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066BB6" w:rsidRDefault="00066BB6" w:rsidP="00DA466D">
      <w:pPr>
        <w:spacing w:line="20" w:lineRule="atLeast"/>
        <w:jc w:val="center"/>
        <w:rPr>
          <w:rFonts w:ascii="Arial" w:hAnsi="Arial"/>
          <w:b/>
          <w:sz w:val="24"/>
        </w:rPr>
      </w:pPr>
      <w:bookmarkStart w:id="0" w:name="_GoBack"/>
      <w:bookmarkEnd w:id="0"/>
    </w:p>
    <w:p w:rsidR="00066BB6" w:rsidRDefault="00924B97" w:rsidP="00B91F18">
      <w:pPr>
        <w:widowControl w:val="0"/>
        <w:spacing w:line="20" w:lineRule="atLeast"/>
        <w:jc w:val="center"/>
        <w:outlineLvl w:val="0"/>
        <w:rPr>
          <w:rFonts w:ascii="Arial" w:hAnsi="Arial"/>
          <w:b/>
          <w:sz w:val="28"/>
        </w:rPr>
      </w:pPr>
      <w:r w:rsidRPr="00924B97">
        <w:rPr>
          <w:rFonts w:ascii="Helvetica" w:hAnsi="Helvetica"/>
          <w:b/>
          <w:spacing w:val="10"/>
          <w:sz w:val="24"/>
        </w:rPr>
        <w:t>Wind Loads Acting on Clad Scaffolding</w:t>
      </w:r>
    </w:p>
    <w:p w:rsidR="00066BB6" w:rsidRPr="00714B6E" w:rsidRDefault="00924B97" w:rsidP="00DA466D">
      <w:pPr>
        <w:spacing w:line="20" w:lineRule="atLeast"/>
        <w:jc w:val="center"/>
        <w:rPr>
          <w:rFonts w:ascii="Arial" w:hAnsi="Arial"/>
          <w:b/>
          <w:vertAlign w:val="superscript"/>
          <w:lang w:eastAsia="zh-CN"/>
        </w:rPr>
      </w:pPr>
      <w:r>
        <w:rPr>
          <w:rFonts w:ascii="Arial" w:hAnsi="Arial" w:hint="eastAsia"/>
          <w:b/>
          <w:lang w:eastAsia="zh-CN"/>
        </w:rPr>
        <w:t>F. Wang</w:t>
      </w:r>
      <w:r w:rsidR="00066BB6">
        <w:rPr>
          <w:rFonts w:ascii="Arial" w:hAnsi="Arial"/>
          <w:b/>
          <w:vertAlign w:val="superscript"/>
        </w:rPr>
        <w:t>1</w:t>
      </w:r>
      <w:r w:rsidR="00714B6E">
        <w:rPr>
          <w:rFonts w:ascii="Arial" w:hAnsi="Arial"/>
          <w:b/>
        </w:rPr>
        <w:t xml:space="preserve">, </w:t>
      </w:r>
      <w:r w:rsidR="00A36CC5">
        <w:rPr>
          <w:rFonts w:ascii="Arial" w:hAnsi="Arial" w:hint="eastAsia"/>
          <w:b/>
          <w:lang w:eastAsia="zh-CN"/>
        </w:rPr>
        <w:t>Y</w:t>
      </w:r>
      <w:r w:rsidR="00A36CC5">
        <w:rPr>
          <w:rFonts w:ascii="Arial" w:hAnsi="Arial"/>
          <w:b/>
        </w:rPr>
        <w:t xml:space="preserve">. </w:t>
      </w:r>
      <w:r w:rsidR="00A36CC5">
        <w:rPr>
          <w:rFonts w:ascii="Arial" w:hAnsi="Arial" w:hint="eastAsia"/>
          <w:b/>
          <w:lang w:eastAsia="zh-CN"/>
        </w:rPr>
        <w:t>Tamura</w:t>
      </w:r>
      <w:r w:rsidR="00A36CC5">
        <w:rPr>
          <w:rFonts w:ascii="Arial" w:hAnsi="Arial" w:hint="eastAsia"/>
          <w:b/>
          <w:vertAlign w:val="superscript"/>
          <w:lang w:eastAsia="zh-CN"/>
        </w:rPr>
        <w:t>2</w:t>
      </w:r>
      <w:r w:rsidR="00A36CC5">
        <w:rPr>
          <w:rFonts w:ascii="Arial" w:hAnsi="Arial"/>
          <w:b/>
          <w:vertAlign w:val="superscript"/>
          <w:lang w:eastAsia="zh-CN"/>
        </w:rPr>
        <w:t xml:space="preserve"> </w:t>
      </w:r>
      <w:r w:rsidR="00714B6E">
        <w:rPr>
          <w:rFonts w:ascii="Arial" w:hAnsi="Arial"/>
          <w:b/>
        </w:rPr>
        <w:t xml:space="preserve">and </w:t>
      </w:r>
      <w:r w:rsidR="00A36CC5">
        <w:rPr>
          <w:rFonts w:ascii="Arial" w:hAnsi="Arial" w:hint="eastAsia"/>
          <w:b/>
          <w:lang w:eastAsia="zh-CN"/>
        </w:rPr>
        <w:t>J</w:t>
      </w:r>
      <w:r w:rsidR="00A36CC5">
        <w:rPr>
          <w:rFonts w:ascii="Arial" w:hAnsi="Arial"/>
          <w:b/>
        </w:rPr>
        <w:t>.</w:t>
      </w:r>
      <w:r w:rsidR="00A36CC5">
        <w:rPr>
          <w:rFonts w:ascii="Arial" w:hAnsi="Arial" w:hint="eastAsia"/>
          <w:b/>
          <w:lang w:eastAsia="zh-CN"/>
        </w:rPr>
        <w:t>W</w:t>
      </w:r>
      <w:r w:rsidR="00A36CC5">
        <w:rPr>
          <w:rFonts w:ascii="Arial" w:hAnsi="Arial"/>
          <w:b/>
        </w:rPr>
        <w:t xml:space="preserve">. </w:t>
      </w:r>
      <w:r w:rsidR="00A36CC5">
        <w:rPr>
          <w:rFonts w:ascii="Arial" w:hAnsi="Arial" w:hint="eastAsia"/>
          <w:b/>
          <w:lang w:eastAsia="zh-CN"/>
        </w:rPr>
        <w:t>Li</w:t>
      </w:r>
      <w:r w:rsidR="00A36CC5">
        <w:rPr>
          <w:rFonts w:ascii="Arial" w:hAnsi="Arial" w:hint="eastAsia"/>
          <w:b/>
          <w:vertAlign w:val="superscript"/>
          <w:lang w:eastAsia="zh-CN"/>
        </w:rPr>
        <w:t>1</w:t>
      </w:r>
      <w:r w:rsidR="00A36CC5">
        <w:rPr>
          <w:rFonts w:ascii="Arial" w:hAnsi="Arial"/>
          <w:b/>
        </w:rPr>
        <w:t xml:space="preserve"> </w:t>
      </w:r>
    </w:p>
    <w:p w:rsidR="00066BB6" w:rsidRDefault="00066BB6" w:rsidP="00DA466D">
      <w:pPr>
        <w:spacing w:before="100" w:line="20" w:lineRule="atLeast"/>
        <w:jc w:val="center"/>
        <w:rPr>
          <w:rFonts w:ascii="Arial" w:hAnsi="Arial"/>
          <w:lang w:eastAsia="zh-CN"/>
        </w:rPr>
      </w:pPr>
      <w:r>
        <w:rPr>
          <w:rFonts w:ascii="Arial" w:hAnsi="Arial"/>
          <w:b/>
          <w:vertAlign w:val="superscript"/>
        </w:rPr>
        <w:t>1</w:t>
      </w:r>
      <w:r w:rsidR="00924B97">
        <w:rPr>
          <w:rFonts w:ascii="Arial" w:hAnsi="Arial" w:hint="eastAsia"/>
          <w:lang w:eastAsia="zh-CN"/>
        </w:rPr>
        <w:t>School of Highway</w:t>
      </w:r>
    </w:p>
    <w:p w:rsidR="00066BB6" w:rsidRDefault="00924B97" w:rsidP="00B91F18">
      <w:pPr>
        <w:spacing w:line="20" w:lineRule="atLeast"/>
        <w:jc w:val="center"/>
        <w:outlineLvl w:val="0"/>
        <w:rPr>
          <w:rFonts w:ascii="Arial" w:hAnsi="Arial"/>
          <w:lang w:eastAsia="zh-CN"/>
        </w:rPr>
      </w:pPr>
      <w:proofErr w:type="spellStart"/>
      <w:r>
        <w:rPr>
          <w:rFonts w:ascii="Arial" w:hAnsi="Arial" w:hint="eastAsia"/>
          <w:lang w:eastAsia="zh-CN"/>
        </w:rPr>
        <w:t>Chang</w:t>
      </w:r>
      <w:r>
        <w:rPr>
          <w:rFonts w:ascii="Arial" w:hAnsi="Arial"/>
          <w:lang w:eastAsia="zh-CN"/>
        </w:rPr>
        <w:t>’</w:t>
      </w:r>
      <w:r>
        <w:rPr>
          <w:rFonts w:ascii="Arial" w:hAnsi="Arial" w:hint="eastAsia"/>
          <w:lang w:eastAsia="zh-CN"/>
        </w:rPr>
        <w:t>an</w:t>
      </w:r>
      <w:proofErr w:type="spellEnd"/>
      <w:r>
        <w:rPr>
          <w:rFonts w:ascii="Arial" w:hAnsi="Arial" w:hint="eastAsia"/>
          <w:lang w:eastAsia="zh-CN"/>
        </w:rPr>
        <w:t xml:space="preserve"> </w:t>
      </w:r>
      <w:r w:rsidR="0032366F">
        <w:rPr>
          <w:rFonts w:ascii="Arial" w:hAnsi="Arial"/>
        </w:rPr>
        <w:t>University</w:t>
      </w:r>
      <w:r w:rsidR="007F4C8E">
        <w:rPr>
          <w:rFonts w:ascii="Arial" w:hAnsi="Arial"/>
        </w:rPr>
        <w:t xml:space="preserve">, </w:t>
      </w:r>
      <w:r>
        <w:rPr>
          <w:rFonts w:ascii="Arial" w:hAnsi="Arial" w:hint="eastAsia"/>
          <w:lang w:eastAsia="zh-CN"/>
        </w:rPr>
        <w:t>Xi</w:t>
      </w:r>
      <w:r>
        <w:rPr>
          <w:rFonts w:ascii="Arial" w:hAnsi="Arial"/>
          <w:lang w:eastAsia="zh-CN"/>
        </w:rPr>
        <w:t>’</w:t>
      </w:r>
      <w:r>
        <w:rPr>
          <w:rFonts w:ascii="Arial" w:hAnsi="Arial" w:hint="eastAsia"/>
          <w:lang w:eastAsia="zh-CN"/>
        </w:rPr>
        <w:t>an</w:t>
      </w:r>
      <w:r w:rsidR="00066BB6">
        <w:rPr>
          <w:rFonts w:ascii="Arial" w:hAnsi="Arial"/>
        </w:rPr>
        <w:t xml:space="preserve"> </w:t>
      </w:r>
      <w:r>
        <w:rPr>
          <w:rFonts w:ascii="Arial" w:hAnsi="Arial" w:hint="eastAsia"/>
          <w:lang w:eastAsia="zh-CN"/>
        </w:rPr>
        <w:t>710064</w:t>
      </w:r>
      <w:r w:rsidR="007F4C8E">
        <w:rPr>
          <w:rFonts w:ascii="Arial" w:hAnsi="Arial"/>
        </w:rPr>
        <w:t>,</w:t>
      </w:r>
      <w:r w:rsidR="00066BB6">
        <w:rPr>
          <w:rFonts w:ascii="Arial" w:hAnsi="Arial"/>
        </w:rPr>
        <w:t xml:space="preserve"> </w:t>
      </w:r>
      <w:r>
        <w:rPr>
          <w:rFonts w:ascii="Arial" w:hAnsi="Arial" w:hint="eastAsia"/>
          <w:lang w:eastAsia="zh-CN"/>
        </w:rPr>
        <w:t>China</w:t>
      </w:r>
    </w:p>
    <w:p w:rsidR="00066BB6" w:rsidRDefault="00066BB6" w:rsidP="00B91F18">
      <w:pPr>
        <w:spacing w:before="100" w:line="20" w:lineRule="atLeast"/>
        <w:jc w:val="center"/>
        <w:outlineLvl w:val="0"/>
        <w:rPr>
          <w:rFonts w:ascii="Arial" w:hAnsi="Arial"/>
        </w:rPr>
      </w:pPr>
      <w:r>
        <w:rPr>
          <w:rFonts w:ascii="Arial" w:hAnsi="Arial"/>
          <w:vertAlign w:val="superscript"/>
        </w:rPr>
        <w:t>2</w:t>
      </w:r>
      <w:r w:rsidR="00B91F18">
        <w:rPr>
          <w:rFonts w:ascii="Arial" w:hAnsi="Arial" w:hint="eastAsia"/>
          <w:lang w:eastAsia="zh-CN"/>
        </w:rPr>
        <w:t>School</w:t>
      </w:r>
      <w:r>
        <w:rPr>
          <w:rFonts w:ascii="Arial" w:hAnsi="Arial"/>
        </w:rPr>
        <w:t xml:space="preserve"> of </w:t>
      </w:r>
      <w:r w:rsidR="00B91F18">
        <w:rPr>
          <w:rFonts w:ascii="Arial" w:hAnsi="Arial" w:hint="eastAsia"/>
          <w:lang w:eastAsia="zh-CN"/>
        </w:rPr>
        <w:t xml:space="preserve">Civil </w:t>
      </w:r>
      <w:r w:rsidR="003B262D">
        <w:rPr>
          <w:rFonts w:ascii="Arial" w:hAnsi="Arial"/>
        </w:rPr>
        <w:t>Engineering</w:t>
      </w:r>
    </w:p>
    <w:p w:rsidR="00B91F18" w:rsidRDefault="00B91F18" w:rsidP="00B91F18">
      <w:pPr>
        <w:spacing w:line="20" w:lineRule="atLeast"/>
        <w:jc w:val="center"/>
        <w:outlineLvl w:val="0"/>
        <w:rPr>
          <w:rFonts w:ascii="Arial" w:hAnsi="Arial"/>
          <w:lang w:eastAsia="zh-CN"/>
        </w:rPr>
      </w:pPr>
      <w:bookmarkStart w:id="1" w:name="OLE_LINK3"/>
      <w:bookmarkStart w:id="2" w:name="OLE_LINK4"/>
      <w:r>
        <w:rPr>
          <w:rFonts w:ascii="Arial" w:hAnsi="Arial" w:hint="eastAsia"/>
          <w:lang w:eastAsia="zh-CN"/>
        </w:rPr>
        <w:t xml:space="preserve">Beijing </w:t>
      </w:r>
      <w:proofErr w:type="spellStart"/>
      <w:r>
        <w:rPr>
          <w:rFonts w:ascii="Arial" w:hAnsi="Arial" w:hint="eastAsia"/>
          <w:lang w:eastAsia="zh-CN"/>
        </w:rPr>
        <w:t>Ji</w:t>
      </w:r>
      <w:r w:rsidR="00A36CC5">
        <w:rPr>
          <w:rFonts w:ascii="Arial" w:hAnsi="Arial"/>
          <w:lang w:eastAsia="zh-CN"/>
        </w:rPr>
        <w:t>ao</w:t>
      </w:r>
      <w:r>
        <w:rPr>
          <w:rFonts w:ascii="Arial" w:hAnsi="Arial" w:hint="eastAsia"/>
          <w:lang w:eastAsia="zh-CN"/>
        </w:rPr>
        <w:t>tong</w:t>
      </w:r>
      <w:proofErr w:type="spellEnd"/>
      <w:r>
        <w:rPr>
          <w:rFonts w:ascii="Arial" w:hAnsi="Arial" w:hint="eastAsia"/>
          <w:lang w:eastAsia="zh-CN"/>
        </w:rPr>
        <w:t xml:space="preserve"> </w:t>
      </w:r>
      <w:r>
        <w:rPr>
          <w:rFonts w:ascii="Arial" w:hAnsi="Arial"/>
        </w:rPr>
        <w:t>University</w:t>
      </w:r>
      <w:bookmarkEnd w:id="1"/>
      <w:bookmarkEnd w:id="2"/>
      <w:r>
        <w:rPr>
          <w:rFonts w:ascii="Arial" w:hAnsi="Arial"/>
        </w:rPr>
        <w:t xml:space="preserve">, </w:t>
      </w:r>
      <w:r>
        <w:rPr>
          <w:rFonts w:ascii="Arial" w:hAnsi="Arial" w:hint="eastAsia"/>
          <w:lang w:eastAsia="zh-CN"/>
        </w:rPr>
        <w:t>Beijing</w:t>
      </w:r>
      <w:r>
        <w:rPr>
          <w:rFonts w:ascii="Arial" w:hAnsi="Arial"/>
        </w:rPr>
        <w:t xml:space="preserve"> </w:t>
      </w:r>
      <w:r>
        <w:rPr>
          <w:rFonts w:ascii="Arial" w:hAnsi="Arial" w:hint="eastAsia"/>
          <w:lang w:eastAsia="zh-CN"/>
        </w:rPr>
        <w:t>100044</w:t>
      </w:r>
      <w:r>
        <w:rPr>
          <w:rFonts w:ascii="Arial" w:hAnsi="Arial"/>
        </w:rPr>
        <w:t xml:space="preserve">, </w:t>
      </w:r>
      <w:r>
        <w:rPr>
          <w:rFonts w:ascii="Arial" w:hAnsi="Arial" w:hint="eastAsia"/>
          <w:lang w:eastAsia="zh-CN"/>
        </w:rPr>
        <w:t>China</w:t>
      </w:r>
    </w:p>
    <w:p w:rsidR="00BD207E" w:rsidRDefault="00BD207E" w:rsidP="00DA466D">
      <w:pPr>
        <w:spacing w:after="120" w:line="20" w:lineRule="atLeast"/>
        <w:jc w:val="center"/>
        <w:rPr>
          <w:rFonts w:ascii="Arial" w:hAnsi="Arial"/>
        </w:rPr>
      </w:pPr>
    </w:p>
    <w:p w:rsidR="00776F36" w:rsidRDefault="00776F36" w:rsidP="00DA466D">
      <w:pPr>
        <w:spacing w:after="120" w:line="20" w:lineRule="atLeast"/>
        <w:jc w:val="center"/>
        <w:rPr>
          <w:rFonts w:ascii="Arial" w:hAnsi="Arial"/>
          <w:lang w:eastAsia="zh-CN"/>
        </w:rPr>
        <w:sectPr w:rsidR="00776F36">
          <w:headerReference w:type="first" r:id="rId7"/>
          <w:footnotePr>
            <w:pos w:val="beneathText"/>
          </w:footnotePr>
          <w:pgSz w:w="11905" w:h="16837"/>
          <w:pgMar w:top="1440" w:right="851" w:bottom="1134" w:left="851" w:header="1440" w:footer="1134" w:gutter="0"/>
          <w:cols w:space="720"/>
          <w:titlePg/>
          <w:docGrid w:linePitch="360"/>
        </w:sectPr>
      </w:pPr>
    </w:p>
    <w:p w:rsidR="00066BB6" w:rsidRDefault="00066BB6" w:rsidP="00B91F18">
      <w:pPr>
        <w:spacing w:after="120" w:line="20" w:lineRule="atLeast"/>
        <w:jc w:val="both"/>
        <w:outlineLvl w:val="0"/>
        <w:rPr>
          <w:rFonts w:ascii="Arial" w:hAnsi="Arial"/>
          <w:b/>
          <w:sz w:val="18"/>
        </w:rPr>
      </w:pPr>
      <w:r>
        <w:rPr>
          <w:rFonts w:ascii="Arial" w:hAnsi="Arial"/>
          <w:b/>
          <w:sz w:val="18"/>
        </w:rPr>
        <w:t>Abstract</w:t>
      </w:r>
    </w:p>
    <w:p w:rsidR="00066BB6" w:rsidRDefault="00924B97" w:rsidP="00DA466D">
      <w:pPr>
        <w:spacing w:after="120" w:line="20" w:lineRule="atLeast"/>
        <w:jc w:val="both"/>
        <w:rPr>
          <w:sz w:val="18"/>
        </w:rPr>
      </w:pPr>
      <w:r w:rsidRPr="00924B97">
        <w:rPr>
          <w:sz w:val="18"/>
        </w:rPr>
        <w:t>Safety is the most important issue in civil engineering construction. Cladding may cause severe wind loads acting on scaffolding, especially when it is nonporous. This study aims to investigate aerodynamic characteristics on clad scaffolding. Wind tunnel experiments were carried out based on a prototype of scaffolding with nonporous cladding. Various scaffolding geometries, building openings and neighbo</w:t>
      </w:r>
      <w:r w:rsidR="00727B59">
        <w:rPr>
          <w:sz w:val="18"/>
        </w:rPr>
        <w:t>u</w:t>
      </w:r>
      <w:r w:rsidRPr="00924B97">
        <w:rPr>
          <w:sz w:val="18"/>
        </w:rPr>
        <w:t xml:space="preserve">ring building conditions were considered. </w:t>
      </w:r>
      <w:r w:rsidR="009E2660">
        <w:rPr>
          <w:sz w:val="18"/>
        </w:rPr>
        <w:t>A</w:t>
      </w:r>
      <w:r w:rsidR="009E2660" w:rsidRPr="002A66C1">
        <w:rPr>
          <w:sz w:val="18"/>
        </w:rPr>
        <w:t>erodynamic</w:t>
      </w:r>
      <w:r w:rsidRPr="00924B97">
        <w:rPr>
          <w:sz w:val="18"/>
        </w:rPr>
        <w:t xml:space="preserve"> force coefficients were determined based on experimental data. Comparisons were made between experimental data and current related design recommendations. Tie members mainly contribute to the horizontal stability of scaffolding and prevent scaffolding from collapse. Wind loads acting on scaffolding tie members</w:t>
      </w:r>
      <w:r w:rsidR="00727B59">
        <w:rPr>
          <w:sz w:val="18"/>
          <w:lang w:eastAsia="zh-CN"/>
        </w:rPr>
        <w:t>,</w:t>
      </w:r>
      <w:r w:rsidR="00727B59">
        <w:rPr>
          <w:rFonts w:hint="eastAsia"/>
          <w:sz w:val="18"/>
          <w:lang w:eastAsia="zh-CN"/>
        </w:rPr>
        <w:t xml:space="preserve"> gust loading factor</w:t>
      </w:r>
      <w:r w:rsidR="00727B59">
        <w:rPr>
          <w:sz w:val="18"/>
          <w:lang w:eastAsia="zh-CN"/>
        </w:rPr>
        <w:t>s</w:t>
      </w:r>
      <w:r w:rsidR="00727B59">
        <w:rPr>
          <w:rFonts w:hint="eastAsia"/>
          <w:sz w:val="18"/>
          <w:lang w:eastAsia="zh-CN"/>
        </w:rPr>
        <w:t xml:space="preserve"> and</w:t>
      </w:r>
      <w:r w:rsidR="00727B59">
        <w:rPr>
          <w:sz w:val="18"/>
          <w:lang w:eastAsia="zh-CN"/>
        </w:rPr>
        <w:t xml:space="preserve"> interference factors</w:t>
      </w:r>
      <w:r w:rsidRPr="00924B97">
        <w:rPr>
          <w:sz w:val="18"/>
        </w:rPr>
        <w:t xml:space="preserve"> were calculated as well. Based on this study, wind-resistant design considerations for scaffolding were proposed.</w:t>
      </w:r>
    </w:p>
    <w:p w:rsidR="006A7B52" w:rsidRDefault="00066BB6" w:rsidP="00B91F18">
      <w:pPr>
        <w:spacing w:after="120" w:line="20" w:lineRule="atLeast"/>
        <w:jc w:val="both"/>
        <w:outlineLvl w:val="0"/>
        <w:rPr>
          <w:sz w:val="18"/>
        </w:rPr>
      </w:pPr>
      <w:r>
        <w:rPr>
          <w:rFonts w:ascii="Arial" w:hAnsi="Arial"/>
          <w:b/>
          <w:sz w:val="18"/>
        </w:rPr>
        <w:t>Introduction</w:t>
      </w:r>
      <w:r>
        <w:rPr>
          <w:sz w:val="18"/>
        </w:rPr>
        <w:t xml:space="preserve"> </w:t>
      </w:r>
    </w:p>
    <w:p w:rsidR="00A21756" w:rsidRDefault="00A21756" w:rsidP="00DA466D">
      <w:pPr>
        <w:spacing w:after="120" w:line="20" w:lineRule="atLeast"/>
        <w:jc w:val="both"/>
        <w:rPr>
          <w:sz w:val="18"/>
          <w:lang w:eastAsia="zh-CN"/>
        </w:rPr>
      </w:pPr>
      <w:r w:rsidRPr="00A21756">
        <w:rPr>
          <w:sz w:val="18"/>
        </w:rPr>
        <w:t xml:space="preserve">Scaffolding is a temporary structure used to support people and material during construction or maintenance of buildings and other large structures. Such temporary support systems are widely used because they are economical, convenient and have a wide range of adaptability. Safety is the most important issue in civil engineering construction. </w:t>
      </w:r>
      <w:proofErr w:type="spellStart"/>
      <w:proofErr w:type="gramStart"/>
      <w:r w:rsidRPr="00A21756">
        <w:rPr>
          <w:sz w:val="18"/>
        </w:rPr>
        <w:t>Ohdo</w:t>
      </w:r>
      <w:proofErr w:type="spellEnd"/>
      <w:r w:rsidR="0015079D" w:rsidRPr="0015079D">
        <w:rPr>
          <w:rFonts w:hint="eastAsia"/>
          <w:sz w:val="18"/>
          <w:vertAlign w:val="superscript"/>
          <w:lang w:eastAsia="zh-CN"/>
        </w:rPr>
        <w:t>[</w:t>
      </w:r>
      <w:proofErr w:type="gramEnd"/>
      <w:r w:rsidR="0015079D" w:rsidRPr="0015079D">
        <w:rPr>
          <w:rFonts w:hint="eastAsia"/>
          <w:sz w:val="18"/>
          <w:vertAlign w:val="superscript"/>
          <w:lang w:eastAsia="zh-CN"/>
        </w:rPr>
        <w:t>1]</w:t>
      </w:r>
      <w:r w:rsidR="0015079D">
        <w:rPr>
          <w:rFonts w:hint="eastAsia"/>
          <w:sz w:val="18"/>
          <w:lang w:eastAsia="zh-CN"/>
        </w:rPr>
        <w:t xml:space="preserve"> </w:t>
      </w:r>
      <w:r w:rsidRPr="00A21756">
        <w:rPr>
          <w:sz w:val="18"/>
        </w:rPr>
        <w:t xml:space="preserve">investigated scaffolding collapse accidents and found that about 10% of severe collapse accidents were due to wind. </w:t>
      </w:r>
      <w:proofErr w:type="spellStart"/>
      <w:r w:rsidRPr="00A21756">
        <w:rPr>
          <w:sz w:val="18"/>
        </w:rPr>
        <w:t>Irtaza</w:t>
      </w:r>
      <w:proofErr w:type="spellEnd"/>
      <w:r w:rsidRPr="00A21756">
        <w:rPr>
          <w:sz w:val="18"/>
        </w:rPr>
        <w:t xml:space="preserve"> et al</w:t>
      </w:r>
      <w:proofErr w:type="gramStart"/>
      <w:r w:rsidR="00727B59">
        <w:rPr>
          <w:sz w:val="18"/>
        </w:rPr>
        <w:t>.</w:t>
      </w:r>
      <w:r w:rsidR="0015079D" w:rsidRPr="0015079D">
        <w:rPr>
          <w:rFonts w:hint="eastAsia"/>
          <w:sz w:val="18"/>
          <w:vertAlign w:val="superscript"/>
          <w:lang w:eastAsia="zh-CN"/>
        </w:rPr>
        <w:t>[</w:t>
      </w:r>
      <w:proofErr w:type="gramEnd"/>
      <w:r w:rsidR="0015079D" w:rsidRPr="0015079D">
        <w:rPr>
          <w:rFonts w:hint="eastAsia"/>
          <w:sz w:val="18"/>
          <w:vertAlign w:val="superscript"/>
          <w:lang w:eastAsia="zh-CN"/>
        </w:rPr>
        <w:t>2]</w:t>
      </w:r>
      <w:r w:rsidRPr="0015079D">
        <w:rPr>
          <w:sz w:val="18"/>
          <w:vertAlign w:val="superscript"/>
        </w:rPr>
        <w:t xml:space="preserve"> </w:t>
      </w:r>
      <w:r w:rsidRPr="00A21756">
        <w:rPr>
          <w:sz w:val="18"/>
        </w:rPr>
        <w:t>investigated models of sheet-clad and elevated sheet-clad scaffolding surrounding a cubic building. Experimental data and code recommendations were compared. Wang et al</w:t>
      </w:r>
      <w:proofErr w:type="gramStart"/>
      <w:r w:rsidRPr="00A21756">
        <w:rPr>
          <w:sz w:val="18"/>
        </w:rPr>
        <w:t>.</w:t>
      </w:r>
      <w:r w:rsidR="0015079D" w:rsidRPr="0015079D">
        <w:rPr>
          <w:rFonts w:hint="eastAsia"/>
          <w:sz w:val="18"/>
          <w:vertAlign w:val="superscript"/>
          <w:lang w:eastAsia="zh-CN"/>
        </w:rPr>
        <w:t>[</w:t>
      </w:r>
      <w:proofErr w:type="gramEnd"/>
      <w:r w:rsidR="0015079D" w:rsidRPr="0015079D">
        <w:rPr>
          <w:rFonts w:hint="eastAsia"/>
          <w:sz w:val="18"/>
          <w:vertAlign w:val="superscript"/>
          <w:lang w:eastAsia="zh-CN"/>
        </w:rPr>
        <w:t xml:space="preserve">3] </w:t>
      </w:r>
      <w:r w:rsidRPr="00A21756">
        <w:rPr>
          <w:sz w:val="18"/>
        </w:rPr>
        <w:t xml:space="preserve">investigated wind loads acting on nonporous clad scaffolding with six scaffolding geometries and four building opening ratios. According to the literatures, clad scaffolding may suffer more severe wind loads because of the cladding, especially when it is nonporous. Existing design recommendations provide limited information on wind loads on </w:t>
      </w:r>
      <w:r w:rsidR="0045322B">
        <w:rPr>
          <w:rFonts w:hint="eastAsia"/>
          <w:sz w:val="18"/>
          <w:lang w:eastAsia="zh-CN"/>
        </w:rPr>
        <w:t>clad</w:t>
      </w:r>
      <w:r w:rsidR="0045322B">
        <w:rPr>
          <w:sz w:val="18"/>
        </w:rPr>
        <w:t xml:space="preserve"> </w:t>
      </w:r>
      <w:r w:rsidRPr="00A21756">
        <w:rPr>
          <w:sz w:val="18"/>
        </w:rPr>
        <w:t>scaffolding. This study aims to investigate aerodynamic characteristics of clad scaffolding. Wind tunnel experiments were carried out based on the prototype of the scaffolding with nonporous cladding. A systematic study on wind load characteristics of clad scaffolding with different arrangements, building opening ratios and neighbo</w:t>
      </w:r>
      <w:r w:rsidR="00727B59">
        <w:rPr>
          <w:sz w:val="18"/>
        </w:rPr>
        <w:t>u</w:t>
      </w:r>
      <w:r w:rsidRPr="00A21756">
        <w:rPr>
          <w:sz w:val="18"/>
        </w:rPr>
        <w:t>ring building conditions were conducted.</w:t>
      </w:r>
    </w:p>
    <w:p w:rsidR="00066BB6" w:rsidRDefault="00A21756" w:rsidP="00B91F18">
      <w:pPr>
        <w:spacing w:after="120" w:line="20" w:lineRule="atLeast"/>
        <w:jc w:val="both"/>
        <w:outlineLvl w:val="0"/>
        <w:rPr>
          <w:rFonts w:ascii="Arial" w:hAnsi="Arial"/>
          <w:b/>
          <w:sz w:val="18"/>
          <w:lang w:eastAsia="zh-CN"/>
        </w:rPr>
      </w:pPr>
      <w:r>
        <w:rPr>
          <w:rFonts w:ascii="Arial" w:hAnsi="Arial" w:hint="eastAsia"/>
          <w:b/>
          <w:sz w:val="18"/>
          <w:lang w:eastAsia="zh-CN"/>
        </w:rPr>
        <w:t>Experimental setup</w:t>
      </w:r>
    </w:p>
    <w:p w:rsidR="00A21756" w:rsidRPr="00E7342C" w:rsidRDefault="00A21756" w:rsidP="00E7342C">
      <w:pPr>
        <w:spacing w:after="120" w:line="20" w:lineRule="atLeast"/>
        <w:jc w:val="both"/>
        <w:rPr>
          <w:sz w:val="18"/>
        </w:rPr>
      </w:pPr>
      <w:r w:rsidRPr="00E7342C">
        <w:rPr>
          <w:sz w:val="18"/>
        </w:rPr>
        <w:t xml:space="preserve">Wind tunnel experiments were carried out in a Boundary Layer Wind Tunnel in </w:t>
      </w:r>
      <w:smartTag w:uri="urn:schemas-microsoft-com:office:smarttags" w:element="City">
        <w:smartTag w:uri="urn:schemas-microsoft-com:office:smarttags" w:element="place">
          <w:smartTag w:uri="urn:schemas-microsoft-com:office:smarttags" w:element="City">
            <w:r w:rsidRPr="00E7342C">
              <w:rPr>
                <w:sz w:val="18"/>
              </w:rPr>
              <w:t>Tokyo Polytechnic University</w:t>
            </w:r>
          </w:smartTag>
          <w:r w:rsidRPr="00E7342C">
            <w:rPr>
              <w:sz w:val="18"/>
            </w:rPr>
            <w:t xml:space="preserve">, </w:t>
          </w:r>
          <w:smartTag w:uri="urn:schemas-microsoft-com:office:smarttags" w:element="country-region">
            <w:r w:rsidRPr="00E7342C">
              <w:rPr>
                <w:sz w:val="18"/>
              </w:rPr>
              <w:t>Japan</w:t>
            </w:r>
          </w:smartTag>
        </w:smartTag>
      </w:smartTag>
      <w:r w:rsidRPr="00E7342C">
        <w:rPr>
          <w:sz w:val="18"/>
        </w:rPr>
        <w:t xml:space="preserve">. The atmospheric boundary layer was simulated as a geometrical scale of 1:75. Open terrain characteristics were simulated and a velocity scale of 1:2.5 was adopted. The power law exponent α of mean wind speed was 0.2. The mean wind speed at the reference height </w:t>
      </w:r>
      <w:proofErr w:type="spellStart"/>
      <w:r w:rsidRPr="00E7342C">
        <w:rPr>
          <w:sz w:val="18"/>
        </w:rPr>
        <w:t>zref</w:t>
      </w:r>
      <w:proofErr w:type="spellEnd"/>
      <w:r w:rsidRPr="00E7342C">
        <w:rPr>
          <w:sz w:val="18"/>
        </w:rPr>
        <w:t xml:space="preserve"> (top of the principal building, which is 318mm above the bottom of the tunnel) was around 8.6m/s and the corresponding turbulence intensity was approximately 21%.</w:t>
      </w:r>
    </w:p>
    <w:p w:rsidR="00A21756" w:rsidRPr="00E7342C" w:rsidRDefault="00A21756" w:rsidP="00E7342C">
      <w:pPr>
        <w:spacing w:after="120" w:line="20" w:lineRule="atLeast"/>
        <w:jc w:val="both"/>
        <w:rPr>
          <w:sz w:val="18"/>
        </w:rPr>
      </w:pPr>
    </w:p>
    <w:p w:rsidR="00652893" w:rsidRPr="00652893" w:rsidRDefault="00A21756" w:rsidP="00652893">
      <w:pPr>
        <w:spacing w:after="120" w:line="20" w:lineRule="atLeast"/>
        <w:jc w:val="both"/>
        <w:rPr>
          <w:sz w:val="18"/>
        </w:rPr>
      </w:pPr>
      <w:r w:rsidRPr="00E7342C">
        <w:rPr>
          <w:sz w:val="18"/>
        </w:rPr>
        <w:t xml:space="preserve">The prototype dimensions of the building were 19.2m×12m in plan and 23.8m in height. The scaffolding was assembled by using </w:t>
      </w:r>
      <w:bookmarkStart w:id="3" w:name="OLE_LINK34"/>
      <w:bookmarkStart w:id="4" w:name="OLE_LINK35"/>
      <w:r w:rsidRPr="00E7342C">
        <w:rPr>
          <w:sz w:val="18"/>
        </w:rPr>
        <w:t xml:space="preserve">typical door-type tubular-steel scaffold units 1.7m high, </w:t>
      </w:r>
      <w:bookmarkEnd w:id="3"/>
      <w:bookmarkEnd w:id="4"/>
      <w:r w:rsidRPr="00E7342C">
        <w:rPr>
          <w:sz w:val="18"/>
        </w:rPr>
        <w:t xml:space="preserve">0.9m wide and 1.8m in span (one-bay). The prototype scaffolding was 27.2m high, and 3.4m (two-stories) higher than the principal building. The distance between the building surface and the cladding of the scaffolding was 1.2m in full scale. </w:t>
      </w:r>
      <w:bookmarkStart w:id="5" w:name="OLE_LINK108"/>
      <w:bookmarkStart w:id="6" w:name="OLE_LINK109"/>
      <w:r w:rsidRPr="00E7342C">
        <w:rPr>
          <w:sz w:val="18"/>
        </w:rPr>
        <w:t>Nonporous</w:t>
      </w:r>
      <w:bookmarkEnd w:id="5"/>
      <w:bookmarkEnd w:id="6"/>
      <w:r w:rsidRPr="00E7342C">
        <w:rPr>
          <w:sz w:val="18"/>
        </w:rPr>
        <w:t xml:space="preserve"> acryl models 5mm thick were made to simulate the nonporous clad scaffolding (scaffolding pipes were ignored). Pressure taps were fixed symmetrically on both the outer and inner surfaces of the scaffolding models</w:t>
      </w:r>
      <w:r w:rsidR="00652893">
        <w:rPr>
          <w:sz w:val="18"/>
        </w:rPr>
        <w:t>.</w:t>
      </w:r>
      <w:r w:rsidR="004C026B">
        <w:rPr>
          <w:sz w:val="18"/>
        </w:rPr>
        <w:t xml:space="preserve"> </w:t>
      </w:r>
      <w:r w:rsidR="00652893" w:rsidRPr="00652893">
        <w:rPr>
          <w:sz w:val="18"/>
        </w:rPr>
        <w:t>188 pressure taps were fixed on scaffolding model L, which was placed along the long side of the building. 116 pressure taps were fixed on scaffolding model S, which was placed along the short side of the building, as shown in Figure 1. In this study, twelve scaffolding geometries were tested, and there was only one measuring scaffolding model in</w:t>
      </w:r>
      <w:r w:rsidR="00B608DA">
        <w:rPr>
          <w:sz w:val="18"/>
        </w:rPr>
        <w:t xml:space="preserve"> </w:t>
      </w:r>
      <w:r w:rsidR="00652893" w:rsidRPr="00652893">
        <w:rPr>
          <w:sz w:val="18"/>
        </w:rPr>
        <w:t>each geometry</w:t>
      </w:r>
      <w:r w:rsidR="00652893">
        <w:rPr>
          <w:sz w:val="18"/>
        </w:rPr>
        <w:t>.</w:t>
      </w:r>
      <w:r w:rsidR="00652893" w:rsidRPr="00652893">
        <w:rPr>
          <w:sz w:val="18"/>
        </w:rPr>
        <w:t xml:space="preserve"> The last letters of the geometry definitions stand for the measuring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tblGrid>
      <w:tr w:rsidR="00A21756" w:rsidRPr="00B57427" w:rsidTr="00652893">
        <w:trPr>
          <w:trHeight w:val="48"/>
        </w:trPr>
        <w:tc>
          <w:tcPr>
            <w:tcW w:w="4963" w:type="dxa"/>
          </w:tcPr>
          <w:p w:rsidR="00A21756" w:rsidRPr="00B57427" w:rsidRDefault="00AC1627" w:rsidP="00D13A1A">
            <w:pPr>
              <w:pStyle w:val="ListParagraph"/>
            </w:pPr>
            <w:r>
              <w:rPr>
                <w:noProof/>
                <w:lang w:val="en-NZ" w:eastAsia="zh-CN"/>
              </w:rPr>
              <mc:AlternateContent>
                <mc:Choice Requires="wpc">
                  <w:drawing>
                    <wp:inline distT="0" distB="0" distL="0" distR="0">
                      <wp:extent cx="2879725" cy="574040"/>
                      <wp:effectExtent l="0" t="0" r="6350" b="0"/>
                      <wp:docPr id="1084" name="Canvas 10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083" name="Group 1086"/>
                              <wpg:cNvGrpSpPr>
                                <a:grpSpLocks/>
                              </wpg:cNvGrpSpPr>
                              <wpg:grpSpPr bwMode="auto">
                                <a:xfrm>
                                  <a:off x="14138" y="14134"/>
                                  <a:ext cx="2853625" cy="547947"/>
                                  <a:chOff x="39" y="39"/>
                                  <a:chExt cx="7872" cy="1512"/>
                                </a:xfrm>
                              </wpg:grpSpPr>
                              <wps:wsp>
                                <wps:cNvPr id="5084" name="Line 1087"/>
                                <wps:cNvCnPr>
                                  <a:cxnSpLocks noChangeShapeType="1"/>
                                </wps:cNvCnPr>
                                <wps:spPr bwMode="auto">
                                  <a:xfrm>
                                    <a:off x="5333" y="915"/>
                                    <a:ext cx="1" cy="6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85" name="Freeform 1088"/>
                                <wps:cNvSpPr>
                                  <a:spLocks/>
                                </wps:cNvSpPr>
                                <wps:spPr bwMode="auto">
                                  <a:xfrm>
                                    <a:off x="5448" y="1290"/>
                                    <a:ext cx="86" cy="58"/>
                                  </a:xfrm>
                                  <a:custGeom>
                                    <a:avLst/>
                                    <a:gdLst>
                                      <a:gd name="T0" fmla="*/ 0 w 86"/>
                                      <a:gd name="T1" fmla="*/ 32 h 58"/>
                                      <a:gd name="T2" fmla="*/ 14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4"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6" name="Freeform 1089"/>
                                <wps:cNvSpPr>
                                  <a:spLocks/>
                                </wps:cNvSpPr>
                                <wps:spPr bwMode="auto">
                                  <a:xfrm>
                                    <a:off x="5448" y="1290"/>
                                    <a:ext cx="86" cy="58"/>
                                  </a:xfrm>
                                  <a:custGeom>
                                    <a:avLst/>
                                    <a:gdLst>
                                      <a:gd name="T0" fmla="*/ 0 w 86"/>
                                      <a:gd name="T1" fmla="*/ 32 h 58"/>
                                      <a:gd name="T2" fmla="*/ 14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4"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7" name="Freeform 1090"/>
                                <wps:cNvSpPr>
                                  <a:spLocks/>
                                </wps:cNvSpPr>
                                <wps:spPr bwMode="auto">
                                  <a:xfrm>
                                    <a:off x="5436" y="1469"/>
                                    <a:ext cx="68" cy="79"/>
                                  </a:xfrm>
                                  <a:custGeom>
                                    <a:avLst/>
                                    <a:gdLst>
                                      <a:gd name="T0" fmla="*/ 6 w 68"/>
                                      <a:gd name="T1" fmla="*/ 0 h 79"/>
                                      <a:gd name="T2" fmla="*/ 3 w 68"/>
                                      <a:gd name="T3" fmla="*/ 12 h 79"/>
                                      <a:gd name="T4" fmla="*/ 0 w 68"/>
                                      <a:gd name="T5" fmla="*/ 30 h 79"/>
                                      <a:gd name="T6" fmla="*/ 0 w 68"/>
                                      <a:gd name="T7" fmla="*/ 47 h 79"/>
                                      <a:gd name="T8" fmla="*/ 2 w 68"/>
                                      <a:gd name="T9" fmla="*/ 60 h 79"/>
                                      <a:gd name="T10" fmla="*/ 4 w 68"/>
                                      <a:gd name="T11" fmla="*/ 67 h 79"/>
                                      <a:gd name="T12" fmla="*/ 12 w 68"/>
                                      <a:gd name="T13" fmla="*/ 79 h 79"/>
                                      <a:gd name="T14" fmla="*/ 26 w 68"/>
                                      <a:gd name="T15" fmla="*/ 76 h 79"/>
                                      <a:gd name="T16" fmla="*/ 19 w 68"/>
                                      <a:gd name="T17" fmla="*/ 73 h 79"/>
                                      <a:gd name="T18" fmla="*/ 15 w 68"/>
                                      <a:gd name="T19" fmla="*/ 57 h 79"/>
                                      <a:gd name="T20" fmla="*/ 15 w 68"/>
                                      <a:gd name="T21" fmla="*/ 55 h 79"/>
                                      <a:gd name="T22" fmla="*/ 16 w 68"/>
                                      <a:gd name="T23" fmla="*/ 41 h 79"/>
                                      <a:gd name="T24" fmla="*/ 18 w 68"/>
                                      <a:gd name="T25" fmla="*/ 23 h 79"/>
                                      <a:gd name="T26" fmla="*/ 24 w 68"/>
                                      <a:gd name="T27" fmla="*/ 2 h 79"/>
                                      <a:gd name="T28" fmla="*/ 68 w 68"/>
                                      <a:gd name="T29" fmla="*/ 2 h 79"/>
                                      <a:gd name="T30" fmla="*/ 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6" y="0"/>
                                        </a:moveTo>
                                        <a:lnTo>
                                          <a:pt x="3" y="12"/>
                                        </a:lnTo>
                                        <a:lnTo>
                                          <a:pt x="0" y="30"/>
                                        </a:lnTo>
                                        <a:lnTo>
                                          <a:pt x="0" y="47"/>
                                        </a:lnTo>
                                        <a:lnTo>
                                          <a:pt x="2" y="60"/>
                                        </a:lnTo>
                                        <a:lnTo>
                                          <a:pt x="4" y="67"/>
                                        </a:lnTo>
                                        <a:lnTo>
                                          <a:pt x="12" y="79"/>
                                        </a:lnTo>
                                        <a:lnTo>
                                          <a:pt x="26" y="76"/>
                                        </a:lnTo>
                                        <a:lnTo>
                                          <a:pt x="19" y="73"/>
                                        </a:lnTo>
                                        <a:lnTo>
                                          <a:pt x="15" y="57"/>
                                        </a:lnTo>
                                        <a:lnTo>
                                          <a:pt x="15" y="55"/>
                                        </a:lnTo>
                                        <a:lnTo>
                                          <a:pt x="16" y="41"/>
                                        </a:lnTo>
                                        <a:lnTo>
                                          <a:pt x="18" y="23"/>
                                        </a:lnTo>
                                        <a:lnTo>
                                          <a:pt x="24"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 name="Freeform 1091"/>
                                <wps:cNvSpPr>
                                  <a:spLocks/>
                                </wps:cNvSpPr>
                                <wps:spPr bwMode="auto">
                                  <a:xfrm>
                                    <a:off x="5462" y="1387"/>
                                    <a:ext cx="68" cy="79"/>
                                  </a:xfrm>
                                  <a:custGeom>
                                    <a:avLst/>
                                    <a:gdLst>
                                      <a:gd name="T0" fmla="*/ 56 w 68"/>
                                      <a:gd name="T1" fmla="*/ 0 h 79"/>
                                      <a:gd name="T2" fmla="*/ 42 w 68"/>
                                      <a:gd name="T3" fmla="*/ 3 h 79"/>
                                      <a:gd name="T4" fmla="*/ 44 w 68"/>
                                      <a:gd name="T5" fmla="*/ 3 h 79"/>
                                      <a:gd name="T6" fmla="*/ 50 w 68"/>
                                      <a:gd name="T7" fmla="*/ 6 h 79"/>
                                      <a:gd name="T8" fmla="*/ 53 w 68"/>
                                      <a:gd name="T9" fmla="*/ 16 h 79"/>
                                      <a:gd name="T10" fmla="*/ 53 w 68"/>
                                      <a:gd name="T11" fmla="*/ 31 h 79"/>
                                      <a:gd name="T12" fmla="*/ 50 w 68"/>
                                      <a:gd name="T13" fmla="*/ 51 h 79"/>
                                      <a:gd name="T14" fmla="*/ 44 w 68"/>
                                      <a:gd name="T15" fmla="*/ 76 h 79"/>
                                      <a:gd name="T16" fmla="*/ 0 w 68"/>
                                      <a:gd name="T17" fmla="*/ 76 h 79"/>
                                      <a:gd name="T18" fmla="*/ 62 w 68"/>
                                      <a:gd name="T19" fmla="*/ 79 h 79"/>
                                      <a:gd name="T20" fmla="*/ 64 w 68"/>
                                      <a:gd name="T21" fmla="*/ 68 h 79"/>
                                      <a:gd name="T22" fmla="*/ 68 w 68"/>
                                      <a:gd name="T23" fmla="*/ 49 h 79"/>
                                      <a:gd name="T24" fmla="*/ 68 w 68"/>
                                      <a:gd name="T25" fmla="*/ 33 h 79"/>
                                      <a:gd name="T26" fmla="*/ 66 w 68"/>
                                      <a:gd name="T27" fmla="*/ 19 h 79"/>
                                      <a:gd name="T28" fmla="*/ 63 w 68"/>
                                      <a:gd name="T29" fmla="*/ 10 h 79"/>
                                      <a:gd name="T30" fmla="*/ 5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6" y="0"/>
                                        </a:moveTo>
                                        <a:lnTo>
                                          <a:pt x="42" y="3"/>
                                        </a:lnTo>
                                        <a:lnTo>
                                          <a:pt x="44" y="3"/>
                                        </a:lnTo>
                                        <a:lnTo>
                                          <a:pt x="50" y="6"/>
                                        </a:lnTo>
                                        <a:lnTo>
                                          <a:pt x="53" y="16"/>
                                        </a:lnTo>
                                        <a:lnTo>
                                          <a:pt x="53" y="31"/>
                                        </a:lnTo>
                                        <a:lnTo>
                                          <a:pt x="50" y="51"/>
                                        </a:lnTo>
                                        <a:lnTo>
                                          <a:pt x="44" y="76"/>
                                        </a:lnTo>
                                        <a:lnTo>
                                          <a:pt x="0" y="76"/>
                                        </a:lnTo>
                                        <a:lnTo>
                                          <a:pt x="62" y="79"/>
                                        </a:lnTo>
                                        <a:lnTo>
                                          <a:pt x="64" y="68"/>
                                        </a:lnTo>
                                        <a:lnTo>
                                          <a:pt x="68" y="49"/>
                                        </a:lnTo>
                                        <a:lnTo>
                                          <a:pt x="68" y="33"/>
                                        </a:lnTo>
                                        <a:lnTo>
                                          <a:pt x="66" y="19"/>
                                        </a:lnTo>
                                        <a:lnTo>
                                          <a:pt x="63" y="10"/>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 name="Freeform 1092"/>
                                <wps:cNvSpPr>
                                  <a:spLocks/>
                                </wps:cNvSpPr>
                                <wps:spPr bwMode="auto">
                                  <a:xfrm>
                                    <a:off x="5442" y="1383"/>
                                    <a:ext cx="82" cy="168"/>
                                  </a:xfrm>
                                  <a:custGeom>
                                    <a:avLst/>
                                    <a:gdLst>
                                      <a:gd name="T0" fmla="*/ 64 w 82"/>
                                      <a:gd name="T1" fmla="*/ 0 h 168"/>
                                      <a:gd name="T2" fmla="*/ 56 w 82"/>
                                      <a:gd name="T3" fmla="*/ 1 h 168"/>
                                      <a:gd name="T4" fmla="*/ 42 w 82"/>
                                      <a:gd name="T5" fmla="*/ 9 h 168"/>
                                      <a:gd name="T6" fmla="*/ 29 w 82"/>
                                      <a:gd name="T7" fmla="*/ 23 h 168"/>
                                      <a:gd name="T8" fmla="*/ 22 w 82"/>
                                      <a:gd name="T9" fmla="*/ 33 h 168"/>
                                      <a:gd name="T10" fmla="*/ 14 w 82"/>
                                      <a:gd name="T11" fmla="*/ 48 h 168"/>
                                      <a:gd name="T12" fmla="*/ 6 w 82"/>
                                      <a:gd name="T13" fmla="*/ 66 h 168"/>
                                      <a:gd name="T14" fmla="*/ 0 w 82"/>
                                      <a:gd name="T15" fmla="*/ 86 h 168"/>
                                      <a:gd name="T16" fmla="*/ 62 w 82"/>
                                      <a:gd name="T17" fmla="*/ 88 h 168"/>
                                      <a:gd name="T18" fmla="*/ 60 w 82"/>
                                      <a:gd name="T19" fmla="*/ 94 h 168"/>
                                      <a:gd name="T20" fmla="*/ 52 w 82"/>
                                      <a:gd name="T21" fmla="*/ 119 h 168"/>
                                      <a:gd name="T22" fmla="*/ 44 w 82"/>
                                      <a:gd name="T23" fmla="*/ 138 h 168"/>
                                      <a:gd name="T24" fmla="*/ 37 w 82"/>
                                      <a:gd name="T25" fmla="*/ 151 h 168"/>
                                      <a:gd name="T26" fmla="*/ 29 w 82"/>
                                      <a:gd name="T27" fmla="*/ 159 h 168"/>
                                      <a:gd name="T28" fmla="*/ 20 w 82"/>
                                      <a:gd name="T29" fmla="*/ 162 h 168"/>
                                      <a:gd name="T30" fmla="*/ 6 w 82"/>
                                      <a:gd name="T31" fmla="*/ 165 h 168"/>
                                      <a:gd name="T32" fmla="*/ 18 w 82"/>
                                      <a:gd name="T33" fmla="*/ 168 h 168"/>
                                      <a:gd name="T34" fmla="*/ 24 w 82"/>
                                      <a:gd name="T35" fmla="*/ 167 h 168"/>
                                      <a:gd name="T36" fmla="*/ 38 w 82"/>
                                      <a:gd name="T37" fmla="*/ 160 h 168"/>
                                      <a:gd name="T38" fmla="*/ 52 w 82"/>
                                      <a:gd name="T39" fmla="*/ 146 h 168"/>
                                      <a:gd name="T40" fmla="*/ 60 w 82"/>
                                      <a:gd name="T41" fmla="*/ 136 h 168"/>
                                      <a:gd name="T42" fmla="*/ 68 w 82"/>
                                      <a:gd name="T43" fmla="*/ 120 h 168"/>
                                      <a:gd name="T44" fmla="*/ 75 w 82"/>
                                      <a:gd name="T45" fmla="*/ 103 h 168"/>
                                      <a:gd name="T46" fmla="*/ 82 w 82"/>
                                      <a:gd name="T47" fmla="*/ 83 h 168"/>
                                      <a:gd name="T48" fmla="*/ 20 w 82"/>
                                      <a:gd name="T49" fmla="*/ 80 h 168"/>
                                      <a:gd name="T50" fmla="*/ 21 w 82"/>
                                      <a:gd name="T51" fmla="*/ 74 h 168"/>
                                      <a:gd name="T52" fmla="*/ 29 w 82"/>
                                      <a:gd name="T53" fmla="*/ 50 h 168"/>
                                      <a:gd name="T54" fmla="*/ 37 w 82"/>
                                      <a:gd name="T55" fmla="*/ 31 h 168"/>
                                      <a:gd name="T56" fmla="*/ 45 w 82"/>
                                      <a:gd name="T57" fmla="*/ 17 h 168"/>
                                      <a:gd name="T58" fmla="*/ 53 w 82"/>
                                      <a:gd name="T59" fmla="*/ 10 h 168"/>
                                      <a:gd name="T60" fmla="*/ 62 w 82"/>
                                      <a:gd name="T61" fmla="*/ 7 h 168"/>
                                      <a:gd name="T62" fmla="*/ 76 w 82"/>
                                      <a:gd name="T63" fmla="*/ 4 h 168"/>
                                      <a:gd name="T64" fmla="*/ 64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4" y="0"/>
                                        </a:moveTo>
                                        <a:lnTo>
                                          <a:pt x="56" y="1"/>
                                        </a:lnTo>
                                        <a:lnTo>
                                          <a:pt x="42" y="9"/>
                                        </a:lnTo>
                                        <a:lnTo>
                                          <a:pt x="29" y="23"/>
                                        </a:lnTo>
                                        <a:lnTo>
                                          <a:pt x="22" y="33"/>
                                        </a:lnTo>
                                        <a:lnTo>
                                          <a:pt x="14" y="48"/>
                                        </a:lnTo>
                                        <a:lnTo>
                                          <a:pt x="6" y="66"/>
                                        </a:lnTo>
                                        <a:lnTo>
                                          <a:pt x="0" y="86"/>
                                        </a:lnTo>
                                        <a:lnTo>
                                          <a:pt x="62" y="88"/>
                                        </a:lnTo>
                                        <a:lnTo>
                                          <a:pt x="60" y="94"/>
                                        </a:lnTo>
                                        <a:lnTo>
                                          <a:pt x="52" y="119"/>
                                        </a:lnTo>
                                        <a:lnTo>
                                          <a:pt x="44" y="138"/>
                                        </a:lnTo>
                                        <a:lnTo>
                                          <a:pt x="37" y="151"/>
                                        </a:lnTo>
                                        <a:lnTo>
                                          <a:pt x="29" y="159"/>
                                        </a:lnTo>
                                        <a:lnTo>
                                          <a:pt x="20" y="162"/>
                                        </a:lnTo>
                                        <a:lnTo>
                                          <a:pt x="6" y="165"/>
                                        </a:lnTo>
                                        <a:lnTo>
                                          <a:pt x="18" y="168"/>
                                        </a:lnTo>
                                        <a:lnTo>
                                          <a:pt x="24" y="167"/>
                                        </a:lnTo>
                                        <a:lnTo>
                                          <a:pt x="38" y="160"/>
                                        </a:lnTo>
                                        <a:lnTo>
                                          <a:pt x="52" y="146"/>
                                        </a:lnTo>
                                        <a:lnTo>
                                          <a:pt x="60" y="136"/>
                                        </a:lnTo>
                                        <a:lnTo>
                                          <a:pt x="68" y="120"/>
                                        </a:lnTo>
                                        <a:lnTo>
                                          <a:pt x="75" y="103"/>
                                        </a:lnTo>
                                        <a:lnTo>
                                          <a:pt x="82" y="83"/>
                                        </a:lnTo>
                                        <a:lnTo>
                                          <a:pt x="20" y="80"/>
                                        </a:lnTo>
                                        <a:lnTo>
                                          <a:pt x="21" y="74"/>
                                        </a:lnTo>
                                        <a:lnTo>
                                          <a:pt x="29" y="50"/>
                                        </a:lnTo>
                                        <a:lnTo>
                                          <a:pt x="37" y="31"/>
                                        </a:lnTo>
                                        <a:lnTo>
                                          <a:pt x="45" y="17"/>
                                        </a:lnTo>
                                        <a:lnTo>
                                          <a:pt x="53" y="10"/>
                                        </a:lnTo>
                                        <a:lnTo>
                                          <a:pt x="62" y="7"/>
                                        </a:lnTo>
                                        <a:lnTo>
                                          <a:pt x="76" y="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 name="Freeform 1093"/>
                                <wps:cNvSpPr>
                                  <a:spLocks/>
                                </wps:cNvSpPr>
                                <wps:spPr bwMode="auto">
                                  <a:xfrm>
                                    <a:off x="5333" y="1290"/>
                                    <a:ext cx="201" cy="64"/>
                                  </a:xfrm>
                                  <a:custGeom>
                                    <a:avLst/>
                                    <a:gdLst>
                                      <a:gd name="T0" fmla="*/ 0 w 201"/>
                                      <a:gd name="T1" fmla="*/ 64 h 64"/>
                                      <a:gd name="T2" fmla="*/ 24 w 201"/>
                                      <a:gd name="T3" fmla="*/ 63 h 64"/>
                                      <a:gd name="T4" fmla="*/ 47 w 201"/>
                                      <a:gd name="T5" fmla="*/ 60 h 64"/>
                                      <a:gd name="T6" fmla="*/ 70 w 201"/>
                                      <a:gd name="T7" fmla="*/ 56 h 64"/>
                                      <a:gd name="T8" fmla="*/ 94 w 201"/>
                                      <a:gd name="T9" fmla="*/ 50 h 64"/>
                                      <a:gd name="T10" fmla="*/ 116 w 201"/>
                                      <a:gd name="T11" fmla="*/ 43 h 64"/>
                                      <a:gd name="T12" fmla="*/ 138 w 201"/>
                                      <a:gd name="T13" fmla="*/ 34 h 64"/>
                                      <a:gd name="T14" fmla="*/ 160 w 201"/>
                                      <a:gd name="T15" fmla="*/ 24 h 64"/>
                                      <a:gd name="T16" fmla="*/ 181 w 201"/>
                                      <a:gd name="T17" fmla="*/ 13 h 64"/>
                                      <a:gd name="T18" fmla="*/ 201 w 201"/>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1" h="64">
                                        <a:moveTo>
                                          <a:pt x="0" y="64"/>
                                        </a:moveTo>
                                        <a:lnTo>
                                          <a:pt x="24" y="63"/>
                                        </a:lnTo>
                                        <a:lnTo>
                                          <a:pt x="47" y="60"/>
                                        </a:lnTo>
                                        <a:lnTo>
                                          <a:pt x="70" y="56"/>
                                        </a:lnTo>
                                        <a:lnTo>
                                          <a:pt x="94" y="50"/>
                                        </a:lnTo>
                                        <a:lnTo>
                                          <a:pt x="116" y="43"/>
                                        </a:lnTo>
                                        <a:lnTo>
                                          <a:pt x="138" y="34"/>
                                        </a:lnTo>
                                        <a:lnTo>
                                          <a:pt x="160" y="24"/>
                                        </a:lnTo>
                                        <a:lnTo>
                                          <a:pt x="181" y="13"/>
                                        </a:lnTo>
                                        <a:lnTo>
                                          <a:pt x="20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Line 1094"/>
                                <wps:cNvCnPr>
                                  <a:cxnSpLocks noChangeShapeType="1"/>
                                </wps:cNvCnPr>
                                <wps:spPr bwMode="auto">
                                  <a:xfrm flipH="1" flipV="1">
                                    <a:off x="5333" y="915"/>
                                    <a:ext cx="40"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8" name="Line 1095"/>
                                <wps:cNvCnPr>
                                  <a:cxnSpLocks noChangeShapeType="1"/>
                                </wps:cNvCnPr>
                                <wps:spPr bwMode="auto">
                                  <a:xfrm>
                                    <a:off x="5408" y="1072"/>
                                    <a:ext cx="222"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9" name="Line 1096"/>
                                <wps:cNvCnPr>
                                  <a:cxnSpLocks noChangeShapeType="1"/>
                                </wps:cNvCnPr>
                                <wps:spPr bwMode="auto">
                                  <a:xfrm>
                                    <a:off x="5433" y="1059"/>
                                    <a:ext cx="220"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0" name="Line 1097"/>
                                <wps:cNvCnPr>
                                  <a:cxnSpLocks noChangeShapeType="1"/>
                                </wps:cNvCnPr>
                                <wps:spPr bwMode="auto">
                                  <a:xfrm flipH="1">
                                    <a:off x="5630" y="1443"/>
                                    <a:ext cx="23"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 name="Line 1098"/>
                                <wps:cNvCnPr>
                                  <a:cxnSpLocks noChangeShapeType="1"/>
                                </wps:cNvCnPr>
                                <wps:spPr bwMode="auto">
                                  <a:xfrm flipV="1">
                                    <a:off x="5373" y="1064"/>
                                    <a:ext cx="46"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 name="Line 1099"/>
                                <wps:cNvCnPr>
                                  <a:cxnSpLocks noChangeShapeType="1"/>
                                </wps:cNvCnPr>
                                <wps:spPr bwMode="auto">
                                  <a:xfrm flipV="1">
                                    <a:off x="5419" y="1042"/>
                                    <a:ext cx="55" cy="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 name="Line 1100"/>
                                <wps:cNvCnPr>
                                  <a:cxnSpLocks noChangeShapeType="1"/>
                                </wps:cNvCnPr>
                                <wps:spPr bwMode="auto">
                                  <a:xfrm flipH="1" flipV="1">
                                    <a:off x="5333" y="915"/>
                                    <a:ext cx="141" cy="1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 name="Line 1101"/>
                                <wps:cNvCnPr>
                                  <a:cxnSpLocks noChangeShapeType="1"/>
                                </wps:cNvCnPr>
                                <wps:spPr bwMode="auto">
                                  <a:xfrm>
                                    <a:off x="3103" y="915"/>
                                    <a:ext cx="1" cy="6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5" name="Freeform 1102"/>
                                <wps:cNvSpPr>
                                  <a:spLocks/>
                                </wps:cNvSpPr>
                                <wps:spPr bwMode="auto">
                                  <a:xfrm>
                                    <a:off x="3217" y="1290"/>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 name="Freeform 1103"/>
                                <wps:cNvSpPr>
                                  <a:spLocks/>
                                </wps:cNvSpPr>
                                <wps:spPr bwMode="auto">
                                  <a:xfrm>
                                    <a:off x="3217" y="1290"/>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Freeform 1104"/>
                                <wps:cNvSpPr>
                                  <a:spLocks/>
                                </wps:cNvSpPr>
                                <wps:spPr bwMode="auto">
                                  <a:xfrm>
                                    <a:off x="3206" y="1469"/>
                                    <a:ext cx="68" cy="79"/>
                                  </a:xfrm>
                                  <a:custGeom>
                                    <a:avLst/>
                                    <a:gdLst>
                                      <a:gd name="T0" fmla="*/ 5 w 68"/>
                                      <a:gd name="T1" fmla="*/ 0 h 79"/>
                                      <a:gd name="T2" fmla="*/ 3 w 68"/>
                                      <a:gd name="T3" fmla="*/ 12 h 79"/>
                                      <a:gd name="T4" fmla="*/ 0 w 68"/>
                                      <a:gd name="T5" fmla="*/ 30 h 79"/>
                                      <a:gd name="T6" fmla="*/ 0 w 68"/>
                                      <a:gd name="T7" fmla="*/ 47 h 79"/>
                                      <a:gd name="T8" fmla="*/ 1 w 68"/>
                                      <a:gd name="T9" fmla="*/ 60 h 79"/>
                                      <a:gd name="T10" fmla="*/ 4 w 68"/>
                                      <a:gd name="T11" fmla="*/ 67 h 79"/>
                                      <a:gd name="T12" fmla="*/ 12 w 68"/>
                                      <a:gd name="T13" fmla="*/ 79 h 79"/>
                                      <a:gd name="T14" fmla="*/ 26 w 68"/>
                                      <a:gd name="T15" fmla="*/ 76 h 79"/>
                                      <a:gd name="T16" fmla="*/ 19 w 68"/>
                                      <a:gd name="T17" fmla="*/ 73 h 79"/>
                                      <a:gd name="T18" fmla="*/ 14 w 68"/>
                                      <a:gd name="T19" fmla="*/ 57 h 79"/>
                                      <a:gd name="T20" fmla="*/ 14 w 68"/>
                                      <a:gd name="T21" fmla="*/ 55 h 79"/>
                                      <a:gd name="T22" fmla="*/ 15 w 68"/>
                                      <a:gd name="T23" fmla="*/ 41 h 79"/>
                                      <a:gd name="T24" fmla="*/ 18 w 68"/>
                                      <a:gd name="T25" fmla="*/ 23 h 79"/>
                                      <a:gd name="T26" fmla="*/ 23 w 68"/>
                                      <a:gd name="T27" fmla="*/ 2 h 79"/>
                                      <a:gd name="T28" fmla="*/ 68 w 68"/>
                                      <a:gd name="T29" fmla="*/ 2 h 79"/>
                                      <a:gd name="T30" fmla="*/ 5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 y="0"/>
                                        </a:moveTo>
                                        <a:lnTo>
                                          <a:pt x="3" y="12"/>
                                        </a:lnTo>
                                        <a:lnTo>
                                          <a:pt x="0" y="30"/>
                                        </a:lnTo>
                                        <a:lnTo>
                                          <a:pt x="0" y="47"/>
                                        </a:lnTo>
                                        <a:lnTo>
                                          <a:pt x="1" y="60"/>
                                        </a:lnTo>
                                        <a:lnTo>
                                          <a:pt x="4" y="67"/>
                                        </a:lnTo>
                                        <a:lnTo>
                                          <a:pt x="12" y="79"/>
                                        </a:lnTo>
                                        <a:lnTo>
                                          <a:pt x="26" y="76"/>
                                        </a:lnTo>
                                        <a:lnTo>
                                          <a:pt x="19" y="73"/>
                                        </a:lnTo>
                                        <a:lnTo>
                                          <a:pt x="14" y="57"/>
                                        </a:lnTo>
                                        <a:lnTo>
                                          <a:pt x="14" y="55"/>
                                        </a:lnTo>
                                        <a:lnTo>
                                          <a:pt x="15" y="41"/>
                                        </a:lnTo>
                                        <a:lnTo>
                                          <a:pt x="18" y="23"/>
                                        </a:lnTo>
                                        <a:lnTo>
                                          <a:pt x="23" y="2"/>
                                        </a:lnTo>
                                        <a:lnTo>
                                          <a:pt x="68"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 name="Freeform 1105"/>
                                <wps:cNvSpPr>
                                  <a:spLocks/>
                                </wps:cNvSpPr>
                                <wps:spPr bwMode="auto">
                                  <a:xfrm>
                                    <a:off x="3231" y="1387"/>
                                    <a:ext cx="69" cy="79"/>
                                  </a:xfrm>
                                  <a:custGeom>
                                    <a:avLst/>
                                    <a:gdLst>
                                      <a:gd name="T0" fmla="*/ 57 w 69"/>
                                      <a:gd name="T1" fmla="*/ 0 h 79"/>
                                      <a:gd name="T2" fmla="*/ 43 w 69"/>
                                      <a:gd name="T3" fmla="*/ 3 h 79"/>
                                      <a:gd name="T4" fmla="*/ 44 w 69"/>
                                      <a:gd name="T5" fmla="*/ 3 h 79"/>
                                      <a:gd name="T6" fmla="*/ 50 w 69"/>
                                      <a:gd name="T7" fmla="*/ 6 h 79"/>
                                      <a:gd name="T8" fmla="*/ 53 w 69"/>
                                      <a:gd name="T9" fmla="*/ 16 h 79"/>
                                      <a:gd name="T10" fmla="*/ 54 w 69"/>
                                      <a:gd name="T11" fmla="*/ 31 h 79"/>
                                      <a:gd name="T12" fmla="*/ 51 w 69"/>
                                      <a:gd name="T13" fmla="*/ 51 h 79"/>
                                      <a:gd name="T14" fmla="*/ 45 w 69"/>
                                      <a:gd name="T15" fmla="*/ 76 h 79"/>
                                      <a:gd name="T16" fmla="*/ 0 w 69"/>
                                      <a:gd name="T17" fmla="*/ 76 h 79"/>
                                      <a:gd name="T18" fmla="*/ 62 w 69"/>
                                      <a:gd name="T19" fmla="*/ 79 h 79"/>
                                      <a:gd name="T20" fmla="*/ 65 w 69"/>
                                      <a:gd name="T21" fmla="*/ 68 h 79"/>
                                      <a:gd name="T22" fmla="*/ 68 w 69"/>
                                      <a:gd name="T23" fmla="*/ 49 h 79"/>
                                      <a:gd name="T24" fmla="*/ 69 w 69"/>
                                      <a:gd name="T25" fmla="*/ 33 h 79"/>
                                      <a:gd name="T26" fmla="*/ 67 w 69"/>
                                      <a:gd name="T27" fmla="*/ 19 h 79"/>
                                      <a:gd name="T28" fmla="*/ 64 w 69"/>
                                      <a:gd name="T29" fmla="*/ 10 h 79"/>
                                      <a:gd name="T30" fmla="*/ 57 w 69"/>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 h="79">
                                        <a:moveTo>
                                          <a:pt x="57" y="0"/>
                                        </a:moveTo>
                                        <a:lnTo>
                                          <a:pt x="43" y="3"/>
                                        </a:lnTo>
                                        <a:lnTo>
                                          <a:pt x="44" y="3"/>
                                        </a:lnTo>
                                        <a:lnTo>
                                          <a:pt x="50" y="6"/>
                                        </a:lnTo>
                                        <a:lnTo>
                                          <a:pt x="53" y="16"/>
                                        </a:lnTo>
                                        <a:lnTo>
                                          <a:pt x="54" y="31"/>
                                        </a:lnTo>
                                        <a:lnTo>
                                          <a:pt x="51" y="51"/>
                                        </a:lnTo>
                                        <a:lnTo>
                                          <a:pt x="45" y="76"/>
                                        </a:lnTo>
                                        <a:lnTo>
                                          <a:pt x="0" y="76"/>
                                        </a:lnTo>
                                        <a:lnTo>
                                          <a:pt x="62" y="79"/>
                                        </a:lnTo>
                                        <a:lnTo>
                                          <a:pt x="65" y="68"/>
                                        </a:lnTo>
                                        <a:lnTo>
                                          <a:pt x="68" y="49"/>
                                        </a:lnTo>
                                        <a:lnTo>
                                          <a:pt x="69" y="33"/>
                                        </a:lnTo>
                                        <a:lnTo>
                                          <a:pt x="67" y="19"/>
                                        </a:lnTo>
                                        <a:lnTo>
                                          <a:pt x="64" y="10"/>
                                        </a:lnTo>
                                        <a:lnTo>
                                          <a:pt x="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 name="Freeform 1106"/>
                                <wps:cNvSpPr>
                                  <a:spLocks/>
                                </wps:cNvSpPr>
                                <wps:spPr bwMode="auto">
                                  <a:xfrm>
                                    <a:off x="3211" y="1383"/>
                                    <a:ext cx="82" cy="168"/>
                                  </a:xfrm>
                                  <a:custGeom>
                                    <a:avLst/>
                                    <a:gdLst>
                                      <a:gd name="T0" fmla="*/ 65 w 82"/>
                                      <a:gd name="T1" fmla="*/ 0 h 168"/>
                                      <a:gd name="T2" fmla="*/ 57 w 82"/>
                                      <a:gd name="T3" fmla="*/ 1 h 168"/>
                                      <a:gd name="T4" fmla="*/ 43 w 82"/>
                                      <a:gd name="T5" fmla="*/ 9 h 168"/>
                                      <a:gd name="T6" fmla="*/ 29 w 82"/>
                                      <a:gd name="T7" fmla="*/ 23 h 168"/>
                                      <a:gd name="T8" fmla="*/ 22 w 82"/>
                                      <a:gd name="T9" fmla="*/ 33 h 168"/>
                                      <a:gd name="T10" fmla="*/ 14 w 82"/>
                                      <a:gd name="T11" fmla="*/ 48 h 168"/>
                                      <a:gd name="T12" fmla="*/ 7 w 82"/>
                                      <a:gd name="T13" fmla="*/ 66 h 168"/>
                                      <a:gd name="T14" fmla="*/ 0 w 82"/>
                                      <a:gd name="T15" fmla="*/ 86 h 168"/>
                                      <a:gd name="T16" fmla="*/ 63 w 82"/>
                                      <a:gd name="T17" fmla="*/ 88 h 168"/>
                                      <a:gd name="T18" fmla="*/ 61 w 82"/>
                                      <a:gd name="T19" fmla="*/ 94 h 168"/>
                                      <a:gd name="T20" fmla="*/ 53 w 82"/>
                                      <a:gd name="T21" fmla="*/ 119 h 168"/>
                                      <a:gd name="T22" fmla="*/ 45 w 82"/>
                                      <a:gd name="T23" fmla="*/ 138 h 168"/>
                                      <a:gd name="T24" fmla="*/ 37 w 82"/>
                                      <a:gd name="T25" fmla="*/ 151 h 168"/>
                                      <a:gd name="T26" fmla="*/ 29 w 82"/>
                                      <a:gd name="T27" fmla="*/ 159 h 168"/>
                                      <a:gd name="T28" fmla="*/ 21 w 82"/>
                                      <a:gd name="T29" fmla="*/ 162 h 168"/>
                                      <a:gd name="T30" fmla="*/ 7 w 82"/>
                                      <a:gd name="T31" fmla="*/ 165 h 168"/>
                                      <a:gd name="T32" fmla="*/ 18 w 82"/>
                                      <a:gd name="T33" fmla="*/ 168 h 168"/>
                                      <a:gd name="T34" fmla="*/ 25 w 82"/>
                                      <a:gd name="T35" fmla="*/ 167 h 168"/>
                                      <a:gd name="T36" fmla="*/ 39 w 82"/>
                                      <a:gd name="T37" fmla="*/ 160 h 168"/>
                                      <a:gd name="T38" fmla="*/ 53 w 82"/>
                                      <a:gd name="T39" fmla="*/ 146 h 168"/>
                                      <a:gd name="T40" fmla="*/ 60 w 82"/>
                                      <a:gd name="T41" fmla="*/ 136 h 168"/>
                                      <a:gd name="T42" fmla="*/ 69 w 82"/>
                                      <a:gd name="T43" fmla="*/ 120 h 168"/>
                                      <a:gd name="T44" fmla="*/ 76 w 82"/>
                                      <a:gd name="T45" fmla="*/ 103 h 168"/>
                                      <a:gd name="T46" fmla="*/ 82 w 82"/>
                                      <a:gd name="T47" fmla="*/ 83 h 168"/>
                                      <a:gd name="T48" fmla="*/ 20 w 82"/>
                                      <a:gd name="T49" fmla="*/ 80 h 168"/>
                                      <a:gd name="T50" fmla="*/ 22 w 82"/>
                                      <a:gd name="T51" fmla="*/ 74 h 168"/>
                                      <a:gd name="T52" fmla="*/ 30 w 82"/>
                                      <a:gd name="T53" fmla="*/ 50 h 168"/>
                                      <a:gd name="T54" fmla="*/ 37 w 82"/>
                                      <a:gd name="T55" fmla="*/ 31 h 168"/>
                                      <a:gd name="T56" fmla="*/ 45 w 82"/>
                                      <a:gd name="T57" fmla="*/ 17 h 168"/>
                                      <a:gd name="T58" fmla="*/ 54 w 82"/>
                                      <a:gd name="T59" fmla="*/ 10 h 168"/>
                                      <a:gd name="T60" fmla="*/ 63 w 82"/>
                                      <a:gd name="T61" fmla="*/ 7 h 168"/>
                                      <a:gd name="T62" fmla="*/ 77 w 82"/>
                                      <a:gd name="T63" fmla="*/ 4 h 168"/>
                                      <a:gd name="T64" fmla="*/ 65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5" y="0"/>
                                        </a:moveTo>
                                        <a:lnTo>
                                          <a:pt x="57" y="1"/>
                                        </a:lnTo>
                                        <a:lnTo>
                                          <a:pt x="43" y="9"/>
                                        </a:lnTo>
                                        <a:lnTo>
                                          <a:pt x="29" y="23"/>
                                        </a:lnTo>
                                        <a:lnTo>
                                          <a:pt x="22" y="33"/>
                                        </a:lnTo>
                                        <a:lnTo>
                                          <a:pt x="14" y="48"/>
                                        </a:lnTo>
                                        <a:lnTo>
                                          <a:pt x="7" y="66"/>
                                        </a:lnTo>
                                        <a:lnTo>
                                          <a:pt x="0" y="86"/>
                                        </a:lnTo>
                                        <a:lnTo>
                                          <a:pt x="63" y="88"/>
                                        </a:lnTo>
                                        <a:lnTo>
                                          <a:pt x="61" y="94"/>
                                        </a:lnTo>
                                        <a:lnTo>
                                          <a:pt x="53" y="119"/>
                                        </a:lnTo>
                                        <a:lnTo>
                                          <a:pt x="45" y="138"/>
                                        </a:lnTo>
                                        <a:lnTo>
                                          <a:pt x="37" y="151"/>
                                        </a:lnTo>
                                        <a:lnTo>
                                          <a:pt x="29" y="159"/>
                                        </a:lnTo>
                                        <a:lnTo>
                                          <a:pt x="21" y="162"/>
                                        </a:lnTo>
                                        <a:lnTo>
                                          <a:pt x="7" y="165"/>
                                        </a:lnTo>
                                        <a:lnTo>
                                          <a:pt x="18" y="168"/>
                                        </a:lnTo>
                                        <a:lnTo>
                                          <a:pt x="25" y="167"/>
                                        </a:lnTo>
                                        <a:lnTo>
                                          <a:pt x="39" y="160"/>
                                        </a:lnTo>
                                        <a:lnTo>
                                          <a:pt x="53" y="146"/>
                                        </a:lnTo>
                                        <a:lnTo>
                                          <a:pt x="60" y="136"/>
                                        </a:lnTo>
                                        <a:lnTo>
                                          <a:pt x="69" y="120"/>
                                        </a:lnTo>
                                        <a:lnTo>
                                          <a:pt x="76" y="103"/>
                                        </a:lnTo>
                                        <a:lnTo>
                                          <a:pt x="82" y="83"/>
                                        </a:lnTo>
                                        <a:lnTo>
                                          <a:pt x="20" y="80"/>
                                        </a:lnTo>
                                        <a:lnTo>
                                          <a:pt x="22" y="74"/>
                                        </a:lnTo>
                                        <a:lnTo>
                                          <a:pt x="30" y="50"/>
                                        </a:lnTo>
                                        <a:lnTo>
                                          <a:pt x="37" y="31"/>
                                        </a:lnTo>
                                        <a:lnTo>
                                          <a:pt x="45" y="17"/>
                                        </a:lnTo>
                                        <a:lnTo>
                                          <a:pt x="54" y="10"/>
                                        </a:lnTo>
                                        <a:lnTo>
                                          <a:pt x="63" y="7"/>
                                        </a:lnTo>
                                        <a:lnTo>
                                          <a:pt x="77" y="4"/>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 name="Freeform 1107"/>
                                <wps:cNvSpPr>
                                  <a:spLocks/>
                                </wps:cNvSpPr>
                                <wps:spPr bwMode="auto">
                                  <a:xfrm>
                                    <a:off x="3103" y="1290"/>
                                    <a:ext cx="200" cy="64"/>
                                  </a:xfrm>
                                  <a:custGeom>
                                    <a:avLst/>
                                    <a:gdLst>
                                      <a:gd name="T0" fmla="*/ 0 w 200"/>
                                      <a:gd name="T1" fmla="*/ 64 h 64"/>
                                      <a:gd name="T2" fmla="*/ 23 w 200"/>
                                      <a:gd name="T3" fmla="*/ 63 h 64"/>
                                      <a:gd name="T4" fmla="*/ 47 w 200"/>
                                      <a:gd name="T5" fmla="*/ 60 h 64"/>
                                      <a:gd name="T6" fmla="*/ 70 w 200"/>
                                      <a:gd name="T7" fmla="*/ 56 h 64"/>
                                      <a:gd name="T8" fmla="*/ 93 w 200"/>
                                      <a:gd name="T9" fmla="*/ 50 h 64"/>
                                      <a:gd name="T10" fmla="*/ 116 w 200"/>
                                      <a:gd name="T11" fmla="*/ 43 h 64"/>
                                      <a:gd name="T12" fmla="*/ 138 w 200"/>
                                      <a:gd name="T13" fmla="*/ 34 h 64"/>
                                      <a:gd name="T14" fmla="*/ 160 w 200"/>
                                      <a:gd name="T15" fmla="*/ 24 h 64"/>
                                      <a:gd name="T16" fmla="*/ 180 w 200"/>
                                      <a:gd name="T17" fmla="*/ 13 h 64"/>
                                      <a:gd name="T18" fmla="*/ 200 w 200"/>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4">
                                        <a:moveTo>
                                          <a:pt x="0" y="64"/>
                                        </a:moveTo>
                                        <a:lnTo>
                                          <a:pt x="23" y="63"/>
                                        </a:lnTo>
                                        <a:lnTo>
                                          <a:pt x="47" y="60"/>
                                        </a:lnTo>
                                        <a:lnTo>
                                          <a:pt x="70" y="56"/>
                                        </a:lnTo>
                                        <a:lnTo>
                                          <a:pt x="93" y="50"/>
                                        </a:lnTo>
                                        <a:lnTo>
                                          <a:pt x="116" y="43"/>
                                        </a:lnTo>
                                        <a:lnTo>
                                          <a:pt x="138" y="34"/>
                                        </a:lnTo>
                                        <a:lnTo>
                                          <a:pt x="160" y="24"/>
                                        </a:lnTo>
                                        <a:lnTo>
                                          <a:pt x="180" y="13"/>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Line 1108"/>
                                <wps:cNvCnPr>
                                  <a:cxnSpLocks noChangeShapeType="1"/>
                                </wps:cNvCnPr>
                                <wps:spPr bwMode="auto">
                                  <a:xfrm flipH="1" flipV="1">
                                    <a:off x="3103" y="915"/>
                                    <a:ext cx="40"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3" name="Line 1109"/>
                                <wps:cNvCnPr>
                                  <a:cxnSpLocks noChangeShapeType="1"/>
                                </wps:cNvCnPr>
                                <wps:spPr bwMode="auto">
                                  <a:xfrm>
                                    <a:off x="3178" y="1072"/>
                                    <a:ext cx="221"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4" name="Line 1110"/>
                                <wps:cNvCnPr>
                                  <a:cxnSpLocks noChangeShapeType="1"/>
                                </wps:cNvCnPr>
                                <wps:spPr bwMode="auto">
                                  <a:xfrm>
                                    <a:off x="3202" y="1059"/>
                                    <a:ext cx="220"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5" name="Line 1111"/>
                                <wps:cNvCnPr>
                                  <a:cxnSpLocks noChangeShapeType="1"/>
                                </wps:cNvCnPr>
                                <wps:spPr bwMode="auto">
                                  <a:xfrm flipH="1">
                                    <a:off x="3399" y="1443"/>
                                    <a:ext cx="23"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6" name="Line 1112"/>
                                <wps:cNvCnPr>
                                  <a:cxnSpLocks noChangeShapeType="1"/>
                                </wps:cNvCnPr>
                                <wps:spPr bwMode="auto">
                                  <a:xfrm flipV="1">
                                    <a:off x="3143" y="1064"/>
                                    <a:ext cx="45"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7" name="Line 1113"/>
                                <wps:cNvCnPr>
                                  <a:cxnSpLocks noChangeShapeType="1"/>
                                </wps:cNvCnPr>
                                <wps:spPr bwMode="auto">
                                  <a:xfrm flipV="1">
                                    <a:off x="3188" y="1042"/>
                                    <a:ext cx="55" cy="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8" name="Line 1114"/>
                                <wps:cNvCnPr>
                                  <a:cxnSpLocks noChangeShapeType="1"/>
                                </wps:cNvCnPr>
                                <wps:spPr bwMode="auto">
                                  <a:xfrm flipH="1" flipV="1">
                                    <a:off x="3103" y="915"/>
                                    <a:ext cx="140" cy="1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9" name="Line 1115"/>
                                <wps:cNvCnPr>
                                  <a:cxnSpLocks noChangeShapeType="1"/>
                                </wps:cNvCnPr>
                                <wps:spPr bwMode="auto">
                                  <a:xfrm flipH="1" flipV="1">
                                    <a:off x="872" y="915"/>
                                    <a:ext cx="141" cy="1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0" name="Line 1116"/>
                                <wps:cNvCnPr>
                                  <a:cxnSpLocks noChangeShapeType="1"/>
                                </wps:cNvCnPr>
                                <wps:spPr bwMode="auto">
                                  <a:xfrm flipV="1">
                                    <a:off x="958" y="1042"/>
                                    <a:ext cx="55" cy="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1" name="Line 1117"/>
                                <wps:cNvCnPr>
                                  <a:cxnSpLocks noChangeShapeType="1"/>
                                </wps:cNvCnPr>
                                <wps:spPr bwMode="auto">
                                  <a:xfrm flipV="1">
                                    <a:off x="913" y="1064"/>
                                    <a:ext cx="45"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2" name="Line 1118"/>
                                <wps:cNvCnPr>
                                  <a:cxnSpLocks noChangeShapeType="1"/>
                                </wps:cNvCnPr>
                                <wps:spPr bwMode="auto">
                                  <a:xfrm flipH="1">
                                    <a:off x="1169" y="1443"/>
                                    <a:ext cx="23"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3" name="Line 1119"/>
                                <wps:cNvCnPr>
                                  <a:cxnSpLocks noChangeShapeType="1"/>
                                </wps:cNvCnPr>
                                <wps:spPr bwMode="auto">
                                  <a:xfrm>
                                    <a:off x="972" y="1059"/>
                                    <a:ext cx="220"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4" name="Line 1120"/>
                                <wps:cNvCnPr>
                                  <a:cxnSpLocks noChangeShapeType="1"/>
                                </wps:cNvCnPr>
                                <wps:spPr bwMode="auto">
                                  <a:xfrm>
                                    <a:off x="948" y="1072"/>
                                    <a:ext cx="221"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5" name="Line 1121"/>
                                <wps:cNvCnPr>
                                  <a:cxnSpLocks noChangeShapeType="1"/>
                                </wps:cNvCnPr>
                                <wps:spPr bwMode="auto">
                                  <a:xfrm flipH="1" flipV="1">
                                    <a:off x="872" y="915"/>
                                    <a:ext cx="41"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88" name="Freeform 1122"/>
                                <wps:cNvSpPr>
                                  <a:spLocks/>
                                </wps:cNvSpPr>
                                <wps:spPr bwMode="auto">
                                  <a:xfrm>
                                    <a:off x="872" y="1290"/>
                                    <a:ext cx="201" cy="64"/>
                                  </a:xfrm>
                                  <a:custGeom>
                                    <a:avLst/>
                                    <a:gdLst>
                                      <a:gd name="T0" fmla="*/ 0 w 201"/>
                                      <a:gd name="T1" fmla="*/ 64 h 64"/>
                                      <a:gd name="T2" fmla="*/ 24 w 201"/>
                                      <a:gd name="T3" fmla="*/ 63 h 64"/>
                                      <a:gd name="T4" fmla="*/ 47 w 201"/>
                                      <a:gd name="T5" fmla="*/ 60 h 64"/>
                                      <a:gd name="T6" fmla="*/ 71 w 201"/>
                                      <a:gd name="T7" fmla="*/ 56 h 64"/>
                                      <a:gd name="T8" fmla="*/ 94 w 201"/>
                                      <a:gd name="T9" fmla="*/ 50 h 64"/>
                                      <a:gd name="T10" fmla="*/ 117 w 201"/>
                                      <a:gd name="T11" fmla="*/ 43 h 64"/>
                                      <a:gd name="T12" fmla="*/ 139 w 201"/>
                                      <a:gd name="T13" fmla="*/ 34 h 64"/>
                                      <a:gd name="T14" fmla="*/ 160 w 201"/>
                                      <a:gd name="T15" fmla="*/ 24 h 64"/>
                                      <a:gd name="T16" fmla="*/ 181 w 201"/>
                                      <a:gd name="T17" fmla="*/ 13 h 64"/>
                                      <a:gd name="T18" fmla="*/ 201 w 201"/>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1" h="64">
                                        <a:moveTo>
                                          <a:pt x="0" y="64"/>
                                        </a:moveTo>
                                        <a:lnTo>
                                          <a:pt x="24" y="63"/>
                                        </a:lnTo>
                                        <a:lnTo>
                                          <a:pt x="47" y="60"/>
                                        </a:lnTo>
                                        <a:lnTo>
                                          <a:pt x="71" y="56"/>
                                        </a:lnTo>
                                        <a:lnTo>
                                          <a:pt x="94" y="50"/>
                                        </a:lnTo>
                                        <a:lnTo>
                                          <a:pt x="117" y="43"/>
                                        </a:lnTo>
                                        <a:lnTo>
                                          <a:pt x="139" y="34"/>
                                        </a:lnTo>
                                        <a:lnTo>
                                          <a:pt x="160" y="24"/>
                                        </a:lnTo>
                                        <a:lnTo>
                                          <a:pt x="181" y="13"/>
                                        </a:lnTo>
                                        <a:lnTo>
                                          <a:pt x="20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9" name="Freeform 1123"/>
                                <wps:cNvSpPr>
                                  <a:spLocks/>
                                </wps:cNvSpPr>
                                <wps:spPr bwMode="auto">
                                  <a:xfrm>
                                    <a:off x="975" y="1469"/>
                                    <a:ext cx="68" cy="79"/>
                                  </a:xfrm>
                                  <a:custGeom>
                                    <a:avLst/>
                                    <a:gdLst>
                                      <a:gd name="T0" fmla="*/ 6 w 68"/>
                                      <a:gd name="T1" fmla="*/ 0 h 79"/>
                                      <a:gd name="T2" fmla="*/ 3 w 68"/>
                                      <a:gd name="T3" fmla="*/ 12 h 79"/>
                                      <a:gd name="T4" fmla="*/ 0 w 68"/>
                                      <a:gd name="T5" fmla="*/ 30 h 79"/>
                                      <a:gd name="T6" fmla="*/ 0 w 68"/>
                                      <a:gd name="T7" fmla="*/ 47 h 79"/>
                                      <a:gd name="T8" fmla="*/ 2 w 68"/>
                                      <a:gd name="T9" fmla="*/ 60 h 79"/>
                                      <a:gd name="T10" fmla="*/ 5 w 68"/>
                                      <a:gd name="T11" fmla="*/ 67 h 79"/>
                                      <a:gd name="T12" fmla="*/ 13 w 68"/>
                                      <a:gd name="T13" fmla="*/ 79 h 79"/>
                                      <a:gd name="T14" fmla="*/ 26 w 68"/>
                                      <a:gd name="T15" fmla="*/ 76 h 79"/>
                                      <a:gd name="T16" fmla="*/ 20 w 68"/>
                                      <a:gd name="T17" fmla="*/ 73 h 79"/>
                                      <a:gd name="T18" fmla="*/ 15 w 68"/>
                                      <a:gd name="T19" fmla="*/ 57 h 79"/>
                                      <a:gd name="T20" fmla="*/ 15 w 68"/>
                                      <a:gd name="T21" fmla="*/ 55 h 79"/>
                                      <a:gd name="T22" fmla="*/ 16 w 68"/>
                                      <a:gd name="T23" fmla="*/ 41 h 79"/>
                                      <a:gd name="T24" fmla="*/ 19 w 68"/>
                                      <a:gd name="T25" fmla="*/ 23 h 79"/>
                                      <a:gd name="T26" fmla="*/ 24 w 68"/>
                                      <a:gd name="T27" fmla="*/ 2 h 79"/>
                                      <a:gd name="T28" fmla="*/ 68 w 68"/>
                                      <a:gd name="T29" fmla="*/ 2 h 79"/>
                                      <a:gd name="T30" fmla="*/ 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6" y="0"/>
                                        </a:moveTo>
                                        <a:lnTo>
                                          <a:pt x="3" y="12"/>
                                        </a:lnTo>
                                        <a:lnTo>
                                          <a:pt x="0" y="30"/>
                                        </a:lnTo>
                                        <a:lnTo>
                                          <a:pt x="0" y="47"/>
                                        </a:lnTo>
                                        <a:lnTo>
                                          <a:pt x="2" y="60"/>
                                        </a:lnTo>
                                        <a:lnTo>
                                          <a:pt x="5" y="67"/>
                                        </a:lnTo>
                                        <a:lnTo>
                                          <a:pt x="13" y="79"/>
                                        </a:lnTo>
                                        <a:lnTo>
                                          <a:pt x="26" y="76"/>
                                        </a:lnTo>
                                        <a:lnTo>
                                          <a:pt x="20" y="73"/>
                                        </a:lnTo>
                                        <a:lnTo>
                                          <a:pt x="15" y="57"/>
                                        </a:lnTo>
                                        <a:lnTo>
                                          <a:pt x="15" y="55"/>
                                        </a:lnTo>
                                        <a:lnTo>
                                          <a:pt x="16" y="41"/>
                                        </a:lnTo>
                                        <a:lnTo>
                                          <a:pt x="19" y="23"/>
                                        </a:lnTo>
                                        <a:lnTo>
                                          <a:pt x="24"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0" name="Freeform 1124"/>
                                <wps:cNvSpPr>
                                  <a:spLocks/>
                                </wps:cNvSpPr>
                                <wps:spPr bwMode="auto">
                                  <a:xfrm>
                                    <a:off x="1001" y="1387"/>
                                    <a:ext cx="68" cy="79"/>
                                  </a:xfrm>
                                  <a:custGeom>
                                    <a:avLst/>
                                    <a:gdLst>
                                      <a:gd name="T0" fmla="*/ 56 w 68"/>
                                      <a:gd name="T1" fmla="*/ 0 h 79"/>
                                      <a:gd name="T2" fmla="*/ 42 w 68"/>
                                      <a:gd name="T3" fmla="*/ 3 h 79"/>
                                      <a:gd name="T4" fmla="*/ 44 w 68"/>
                                      <a:gd name="T5" fmla="*/ 3 h 79"/>
                                      <a:gd name="T6" fmla="*/ 50 w 68"/>
                                      <a:gd name="T7" fmla="*/ 6 h 79"/>
                                      <a:gd name="T8" fmla="*/ 53 w 68"/>
                                      <a:gd name="T9" fmla="*/ 16 h 79"/>
                                      <a:gd name="T10" fmla="*/ 53 w 68"/>
                                      <a:gd name="T11" fmla="*/ 31 h 79"/>
                                      <a:gd name="T12" fmla="*/ 50 w 68"/>
                                      <a:gd name="T13" fmla="*/ 51 h 79"/>
                                      <a:gd name="T14" fmla="*/ 44 w 68"/>
                                      <a:gd name="T15" fmla="*/ 76 h 79"/>
                                      <a:gd name="T16" fmla="*/ 0 w 68"/>
                                      <a:gd name="T17" fmla="*/ 76 h 79"/>
                                      <a:gd name="T18" fmla="*/ 62 w 68"/>
                                      <a:gd name="T19" fmla="*/ 79 h 79"/>
                                      <a:gd name="T20" fmla="*/ 65 w 68"/>
                                      <a:gd name="T21" fmla="*/ 68 h 79"/>
                                      <a:gd name="T22" fmla="*/ 68 w 68"/>
                                      <a:gd name="T23" fmla="*/ 49 h 79"/>
                                      <a:gd name="T24" fmla="*/ 68 w 68"/>
                                      <a:gd name="T25" fmla="*/ 33 h 79"/>
                                      <a:gd name="T26" fmla="*/ 67 w 68"/>
                                      <a:gd name="T27" fmla="*/ 19 h 79"/>
                                      <a:gd name="T28" fmla="*/ 64 w 68"/>
                                      <a:gd name="T29" fmla="*/ 10 h 79"/>
                                      <a:gd name="T30" fmla="*/ 5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6" y="0"/>
                                        </a:moveTo>
                                        <a:lnTo>
                                          <a:pt x="42" y="3"/>
                                        </a:lnTo>
                                        <a:lnTo>
                                          <a:pt x="44" y="3"/>
                                        </a:lnTo>
                                        <a:lnTo>
                                          <a:pt x="50" y="6"/>
                                        </a:lnTo>
                                        <a:lnTo>
                                          <a:pt x="53" y="16"/>
                                        </a:lnTo>
                                        <a:lnTo>
                                          <a:pt x="53" y="31"/>
                                        </a:lnTo>
                                        <a:lnTo>
                                          <a:pt x="50" y="51"/>
                                        </a:lnTo>
                                        <a:lnTo>
                                          <a:pt x="44" y="76"/>
                                        </a:lnTo>
                                        <a:lnTo>
                                          <a:pt x="0" y="76"/>
                                        </a:lnTo>
                                        <a:lnTo>
                                          <a:pt x="62" y="79"/>
                                        </a:lnTo>
                                        <a:lnTo>
                                          <a:pt x="65" y="68"/>
                                        </a:lnTo>
                                        <a:lnTo>
                                          <a:pt x="68" y="49"/>
                                        </a:lnTo>
                                        <a:lnTo>
                                          <a:pt x="68" y="33"/>
                                        </a:lnTo>
                                        <a:lnTo>
                                          <a:pt x="67" y="19"/>
                                        </a:lnTo>
                                        <a:lnTo>
                                          <a:pt x="64" y="10"/>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1" name="Freeform 1125"/>
                                <wps:cNvSpPr>
                                  <a:spLocks/>
                                </wps:cNvSpPr>
                                <wps:spPr bwMode="auto">
                                  <a:xfrm>
                                    <a:off x="981" y="1383"/>
                                    <a:ext cx="82" cy="168"/>
                                  </a:xfrm>
                                  <a:custGeom>
                                    <a:avLst/>
                                    <a:gdLst>
                                      <a:gd name="T0" fmla="*/ 65 w 82"/>
                                      <a:gd name="T1" fmla="*/ 0 h 168"/>
                                      <a:gd name="T2" fmla="*/ 56 w 82"/>
                                      <a:gd name="T3" fmla="*/ 1 h 168"/>
                                      <a:gd name="T4" fmla="*/ 43 w 82"/>
                                      <a:gd name="T5" fmla="*/ 9 h 168"/>
                                      <a:gd name="T6" fmla="*/ 29 w 82"/>
                                      <a:gd name="T7" fmla="*/ 23 h 168"/>
                                      <a:gd name="T8" fmla="*/ 22 w 82"/>
                                      <a:gd name="T9" fmla="*/ 33 h 168"/>
                                      <a:gd name="T10" fmla="*/ 14 w 82"/>
                                      <a:gd name="T11" fmla="*/ 48 h 168"/>
                                      <a:gd name="T12" fmla="*/ 6 w 82"/>
                                      <a:gd name="T13" fmla="*/ 66 h 168"/>
                                      <a:gd name="T14" fmla="*/ 0 w 82"/>
                                      <a:gd name="T15" fmla="*/ 86 h 168"/>
                                      <a:gd name="T16" fmla="*/ 62 w 82"/>
                                      <a:gd name="T17" fmla="*/ 88 h 168"/>
                                      <a:gd name="T18" fmla="*/ 60 w 82"/>
                                      <a:gd name="T19" fmla="*/ 94 h 168"/>
                                      <a:gd name="T20" fmla="*/ 53 w 82"/>
                                      <a:gd name="T21" fmla="*/ 119 h 168"/>
                                      <a:gd name="T22" fmla="*/ 45 w 82"/>
                                      <a:gd name="T23" fmla="*/ 138 h 168"/>
                                      <a:gd name="T24" fmla="*/ 37 w 82"/>
                                      <a:gd name="T25" fmla="*/ 151 h 168"/>
                                      <a:gd name="T26" fmla="*/ 29 w 82"/>
                                      <a:gd name="T27" fmla="*/ 159 h 168"/>
                                      <a:gd name="T28" fmla="*/ 20 w 82"/>
                                      <a:gd name="T29" fmla="*/ 162 h 168"/>
                                      <a:gd name="T30" fmla="*/ 7 w 82"/>
                                      <a:gd name="T31" fmla="*/ 165 h 168"/>
                                      <a:gd name="T32" fmla="*/ 18 w 82"/>
                                      <a:gd name="T33" fmla="*/ 168 h 168"/>
                                      <a:gd name="T34" fmla="*/ 25 w 82"/>
                                      <a:gd name="T35" fmla="*/ 167 h 168"/>
                                      <a:gd name="T36" fmla="*/ 38 w 82"/>
                                      <a:gd name="T37" fmla="*/ 160 h 168"/>
                                      <a:gd name="T38" fmla="*/ 53 w 82"/>
                                      <a:gd name="T39" fmla="*/ 146 h 168"/>
                                      <a:gd name="T40" fmla="*/ 60 w 82"/>
                                      <a:gd name="T41" fmla="*/ 136 h 168"/>
                                      <a:gd name="T42" fmla="*/ 68 w 82"/>
                                      <a:gd name="T43" fmla="*/ 120 h 168"/>
                                      <a:gd name="T44" fmla="*/ 76 w 82"/>
                                      <a:gd name="T45" fmla="*/ 103 h 168"/>
                                      <a:gd name="T46" fmla="*/ 82 w 82"/>
                                      <a:gd name="T47" fmla="*/ 83 h 168"/>
                                      <a:gd name="T48" fmla="*/ 20 w 82"/>
                                      <a:gd name="T49" fmla="*/ 80 h 168"/>
                                      <a:gd name="T50" fmla="*/ 22 w 82"/>
                                      <a:gd name="T51" fmla="*/ 74 h 168"/>
                                      <a:gd name="T52" fmla="*/ 29 w 82"/>
                                      <a:gd name="T53" fmla="*/ 50 h 168"/>
                                      <a:gd name="T54" fmla="*/ 37 w 82"/>
                                      <a:gd name="T55" fmla="*/ 31 h 168"/>
                                      <a:gd name="T56" fmla="*/ 45 w 82"/>
                                      <a:gd name="T57" fmla="*/ 17 h 168"/>
                                      <a:gd name="T58" fmla="*/ 54 w 82"/>
                                      <a:gd name="T59" fmla="*/ 10 h 168"/>
                                      <a:gd name="T60" fmla="*/ 62 w 82"/>
                                      <a:gd name="T61" fmla="*/ 7 h 168"/>
                                      <a:gd name="T62" fmla="*/ 76 w 82"/>
                                      <a:gd name="T63" fmla="*/ 4 h 168"/>
                                      <a:gd name="T64" fmla="*/ 65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5" y="0"/>
                                        </a:moveTo>
                                        <a:lnTo>
                                          <a:pt x="56" y="1"/>
                                        </a:lnTo>
                                        <a:lnTo>
                                          <a:pt x="43" y="9"/>
                                        </a:lnTo>
                                        <a:lnTo>
                                          <a:pt x="29" y="23"/>
                                        </a:lnTo>
                                        <a:lnTo>
                                          <a:pt x="22" y="33"/>
                                        </a:lnTo>
                                        <a:lnTo>
                                          <a:pt x="14" y="48"/>
                                        </a:lnTo>
                                        <a:lnTo>
                                          <a:pt x="6" y="66"/>
                                        </a:lnTo>
                                        <a:lnTo>
                                          <a:pt x="0" y="86"/>
                                        </a:lnTo>
                                        <a:lnTo>
                                          <a:pt x="62" y="88"/>
                                        </a:lnTo>
                                        <a:lnTo>
                                          <a:pt x="60" y="94"/>
                                        </a:lnTo>
                                        <a:lnTo>
                                          <a:pt x="53" y="119"/>
                                        </a:lnTo>
                                        <a:lnTo>
                                          <a:pt x="45" y="138"/>
                                        </a:lnTo>
                                        <a:lnTo>
                                          <a:pt x="37" y="151"/>
                                        </a:lnTo>
                                        <a:lnTo>
                                          <a:pt x="29" y="159"/>
                                        </a:lnTo>
                                        <a:lnTo>
                                          <a:pt x="20" y="162"/>
                                        </a:lnTo>
                                        <a:lnTo>
                                          <a:pt x="7" y="165"/>
                                        </a:lnTo>
                                        <a:lnTo>
                                          <a:pt x="18" y="168"/>
                                        </a:lnTo>
                                        <a:lnTo>
                                          <a:pt x="25" y="167"/>
                                        </a:lnTo>
                                        <a:lnTo>
                                          <a:pt x="38" y="160"/>
                                        </a:lnTo>
                                        <a:lnTo>
                                          <a:pt x="53" y="146"/>
                                        </a:lnTo>
                                        <a:lnTo>
                                          <a:pt x="60" y="136"/>
                                        </a:lnTo>
                                        <a:lnTo>
                                          <a:pt x="68" y="120"/>
                                        </a:lnTo>
                                        <a:lnTo>
                                          <a:pt x="76" y="103"/>
                                        </a:lnTo>
                                        <a:lnTo>
                                          <a:pt x="82" y="83"/>
                                        </a:lnTo>
                                        <a:lnTo>
                                          <a:pt x="20" y="80"/>
                                        </a:lnTo>
                                        <a:lnTo>
                                          <a:pt x="22" y="74"/>
                                        </a:lnTo>
                                        <a:lnTo>
                                          <a:pt x="29" y="50"/>
                                        </a:lnTo>
                                        <a:lnTo>
                                          <a:pt x="37" y="31"/>
                                        </a:lnTo>
                                        <a:lnTo>
                                          <a:pt x="45" y="17"/>
                                        </a:lnTo>
                                        <a:lnTo>
                                          <a:pt x="54" y="10"/>
                                        </a:lnTo>
                                        <a:lnTo>
                                          <a:pt x="62" y="7"/>
                                        </a:lnTo>
                                        <a:lnTo>
                                          <a:pt x="76" y="4"/>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2" name="Freeform 1126"/>
                                <wps:cNvSpPr>
                                  <a:spLocks/>
                                </wps:cNvSpPr>
                                <wps:spPr bwMode="auto">
                                  <a:xfrm>
                                    <a:off x="987" y="1290"/>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3" name="Freeform 1127"/>
                                <wps:cNvSpPr>
                                  <a:spLocks/>
                                </wps:cNvSpPr>
                                <wps:spPr bwMode="auto">
                                  <a:xfrm>
                                    <a:off x="987" y="1290"/>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 name="Line 1128"/>
                                <wps:cNvCnPr>
                                  <a:cxnSpLocks noChangeShapeType="1"/>
                                </wps:cNvCnPr>
                                <wps:spPr bwMode="auto">
                                  <a:xfrm>
                                    <a:off x="872" y="915"/>
                                    <a:ext cx="1" cy="6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5" name="Rectangle 1129"/>
                                <wps:cNvSpPr>
                                  <a:spLocks noChangeArrowheads="1"/>
                                </wps:cNvSpPr>
                                <wps:spPr bwMode="auto">
                                  <a:xfrm>
                                    <a:off x="104" y="12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96" name="Rectangle 1130"/>
                                <wps:cNvSpPr>
                                  <a:spLocks noChangeArrowheads="1"/>
                                </wps:cNvSpPr>
                                <wps:spPr bwMode="auto">
                                  <a:xfrm>
                                    <a:off x="104" y="125"/>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7" name="Freeform 1131"/>
                                <wps:cNvSpPr>
                                  <a:spLocks/>
                                </wps:cNvSpPr>
                                <wps:spPr bwMode="auto">
                                  <a:xfrm>
                                    <a:off x="104"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8" name="Freeform 1132"/>
                                <wps:cNvSpPr>
                                  <a:spLocks/>
                                </wps:cNvSpPr>
                                <wps:spPr bwMode="auto">
                                  <a:xfrm>
                                    <a:off x="104"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9" name="Freeform 1133"/>
                                <wps:cNvSpPr>
                                  <a:spLocks/>
                                </wps:cNvSpPr>
                                <wps:spPr bwMode="auto">
                                  <a:xfrm>
                                    <a:off x="104"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0" name="Freeform 1134"/>
                                <wps:cNvSpPr>
                                  <a:spLocks/>
                                </wps:cNvSpPr>
                                <wps:spPr bwMode="auto">
                                  <a:xfrm>
                                    <a:off x="104"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1" name="Rectangle 1135"/>
                                <wps:cNvSpPr>
                                  <a:spLocks noChangeArrowheads="1"/>
                                </wps:cNvSpPr>
                                <wps:spPr bwMode="auto">
                                  <a:xfrm>
                                    <a:off x="104" y="7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02" name="Rectangle 1136"/>
                                <wps:cNvSpPr>
                                  <a:spLocks noChangeArrowheads="1"/>
                                </wps:cNvSpPr>
                                <wps:spPr bwMode="auto">
                                  <a:xfrm>
                                    <a:off x="104" y="770"/>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3" name="Rectangle 1137"/>
                                <wps:cNvSpPr>
                                  <a:spLocks noChangeArrowheads="1"/>
                                </wps:cNvSpPr>
                                <wps:spPr bwMode="auto">
                                  <a:xfrm>
                                    <a:off x="112" y="762"/>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04" name="Rectangle 1138"/>
                                <wps:cNvSpPr>
                                  <a:spLocks noChangeArrowheads="1"/>
                                </wps:cNvSpPr>
                                <wps:spPr bwMode="auto">
                                  <a:xfrm>
                                    <a:off x="112" y="762"/>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5" name="Freeform 1139"/>
                                <wps:cNvSpPr>
                                  <a:spLocks/>
                                </wps:cNvSpPr>
                                <wps:spPr bwMode="auto">
                                  <a:xfrm>
                                    <a:off x="112" y="762"/>
                                    <a:ext cx="1015" cy="8"/>
                                  </a:xfrm>
                                  <a:custGeom>
                                    <a:avLst/>
                                    <a:gdLst>
                                      <a:gd name="T0" fmla="*/ 0 w 1015"/>
                                      <a:gd name="T1" fmla="*/ 0 h 8"/>
                                      <a:gd name="T2" fmla="*/ 0 w 1015"/>
                                      <a:gd name="T3" fmla="*/ 8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0" y="8"/>
                                        </a:lnTo>
                                        <a:lnTo>
                                          <a:pt x="101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 name="Freeform 1140"/>
                                <wps:cNvSpPr>
                                  <a:spLocks/>
                                </wps:cNvSpPr>
                                <wps:spPr bwMode="auto">
                                  <a:xfrm>
                                    <a:off x="112" y="762"/>
                                    <a:ext cx="1015" cy="8"/>
                                  </a:xfrm>
                                  <a:custGeom>
                                    <a:avLst/>
                                    <a:gdLst>
                                      <a:gd name="T0" fmla="*/ 0 w 1015"/>
                                      <a:gd name="T1" fmla="*/ 0 h 8"/>
                                      <a:gd name="T2" fmla="*/ 0 w 1015"/>
                                      <a:gd name="T3" fmla="*/ 8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0" y="8"/>
                                        </a:lnTo>
                                        <a:lnTo>
                                          <a:pt x="101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7" name="Freeform 1141"/>
                                <wps:cNvSpPr>
                                  <a:spLocks/>
                                </wps:cNvSpPr>
                                <wps:spPr bwMode="auto">
                                  <a:xfrm>
                                    <a:off x="112" y="762"/>
                                    <a:ext cx="1015" cy="8"/>
                                  </a:xfrm>
                                  <a:custGeom>
                                    <a:avLst/>
                                    <a:gdLst>
                                      <a:gd name="T0" fmla="*/ 0 w 1015"/>
                                      <a:gd name="T1" fmla="*/ 0 h 8"/>
                                      <a:gd name="T2" fmla="*/ 1015 w 1015"/>
                                      <a:gd name="T3" fmla="*/ 0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1015" y="0"/>
                                        </a:lnTo>
                                        <a:lnTo>
                                          <a:pt x="101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8" name="Freeform 1142"/>
                                <wps:cNvSpPr>
                                  <a:spLocks/>
                                </wps:cNvSpPr>
                                <wps:spPr bwMode="auto">
                                  <a:xfrm>
                                    <a:off x="112" y="762"/>
                                    <a:ext cx="1015" cy="8"/>
                                  </a:xfrm>
                                  <a:custGeom>
                                    <a:avLst/>
                                    <a:gdLst>
                                      <a:gd name="T0" fmla="*/ 0 w 1015"/>
                                      <a:gd name="T1" fmla="*/ 0 h 8"/>
                                      <a:gd name="T2" fmla="*/ 1015 w 1015"/>
                                      <a:gd name="T3" fmla="*/ 0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1015" y="0"/>
                                        </a:lnTo>
                                        <a:lnTo>
                                          <a:pt x="101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9" name="Rectangle 1143"/>
                                <wps:cNvSpPr>
                                  <a:spLocks noChangeArrowheads="1"/>
                                </wps:cNvSpPr>
                                <wps:spPr bwMode="auto">
                                  <a:xfrm>
                                    <a:off x="112" y="770"/>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0" name="Rectangle 1144"/>
                                <wps:cNvSpPr>
                                  <a:spLocks noChangeArrowheads="1"/>
                                </wps:cNvSpPr>
                                <wps:spPr bwMode="auto">
                                  <a:xfrm>
                                    <a:off x="112" y="770"/>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1" name="Rectangle 1145"/>
                                <wps:cNvSpPr>
                                  <a:spLocks noChangeArrowheads="1"/>
                                </wps:cNvSpPr>
                                <wps:spPr bwMode="auto">
                                  <a:xfrm>
                                    <a:off x="1127" y="12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2" name="Rectangle 1146"/>
                                <wps:cNvSpPr>
                                  <a:spLocks noChangeArrowheads="1"/>
                                </wps:cNvSpPr>
                                <wps:spPr bwMode="auto">
                                  <a:xfrm>
                                    <a:off x="1127" y="125"/>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3" name="Freeform 1147"/>
                                <wps:cNvSpPr>
                                  <a:spLocks/>
                                </wps:cNvSpPr>
                                <wps:spPr bwMode="auto">
                                  <a:xfrm>
                                    <a:off x="1127"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4" name="Freeform 1148"/>
                                <wps:cNvSpPr>
                                  <a:spLocks/>
                                </wps:cNvSpPr>
                                <wps:spPr bwMode="auto">
                                  <a:xfrm>
                                    <a:off x="1127"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5" name="Freeform 1149"/>
                                <wps:cNvSpPr>
                                  <a:spLocks/>
                                </wps:cNvSpPr>
                                <wps:spPr bwMode="auto">
                                  <a:xfrm>
                                    <a:off x="1127"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6" name="Freeform 1150"/>
                                <wps:cNvSpPr>
                                  <a:spLocks/>
                                </wps:cNvSpPr>
                                <wps:spPr bwMode="auto">
                                  <a:xfrm>
                                    <a:off x="1127"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7" name="Rectangle 1151"/>
                                <wps:cNvSpPr>
                                  <a:spLocks noChangeArrowheads="1"/>
                                </wps:cNvSpPr>
                                <wps:spPr bwMode="auto">
                                  <a:xfrm>
                                    <a:off x="1127" y="7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8" name="Rectangle 1152"/>
                                <wps:cNvSpPr>
                                  <a:spLocks noChangeArrowheads="1"/>
                                </wps:cNvSpPr>
                                <wps:spPr bwMode="auto">
                                  <a:xfrm>
                                    <a:off x="1127" y="770"/>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9" name="Rectangle 1153"/>
                                <wps:cNvSpPr>
                                  <a:spLocks noChangeArrowheads="1"/>
                                </wps:cNvSpPr>
                                <wps:spPr bwMode="auto">
                                  <a:xfrm>
                                    <a:off x="112" y="125"/>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0" name="Rectangle 1154"/>
                                <wps:cNvSpPr>
                                  <a:spLocks noChangeArrowheads="1"/>
                                </wps:cNvSpPr>
                                <wps:spPr bwMode="auto">
                                  <a:xfrm>
                                    <a:off x="112" y="125"/>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1" name="Freeform 1155"/>
                                <wps:cNvSpPr>
                                  <a:spLocks/>
                                </wps:cNvSpPr>
                                <wps:spPr bwMode="auto">
                                  <a:xfrm>
                                    <a:off x="112" y="125"/>
                                    <a:ext cx="1015" cy="7"/>
                                  </a:xfrm>
                                  <a:custGeom>
                                    <a:avLst/>
                                    <a:gdLst>
                                      <a:gd name="T0" fmla="*/ 0 w 1015"/>
                                      <a:gd name="T1" fmla="*/ 0 h 7"/>
                                      <a:gd name="T2" fmla="*/ 0 w 1015"/>
                                      <a:gd name="T3" fmla="*/ 7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0" y="7"/>
                                        </a:lnTo>
                                        <a:lnTo>
                                          <a:pt x="1015"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2" name="Freeform 1156"/>
                                <wps:cNvSpPr>
                                  <a:spLocks/>
                                </wps:cNvSpPr>
                                <wps:spPr bwMode="auto">
                                  <a:xfrm>
                                    <a:off x="112" y="125"/>
                                    <a:ext cx="1015" cy="7"/>
                                  </a:xfrm>
                                  <a:custGeom>
                                    <a:avLst/>
                                    <a:gdLst>
                                      <a:gd name="T0" fmla="*/ 0 w 1015"/>
                                      <a:gd name="T1" fmla="*/ 0 h 7"/>
                                      <a:gd name="T2" fmla="*/ 0 w 1015"/>
                                      <a:gd name="T3" fmla="*/ 7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0" y="7"/>
                                        </a:lnTo>
                                        <a:lnTo>
                                          <a:pt x="1015"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3" name="Freeform 1157"/>
                                <wps:cNvSpPr>
                                  <a:spLocks/>
                                </wps:cNvSpPr>
                                <wps:spPr bwMode="auto">
                                  <a:xfrm>
                                    <a:off x="112" y="125"/>
                                    <a:ext cx="1015" cy="7"/>
                                  </a:xfrm>
                                  <a:custGeom>
                                    <a:avLst/>
                                    <a:gdLst>
                                      <a:gd name="T0" fmla="*/ 0 w 1015"/>
                                      <a:gd name="T1" fmla="*/ 0 h 7"/>
                                      <a:gd name="T2" fmla="*/ 1015 w 1015"/>
                                      <a:gd name="T3" fmla="*/ 0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1015" y="0"/>
                                        </a:lnTo>
                                        <a:lnTo>
                                          <a:pt x="1015"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4" name="Freeform 1158"/>
                                <wps:cNvSpPr>
                                  <a:spLocks/>
                                </wps:cNvSpPr>
                                <wps:spPr bwMode="auto">
                                  <a:xfrm>
                                    <a:off x="112" y="125"/>
                                    <a:ext cx="1015" cy="7"/>
                                  </a:xfrm>
                                  <a:custGeom>
                                    <a:avLst/>
                                    <a:gdLst>
                                      <a:gd name="T0" fmla="*/ 0 w 1015"/>
                                      <a:gd name="T1" fmla="*/ 0 h 7"/>
                                      <a:gd name="T2" fmla="*/ 1015 w 1015"/>
                                      <a:gd name="T3" fmla="*/ 0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1015" y="0"/>
                                        </a:lnTo>
                                        <a:lnTo>
                                          <a:pt x="1015"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5" name="Rectangle 1159"/>
                                <wps:cNvSpPr>
                                  <a:spLocks noChangeArrowheads="1"/>
                                </wps:cNvSpPr>
                                <wps:spPr bwMode="auto">
                                  <a:xfrm>
                                    <a:off x="112" y="132"/>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6" name="Rectangle 1160"/>
                                <wps:cNvSpPr>
                                  <a:spLocks noChangeArrowheads="1"/>
                                </wps:cNvSpPr>
                                <wps:spPr bwMode="auto">
                                  <a:xfrm>
                                    <a:off x="112" y="132"/>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7" name="Freeform 1161"/>
                                <wps:cNvSpPr>
                                  <a:spLocks/>
                                </wps:cNvSpPr>
                                <wps:spPr bwMode="auto">
                                  <a:xfrm>
                                    <a:off x="550" y="1002"/>
                                    <a:ext cx="121" cy="46"/>
                                  </a:xfrm>
                                  <a:custGeom>
                                    <a:avLst/>
                                    <a:gdLst>
                                      <a:gd name="T0" fmla="*/ 118 w 121"/>
                                      <a:gd name="T1" fmla="*/ 0 h 46"/>
                                      <a:gd name="T2" fmla="*/ 115 w 121"/>
                                      <a:gd name="T3" fmla="*/ 8 h 46"/>
                                      <a:gd name="T4" fmla="*/ 107 w 121"/>
                                      <a:gd name="T5" fmla="*/ 23 h 46"/>
                                      <a:gd name="T6" fmla="*/ 95 w 121"/>
                                      <a:gd name="T7" fmla="*/ 33 h 46"/>
                                      <a:gd name="T8" fmla="*/ 90 w 121"/>
                                      <a:gd name="T9" fmla="*/ 35 h 46"/>
                                      <a:gd name="T10" fmla="*/ 73 w 121"/>
                                      <a:gd name="T11" fmla="*/ 36 h 46"/>
                                      <a:gd name="T12" fmla="*/ 62 w 121"/>
                                      <a:gd name="T13" fmla="*/ 36 h 46"/>
                                      <a:gd name="T14" fmla="*/ 6 w 121"/>
                                      <a:gd name="T15" fmla="*/ 42 h 46"/>
                                      <a:gd name="T16" fmla="*/ 0 w 121"/>
                                      <a:gd name="T17" fmla="*/ 42 h 46"/>
                                      <a:gd name="T18" fmla="*/ 0 w 121"/>
                                      <a:gd name="T19" fmla="*/ 46 h 46"/>
                                      <a:gd name="T20" fmla="*/ 109 w 121"/>
                                      <a:gd name="T21" fmla="*/ 46 h 46"/>
                                      <a:gd name="T22" fmla="*/ 121 w 121"/>
                                      <a:gd name="T23" fmla="*/ 1 h 46"/>
                                      <a:gd name="T24" fmla="*/ 118 w 121"/>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1" h="46">
                                        <a:moveTo>
                                          <a:pt x="118" y="0"/>
                                        </a:moveTo>
                                        <a:lnTo>
                                          <a:pt x="115" y="8"/>
                                        </a:lnTo>
                                        <a:lnTo>
                                          <a:pt x="107" y="23"/>
                                        </a:lnTo>
                                        <a:lnTo>
                                          <a:pt x="95" y="33"/>
                                        </a:lnTo>
                                        <a:lnTo>
                                          <a:pt x="90" y="35"/>
                                        </a:lnTo>
                                        <a:lnTo>
                                          <a:pt x="73" y="36"/>
                                        </a:lnTo>
                                        <a:lnTo>
                                          <a:pt x="62" y="36"/>
                                        </a:lnTo>
                                        <a:lnTo>
                                          <a:pt x="6" y="42"/>
                                        </a:lnTo>
                                        <a:lnTo>
                                          <a:pt x="0" y="42"/>
                                        </a:lnTo>
                                        <a:lnTo>
                                          <a:pt x="0" y="46"/>
                                        </a:lnTo>
                                        <a:lnTo>
                                          <a:pt x="109" y="46"/>
                                        </a:lnTo>
                                        <a:lnTo>
                                          <a:pt x="121" y="1"/>
                                        </a:lnTo>
                                        <a:lnTo>
                                          <a:pt x="118"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8" name="Freeform 1162"/>
                                <wps:cNvSpPr>
                                  <a:spLocks/>
                                </wps:cNvSpPr>
                                <wps:spPr bwMode="auto">
                                  <a:xfrm>
                                    <a:off x="550" y="882"/>
                                    <a:ext cx="64" cy="162"/>
                                  </a:xfrm>
                                  <a:custGeom>
                                    <a:avLst/>
                                    <a:gdLst>
                                      <a:gd name="T0" fmla="*/ 64 w 64"/>
                                      <a:gd name="T1" fmla="*/ 0 h 162"/>
                                      <a:gd name="T2" fmla="*/ 0 w 64"/>
                                      <a:gd name="T3" fmla="*/ 0 h 162"/>
                                      <a:gd name="T4" fmla="*/ 0 w 64"/>
                                      <a:gd name="T5" fmla="*/ 5 h 162"/>
                                      <a:gd name="T6" fmla="*/ 6 w 64"/>
                                      <a:gd name="T7" fmla="*/ 5 h 162"/>
                                      <a:gd name="T8" fmla="*/ 18 w 64"/>
                                      <a:gd name="T9" fmla="*/ 10 h 162"/>
                                      <a:gd name="T10" fmla="*/ 18 w 64"/>
                                      <a:gd name="T11" fmla="*/ 11 h 162"/>
                                      <a:gd name="T12" fmla="*/ 21 w 64"/>
                                      <a:gd name="T13" fmla="*/ 30 h 162"/>
                                      <a:gd name="T14" fmla="*/ 21 w 64"/>
                                      <a:gd name="T15" fmla="*/ 137 h 162"/>
                                      <a:gd name="T16" fmla="*/ 21 w 64"/>
                                      <a:gd name="T17" fmla="*/ 137 h 162"/>
                                      <a:gd name="T18" fmla="*/ 18 w 64"/>
                                      <a:gd name="T19" fmla="*/ 155 h 162"/>
                                      <a:gd name="T20" fmla="*/ 6 w 64"/>
                                      <a:gd name="T21" fmla="*/ 162 h 162"/>
                                      <a:gd name="T22" fmla="*/ 62 w 64"/>
                                      <a:gd name="T23" fmla="*/ 156 h 162"/>
                                      <a:gd name="T24" fmla="*/ 61 w 64"/>
                                      <a:gd name="T25" fmla="*/ 156 h 162"/>
                                      <a:gd name="T26" fmla="*/ 46 w 64"/>
                                      <a:gd name="T27" fmla="*/ 155 h 162"/>
                                      <a:gd name="T28" fmla="*/ 42 w 64"/>
                                      <a:gd name="T29" fmla="*/ 151 h 162"/>
                                      <a:gd name="T30" fmla="*/ 41 w 64"/>
                                      <a:gd name="T31" fmla="*/ 137 h 162"/>
                                      <a:gd name="T32" fmla="*/ 41 w 64"/>
                                      <a:gd name="T33" fmla="*/ 32 h 162"/>
                                      <a:gd name="T34" fmla="*/ 41 w 64"/>
                                      <a:gd name="T35" fmla="*/ 32 h 162"/>
                                      <a:gd name="T36" fmla="*/ 42 w 64"/>
                                      <a:gd name="T37" fmla="*/ 14 h 162"/>
                                      <a:gd name="T38" fmla="*/ 49 w 64"/>
                                      <a:gd name="T39" fmla="*/ 8 h 162"/>
                                      <a:gd name="T40" fmla="*/ 49 w 64"/>
                                      <a:gd name="T41" fmla="*/ 7 h 162"/>
                                      <a:gd name="T42" fmla="*/ 64 w 64"/>
                                      <a:gd name="T43" fmla="*/ 5 h 162"/>
                                      <a:gd name="T44" fmla="*/ 64 w 64"/>
                                      <a:gd name="T45"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4" h="162">
                                        <a:moveTo>
                                          <a:pt x="64" y="0"/>
                                        </a:moveTo>
                                        <a:lnTo>
                                          <a:pt x="0" y="0"/>
                                        </a:lnTo>
                                        <a:lnTo>
                                          <a:pt x="0" y="5"/>
                                        </a:lnTo>
                                        <a:lnTo>
                                          <a:pt x="6" y="5"/>
                                        </a:lnTo>
                                        <a:lnTo>
                                          <a:pt x="18" y="10"/>
                                        </a:lnTo>
                                        <a:lnTo>
                                          <a:pt x="18" y="11"/>
                                        </a:lnTo>
                                        <a:lnTo>
                                          <a:pt x="21" y="30"/>
                                        </a:lnTo>
                                        <a:lnTo>
                                          <a:pt x="21" y="137"/>
                                        </a:lnTo>
                                        <a:lnTo>
                                          <a:pt x="18" y="155"/>
                                        </a:lnTo>
                                        <a:lnTo>
                                          <a:pt x="6" y="162"/>
                                        </a:lnTo>
                                        <a:lnTo>
                                          <a:pt x="62" y="156"/>
                                        </a:lnTo>
                                        <a:lnTo>
                                          <a:pt x="61" y="156"/>
                                        </a:lnTo>
                                        <a:lnTo>
                                          <a:pt x="46" y="155"/>
                                        </a:lnTo>
                                        <a:lnTo>
                                          <a:pt x="42" y="151"/>
                                        </a:lnTo>
                                        <a:lnTo>
                                          <a:pt x="41" y="137"/>
                                        </a:lnTo>
                                        <a:lnTo>
                                          <a:pt x="41" y="32"/>
                                        </a:lnTo>
                                        <a:lnTo>
                                          <a:pt x="42" y="14"/>
                                        </a:lnTo>
                                        <a:lnTo>
                                          <a:pt x="49" y="8"/>
                                        </a:lnTo>
                                        <a:lnTo>
                                          <a:pt x="49" y="7"/>
                                        </a:lnTo>
                                        <a:lnTo>
                                          <a:pt x="64" y="5"/>
                                        </a:lnTo>
                                        <a:lnTo>
                                          <a:pt x="64"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9" name="Rectangle 1163"/>
                                <wps:cNvSpPr>
                                  <a:spLocks noChangeArrowheads="1"/>
                                </wps:cNvSpPr>
                                <wps:spPr bwMode="auto">
                                  <a:xfrm>
                                    <a:off x="39" y="835"/>
                                    <a:ext cx="1161"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0" name="Rectangle 1164"/>
                                <wps:cNvSpPr>
                                  <a:spLocks noChangeArrowheads="1"/>
                                </wps:cNvSpPr>
                                <wps:spPr bwMode="auto">
                                  <a:xfrm>
                                    <a:off x="39" y="835"/>
                                    <a:ext cx="1161"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1" name="Freeform 1165"/>
                                <wps:cNvSpPr>
                                  <a:spLocks/>
                                </wps:cNvSpPr>
                                <wps:spPr bwMode="auto">
                                  <a:xfrm>
                                    <a:off x="39" y="835"/>
                                    <a:ext cx="1161" cy="20"/>
                                  </a:xfrm>
                                  <a:custGeom>
                                    <a:avLst/>
                                    <a:gdLst>
                                      <a:gd name="T0" fmla="*/ 0 w 1161"/>
                                      <a:gd name="T1" fmla="*/ 0 h 20"/>
                                      <a:gd name="T2" fmla="*/ 0 w 1161"/>
                                      <a:gd name="T3" fmla="*/ 20 h 20"/>
                                      <a:gd name="T4" fmla="*/ 1161 w 1161"/>
                                      <a:gd name="T5" fmla="*/ 20 h 20"/>
                                      <a:gd name="T6" fmla="*/ 0 w 1161"/>
                                      <a:gd name="T7" fmla="*/ 0 h 20"/>
                                    </a:gdLst>
                                    <a:ahLst/>
                                    <a:cxnLst>
                                      <a:cxn ang="0">
                                        <a:pos x="T0" y="T1"/>
                                      </a:cxn>
                                      <a:cxn ang="0">
                                        <a:pos x="T2" y="T3"/>
                                      </a:cxn>
                                      <a:cxn ang="0">
                                        <a:pos x="T4" y="T5"/>
                                      </a:cxn>
                                      <a:cxn ang="0">
                                        <a:pos x="T6" y="T7"/>
                                      </a:cxn>
                                    </a:cxnLst>
                                    <a:rect l="0" t="0" r="r" b="b"/>
                                    <a:pathLst>
                                      <a:path w="1161" h="20">
                                        <a:moveTo>
                                          <a:pt x="0" y="0"/>
                                        </a:moveTo>
                                        <a:lnTo>
                                          <a:pt x="0" y="20"/>
                                        </a:lnTo>
                                        <a:lnTo>
                                          <a:pt x="1161"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2" name="Freeform 1166"/>
                                <wps:cNvSpPr>
                                  <a:spLocks/>
                                </wps:cNvSpPr>
                                <wps:spPr bwMode="auto">
                                  <a:xfrm>
                                    <a:off x="39" y="835"/>
                                    <a:ext cx="1161" cy="20"/>
                                  </a:xfrm>
                                  <a:custGeom>
                                    <a:avLst/>
                                    <a:gdLst>
                                      <a:gd name="T0" fmla="*/ 0 w 1161"/>
                                      <a:gd name="T1" fmla="*/ 0 h 20"/>
                                      <a:gd name="T2" fmla="*/ 0 w 1161"/>
                                      <a:gd name="T3" fmla="*/ 20 h 20"/>
                                      <a:gd name="T4" fmla="*/ 1161 w 1161"/>
                                      <a:gd name="T5" fmla="*/ 20 h 20"/>
                                      <a:gd name="T6" fmla="*/ 0 w 1161"/>
                                      <a:gd name="T7" fmla="*/ 0 h 20"/>
                                    </a:gdLst>
                                    <a:ahLst/>
                                    <a:cxnLst>
                                      <a:cxn ang="0">
                                        <a:pos x="T0" y="T1"/>
                                      </a:cxn>
                                      <a:cxn ang="0">
                                        <a:pos x="T2" y="T3"/>
                                      </a:cxn>
                                      <a:cxn ang="0">
                                        <a:pos x="T4" y="T5"/>
                                      </a:cxn>
                                      <a:cxn ang="0">
                                        <a:pos x="T6" y="T7"/>
                                      </a:cxn>
                                    </a:cxnLst>
                                    <a:rect l="0" t="0" r="r" b="b"/>
                                    <a:pathLst>
                                      <a:path w="1161" h="20">
                                        <a:moveTo>
                                          <a:pt x="0" y="0"/>
                                        </a:moveTo>
                                        <a:lnTo>
                                          <a:pt x="0" y="20"/>
                                        </a:lnTo>
                                        <a:lnTo>
                                          <a:pt x="1161" y="20"/>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3" name="Freeform 1167"/>
                                <wps:cNvSpPr>
                                  <a:spLocks/>
                                </wps:cNvSpPr>
                                <wps:spPr bwMode="auto">
                                  <a:xfrm>
                                    <a:off x="39" y="835"/>
                                    <a:ext cx="1161" cy="20"/>
                                  </a:xfrm>
                                  <a:custGeom>
                                    <a:avLst/>
                                    <a:gdLst>
                                      <a:gd name="T0" fmla="*/ 0 w 1161"/>
                                      <a:gd name="T1" fmla="*/ 0 h 20"/>
                                      <a:gd name="T2" fmla="*/ 1161 w 1161"/>
                                      <a:gd name="T3" fmla="*/ 0 h 20"/>
                                      <a:gd name="T4" fmla="*/ 1161 w 1161"/>
                                      <a:gd name="T5" fmla="*/ 20 h 20"/>
                                      <a:gd name="T6" fmla="*/ 0 w 1161"/>
                                      <a:gd name="T7" fmla="*/ 0 h 20"/>
                                    </a:gdLst>
                                    <a:ahLst/>
                                    <a:cxnLst>
                                      <a:cxn ang="0">
                                        <a:pos x="T0" y="T1"/>
                                      </a:cxn>
                                      <a:cxn ang="0">
                                        <a:pos x="T2" y="T3"/>
                                      </a:cxn>
                                      <a:cxn ang="0">
                                        <a:pos x="T4" y="T5"/>
                                      </a:cxn>
                                      <a:cxn ang="0">
                                        <a:pos x="T6" y="T7"/>
                                      </a:cxn>
                                    </a:cxnLst>
                                    <a:rect l="0" t="0" r="r" b="b"/>
                                    <a:pathLst>
                                      <a:path w="1161" h="20">
                                        <a:moveTo>
                                          <a:pt x="0" y="0"/>
                                        </a:moveTo>
                                        <a:lnTo>
                                          <a:pt x="1161" y="0"/>
                                        </a:lnTo>
                                        <a:lnTo>
                                          <a:pt x="1161"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4" name="Freeform 1168"/>
                                <wps:cNvSpPr>
                                  <a:spLocks/>
                                </wps:cNvSpPr>
                                <wps:spPr bwMode="auto">
                                  <a:xfrm>
                                    <a:off x="39" y="835"/>
                                    <a:ext cx="1161" cy="20"/>
                                  </a:xfrm>
                                  <a:custGeom>
                                    <a:avLst/>
                                    <a:gdLst>
                                      <a:gd name="T0" fmla="*/ 0 w 1161"/>
                                      <a:gd name="T1" fmla="*/ 0 h 20"/>
                                      <a:gd name="T2" fmla="*/ 1161 w 1161"/>
                                      <a:gd name="T3" fmla="*/ 0 h 20"/>
                                      <a:gd name="T4" fmla="*/ 1161 w 1161"/>
                                      <a:gd name="T5" fmla="*/ 20 h 20"/>
                                      <a:gd name="T6" fmla="*/ 0 w 1161"/>
                                      <a:gd name="T7" fmla="*/ 0 h 20"/>
                                    </a:gdLst>
                                    <a:ahLst/>
                                    <a:cxnLst>
                                      <a:cxn ang="0">
                                        <a:pos x="T0" y="T1"/>
                                      </a:cxn>
                                      <a:cxn ang="0">
                                        <a:pos x="T2" y="T3"/>
                                      </a:cxn>
                                      <a:cxn ang="0">
                                        <a:pos x="T4" y="T5"/>
                                      </a:cxn>
                                      <a:cxn ang="0">
                                        <a:pos x="T6" y="T7"/>
                                      </a:cxn>
                                    </a:cxnLst>
                                    <a:rect l="0" t="0" r="r" b="b"/>
                                    <a:pathLst>
                                      <a:path w="1161" h="20">
                                        <a:moveTo>
                                          <a:pt x="0" y="0"/>
                                        </a:moveTo>
                                        <a:lnTo>
                                          <a:pt x="1161" y="0"/>
                                        </a:lnTo>
                                        <a:lnTo>
                                          <a:pt x="1161" y="20"/>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5" name="Rectangle 1169"/>
                                <wps:cNvSpPr>
                                  <a:spLocks noChangeArrowheads="1"/>
                                </wps:cNvSpPr>
                                <wps:spPr bwMode="auto">
                                  <a:xfrm>
                                    <a:off x="39" y="855"/>
                                    <a:ext cx="1161"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6" name="Rectangle 1170"/>
                                <wps:cNvSpPr>
                                  <a:spLocks noChangeArrowheads="1"/>
                                </wps:cNvSpPr>
                                <wps:spPr bwMode="auto">
                                  <a:xfrm>
                                    <a:off x="39" y="855"/>
                                    <a:ext cx="1161"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7" name="Line 1171"/>
                                <wps:cNvCnPr>
                                  <a:cxnSpLocks noChangeShapeType="1"/>
                                </wps:cNvCnPr>
                                <wps:spPr bwMode="auto">
                                  <a:xfrm>
                                    <a:off x="104" y="125"/>
                                    <a:ext cx="10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8" name="Line 1172"/>
                                <wps:cNvCnPr>
                                  <a:cxnSpLocks noChangeShapeType="1"/>
                                </wps:cNvCnPr>
                                <wps:spPr bwMode="auto">
                                  <a:xfrm flipH="1">
                                    <a:off x="2249" y="855"/>
                                    <a:ext cx="20" cy="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5139" name="Line 1173"/>
                                <wps:cNvCnPr>
                                  <a:cxnSpLocks noChangeShapeType="1"/>
                                </wps:cNvCnPr>
                                <wps:spPr bwMode="auto">
                                  <a:xfrm>
                                    <a:off x="2334" y="125"/>
                                    <a:ext cx="10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0" name="Rectangle 1174"/>
                                <wps:cNvSpPr>
                                  <a:spLocks noChangeArrowheads="1"/>
                                </wps:cNvSpPr>
                                <wps:spPr bwMode="auto">
                                  <a:xfrm>
                                    <a:off x="2249" y="40"/>
                                    <a:ext cx="2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1" name="Rectangle 1175"/>
                                <wps:cNvSpPr>
                                  <a:spLocks noChangeArrowheads="1"/>
                                </wps:cNvSpPr>
                                <wps:spPr bwMode="auto">
                                  <a:xfrm>
                                    <a:off x="2249" y="40"/>
                                    <a:ext cx="2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2" name="Freeform 1176"/>
                                <wps:cNvSpPr>
                                  <a:spLocks/>
                                </wps:cNvSpPr>
                                <wps:spPr bwMode="auto">
                                  <a:xfrm>
                                    <a:off x="2249" y="40"/>
                                    <a:ext cx="20" cy="815"/>
                                  </a:xfrm>
                                  <a:custGeom>
                                    <a:avLst/>
                                    <a:gdLst>
                                      <a:gd name="T0" fmla="*/ 0 w 20"/>
                                      <a:gd name="T1" fmla="*/ 0 h 815"/>
                                      <a:gd name="T2" fmla="*/ 0 w 20"/>
                                      <a:gd name="T3" fmla="*/ 815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0" y="815"/>
                                        </a:lnTo>
                                        <a:lnTo>
                                          <a:pt x="20" y="815"/>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3" name="Freeform 1177"/>
                                <wps:cNvSpPr>
                                  <a:spLocks/>
                                </wps:cNvSpPr>
                                <wps:spPr bwMode="auto">
                                  <a:xfrm>
                                    <a:off x="2249" y="40"/>
                                    <a:ext cx="20" cy="815"/>
                                  </a:xfrm>
                                  <a:custGeom>
                                    <a:avLst/>
                                    <a:gdLst>
                                      <a:gd name="T0" fmla="*/ 0 w 20"/>
                                      <a:gd name="T1" fmla="*/ 0 h 815"/>
                                      <a:gd name="T2" fmla="*/ 0 w 20"/>
                                      <a:gd name="T3" fmla="*/ 815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0" y="815"/>
                                        </a:lnTo>
                                        <a:lnTo>
                                          <a:pt x="20" y="815"/>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 name="Freeform 1178"/>
                                <wps:cNvSpPr>
                                  <a:spLocks/>
                                </wps:cNvSpPr>
                                <wps:spPr bwMode="auto">
                                  <a:xfrm>
                                    <a:off x="2249" y="40"/>
                                    <a:ext cx="20" cy="815"/>
                                  </a:xfrm>
                                  <a:custGeom>
                                    <a:avLst/>
                                    <a:gdLst>
                                      <a:gd name="T0" fmla="*/ 0 w 20"/>
                                      <a:gd name="T1" fmla="*/ 0 h 815"/>
                                      <a:gd name="T2" fmla="*/ 20 w 20"/>
                                      <a:gd name="T3" fmla="*/ 0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20" y="0"/>
                                        </a:lnTo>
                                        <a:lnTo>
                                          <a:pt x="20" y="815"/>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5" name="Freeform 1179"/>
                                <wps:cNvSpPr>
                                  <a:spLocks/>
                                </wps:cNvSpPr>
                                <wps:spPr bwMode="auto">
                                  <a:xfrm>
                                    <a:off x="2249" y="40"/>
                                    <a:ext cx="20" cy="815"/>
                                  </a:xfrm>
                                  <a:custGeom>
                                    <a:avLst/>
                                    <a:gdLst>
                                      <a:gd name="T0" fmla="*/ 0 w 20"/>
                                      <a:gd name="T1" fmla="*/ 0 h 815"/>
                                      <a:gd name="T2" fmla="*/ 20 w 20"/>
                                      <a:gd name="T3" fmla="*/ 0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20" y="0"/>
                                        </a:lnTo>
                                        <a:lnTo>
                                          <a:pt x="20" y="815"/>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6" name="Rectangle 1180"/>
                                <wps:cNvSpPr>
                                  <a:spLocks noChangeArrowheads="1"/>
                                </wps:cNvSpPr>
                                <wps:spPr bwMode="auto">
                                  <a:xfrm>
                                    <a:off x="2249" y="855"/>
                                    <a:ext cx="2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7" name="Rectangle 1181"/>
                                <wps:cNvSpPr>
                                  <a:spLocks noChangeArrowheads="1"/>
                                </wps:cNvSpPr>
                                <wps:spPr bwMode="auto">
                                  <a:xfrm>
                                    <a:off x="2249" y="855"/>
                                    <a:ext cx="2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8" name="Rectangle 1182"/>
                                <wps:cNvSpPr>
                                  <a:spLocks noChangeArrowheads="1"/>
                                </wps:cNvSpPr>
                                <wps:spPr bwMode="auto">
                                  <a:xfrm>
                                    <a:off x="2342" y="125"/>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9" name="Rectangle 1183"/>
                                <wps:cNvSpPr>
                                  <a:spLocks noChangeArrowheads="1"/>
                                </wps:cNvSpPr>
                                <wps:spPr bwMode="auto">
                                  <a:xfrm>
                                    <a:off x="2342" y="125"/>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0" name="Freeform 1184"/>
                                <wps:cNvSpPr>
                                  <a:spLocks/>
                                </wps:cNvSpPr>
                                <wps:spPr bwMode="auto">
                                  <a:xfrm>
                                    <a:off x="2342" y="125"/>
                                    <a:ext cx="1015" cy="7"/>
                                  </a:xfrm>
                                  <a:custGeom>
                                    <a:avLst/>
                                    <a:gdLst>
                                      <a:gd name="T0" fmla="*/ 0 w 1015"/>
                                      <a:gd name="T1" fmla="*/ 0 h 7"/>
                                      <a:gd name="T2" fmla="*/ 0 w 1015"/>
                                      <a:gd name="T3" fmla="*/ 7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0" y="7"/>
                                        </a:lnTo>
                                        <a:lnTo>
                                          <a:pt x="1015"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1" name="Freeform 1185"/>
                                <wps:cNvSpPr>
                                  <a:spLocks/>
                                </wps:cNvSpPr>
                                <wps:spPr bwMode="auto">
                                  <a:xfrm>
                                    <a:off x="2342" y="125"/>
                                    <a:ext cx="1015" cy="7"/>
                                  </a:xfrm>
                                  <a:custGeom>
                                    <a:avLst/>
                                    <a:gdLst>
                                      <a:gd name="T0" fmla="*/ 0 w 1015"/>
                                      <a:gd name="T1" fmla="*/ 0 h 7"/>
                                      <a:gd name="T2" fmla="*/ 0 w 1015"/>
                                      <a:gd name="T3" fmla="*/ 7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0" y="7"/>
                                        </a:lnTo>
                                        <a:lnTo>
                                          <a:pt x="1015"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2" name="Freeform 1186"/>
                                <wps:cNvSpPr>
                                  <a:spLocks/>
                                </wps:cNvSpPr>
                                <wps:spPr bwMode="auto">
                                  <a:xfrm>
                                    <a:off x="2342" y="125"/>
                                    <a:ext cx="1015" cy="7"/>
                                  </a:xfrm>
                                  <a:custGeom>
                                    <a:avLst/>
                                    <a:gdLst>
                                      <a:gd name="T0" fmla="*/ 0 w 1015"/>
                                      <a:gd name="T1" fmla="*/ 0 h 7"/>
                                      <a:gd name="T2" fmla="*/ 1015 w 1015"/>
                                      <a:gd name="T3" fmla="*/ 0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1015" y="0"/>
                                        </a:lnTo>
                                        <a:lnTo>
                                          <a:pt x="1015"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3" name="Freeform 1187"/>
                                <wps:cNvSpPr>
                                  <a:spLocks/>
                                </wps:cNvSpPr>
                                <wps:spPr bwMode="auto">
                                  <a:xfrm>
                                    <a:off x="2342" y="125"/>
                                    <a:ext cx="1015" cy="7"/>
                                  </a:xfrm>
                                  <a:custGeom>
                                    <a:avLst/>
                                    <a:gdLst>
                                      <a:gd name="T0" fmla="*/ 0 w 1015"/>
                                      <a:gd name="T1" fmla="*/ 0 h 7"/>
                                      <a:gd name="T2" fmla="*/ 1015 w 1015"/>
                                      <a:gd name="T3" fmla="*/ 0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1015" y="0"/>
                                        </a:lnTo>
                                        <a:lnTo>
                                          <a:pt x="1015"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 name="Rectangle 1188"/>
                                <wps:cNvSpPr>
                                  <a:spLocks noChangeArrowheads="1"/>
                                </wps:cNvSpPr>
                                <wps:spPr bwMode="auto">
                                  <a:xfrm>
                                    <a:off x="2342" y="132"/>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5" name="Rectangle 1189"/>
                                <wps:cNvSpPr>
                                  <a:spLocks noChangeArrowheads="1"/>
                                </wps:cNvSpPr>
                                <wps:spPr bwMode="auto">
                                  <a:xfrm>
                                    <a:off x="2342" y="132"/>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6" name="Rectangle 1190"/>
                                <wps:cNvSpPr>
                                  <a:spLocks noChangeArrowheads="1"/>
                                </wps:cNvSpPr>
                                <wps:spPr bwMode="auto">
                                  <a:xfrm>
                                    <a:off x="3357" y="12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7" name="Rectangle 1191"/>
                                <wps:cNvSpPr>
                                  <a:spLocks noChangeArrowheads="1"/>
                                </wps:cNvSpPr>
                                <wps:spPr bwMode="auto">
                                  <a:xfrm>
                                    <a:off x="3357" y="125"/>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 name="Freeform 1192"/>
                                <wps:cNvSpPr>
                                  <a:spLocks/>
                                </wps:cNvSpPr>
                                <wps:spPr bwMode="auto">
                                  <a:xfrm>
                                    <a:off x="3357"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9" name="Freeform 1193"/>
                                <wps:cNvSpPr>
                                  <a:spLocks/>
                                </wps:cNvSpPr>
                                <wps:spPr bwMode="auto">
                                  <a:xfrm>
                                    <a:off x="3357"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0" name="Freeform 1194"/>
                                <wps:cNvSpPr>
                                  <a:spLocks/>
                                </wps:cNvSpPr>
                                <wps:spPr bwMode="auto">
                                  <a:xfrm>
                                    <a:off x="3357"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1" name="Freeform 1195"/>
                                <wps:cNvSpPr>
                                  <a:spLocks/>
                                </wps:cNvSpPr>
                                <wps:spPr bwMode="auto">
                                  <a:xfrm>
                                    <a:off x="3357"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 name="Rectangle 1196"/>
                                <wps:cNvSpPr>
                                  <a:spLocks noChangeArrowheads="1"/>
                                </wps:cNvSpPr>
                                <wps:spPr bwMode="auto">
                                  <a:xfrm>
                                    <a:off x="3357" y="7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3" name="Rectangle 1197"/>
                                <wps:cNvSpPr>
                                  <a:spLocks noChangeArrowheads="1"/>
                                </wps:cNvSpPr>
                                <wps:spPr bwMode="auto">
                                  <a:xfrm>
                                    <a:off x="3357" y="770"/>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4" name="Rectangle 1198"/>
                                <wps:cNvSpPr>
                                  <a:spLocks noChangeArrowheads="1"/>
                                </wps:cNvSpPr>
                                <wps:spPr bwMode="auto">
                                  <a:xfrm>
                                    <a:off x="2342" y="762"/>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5" name="Rectangle 1199"/>
                                <wps:cNvSpPr>
                                  <a:spLocks noChangeArrowheads="1"/>
                                </wps:cNvSpPr>
                                <wps:spPr bwMode="auto">
                                  <a:xfrm>
                                    <a:off x="2342" y="762"/>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6" name="Freeform 1200"/>
                                <wps:cNvSpPr>
                                  <a:spLocks/>
                                </wps:cNvSpPr>
                                <wps:spPr bwMode="auto">
                                  <a:xfrm>
                                    <a:off x="2342" y="762"/>
                                    <a:ext cx="1015" cy="8"/>
                                  </a:xfrm>
                                  <a:custGeom>
                                    <a:avLst/>
                                    <a:gdLst>
                                      <a:gd name="T0" fmla="*/ 0 w 1015"/>
                                      <a:gd name="T1" fmla="*/ 0 h 8"/>
                                      <a:gd name="T2" fmla="*/ 0 w 1015"/>
                                      <a:gd name="T3" fmla="*/ 8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0" y="8"/>
                                        </a:lnTo>
                                        <a:lnTo>
                                          <a:pt x="101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7" name="Freeform 1201"/>
                                <wps:cNvSpPr>
                                  <a:spLocks/>
                                </wps:cNvSpPr>
                                <wps:spPr bwMode="auto">
                                  <a:xfrm>
                                    <a:off x="2342" y="762"/>
                                    <a:ext cx="1015" cy="8"/>
                                  </a:xfrm>
                                  <a:custGeom>
                                    <a:avLst/>
                                    <a:gdLst>
                                      <a:gd name="T0" fmla="*/ 0 w 1015"/>
                                      <a:gd name="T1" fmla="*/ 0 h 8"/>
                                      <a:gd name="T2" fmla="*/ 0 w 1015"/>
                                      <a:gd name="T3" fmla="*/ 8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0" y="8"/>
                                        </a:lnTo>
                                        <a:lnTo>
                                          <a:pt x="101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8" name="Freeform 1202"/>
                                <wps:cNvSpPr>
                                  <a:spLocks/>
                                </wps:cNvSpPr>
                                <wps:spPr bwMode="auto">
                                  <a:xfrm>
                                    <a:off x="2342" y="762"/>
                                    <a:ext cx="1015" cy="8"/>
                                  </a:xfrm>
                                  <a:custGeom>
                                    <a:avLst/>
                                    <a:gdLst>
                                      <a:gd name="T0" fmla="*/ 0 w 1015"/>
                                      <a:gd name="T1" fmla="*/ 0 h 8"/>
                                      <a:gd name="T2" fmla="*/ 1015 w 1015"/>
                                      <a:gd name="T3" fmla="*/ 0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1015" y="0"/>
                                        </a:lnTo>
                                        <a:lnTo>
                                          <a:pt x="101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9" name="Freeform 1203"/>
                                <wps:cNvSpPr>
                                  <a:spLocks/>
                                </wps:cNvSpPr>
                                <wps:spPr bwMode="auto">
                                  <a:xfrm>
                                    <a:off x="2342" y="762"/>
                                    <a:ext cx="1015" cy="8"/>
                                  </a:xfrm>
                                  <a:custGeom>
                                    <a:avLst/>
                                    <a:gdLst>
                                      <a:gd name="T0" fmla="*/ 0 w 1015"/>
                                      <a:gd name="T1" fmla="*/ 0 h 8"/>
                                      <a:gd name="T2" fmla="*/ 1015 w 1015"/>
                                      <a:gd name="T3" fmla="*/ 0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1015" y="0"/>
                                        </a:lnTo>
                                        <a:lnTo>
                                          <a:pt x="101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0" name="Rectangle 1204"/>
                                <wps:cNvSpPr>
                                  <a:spLocks noChangeArrowheads="1"/>
                                </wps:cNvSpPr>
                                <wps:spPr bwMode="auto">
                                  <a:xfrm>
                                    <a:off x="2342" y="770"/>
                                    <a:ext cx="10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1" name="Rectangle 1205"/>
                                <wps:cNvSpPr>
                                  <a:spLocks noChangeArrowheads="1"/>
                                </wps:cNvSpPr>
                                <wps:spPr bwMode="auto">
                                  <a:xfrm>
                                    <a:off x="2342" y="770"/>
                                    <a:ext cx="101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2" name="Rectangle 1206"/>
                                <wps:cNvSpPr>
                                  <a:spLocks noChangeArrowheads="1"/>
                                </wps:cNvSpPr>
                                <wps:spPr bwMode="auto">
                                  <a:xfrm>
                                    <a:off x="2334" y="12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3" name="Rectangle 1207"/>
                                <wps:cNvSpPr>
                                  <a:spLocks noChangeArrowheads="1"/>
                                </wps:cNvSpPr>
                                <wps:spPr bwMode="auto">
                                  <a:xfrm>
                                    <a:off x="2334" y="125"/>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4" name="Freeform 1208"/>
                                <wps:cNvSpPr>
                                  <a:spLocks/>
                                </wps:cNvSpPr>
                                <wps:spPr bwMode="auto">
                                  <a:xfrm>
                                    <a:off x="2334"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5" name="Freeform 1209"/>
                                <wps:cNvSpPr>
                                  <a:spLocks/>
                                </wps:cNvSpPr>
                                <wps:spPr bwMode="auto">
                                  <a:xfrm>
                                    <a:off x="2334"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6" name="Freeform 1210"/>
                                <wps:cNvSpPr>
                                  <a:spLocks/>
                                </wps:cNvSpPr>
                                <wps:spPr bwMode="auto">
                                  <a:xfrm>
                                    <a:off x="2334"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7" name="Freeform 1211"/>
                                <wps:cNvSpPr>
                                  <a:spLocks/>
                                </wps:cNvSpPr>
                                <wps:spPr bwMode="auto">
                                  <a:xfrm>
                                    <a:off x="2334"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8" name="Rectangle 1212"/>
                                <wps:cNvSpPr>
                                  <a:spLocks noChangeArrowheads="1"/>
                                </wps:cNvSpPr>
                                <wps:spPr bwMode="auto">
                                  <a:xfrm>
                                    <a:off x="2334" y="7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1213"/>
                                <wps:cNvSpPr>
                                  <a:spLocks noChangeArrowheads="1"/>
                                </wps:cNvSpPr>
                                <wps:spPr bwMode="auto">
                                  <a:xfrm>
                                    <a:off x="2334" y="770"/>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0" name="Freeform 1214"/>
                                <wps:cNvSpPr>
                                  <a:spLocks/>
                                </wps:cNvSpPr>
                                <wps:spPr bwMode="auto">
                                  <a:xfrm>
                                    <a:off x="5011" y="1002"/>
                                    <a:ext cx="121" cy="46"/>
                                  </a:xfrm>
                                  <a:custGeom>
                                    <a:avLst/>
                                    <a:gdLst>
                                      <a:gd name="T0" fmla="*/ 118 w 121"/>
                                      <a:gd name="T1" fmla="*/ 0 h 46"/>
                                      <a:gd name="T2" fmla="*/ 114 w 121"/>
                                      <a:gd name="T3" fmla="*/ 8 h 46"/>
                                      <a:gd name="T4" fmla="*/ 107 w 121"/>
                                      <a:gd name="T5" fmla="*/ 23 h 46"/>
                                      <a:gd name="T6" fmla="*/ 95 w 121"/>
                                      <a:gd name="T7" fmla="*/ 33 h 46"/>
                                      <a:gd name="T8" fmla="*/ 90 w 121"/>
                                      <a:gd name="T9" fmla="*/ 35 h 46"/>
                                      <a:gd name="T10" fmla="*/ 72 w 121"/>
                                      <a:gd name="T11" fmla="*/ 36 h 46"/>
                                      <a:gd name="T12" fmla="*/ 62 w 121"/>
                                      <a:gd name="T13" fmla="*/ 36 h 46"/>
                                      <a:gd name="T14" fmla="*/ 5 w 121"/>
                                      <a:gd name="T15" fmla="*/ 42 h 46"/>
                                      <a:gd name="T16" fmla="*/ 0 w 121"/>
                                      <a:gd name="T17" fmla="*/ 42 h 46"/>
                                      <a:gd name="T18" fmla="*/ 0 w 121"/>
                                      <a:gd name="T19" fmla="*/ 46 h 46"/>
                                      <a:gd name="T20" fmla="*/ 109 w 121"/>
                                      <a:gd name="T21" fmla="*/ 46 h 46"/>
                                      <a:gd name="T22" fmla="*/ 121 w 121"/>
                                      <a:gd name="T23" fmla="*/ 1 h 46"/>
                                      <a:gd name="T24" fmla="*/ 118 w 121"/>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1" h="46">
                                        <a:moveTo>
                                          <a:pt x="118" y="0"/>
                                        </a:moveTo>
                                        <a:lnTo>
                                          <a:pt x="114" y="8"/>
                                        </a:lnTo>
                                        <a:lnTo>
                                          <a:pt x="107" y="23"/>
                                        </a:lnTo>
                                        <a:lnTo>
                                          <a:pt x="95" y="33"/>
                                        </a:lnTo>
                                        <a:lnTo>
                                          <a:pt x="90" y="35"/>
                                        </a:lnTo>
                                        <a:lnTo>
                                          <a:pt x="72" y="36"/>
                                        </a:lnTo>
                                        <a:lnTo>
                                          <a:pt x="62" y="36"/>
                                        </a:lnTo>
                                        <a:lnTo>
                                          <a:pt x="5" y="42"/>
                                        </a:lnTo>
                                        <a:lnTo>
                                          <a:pt x="0" y="42"/>
                                        </a:lnTo>
                                        <a:lnTo>
                                          <a:pt x="0" y="46"/>
                                        </a:lnTo>
                                        <a:lnTo>
                                          <a:pt x="109" y="46"/>
                                        </a:lnTo>
                                        <a:lnTo>
                                          <a:pt x="121" y="1"/>
                                        </a:lnTo>
                                        <a:lnTo>
                                          <a:pt x="118"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1" name="Freeform 1215"/>
                                <wps:cNvSpPr>
                                  <a:spLocks/>
                                </wps:cNvSpPr>
                                <wps:spPr bwMode="auto">
                                  <a:xfrm>
                                    <a:off x="5011" y="882"/>
                                    <a:ext cx="64" cy="162"/>
                                  </a:xfrm>
                                  <a:custGeom>
                                    <a:avLst/>
                                    <a:gdLst>
                                      <a:gd name="T0" fmla="*/ 64 w 64"/>
                                      <a:gd name="T1" fmla="*/ 0 h 162"/>
                                      <a:gd name="T2" fmla="*/ 0 w 64"/>
                                      <a:gd name="T3" fmla="*/ 0 h 162"/>
                                      <a:gd name="T4" fmla="*/ 0 w 64"/>
                                      <a:gd name="T5" fmla="*/ 5 h 162"/>
                                      <a:gd name="T6" fmla="*/ 5 w 64"/>
                                      <a:gd name="T7" fmla="*/ 5 h 162"/>
                                      <a:gd name="T8" fmla="*/ 18 w 64"/>
                                      <a:gd name="T9" fmla="*/ 10 h 162"/>
                                      <a:gd name="T10" fmla="*/ 18 w 64"/>
                                      <a:gd name="T11" fmla="*/ 11 h 162"/>
                                      <a:gd name="T12" fmla="*/ 20 w 64"/>
                                      <a:gd name="T13" fmla="*/ 30 h 162"/>
                                      <a:gd name="T14" fmla="*/ 20 w 64"/>
                                      <a:gd name="T15" fmla="*/ 137 h 162"/>
                                      <a:gd name="T16" fmla="*/ 20 w 64"/>
                                      <a:gd name="T17" fmla="*/ 137 h 162"/>
                                      <a:gd name="T18" fmla="*/ 18 w 64"/>
                                      <a:gd name="T19" fmla="*/ 155 h 162"/>
                                      <a:gd name="T20" fmla="*/ 5 w 64"/>
                                      <a:gd name="T21" fmla="*/ 162 h 162"/>
                                      <a:gd name="T22" fmla="*/ 62 w 64"/>
                                      <a:gd name="T23" fmla="*/ 156 h 162"/>
                                      <a:gd name="T24" fmla="*/ 61 w 64"/>
                                      <a:gd name="T25" fmla="*/ 156 h 162"/>
                                      <a:gd name="T26" fmla="*/ 46 w 64"/>
                                      <a:gd name="T27" fmla="*/ 155 h 162"/>
                                      <a:gd name="T28" fmla="*/ 42 w 64"/>
                                      <a:gd name="T29" fmla="*/ 151 h 162"/>
                                      <a:gd name="T30" fmla="*/ 40 w 64"/>
                                      <a:gd name="T31" fmla="*/ 137 h 162"/>
                                      <a:gd name="T32" fmla="*/ 40 w 64"/>
                                      <a:gd name="T33" fmla="*/ 32 h 162"/>
                                      <a:gd name="T34" fmla="*/ 40 w 64"/>
                                      <a:gd name="T35" fmla="*/ 32 h 162"/>
                                      <a:gd name="T36" fmla="*/ 42 w 64"/>
                                      <a:gd name="T37" fmla="*/ 14 h 162"/>
                                      <a:gd name="T38" fmla="*/ 48 w 64"/>
                                      <a:gd name="T39" fmla="*/ 8 h 162"/>
                                      <a:gd name="T40" fmla="*/ 48 w 64"/>
                                      <a:gd name="T41" fmla="*/ 7 h 162"/>
                                      <a:gd name="T42" fmla="*/ 64 w 64"/>
                                      <a:gd name="T43" fmla="*/ 5 h 162"/>
                                      <a:gd name="T44" fmla="*/ 64 w 64"/>
                                      <a:gd name="T45"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4" h="162">
                                        <a:moveTo>
                                          <a:pt x="64" y="0"/>
                                        </a:moveTo>
                                        <a:lnTo>
                                          <a:pt x="0" y="0"/>
                                        </a:lnTo>
                                        <a:lnTo>
                                          <a:pt x="0" y="5"/>
                                        </a:lnTo>
                                        <a:lnTo>
                                          <a:pt x="5" y="5"/>
                                        </a:lnTo>
                                        <a:lnTo>
                                          <a:pt x="18" y="10"/>
                                        </a:lnTo>
                                        <a:lnTo>
                                          <a:pt x="18" y="11"/>
                                        </a:lnTo>
                                        <a:lnTo>
                                          <a:pt x="20" y="30"/>
                                        </a:lnTo>
                                        <a:lnTo>
                                          <a:pt x="20" y="137"/>
                                        </a:lnTo>
                                        <a:lnTo>
                                          <a:pt x="18" y="155"/>
                                        </a:lnTo>
                                        <a:lnTo>
                                          <a:pt x="5" y="162"/>
                                        </a:lnTo>
                                        <a:lnTo>
                                          <a:pt x="62" y="156"/>
                                        </a:lnTo>
                                        <a:lnTo>
                                          <a:pt x="61" y="156"/>
                                        </a:lnTo>
                                        <a:lnTo>
                                          <a:pt x="46" y="155"/>
                                        </a:lnTo>
                                        <a:lnTo>
                                          <a:pt x="42" y="151"/>
                                        </a:lnTo>
                                        <a:lnTo>
                                          <a:pt x="40" y="137"/>
                                        </a:lnTo>
                                        <a:lnTo>
                                          <a:pt x="40" y="32"/>
                                        </a:lnTo>
                                        <a:lnTo>
                                          <a:pt x="42" y="14"/>
                                        </a:lnTo>
                                        <a:lnTo>
                                          <a:pt x="48" y="8"/>
                                        </a:lnTo>
                                        <a:lnTo>
                                          <a:pt x="48" y="7"/>
                                        </a:lnTo>
                                        <a:lnTo>
                                          <a:pt x="64" y="5"/>
                                        </a:lnTo>
                                        <a:lnTo>
                                          <a:pt x="64"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2" name="Line 1216"/>
                                <wps:cNvCnPr>
                                  <a:cxnSpLocks noChangeShapeType="1"/>
                                </wps:cNvCnPr>
                                <wps:spPr bwMode="auto">
                                  <a:xfrm>
                                    <a:off x="4564" y="125"/>
                                    <a:ext cx="10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3" name="Rectangle 1217"/>
                                <wps:cNvSpPr>
                                  <a:spLocks noChangeArrowheads="1"/>
                                </wps:cNvSpPr>
                                <wps:spPr bwMode="auto">
                                  <a:xfrm>
                                    <a:off x="4500" y="835"/>
                                    <a:ext cx="116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4" name="Rectangle 1218"/>
                                <wps:cNvSpPr>
                                  <a:spLocks noChangeArrowheads="1"/>
                                </wps:cNvSpPr>
                                <wps:spPr bwMode="auto">
                                  <a:xfrm>
                                    <a:off x="4500" y="835"/>
                                    <a:ext cx="116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5" name="Freeform 1219"/>
                                <wps:cNvSpPr>
                                  <a:spLocks/>
                                </wps:cNvSpPr>
                                <wps:spPr bwMode="auto">
                                  <a:xfrm>
                                    <a:off x="4500" y="835"/>
                                    <a:ext cx="1160" cy="20"/>
                                  </a:xfrm>
                                  <a:custGeom>
                                    <a:avLst/>
                                    <a:gdLst>
                                      <a:gd name="T0" fmla="*/ 0 w 1160"/>
                                      <a:gd name="T1" fmla="*/ 0 h 20"/>
                                      <a:gd name="T2" fmla="*/ 0 w 1160"/>
                                      <a:gd name="T3" fmla="*/ 2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0" y="20"/>
                                        </a:lnTo>
                                        <a:lnTo>
                                          <a:pt x="1160"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6" name="Freeform 1220"/>
                                <wps:cNvSpPr>
                                  <a:spLocks/>
                                </wps:cNvSpPr>
                                <wps:spPr bwMode="auto">
                                  <a:xfrm>
                                    <a:off x="4500" y="835"/>
                                    <a:ext cx="1160" cy="20"/>
                                  </a:xfrm>
                                  <a:custGeom>
                                    <a:avLst/>
                                    <a:gdLst>
                                      <a:gd name="T0" fmla="*/ 0 w 1160"/>
                                      <a:gd name="T1" fmla="*/ 0 h 20"/>
                                      <a:gd name="T2" fmla="*/ 0 w 1160"/>
                                      <a:gd name="T3" fmla="*/ 2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0" y="20"/>
                                        </a:lnTo>
                                        <a:lnTo>
                                          <a:pt x="1160" y="20"/>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7" name="Freeform 1221"/>
                                <wps:cNvSpPr>
                                  <a:spLocks/>
                                </wps:cNvSpPr>
                                <wps:spPr bwMode="auto">
                                  <a:xfrm>
                                    <a:off x="4500" y="835"/>
                                    <a:ext cx="1160" cy="20"/>
                                  </a:xfrm>
                                  <a:custGeom>
                                    <a:avLst/>
                                    <a:gdLst>
                                      <a:gd name="T0" fmla="*/ 0 w 1160"/>
                                      <a:gd name="T1" fmla="*/ 0 h 20"/>
                                      <a:gd name="T2" fmla="*/ 1160 w 1160"/>
                                      <a:gd name="T3" fmla="*/ 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1160" y="0"/>
                                        </a:lnTo>
                                        <a:lnTo>
                                          <a:pt x="1160"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8" name="Freeform 1222"/>
                                <wps:cNvSpPr>
                                  <a:spLocks/>
                                </wps:cNvSpPr>
                                <wps:spPr bwMode="auto">
                                  <a:xfrm>
                                    <a:off x="4500" y="835"/>
                                    <a:ext cx="1160" cy="20"/>
                                  </a:xfrm>
                                  <a:custGeom>
                                    <a:avLst/>
                                    <a:gdLst>
                                      <a:gd name="T0" fmla="*/ 0 w 1160"/>
                                      <a:gd name="T1" fmla="*/ 0 h 20"/>
                                      <a:gd name="T2" fmla="*/ 1160 w 1160"/>
                                      <a:gd name="T3" fmla="*/ 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1160" y="0"/>
                                        </a:lnTo>
                                        <a:lnTo>
                                          <a:pt x="1160" y="20"/>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9" name="Rectangle 1223"/>
                                <wps:cNvSpPr>
                                  <a:spLocks noChangeArrowheads="1"/>
                                </wps:cNvSpPr>
                                <wps:spPr bwMode="auto">
                                  <a:xfrm>
                                    <a:off x="4500" y="855"/>
                                    <a:ext cx="116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0" name="Rectangle 1224"/>
                                <wps:cNvSpPr>
                                  <a:spLocks noChangeArrowheads="1"/>
                                </wps:cNvSpPr>
                                <wps:spPr bwMode="auto">
                                  <a:xfrm>
                                    <a:off x="4500" y="855"/>
                                    <a:ext cx="116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1" name="Rectangle 1225"/>
                                <wps:cNvSpPr>
                                  <a:spLocks noChangeArrowheads="1"/>
                                </wps:cNvSpPr>
                                <wps:spPr bwMode="auto">
                                  <a:xfrm>
                                    <a:off x="4500" y="40"/>
                                    <a:ext cx="11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2" name="Rectangle 1226"/>
                                <wps:cNvSpPr>
                                  <a:spLocks noChangeArrowheads="1"/>
                                </wps:cNvSpPr>
                                <wps:spPr bwMode="auto">
                                  <a:xfrm>
                                    <a:off x="4500" y="40"/>
                                    <a:ext cx="116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3" name="Freeform 1227"/>
                                <wps:cNvSpPr>
                                  <a:spLocks/>
                                </wps:cNvSpPr>
                                <wps:spPr bwMode="auto">
                                  <a:xfrm>
                                    <a:off x="4500" y="40"/>
                                    <a:ext cx="1160" cy="20"/>
                                  </a:xfrm>
                                  <a:custGeom>
                                    <a:avLst/>
                                    <a:gdLst>
                                      <a:gd name="T0" fmla="*/ 0 w 1160"/>
                                      <a:gd name="T1" fmla="*/ 0 h 20"/>
                                      <a:gd name="T2" fmla="*/ 0 w 1160"/>
                                      <a:gd name="T3" fmla="*/ 2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0" y="20"/>
                                        </a:lnTo>
                                        <a:lnTo>
                                          <a:pt x="1160"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4" name="Freeform 1228"/>
                                <wps:cNvSpPr>
                                  <a:spLocks/>
                                </wps:cNvSpPr>
                                <wps:spPr bwMode="auto">
                                  <a:xfrm>
                                    <a:off x="4500" y="40"/>
                                    <a:ext cx="1160" cy="20"/>
                                  </a:xfrm>
                                  <a:custGeom>
                                    <a:avLst/>
                                    <a:gdLst>
                                      <a:gd name="T0" fmla="*/ 0 w 1160"/>
                                      <a:gd name="T1" fmla="*/ 0 h 20"/>
                                      <a:gd name="T2" fmla="*/ 0 w 1160"/>
                                      <a:gd name="T3" fmla="*/ 2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0" y="20"/>
                                        </a:lnTo>
                                        <a:lnTo>
                                          <a:pt x="1160" y="2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5" name="Freeform 1229"/>
                                <wps:cNvSpPr>
                                  <a:spLocks/>
                                </wps:cNvSpPr>
                                <wps:spPr bwMode="auto">
                                  <a:xfrm>
                                    <a:off x="4500" y="40"/>
                                    <a:ext cx="1160" cy="20"/>
                                  </a:xfrm>
                                  <a:custGeom>
                                    <a:avLst/>
                                    <a:gdLst>
                                      <a:gd name="T0" fmla="*/ 0 w 1160"/>
                                      <a:gd name="T1" fmla="*/ 0 h 20"/>
                                      <a:gd name="T2" fmla="*/ 1160 w 1160"/>
                                      <a:gd name="T3" fmla="*/ 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1160" y="0"/>
                                        </a:lnTo>
                                        <a:lnTo>
                                          <a:pt x="1160"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6" name="Freeform 1230"/>
                                <wps:cNvSpPr>
                                  <a:spLocks/>
                                </wps:cNvSpPr>
                                <wps:spPr bwMode="auto">
                                  <a:xfrm>
                                    <a:off x="4500" y="40"/>
                                    <a:ext cx="1160" cy="20"/>
                                  </a:xfrm>
                                  <a:custGeom>
                                    <a:avLst/>
                                    <a:gdLst>
                                      <a:gd name="T0" fmla="*/ 0 w 1160"/>
                                      <a:gd name="T1" fmla="*/ 0 h 20"/>
                                      <a:gd name="T2" fmla="*/ 1160 w 1160"/>
                                      <a:gd name="T3" fmla="*/ 0 h 20"/>
                                      <a:gd name="T4" fmla="*/ 1160 w 1160"/>
                                      <a:gd name="T5" fmla="*/ 20 h 20"/>
                                      <a:gd name="T6" fmla="*/ 0 w 1160"/>
                                      <a:gd name="T7" fmla="*/ 0 h 20"/>
                                    </a:gdLst>
                                    <a:ahLst/>
                                    <a:cxnLst>
                                      <a:cxn ang="0">
                                        <a:pos x="T0" y="T1"/>
                                      </a:cxn>
                                      <a:cxn ang="0">
                                        <a:pos x="T2" y="T3"/>
                                      </a:cxn>
                                      <a:cxn ang="0">
                                        <a:pos x="T4" y="T5"/>
                                      </a:cxn>
                                      <a:cxn ang="0">
                                        <a:pos x="T6" y="T7"/>
                                      </a:cxn>
                                    </a:cxnLst>
                                    <a:rect l="0" t="0" r="r" b="b"/>
                                    <a:pathLst>
                                      <a:path w="1160" h="20">
                                        <a:moveTo>
                                          <a:pt x="0" y="0"/>
                                        </a:moveTo>
                                        <a:lnTo>
                                          <a:pt x="1160" y="0"/>
                                        </a:lnTo>
                                        <a:lnTo>
                                          <a:pt x="1160" y="2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7" name="Rectangle 1231"/>
                                <wps:cNvSpPr>
                                  <a:spLocks noChangeArrowheads="1"/>
                                </wps:cNvSpPr>
                                <wps:spPr bwMode="auto">
                                  <a:xfrm>
                                    <a:off x="4500" y="60"/>
                                    <a:ext cx="11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8" name="Rectangle 1232"/>
                                <wps:cNvSpPr>
                                  <a:spLocks noChangeArrowheads="1"/>
                                </wps:cNvSpPr>
                                <wps:spPr bwMode="auto">
                                  <a:xfrm>
                                    <a:off x="4500" y="60"/>
                                    <a:ext cx="116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9" name="Rectangle 1233"/>
                                <wps:cNvSpPr>
                                  <a:spLocks noChangeArrowheads="1"/>
                                </wps:cNvSpPr>
                                <wps:spPr bwMode="auto">
                                  <a:xfrm>
                                    <a:off x="4572" y="125"/>
                                    <a:ext cx="10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00" name="Rectangle 1234"/>
                                <wps:cNvSpPr>
                                  <a:spLocks noChangeArrowheads="1"/>
                                </wps:cNvSpPr>
                                <wps:spPr bwMode="auto">
                                  <a:xfrm>
                                    <a:off x="4572" y="125"/>
                                    <a:ext cx="101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1" name="Freeform 1235"/>
                                <wps:cNvSpPr>
                                  <a:spLocks/>
                                </wps:cNvSpPr>
                                <wps:spPr bwMode="auto">
                                  <a:xfrm>
                                    <a:off x="4572" y="125"/>
                                    <a:ext cx="1016" cy="7"/>
                                  </a:xfrm>
                                  <a:custGeom>
                                    <a:avLst/>
                                    <a:gdLst>
                                      <a:gd name="T0" fmla="*/ 0 w 1016"/>
                                      <a:gd name="T1" fmla="*/ 0 h 7"/>
                                      <a:gd name="T2" fmla="*/ 0 w 1016"/>
                                      <a:gd name="T3" fmla="*/ 7 h 7"/>
                                      <a:gd name="T4" fmla="*/ 1016 w 1016"/>
                                      <a:gd name="T5" fmla="*/ 7 h 7"/>
                                      <a:gd name="T6" fmla="*/ 0 w 1016"/>
                                      <a:gd name="T7" fmla="*/ 0 h 7"/>
                                    </a:gdLst>
                                    <a:ahLst/>
                                    <a:cxnLst>
                                      <a:cxn ang="0">
                                        <a:pos x="T0" y="T1"/>
                                      </a:cxn>
                                      <a:cxn ang="0">
                                        <a:pos x="T2" y="T3"/>
                                      </a:cxn>
                                      <a:cxn ang="0">
                                        <a:pos x="T4" y="T5"/>
                                      </a:cxn>
                                      <a:cxn ang="0">
                                        <a:pos x="T6" y="T7"/>
                                      </a:cxn>
                                    </a:cxnLst>
                                    <a:rect l="0" t="0" r="r" b="b"/>
                                    <a:pathLst>
                                      <a:path w="1016" h="7">
                                        <a:moveTo>
                                          <a:pt x="0" y="0"/>
                                        </a:moveTo>
                                        <a:lnTo>
                                          <a:pt x="0" y="7"/>
                                        </a:lnTo>
                                        <a:lnTo>
                                          <a:pt x="101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2" name="Freeform 1236"/>
                                <wps:cNvSpPr>
                                  <a:spLocks/>
                                </wps:cNvSpPr>
                                <wps:spPr bwMode="auto">
                                  <a:xfrm>
                                    <a:off x="4572" y="125"/>
                                    <a:ext cx="1016" cy="7"/>
                                  </a:xfrm>
                                  <a:custGeom>
                                    <a:avLst/>
                                    <a:gdLst>
                                      <a:gd name="T0" fmla="*/ 0 w 1016"/>
                                      <a:gd name="T1" fmla="*/ 0 h 7"/>
                                      <a:gd name="T2" fmla="*/ 0 w 1016"/>
                                      <a:gd name="T3" fmla="*/ 7 h 7"/>
                                      <a:gd name="T4" fmla="*/ 1016 w 1016"/>
                                      <a:gd name="T5" fmla="*/ 7 h 7"/>
                                      <a:gd name="T6" fmla="*/ 0 w 1016"/>
                                      <a:gd name="T7" fmla="*/ 0 h 7"/>
                                    </a:gdLst>
                                    <a:ahLst/>
                                    <a:cxnLst>
                                      <a:cxn ang="0">
                                        <a:pos x="T0" y="T1"/>
                                      </a:cxn>
                                      <a:cxn ang="0">
                                        <a:pos x="T2" y="T3"/>
                                      </a:cxn>
                                      <a:cxn ang="0">
                                        <a:pos x="T4" y="T5"/>
                                      </a:cxn>
                                      <a:cxn ang="0">
                                        <a:pos x="T6" y="T7"/>
                                      </a:cxn>
                                    </a:cxnLst>
                                    <a:rect l="0" t="0" r="r" b="b"/>
                                    <a:pathLst>
                                      <a:path w="1016" h="7">
                                        <a:moveTo>
                                          <a:pt x="0" y="0"/>
                                        </a:moveTo>
                                        <a:lnTo>
                                          <a:pt x="0" y="7"/>
                                        </a:lnTo>
                                        <a:lnTo>
                                          <a:pt x="101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3" name="Freeform 1237"/>
                                <wps:cNvSpPr>
                                  <a:spLocks/>
                                </wps:cNvSpPr>
                                <wps:spPr bwMode="auto">
                                  <a:xfrm>
                                    <a:off x="4572" y="125"/>
                                    <a:ext cx="1016" cy="7"/>
                                  </a:xfrm>
                                  <a:custGeom>
                                    <a:avLst/>
                                    <a:gdLst>
                                      <a:gd name="T0" fmla="*/ 0 w 1016"/>
                                      <a:gd name="T1" fmla="*/ 0 h 7"/>
                                      <a:gd name="T2" fmla="*/ 1016 w 1016"/>
                                      <a:gd name="T3" fmla="*/ 0 h 7"/>
                                      <a:gd name="T4" fmla="*/ 1016 w 1016"/>
                                      <a:gd name="T5" fmla="*/ 7 h 7"/>
                                      <a:gd name="T6" fmla="*/ 0 w 1016"/>
                                      <a:gd name="T7" fmla="*/ 0 h 7"/>
                                    </a:gdLst>
                                    <a:ahLst/>
                                    <a:cxnLst>
                                      <a:cxn ang="0">
                                        <a:pos x="T0" y="T1"/>
                                      </a:cxn>
                                      <a:cxn ang="0">
                                        <a:pos x="T2" y="T3"/>
                                      </a:cxn>
                                      <a:cxn ang="0">
                                        <a:pos x="T4" y="T5"/>
                                      </a:cxn>
                                      <a:cxn ang="0">
                                        <a:pos x="T6" y="T7"/>
                                      </a:cxn>
                                    </a:cxnLst>
                                    <a:rect l="0" t="0" r="r" b="b"/>
                                    <a:pathLst>
                                      <a:path w="1016" h="7">
                                        <a:moveTo>
                                          <a:pt x="0" y="0"/>
                                        </a:moveTo>
                                        <a:lnTo>
                                          <a:pt x="1016" y="0"/>
                                        </a:lnTo>
                                        <a:lnTo>
                                          <a:pt x="101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4" name="Freeform 1238"/>
                                <wps:cNvSpPr>
                                  <a:spLocks/>
                                </wps:cNvSpPr>
                                <wps:spPr bwMode="auto">
                                  <a:xfrm>
                                    <a:off x="4572" y="125"/>
                                    <a:ext cx="1016" cy="7"/>
                                  </a:xfrm>
                                  <a:custGeom>
                                    <a:avLst/>
                                    <a:gdLst>
                                      <a:gd name="T0" fmla="*/ 0 w 1016"/>
                                      <a:gd name="T1" fmla="*/ 0 h 7"/>
                                      <a:gd name="T2" fmla="*/ 1016 w 1016"/>
                                      <a:gd name="T3" fmla="*/ 0 h 7"/>
                                      <a:gd name="T4" fmla="*/ 1016 w 1016"/>
                                      <a:gd name="T5" fmla="*/ 7 h 7"/>
                                      <a:gd name="T6" fmla="*/ 0 w 1016"/>
                                      <a:gd name="T7" fmla="*/ 0 h 7"/>
                                    </a:gdLst>
                                    <a:ahLst/>
                                    <a:cxnLst>
                                      <a:cxn ang="0">
                                        <a:pos x="T0" y="T1"/>
                                      </a:cxn>
                                      <a:cxn ang="0">
                                        <a:pos x="T2" y="T3"/>
                                      </a:cxn>
                                      <a:cxn ang="0">
                                        <a:pos x="T4" y="T5"/>
                                      </a:cxn>
                                      <a:cxn ang="0">
                                        <a:pos x="T6" y="T7"/>
                                      </a:cxn>
                                    </a:cxnLst>
                                    <a:rect l="0" t="0" r="r" b="b"/>
                                    <a:pathLst>
                                      <a:path w="1016" h="7">
                                        <a:moveTo>
                                          <a:pt x="0" y="0"/>
                                        </a:moveTo>
                                        <a:lnTo>
                                          <a:pt x="1016" y="0"/>
                                        </a:lnTo>
                                        <a:lnTo>
                                          <a:pt x="101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5" name="Rectangle 1239"/>
                                <wps:cNvSpPr>
                                  <a:spLocks noChangeArrowheads="1"/>
                                </wps:cNvSpPr>
                                <wps:spPr bwMode="auto">
                                  <a:xfrm>
                                    <a:off x="4572" y="132"/>
                                    <a:ext cx="10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06" name="Rectangle 1240"/>
                                <wps:cNvSpPr>
                                  <a:spLocks noChangeArrowheads="1"/>
                                </wps:cNvSpPr>
                                <wps:spPr bwMode="auto">
                                  <a:xfrm>
                                    <a:off x="4572" y="132"/>
                                    <a:ext cx="101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7" name="Rectangle 1241"/>
                                <wps:cNvSpPr>
                                  <a:spLocks noChangeArrowheads="1"/>
                                </wps:cNvSpPr>
                                <wps:spPr bwMode="auto">
                                  <a:xfrm>
                                    <a:off x="5588" y="12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08" name="Rectangle 1242"/>
                                <wps:cNvSpPr>
                                  <a:spLocks noChangeArrowheads="1"/>
                                </wps:cNvSpPr>
                                <wps:spPr bwMode="auto">
                                  <a:xfrm>
                                    <a:off x="5588" y="125"/>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9" name="Freeform 1243"/>
                                <wps:cNvSpPr>
                                  <a:spLocks/>
                                </wps:cNvSpPr>
                                <wps:spPr bwMode="auto">
                                  <a:xfrm>
                                    <a:off x="5588"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0" name="Freeform 1244"/>
                                <wps:cNvSpPr>
                                  <a:spLocks/>
                                </wps:cNvSpPr>
                                <wps:spPr bwMode="auto">
                                  <a:xfrm>
                                    <a:off x="5588"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1" name="Freeform 1245"/>
                                <wps:cNvSpPr>
                                  <a:spLocks/>
                                </wps:cNvSpPr>
                                <wps:spPr bwMode="auto">
                                  <a:xfrm>
                                    <a:off x="5588"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2" name="Freeform 1246"/>
                                <wps:cNvSpPr>
                                  <a:spLocks/>
                                </wps:cNvSpPr>
                                <wps:spPr bwMode="auto">
                                  <a:xfrm>
                                    <a:off x="5588"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3" name="Rectangle 1247"/>
                                <wps:cNvSpPr>
                                  <a:spLocks noChangeArrowheads="1"/>
                                </wps:cNvSpPr>
                                <wps:spPr bwMode="auto">
                                  <a:xfrm>
                                    <a:off x="5588" y="7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4" name="Rectangle 1248"/>
                                <wps:cNvSpPr>
                                  <a:spLocks noChangeArrowheads="1"/>
                                </wps:cNvSpPr>
                                <wps:spPr bwMode="auto">
                                  <a:xfrm>
                                    <a:off x="5588" y="770"/>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5" name="Rectangle 1249"/>
                                <wps:cNvSpPr>
                                  <a:spLocks noChangeArrowheads="1"/>
                                </wps:cNvSpPr>
                                <wps:spPr bwMode="auto">
                                  <a:xfrm>
                                    <a:off x="4572" y="762"/>
                                    <a:ext cx="10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6" name="Rectangle 1250"/>
                                <wps:cNvSpPr>
                                  <a:spLocks noChangeArrowheads="1"/>
                                </wps:cNvSpPr>
                                <wps:spPr bwMode="auto">
                                  <a:xfrm>
                                    <a:off x="4572" y="762"/>
                                    <a:ext cx="101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7" name="Freeform 1251"/>
                                <wps:cNvSpPr>
                                  <a:spLocks/>
                                </wps:cNvSpPr>
                                <wps:spPr bwMode="auto">
                                  <a:xfrm>
                                    <a:off x="4572" y="762"/>
                                    <a:ext cx="1016" cy="8"/>
                                  </a:xfrm>
                                  <a:custGeom>
                                    <a:avLst/>
                                    <a:gdLst>
                                      <a:gd name="T0" fmla="*/ 0 w 1016"/>
                                      <a:gd name="T1" fmla="*/ 0 h 8"/>
                                      <a:gd name="T2" fmla="*/ 0 w 1016"/>
                                      <a:gd name="T3" fmla="*/ 8 h 8"/>
                                      <a:gd name="T4" fmla="*/ 1016 w 1016"/>
                                      <a:gd name="T5" fmla="*/ 8 h 8"/>
                                      <a:gd name="T6" fmla="*/ 0 w 1016"/>
                                      <a:gd name="T7" fmla="*/ 0 h 8"/>
                                    </a:gdLst>
                                    <a:ahLst/>
                                    <a:cxnLst>
                                      <a:cxn ang="0">
                                        <a:pos x="T0" y="T1"/>
                                      </a:cxn>
                                      <a:cxn ang="0">
                                        <a:pos x="T2" y="T3"/>
                                      </a:cxn>
                                      <a:cxn ang="0">
                                        <a:pos x="T4" y="T5"/>
                                      </a:cxn>
                                      <a:cxn ang="0">
                                        <a:pos x="T6" y="T7"/>
                                      </a:cxn>
                                    </a:cxnLst>
                                    <a:rect l="0" t="0" r="r" b="b"/>
                                    <a:pathLst>
                                      <a:path w="1016" h="8">
                                        <a:moveTo>
                                          <a:pt x="0" y="0"/>
                                        </a:moveTo>
                                        <a:lnTo>
                                          <a:pt x="0" y="8"/>
                                        </a:lnTo>
                                        <a:lnTo>
                                          <a:pt x="101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8" name="Freeform 1252"/>
                                <wps:cNvSpPr>
                                  <a:spLocks/>
                                </wps:cNvSpPr>
                                <wps:spPr bwMode="auto">
                                  <a:xfrm>
                                    <a:off x="4572" y="762"/>
                                    <a:ext cx="1016" cy="8"/>
                                  </a:xfrm>
                                  <a:custGeom>
                                    <a:avLst/>
                                    <a:gdLst>
                                      <a:gd name="T0" fmla="*/ 0 w 1016"/>
                                      <a:gd name="T1" fmla="*/ 0 h 8"/>
                                      <a:gd name="T2" fmla="*/ 0 w 1016"/>
                                      <a:gd name="T3" fmla="*/ 8 h 8"/>
                                      <a:gd name="T4" fmla="*/ 1016 w 1016"/>
                                      <a:gd name="T5" fmla="*/ 8 h 8"/>
                                      <a:gd name="T6" fmla="*/ 0 w 1016"/>
                                      <a:gd name="T7" fmla="*/ 0 h 8"/>
                                    </a:gdLst>
                                    <a:ahLst/>
                                    <a:cxnLst>
                                      <a:cxn ang="0">
                                        <a:pos x="T0" y="T1"/>
                                      </a:cxn>
                                      <a:cxn ang="0">
                                        <a:pos x="T2" y="T3"/>
                                      </a:cxn>
                                      <a:cxn ang="0">
                                        <a:pos x="T4" y="T5"/>
                                      </a:cxn>
                                      <a:cxn ang="0">
                                        <a:pos x="T6" y="T7"/>
                                      </a:cxn>
                                    </a:cxnLst>
                                    <a:rect l="0" t="0" r="r" b="b"/>
                                    <a:pathLst>
                                      <a:path w="1016" h="8">
                                        <a:moveTo>
                                          <a:pt x="0" y="0"/>
                                        </a:moveTo>
                                        <a:lnTo>
                                          <a:pt x="0" y="8"/>
                                        </a:lnTo>
                                        <a:lnTo>
                                          <a:pt x="101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 name="Freeform 1253"/>
                                <wps:cNvSpPr>
                                  <a:spLocks/>
                                </wps:cNvSpPr>
                                <wps:spPr bwMode="auto">
                                  <a:xfrm>
                                    <a:off x="4572" y="762"/>
                                    <a:ext cx="1016" cy="8"/>
                                  </a:xfrm>
                                  <a:custGeom>
                                    <a:avLst/>
                                    <a:gdLst>
                                      <a:gd name="T0" fmla="*/ 0 w 1016"/>
                                      <a:gd name="T1" fmla="*/ 0 h 8"/>
                                      <a:gd name="T2" fmla="*/ 1016 w 1016"/>
                                      <a:gd name="T3" fmla="*/ 0 h 8"/>
                                      <a:gd name="T4" fmla="*/ 1016 w 1016"/>
                                      <a:gd name="T5" fmla="*/ 8 h 8"/>
                                      <a:gd name="T6" fmla="*/ 0 w 1016"/>
                                      <a:gd name="T7" fmla="*/ 0 h 8"/>
                                    </a:gdLst>
                                    <a:ahLst/>
                                    <a:cxnLst>
                                      <a:cxn ang="0">
                                        <a:pos x="T0" y="T1"/>
                                      </a:cxn>
                                      <a:cxn ang="0">
                                        <a:pos x="T2" y="T3"/>
                                      </a:cxn>
                                      <a:cxn ang="0">
                                        <a:pos x="T4" y="T5"/>
                                      </a:cxn>
                                      <a:cxn ang="0">
                                        <a:pos x="T6" y="T7"/>
                                      </a:cxn>
                                    </a:cxnLst>
                                    <a:rect l="0" t="0" r="r" b="b"/>
                                    <a:pathLst>
                                      <a:path w="1016" h="8">
                                        <a:moveTo>
                                          <a:pt x="0" y="0"/>
                                        </a:moveTo>
                                        <a:lnTo>
                                          <a:pt x="1016" y="0"/>
                                        </a:lnTo>
                                        <a:lnTo>
                                          <a:pt x="101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0" name="Freeform 1254"/>
                                <wps:cNvSpPr>
                                  <a:spLocks/>
                                </wps:cNvSpPr>
                                <wps:spPr bwMode="auto">
                                  <a:xfrm>
                                    <a:off x="4572" y="762"/>
                                    <a:ext cx="1016" cy="8"/>
                                  </a:xfrm>
                                  <a:custGeom>
                                    <a:avLst/>
                                    <a:gdLst>
                                      <a:gd name="T0" fmla="*/ 0 w 1016"/>
                                      <a:gd name="T1" fmla="*/ 0 h 8"/>
                                      <a:gd name="T2" fmla="*/ 1016 w 1016"/>
                                      <a:gd name="T3" fmla="*/ 0 h 8"/>
                                      <a:gd name="T4" fmla="*/ 1016 w 1016"/>
                                      <a:gd name="T5" fmla="*/ 8 h 8"/>
                                      <a:gd name="T6" fmla="*/ 0 w 1016"/>
                                      <a:gd name="T7" fmla="*/ 0 h 8"/>
                                    </a:gdLst>
                                    <a:ahLst/>
                                    <a:cxnLst>
                                      <a:cxn ang="0">
                                        <a:pos x="T0" y="T1"/>
                                      </a:cxn>
                                      <a:cxn ang="0">
                                        <a:pos x="T2" y="T3"/>
                                      </a:cxn>
                                      <a:cxn ang="0">
                                        <a:pos x="T4" y="T5"/>
                                      </a:cxn>
                                      <a:cxn ang="0">
                                        <a:pos x="T6" y="T7"/>
                                      </a:cxn>
                                    </a:cxnLst>
                                    <a:rect l="0" t="0" r="r" b="b"/>
                                    <a:pathLst>
                                      <a:path w="1016" h="8">
                                        <a:moveTo>
                                          <a:pt x="0" y="0"/>
                                        </a:moveTo>
                                        <a:lnTo>
                                          <a:pt x="1016" y="0"/>
                                        </a:lnTo>
                                        <a:lnTo>
                                          <a:pt x="101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 name="Rectangle 1255"/>
                                <wps:cNvSpPr>
                                  <a:spLocks noChangeArrowheads="1"/>
                                </wps:cNvSpPr>
                                <wps:spPr bwMode="auto">
                                  <a:xfrm>
                                    <a:off x="4572" y="770"/>
                                    <a:ext cx="10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2" name="Rectangle 1256"/>
                                <wps:cNvSpPr>
                                  <a:spLocks noChangeArrowheads="1"/>
                                </wps:cNvSpPr>
                                <wps:spPr bwMode="auto">
                                  <a:xfrm>
                                    <a:off x="4572" y="770"/>
                                    <a:ext cx="101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 name="Rectangle 1257"/>
                                <wps:cNvSpPr>
                                  <a:spLocks noChangeArrowheads="1"/>
                                </wps:cNvSpPr>
                                <wps:spPr bwMode="auto">
                                  <a:xfrm>
                                    <a:off x="4564" y="12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4" name="Rectangle 1258"/>
                                <wps:cNvSpPr>
                                  <a:spLocks noChangeArrowheads="1"/>
                                </wps:cNvSpPr>
                                <wps:spPr bwMode="auto">
                                  <a:xfrm>
                                    <a:off x="4564" y="125"/>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5" name="Freeform 1259"/>
                                <wps:cNvSpPr>
                                  <a:spLocks/>
                                </wps:cNvSpPr>
                                <wps:spPr bwMode="auto">
                                  <a:xfrm>
                                    <a:off x="4564"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6" name="Freeform 1260"/>
                                <wps:cNvSpPr>
                                  <a:spLocks/>
                                </wps:cNvSpPr>
                                <wps:spPr bwMode="auto">
                                  <a:xfrm>
                                    <a:off x="4564" y="125"/>
                                    <a:ext cx="8" cy="645"/>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 name="Freeform 1261"/>
                                <wps:cNvSpPr>
                                  <a:spLocks/>
                                </wps:cNvSpPr>
                                <wps:spPr bwMode="auto">
                                  <a:xfrm>
                                    <a:off x="4564"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8" name="Freeform 1262"/>
                                <wps:cNvSpPr>
                                  <a:spLocks/>
                                </wps:cNvSpPr>
                                <wps:spPr bwMode="auto">
                                  <a:xfrm>
                                    <a:off x="4564" y="125"/>
                                    <a:ext cx="8" cy="645"/>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9" name="Rectangle 1263"/>
                                <wps:cNvSpPr>
                                  <a:spLocks noChangeArrowheads="1"/>
                                </wps:cNvSpPr>
                                <wps:spPr bwMode="auto">
                                  <a:xfrm>
                                    <a:off x="4564" y="7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0" name="Rectangle 1264"/>
                                <wps:cNvSpPr>
                                  <a:spLocks noChangeArrowheads="1"/>
                                </wps:cNvSpPr>
                                <wps:spPr bwMode="auto">
                                  <a:xfrm>
                                    <a:off x="4564" y="770"/>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1" name="Freeform 1265"/>
                                <wps:cNvSpPr>
                                  <a:spLocks/>
                                </wps:cNvSpPr>
                                <wps:spPr bwMode="auto">
                                  <a:xfrm>
                                    <a:off x="6602" y="450"/>
                                    <a:ext cx="57" cy="46"/>
                                  </a:xfrm>
                                  <a:custGeom>
                                    <a:avLst/>
                                    <a:gdLst>
                                      <a:gd name="T0" fmla="*/ 0 w 57"/>
                                      <a:gd name="T1" fmla="*/ 42 h 46"/>
                                      <a:gd name="T2" fmla="*/ 0 w 57"/>
                                      <a:gd name="T3" fmla="*/ 46 h 46"/>
                                      <a:gd name="T4" fmla="*/ 57 w 57"/>
                                      <a:gd name="T5" fmla="*/ 46 h 46"/>
                                      <a:gd name="T6" fmla="*/ 57 w 57"/>
                                      <a:gd name="T7" fmla="*/ 42 h 46"/>
                                      <a:gd name="T8" fmla="*/ 49 w 57"/>
                                      <a:gd name="T9" fmla="*/ 39 h 46"/>
                                      <a:gd name="T10" fmla="*/ 47 w 57"/>
                                      <a:gd name="T11" fmla="*/ 35 h 46"/>
                                      <a:gd name="T12" fmla="*/ 47 w 57"/>
                                      <a:gd name="T13" fmla="*/ 0 h 46"/>
                                      <a:gd name="T14" fmla="*/ 47 w 57"/>
                                      <a:gd name="T15" fmla="*/ 6 h 46"/>
                                      <a:gd name="T16" fmla="*/ 42 w 57"/>
                                      <a:gd name="T17" fmla="*/ 20 h 46"/>
                                      <a:gd name="T18" fmla="*/ 39 w 57"/>
                                      <a:gd name="T19" fmla="*/ 24 h 46"/>
                                      <a:gd name="T20" fmla="*/ 27 w 57"/>
                                      <a:gd name="T21" fmla="*/ 34 h 46"/>
                                      <a:gd name="T22" fmla="*/ 19 w 57"/>
                                      <a:gd name="T23" fmla="*/ 38 h 46"/>
                                      <a:gd name="T24" fmla="*/ 0 w 57"/>
                                      <a:gd name="T25" fmla="*/ 4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0" y="42"/>
                                        </a:moveTo>
                                        <a:lnTo>
                                          <a:pt x="0" y="46"/>
                                        </a:lnTo>
                                        <a:lnTo>
                                          <a:pt x="57" y="46"/>
                                        </a:lnTo>
                                        <a:lnTo>
                                          <a:pt x="57" y="42"/>
                                        </a:lnTo>
                                        <a:lnTo>
                                          <a:pt x="49" y="39"/>
                                        </a:lnTo>
                                        <a:lnTo>
                                          <a:pt x="47" y="35"/>
                                        </a:lnTo>
                                        <a:lnTo>
                                          <a:pt x="47" y="0"/>
                                        </a:lnTo>
                                        <a:lnTo>
                                          <a:pt x="47" y="6"/>
                                        </a:lnTo>
                                        <a:lnTo>
                                          <a:pt x="42" y="20"/>
                                        </a:lnTo>
                                        <a:lnTo>
                                          <a:pt x="39" y="24"/>
                                        </a:lnTo>
                                        <a:lnTo>
                                          <a:pt x="27" y="34"/>
                                        </a:lnTo>
                                        <a:lnTo>
                                          <a:pt x="19" y="38"/>
                                        </a:lnTo>
                                        <a:lnTo>
                                          <a:pt x="0" y="42"/>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2" name="Freeform 1266"/>
                                <wps:cNvSpPr>
                                  <a:spLocks/>
                                </wps:cNvSpPr>
                                <wps:spPr bwMode="auto">
                                  <a:xfrm>
                                    <a:off x="6486" y="413"/>
                                    <a:ext cx="57" cy="43"/>
                                  </a:xfrm>
                                  <a:custGeom>
                                    <a:avLst/>
                                    <a:gdLst>
                                      <a:gd name="T0" fmla="*/ 0 w 57"/>
                                      <a:gd name="T1" fmla="*/ 0 h 43"/>
                                      <a:gd name="T2" fmla="*/ 0 w 57"/>
                                      <a:gd name="T3" fmla="*/ 3 h 43"/>
                                      <a:gd name="T4" fmla="*/ 8 w 57"/>
                                      <a:gd name="T5" fmla="*/ 6 h 43"/>
                                      <a:gd name="T6" fmla="*/ 9 w 57"/>
                                      <a:gd name="T7" fmla="*/ 11 h 43"/>
                                      <a:gd name="T8" fmla="*/ 10 w 57"/>
                                      <a:gd name="T9" fmla="*/ 43 h 43"/>
                                      <a:gd name="T10" fmla="*/ 10 w 57"/>
                                      <a:gd name="T11" fmla="*/ 39 h 43"/>
                                      <a:gd name="T12" fmla="*/ 15 w 57"/>
                                      <a:gd name="T13" fmla="*/ 24 h 43"/>
                                      <a:gd name="T14" fmla="*/ 18 w 57"/>
                                      <a:gd name="T15" fmla="*/ 20 h 43"/>
                                      <a:gd name="T16" fmla="*/ 31 w 57"/>
                                      <a:gd name="T17" fmla="*/ 10 h 43"/>
                                      <a:gd name="T18" fmla="*/ 38 w 57"/>
                                      <a:gd name="T19" fmla="*/ 7 h 43"/>
                                      <a:gd name="T20" fmla="*/ 57 w 57"/>
                                      <a:gd name="T21" fmla="*/ 3 h 43"/>
                                      <a:gd name="T22" fmla="*/ 57 w 57"/>
                                      <a:gd name="T23" fmla="*/ 0 h 43"/>
                                      <a:gd name="T24" fmla="*/ 0 w 57"/>
                                      <a:gd name="T2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3">
                                        <a:moveTo>
                                          <a:pt x="0" y="0"/>
                                        </a:moveTo>
                                        <a:lnTo>
                                          <a:pt x="0" y="3"/>
                                        </a:lnTo>
                                        <a:lnTo>
                                          <a:pt x="8" y="6"/>
                                        </a:lnTo>
                                        <a:lnTo>
                                          <a:pt x="9" y="11"/>
                                        </a:lnTo>
                                        <a:lnTo>
                                          <a:pt x="10" y="43"/>
                                        </a:lnTo>
                                        <a:lnTo>
                                          <a:pt x="10" y="39"/>
                                        </a:lnTo>
                                        <a:lnTo>
                                          <a:pt x="15" y="24"/>
                                        </a:lnTo>
                                        <a:lnTo>
                                          <a:pt x="18" y="20"/>
                                        </a:lnTo>
                                        <a:lnTo>
                                          <a:pt x="31" y="10"/>
                                        </a:lnTo>
                                        <a:lnTo>
                                          <a:pt x="38" y="7"/>
                                        </a:lnTo>
                                        <a:lnTo>
                                          <a:pt x="57" y="3"/>
                                        </a:lnTo>
                                        <a:lnTo>
                                          <a:pt x="57" y="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3" name="Freeform 1267"/>
                                <wps:cNvSpPr>
                                  <a:spLocks/>
                                </wps:cNvSpPr>
                                <wps:spPr bwMode="auto">
                                  <a:xfrm>
                                    <a:off x="6486" y="403"/>
                                    <a:ext cx="173" cy="94"/>
                                  </a:xfrm>
                                  <a:custGeom>
                                    <a:avLst/>
                                    <a:gdLst>
                                      <a:gd name="T0" fmla="*/ 0 w 173"/>
                                      <a:gd name="T1" fmla="*/ 53 h 94"/>
                                      <a:gd name="T2" fmla="*/ 0 w 173"/>
                                      <a:gd name="T3" fmla="*/ 54 h 94"/>
                                      <a:gd name="T4" fmla="*/ 3 w 173"/>
                                      <a:gd name="T5" fmla="*/ 70 h 94"/>
                                      <a:gd name="T6" fmla="*/ 12 w 173"/>
                                      <a:gd name="T7" fmla="*/ 82 h 94"/>
                                      <a:gd name="T8" fmla="*/ 26 w 173"/>
                                      <a:gd name="T9" fmla="*/ 91 h 94"/>
                                      <a:gd name="T10" fmla="*/ 44 w 173"/>
                                      <a:gd name="T11" fmla="*/ 94 h 94"/>
                                      <a:gd name="T12" fmla="*/ 44 w 173"/>
                                      <a:gd name="T13" fmla="*/ 94 h 94"/>
                                      <a:gd name="T14" fmla="*/ 62 w 173"/>
                                      <a:gd name="T15" fmla="*/ 90 h 94"/>
                                      <a:gd name="T16" fmla="*/ 64 w 173"/>
                                      <a:gd name="T17" fmla="*/ 89 h 94"/>
                                      <a:gd name="T18" fmla="*/ 78 w 173"/>
                                      <a:gd name="T19" fmla="*/ 78 h 94"/>
                                      <a:gd name="T20" fmla="*/ 86 w 173"/>
                                      <a:gd name="T21" fmla="*/ 69 h 94"/>
                                      <a:gd name="T22" fmla="*/ 97 w 173"/>
                                      <a:gd name="T23" fmla="*/ 53 h 94"/>
                                      <a:gd name="T24" fmla="*/ 105 w 173"/>
                                      <a:gd name="T25" fmla="*/ 41 h 94"/>
                                      <a:gd name="T26" fmla="*/ 113 w 173"/>
                                      <a:gd name="T27" fmla="*/ 30 h 94"/>
                                      <a:gd name="T28" fmla="*/ 124 w 173"/>
                                      <a:gd name="T29" fmla="*/ 21 h 94"/>
                                      <a:gd name="T30" fmla="*/ 136 w 173"/>
                                      <a:gd name="T31" fmla="*/ 19 h 94"/>
                                      <a:gd name="T32" fmla="*/ 140 w 173"/>
                                      <a:gd name="T33" fmla="*/ 19 h 94"/>
                                      <a:gd name="T34" fmla="*/ 155 w 173"/>
                                      <a:gd name="T35" fmla="*/ 26 h 94"/>
                                      <a:gd name="T36" fmla="*/ 159 w 173"/>
                                      <a:gd name="T37" fmla="*/ 31 h 94"/>
                                      <a:gd name="T38" fmla="*/ 163 w 173"/>
                                      <a:gd name="T39" fmla="*/ 47 h 94"/>
                                      <a:gd name="T40" fmla="*/ 163 w 173"/>
                                      <a:gd name="T41" fmla="*/ 82 h 94"/>
                                      <a:gd name="T42" fmla="*/ 167 w 173"/>
                                      <a:gd name="T43" fmla="*/ 70 h 94"/>
                                      <a:gd name="T44" fmla="*/ 172 w 173"/>
                                      <a:gd name="T45" fmla="*/ 56 h 94"/>
                                      <a:gd name="T46" fmla="*/ 173 w 173"/>
                                      <a:gd name="T47" fmla="*/ 45 h 94"/>
                                      <a:gd name="T48" fmla="*/ 173 w 173"/>
                                      <a:gd name="T49" fmla="*/ 40 h 94"/>
                                      <a:gd name="T50" fmla="*/ 168 w 173"/>
                                      <a:gd name="T51" fmla="*/ 25 h 94"/>
                                      <a:gd name="T52" fmla="*/ 159 w 173"/>
                                      <a:gd name="T53" fmla="*/ 13 h 94"/>
                                      <a:gd name="T54" fmla="*/ 159 w 173"/>
                                      <a:gd name="T55" fmla="*/ 12 h 94"/>
                                      <a:gd name="T56" fmla="*/ 144 w 173"/>
                                      <a:gd name="T57" fmla="*/ 3 h 94"/>
                                      <a:gd name="T58" fmla="*/ 127 w 173"/>
                                      <a:gd name="T59" fmla="*/ 0 h 94"/>
                                      <a:gd name="T60" fmla="*/ 126 w 173"/>
                                      <a:gd name="T61" fmla="*/ 0 h 94"/>
                                      <a:gd name="T62" fmla="*/ 108 w 173"/>
                                      <a:gd name="T63" fmla="*/ 4 h 94"/>
                                      <a:gd name="T64" fmla="*/ 106 w 173"/>
                                      <a:gd name="T65" fmla="*/ 5 h 94"/>
                                      <a:gd name="T66" fmla="*/ 92 w 173"/>
                                      <a:gd name="T67" fmla="*/ 15 h 94"/>
                                      <a:gd name="T68" fmla="*/ 92 w 173"/>
                                      <a:gd name="T69" fmla="*/ 15 h 94"/>
                                      <a:gd name="T70" fmla="*/ 84 w 173"/>
                                      <a:gd name="T71" fmla="*/ 26 h 94"/>
                                      <a:gd name="T72" fmla="*/ 73 w 173"/>
                                      <a:gd name="T73" fmla="*/ 42 h 94"/>
                                      <a:gd name="T74" fmla="*/ 68 w 173"/>
                                      <a:gd name="T75" fmla="*/ 49 h 94"/>
                                      <a:gd name="T76" fmla="*/ 58 w 173"/>
                                      <a:gd name="T77" fmla="*/ 64 h 94"/>
                                      <a:gd name="T78" fmla="*/ 49 w 173"/>
                                      <a:gd name="T79" fmla="*/ 73 h 94"/>
                                      <a:gd name="T80" fmla="*/ 35 w 173"/>
                                      <a:gd name="T81" fmla="*/ 77 h 94"/>
                                      <a:gd name="T82" fmla="*/ 33 w 173"/>
                                      <a:gd name="T83" fmla="*/ 77 h 94"/>
                                      <a:gd name="T84" fmla="*/ 17 w 173"/>
                                      <a:gd name="T85" fmla="*/ 71 h 94"/>
                                      <a:gd name="T86" fmla="*/ 14 w 173"/>
                                      <a:gd name="T87" fmla="*/ 67 h 94"/>
                                      <a:gd name="T88" fmla="*/ 10 w 173"/>
                                      <a:gd name="T89" fmla="*/ 53 h 94"/>
                                      <a:gd name="T90" fmla="*/ 9 w 173"/>
                                      <a:gd name="T91" fmla="*/ 21 h 94"/>
                                      <a:gd name="T92" fmla="*/ 6 w 173"/>
                                      <a:gd name="T93" fmla="*/ 29 h 94"/>
                                      <a:gd name="T94" fmla="*/ 3 w 173"/>
                                      <a:gd name="T95" fmla="*/ 38 h 94"/>
                                      <a:gd name="T96" fmla="*/ 0 w 173"/>
                                      <a:gd name="T97" fmla="*/ 5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94">
                                        <a:moveTo>
                                          <a:pt x="0" y="53"/>
                                        </a:moveTo>
                                        <a:lnTo>
                                          <a:pt x="0" y="54"/>
                                        </a:lnTo>
                                        <a:lnTo>
                                          <a:pt x="3" y="70"/>
                                        </a:lnTo>
                                        <a:lnTo>
                                          <a:pt x="12" y="82"/>
                                        </a:lnTo>
                                        <a:lnTo>
                                          <a:pt x="26" y="91"/>
                                        </a:lnTo>
                                        <a:lnTo>
                                          <a:pt x="44" y="94"/>
                                        </a:lnTo>
                                        <a:lnTo>
                                          <a:pt x="62" y="90"/>
                                        </a:lnTo>
                                        <a:lnTo>
                                          <a:pt x="64" y="89"/>
                                        </a:lnTo>
                                        <a:lnTo>
                                          <a:pt x="78" y="78"/>
                                        </a:lnTo>
                                        <a:lnTo>
                                          <a:pt x="86" y="69"/>
                                        </a:lnTo>
                                        <a:lnTo>
                                          <a:pt x="97" y="53"/>
                                        </a:lnTo>
                                        <a:lnTo>
                                          <a:pt x="105" y="41"/>
                                        </a:lnTo>
                                        <a:lnTo>
                                          <a:pt x="113" y="30"/>
                                        </a:lnTo>
                                        <a:lnTo>
                                          <a:pt x="124" y="21"/>
                                        </a:lnTo>
                                        <a:lnTo>
                                          <a:pt x="136" y="19"/>
                                        </a:lnTo>
                                        <a:lnTo>
                                          <a:pt x="140" y="19"/>
                                        </a:lnTo>
                                        <a:lnTo>
                                          <a:pt x="155" y="26"/>
                                        </a:lnTo>
                                        <a:lnTo>
                                          <a:pt x="159" y="31"/>
                                        </a:lnTo>
                                        <a:lnTo>
                                          <a:pt x="163" y="47"/>
                                        </a:lnTo>
                                        <a:lnTo>
                                          <a:pt x="163" y="82"/>
                                        </a:lnTo>
                                        <a:lnTo>
                                          <a:pt x="167" y="70"/>
                                        </a:lnTo>
                                        <a:lnTo>
                                          <a:pt x="172" y="56"/>
                                        </a:lnTo>
                                        <a:lnTo>
                                          <a:pt x="173" y="45"/>
                                        </a:lnTo>
                                        <a:lnTo>
                                          <a:pt x="173" y="40"/>
                                        </a:lnTo>
                                        <a:lnTo>
                                          <a:pt x="168" y="25"/>
                                        </a:lnTo>
                                        <a:lnTo>
                                          <a:pt x="159" y="13"/>
                                        </a:lnTo>
                                        <a:lnTo>
                                          <a:pt x="159" y="12"/>
                                        </a:lnTo>
                                        <a:lnTo>
                                          <a:pt x="144" y="3"/>
                                        </a:lnTo>
                                        <a:lnTo>
                                          <a:pt x="127" y="0"/>
                                        </a:lnTo>
                                        <a:lnTo>
                                          <a:pt x="126" y="0"/>
                                        </a:lnTo>
                                        <a:lnTo>
                                          <a:pt x="108" y="4"/>
                                        </a:lnTo>
                                        <a:lnTo>
                                          <a:pt x="106" y="5"/>
                                        </a:lnTo>
                                        <a:lnTo>
                                          <a:pt x="92" y="15"/>
                                        </a:lnTo>
                                        <a:lnTo>
                                          <a:pt x="84" y="26"/>
                                        </a:lnTo>
                                        <a:lnTo>
                                          <a:pt x="73" y="42"/>
                                        </a:lnTo>
                                        <a:lnTo>
                                          <a:pt x="68" y="49"/>
                                        </a:lnTo>
                                        <a:lnTo>
                                          <a:pt x="58" y="64"/>
                                        </a:lnTo>
                                        <a:lnTo>
                                          <a:pt x="49" y="73"/>
                                        </a:lnTo>
                                        <a:lnTo>
                                          <a:pt x="35" y="77"/>
                                        </a:lnTo>
                                        <a:lnTo>
                                          <a:pt x="33" y="77"/>
                                        </a:lnTo>
                                        <a:lnTo>
                                          <a:pt x="17" y="71"/>
                                        </a:lnTo>
                                        <a:lnTo>
                                          <a:pt x="14" y="67"/>
                                        </a:lnTo>
                                        <a:lnTo>
                                          <a:pt x="10" y="53"/>
                                        </a:lnTo>
                                        <a:lnTo>
                                          <a:pt x="9" y="21"/>
                                        </a:lnTo>
                                        <a:lnTo>
                                          <a:pt x="6" y="29"/>
                                        </a:lnTo>
                                        <a:lnTo>
                                          <a:pt x="3" y="38"/>
                                        </a:lnTo>
                                        <a:lnTo>
                                          <a:pt x="0" y="5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4" name="Line 1268"/>
                                <wps:cNvCnPr>
                                  <a:cxnSpLocks noChangeShapeType="1"/>
                                </wps:cNvCnPr>
                                <wps:spPr bwMode="auto">
                                  <a:xfrm flipH="1">
                                    <a:off x="6710" y="855"/>
                                    <a:ext cx="20" cy="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5235" name="Rectangle 1269"/>
                                <wps:cNvSpPr>
                                  <a:spLocks noChangeArrowheads="1"/>
                                </wps:cNvSpPr>
                                <wps:spPr bwMode="auto">
                                  <a:xfrm>
                                    <a:off x="6710" y="40"/>
                                    <a:ext cx="2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6" name="Rectangle 1270"/>
                                <wps:cNvSpPr>
                                  <a:spLocks noChangeArrowheads="1"/>
                                </wps:cNvSpPr>
                                <wps:spPr bwMode="auto">
                                  <a:xfrm>
                                    <a:off x="6710" y="40"/>
                                    <a:ext cx="2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7" name="Freeform 1271"/>
                                <wps:cNvSpPr>
                                  <a:spLocks/>
                                </wps:cNvSpPr>
                                <wps:spPr bwMode="auto">
                                  <a:xfrm>
                                    <a:off x="6710" y="40"/>
                                    <a:ext cx="20" cy="815"/>
                                  </a:xfrm>
                                  <a:custGeom>
                                    <a:avLst/>
                                    <a:gdLst>
                                      <a:gd name="T0" fmla="*/ 0 w 20"/>
                                      <a:gd name="T1" fmla="*/ 0 h 815"/>
                                      <a:gd name="T2" fmla="*/ 0 w 20"/>
                                      <a:gd name="T3" fmla="*/ 815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0" y="815"/>
                                        </a:lnTo>
                                        <a:lnTo>
                                          <a:pt x="20" y="815"/>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8" name="Freeform 1272"/>
                                <wps:cNvSpPr>
                                  <a:spLocks/>
                                </wps:cNvSpPr>
                                <wps:spPr bwMode="auto">
                                  <a:xfrm>
                                    <a:off x="6710" y="40"/>
                                    <a:ext cx="20" cy="815"/>
                                  </a:xfrm>
                                  <a:custGeom>
                                    <a:avLst/>
                                    <a:gdLst>
                                      <a:gd name="T0" fmla="*/ 0 w 20"/>
                                      <a:gd name="T1" fmla="*/ 0 h 815"/>
                                      <a:gd name="T2" fmla="*/ 0 w 20"/>
                                      <a:gd name="T3" fmla="*/ 815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0" y="815"/>
                                        </a:lnTo>
                                        <a:lnTo>
                                          <a:pt x="20" y="815"/>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9" name="Freeform 1273"/>
                                <wps:cNvSpPr>
                                  <a:spLocks/>
                                </wps:cNvSpPr>
                                <wps:spPr bwMode="auto">
                                  <a:xfrm>
                                    <a:off x="6710" y="40"/>
                                    <a:ext cx="20" cy="815"/>
                                  </a:xfrm>
                                  <a:custGeom>
                                    <a:avLst/>
                                    <a:gdLst>
                                      <a:gd name="T0" fmla="*/ 0 w 20"/>
                                      <a:gd name="T1" fmla="*/ 0 h 815"/>
                                      <a:gd name="T2" fmla="*/ 20 w 20"/>
                                      <a:gd name="T3" fmla="*/ 0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20" y="0"/>
                                        </a:lnTo>
                                        <a:lnTo>
                                          <a:pt x="20" y="815"/>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0" name="Freeform 1274"/>
                                <wps:cNvSpPr>
                                  <a:spLocks/>
                                </wps:cNvSpPr>
                                <wps:spPr bwMode="auto">
                                  <a:xfrm>
                                    <a:off x="6710" y="40"/>
                                    <a:ext cx="20" cy="815"/>
                                  </a:xfrm>
                                  <a:custGeom>
                                    <a:avLst/>
                                    <a:gdLst>
                                      <a:gd name="T0" fmla="*/ 0 w 20"/>
                                      <a:gd name="T1" fmla="*/ 0 h 815"/>
                                      <a:gd name="T2" fmla="*/ 20 w 20"/>
                                      <a:gd name="T3" fmla="*/ 0 h 815"/>
                                      <a:gd name="T4" fmla="*/ 20 w 20"/>
                                      <a:gd name="T5" fmla="*/ 815 h 815"/>
                                      <a:gd name="T6" fmla="*/ 0 w 20"/>
                                      <a:gd name="T7" fmla="*/ 0 h 815"/>
                                    </a:gdLst>
                                    <a:ahLst/>
                                    <a:cxnLst>
                                      <a:cxn ang="0">
                                        <a:pos x="T0" y="T1"/>
                                      </a:cxn>
                                      <a:cxn ang="0">
                                        <a:pos x="T2" y="T3"/>
                                      </a:cxn>
                                      <a:cxn ang="0">
                                        <a:pos x="T4" y="T5"/>
                                      </a:cxn>
                                      <a:cxn ang="0">
                                        <a:pos x="T6" y="T7"/>
                                      </a:cxn>
                                    </a:cxnLst>
                                    <a:rect l="0" t="0" r="r" b="b"/>
                                    <a:pathLst>
                                      <a:path w="20" h="815">
                                        <a:moveTo>
                                          <a:pt x="0" y="0"/>
                                        </a:moveTo>
                                        <a:lnTo>
                                          <a:pt x="20" y="0"/>
                                        </a:lnTo>
                                        <a:lnTo>
                                          <a:pt x="20" y="815"/>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1" name="Rectangle 1275"/>
                                <wps:cNvSpPr>
                                  <a:spLocks noChangeArrowheads="1"/>
                                </wps:cNvSpPr>
                                <wps:spPr bwMode="auto">
                                  <a:xfrm>
                                    <a:off x="6710" y="855"/>
                                    <a:ext cx="2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42" name="Rectangle 1276"/>
                                <wps:cNvSpPr>
                                  <a:spLocks noChangeArrowheads="1"/>
                                </wps:cNvSpPr>
                                <wps:spPr bwMode="auto">
                                  <a:xfrm>
                                    <a:off x="6710" y="855"/>
                                    <a:ext cx="2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3" name="Rectangle 1277"/>
                                <wps:cNvSpPr>
                                  <a:spLocks noChangeArrowheads="1"/>
                                </wps:cNvSpPr>
                                <wps:spPr bwMode="auto">
                                  <a:xfrm>
                                    <a:off x="7890" y="39"/>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44" name="Rectangle 1278"/>
                                <wps:cNvSpPr>
                                  <a:spLocks noChangeArrowheads="1"/>
                                </wps:cNvSpPr>
                                <wps:spPr bwMode="auto">
                                  <a:xfrm>
                                    <a:off x="7890" y="39"/>
                                    <a:ext cx="2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5" name="Freeform 1279"/>
                                <wps:cNvSpPr>
                                  <a:spLocks/>
                                </wps:cNvSpPr>
                                <wps:spPr bwMode="auto">
                                  <a:xfrm>
                                    <a:off x="7890" y="39"/>
                                    <a:ext cx="21" cy="816"/>
                                  </a:xfrm>
                                  <a:custGeom>
                                    <a:avLst/>
                                    <a:gdLst>
                                      <a:gd name="T0" fmla="*/ 0 w 21"/>
                                      <a:gd name="T1" fmla="*/ 0 h 816"/>
                                      <a:gd name="T2" fmla="*/ 0 w 21"/>
                                      <a:gd name="T3" fmla="*/ 816 h 816"/>
                                      <a:gd name="T4" fmla="*/ 21 w 21"/>
                                      <a:gd name="T5" fmla="*/ 816 h 816"/>
                                      <a:gd name="T6" fmla="*/ 0 w 21"/>
                                      <a:gd name="T7" fmla="*/ 0 h 816"/>
                                    </a:gdLst>
                                    <a:ahLst/>
                                    <a:cxnLst>
                                      <a:cxn ang="0">
                                        <a:pos x="T0" y="T1"/>
                                      </a:cxn>
                                      <a:cxn ang="0">
                                        <a:pos x="T2" y="T3"/>
                                      </a:cxn>
                                      <a:cxn ang="0">
                                        <a:pos x="T4" y="T5"/>
                                      </a:cxn>
                                      <a:cxn ang="0">
                                        <a:pos x="T6" y="T7"/>
                                      </a:cxn>
                                    </a:cxnLst>
                                    <a:rect l="0" t="0" r="r" b="b"/>
                                    <a:pathLst>
                                      <a:path w="21" h="816">
                                        <a:moveTo>
                                          <a:pt x="0" y="0"/>
                                        </a:moveTo>
                                        <a:lnTo>
                                          <a:pt x="0" y="816"/>
                                        </a:lnTo>
                                        <a:lnTo>
                                          <a:pt x="21" y="8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6" name="Freeform 1280"/>
                                <wps:cNvSpPr>
                                  <a:spLocks/>
                                </wps:cNvSpPr>
                                <wps:spPr bwMode="auto">
                                  <a:xfrm>
                                    <a:off x="7890" y="39"/>
                                    <a:ext cx="21" cy="816"/>
                                  </a:xfrm>
                                  <a:custGeom>
                                    <a:avLst/>
                                    <a:gdLst>
                                      <a:gd name="T0" fmla="*/ 0 w 21"/>
                                      <a:gd name="T1" fmla="*/ 0 h 816"/>
                                      <a:gd name="T2" fmla="*/ 0 w 21"/>
                                      <a:gd name="T3" fmla="*/ 816 h 816"/>
                                      <a:gd name="T4" fmla="*/ 21 w 21"/>
                                      <a:gd name="T5" fmla="*/ 816 h 816"/>
                                      <a:gd name="T6" fmla="*/ 0 w 21"/>
                                      <a:gd name="T7" fmla="*/ 0 h 816"/>
                                    </a:gdLst>
                                    <a:ahLst/>
                                    <a:cxnLst>
                                      <a:cxn ang="0">
                                        <a:pos x="T0" y="T1"/>
                                      </a:cxn>
                                      <a:cxn ang="0">
                                        <a:pos x="T2" y="T3"/>
                                      </a:cxn>
                                      <a:cxn ang="0">
                                        <a:pos x="T4" y="T5"/>
                                      </a:cxn>
                                      <a:cxn ang="0">
                                        <a:pos x="T6" y="T7"/>
                                      </a:cxn>
                                    </a:cxnLst>
                                    <a:rect l="0" t="0" r="r" b="b"/>
                                    <a:pathLst>
                                      <a:path w="21" h="816">
                                        <a:moveTo>
                                          <a:pt x="0" y="0"/>
                                        </a:moveTo>
                                        <a:lnTo>
                                          <a:pt x="0" y="816"/>
                                        </a:lnTo>
                                        <a:lnTo>
                                          <a:pt x="21" y="81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7" name="Freeform 1281"/>
                                <wps:cNvSpPr>
                                  <a:spLocks/>
                                </wps:cNvSpPr>
                                <wps:spPr bwMode="auto">
                                  <a:xfrm>
                                    <a:off x="7890" y="39"/>
                                    <a:ext cx="21" cy="816"/>
                                  </a:xfrm>
                                  <a:custGeom>
                                    <a:avLst/>
                                    <a:gdLst>
                                      <a:gd name="T0" fmla="*/ 0 w 21"/>
                                      <a:gd name="T1" fmla="*/ 0 h 816"/>
                                      <a:gd name="T2" fmla="*/ 21 w 21"/>
                                      <a:gd name="T3" fmla="*/ 0 h 816"/>
                                      <a:gd name="T4" fmla="*/ 21 w 21"/>
                                      <a:gd name="T5" fmla="*/ 816 h 816"/>
                                      <a:gd name="T6" fmla="*/ 0 w 21"/>
                                      <a:gd name="T7" fmla="*/ 0 h 816"/>
                                    </a:gdLst>
                                    <a:ahLst/>
                                    <a:cxnLst>
                                      <a:cxn ang="0">
                                        <a:pos x="T0" y="T1"/>
                                      </a:cxn>
                                      <a:cxn ang="0">
                                        <a:pos x="T2" y="T3"/>
                                      </a:cxn>
                                      <a:cxn ang="0">
                                        <a:pos x="T4" y="T5"/>
                                      </a:cxn>
                                      <a:cxn ang="0">
                                        <a:pos x="T6" y="T7"/>
                                      </a:cxn>
                                    </a:cxnLst>
                                    <a:rect l="0" t="0" r="r" b="b"/>
                                    <a:pathLst>
                                      <a:path w="21" h="816">
                                        <a:moveTo>
                                          <a:pt x="0" y="0"/>
                                        </a:moveTo>
                                        <a:lnTo>
                                          <a:pt x="21" y="0"/>
                                        </a:lnTo>
                                        <a:lnTo>
                                          <a:pt x="21" y="8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8" name="Freeform 1282"/>
                                <wps:cNvSpPr>
                                  <a:spLocks/>
                                </wps:cNvSpPr>
                                <wps:spPr bwMode="auto">
                                  <a:xfrm>
                                    <a:off x="7890" y="39"/>
                                    <a:ext cx="21" cy="816"/>
                                  </a:xfrm>
                                  <a:custGeom>
                                    <a:avLst/>
                                    <a:gdLst>
                                      <a:gd name="T0" fmla="*/ 0 w 21"/>
                                      <a:gd name="T1" fmla="*/ 0 h 816"/>
                                      <a:gd name="T2" fmla="*/ 21 w 21"/>
                                      <a:gd name="T3" fmla="*/ 0 h 816"/>
                                      <a:gd name="T4" fmla="*/ 21 w 21"/>
                                      <a:gd name="T5" fmla="*/ 816 h 816"/>
                                      <a:gd name="T6" fmla="*/ 0 w 21"/>
                                      <a:gd name="T7" fmla="*/ 0 h 816"/>
                                    </a:gdLst>
                                    <a:ahLst/>
                                    <a:cxnLst>
                                      <a:cxn ang="0">
                                        <a:pos x="T0" y="T1"/>
                                      </a:cxn>
                                      <a:cxn ang="0">
                                        <a:pos x="T2" y="T3"/>
                                      </a:cxn>
                                      <a:cxn ang="0">
                                        <a:pos x="T4" y="T5"/>
                                      </a:cxn>
                                      <a:cxn ang="0">
                                        <a:pos x="T6" y="T7"/>
                                      </a:cxn>
                                    </a:cxnLst>
                                    <a:rect l="0" t="0" r="r" b="b"/>
                                    <a:pathLst>
                                      <a:path w="21" h="816">
                                        <a:moveTo>
                                          <a:pt x="0" y="0"/>
                                        </a:moveTo>
                                        <a:lnTo>
                                          <a:pt x="21" y="0"/>
                                        </a:lnTo>
                                        <a:lnTo>
                                          <a:pt x="21" y="81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9" name="Rectangle 1283"/>
                                <wps:cNvSpPr>
                                  <a:spLocks noChangeArrowheads="1"/>
                                </wps:cNvSpPr>
                                <wps:spPr bwMode="auto">
                                  <a:xfrm>
                                    <a:off x="7890" y="855"/>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50" name="Rectangle 1284"/>
                                <wps:cNvSpPr>
                                  <a:spLocks noChangeArrowheads="1"/>
                                </wps:cNvSpPr>
                                <wps:spPr bwMode="auto">
                                  <a:xfrm>
                                    <a:off x="7890" y="855"/>
                                    <a:ext cx="2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1" name="Freeform 1285"/>
                                <wps:cNvSpPr>
                                  <a:spLocks/>
                                </wps:cNvSpPr>
                                <wps:spPr bwMode="auto">
                                  <a:xfrm>
                                    <a:off x="386" y="349"/>
                                    <a:ext cx="30" cy="2"/>
                                  </a:xfrm>
                                  <a:custGeom>
                                    <a:avLst/>
                                    <a:gdLst>
                                      <a:gd name="T0" fmla="*/ 30 w 30"/>
                                      <a:gd name="T1" fmla="*/ 0 h 2"/>
                                      <a:gd name="T2" fmla="*/ 0 w 30"/>
                                      <a:gd name="T3" fmla="*/ 0 h 2"/>
                                      <a:gd name="T4" fmla="*/ 9 w 30"/>
                                      <a:gd name="T5" fmla="*/ 1 h 2"/>
                                      <a:gd name="T6" fmla="*/ 16 w 30"/>
                                      <a:gd name="T7" fmla="*/ 2 h 2"/>
                                      <a:gd name="T8" fmla="*/ 18 w 30"/>
                                      <a:gd name="T9" fmla="*/ 2 h 2"/>
                                      <a:gd name="T10" fmla="*/ 30 w 30"/>
                                      <a:gd name="T11" fmla="*/ 0 h 2"/>
                                    </a:gdLst>
                                    <a:ahLst/>
                                    <a:cxnLst>
                                      <a:cxn ang="0">
                                        <a:pos x="T0" y="T1"/>
                                      </a:cxn>
                                      <a:cxn ang="0">
                                        <a:pos x="T2" y="T3"/>
                                      </a:cxn>
                                      <a:cxn ang="0">
                                        <a:pos x="T4" y="T5"/>
                                      </a:cxn>
                                      <a:cxn ang="0">
                                        <a:pos x="T6" y="T7"/>
                                      </a:cxn>
                                      <a:cxn ang="0">
                                        <a:pos x="T8" y="T9"/>
                                      </a:cxn>
                                      <a:cxn ang="0">
                                        <a:pos x="T10" y="T11"/>
                                      </a:cxn>
                                    </a:cxnLst>
                                    <a:rect l="0" t="0" r="r" b="b"/>
                                    <a:pathLst>
                                      <a:path w="30" h="2">
                                        <a:moveTo>
                                          <a:pt x="30" y="0"/>
                                        </a:moveTo>
                                        <a:lnTo>
                                          <a:pt x="0" y="0"/>
                                        </a:lnTo>
                                        <a:lnTo>
                                          <a:pt x="9" y="1"/>
                                        </a:lnTo>
                                        <a:lnTo>
                                          <a:pt x="16" y="2"/>
                                        </a:lnTo>
                                        <a:lnTo>
                                          <a:pt x="18" y="2"/>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2" name="Freeform 1286"/>
                                <wps:cNvSpPr>
                                  <a:spLocks/>
                                </wps:cNvSpPr>
                                <wps:spPr bwMode="auto">
                                  <a:xfrm>
                                    <a:off x="357" y="292"/>
                                    <a:ext cx="59" cy="113"/>
                                  </a:xfrm>
                                  <a:custGeom>
                                    <a:avLst/>
                                    <a:gdLst>
                                      <a:gd name="T0" fmla="*/ 12 w 59"/>
                                      <a:gd name="T1" fmla="*/ 0 h 113"/>
                                      <a:gd name="T2" fmla="*/ 12 w 59"/>
                                      <a:gd name="T3" fmla="*/ 0 h 113"/>
                                      <a:gd name="T4" fmla="*/ 14 w 59"/>
                                      <a:gd name="T5" fmla="*/ 14 h 113"/>
                                      <a:gd name="T6" fmla="*/ 14 w 59"/>
                                      <a:gd name="T7" fmla="*/ 91 h 113"/>
                                      <a:gd name="T8" fmla="*/ 12 w 59"/>
                                      <a:gd name="T9" fmla="*/ 105 h 113"/>
                                      <a:gd name="T10" fmla="*/ 3 w 59"/>
                                      <a:gd name="T11" fmla="*/ 109 h 113"/>
                                      <a:gd name="T12" fmla="*/ 0 w 59"/>
                                      <a:gd name="T13" fmla="*/ 109 h 113"/>
                                      <a:gd name="T14" fmla="*/ 0 w 59"/>
                                      <a:gd name="T15" fmla="*/ 113 h 113"/>
                                      <a:gd name="T16" fmla="*/ 43 w 59"/>
                                      <a:gd name="T17" fmla="*/ 113 h 113"/>
                                      <a:gd name="T18" fmla="*/ 43 w 59"/>
                                      <a:gd name="T19" fmla="*/ 109 h 113"/>
                                      <a:gd name="T20" fmla="*/ 39 w 59"/>
                                      <a:gd name="T21" fmla="*/ 109 h 113"/>
                                      <a:gd name="T22" fmla="*/ 30 w 59"/>
                                      <a:gd name="T23" fmla="*/ 105 h 113"/>
                                      <a:gd name="T24" fmla="*/ 30 w 59"/>
                                      <a:gd name="T25" fmla="*/ 105 h 113"/>
                                      <a:gd name="T26" fmla="*/ 29 w 59"/>
                                      <a:gd name="T27" fmla="*/ 91 h 113"/>
                                      <a:gd name="T28" fmla="*/ 29 w 59"/>
                                      <a:gd name="T29" fmla="*/ 57 h 113"/>
                                      <a:gd name="T30" fmla="*/ 59 w 59"/>
                                      <a:gd name="T31" fmla="*/ 57 h 113"/>
                                      <a:gd name="T32" fmla="*/ 41 w 59"/>
                                      <a:gd name="T33" fmla="*/ 54 h 113"/>
                                      <a:gd name="T34" fmla="*/ 35 w 59"/>
                                      <a:gd name="T35" fmla="*/ 53 h 113"/>
                                      <a:gd name="T36" fmla="*/ 29 w 59"/>
                                      <a:gd name="T37" fmla="*/ 52 h 113"/>
                                      <a:gd name="T38" fmla="*/ 29 w 59"/>
                                      <a:gd name="T39" fmla="*/ 2 h 113"/>
                                      <a:gd name="T40" fmla="*/ 38 w 59"/>
                                      <a:gd name="T41" fmla="*/ 0 h 113"/>
                                      <a:gd name="T42" fmla="*/ 12 w 59"/>
                                      <a:gd name="T43"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9" h="113">
                                        <a:moveTo>
                                          <a:pt x="12" y="0"/>
                                        </a:moveTo>
                                        <a:lnTo>
                                          <a:pt x="12" y="0"/>
                                        </a:lnTo>
                                        <a:lnTo>
                                          <a:pt x="14" y="14"/>
                                        </a:lnTo>
                                        <a:lnTo>
                                          <a:pt x="14" y="91"/>
                                        </a:lnTo>
                                        <a:lnTo>
                                          <a:pt x="12" y="105"/>
                                        </a:lnTo>
                                        <a:lnTo>
                                          <a:pt x="3" y="109"/>
                                        </a:lnTo>
                                        <a:lnTo>
                                          <a:pt x="0" y="109"/>
                                        </a:lnTo>
                                        <a:lnTo>
                                          <a:pt x="0" y="113"/>
                                        </a:lnTo>
                                        <a:lnTo>
                                          <a:pt x="43" y="113"/>
                                        </a:lnTo>
                                        <a:lnTo>
                                          <a:pt x="43" y="109"/>
                                        </a:lnTo>
                                        <a:lnTo>
                                          <a:pt x="39" y="109"/>
                                        </a:lnTo>
                                        <a:lnTo>
                                          <a:pt x="30" y="105"/>
                                        </a:lnTo>
                                        <a:lnTo>
                                          <a:pt x="29" y="91"/>
                                        </a:lnTo>
                                        <a:lnTo>
                                          <a:pt x="29" y="57"/>
                                        </a:lnTo>
                                        <a:lnTo>
                                          <a:pt x="59" y="57"/>
                                        </a:lnTo>
                                        <a:lnTo>
                                          <a:pt x="41" y="54"/>
                                        </a:lnTo>
                                        <a:lnTo>
                                          <a:pt x="35" y="53"/>
                                        </a:lnTo>
                                        <a:lnTo>
                                          <a:pt x="29" y="52"/>
                                        </a:lnTo>
                                        <a:lnTo>
                                          <a:pt x="29" y="2"/>
                                        </a:lnTo>
                                        <a:lnTo>
                                          <a:pt x="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253" name="Group 1287"/>
                              <wpg:cNvGrpSpPr>
                                <a:grpSpLocks/>
                              </wpg:cNvGrpSpPr>
                              <wpg:grpSpPr bwMode="auto">
                                <a:xfrm>
                                  <a:off x="129414" y="101109"/>
                                  <a:ext cx="2555647" cy="132276"/>
                                  <a:chOff x="357" y="279"/>
                                  <a:chExt cx="7050" cy="365"/>
                                </a:xfrm>
                              </wpg:grpSpPr>
                              <wps:wsp>
                                <wps:cNvPr id="5254" name="Freeform 1288"/>
                                <wps:cNvSpPr>
                                  <a:spLocks/>
                                </wps:cNvSpPr>
                                <wps:spPr bwMode="auto">
                                  <a:xfrm>
                                    <a:off x="357" y="285"/>
                                    <a:ext cx="77" cy="64"/>
                                  </a:xfrm>
                                  <a:custGeom>
                                    <a:avLst/>
                                    <a:gdLst>
                                      <a:gd name="T0" fmla="*/ 37 w 77"/>
                                      <a:gd name="T1" fmla="*/ 0 h 64"/>
                                      <a:gd name="T2" fmla="*/ 0 w 77"/>
                                      <a:gd name="T3" fmla="*/ 0 h 64"/>
                                      <a:gd name="T4" fmla="*/ 0 w 77"/>
                                      <a:gd name="T5" fmla="*/ 3 h 64"/>
                                      <a:gd name="T6" fmla="*/ 3 w 77"/>
                                      <a:gd name="T7" fmla="*/ 3 h 64"/>
                                      <a:gd name="T8" fmla="*/ 12 w 77"/>
                                      <a:gd name="T9" fmla="*/ 7 h 64"/>
                                      <a:gd name="T10" fmla="*/ 38 w 77"/>
                                      <a:gd name="T11" fmla="*/ 7 h 64"/>
                                      <a:gd name="T12" fmla="*/ 49 w 77"/>
                                      <a:gd name="T13" fmla="*/ 10 h 64"/>
                                      <a:gd name="T14" fmla="*/ 57 w 77"/>
                                      <a:gd name="T15" fmla="*/ 20 h 64"/>
                                      <a:gd name="T16" fmla="*/ 57 w 77"/>
                                      <a:gd name="T17" fmla="*/ 21 h 64"/>
                                      <a:gd name="T18" fmla="*/ 60 w 77"/>
                                      <a:gd name="T19" fmla="*/ 35 h 64"/>
                                      <a:gd name="T20" fmla="*/ 59 w 77"/>
                                      <a:gd name="T21" fmla="*/ 41 h 64"/>
                                      <a:gd name="T22" fmla="*/ 54 w 77"/>
                                      <a:gd name="T23" fmla="*/ 53 h 64"/>
                                      <a:gd name="T24" fmla="*/ 52 w 77"/>
                                      <a:gd name="T25" fmla="*/ 56 h 64"/>
                                      <a:gd name="T26" fmla="*/ 41 w 77"/>
                                      <a:gd name="T27" fmla="*/ 61 h 64"/>
                                      <a:gd name="T28" fmla="*/ 59 w 77"/>
                                      <a:gd name="T29" fmla="*/ 64 h 64"/>
                                      <a:gd name="T30" fmla="*/ 69 w 77"/>
                                      <a:gd name="T31" fmla="*/ 57 h 64"/>
                                      <a:gd name="T32" fmla="*/ 75 w 77"/>
                                      <a:gd name="T33" fmla="*/ 47 h 64"/>
                                      <a:gd name="T34" fmla="*/ 77 w 77"/>
                                      <a:gd name="T35" fmla="*/ 33 h 64"/>
                                      <a:gd name="T36" fmla="*/ 76 w 77"/>
                                      <a:gd name="T37" fmla="*/ 27 h 64"/>
                                      <a:gd name="T38" fmla="*/ 71 w 77"/>
                                      <a:gd name="T39" fmla="*/ 15 h 64"/>
                                      <a:gd name="T40" fmla="*/ 68 w 77"/>
                                      <a:gd name="T41" fmla="*/ 10 h 64"/>
                                      <a:gd name="T42" fmla="*/ 58 w 77"/>
                                      <a:gd name="T43" fmla="*/ 3 h 64"/>
                                      <a:gd name="T44" fmla="*/ 50 w 77"/>
                                      <a:gd name="T45" fmla="*/ 1 h 64"/>
                                      <a:gd name="T46" fmla="*/ 37 w 77"/>
                                      <a:gd name="T47"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4">
                                        <a:moveTo>
                                          <a:pt x="37" y="0"/>
                                        </a:moveTo>
                                        <a:lnTo>
                                          <a:pt x="0" y="0"/>
                                        </a:lnTo>
                                        <a:lnTo>
                                          <a:pt x="0" y="3"/>
                                        </a:lnTo>
                                        <a:lnTo>
                                          <a:pt x="3" y="3"/>
                                        </a:lnTo>
                                        <a:lnTo>
                                          <a:pt x="12" y="7"/>
                                        </a:lnTo>
                                        <a:lnTo>
                                          <a:pt x="38" y="7"/>
                                        </a:lnTo>
                                        <a:lnTo>
                                          <a:pt x="49" y="10"/>
                                        </a:lnTo>
                                        <a:lnTo>
                                          <a:pt x="57" y="20"/>
                                        </a:lnTo>
                                        <a:lnTo>
                                          <a:pt x="57" y="21"/>
                                        </a:lnTo>
                                        <a:lnTo>
                                          <a:pt x="60" y="35"/>
                                        </a:lnTo>
                                        <a:lnTo>
                                          <a:pt x="59" y="41"/>
                                        </a:lnTo>
                                        <a:lnTo>
                                          <a:pt x="54" y="53"/>
                                        </a:lnTo>
                                        <a:lnTo>
                                          <a:pt x="52" y="56"/>
                                        </a:lnTo>
                                        <a:lnTo>
                                          <a:pt x="41" y="61"/>
                                        </a:lnTo>
                                        <a:lnTo>
                                          <a:pt x="59" y="64"/>
                                        </a:lnTo>
                                        <a:lnTo>
                                          <a:pt x="69" y="57"/>
                                        </a:lnTo>
                                        <a:lnTo>
                                          <a:pt x="75" y="47"/>
                                        </a:lnTo>
                                        <a:lnTo>
                                          <a:pt x="77" y="33"/>
                                        </a:lnTo>
                                        <a:lnTo>
                                          <a:pt x="76" y="27"/>
                                        </a:lnTo>
                                        <a:lnTo>
                                          <a:pt x="71" y="15"/>
                                        </a:lnTo>
                                        <a:lnTo>
                                          <a:pt x="68" y="10"/>
                                        </a:lnTo>
                                        <a:lnTo>
                                          <a:pt x="58" y="3"/>
                                        </a:lnTo>
                                        <a:lnTo>
                                          <a:pt x="50"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5" name="Freeform 1289"/>
                                <wps:cNvSpPr>
                                  <a:spLocks/>
                                </wps:cNvSpPr>
                                <wps:spPr bwMode="auto">
                                  <a:xfrm>
                                    <a:off x="440"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6" name="Freeform 1290"/>
                                <wps:cNvSpPr>
                                  <a:spLocks/>
                                </wps:cNvSpPr>
                                <wps:spPr bwMode="auto">
                                  <a:xfrm>
                                    <a:off x="474" y="331"/>
                                    <a:ext cx="17" cy="8"/>
                                  </a:xfrm>
                                  <a:custGeom>
                                    <a:avLst/>
                                    <a:gdLst>
                                      <a:gd name="T0" fmla="*/ 17 w 17"/>
                                      <a:gd name="T1" fmla="*/ 0 h 8"/>
                                      <a:gd name="T2" fmla="*/ 0 w 17"/>
                                      <a:gd name="T3" fmla="*/ 2 h 8"/>
                                      <a:gd name="T4" fmla="*/ 4 w 17"/>
                                      <a:gd name="T5" fmla="*/ 6 h 8"/>
                                      <a:gd name="T6" fmla="*/ 10 w 17"/>
                                      <a:gd name="T7" fmla="*/ 8 h 8"/>
                                      <a:gd name="T8" fmla="*/ 15 w 17"/>
                                      <a:gd name="T9" fmla="*/ 6 h 8"/>
                                      <a:gd name="T10" fmla="*/ 17 w 17"/>
                                      <a:gd name="T11" fmla="*/ 0 h 8"/>
                                    </a:gdLst>
                                    <a:ahLst/>
                                    <a:cxnLst>
                                      <a:cxn ang="0">
                                        <a:pos x="T0" y="T1"/>
                                      </a:cxn>
                                      <a:cxn ang="0">
                                        <a:pos x="T2" y="T3"/>
                                      </a:cxn>
                                      <a:cxn ang="0">
                                        <a:pos x="T4" y="T5"/>
                                      </a:cxn>
                                      <a:cxn ang="0">
                                        <a:pos x="T6" y="T7"/>
                                      </a:cxn>
                                      <a:cxn ang="0">
                                        <a:pos x="T8" y="T9"/>
                                      </a:cxn>
                                      <a:cxn ang="0">
                                        <a:pos x="T10" y="T11"/>
                                      </a:cxn>
                                    </a:cxnLst>
                                    <a:rect l="0" t="0" r="r" b="b"/>
                                    <a:pathLst>
                                      <a:path w="17" h="8">
                                        <a:moveTo>
                                          <a:pt x="17" y="0"/>
                                        </a:moveTo>
                                        <a:lnTo>
                                          <a:pt x="0" y="2"/>
                                        </a:lnTo>
                                        <a:lnTo>
                                          <a:pt x="4" y="6"/>
                                        </a:lnTo>
                                        <a:lnTo>
                                          <a:pt x="10" y="8"/>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7" name="Freeform 1291"/>
                                <wps:cNvSpPr>
                                  <a:spLocks/>
                                </wps:cNvSpPr>
                                <wps:spPr bwMode="auto">
                                  <a:xfrm>
                                    <a:off x="440" y="322"/>
                                    <a:ext cx="36" cy="83"/>
                                  </a:xfrm>
                                  <a:custGeom>
                                    <a:avLst/>
                                    <a:gdLst>
                                      <a:gd name="T0" fmla="*/ 24 w 36"/>
                                      <a:gd name="T1" fmla="*/ 0 h 83"/>
                                      <a:gd name="T2" fmla="*/ 21 w 36"/>
                                      <a:gd name="T3" fmla="*/ 0 h 83"/>
                                      <a:gd name="T4" fmla="*/ 0 w 36"/>
                                      <a:gd name="T5" fmla="*/ 9 h 83"/>
                                      <a:gd name="T6" fmla="*/ 6 w 36"/>
                                      <a:gd name="T7" fmla="*/ 11 h 83"/>
                                      <a:gd name="T8" fmla="*/ 9 w 36"/>
                                      <a:gd name="T9" fmla="*/ 12 h 83"/>
                                      <a:gd name="T10" fmla="*/ 11 w 36"/>
                                      <a:gd name="T11" fmla="*/ 16 h 83"/>
                                      <a:gd name="T12" fmla="*/ 11 w 36"/>
                                      <a:gd name="T13" fmla="*/ 17 h 83"/>
                                      <a:gd name="T14" fmla="*/ 11 w 36"/>
                                      <a:gd name="T15" fmla="*/ 33 h 83"/>
                                      <a:gd name="T16" fmla="*/ 11 w 36"/>
                                      <a:gd name="T17" fmla="*/ 64 h 83"/>
                                      <a:gd name="T18" fmla="*/ 11 w 36"/>
                                      <a:gd name="T19" fmla="*/ 73 h 83"/>
                                      <a:gd name="T20" fmla="*/ 9 w 36"/>
                                      <a:gd name="T21" fmla="*/ 77 h 83"/>
                                      <a:gd name="T22" fmla="*/ 1 w 36"/>
                                      <a:gd name="T23" fmla="*/ 79 h 83"/>
                                      <a:gd name="T24" fmla="*/ 1 w 36"/>
                                      <a:gd name="T25" fmla="*/ 83 h 83"/>
                                      <a:gd name="T26" fmla="*/ 36 w 36"/>
                                      <a:gd name="T27" fmla="*/ 83 h 83"/>
                                      <a:gd name="T28" fmla="*/ 36 w 36"/>
                                      <a:gd name="T29" fmla="*/ 79 h 83"/>
                                      <a:gd name="T30" fmla="*/ 28 w 36"/>
                                      <a:gd name="T31" fmla="*/ 78 h 83"/>
                                      <a:gd name="T32" fmla="*/ 25 w 36"/>
                                      <a:gd name="T33" fmla="*/ 74 h 83"/>
                                      <a:gd name="T34" fmla="*/ 24 w 36"/>
                                      <a:gd name="T35" fmla="*/ 64 h 83"/>
                                      <a:gd name="T36" fmla="*/ 24 w 36"/>
                                      <a:gd name="T37" fmla="*/ 25 h 83"/>
                                      <a:gd name="T38" fmla="*/ 24 w 36"/>
                                      <a:gd name="T39" fmla="*/ 25 h 83"/>
                                      <a:gd name="T40" fmla="*/ 24 w 36"/>
                                      <a:gd name="T41" fmla="*/ 18 h 83"/>
                                      <a:gd name="T42" fmla="*/ 24 w 36"/>
                                      <a:gd name="T43"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83">
                                        <a:moveTo>
                                          <a:pt x="24" y="0"/>
                                        </a:moveTo>
                                        <a:lnTo>
                                          <a:pt x="21" y="0"/>
                                        </a:lnTo>
                                        <a:lnTo>
                                          <a:pt x="0" y="9"/>
                                        </a:lnTo>
                                        <a:lnTo>
                                          <a:pt x="6" y="11"/>
                                        </a:lnTo>
                                        <a:lnTo>
                                          <a:pt x="9" y="12"/>
                                        </a:lnTo>
                                        <a:lnTo>
                                          <a:pt x="11" y="16"/>
                                        </a:lnTo>
                                        <a:lnTo>
                                          <a:pt x="11" y="17"/>
                                        </a:lnTo>
                                        <a:lnTo>
                                          <a:pt x="11" y="33"/>
                                        </a:lnTo>
                                        <a:lnTo>
                                          <a:pt x="11" y="64"/>
                                        </a:lnTo>
                                        <a:lnTo>
                                          <a:pt x="11" y="73"/>
                                        </a:lnTo>
                                        <a:lnTo>
                                          <a:pt x="9" y="77"/>
                                        </a:lnTo>
                                        <a:lnTo>
                                          <a:pt x="1" y="79"/>
                                        </a:lnTo>
                                        <a:lnTo>
                                          <a:pt x="1" y="83"/>
                                        </a:lnTo>
                                        <a:lnTo>
                                          <a:pt x="36" y="83"/>
                                        </a:lnTo>
                                        <a:lnTo>
                                          <a:pt x="36" y="79"/>
                                        </a:lnTo>
                                        <a:lnTo>
                                          <a:pt x="28" y="78"/>
                                        </a:lnTo>
                                        <a:lnTo>
                                          <a:pt x="25" y="74"/>
                                        </a:lnTo>
                                        <a:lnTo>
                                          <a:pt x="24" y="64"/>
                                        </a:lnTo>
                                        <a:lnTo>
                                          <a:pt x="24" y="25"/>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8" name="Freeform 1292"/>
                                <wps:cNvSpPr>
                                  <a:spLocks/>
                                </wps:cNvSpPr>
                                <wps:spPr bwMode="auto">
                                  <a:xfrm>
                                    <a:off x="464" y="322"/>
                                    <a:ext cx="27" cy="25"/>
                                  </a:xfrm>
                                  <a:custGeom>
                                    <a:avLst/>
                                    <a:gdLst>
                                      <a:gd name="T0" fmla="*/ 18 w 27"/>
                                      <a:gd name="T1" fmla="*/ 0 h 25"/>
                                      <a:gd name="T2" fmla="*/ 17 w 27"/>
                                      <a:gd name="T3" fmla="*/ 0 h 25"/>
                                      <a:gd name="T4" fmla="*/ 8 w 27"/>
                                      <a:gd name="T5" fmla="*/ 5 h 25"/>
                                      <a:gd name="T6" fmla="*/ 0 w 27"/>
                                      <a:gd name="T7" fmla="*/ 18 h 25"/>
                                      <a:gd name="T8" fmla="*/ 0 w 27"/>
                                      <a:gd name="T9" fmla="*/ 25 h 25"/>
                                      <a:gd name="T10" fmla="*/ 7 w 27"/>
                                      <a:gd name="T11" fmla="*/ 13 h 25"/>
                                      <a:gd name="T12" fmla="*/ 10 w 27"/>
                                      <a:gd name="T13" fmla="*/ 11 h 25"/>
                                      <a:gd name="T14" fmla="*/ 27 w 27"/>
                                      <a:gd name="T15" fmla="*/ 9 h 25"/>
                                      <a:gd name="T16" fmla="*/ 24 w 27"/>
                                      <a:gd name="T17" fmla="*/ 2 h 25"/>
                                      <a:gd name="T18" fmla="*/ 18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8" y="0"/>
                                        </a:moveTo>
                                        <a:lnTo>
                                          <a:pt x="17" y="0"/>
                                        </a:lnTo>
                                        <a:lnTo>
                                          <a:pt x="8" y="5"/>
                                        </a:lnTo>
                                        <a:lnTo>
                                          <a:pt x="0" y="18"/>
                                        </a:lnTo>
                                        <a:lnTo>
                                          <a:pt x="0" y="25"/>
                                        </a:lnTo>
                                        <a:lnTo>
                                          <a:pt x="7" y="13"/>
                                        </a:lnTo>
                                        <a:lnTo>
                                          <a:pt x="10" y="11"/>
                                        </a:lnTo>
                                        <a:lnTo>
                                          <a:pt x="27" y="9"/>
                                        </a:lnTo>
                                        <a:lnTo>
                                          <a:pt x="24" y="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9" name="Freeform 1293"/>
                                <wps:cNvSpPr>
                                  <a:spLocks/>
                                </wps:cNvSpPr>
                                <wps:spPr bwMode="auto">
                                  <a:xfrm>
                                    <a:off x="495" y="331"/>
                                    <a:ext cx="5" cy="4"/>
                                  </a:xfrm>
                                  <a:custGeom>
                                    <a:avLst/>
                                    <a:gdLst>
                                      <a:gd name="T0" fmla="*/ 0 w 5"/>
                                      <a:gd name="T1" fmla="*/ 0 h 4"/>
                                      <a:gd name="T2" fmla="*/ 1 w 5"/>
                                      <a:gd name="T3" fmla="*/ 4 h 4"/>
                                      <a:gd name="T4" fmla="*/ 5 w 5"/>
                                      <a:gd name="T5" fmla="*/ 2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0" name="Freeform 1294"/>
                                <wps:cNvSpPr>
                                  <a:spLocks/>
                                </wps:cNvSpPr>
                                <wps:spPr bwMode="auto">
                                  <a:xfrm>
                                    <a:off x="495" y="322"/>
                                    <a:ext cx="34" cy="83"/>
                                  </a:xfrm>
                                  <a:custGeom>
                                    <a:avLst/>
                                    <a:gdLst>
                                      <a:gd name="T0" fmla="*/ 23 w 34"/>
                                      <a:gd name="T1" fmla="*/ 0 h 83"/>
                                      <a:gd name="T2" fmla="*/ 20 w 34"/>
                                      <a:gd name="T3" fmla="*/ 0 h 83"/>
                                      <a:gd name="T4" fmla="*/ 0 w 34"/>
                                      <a:gd name="T5" fmla="*/ 9 h 83"/>
                                      <a:gd name="T6" fmla="*/ 5 w 34"/>
                                      <a:gd name="T7" fmla="*/ 11 h 83"/>
                                      <a:gd name="T8" fmla="*/ 9 w 34"/>
                                      <a:gd name="T9" fmla="*/ 12 h 83"/>
                                      <a:gd name="T10" fmla="*/ 10 w 34"/>
                                      <a:gd name="T11" fmla="*/ 16 h 83"/>
                                      <a:gd name="T12" fmla="*/ 10 w 34"/>
                                      <a:gd name="T13" fmla="*/ 18 h 83"/>
                                      <a:gd name="T14" fmla="*/ 11 w 34"/>
                                      <a:gd name="T15" fmla="*/ 33 h 83"/>
                                      <a:gd name="T16" fmla="*/ 11 w 34"/>
                                      <a:gd name="T17" fmla="*/ 64 h 83"/>
                                      <a:gd name="T18" fmla="*/ 10 w 34"/>
                                      <a:gd name="T19" fmla="*/ 75 h 83"/>
                                      <a:gd name="T20" fmla="*/ 7 w 34"/>
                                      <a:gd name="T21" fmla="*/ 78 h 83"/>
                                      <a:gd name="T22" fmla="*/ 1 w 34"/>
                                      <a:gd name="T23" fmla="*/ 79 h 83"/>
                                      <a:gd name="T24" fmla="*/ 1 w 34"/>
                                      <a:gd name="T25" fmla="*/ 83 h 83"/>
                                      <a:gd name="T26" fmla="*/ 34 w 34"/>
                                      <a:gd name="T27" fmla="*/ 83 h 83"/>
                                      <a:gd name="T28" fmla="*/ 34 w 34"/>
                                      <a:gd name="T29" fmla="*/ 79 h 83"/>
                                      <a:gd name="T30" fmla="*/ 27 w 34"/>
                                      <a:gd name="T31" fmla="*/ 78 h 83"/>
                                      <a:gd name="T32" fmla="*/ 24 w 34"/>
                                      <a:gd name="T33" fmla="*/ 75 h 83"/>
                                      <a:gd name="T34" fmla="*/ 23 w 34"/>
                                      <a:gd name="T35" fmla="*/ 64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9"/>
                                        </a:lnTo>
                                        <a:lnTo>
                                          <a:pt x="5" y="11"/>
                                        </a:lnTo>
                                        <a:lnTo>
                                          <a:pt x="9" y="12"/>
                                        </a:lnTo>
                                        <a:lnTo>
                                          <a:pt x="10" y="16"/>
                                        </a:lnTo>
                                        <a:lnTo>
                                          <a:pt x="10" y="18"/>
                                        </a:lnTo>
                                        <a:lnTo>
                                          <a:pt x="11" y="33"/>
                                        </a:lnTo>
                                        <a:lnTo>
                                          <a:pt x="11" y="64"/>
                                        </a:lnTo>
                                        <a:lnTo>
                                          <a:pt x="10" y="75"/>
                                        </a:lnTo>
                                        <a:lnTo>
                                          <a:pt x="7" y="78"/>
                                        </a:lnTo>
                                        <a:lnTo>
                                          <a:pt x="1" y="79"/>
                                        </a:lnTo>
                                        <a:lnTo>
                                          <a:pt x="1" y="83"/>
                                        </a:lnTo>
                                        <a:lnTo>
                                          <a:pt x="34" y="83"/>
                                        </a:lnTo>
                                        <a:lnTo>
                                          <a:pt x="34" y="79"/>
                                        </a:lnTo>
                                        <a:lnTo>
                                          <a:pt x="27" y="78"/>
                                        </a:lnTo>
                                        <a:lnTo>
                                          <a:pt x="24" y="75"/>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1" name="Freeform 1295"/>
                                <wps:cNvSpPr>
                                  <a:spLocks/>
                                </wps:cNvSpPr>
                                <wps:spPr bwMode="auto">
                                  <a:xfrm>
                                    <a:off x="505" y="279"/>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2" name="Freeform 1296"/>
                                <wps:cNvSpPr>
                                  <a:spLocks/>
                                </wps:cNvSpPr>
                                <wps:spPr bwMode="auto">
                                  <a:xfrm>
                                    <a:off x="533" y="331"/>
                                    <a:ext cx="7" cy="4"/>
                                  </a:xfrm>
                                  <a:custGeom>
                                    <a:avLst/>
                                    <a:gdLst>
                                      <a:gd name="T0" fmla="*/ 0 w 7"/>
                                      <a:gd name="T1" fmla="*/ 0 h 4"/>
                                      <a:gd name="T2" fmla="*/ 2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2"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3" name="Freeform 1297"/>
                                <wps:cNvSpPr>
                                  <a:spLocks/>
                                </wps:cNvSpPr>
                                <wps:spPr bwMode="auto">
                                  <a:xfrm>
                                    <a:off x="535" y="327"/>
                                    <a:ext cx="40" cy="78"/>
                                  </a:xfrm>
                                  <a:custGeom>
                                    <a:avLst/>
                                    <a:gdLst>
                                      <a:gd name="T0" fmla="*/ 32 w 40"/>
                                      <a:gd name="T1" fmla="*/ 0 h 78"/>
                                      <a:gd name="T2" fmla="*/ 22 w 40"/>
                                      <a:gd name="T3" fmla="*/ 11 h 78"/>
                                      <a:gd name="T4" fmla="*/ 9 w 40"/>
                                      <a:gd name="T5" fmla="*/ 12 h 78"/>
                                      <a:gd name="T6" fmla="*/ 10 w 40"/>
                                      <a:gd name="T7" fmla="*/ 13 h 78"/>
                                      <a:gd name="T8" fmla="*/ 10 w 40"/>
                                      <a:gd name="T9" fmla="*/ 29 h 78"/>
                                      <a:gd name="T10" fmla="*/ 10 w 40"/>
                                      <a:gd name="T11" fmla="*/ 59 h 78"/>
                                      <a:gd name="T12" fmla="*/ 8 w 40"/>
                                      <a:gd name="T13" fmla="*/ 71 h 78"/>
                                      <a:gd name="T14" fmla="*/ 1 w 40"/>
                                      <a:gd name="T15" fmla="*/ 74 h 78"/>
                                      <a:gd name="T16" fmla="*/ 0 w 40"/>
                                      <a:gd name="T17" fmla="*/ 74 h 78"/>
                                      <a:gd name="T18" fmla="*/ 0 w 40"/>
                                      <a:gd name="T19" fmla="*/ 78 h 78"/>
                                      <a:gd name="T20" fmla="*/ 33 w 40"/>
                                      <a:gd name="T21" fmla="*/ 78 h 78"/>
                                      <a:gd name="T22" fmla="*/ 33 w 40"/>
                                      <a:gd name="T23" fmla="*/ 74 h 78"/>
                                      <a:gd name="T24" fmla="*/ 26 w 40"/>
                                      <a:gd name="T25" fmla="*/ 73 h 78"/>
                                      <a:gd name="T26" fmla="*/ 23 w 40"/>
                                      <a:gd name="T27" fmla="*/ 70 h 78"/>
                                      <a:gd name="T28" fmla="*/ 22 w 40"/>
                                      <a:gd name="T29" fmla="*/ 59 h 78"/>
                                      <a:gd name="T30" fmla="*/ 22 w 40"/>
                                      <a:gd name="T31" fmla="*/ 17 h 78"/>
                                      <a:gd name="T32" fmla="*/ 30 w 40"/>
                                      <a:gd name="T33" fmla="*/ 9 h 78"/>
                                      <a:gd name="T34" fmla="*/ 40 w 40"/>
                                      <a:gd name="T35" fmla="*/ 5 h 78"/>
                                      <a:gd name="T36" fmla="*/ 32 w 40"/>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8">
                                        <a:moveTo>
                                          <a:pt x="32" y="0"/>
                                        </a:moveTo>
                                        <a:lnTo>
                                          <a:pt x="22" y="11"/>
                                        </a:lnTo>
                                        <a:lnTo>
                                          <a:pt x="9" y="12"/>
                                        </a:lnTo>
                                        <a:lnTo>
                                          <a:pt x="10" y="13"/>
                                        </a:lnTo>
                                        <a:lnTo>
                                          <a:pt x="10" y="29"/>
                                        </a:lnTo>
                                        <a:lnTo>
                                          <a:pt x="10" y="59"/>
                                        </a:lnTo>
                                        <a:lnTo>
                                          <a:pt x="8" y="71"/>
                                        </a:lnTo>
                                        <a:lnTo>
                                          <a:pt x="1" y="74"/>
                                        </a:lnTo>
                                        <a:lnTo>
                                          <a:pt x="0" y="74"/>
                                        </a:lnTo>
                                        <a:lnTo>
                                          <a:pt x="0" y="78"/>
                                        </a:lnTo>
                                        <a:lnTo>
                                          <a:pt x="33" y="78"/>
                                        </a:lnTo>
                                        <a:lnTo>
                                          <a:pt x="33" y="74"/>
                                        </a:lnTo>
                                        <a:lnTo>
                                          <a:pt x="26" y="73"/>
                                        </a:lnTo>
                                        <a:lnTo>
                                          <a:pt x="23" y="70"/>
                                        </a:lnTo>
                                        <a:lnTo>
                                          <a:pt x="22" y="59"/>
                                        </a:lnTo>
                                        <a:lnTo>
                                          <a:pt x="22" y="17"/>
                                        </a:lnTo>
                                        <a:lnTo>
                                          <a:pt x="30"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4" name="Freeform 1298"/>
                                <wps:cNvSpPr>
                                  <a:spLocks/>
                                </wps:cNvSpPr>
                                <wps:spPr bwMode="auto">
                                  <a:xfrm>
                                    <a:off x="533" y="322"/>
                                    <a:ext cx="24" cy="17"/>
                                  </a:xfrm>
                                  <a:custGeom>
                                    <a:avLst/>
                                    <a:gdLst>
                                      <a:gd name="T0" fmla="*/ 24 w 24"/>
                                      <a:gd name="T1" fmla="*/ 0 h 17"/>
                                      <a:gd name="T2" fmla="*/ 21 w 24"/>
                                      <a:gd name="T3" fmla="*/ 0 h 17"/>
                                      <a:gd name="T4" fmla="*/ 0 w 24"/>
                                      <a:gd name="T5" fmla="*/ 9 h 17"/>
                                      <a:gd name="T6" fmla="*/ 7 w 24"/>
                                      <a:gd name="T7" fmla="*/ 11 h 17"/>
                                      <a:gd name="T8" fmla="*/ 10 w 24"/>
                                      <a:gd name="T9" fmla="*/ 12 h 17"/>
                                      <a:gd name="T10" fmla="*/ 11 w 24"/>
                                      <a:gd name="T11" fmla="*/ 17 h 17"/>
                                      <a:gd name="T12" fmla="*/ 24 w 24"/>
                                      <a:gd name="T13" fmla="*/ 16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9"/>
                                        </a:lnTo>
                                        <a:lnTo>
                                          <a:pt x="7" y="11"/>
                                        </a:lnTo>
                                        <a:lnTo>
                                          <a:pt x="10" y="12"/>
                                        </a:lnTo>
                                        <a:lnTo>
                                          <a:pt x="11" y="17"/>
                                        </a:lnTo>
                                        <a:lnTo>
                                          <a:pt x="24" y="1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5" name="Freeform 1299"/>
                                <wps:cNvSpPr>
                                  <a:spLocks/>
                                </wps:cNvSpPr>
                                <wps:spPr bwMode="auto">
                                  <a:xfrm>
                                    <a:off x="567" y="322"/>
                                    <a:ext cx="41" cy="83"/>
                                  </a:xfrm>
                                  <a:custGeom>
                                    <a:avLst/>
                                    <a:gdLst>
                                      <a:gd name="T0" fmla="*/ 13 w 41"/>
                                      <a:gd name="T1" fmla="*/ 0 h 83"/>
                                      <a:gd name="T2" fmla="*/ 10 w 41"/>
                                      <a:gd name="T3" fmla="*/ 0 h 83"/>
                                      <a:gd name="T4" fmla="*/ 0 w 41"/>
                                      <a:gd name="T5" fmla="*/ 5 h 83"/>
                                      <a:gd name="T6" fmla="*/ 8 w 41"/>
                                      <a:gd name="T7" fmla="*/ 10 h 83"/>
                                      <a:gd name="T8" fmla="*/ 16 w 41"/>
                                      <a:gd name="T9" fmla="*/ 15 h 83"/>
                                      <a:gd name="T10" fmla="*/ 17 w 41"/>
                                      <a:gd name="T11" fmla="*/ 17 h 83"/>
                                      <a:gd name="T12" fmla="*/ 19 w 41"/>
                                      <a:gd name="T13" fmla="*/ 31 h 83"/>
                                      <a:gd name="T14" fmla="*/ 19 w 41"/>
                                      <a:gd name="T15" fmla="*/ 64 h 83"/>
                                      <a:gd name="T16" fmla="*/ 18 w 41"/>
                                      <a:gd name="T17" fmla="*/ 73 h 83"/>
                                      <a:gd name="T18" fmla="*/ 15 w 41"/>
                                      <a:gd name="T19" fmla="*/ 78 h 83"/>
                                      <a:gd name="T20" fmla="*/ 9 w 41"/>
                                      <a:gd name="T21" fmla="*/ 79 h 83"/>
                                      <a:gd name="T22" fmla="*/ 7 w 41"/>
                                      <a:gd name="T23" fmla="*/ 79 h 83"/>
                                      <a:gd name="T24" fmla="*/ 7 w 41"/>
                                      <a:gd name="T25" fmla="*/ 83 h 83"/>
                                      <a:gd name="T26" fmla="*/ 41 w 41"/>
                                      <a:gd name="T27" fmla="*/ 83 h 83"/>
                                      <a:gd name="T28" fmla="*/ 41 w 41"/>
                                      <a:gd name="T29" fmla="*/ 79 h 83"/>
                                      <a:gd name="T30" fmla="*/ 34 w 41"/>
                                      <a:gd name="T31" fmla="*/ 78 h 83"/>
                                      <a:gd name="T32" fmla="*/ 32 w 41"/>
                                      <a:gd name="T33" fmla="*/ 75 h 83"/>
                                      <a:gd name="T34" fmla="*/ 31 w 41"/>
                                      <a:gd name="T35" fmla="*/ 64 h 83"/>
                                      <a:gd name="T36" fmla="*/ 31 w 41"/>
                                      <a:gd name="T37" fmla="*/ 30 h 83"/>
                                      <a:gd name="T38" fmla="*/ 31 w 41"/>
                                      <a:gd name="T39" fmla="*/ 27 h 83"/>
                                      <a:gd name="T40" fmla="*/ 29 w 41"/>
                                      <a:gd name="T41" fmla="*/ 14 h 83"/>
                                      <a:gd name="T42" fmla="*/ 23 w 41"/>
                                      <a:gd name="T43" fmla="*/ 3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0"/>
                                        </a:lnTo>
                                        <a:lnTo>
                                          <a:pt x="0" y="5"/>
                                        </a:lnTo>
                                        <a:lnTo>
                                          <a:pt x="8" y="10"/>
                                        </a:lnTo>
                                        <a:lnTo>
                                          <a:pt x="16" y="15"/>
                                        </a:lnTo>
                                        <a:lnTo>
                                          <a:pt x="17" y="17"/>
                                        </a:lnTo>
                                        <a:lnTo>
                                          <a:pt x="19" y="31"/>
                                        </a:lnTo>
                                        <a:lnTo>
                                          <a:pt x="19" y="64"/>
                                        </a:lnTo>
                                        <a:lnTo>
                                          <a:pt x="18" y="73"/>
                                        </a:lnTo>
                                        <a:lnTo>
                                          <a:pt x="15" y="78"/>
                                        </a:lnTo>
                                        <a:lnTo>
                                          <a:pt x="9" y="79"/>
                                        </a:lnTo>
                                        <a:lnTo>
                                          <a:pt x="7" y="79"/>
                                        </a:lnTo>
                                        <a:lnTo>
                                          <a:pt x="7" y="83"/>
                                        </a:lnTo>
                                        <a:lnTo>
                                          <a:pt x="41" y="83"/>
                                        </a:lnTo>
                                        <a:lnTo>
                                          <a:pt x="41" y="79"/>
                                        </a:lnTo>
                                        <a:lnTo>
                                          <a:pt x="34" y="78"/>
                                        </a:lnTo>
                                        <a:lnTo>
                                          <a:pt x="32" y="75"/>
                                        </a:lnTo>
                                        <a:lnTo>
                                          <a:pt x="31" y="64"/>
                                        </a:lnTo>
                                        <a:lnTo>
                                          <a:pt x="31" y="30"/>
                                        </a:lnTo>
                                        <a:lnTo>
                                          <a:pt x="31" y="27"/>
                                        </a:lnTo>
                                        <a:lnTo>
                                          <a:pt x="29" y="14"/>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6" name="Freeform 1300"/>
                                <wps:cNvSpPr>
                                  <a:spLocks/>
                                </wps:cNvSpPr>
                                <wps:spPr bwMode="auto">
                                  <a:xfrm>
                                    <a:off x="623" y="373"/>
                                    <a:ext cx="49" cy="34"/>
                                  </a:xfrm>
                                  <a:custGeom>
                                    <a:avLst/>
                                    <a:gdLst>
                                      <a:gd name="T0" fmla="*/ 47 w 49"/>
                                      <a:gd name="T1" fmla="*/ 0 h 34"/>
                                      <a:gd name="T2" fmla="*/ 45 w 49"/>
                                      <a:gd name="T3" fmla="*/ 3 h 34"/>
                                      <a:gd name="T4" fmla="*/ 39 w 49"/>
                                      <a:gd name="T5" fmla="*/ 14 h 34"/>
                                      <a:gd name="T6" fmla="*/ 36 w 49"/>
                                      <a:gd name="T7" fmla="*/ 16 h 34"/>
                                      <a:gd name="T8" fmla="*/ 26 w 49"/>
                                      <a:gd name="T9" fmla="*/ 20 h 34"/>
                                      <a:gd name="T10" fmla="*/ 0 w 49"/>
                                      <a:gd name="T11" fmla="*/ 23 h 34"/>
                                      <a:gd name="T12" fmla="*/ 9 w 49"/>
                                      <a:gd name="T13" fmla="*/ 31 h 34"/>
                                      <a:gd name="T14" fmla="*/ 20 w 49"/>
                                      <a:gd name="T15" fmla="*/ 34 h 34"/>
                                      <a:gd name="T16" fmla="*/ 27 w 49"/>
                                      <a:gd name="T17" fmla="*/ 33 h 34"/>
                                      <a:gd name="T18" fmla="*/ 38 w 49"/>
                                      <a:gd name="T19" fmla="*/ 25 h 34"/>
                                      <a:gd name="T20" fmla="*/ 45 w 49"/>
                                      <a:gd name="T21" fmla="*/ 15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3"/>
                                        </a:lnTo>
                                        <a:lnTo>
                                          <a:pt x="39" y="14"/>
                                        </a:lnTo>
                                        <a:lnTo>
                                          <a:pt x="36" y="16"/>
                                        </a:lnTo>
                                        <a:lnTo>
                                          <a:pt x="26" y="20"/>
                                        </a:lnTo>
                                        <a:lnTo>
                                          <a:pt x="0" y="23"/>
                                        </a:lnTo>
                                        <a:lnTo>
                                          <a:pt x="9" y="31"/>
                                        </a:lnTo>
                                        <a:lnTo>
                                          <a:pt x="20" y="34"/>
                                        </a:lnTo>
                                        <a:lnTo>
                                          <a:pt x="27" y="33"/>
                                        </a:lnTo>
                                        <a:lnTo>
                                          <a:pt x="38" y="25"/>
                                        </a:lnTo>
                                        <a:lnTo>
                                          <a:pt x="45" y="15"/>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7" name="Freeform 1301"/>
                                <wps:cNvSpPr>
                                  <a:spLocks/>
                                </wps:cNvSpPr>
                                <wps:spPr bwMode="auto">
                                  <a:xfrm>
                                    <a:off x="614" y="325"/>
                                    <a:ext cx="35" cy="71"/>
                                  </a:xfrm>
                                  <a:custGeom>
                                    <a:avLst/>
                                    <a:gdLst>
                                      <a:gd name="T0" fmla="*/ 19 w 35"/>
                                      <a:gd name="T1" fmla="*/ 0 h 71"/>
                                      <a:gd name="T2" fmla="*/ 10 w 35"/>
                                      <a:gd name="T3" fmla="*/ 8 h 71"/>
                                      <a:gd name="T4" fmla="*/ 7 w 35"/>
                                      <a:gd name="T5" fmla="*/ 12 h 71"/>
                                      <a:gd name="T6" fmla="*/ 2 w 35"/>
                                      <a:gd name="T7" fmla="*/ 25 h 71"/>
                                      <a:gd name="T8" fmla="*/ 0 w 35"/>
                                      <a:gd name="T9" fmla="*/ 39 h 71"/>
                                      <a:gd name="T10" fmla="*/ 0 w 35"/>
                                      <a:gd name="T11" fmla="*/ 45 h 71"/>
                                      <a:gd name="T12" fmla="*/ 3 w 35"/>
                                      <a:gd name="T13" fmla="*/ 59 h 71"/>
                                      <a:gd name="T14" fmla="*/ 9 w 35"/>
                                      <a:gd name="T15" fmla="*/ 71 h 71"/>
                                      <a:gd name="T16" fmla="*/ 35 w 35"/>
                                      <a:gd name="T17" fmla="*/ 68 h 71"/>
                                      <a:gd name="T18" fmla="*/ 27 w 35"/>
                                      <a:gd name="T19" fmla="*/ 67 h 71"/>
                                      <a:gd name="T20" fmla="*/ 18 w 35"/>
                                      <a:gd name="T21" fmla="*/ 57 h 71"/>
                                      <a:gd name="T22" fmla="*/ 14 w 35"/>
                                      <a:gd name="T23" fmla="*/ 46 h 71"/>
                                      <a:gd name="T24" fmla="*/ 12 w 35"/>
                                      <a:gd name="T25" fmla="*/ 32 h 71"/>
                                      <a:gd name="T26" fmla="*/ 14 w 35"/>
                                      <a:gd name="T27" fmla="*/ 21 h 71"/>
                                      <a:gd name="T28" fmla="*/ 18 w 35"/>
                                      <a:gd name="T29" fmla="*/ 9 h 71"/>
                                      <a:gd name="T30" fmla="*/ 20 w 35"/>
                                      <a:gd name="T31" fmla="*/ 7 h 71"/>
                                      <a:gd name="T32" fmla="*/ 30 w 35"/>
                                      <a:gd name="T33" fmla="*/ 2 h 71"/>
                                      <a:gd name="T34" fmla="*/ 19 w 35"/>
                                      <a:gd name="T35"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5" h="71">
                                        <a:moveTo>
                                          <a:pt x="19" y="0"/>
                                        </a:moveTo>
                                        <a:lnTo>
                                          <a:pt x="10" y="8"/>
                                        </a:lnTo>
                                        <a:lnTo>
                                          <a:pt x="7" y="12"/>
                                        </a:lnTo>
                                        <a:lnTo>
                                          <a:pt x="2" y="25"/>
                                        </a:lnTo>
                                        <a:lnTo>
                                          <a:pt x="0" y="39"/>
                                        </a:lnTo>
                                        <a:lnTo>
                                          <a:pt x="0" y="45"/>
                                        </a:lnTo>
                                        <a:lnTo>
                                          <a:pt x="3" y="59"/>
                                        </a:lnTo>
                                        <a:lnTo>
                                          <a:pt x="9" y="71"/>
                                        </a:lnTo>
                                        <a:lnTo>
                                          <a:pt x="35" y="68"/>
                                        </a:lnTo>
                                        <a:lnTo>
                                          <a:pt x="27" y="67"/>
                                        </a:lnTo>
                                        <a:lnTo>
                                          <a:pt x="18" y="57"/>
                                        </a:lnTo>
                                        <a:lnTo>
                                          <a:pt x="14" y="46"/>
                                        </a:lnTo>
                                        <a:lnTo>
                                          <a:pt x="12" y="32"/>
                                        </a:lnTo>
                                        <a:lnTo>
                                          <a:pt x="14" y="21"/>
                                        </a:lnTo>
                                        <a:lnTo>
                                          <a:pt x="18" y="9"/>
                                        </a:lnTo>
                                        <a:lnTo>
                                          <a:pt x="20" y="7"/>
                                        </a:lnTo>
                                        <a:lnTo>
                                          <a:pt x="30" y="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8" name="Freeform 1302"/>
                                <wps:cNvSpPr>
                                  <a:spLocks/>
                                </wps:cNvSpPr>
                                <wps:spPr bwMode="auto">
                                  <a:xfrm>
                                    <a:off x="633" y="322"/>
                                    <a:ext cx="37" cy="26"/>
                                  </a:xfrm>
                                  <a:custGeom>
                                    <a:avLst/>
                                    <a:gdLst>
                                      <a:gd name="T0" fmla="*/ 14 w 37"/>
                                      <a:gd name="T1" fmla="*/ 0 h 26"/>
                                      <a:gd name="T2" fmla="*/ 12 w 37"/>
                                      <a:gd name="T3" fmla="*/ 0 h 26"/>
                                      <a:gd name="T4" fmla="*/ 0 w 37"/>
                                      <a:gd name="T5" fmla="*/ 3 h 26"/>
                                      <a:gd name="T6" fmla="*/ 11 w 37"/>
                                      <a:gd name="T7" fmla="*/ 5 h 26"/>
                                      <a:gd name="T8" fmla="*/ 18 w 37"/>
                                      <a:gd name="T9" fmla="*/ 8 h 26"/>
                                      <a:gd name="T10" fmla="*/ 22 w 37"/>
                                      <a:gd name="T11" fmla="*/ 16 h 26"/>
                                      <a:gd name="T12" fmla="*/ 23 w 37"/>
                                      <a:gd name="T13" fmla="*/ 23 h 26"/>
                                      <a:gd name="T14" fmla="*/ 30 w 37"/>
                                      <a:gd name="T15" fmla="*/ 26 h 26"/>
                                      <a:gd name="T16" fmla="*/ 35 w 37"/>
                                      <a:gd name="T17" fmla="*/ 24 h 26"/>
                                      <a:gd name="T18" fmla="*/ 37 w 37"/>
                                      <a:gd name="T19" fmla="*/ 19 h 26"/>
                                      <a:gd name="T20" fmla="*/ 37 w 37"/>
                                      <a:gd name="T21" fmla="*/ 17 h 26"/>
                                      <a:gd name="T22" fmla="*/ 31 w 37"/>
                                      <a:gd name="T23" fmla="*/ 5 h 26"/>
                                      <a:gd name="T24" fmla="*/ 26 w 37"/>
                                      <a:gd name="T25" fmla="*/ 2 h 26"/>
                                      <a:gd name="T26" fmla="*/ 14 w 37"/>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7" h="26">
                                        <a:moveTo>
                                          <a:pt x="14" y="0"/>
                                        </a:moveTo>
                                        <a:lnTo>
                                          <a:pt x="12" y="0"/>
                                        </a:lnTo>
                                        <a:lnTo>
                                          <a:pt x="0" y="3"/>
                                        </a:lnTo>
                                        <a:lnTo>
                                          <a:pt x="11" y="5"/>
                                        </a:lnTo>
                                        <a:lnTo>
                                          <a:pt x="18" y="8"/>
                                        </a:lnTo>
                                        <a:lnTo>
                                          <a:pt x="22" y="16"/>
                                        </a:lnTo>
                                        <a:lnTo>
                                          <a:pt x="23" y="23"/>
                                        </a:lnTo>
                                        <a:lnTo>
                                          <a:pt x="30" y="26"/>
                                        </a:lnTo>
                                        <a:lnTo>
                                          <a:pt x="35" y="24"/>
                                        </a:lnTo>
                                        <a:lnTo>
                                          <a:pt x="37" y="19"/>
                                        </a:lnTo>
                                        <a:lnTo>
                                          <a:pt x="37" y="17"/>
                                        </a:lnTo>
                                        <a:lnTo>
                                          <a:pt x="31" y="5"/>
                                        </a:lnTo>
                                        <a:lnTo>
                                          <a:pt x="26" y="2"/>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9" name="Freeform 1303"/>
                                <wps:cNvSpPr>
                                  <a:spLocks/>
                                </wps:cNvSpPr>
                                <wps:spPr bwMode="auto">
                                  <a:xfrm>
                                    <a:off x="681"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0" name="Freeform 1304"/>
                                <wps:cNvSpPr>
                                  <a:spLocks/>
                                </wps:cNvSpPr>
                                <wps:spPr bwMode="auto">
                                  <a:xfrm>
                                    <a:off x="681" y="322"/>
                                    <a:ext cx="35" cy="83"/>
                                  </a:xfrm>
                                  <a:custGeom>
                                    <a:avLst/>
                                    <a:gdLst>
                                      <a:gd name="T0" fmla="*/ 24 w 35"/>
                                      <a:gd name="T1" fmla="*/ 0 h 83"/>
                                      <a:gd name="T2" fmla="*/ 21 w 35"/>
                                      <a:gd name="T3" fmla="*/ 0 h 83"/>
                                      <a:gd name="T4" fmla="*/ 0 w 35"/>
                                      <a:gd name="T5" fmla="*/ 9 h 83"/>
                                      <a:gd name="T6" fmla="*/ 6 w 35"/>
                                      <a:gd name="T7" fmla="*/ 11 h 83"/>
                                      <a:gd name="T8" fmla="*/ 10 w 35"/>
                                      <a:gd name="T9" fmla="*/ 12 h 83"/>
                                      <a:gd name="T10" fmla="*/ 11 w 35"/>
                                      <a:gd name="T11" fmla="*/ 16 h 83"/>
                                      <a:gd name="T12" fmla="*/ 11 w 35"/>
                                      <a:gd name="T13" fmla="*/ 18 h 83"/>
                                      <a:gd name="T14" fmla="*/ 12 w 35"/>
                                      <a:gd name="T15" fmla="*/ 33 h 83"/>
                                      <a:gd name="T16" fmla="*/ 12 w 35"/>
                                      <a:gd name="T17" fmla="*/ 64 h 83"/>
                                      <a:gd name="T18" fmla="*/ 11 w 35"/>
                                      <a:gd name="T19" fmla="*/ 75 h 83"/>
                                      <a:gd name="T20" fmla="*/ 8 w 35"/>
                                      <a:gd name="T21" fmla="*/ 78 h 83"/>
                                      <a:gd name="T22" fmla="*/ 1 w 35"/>
                                      <a:gd name="T23" fmla="*/ 79 h 83"/>
                                      <a:gd name="T24" fmla="*/ 1 w 35"/>
                                      <a:gd name="T25" fmla="*/ 83 h 83"/>
                                      <a:gd name="T26" fmla="*/ 35 w 35"/>
                                      <a:gd name="T27" fmla="*/ 83 h 83"/>
                                      <a:gd name="T28" fmla="*/ 35 w 35"/>
                                      <a:gd name="T29" fmla="*/ 79 h 83"/>
                                      <a:gd name="T30" fmla="*/ 28 w 35"/>
                                      <a:gd name="T31" fmla="*/ 78 h 83"/>
                                      <a:gd name="T32" fmla="*/ 25 w 35"/>
                                      <a:gd name="T33" fmla="*/ 75 h 83"/>
                                      <a:gd name="T34" fmla="*/ 24 w 35"/>
                                      <a:gd name="T35" fmla="*/ 64 h 83"/>
                                      <a:gd name="T36" fmla="*/ 24 w 35"/>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83">
                                        <a:moveTo>
                                          <a:pt x="24" y="0"/>
                                        </a:moveTo>
                                        <a:lnTo>
                                          <a:pt x="21" y="0"/>
                                        </a:lnTo>
                                        <a:lnTo>
                                          <a:pt x="0" y="9"/>
                                        </a:lnTo>
                                        <a:lnTo>
                                          <a:pt x="6" y="11"/>
                                        </a:lnTo>
                                        <a:lnTo>
                                          <a:pt x="10" y="12"/>
                                        </a:lnTo>
                                        <a:lnTo>
                                          <a:pt x="11" y="16"/>
                                        </a:lnTo>
                                        <a:lnTo>
                                          <a:pt x="11" y="18"/>
                                        </a:lnTo>
                                        <a:lnTo>
                                          <a:pt x="12" y="33"/>
                                        </a:lnTo>
                                        <a:lnTo>
                                          <a:pt x="12" y="64"/>
                                        </a:lnTo>
                                        <a:lnTo>
                                          <a:pt x="11" y="75"/>
                                        </a:lnTo>
                                        <a:lnTo>
                                          <a:pt x="8" y="78"/>
                                        </a:lnTo>
                                        <a:lnTo>
                                          <a:pt x="1" y="79"/>
                                        </a:lnTo>
                                        <a:lnTo>
                                          <a:pt x="1" y="83"/>
                                        </a:lnTo>
                                        <a:lnTo>
                                          <a:pt x="35" y="83"/>
                                        </a:lnTo>
                                        <a:lnTo>
                                          <a:pt x="35" y="79"/>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1" name="Freeform 1305"/>
                                <wps:cNvSpPr>
                                  <a:spLocks/>
                                </wps:cNvSpPr>
                                <wps:spPr bwMode="auto">
                                  <a:xfrm>
                                    <a:off x="691" y="279"/>
                                    <a:ext cx="15" cy="18"/>
                                  </a:xfrm>
                                  <a:custGeom>
                                    <a:avLst/>
                                    <a:gdLst>
                                      <a:gd name="T0" fmla="*/ 8 w 15"/>
                                      <a:gd name="T1" fmla="*/ 0 h 18"/>
                                      <a:gd name="T2" fmla="*/ 3 w 15"/>
                                      <a:gd name="T3" fmla="*/ 3 h 18"/>
                                      <a:gd name="T4" fmla="*/ 0 w 15"/>
                                      <a:gd name="T5" fmla="*/ 9 h 18"/>
                                      <a:gd name="T6" fmla="*/ 3 w 15"/>
                                      <a:gd name="T7" fmla="*/ 16 h 18"/>
                                      <a:gd name="T8" fmla="*/ 8 w 15"/>
                                      <a:gd name="T9" fmla="*/ 18 h 18"/>
                                      <a:gd name="T10" fmla="*/ 14 w 15"/>
                                      <a:gd name="T11" fmla="*/ 16 h 18"/>
                                      <a:gd name="T12" fmla="*/ 15 w 15"/>
                                      <a:gd name="T13" fmla="*/ 9 h 18"/>
                                      <a:gd name="T14" fmla="*/ 14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3" y="3"/>
                                        </a:lnTo>
                                        <a:lnTo>
                                          <a:pt x="0" y="9"/>
                                        </a:lnTo>
                                        <a:lnTo>
                                          <a:pt x="3" y="16"/>
                                        </a:lnTo>
                                        <a:lnTo>
                                          <a:pt x="8" y="18"/>
                                        </a:lnTo>
                                        <a:lnTo>
                                          <a:pt x="14" y="16"/>
                                        </a:lnTo>
                                        <a:lnTo>
                                          <a:pt x="15" y="9"/>
                                        </a:lnTo>
                                        <a:lnTo>
                                          <a:pt x="14"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2" name="Freeform 1306"/>
                                <wps:cNvSpPr>
                                  <a:spLocks/>
                                </wps:cNvSpPr>
                                <wps:spPr bwMode="auto">
                                  <a:xfrm>
                                    <a:off x="743" y="398"/>
                                    <a:ext cx="28" cy="9"/>
                                  </a:xfrm>
                                  <a:custGeom>
                                    <a:avLst/>
                                    <a:gdLst>
                                      <a:gd name="T0" fmla="*/ 6 w 28"/>
                                      <a:gd name="T1" fmla="*/ 0 h 9"/>
                                      <a:gd name="T2" fmla="*/ 0 w 28"/>
                                      <a:gd name="T3" fmla="*/ 2 h 9"/>
                                      <a:gd name="T4" fmla="*/ 7 w 28"/>
                                      <a:gd name="T5" fmla="*/ 7 h 9"/>
                                      <a:gd name="T6" fmla="*/ 16 w 28"/>
                                      <a:gd name="T7" fmla="*/ 9 h 9"/>
                                      <a:gd name="T8" fmla="*/ 16 w 28"/>
                                      <a:gd name="T9" fmla="*/ 9 h 9"/>
                                      <a:gd name="T10" fmla="*/ 28 w 28"/>
                                      <a:gd name="T11" fmla="*/ 6 h 9"/>
                                      <a:gd name="T12" fmla="*/ 16 w 28"/>
                                      <a:gd name="T13" fmla="*/ 3 h 9"/>
                                      <a:gd name="T14" fmla="*/ 6 w 2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9">
                                        <a:moveTo>
                                          <a:pt x="6" y="0"/>
                                        </a:moveTo>
                                        <a:lnTo>
                                          <a:pt x="0" y="2"/>
                                        </a:lnTo>
                                        <a:lnTo>
                                          <a:pt x="7" y="7"/>
                                        </a:lnTo>
                                        <a:lnTo>
                                          <a:pt x="16" y="9"/>
                                        </a:lnTo>
                                        <a:lnTo>
                                          <a:pt x="28" y="6"/>
                                        </a:lnTo>
                                        <a:lnTo>
                                          <a:pt x="16"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3" name="Freeform 1307"/>
                                <wps:cNvSpPr>
                                  <a:spLocks/>
                                </wps:cNvSpPr>
                                <wps:spPr bwMode="auto">
                                  <a:xfrm>
                                    <a:off x="719" y="332"/>
                                    <a:ext cx="6" cy="3"/>
                                  </a:xfrm>
                                  <a:custGeom>
                                    <a:avLst/>
                                    <a:gdLst>
                                      <a:gd name="T0" fmla="*/ 0 w 6"/>
                                      <a:gd name="T1" fmla="*/ 0 h 3"/>
                                      <a:gd name="T2" fmla="*/ 1 w 6"/>
                                      <a:gd name="T3" fmla="*/ 3 h 3"/>
                                      <a:gd name="T4" fmla="*/ 6 w 6"/>
                                      <a:gd name="T5" fmla="*/ 1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4" name="Freeform 1308"/>
                                <wps:cNvSpPr>
                                  <a:spLocks/>
                                </wps:cNvSpPr>
                                <wps:spPr bwMode="auto">
                                  <a:xfrm>
                                    <a:off x="759" y="331"/>
                                    <a:ext cx="32" cy="73"/>
                                  </a:xfrm>
                                  <a:custGeom>
                                    <a:avLst/>
                                    <a:gdLst>
                                      <a:gd name="T0" fmla="*/ 23 w 32"/>
                                      <a:gd name="T1" fmla="*/ 0 h 73"/>
                                      <a:gd name="T2" fmla="*/ 0 w 32"/>
                                      <a:gd name="T3" fmla="*/ 3 h 73"/>
                                      <a:gd name="T4" fmla="*/ 1 w 32"/>
                                      <a:gd name="T5" fmla="*/ 3 h 73"/>
                                      <a:gd name="T6" fmla="*/ 11 w 32"/>
                                      <a:gd name="T7" fmla="*/ 10 h 73"/>
                                      <a:gd name="T8" fmla="*/ 12 w 32"/>
                                      <a:gd name="T9" fmla="*/ 11 h 73"/>
                                      <a:gd name="T10" fmla="*/ 17 w 32"/>
                                      <a:gd name="T11" fmla="*/ 23 h 73"/>
                                      <a:gd name="T12" fmla="*/ 18 w 32"/>
                                      <a:gd name="T13" fmla="*/ 38 h 73"/>
                                      <a:gd name="T14" fmla="*/ 17 w 32"/>
                                      <a:gd name="T15" fmla="*/ 52 h 73"/>
                                      <a:gd name="T16" fmla="*/ 12 w 32"/>
                                      <a:gd name="T17" fmla="*/ 64 h 73"/>
                                      <a:gd name="T18" fmla="*/ 11 w 32"/>
                                      <a:gd name="T19" fmla="*/ 66 h 73"/>
                                      <a:gd name="T20" fmla="*/ 0 w 32"/>
                                      <a:gd name="T21" fmla="*/ 70 h 73"/>
                                      <a:gd name="T22" fmla="*/ 12 w 32"/>
                                      <a:gd name="T23" fmla="*/ 73 h 73"/>
                                      <a:gd name="T24" fmla="*/ 21 w 32"/>
                                      <a:gd name="T25" fmla="*/ 65 h 73"/>
                                      <a:gd name="T26" fmla="*/ 26 w 32"/>
                                      <a:gd name="T27" fmla="*/ 58 h 73"/>
                                      <a:gd name="T28" fmla="*/ 30 w 32"/>
                                      <a:gd name="T29" fmla="*/ 45 h 73"/>
                                      <a:gd name="T30" fmla="*/ 32 w 32"/>
                                      <a:gd name="T31" fmla="*/ 30 h 73"/>
                                      <a:gd name="T32" fmla="*/ 32 w 32"/>
                                      <a:gd name="T33" fmla="*/ 25 h 73"/>
                                      <a:gd name="T34" fmla="*/ 29 w 32"/>
                                      <a:gd name="T35" fmla="*/ 11 h 73"/>
                                      <a:gd name="T36" fmla="*/ 23 w 32"/>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3">
                                        <a:moveTo>
                                          <a:pt x="23" y="0"/>
                                        </a:moveTo>
                                        <a:lnTo>
                                          <a:pt x="0" y="3"/>
                                        </a:lnTo>
                                        <a:lnTo>
                                          <a:pt x="1" y="3"/>
                                        </a:lnTo>
                                        <a:lnTo>
                                          <a:pt x="11" y="10"/>
                                        </a:lnTo>
                                        <a:lnTo>
                                          <a:pt x="12" y="11"/>
                                        </a:lnTo>
                                        <a:lnTo>
                                          <a:pt x="17" y="23"/>
                                        </a:lnTo>
                                        <a:lnTo>
                                          <a:pt x="18" y="38"/>
                                        </a:lnTo>
                                        <a:lnTo>
                                          <a:pt x="17" y="52"/>
                                        </a:lnTo>
                                        <a:lnTo>
                                          <a:pt x="12" y="64"/>
                                        </a:lnTo>
                                        <a:lnTo>
                                          <a:pt x="11" y="66"/>
                                        </a:lnTo>
                                        <a:lnTo>
                                          <a:pt x="0" y="70"/>
                                        </a:lnTo>
                                        <a:lnTo>
                                          <a:pt x="12" y="73"/>
                                        </a:lnTo>
                                        <a:lnTo>
                                          <a:pt x="21" y="65"/>
                                        </a:lnTo>
                                        <a:lnTo>
                                          <a:pt x="26" y="58"/>
                                        </a:lnTo>
                                        <a:lnTo>
                                          <a:pt x="30" y="45"/>
                                        </a:lnTo>
                                        <a:lnTo>
                                          <a:pt x="32" y="30"/>
                                        </a:lnTo>
                                        <a:lnTo>
                                          <a:pt x="32" y="25"/>
                                        </a:lnTo>
                                        <a:lnTo>
                                          <a:pt x="29"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5" name="Freeform 1309"/>
                                <wps:cNvSpPr>
                                  <a:spLocks/>
                                </wps:cNvSpPr>
                                <wps:spPr bwMode="auto">
                                  <a:xfrm>
                                    <a:off x="719" y="322"/>
                                    <a:ext cx="36" cy="121"/>
                                  </a:xfrm>
                                  <a:custGeom>
                                    <a:avLst/>
                                    <a:gdLst>
                                      <a:gd name="T0" fmla="*/ 24 w 36"/>
                                      <a:gd name="T1" fmla="*/ 0 h 121"/>
                                      <a:gd name="T2" fmla="*/ 21 w 36"/>
                                      <a:gd name="T3" fmla="*/ 0 h 121"/>
                                      <a:gd name="T4" fmla="*/ 0 w 36"/>
                                      <a:gd name="T5" fmla="*/ 10 h 121"/>
                                      <a:gd name="T6" fmla="*/ 6 w 36"/>
                                      <a:gd name="T7" fmla="*/ 11 h 121"/>
                                      <a:gd name="T8" fmla="*/ 9 w 36"/>
                                      <a:gd name="T9" fmla="*/ 13 h 121"/>
                                      <a:gd name="T10" fmla="*/ 11 w 36"/>
                                      <a:gd name="T11" fmla="*/ 16 h 121"/>
                                      <a:gd name="T12" fmla="*/ 12 w 36"/>
                                      <a:gd name="T13" fmla="*/ 26 h 121"/>
                                      <a:gd name="T14" fmla="*/ 12 w 36"/>
                                      <a:gd name="T15" fmla="*/ 102 h 121"/>
                                      <a:gd name="T16" fmla="*/ 11 w 36"/>
                                      <a:gd name="T17" fmla="*/ 113 h 121"/>
                                      <a:gd name="T18" fmla="*/ 9 w 36"/>
                                      <a:gd name="T19" fmla="*/ 116 h 121"/>
                                      <a:gd name="T20" fmla="*/ 2 w 36"/>
                                      <a:gd name="T21" fmla="*/ 118 h 121"/>
                                      <a:gd name="T22" fmla="*/ 0 w 36"/>
                                      <a:gd name="T23" fmla="*/ 118 h 121"/>
                                      <a:gd name="T24" fmla="*/ 0 w 36"/>
                                      <a:gd name="T25" fmla="*/ 121 h 121"/>
                                      <a:gd name="T26" fmla="*/ 36 w 36"/>
                                      <a:gd name="T27" fmla="*/ 121 h 121"/>
                                      <a:gd name="T28" fmla="*/ 36 w 36"/>
                                      <a:gd name="T29" fmla="*/ 118 h 121"/>
                                      <a:gd name="T30" fmla="*/ 28 w 36"/>
                                      <a:gd name="T31" fmla="*/ 116 h 121"/>
                                      <a:gd name="T32" fmla="*/ 25 w 36"/>
                                      <a:gd name="T33" fmla="*/ 113 h 121"/>
                                      <a:gd name="T34" fmla="*/ 24 w 36"/>
                                      <a:gd name="T35" fmla="*/ 102 h 121"/>
                                      <a:gd name="T36" fmla="*/ 24 w 36"/>
                                      <a:gd name="T37" fmla="*/ 78 h 121"/>
                                      <a:gd name="T38" fmla="*/ 30 w 36"/>
                                      <a:gd name="T39" fmla="*/ 76 h 121"/>
                                      <a:gd name="T40" fmla="*/ 25 w 36"/>
                                      <a:gd name="T41" fmla="*/ 67 h 121"/>
                                      <a:gd name="T42" fmla="*/ 24 w 36"/>
                                      <a:gd name="T43" fmla="*/ 54 h 121"/>
                                      <a:gd name="T44" fmla="*/ 24 w 36"/>
                                      <a:gd name="T45" fmla="*/ 24 h 121"/>
                                      <a:gd name="T46" fmla="*/ 24 w 36"/>
                                      <a:gd name="T47" fmla="*/ 19 h 121"/>
                                      <a:gd name="T48" fmla="*/ 24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4" y="0"/>
                                        </a:moveTo>
                                        <a:lnTo>
                                          <a:pt x="21" y="0"/>
                                        </a:lnTo>
                                        <a:lnTo>
                                          <a:pt x="0" y="10"/>
                                        </a:lnTo>
                                        <a:lnTo>
                                          <a:pt x="6" y="11"/>
                                        </a:lnTo>
                                        <a:lnTo>
                                          <a:pt x="9" y="13"/>
                                        </a:lnTo>
                                        <a:lnTo>
                                          <a:pt x="11" y="16"/>
                                        </a:lnTo>
                                        <a:lnTo>
                                          <a:pt x="12" y="26"/>
                                        </a:lnTo>
                                        <a:lnTo>
                                          <a:pt x="12" y="102"/>
                                        </a:lnTo>
                                        <a:lnTo>
                                          <a:pt x="11" y="113"/>
                                        </a:lnTo>
                                        <a:lnTo>
                                          <a:pt x="9" y="116"/>
                                        </a:lnTo>
                                        <a:lnTo>
                                          <a:pt x="2" y="118"/>
                                        </a:lnTo>
                                        <a:lnTo>
                                          <a:pt x="0" y="118"/>
                                        </a:lnTo>
                                        <a:lnTo>
                                          <a:pt x="0" y="121"/>
                                        </a:lnTo>
                                        <a:lnTo>
                                          <a:pt x="36" y="121"/>
                                        </a:lnTo>
                                        <a:lnTo>
                                          <a:pt x="36" y="118"/>
                                        </a:lnTo>
                                        <a:lnTo>
                                          <a:pt x="28" y="116"/>
                                        </a:lnTo>
                                        <a:lnTo>
                                          <a:pt x="25" y="113"/>
                                        </a:lnTo>
                                        <a:lnTo>
                                          <a:pt x="24" y="102"/>
                                        </a:lnTo>
                                        <a:lnTo>
                                          <a:pt x="24" y="78"/>
                                        </a:lnTo>
                                        <a:lnTo>
                                          <a:pt x="30" y="76"/>
                                        </a:lnTo>
                                        <a:lnTo>
                                          <a:pt x="25"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6" name="Freeform 1310"/>
                                <wps:cNvSpPr>
                                  <a:spLocks/>
                                </wps:cNvSpPr>
                                <wps:spPr bwMode="auto">
                                  <a:xfrm>
                                    <a:off x="743" y="322"/>
                                    <a:ext cx="39" cy="24"/>
                                  </a:xfrm>
                                  <a:custGeom>
                                    <a:avLst/>
                                    <a:gdLst>
                                      <a:gd name="T0" fmla="*/ 22 w 39"/>
                                      <a:gd name="T1" fmla="*/ 0 h 24"/>
                                      <a:gd name="T2" fmla="*/ 11 w 39"/>
                                      <a:gd name="T3" fmla="*/ 4 h 24"/>
                                      <a:gd name="T4" fmla="*/ 8 w 39"/>
                                      <a:gd name="T5" fmla="*/ 6 h 24"/>
                                      <a:gd name="T6" fmla="*/ 0 w 39"/>
                                      <a:gd name="T7" fmla="*/ 19 h 24"/>
                                      <a:gd name="T8" fmla="*/ 0 w 39"/>
                                      <a:gd name="T9" fmla="*/ 24 h 24"/>
                                      <a:gd name="T10" fmla="*/ 9 w 39"/>
                                      <a:gd name="T11" fmla="*/ 15 h 24"/>
                                      <a:gd name="T12" fmla="*/ 16 w 39"/>
                                      <a:gd name="T13" fmla="*/ 12 h 24"/>
                                      <a:gd name="T14" fmla="*/ 39 w 39"/>
                                      <a:gd name="T15" fmla="*/ 9 h 24"/>
                                      <a:gd name="T16" fmla="*/ 33 w 39"/>
                                      <a:gd name="T17" fmla="*/ 3 h 24"/>
                                      <a:gd name="T18" fmla="*/ 22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2" y="0"/>
                                        </a:moveTo>
                                        <a:lnTo>
                                          <a:pt x="11" y="4"/>
                                        </a:lnTo>
                                        <a:lnTo>
                                          <a:pt x="8" y="6"/>
                                        </a:lnTo>
                                        <a:lnTo>
                                          <a:pt x="0" y="19"/>
                                        </a:lnTo>
                                        <a:lnTo>
                                          <a:pt x="0" y="24"/>
                                        </a:lnTo>
                                        <a:lnTo>
                                          <a:pt x="9" y="15"/>
                                        </a:lnTo>
                                        <a:lnTo>
                                          <a:pt x="16" y="12"/>
                                        </a:lnTo>
                                        <a:lnTo>
                                          <a:pt x="39" y="9"/>
                                        </a:lnTo>
                                        <a:lnTo>
                                          <a:pt x="33" y="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7" name="Freeform 1311"/>
                                <wps:cNvSpPr>
                                  <a:spLocks/>
                                </wps:cNvSpPr>
                                <wps:spPr bwMode="auto">
                                  <a:xfrm>
                                    <a:off x="806" y="392"/>
                                    <a:ext cx="33" cy="14"/>
                                  </a:xfrm>
                                  <a:custGeom>
                                    <a:avLst/>
                                    <a:gdLst>
                                      <a:gd name="T0" fmla="*/ 28 w 33"/>
                                      <a:gd name="T1" fmla="*/ 0 h 14"/>
                                      <a:gd name="T2" fmla="*/ 18 w 33"/>
                                      <a:gd name="T3" fmla="*/ 4 h 14"/>
                                      <a:gd name="T4" fmla="*/ 0 w 33"/>
                                      <a:gd name="T5" fmla="*/ 9 h 14"/>
                                      <a:gd name="T6" fmla="*/ 1 w 33"/>
                                      <a:gd name="T7" fmla="*/ 9 h 14"/>
                                      <a:gd name="T8" fmla="*/ 12 w 33"/>
                                      <a:gd name="T9" fmla="*/ 14 h 14"/>
                                      <a:gd name="T10" fmla="*/ 20 w 33"/>
                                      <a:gd name="T11" fmla="*/ 12 h 14"/>
                                      <a:gd name="T12" fmla="*/ 22 w 33"/>
                                      <a:gd name="T13" fmla="*/ 11 h 14"/>
                                      <a:gd name="T14" fmla="*/ 33 w 33"/>
                                      <a:gd name="T15" fmla="*/ 1 h 14"/>
                                      <a:gd name="T16" fmla="*/ 28 w 33"/>
                                      <a:gd name="T1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4">
                                        <a:moveTo>
                                          <a:pt x="28" y="0"/>
                                        </a:moveTo>
                                        <a:lnTo>
                                          <a:pt x="18" y="4"/>
                                        </a:lnTo>
                                        <a:lnTo>
                                          <a:pt x="0" y="9"/>
                                        </a:lnTo>
                                        <a:lnTo>
                                          <a:pt x="1" y="9"/>
                                        </a:lnTo>
                                        <a:lnTo>
                                          <a:pt x="12" y="14"/>
                                        </a:lnTo>
                                        <a:lnTo>
                                          <a:pt x="20" y="12"/>
                                        </a:lnTo>
                                        <a:lnTo>
                                          <a:pt x="22" y="11"/>
                                        </a:lnTo>
                                        <a:lnTo>
                                          <a:pt x="33" y="1"/>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8" name="Freeform 1312"/>
                                <wps:cNvSpPr>
                                  <a:spLocks/>
                                </wps:cNvSpPr>
                                <wps:spPr bwMode="auto">
                                  <a:xfrm>
                                    <a:off x="841" y="388"/>
                                    <a:ext cx="23" cy="18"/>
                                  </a:xfrm>
                                  <a:custGeom>
                                    <a:avLst/>
                                    <a:gdLst>
                                      <a:gd name="T0" fmla="*/ 23 w 23"/>
                                      <a:gd name="T1" fmla="*/ 0 h 18"/>
                                      <a:gd name="T2" fmla="*/ 16 w 23"/>
                                      <a:gd name="T3" fmla="*/ 6 h 18"/>
                                      <a:gd name="T4" fmla="*/ 14 w 23"/>
                                      <a:gd name="T5" fmla="*/ 7 h 18"/>
                                      <a:gd name="T6" fmla="*/ 0 w 23"/>
                                      <a:gd name="T7" fmla="*/ 15 h 18"/>
                                      <a:gd name="T8" fmla="*/ 6 w 23"/>
                                      <a:gd name="T9" fmla="*/ 18 h 18"/>
                                      <a:gd name="T10" fmla="*/ 13 w 23"/>
                                      <a:gd name="T11" fmla="*/ 16 h 18"/>
                                      <a:gd name="T12" fmla="*/ 23 w 23"/>
                                      <a:gd name="T13" fmla="*/ 5 h 18"/>
                                      <a:gd name="T14" fmla="*/ 23 w 23"/>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8">
                                        <a:moveTo>
                                          <a:pt x="23" y="0"/>
                                        </a:moveTo>
                                        <a:lnTo>
                                          <a:pt x="16" y="6"/>
                                        </a:lnTo>
                                        <a:lnTo>
                                          <a:pt x="14" y="7"/>
                                        </a:lnTo>
                                        <a:lnTo>
                                          <a:pt x="0" y="15"/>
                                        </a:lnTo>
                                        <a:lnTo>
                                          <a:pt x="6" y="18"/>
                                        </a:lnTo>
                                        <a:lnTo>
                                          <a:pt x="13" y="16"/>
                                        </a:lnTo>
                                        <a:lnTo>
                                          <a:pt x="23" y="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9" name="Freeform 1313"/>
                                <wps:cNvSpPr>
                                  <a:spLocks/>
                                </wps:cNvSpPr>
                                <wps:spPr bwMode="auto">
                                  <a:xfrm>
                                    <a:off x="801" y="353"/>
                                    <a:ext cx="38" cy="48"/>
                                  </a:xfrm>
                                  <a:custGeom>
                                    <a:avLst/>
                                    <a:gdLst>
                                      <a:gd name="T0" fmla="*/ 35 w 38"/>
                                      <a:gd name="T1" fmla="*/ 0 h 48"/>
                                      <a:gd name="T2" fmla="*/ 22 w 38"/>
                                      <a:gd name="T3" fmla="*/ 6 h 48"/>
                                      <a:gd name="T4" fmla="*/ 13 w 38"/>
                                      <a:gd name="T5" fmla="*/ 11 h 48"/>
                                      <a:gd name="T6" fmla="*/ 11 w 38"/>
                                      <a:gd name="T7" fmla="*/ 13 h 48"/>
                                      <a:gd name="T8" fmla="*/ 3 w 38"/>
                                      <a:gd name="T9" fmla="*/ 22 h 48"/>
                                      <a:gd name="T10" fmla="*/ 0 w 38"/>
                                      <a:gd name="T11" fmla="*/ 32 h 48"/>
                                      <a:gd name="T12" fmla="*/ 0 w 38"/>
                                      <a:gd name="T13" fmla="*/ 35 h 48"/>
                                      <a:gd name="T14" fmla="*/ 5 w 38"/>
                                      <a:gd name="T15" fmla="*/ 48 h 48"/>
                                      <a:gd name="T16" fmla="*/ 23 w 38"/>
                                      <a:gd name="T17" fmla="*/ 43 h 48"/>
                                      <a:gd name="T18" fmla="*/ 16 w 38"/>
                                      <a:gd name="T19" fmla="*/ 39 h 48"/>
                                      <a:gd name="T20" fmla="*/ 13 w 38"/>
                                      <a:gd name="T21" fmla="*/ 28 h 48"/>
                                      <a:gd name="T22" fmla="*/ 15 w 38"/>
                                      <a:gd name="T23" fmla="*/ 19 h 48"/>
                                      <a:gd name="T24" fmla="*/ 24 w 38"/>
                                      <a:gd name="T25" fmla="*/ 11 h 48"/>
                                      <a:gd name="T26" fmla="*/ 26 w 38"/>
                                      <a:gd name="T27" fmla="*/ 10 h 48"/>
                                      <a:gd name="T28" fmla="*/ 38 w 38"/>
                                      <a:gd name="T29" fmla="*/ 3 h 48"/>
                                      <a:gd name="T30" fmla="*/ 35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5" y="0"/>
                                        </a:moveTo>
                                        <a:lnTo>
                                          <a:pt x="22" y="6"/>
                                        </a:lnTo>
                                        <a:lnTo>
                                          <a:pt x="13" y="11"/>
                                        </a:lnTo>
                                        <a:lnTo>
                                          <a:pt x="11" y="13"/>
                                        </a:lnTo>
                                        <a:lnTo>
                                          <a:pt x="3" y="22"/>
                                        </a:lnTo>
                                        <a:lnTo>
                                          <a:pt x="0" y="32"/>
                                        </a:lnTo>
                                        <a:lnTo>
                                          <a:pt x="0" y="35"/>
                                        </a:lnTo>
                                        <a:lnTo>
                                          <a:pt x="5" y="48"/>
                                        </a:lnTo>
                                        <a:lnTo>
                                          <a:pt x="23" y="43"/>
                                        </a:lnTo>
                                        <a:lnTo>
                                          <a:pt x="16" y="39"/>
                                        </a:lnTo>
                                        <a:lnTo>
                                          <a:pt x="13" y="28"/>
                                        </a:lnTo>
                                        <a:lnTo>
                                          <a:pt x="15" y="19"/>
                                        </a:lnTo>
                                        <a:lnTo>
                                          <a:pt x="24" y="11"/>
                                        </a:lnTo>
                                        <a:lnTo>
                                          <a:pt x="26" y="10"/>
                                        </a:lnTo>
                                        <a:lnTo>
                                          <a:pt x="38" y="3"/>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0" name="Freeform 1314"/>
                                <wps:cNvSpPr>
                                  <a:spLocks/>
                                </wps:cNvSpPr>
                                <wps:spPr bwMode="auto">
                                  <a:xfrm>
                                    <a:off x="827" y="325"/>
                                    <a:ext cx="28" cy="78"/>
                                  </a:xfrm>
                                  <a:custGeom>
                                    <a:avLst/>
                                    <a:gdLst>
                                      <a:gd name="T0" fmla="*/ 17 w 28"/>
                                      <a:gd name="T1" fmla="*/ 0 h 78"/>
                                      <a:gd name="T2" fmla="*/ 0 w 28"/>
                                      <a:gd name="T3" fmla="*/ 2 h 78"/>
                                      <a:gd name="T4" fmla="*/ 9 w 28"/>
                                      <a:gd name="T5" fmla="*/ 6 h 78"/>
                                      <a:gd name="T6" fmla="*/ 10 w 28"/>
                                      <a:gd name="T7" fmla="*/ 8 h 78"/>
                                      <a:gd name="T8" fmla="*/ 12 w 28"/>
                                      <a:gd name="T9" fmla="*/ 23 h 78"/>
                                      <a:gd name="T10" fmla="*/ 12 w 28"/>
                                      <a:gd name="T11" fmla="*/ 26 h 78"/>
                                      <a:gd name="T12" fmla="*/ 9 w 28"/>
                                      <a:gd name="T13" fmla="*/ 28 h 78"/>
                                      <a:gd name="T14" fmla="*/ 12 w 28"/>
                                      <a:gd name="T15" fmla="*/ 31 h 78"/>
                                      <a:gd name="T16" fmla="*/ 12 w 28"/>
                                      <a:gd name="T17" fmla="*/ 62 h 78"/>
                                      <a:gd name="T18" fmla="*/ 7 w 28"/>
                                      <a:gd name="T19" fmla="*/ 67 h 78"/>
                                      <a:gd name="T20" fmla="*/ 12 w 28"/>
                                      <a:gd name="T21" fmla="*/ 68 h 78"/>
                                      <a:gd name="T22" fmla="*/ 14 w 28"/>
                                      <a:gd name="T23" fmla="*/ 78 h 78"/>
                                      <a:gd name="T24" fmla="*/ 28 w 28"/>
                                      <a:gd name="T25" fmla="*/ 70 h 78"/>
                                      <a:gd name="T26" fmla="*/ 26 w 28"/>
                                      <a:gd name="T27" fmla="*/ 69 h 78"/>
                                      <a:gd name="T28" fmla="*/ 25 w 28"/>
                                      <a:gd name="T29" fmla="*/ 66 h 78"/>
                                      <a:gd name="T30" fmla="*/ 25 w 28"/>
                                      <a:gd name="T31" fmla="*/ 52 h 78"/>
                                      <a:gd name="T32" fmla="*/ 25 w 28"/>
                                      <a:gd name="T33" fmla="*/ 24 h 78"/>
                                      <a:gd name="T34" fmla="*/ 25 w 28"/>
                                      <a:gd name="T35" fmla="*/ 22 h 78"/>
                                      <a:gd name="T36" fmla="*/ 23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0" y="8"/>
                                        </a:lnTo>
                                        <a:lnTo>
                                          <a:pt x="12" y="23"/>
                                        </a:lnTo>
                                        <a:lnTo>
                                          <a:pt x="12" y="26"/>
                                        </a:lnTo>
                                        <a:lnTo>
                                          <a:pt x="9" y="28"/>
                                        </a:lnTo>
                                        <a:lnTo>
                                          <a:pt x="12" y="31"/>
                                        </a:lnTo>
                                        <a:lnTo>
                                          <a:pt x="12" y="62"/>
                                        </a:lnTo>
                                        <a:lnTo>
                                          <a:pt x="7" y="67"/>
                                        </a:lnTo>
                                        <a:lnTo>
                                          <a:pt x="12" y="68"/>
                                        </a:lnTo>
                                        <a:lnTo>
                                          <a:pt x="14" y="78"/>
                                        </a:lnTo>
                                        <a:lnTo>
                                          <a:pt x="28" y="70"/>
                                        </a:lnTo>
                                        <a:lnTo>
                                          <a:pt x="26" y="69"/>
                                        </a:lnTo>
                                        <a:lnTo>
                                          <a:pt x="25" y="66"/>
                                        </a:lnTo>
                                        <a:lnTo>
                                          <a:pt x="25" y="52"/>
                                        </a:lnTo>
                                        <a:lnTo>
                                          <a:pt x="25" y="24"/>
                                        </a:lnTo>
                                        <a:lnTo>
                                          <a:pt x="25" y="22"/>
                                        </a:lnTo>
                                        <a:lnTo>
                                          <a:pt x="23"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1" name="Freeform 1315"/>
                                <wps:cNvSpPr>
                                  <a:spLocks/>
                                </wps:cNvSpPr>
                                <wps:spPr bwMode="auto">
                                  <a:xfrm>
                                    <a:off x="804" y="322"/>
                                    <a:ext cx="40" cy="28"/>
                                  </a:xfrm>
                                  <a:custGeom>
                                    <a:avLst/>
                                    <a:gdLst>
                                      <a:gd name="T0" fmla="*/ 25 w 40"/>
                                      <a:gd name="T1" fmla="*/ 0 h 28"/>
                                      <a:gd name="T2" fmla="*/ 16 w 40"/>
                                      <a:gd name="T3" fmla="*/ 1 h 28"/>
                                      <a:gd name="T4" fmla="*/ 6 w 40"/>
                                      <a:gd name="T5" fmla="*/ 6 h 28"/>
                                      <a:gd name="T6" fmla="*/ 5 w 40"/>
                                      <a:gd name="T7" fmla="*/ 8 h 28"/>
                                      <a:gd name="T8" fmla="*/ 0 w 40"/>
                                      <a:gd name="T9" fmla="*/ 20 h 28"/>
                                      <a:gd name="T10" fmla="*/ 1 w 40"/>
                                      <a:gd name="T11" fmla="*/ 26 h 28"/>
                                      <a:gd name="T12" fmla="*/ 6 w 40"/>
                                      <a:gd name="T13" fmla="*/ 28 h 28"/>
                                      <a:gd name="T14" fmla="*/ 11 w 40"/>
                                      <a:gd name="T15" fmla="*/ 26 h 28"/>
                                      <a:gd name="T16" fmla="*/ 12 w 40"/>
                                      <a:gd name="T17" fmla="*/ 20 h 28"/>
                                      <a:gd name="T18" fmla="*/ 12 w 40"/>
                                      <a:gd name="T19" fmla="*/ 15 h 28"/>
                                      <a:gd name="T20" fmla="*/ 15 w 40"/>
                                      <a:gd name="T21" fmla="*/ 8 h 28"/>
                                      <a:gd name="T22" fmla="*/ 23 w 40"/>
                                      <a:gd name="T23" fmla="*/ 5 h 28"/>
                                      <a:gd name="T24" fmla="*/ 40 w 40"/>
                                      <a:gd name="T25" fmla="*/ 3 h 28"/>
                                      <a:gd name="T26" fmla="*/ 37 w 40"/>
                                      <a:gd name="T27" fmla="*/ 2 h 28"/>
                                      <a:gd name="T28" fmla="*/ 25 w 4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8">
                                        <a:moveTo>
                                          <a:pt x="25" y="0"/>
                                        </a:moveTo>
                                        <a:lnTo>
                                          <a:pt x="16" y="1"/>
                                        </a:lnTo>
                                        <a:lnTo>
                                          <a:pt x="6" y="6"/>
                                        </a:lnTo>
                                        <a:lnTo>
                                          <a:pt x="5" y="8"/>
                                        </a:lnTo>
                                        <a:lnTo>
                                          <a:pt x="0" y="20"/>
                                        </a:lnTo>
                                        <a:lnTo>
                                          <a:pt x="1" y="26"/>
                                        </a:lnTo>
                                        <a:lnTo>
                                          <a:pt x="6" y="28"/>
                                        </a:lnTo>
                                        <a:lnTo>
                                          <a:pt x="11" y="26"/>
                                        </a:lnTo>
                                        <a:lnTo>
                                          <a:pt x="12" y="20"/>
                                        </a:lnTo>
                                        <a:lnTo>
                                          <a:pt x="12" y="15"/>
                                        </a:lnTo>
                                        <a:lnTo>
                                          <a:pt x="15" y="8"/>
                                        </a:lnTo>
                                        <a:lnTo>
                                          <a:pt x="23" y="5"/>
                                        </a:lnTo>
                                        <a:lnTo>
                                          <a:pt x="40" y="3"/>
                                        </a:lnTo>
                                        <a:lnTo>
                                          <a:pt x="37"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2" name="Freeform 1316"/>
                                <wps:cNvSpPr>
                                  <a:spLocks/>
                                </wps:cNvSpPr>
                                <wps:spPr bwMode="auto">
                                  <a:xfrm>
                                    <a:off x="868" y="28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3" name="Freeform 1317"/>
                                <wps:cNvSpPr>
                                  <a:spLocks/>
                                </wps:cNvSpPr>
                                <wps:spPr bwMode="auto">
                                  <a:xfrm>
                                    <a:off x="868" y="279"/>
                                    <a:ext cx="35" cy="126"/>
                                  </a:xfrm>
                                  <a:custGeom>
                                    <a:avLst/>
                                    <a:gdLst>
                                      <a:gd name="T0" fmla="*/ 24 w 35"/>
                                      <a:gd name="T1" fmla="*/ 0 h 126"/>
                                      <a:gd name="T2" fmla="*/ 21 w 35"/>
                                      <a:gd name="T3" fmla="*/ 0 h 126"/>
                                      <a:gd name="T4" fmla="*/ 0 w 35"/>
                                      <a:gd name="T5" fmla="*/ 10 h 126"/>
                                      <a:gd name="T6" fmla="*/ 6 w 35"/>
                                      <a:gd name="T7" fmla="*/ 12 h 126"/>
                                      <a:gd name="T8" fmla="*/ 10 w 35"/>
                                      <a:gd name="T9" fmla="*/ 13 h 126"/>
                                      <a:gd name="T10" fmla="*/ 11 w 35"/>
                                      <a:gd name="T11" fmla="*/ 17 h 126"/>
                                      <a:gd name="T12" fmla="*/ 11 w 35"/>
                                      <a:gd name="T13" fmla="*/ 18 h 126"/>
                                      <a:gd name="T14" fmla="*/ 12 w 35"/>
                                      <a:gd name="T15" fmla="*/ 34 h 126"/>
                                      <a:gd name="T16" fmla="*/ 12 w 35"/>
                                      <a:gd name="T17" fmla="*/ 107 h 126"/>
                                      <a:gd name="T18" fmla="*/ 10 w 35"/>
                                      <a:gd name="T19" fmla="*/ 118 h 126"/>
                                      <a:gd name="T20" fmla="*/ 8 w 35"/>
                                      <a:gd name="T21" fmla="*/ 121 h 126"/>
                                      <a:gd name="T22" fmla="*/ 1 w 35"/>
                                      <a:gd name="T23" fmla="*/ 122 h 126"/>
                                      <a:gd name="T24" fmla="*/ 1 w 35"/>
                                      <a:gd name="T25" fmla="*/ 126 h 126"/>
                                      <a:gd name="T26" fmla="*/ 35 w 35"/>
                                      <a:gd name="T27" fmla="*/ 126 h 126"/>
                                      <a:gd name="T28" fmla="*/ 35 w 35"/>
                                      <a:gd name="T29" fmla="*/ 122 h 126"/>
                                      <a:gd name="T30" fmla="*/ 28 w 35"/>
                                      <a:gd name="T31" fmla="*/ 121 h 126"/>
                                      <a:gd name="T32" fmla="*/ 25 w 35"/>
                                      <a:gd name="T33" fmla="*/ 118 h 126"/>
                                      <a:gd name="T34" fmla="*/ 24 w 35"/>
                                      <a:gd name="T35" fmla="*/ 107 h 126"/>
                                      <a:gd name="T36" fmla="*/ 24 w 35"/>
                                      <a:gd name="T3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6">
                                        <a:moveTo>
                                          <a:pt x="24" y="0"/>
                                        </a:moveTo>
                                        <a:lnTo>
                                          <a:pt x="21" y="0"/>
                                        </a:lnTo>
                                        <a:lnTo>
                                          <a:pt x="0" y="10"/>
                                        </a:lnTo>
                                        <a:lnTo>
                                          <a:pt x="6" y="12"/>
                                        </a:lnTo>
                                        <a:lnTo>
                                          <a:pt x="10" y="13"/>
                                        </a:lnTo>
                                        <a:lnTo>
                                          <a:pt x="11" y="17"/>
                                        </a:lnTo>
                                        <a:lnTo>
                                          <a:pt x="11" y="18"/>
                                        </a:lnTo>
                                        <a:lnTo>
                                          <a:pt x="12" y="34"/>
                                        </a:lnTo>
                                        <a:lnTo>
                                          <a:pt x="12" y="107"/>
                                        </a:lnTo>
                                        <a:lnTo>
                                          <a:pt x="10" y="118"/>
                                        </a:lnTo>
                                        <a:lnTo>
                                          <a:pt x="8" y="121"/>
                                        </a:lnTo>
                                        <a:lnTo>
                                          <a:pt x="1" y="122"/>
                                        </a:lnTo>
                                        <a:lnTo>
                                          <a:pt x="1" y="126"/>
                                        </a:lnTo>
                                        <a:lnTo>
                                          <a:pt x="35" y="126"/>
                                        </a:lnTo>
                                        <a:lnTo>
                                          <a:pt x="35" y="122"/>
                                        </a:lnTo>
                                        <a:lnTo>
                                          <a:pt x="28" y="121"/>
                                        </a:lnTo>
                                        <a:lnTo>
                                          <a:pt x="25" y="118"/>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4" name="Freeform 1318"/>
                                <wps:cNvSpPr>
                                  <a:spLocks/>
                                </wps:cNvSpPr>
                                <wps:spPr bwMode="auto">
                                  <a:xfrm>
                                    <a:off x="399" y="544"/>
                                    <a:ext cx="49" cy="55"/>
                                  </a:xfrm>
                                  <a:custGeom>
                                    <a:avLst/>
                                    <a:gdLst>
                                      <a:gd name="T0" fmla="*/ 26 w 49"/>
                                      <a:gd name="T1" fmla="*/ 0 h 55"/>
                                      <a:gd name="T2" fmla="*/ 0 w 49"/>
                                      <a:gd name="T3" fmla="*/ 3 h 55"/>
                                      <a:gd name="T4" fmla="*/ 6 w 49"/>
                                      <a:gd name="T5" fmla="*/ 3 h 55"/>
                                      <a:gd name="T6" fmla="*/ 18 w 49"/>
                                      <a:gd name="T7" fmla="*/ 6 h 55"/>
                                      <a:gd name="T8" fmla="*/ 19 w 49"/>
                                      <a:gd name="T9" fmla="*/ 7 h 55"/>
                                      <a:gd name="T10" fmla="*/ 28 w 49"/>
                                      <a:gd name="T11" fmla="*/ 16 h 55"/>
                                      <a:gd name="T12" fmla="*/ 31 w 49"/>
                                      <a:gd name="T13" fmla="*/ 30 h 55"/>
                                      <a:gd name="T14" fmla="*/ 31 w 49"/>
                                      <a:gd name="T15" fmla="*/ 36 h 55"/>
                                      <a:gd name="T16" fmla="*/ 24 w 49"/>
                                      <a:gd name="T17" fmla="*/ 47 h 55"/>
                                      <a:gd name="T18" fmla="*/ 16 w 49"/>
                                      <a:gd name="T19" fmla="*/ 52 h 55"/>
                                      <a:gd name="T20" fmla="*/ 4 w 49"/>
                                      <a:gd name="T21" fmla="*/ 55 h 55"/>
                                      <a:gd name="T22" fmla="*/ 35 w 49"/>
                                      <a:gd name="T23" fmla="*/ 55 h 55"/>
                                      <a:gd name="T24" fmla="*/ 44 w 49"/>
                                      <a:gd name="T25" fmla="*/ 45 h 55"/>
                                      <a:gd name="T26" fmla="*/ 46 w 49"/>
                                      <a:gd name="T27" fmla="*/ 42 h 55"/>
                                      <a:gd name="T28" fmla="*/ 49 w 49"/>
                                      <a:gd name="T29" fmla="*/ 28 h 55"/>
                                      <a:gd name="T30" fmla="*/ 48 w 49"/>
                                      <a:gd name="T31" fmla="*/ 20 h 55"/>
                                      <a:gd name="T32" fmla="*/ 42 w 49"/>
                                      <a:gd name="T33" fmla="*/ 9 h 55"/>
                                      <a:gd name="T34" fmla="*/ 38 w 49"/>
                                      <a:gd name="T35" fmla="*/ 5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3"/>
                                        </a:lnTo>
                                        <a:lnTo>
                                          <a:pt x="6" y="3"/>
                                        </a:lnTo>
                                        <a:lnTo>
                                          <a:pt x="18" y="6"/>
                                        </a:lnTo>
                                        <a:lnTo>
                                          <a:pt x="19" y="7"/>
                                        </a:lnTo>
                                        <a:lnTo>
                                          <a:pt x="28" y="16"/>
                                        </a:lnTo>
                                        <a:lnTo>
                                          <a:pt x="31" y="30"/>
                                        </a:lnTo>
                                        <a:lnTo>
                                          <a:pt x="31" y="36"/>
                                        </a:lnTo>
                                        <a:lnTo>
                                          <a:pt x="24" y="47"/>
                                        </a:lnTo>
                                        <a:lnTo>
                                          <a:pt x="16" y="52"/>
                                        </a:lnTo>
                                        <a:lnTo>
                                          <a:pt x="4" y="55"/>
                                        </a:lnTo>
                                        <a:lnTo>
                                          <a:pt x="35" y="55"/>
                                        </a:lnTo>
                                        <a:lnTo>
                                          <a:pt x="44" y="45"/>
                                        </a:lnTo>
                                        <a:lnTo>
                                          <a:pt x="46" y="42"/>
                                        </a:lnTo>
                                        <a:lnTo>
                                          <a:pt x="49" y="28"/>
                                        </a:lnTo>
                                        <a:lnTo>
                                          <a:pt x="48" y="20"/>
                                        </a:lnTo>
                                        <a:lnTo>
                                          <a:pt x="42" y="9"/>
                                        </a:lnTo>
                                        <a:lnTo>
                                          <a:pt x="38" y="5"/>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5" name="Freeform 1319"/>
                                <wps:cNvSpPr>
                                  <a:spLocks/>
                                </wps:cNvSpPr>
                                <wps:spPr bwMode="auto">
                                  <a:xfrm>
                                    <a:off x="357" y="489"/>
                                    <a:ext cx="77" cy="116"/>
                                  </a:xfrm>
                                  <a:custGeom>
                                    <a:avLst/>
                                    <a:gdLst>
                                      <a:gd name="T0" fmla="*/ 3 w 77"/>
                                      <a:gd name="T1" fmla="*/ 0 h 116"/>
                                      <a:gd name="T2" fmla="*/ 12 w 77"/>
                                      <a:gd name="T3" fmla="*/ 4 h 116"/>
                                      <a:gd name="T4" fmla="*/ 12 w 77"/>
                                      <a:gd name="T5" fmla="*/ 4 h 116"/>
                                      <a:gd name="T6" fmla="*/ 14 w 77"/>
                                      <a:gd name="T7" fmla="*/ 18 h 116"/>
                                      <a:gd name="T8" fmla="*/ 14 w 77"/>
                                      <a:gd name="T9" fmla="*/ 95 h 116"/>
                                      <a:gd name="T10" fmla="*/ 12 w 77"/>
                                      <a:gd name="T11" fmla="*/ 108 h 116"/>
                                      <a:gd name="T12" fmla="*/ 3 w 77"/>
                                      <a:gd name="T13" fmla="*/ 113 h 116"/>
                                      <a:gd name="T14" fmla="*/ 0 w 77"/>
                                      <a:gd name="T15" fmla="*/ 113 h 116"/>
                                      <a:gd name="T16" fmla="*/ 0 w 77"/>
                                      <a:gd name="T17" fmla="*/ 116 h 116"/>
                                      <a:gd name="T18" fmla="*/ 48 w 77"/>
                                      <a:gd name="T19" fmla="*/ 116 h 116"/>
                                      <a:gd name="T20" fmla="*/ 49 w 77"/>
                                      <a:gd name="T21" fmla="*/ 116 h 116"/>
                                      <a:gd name="T22" fmla="*/ 63 w 77"/>
                                      <a:gd name="T23" fmla="*/ 115 h 116"/>
                                      <a:gd name="T24" fmla="*/ 73 w 77"/>
                                      <a:gd name="T25" fmla="*/ 112 h 116"/>
                                      <a:gd name="T26" fmla="*/ 77 w 77"/>
                                      <a:gd name="T27" fmla="*/ 110 h 116"/>
                                      <a:gd name="T28" fmla="*/ 46 w 77"/>
                                      <a:gd name="T29" fmla="*/ 110 h 116"/>
                                      <a:gd name="T30" fmla="*/ 41 w 77"/>
                                      <a:gd name="T31" fmla="*/ 110 h 116"/>
                                      <a:gd name="T32" fmla="*/ 29 w 77"/>
                                      <a:gd name="T33" fmla="*/ 107 h 116"/>
                                      <a:gd name="T34" fmla="*/ 29 w 77"/>
                                      <a:gd name="T35" fmla="*/ 58 h 116"/>
                                      <a:gd name="T36" fmla="*/ 34 w 77"/>
                                      <a:gd name="T37" fmla="*/ 58 h 116"/>
                                      <a:gd name="T38" fmla="*/ 42 w 77"/>
                                      <a:gd name="T39" fmla="*/ 58 h 116"/>
                                      <a:gd name="T40" fmla="*/ 68 w 77"/>
                                      <a:gd name="T41" fmla="*/ 55 h 116"/>
                                      <a:gd name="T42" fmla="*/ 72 w 77"/>
                                      <a:gd name="T43" fmla="*/ 53 h 116"/>
                                      <a:gd name="T44" fmla="*/ 43 w 77"/>
                                      <a:gd name="T45" fmla="*/ 51 h 116"/>
                                      <a:gd name="T46" fmla="*/ 35 w 77"/>
                                      <a:gd name="T47" fmla="*/ 51 h 116"/>
                                      <a:gd name="T48" fmla="*/ 29 w 77"/>
                                      <a:gd name="T49" fmla="*/ 50 h 116"/>
                                      <a:gd name="T50" fmla="*/ 29 w 77"/>
                                      <a:gd name="T51" fmla="*/ 4 h 116"/>
                                      <a:gd name="T52" fmla="*/ 30 w 77"/>
                                      <a:gd name="T53" fmla="*/ 4 h 116"/>
                                      <a:gd name="T54" fmla="*/ 42 w 77"/>
                                      <a:gd name="T55" fmla="*/ 3 h 116"/>
                                      <a:gd name="T56" fmla="*/ 3 w 77"/>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7" h="116">
                                        <a:moveTo>
                                          <a:pt x="3" y="0"/>
                                        </a:moveTo>
                                        <a:lnTo>
                                          <a:pt x="12" y="4"/>
                                        </a:lnTo>
                                        <a:lnTo>
                                          <a:pt x="14" y="18"/>
                                        </a:lnTo>
                                        <a:lnTo>
                                          <a:pt x="14" y="95"/>
                                        </a:lnTo>
                                        <a:lnTo>
                                          <a:pt x="12" y="108"/>
                                        </a:lnTo>
                                        <a:lnTo>
                                          <a:pt x="3" y="113"/>
                                        </a:lnTo>
                                        <a:lnTo>
                                          <a:pt x="0" y="113"/>
                                        </a:lnTo>
                                        <a:lnTo>
                                          <a:pt x="0" y="116"/>
                                        </a:lnTo>
                                        <a:lnTo>
                                          <a:pt x="48" y="116"/>
                                        </a:lnTo>
                                        <a:lnTo>
                                          <a:pt x="49" y="116"/>
                                        </a:lnTo>
                                        <a:lnTo>
                                          <a:pt x="63" y="115"/>
                                        </a:lnTo>
                                        <a:lnTo>
                                          <a:pt x="73" y="112"/>
                                        </a:lnTo>
                                        <a:lnTo>
                                          <a:pt x="77" y="110"/>
                                        </a:lnTo>
                                        <a:lnTo>
                                          <a:pt x="46" y="110"/>
                                        </a:lnTo>
                                        <a:lnTo>
                                          <a:pt x="41" y="110"/>
                                        </a:lnTo>
                                        <a:lnTo>
                                          <a:pt x="29" y="107"/>
                                        </a:lnTo>
                                        <a:lnTo>
                                          <a:pt x="29" y="58"/>
                                        </a:lnTo>
                                        <a:lnTo>
                                          <a:pt x="34" y="58"/>
                                        </a:lnTo>
                                        <a:lnTo>
                                          <a:pt x="42" y="58"/>
                                        </a:lnTo>
                                        <a:lnTo>
                                          <a:pt x="68" y="55"/>
                                        </a:lnTo>
                                        <a:lnTo>
                                          <a:pt x="72" y="53"/>
                                        </a:lnTo>
                                        <a:lnTo>
                                          <a:pt x="43" y="51"/>
                                        </a:lnTo>
                                        <a:lnTo>
                                          <a:pt x="35" y="51"/>
                                        </a:lnTo>
                                        <a:lnTo>
                                          <a:pt x="29" y="50"/>
                                        </a:lnTo>
                                        <a:lnTo>
                                          <a:pt x="29" y="4"/>
                                        </a:lnTo>
                                        <a:lnTo>
                                          <a:pt x="30" y="4"/>
                                        </a:lnTo>
                                        <a:lnTo>
                                          <a:pt x="42"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6" name="Freeform 1320"/>
                                <wps:cNvSpPr>
                                  <a:spLocks/>
                                </wps:cNvSpPr>
                                <wps:spPr bwMode="auto">
                                  <a:xfrm>
                                    <a:off x="357" y="485"/>
                                    <a:ext cx="86" cy="57"/>
                                  </a:xfrm>
                                  <a:custGeom>
                                    <a:avLst/>
                                    <a:gdLst>
                                      <a:gd name="T0" fmla="*/ 43 w 86"/>
                                      <a:gd name="T1" fmla="*/ 0 h 57"/>
                                      <a:gd name="T2" fmla="*/ 0 w 86"/>
                                      <a:gd name="T3" fmla="*/ 0 h 57"/>
                                      <a:gd name="T4" fmla="*/ 0 w 86"/>
                                      <a:gd name="T5" fmla="*/ 4 h 57"/>
                                      <a:gd name="T6" fmla="*/ 3 w 86"/>
                                      <a:gd name="T7" fmla="*/ 4 h 57"/>
                                      <a:gd name="T8" fmla="*/ 42 w 86"/>
                                      <a:gd name="T9" fmla="*/ 7 h 57"/>
                                      <a:gd name="T10" fmla="*/ 53 w 86"/>
                                      <a:gd name="T11" fmla="*/ 8 h 57"/>
                                      <a:gd name="T12" fmla="*/ 63 w 86"/>
                                      <a:gd name="T13" fmla="*/ 14 h 57"/>
                                      <a:gd name="T14" fmla="*/ 67 w 86"/>
                                      <a:gd name="T15" fmla="*/ 19 h 57"/>
                                      <a:gd name="T16" fmla="*/ 70 w 86"/>
                                      <a:gd name="T17" fmla="*/ 32 h 57"/>
                                      <a:gd name="T18" fmla="*/ 67 w 86"/>
                                      <a:gd name="T19" fmla="*/ 44 h 57"/>
                                      <a:gd name="T20" fmla="*/ 59 w 86"/>
                                      <a:gd name="T21" fmla="*/ 53 h 57"/>
                                      <a:gd name="T22" fmla="*/ 56 w 86"/>
                                      <a:gd name="T23" fmla="*/ 54 h 57"/>
                                      <a:gd name="T24" fmla="*/ 43 w 86"/>
                                      <a:gd name="T25" fmla="*/ 55 h 57"/>
                                      <a:gd name="T26" fmla="*/ 72 w 86"/>
                                      <a:gd name="T27" fmla="*/ 57 h 57"/>
                                      <a:gd name="T28" fmla="*/ 81 w 86"/>
                                      <a:gd name="T29" fmla="*/ 49 h 57"/>
                                      <a:gd name="T30" fmla="*/ 83 w 86"/>
                                      <a:gd name="T31" fmla="*/ 46 h 57"/>
                                      <a:gd name="T32" fmla="*/ 86 w 86"/>
                                      <a:gd name="T33" fmla="*/ 32 h 57"/>
                                      <a:gd name="T34" fmla="*/ 85 w 86"/>
                                      <a:gd name="T35" fmla="*/ 26 h 57"/>
                                      <a:gd name="T36" fmla="*/ 80 w 86"/>
                                      <a:gd name="T37" fmla="*/ 14 h 57"/>
                                      <a:gd name="T38" fmla="*/ 75 w 86"/>
                                      <a:gd name="T39" fmla="*/ 8 h 57"/>
                                      <a:gd name="T40" fmla="*/ 63 w 86"/>
                                      <a:gd name="T41" fmla="*/ 3 h 57"/>
                                      <a:gd name="T42" fmla="*/ 57 w 86"/>
                                      <a:gd name="T43" fmla="*/ 1 h 57"/>
                                      <a:gd name="T44" fmla="*/ 43 w 86"/>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7">
                                        <a:moveTo>
                                          <a:pt x="43" y="0"/>
                                        </a:moveTo>
                                        <a:lnTo>
                                          <a:pt x="0" y="0"/>
                                        </a:lnTo>
                                        <a:lnTo>
                                          <a:pt x="0" y="4"/>
                                        </a:lnTo>
                                        <a:lnTo>
                                          <a:pt x="3" y="4"/>
                                        </a:lnTo>
                                        <a:lnTo>
                                          <a:pt x="42" y="7"/>
                                        </a:lnTo>
                                        <a:lnTo>
                                          <a:pt x="53" y="8"/>
                                        </a:lnTo>
                                        <a:lnTo>
                                          <a:pt x="63" y="14"/>
                                        </a:lnTo>
                                        <a:lnTo>
                                          <a:pt x="67" y="19"/>
                                        </a:lnTo>
                                        <a:lnTo>
                                          <a:pt x="70" y="32"/>
                                        </a:lnTo>
                                        <a:lnTo>
                                          <a:pt x="67" y="44"/>
                                        </a:lnTo>
                                        <a:lnTo>
                                          <a:pt x="59" y="53"/>
                                        </a:lnTo>
                                        <a:lnTo>
                                          <a:pt x="56" y="54"/>
                                        </a:lnTo>
                                        <a:lnTo>
                                          <a:pt x="43" y="55"/>
                                        </a:lnTo>
                                        <a:lnTo>
                                          <a:pt x="72" y="57"/>
                                        </a:lnTo>
                                        <a:lnTo>
                                          <a:pt x="81" y="49"/>
                                        </a:lnTo>
                                        <a:lnTo>
                                          <a:pt x="83" y="46"/>
                                        </a:lnTo>
                                        <a:lnTo>
                                          <a:pt x="86" y="32"/>
                                        </a:lnTo>
                                        <a:lnTo>
                                          <a:pt x="85" y="26"/>
                                        </a:lnTo>
                                        <a:lnTo>
                                          <a:pt x="80" y="14"/>
                                        </a:lnTo>
                                        <a:lnTo>
                                          <a:pt x="75" y="8"/>
                                        </a:lnTo>
                                        <a:lnTo>
                                          <a:pt x="63" y="3"/>
                                        </a:lnTo>
                                        <a:lnTo>
                                          <a:pt x="57" y="1"/>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7" name="Freeform 1321"/>
                                <wps:cNvSpPr>
                                  <a:spLocks/>
                                </wps:cNvSpPr>
                                <wps:spPr bwMode="auto">
                                  <a:xfrm>
                                    <a:off x="526" y="595"/>
                                    <a:ext cx="6" cy="3"/>
                                  </a:xfrm>
                                  <a:custGeom>
                                    <a:avLst/>
                                    <a:gdLst>
                                      <a:gd name="T0" fmla="*/ 5 w 6"/>
                                      <a:gd name="T1" fmla="*/ 0 h 3"/>
                                      <a:gd name="T2" fmla="*/ 0 w 6"/>
                                      <a:gd name="T3" fmla="*/ 1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1"/>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8" name="Freeform 1322"/>
                                <wps:cNvSpPr>
                                  <a:spLocks/>
                                </wps:cNvSpPr>
                                <wps:spPr bwMode="auto">
                                  <a:xfrm>
                                    <a:off x="509" y="590"/>
                                    <a:ext cx="23" cy="18"/>
                                  </a:xfrm>
                                  <a:custGeom>
                                    <a:avLst/>
                                    <a:gdLst>
                                      <a:gd name="T0" fmla="*/ 12 w 23"/>
                                      <a:gd name="T1" fmla="*/ 0 h 18"/>
                                      <a:gd name="T2" fmla="*/ 0 w 23"/>
                                      <a:gd name="T3" fmla="*/ 0 h 18"/>
                                      <a:gd name="T4" fmla="*/ 0 w 23"/>
                                      <a:gd name="T5" fmla="*/ 18 h 18"/>
                                      <a:gd name="T6" fmla="*/ 3 w 23"/>
                                      <a:gd name="T7" fmla="*/ 18 h 18"/>
                                      <a:gd name="T8" fmla="*/ 23 w 23"/>
                                      <a:gd name="T9" fmla="*/ 8 h 18"/>
                                      <a:gd name="T10" fmla="*/ 17 w 23"/>
                                      <a:gd name="T11" fmla="*/ 6 h 18"/>
                                      <a:gd name="T12" fmla="*/ 14 w 23"/>
                                      <a:gd name="T13" fmla="*/ 5 h 18"/>
                                      <a:gd name="T14" fmla="*/ 12 w 23"/>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8">
                                        <a:moveTo>
                                          <a:pt x="12" y="0"/>
                                        </a:moveTo>
                                        <a:lnTo>
                                          <a:pt x="0" y="0"/>
                                        </a:lnTo>
                                        <a:lnTo>
                                          <a:pt x="0" y="18"/>
                                        </a:lnTo>
                                        <a:lnTo>
                                          <a:pt x="3" y="18"/>
                                        </a:lnTo>
                                        <a:lnTo>
                                          <a:pt x="23" y="8"/>
                                        </a:lnTo>
                                        <a:lnTo>
                                          <a:pt x="17" y="6"/>
                                        </a:lnTo>
                                        <a:lnTo>
                                          <a:pt x="14"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9" name="Freeform 1323"/>
                                <wps:cNvSpPr>
                                  <a:spLocks/>
                                </wps:cNvSpPr>
                                <wps:spPr bwMode="auto">
                                  <a:xfrm>
                                    <a:off x="491" y="524"/>
                                    <a:ext cx="30" cy="78"/>
                                  </a:xfrm>
                                  <a:custGeom>
                                    <a:avLst/>
                                    <a:gdLst>
                                      <a:gd name="T0" fmla="*/ 30 w 30"/>
                                      <a:gd name="T1" fmla="*/ 0 h 78"/>
                                      <a:gd name="T2" fmla="*/ 6 w 30"/>
                                      <a:gd name="T3" fmla="*/ 0 h 78"/>
                                      <a:gd name="T4" fmla="*/ 6 w 30"/>
                                      <a:gd name="T5" fmla="*/ 4 h 78"/>
                                      <a:gd name="T6" fmla="*/ 15 w 30"/>
                                      <a:gd name="T7" fmla="*/ 6 h 78"/>
                                      <a:gd name="T8" fmla="*/ 18 w 30"/>
                                      <a:gd name="T9" fmla="*/ 16 h 78"/>
                                      <a:gd name="T10" fmla="*/ 18 w 30"/>
                                      <a:gd name="T11" fmla="*/ 61 h 78"/>
                                      <a:gd name="T12" fmla="*/ 17 w 30"/>
                                      <a:gd name="T13" fmla="*/ 62 h 78"/>
                                      <a:gd name="T14" fmla="*/ 8 w 30"/>
                                      <a:gd name="T15" fmla="*/ 70 h 78"/>
                                      <a:gd name="T16" fmla="*/ 0 w 30"/>
                                      <a:gd name="T17" fmla="*/ 73 h 78"/>
                                      <a:gd name="T18" fmla="*/ 8 w 30"/>
                                      <a:gd name="T19" fmla="*/ 78 h 78"/>
                                      <a:gd name="T20" fmla="*/ 18 w 30"/>
                                      <a:gd name="T21" fmla="*/ 66 h 78"/>
                                      <a:gd name="T22" fmla="*/ 30 w 30"/>
                                      <a:gd name="T23" fmla="*/ 66 h 78"/>
                                      <a:gd name="T24" fmla="*/ 30 w 30"/>
                                      <a:gd name="T25" fmla="*/ 65 h 78"/>
                                      <a:gd name="T26" fmla="*/ 30 w 30"/>
                                      <a:gd name="T27" fmla="*/ 49 h 78"/>
                                      <a:gd name="T28" fmla="*/ 30 w 30"/>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78">
                                        <a:moveTo>
                                          <a:pt x="30" y="0"/>
                                        </a:moveTo>
                                        <a:lnTo>
                                          <a:pt x="6" y="0"/>
                                        </a:lnTo>
                                        <a:lnTo>
                                          <a:pt x="6" y="4"/>
                                        </a:lnTo>
                                        <a:lnTo>
                                          <a:pt x="15" y="6"/>
                                        </a:lnTo>
                                        <a:lnTo>
                                          <a:pt x="18" y="16"/>
                                        </a:lnTo>
                                        <a:lnTo>
                                          <a:pt x="18" y="61"/>
                                        </a:lnTo>
                                        <a:lnTo>
                                          <a:pt x="17" y="62"/>
                                        </a:lnTo>
                                        <a:lnTo>
                                          <a:pt x="8" y="70"/>
                                        </a:lnTo>
                                        <a:lnTo>
                                          <a:pt x="0" y="73"/>
                                        </a:lnTo>
                                        <a:lnTo>
                                          <a:pt x="8" y="78"/>
                                        </a:lnTo>
                                        <a:lnTo>
                                          <a:pt x="18" y="66"/>
                                        </a:lnTo>
                                        <a:lnTo>
                                          <a:pt x="30" y="66"/>
                                        </a:lnTo>
                                        <a:lnTo>
                                          <a:pt x="30" y="65"/>
                                        </a:lnTo>
                                        <a:lnTo>
                                          <a:pt x="30" y="49"/>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0" name="Freeform 1324"/>
                                <wps:cNvSpPr>
                                  <a:spLocks/>
                                </wps:cNvSpPr>
                                <wps:spPr bwMode="auto">
                                  <a:xfrm>
                                    <a:off x="456" y="524"/>
                                    <a:ext cx="43" cy="84"/>
                                  </a:xfrm>
                                  <a:custGeom>
                                    <a:avLst/>
                                    <a:gdLst>
                                      <a:gd name="T0" fmla="*/ 24 w 43"/>
                                      <a:gd name="T1" fmla="*/ 0 h 84"/>
                                      <a:gd name="T2" fmla="*/ 0 w 43"/>
                                      <a:gd name="T3" fmla="*/ 0 h 84"/>
                                      <a:gd name="T4" fmla="*/ 0 w 43"/>
                                      <a:gd name="T5" fmla="*/ 4 h 84"/>
                                      <a:gd name="T6" fmla="*/ 8 w 43"/>
                                      <a:gd name="T7" fmla="*/ 5 h 84"/>
                                      <a:gd name="T8" fmla="*/ 11 w 43"/>
                                      <a:gd name="T9" fmla="*/ 8 h 84"/>
                                      <a:gd name="T10" fmla="*/ 12 w 43"/>
                                      <a:gd name="T11" fmla="*/ 16 h 84"/>
                                      <a:gd name="T12" fmla="*/ 12 w 43"/>
                                      <a:gd name="T13" fmla="*/ 52 h 84"/>
                                      <a:gd name="T14" fmla="*/ 12 w 43"/>
                                      <a:gd name="T15" fmla="*/ 56 h 84"/>
                                      <a:gd name="T16" fmla="*/ 13 w 43"/>
                                      <a:gd name="T17" fmla="*/ 70 h 84"/>
                                      <a:gd name="T18" fmla="*/ 19 w 43"/>
                                      <a:gd name="T19" fmla="*/ 80 h 84"/>
                                      <a:gd name="T20" fmla="*/ 29 w 43"/>
                                      <a:gd name="T21" fmla="*/ 84 h 84"/>
                                      <a:gd name="T22" fmla="*/ 39 w 43"/>
                                      <a:gd name="T23" fmla="*/ 80 h 84"/>
                                      <a:gd name="T24" fmla="*/ 43 w 43"/>
                                      <a:gd name="T25" fmla="*/ 78 h 84"/>
                                      <a:gd name="T26" fmla="*/ 35 w 43"/>
                                      <a:gd name="T27" fmla="*/ 73 h 84"/>
                                      <a:gd name="T28" fmla="*/ 27 w 43"/>
                                      <a:gd name="T29" fmla="*/ 69 h 84"/>
                                      <a:gd name="T30" fmla="*/ 27 w 43"/>
                                      <a:gd name="T31" fmla="*/ 68 h 84"/>
                                      <a:gd name="T32" fmla="*/ 24 w 43"/>
                                      <a:gd name="T33" fmla="*/ 54 h 84"/>
                                      <a:gd name="T34" fmla="*/ 24 w 43"/>
                                      <a:gd name="T3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84">
                                        <a:moveTo>
                                          <a:pt x="24" y="0"/>
                                        </a:moveTo>
                                        <a:lnTo>
                                          <a:pt x="0" y="0"/>
                                        </a:lnTo>
                                        <a:lnTo>
                                          <a:pt x="0" y="4"/>
                                        </a:lnTo>
                                        <a:lnTo>
                                          <a:pt x="8" y="5"/>
                                        </a:lnTo>
                                        <a:lnTo>
                                          <a:pt x="11" y="8"/>
                                        </a:lnTo>
                                        <a:lnTo>
                                          <a:pt x="12" y="16"/>
                                        </a:lnTo>
                                        <a:lnTo>
                                          <a:pt x="12" y="52"/>
                                        </a:lnTo>
                                        <a:lnTo>
                                          <a:pt x="12" y="56"/>
                                        </a:lnTo>
                                        <a:lnTo>
                                          <a:pt x="13" y="70"/>
                                        </a:lnTo>
                                        <a:lnTo>
                                          <a:pt x="19" y="80"/>
                                        </a:lnTo>
                                        <a:lnTo>
                                          <a:pt x="29" y="84"/>
                                        </a:lnTo>
                                        <a:lnTo>
                                          <a:pt x="39" y="80"/>
                                        </a:lnTo>
                                        <a:lnTo>
                                          <a:pt x="43" y="78"/>
                                        </a:lnTo>
                                        <a:lnTo>
                                          <a:pt x="35" y="73"/>
                                        </a:lnTo>
                                        <a:lnTo>
                                          <a:pt x="27" y="69"/>
                                        </a:lnTo>
                                        <a:lnTo>
                                          <a:pt x="27" y="68"/>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1" name="Freeform 1325"/>
                                <wps:cNvSpPr>
                                  <a:spLocks/>
                                </wps:cNvSpPr>
                                <wps:spPr bwMode="auto">
                                  <a:xfrm>
                                    <a:off x="537" y="532"/>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2" name="Freeform 1326"/>
                                <wps:cNvSpPr>
                                  <a:spLocks/>
                                </wps:cNvSpPr>
                                <wps:spPr bwMode="auto">
                                  <a:xfrm>
                                    <a:off x="537" y="522"/>
                                    <a:ext cx="34" cy="83"/>
                                  </a:xfrm>
                                  <a:custGeom>
                                    <a:avLst/>
                                    <a:gdLst>
                                      <a:gd name="T0" fmla="*/ 24 w 34"/>
                                      <a:gd name="T1" fmla="*/ 0 h 83"/>
                                      <a:gd name="T2" fmla="*/ 21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2 w 34"/>
                                      <a:gd name="T15" fmla="*/ 34 h 83"/>
                                      <a:gd name="T16" fmla="*/ 12 w 34"/>
                                      <a:gd name="T17" fmla="*/ 65 h 83"/>
                                      <a:gd name="T18" fmla="*/ 10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7 w 34"/>
                                      <a:gd name="T31" fmla="*/ 78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9" y="13"/>
                                        </a:lnTo>
                                        <a:lnTo>
                                          <a:pt x="11" y="17"/>
                                        </a:lnTo>
                                        <a:lnTo>
                                          <a:pt x="11" y="18"/>
                                        </a:lnTo>
                                        <a:lnTo>
                                          <a:pt x="12" y="34"/>
                                        </a:lnTo>
                                        <a:lnTo>
                                          <a:pt x="12" y="65"/>
                                        </a:lnTo>
                                        <a:lnTo>
                                          <a:pt x="10" y="75"/>
                                        </a:lnTo>
                                        <a:lnTo>
                                          <a:pt x="8" y="79"/>
                                        </a:lnTo>
                                        <a:lnTo>
                                          <a:pt x="1" y="80"/>
                                        </a:lnTo>
                                        <a:lnTo>
                                          <a:pt x="1" y="83"/>
                                        </a:lnTo>
                                        <a:lnTo>
                                          <a:pt x="34" y="83"/>
                                        </a:lnTo>
                                        <a:lnTo>
                                          <a:pt x="34" y="80"/>
                                        </a:lnTo>
                                        <a:lnTo>
                                          <a:pt x="27" y="78"/>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3" name="Freeform 1327"/>
                                <wps:cNvSpPr>
                                  <a:spLocks/>
                                </wps:cNvSpPr>
                                <wps:spPr bwMode="auto">
                                  <a:xfrm>
                                    <a:off x="547" y="480"/>
                                    <a:ext cx="15" cy="18"/>
                                  </a:xfrm>
                                  <a:custGeom>
                                    <a:avLst/>
                                    <a:gdLst>
                                      <a:gd name="T0" fmla="*/ 8 w 15"/>
                                      <a:gd name="T1" fmla="*/ 0 h 18"/>
                                      <a:gd name="T2" fmla="*/ 2 w 15"/>
                                      <a:gd name="T3" fmla="*/ 2 h 18"/>
                                      <a:gd name="T4" fmla="*/ 0 w 15"/>
                                      <a:gd name="T5" fmla="*/ 9 h 18"/>
                                      <a:gd name="T6" fmla="*/ 2 w 15"/>
                                      <a:gd name="T7" fmla="*/ 15 h 18"/>
                                      <a:gd name="T8" fmla="*/ 8 w 15"/>
                                      <a:gd name="T9" fmla="*/ 18 h 18"/>
                                      <a:gd name="T10" fmla="*/ 13 w 15"/>
                                      <a:gd name="T11" fmla="*/ 15 h 18"/>
                                      <a:gd name="T12" fmla="*/ 15 w 15"/>
                                      <a:gd name="T13" fmla="*/ 9 h 18"/>
                                      <a:gd name="T14" fmla="*/ 13 w 15"/>
                                      <a:gd name="T15" fmla="*/ 2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2"/>
                                        </a:lnTo>
                                        <a:lnTo>
                                          <a:pt x="0" y="9"/>
                                        </a:lnTo>
                                        <a:lnTo>
                                          <a:pt x="2" y="15"/>
                                        </a:lnTo>
                                        <a:lnTo>
                                          <a:pt x="8" y="18"/>
                                        </a:lnTo>
                                        <a:lnTo>
                                          <a:pt x="13" y="15"/>
                                        </a:lnTo>
                                        <a:lnTo>
                                          <a:pt x="15" y="9"/>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4" name="Freeform 1328"/>
                                <wps:cNvSpPr>
                                  <a:spLocks/>
                                </wps:cNvSpPr>
                                <wps:spPr bwMode="auto">
                                  <a:xfrm>
                                    <a:off x="579" y="489"/>
                                    <a:ext cx="7" cy="4"/>
                                  </a:xfrm>
                                  <a:custGeom>
                                    <a:avLst/>
                                    <a:gdLst>
                                      <a:gd name="T0" fmla="*/ 0 w 7"/>
                                      <a:gd name="T1" fmla="*/ 0 h 4"/>
                                      <a:gd name="T2" fmla="*/ 2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2"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5" name="Freeform 1329"/>
                                <wps:cNvSpPr>
                                  <a:spLocks/>
                                </wps:cNvSpPr>
                                <wps:spPr bwMode="auto">
                                  <a:xfrm>
                                    <a:off x="579" y="480"/>
                                    <a:ext cx="35" cy="125"/>
                                  </a:xfrm>
                                  <a:custGeom>
                                    <a:avLst/>
                                    <a:gdLst>
                                      <a:gd name="T0" fmla="*/ 24 w 35"/>
                                      <a:gd name="T1" fmla="*/ 0 h 125"/>
                                      <a:gd name="T2" fmla="*/ 21 w 35"/>
                                      <a:gd name="T3" fmla="*/ 0 h 125"/>
                                      <a:gd name="T4" fmla="*/ 0 w 35"/>
                                      <a:gd name="T5" fmla="*/ 9 h 125"/>
                                      <a:gd name="T6" fmla="*/ 7 w 35"/>
                                      <a:gd name="T7" fmla="*/ 11 h 125"/>
                                      <a:gd name="T8" fmla="*/ 10 w 35"/>
                                      <a:gd name="T9" fmla="*/ 13 h 125"/>
                                      <a:gd name="T10" fmla="*/ 12 w 35"/>
                                      <a:gd name="T11" fmla="*/ 17 h 125"/>
                                      <a:gd name="T12" fmla="*/ 12 w 35"/>
                                      <a:gd name="T13" fmla="*/ 18 h 125"/>
                                      <a:gd name="T14" fmla="*/ 12 w 35"/>
                                      <a:gd name="T15" fmla="*/ 33 h 125"/>
                                      <a:gd name="T16" fmla="*/ 12 w 35"/>
                                      <a:gd name="T17" fmla="*/ 107 h 125"/>
                                      <a:gd name="T18" fmla="*/ 11 w 35"/>
                                      <a:gd name="T19" fmla="*/ 117 h 125"/>
                                      <a:gd name="T20" fmla="*/ 8 w 35"/>
                                      <a:gd name="T21" fmla="*/ 121 h 125"/>
                                      <a:gd name="T22" fmla="*/ 2 w 35"/>
                                      <a:gd name="T23" fmla="*/ 122 h 125"/>
                                      <a:gd name="T24" fmla="*/ 2 w 35"/>
                                      <a:gd name="T25" fmla="*/ 125 h 125"/>
                                      <a:gd name="T26" fmla="*/ 35 w 35"/>
                                      <a:gd name="T27" fmla="*/ 125 h 125"/>
                                      <a:gd name="T28" fmla="*/ 35 w 35"/>
                                      <a:gd name="T29" fmla="*/ 122 h 125"/>
                                      <a:gd name="T30" fmla="*/ 28 w 35"/>
                                      <a:gd name="T31" fmla="*/ 120 h 125"/>
                                      <a:gd name="T32" fmla="*/ 25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1" y="0"/>
                                        </a:lnTo>
                                        <a:lnTo>
                                          <a:pt x="0" y="9"/>
                                        </a:lnTo>
                                        <a:lnTo>
                                          <a:pt x="7" y="11"/>
                                        </a:lnTo>
                                        <a:lnTo>
                                          <a:pt x="10" y="13"/>
                                        </a:lnTo>
                                        <a:lnTo>
                                          <a:pt x="12" y="17"/>
                                        </a:lnTo>
                                        <a:lnTo>
                                          <a:pt x="12" y="18"/>
                                        </a:lnTo>
                                        <a:lnTo>
                                          <a:pt x="12" y="33"/>
                                        </a:lnTo>
                                        <a:lnTo>
                                          <a:pt x="12" y="107"/>
                                        </a:lnTo>
                                        <a:lnTo>
                                          <a:pt x="11" y="117"/>
                                        </a:lnTo>
                                        <a:lnTo>
                                          <a:pt x="8" y="121"/>
                                        </a:lnTo>
                                        <a:lnTo>
                                          <a:pt x="2" y="122"/>
                                        </a:lnTo>
                                        <a:lnTo>
                                          <a:pt x="2" y="125"/>
                                        </a:lnTo>
                                        <a:lnTo>
                                          <a:pt x="35" y="125"/>
                                        </a:lnTo>
                                        <a:lnTo>
                                          <a:pt x="35" y="122"/>
                                        </a:lnTo>
                                        <a:lnTo>
                                          <a:pt x="28" y="120"/>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6" name="Freeform 1330"/>
                                <wps:cNvSpPr>
                                  <a:spLocks/>
                                </wps:cNvSpPr>
                                <wps:spPr bwMode="auto">
                                  <a:xfrm>
                                    <a:off x="671" y="595"/>
                                    <a:ext cx="23" cy="13"/>
                                  </a:xfrm>
                                  <a:custGeom>
                                    <a:avLst/>
                                    <a:gdLst>
                                      <a:gd name="T0" fmla="*/ 22 w 23"/>
                                      <a:gd name="T1" fmla="*/ 0 h 13"/>
                                      <a:gd name="T2" fmla="*/ 17 w 23"/>
                                      <a:gd name="T3" fmla="*/ 1 h 13"/>
                                      <a:gd name="T4" fmla="*/ 0 w 23"/>
                                      <a:gd name="T5" fmla="*/ 1 h 13"/>
                                      <a:gd name="T6" fmla="*/ 0 w 23"/>
                                      <a:gd name="T7" fmla="*/ 13 h 13"/>
                                      <a:gd name="T8" fmla="*/ 3 w 23"/>
                                      <a:gd name="T9" fmla="*/ 13 h 13"/>
                                      <a:gd name="T10" fmla="*/ 23 w 23"/>
                                      <a:gd name="T11" fmla="*/ 3 h 13"/>
                                      <a:gd name="T12" fmla="*/ 22 w 23"/>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3" h="13">
                                        <a:moveTo>
                                          <a:pt x="22" y="0"/>
                                        </a:moveTo>
                                        <a:lnTo>
                                          <a:pt x="17" y="1"/>
                                        </a:lnTo>
                                        <a:lnTo>
                                          <a:pt x="0" y="1"/>
                                        </a:lnTo>
                                        <a:lnTo>
                                          <a:pt x="0" y="13"/>
                                        </a:lnTo>
                                        <a:lnTo>
                                          <a:pt x="3" y="13"/>
                                        </a:lnTo>
                                        <a:lnTo>
                                          <a:pt x="23" y="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7" name="Freeform 1331"/>
                                <wps:cNvSpPr>
                                  <a:spLocks/>
                                </wps:cNvSpPr>
                                <wps:spPr bwMode="auto">
                                  <a:xfrm>
                                    <a:off x="623" y="526"/>
                                    <a:ext cx="34" cy="78"/>
                                  </a:xfrm>
                                  <a:custGeom>
                                    <a:avLst/>
                                    <a:gdLst>
                                      <a:gd name="T0" fmla="*/ 18 w 34"/>
                                      <a:gd name="T1" fmla="*/ 0 h 78"/>
                                      <a:gd name="T2" fmla="*/ 9 w 34"/>
                                      <a:gd name="T3" fmla="*/ 10 h 78"/>
                                      <a:gd name="T4" fmla="*/ 6 w 34"/>
                                      <a:gd name="T5" fmla="*/ 15 h 78"/>
                                      <a:gd name="T6" fmla="*/ 1 w 34"/>
                                      <a:gd name="T7" fmla="*/ 28 h 78"/>
                                      <a:gd name="T8" fmla="*/ 0 w 34"/>
                                      <a:gd name="T9" fmla="*/ 42 h 78"/>
                                      <a:gd name="T10" fmla="*/ 0 w 34"/>
                                      <a:gd name="T11" fmla="*/ 45 h 78"/>
                                      <a:gd name="T12" fmla="*/ 2 w 34"/>
                                      <a:gd name="T13" fmla="*/ 59 h 78"/>
                                      <a:gd name="T14" fmla="*/ 8 w 34"/>
                                      <a:gd name="T15" fmla="*/ 70 h 78"/>
                                      <a:gd name="T16" fmla="*/ 16 w 34"/>
                                      <a:gd name="T17" fmla="*/ 78 h 78"/>
                                      <a:gd name="T18" fmla="*/ 34 w 34"/>
                                      <a:gd name="T19" fmla="*/ 72 h 78"/>
                                      <a:gd name="T20" fmla="*/ 29 w 34"/>
                                      <a:gd name="T21" fmla="*/ 71 h 78"/>
                                      <a:gd name="T22" fmla="*/ 20 w 34"/>
                                      <a:gd name="T23" fmla="*/ 62 h 78"/>
                                      <a:gd name="T24" fmla="*/ 19 w 34"/>
                                      <a:gd name="T25" fmla="*/ 62 h 78"/>
                                      <a:gd name="T26" fmla="*/ 15 w 34"/>
                                      <a:gd name="T27" fmla="*/ 50 h 78"/>
                                      <a:gd name="T28" fmla="*/ 13 w 34"/>
                                      <a:gd name="T29" fmla="*/ 35 h 78"/>
                                      <a:gd name="T30" fmla="*/ 13 w 34"/>
                                      <a:gd name="T31" fmla="*/ 35 h 78"/>
                                      <a:gd name="T32" fmla="*/ 15 w 34"/>
                                      <a:gd name="T33" fmla="*/ 19 h 78"/>
                                      <a:gd name="T34" fmla="*/ 20 w 34"/>
                                      <a:gd name="T35" fmla="*/ 8 h 78"/>
                                      <a:gd name="T36" fmla="*/ 21 w 34"/>
                                      <a:gd name="T37" fmla="*/ 7 h 78"/>
                                      <a:gd name="T38" fmla="*/ 32 w 34"/>
                                      <a:gd name="T39" fmla="*/ 1 h 78"/>
                                      <a:gd name="T40" fmla="*/ 18 w 34"/>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78">
                                        <a:moveTo>
                                          <a:pt x="18" y="0"/>
                                        </a:moveTo>
                                        <a:lnTo>
                                          <a:pt x="9" y="10"/>
                                        </a:lnTo>
                                        <a:lnTo>
                                          <a:pt x="6" y="15"/>
                                        </a:lnTo>
                                        <a:lnTo>
                                          <a:pt x="1" y="28"/>
                                        </a:lnTo>
                                        <a:lnTo>
                                          <a:pt x="0" y="42"/>
                                        </a:lnTo>
                                        <a:lnTo>
                                          <a:pt x="0" y="45"/>
                                        </a:lnTo>
                                        <a:lnTo>
                                          <a:pt x="2" y="59"/>
                                        </a:lnTo>
                                        <a:lnTo>
                                          <a:pt x="8" y="70"/>
                                        </a:lnTo>
                                        <a:lnTo>
                                          <a:pt x="16" y="78"/>
                                        </a:lnTo>
                                        <a:lnTo>
                                          <a:pt x="34" y="72"/>
                                        </a:lnTo>
                                        <a:lnTo>
                                          <a:pt x="29" y="71"/>
                                        </a:lnTo>
                                        <a:lnTo>
                                          <a:pt x="20" y="62"/>
                                        </a:lnTo>
                                        <a:lnTo>
                                          <a:pt x="19" y="62"/>
                                        </a:lnTo>
                                        <a:lnTo>
                                          <a:pt x="15" y="50"/>
                                        </a:lnTo>
                                        <a:lnTo>
                                          <a:pt x="13" y="35"/>
                                        </a:lnTo>
                                        <a:lnTo>
                                          <a:pt x="15" y="19"/>
                                        </a:lnTo>
                                        <a:lnTo>
                                          <a:pt x="20" y="8"/>
                                        </a:lnTo>
                                        <a:lnTo>
                                          <a:pt x="21" y="7"/>
                                        </a:lnTo>
                                        <a:lnTo>
                                          <a:pt x="3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8" name="Freeform 1332"/>
                                <wps:cNvSpPr>
                                  <a:spLocks/>
                                </wps:cNvSpPr>
                                <wps:spPr bwMode="auto">
                                  <a:xfrm>
                                    <a:off x="641" y="522"/>
                                    <a:ext cx="30" cy="8"/>
                                  </a:xfrm>
                                  <a:custGeom>
                                    <a:avLst/>
                                    <a:gdLst>
                                      <a:gd name="T0" fmla="*/ 14 w 30"/>
                                      <a:gd name="T1" fmla="*/ 0 h 8"/>
                                      <a:gd name="T2" fmla="*/ 10 w 30"/>
                                      <a:gd name="T3" fmla="*/ 0 h 8"/>
                                      <a:gd name="T4" fmla="*/ 0 w 30"/>
                                      <a:gd name="T5" fmla="*/ 4 h 8"/>
                                      <a:gd name="T6" fmla="*/ 14 w 30"/>
                                      <a:gd name="T7" fmla="*/ 5 h 8"/>
                                      <a:gd name="T8" fmla="*/ 21 w 30"/>
                                      <a:gd name="T9" fmla="*/ 8 h 8"/>
                                      <a:gd name="T10" fmla="*/ 30 w 30"/>
                                      <a:gd name="T11" fmla="*/ 7 h 8"/>
                                      <a:gd name="T12" fmla="*/ 26 w 30"/>
                                      <a:gd name="T13" fmla="*/ 4 h 8"/>
                                      <a:gd name="T14" fmla="*/ 14 w 30"/>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8">
                                        <a:moveTo>
                                          <a:pt x="14" y="0"/>
                                        </a:moveTo>
                                        <a:lnTo>
                                          <a:pt x="10" y="0"/>
                                        </a:lnTo>
                                        <a:lnTo>
                                          <a:pt x="0" y="4"/>
                                        </a:lnTo>
                                        <a:lnTo>
                                          <a:pt x="14" y="5"/>
                                        </a:lnTo>
                                        <a:lnTo>
                                          <a:pt x="21" y="8"/>
                                        </a:lnTo>
                                        <a:lnTo>
                                          <a:pt x="30" y="7"/>
                                        </a:lnTo>
                                        <a:lnTo>
                                          <a:pt x="26" y="4"/>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9" name="Freeform 1333"/>
                                <wps:cNvSpPr>
                                  <a:spLocks/>
                                </wps:cNvSpPr>
                                <wps:spPr bwMode="auto">
                                  <a:xfrm>
                                    <a:off x="659" y="48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0" name="Freeform 1334"/>
                                <wps:cNvSpPr>
                                  <a:spLocks/>
                                </wps:cNvSpPr>
                                <wps:spPr bwMode="auto">
                                  <a:xfrm>
                                    <a:off x="639" y="480"/>
                                    <a:ext cx="49" cy="128"/>
                                  </a:xfrm>
                                  <a:custGeom>
                                    <a:avLst/>
                                    <a:gdLst>
                                      <a:gd name="T0" fmla="*/ 44 w 49"/>
                                      <a:gd name="T1" fmla="*/ 0 h 128"/>
                                      <a:gd name="T2" fmla="*/ 40 w 49"/>
                                      <a:gd name="T3" fmla="*/ 0 h 128"/>
                                      <a:gd name="T4" fmla="*/ 20 w 49"/>
                                      <a:gd name="T5" fmla="*/ 9 h 128"/>
                                      <a:gd name="T6" fmla="*/ 26 w 49"/>
                                      <a:gd name="T7" fmla="*/ 11 h 128"/>
                                      <a:gd name="T8" fmla="*/ 29 w 49"/>
                                      <a:gd name="T9" fmla="*/ 13 h 128"/>
                                      <a:gd name="T10" fmla="*/ 31 w 49"/>
                                      <a:gd name="T11" fmla="*/ 17 h 128"/>
                                      <a:gd name="T12" fmla="*/ 31 w 49"/>
                                      <a:gd name="T13" fmla="*/ 18 h 128"/>
                                      <a:gd name="T14" fmla="*/ 32 w 49"/>
                                      <a:gd name="T15" fmla="*/ 34 h 128"/>
                                      <a:gd name="T16" fmla="*/ 32 w 49"/>
                                      <a:gd name="T17" fmla="*/ 49 h 128"/>
                                      <a:gd name="T18" fmla="*/ 23 w 49"/>
                                      <a:gd name="T19" fmla="*/ 50 h 128"/>
                                      <a:gd name="T20" fmla="*/ 29 w 49"/>
                                      <a:gd name="T21" fmla="*/ 57 h 128"/>
                                      <a:gd name="T22" fmla="*/ 32 w 49"/>
                                      <a:gd name="T23" fmla="*/ 68 h 128"/>
                                      <a:gd name="T24" fmla="*/ 32 w 49"/>
                                      <a:gd name="T25" fmla="*/ 110 h 128"/>
                                      <a:gd name="T26" fmla="*/ 29 w 49"/>
                                      <a:gd name="T27" fmla="*/ 113 h 128"/>
                                      <a:gd name="T28" fmla="*/ 18 w 49"/>
                                      <a:gd name="T29" fmla="*/ 118 h 128"/>
                                      <a:gd name="T30" fmla="*/ 0 w 49"/>
                                      <a:gd name="T31" fmla="*/ 124 h 128"/>
                                      <a:gd name="T32" fmla="*/ 11 w 49"/>
                                      <a:gd name="T33" fmla="*/ 128 h 128"/>
                                      <a:gd name="T34" fmla="*/ 22 w 49"/>
                                      <a:gd name="T35" fmla="*/ 125 h 128"/>
                                      <a:gd name="T36" fmla="*/ 22 w 49"/>
                                      <a:gd name="T37" fmla="*/ 124 h 128"/>
                                      <a:gd name="T38" fmla="*/ 32 w 49"/>
                                      <a:gd name="T39" fmla="*/ 116 h 128"/>
                                      <a:gd name="T40" fmla="*/ 49 w 49"/>
                                      <a:gd name="T41" fmla="*/ 116 h 128"/>
                                      <a:gd name="T42" fmla="*/ 46 w 49"/>
                                      <a:gd name="T43" fmla="*/ 115 h 128"/>
                                      <a:gd name="T44" fmla="*/ 44 w 49"/>
                                      <a:gd name="T45" fmla="*/ 110 h 128"/>
                                      <a:gd name="T46" fmla="*/ 44 w 49"/>
                                      <a:gd name="T47" fmla="*/ 109 h 128"/>
                                      <a:gd name="T48" fmla="*/ 44 w 49"/>
                                      <a:gd name="T49" fmla="*/ 93 h 128"/>
                                      <a:gd name="T50" fmla="*/ 44 w 49"/>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128">
                                        <a:moveTo>
                                          <a:pt x="44" y="0"/>
                                        </a:moveTo>
                                        <a:lnTo>
                                          <a:pt x="40" y="0"/>
                                        </a:lnTo>
                                        <a:lnTo>
                                          <a:pt x="20" y="9"/>
                                        </a:lnTo>
                                        <a:lnTo>
                                          <a:pt x="26" y="11"/>
                                        </a:lnTo>
                                        <a:lnTo>
                                          <a:pt x="29" y="13"/>
                                        </a:lnTo>
                                        <a:lnTo>
                                          <a:pt x="31" y="17"/>
                                        </a:lnTo>
                                        <a:lnTo>
                                          <a:pt x="31" y="18"/>
                                        </a:lnTo>
                                        <a:lnTo>
                                          <a:pt x="32" y="34"/>
                                        </a:lnTo>
                                        <a:lnTo>
                                          <a:pt x="32" y="49"/>
                                        </a:lnTo>
                                        <a:lnTo>
                                          <a:pt x="23" y="50"/>
                                        </a:lnTo>
                                        <a:lnTo>
                                          <a:pt x="29" y="57"/>
                                        </a:lnTo>
                                        <a:lnTo>
                                          <a:pt x="32" y="68"/>
                                        </a:lnTo>
                                        <a:lnTo>
                                          <a:pt x="32" y="110"/>
                                        </a:lnTo>
                                        <a:lnTo>
                                          <a:pt x="29" y="113"/>
                                        </a:lnTo>
                                        <a:lnTo>
                                          <a:pt x="18" y="118"/>
                                        </a:lnTo>
                                        <a:lnTo>
                                          <a:pt x="0" y="124"/>
                                        </a:lnTo>
                                        <a:lnTo>
                                          <a:pt x="11" y="128"/>
                                        </a:lnTo>
                                        <a:lnTo>
                                          <a:pt x="22" y="125"/>
                                        </a:lnTo>
                                        <a:lnTo>
                                          <a:pt x="22" y="124"/>
                                        </a:lnTo>
                                        <a:lnTo>
                                          <a:pt x="32" y="116"/>
                                        </a:lnTo>
                                        <a:lnTo>
                                          <a:pt x="49" y="116"/>
                                        </a:lnTo>
                                        <a:lnTo>
                                          <a:pt x="46" y="115"/>
                                        </a:lnTo>
                                        <a:lnTo>
                                          <a:pt x="44" y="110"/>
                                        </a:lnTo>
                                        <a:lnTo>
                                          <a:pt x="44" y="109"/>
                                        </a:lnTo>
                                        <a:lnTo>
                                          <a:pt x="44" y="93"/>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1" name="Freeform 1335"/>
                                <wps:cNvSpPr>
                                  <a:spLocks/>
                                </wps:cNvSpPr>
                                <wps:spPr bwMode="auto">
                                  <a:xfrm>
                                    <a:off x="698" y="532"/>
                                    <a:ext cx="7" cy="3"/>
                                  </a:xfrm>
                                  <a:custGeom>
                                    <a:avLst/>
                                    <a:gdLst>
                                      <a:gd name="T0" fmla="*/ 0 w 7"/>
                                      <a:gd name="T1" fmla="*/ 0 h 3"/>
                                      <a:gd name="T2" fmla="*/ 2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2"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2" name="Freeform 1336"/>
                                <wps:cNvSpPr>
                                  <a:spLocks/>
                                </wps:cNvSpPr>
                                <wps:spPr bwMode="auto">
                                  <a:xfrm>
                                    <a:off x="698" y="522"/>
                                    <a:ext cx="34" cy="83"/>
                                  </a:xfrm>
                                  <a:custGeom>
                                    <a:avLst/>
                                    <a:gdLst>
                                      <a:gd name="T0" fmla="*/ 24 w 34"/>
                                      <a:gd name="T1" fmla="*/ 0 h 83"/>
                                      <a:gd name="T2" fmla="*/ 21 w 34"/>
                                      <a:gd name="T3" fmla="*/ 0 h 83"/>
                                      <a:gd name="T4" fmla="*/ 0 w 34"/>
                                      <a:gd name="T5" fmla="*/ 10 h 83"/>
                                      <a:gd name="T6" fmla="*/ 7 w 34"/>
                                      <a:gd name="T7" fmla="*/ 12 h 83"/>
                                      <a:gd name="T8" fmla="*/ 10 w 34"/>
                                      <a:gd name="T9" fmla="*/ 13 h 83"/>
                                      <a:gd name="T10" fmla="*/ 11 w 34"/>
                                      <a:gd name="T11" fmla="*/ 17 h 83"/>
                                      <a:gd name="T12" fmla="*/ 11 w 34"/>
                                      <a:gd name="T13" fmla="*/ 18 h 83"/>
                                      <a:gd name="T14" fmla="*/ 12 w 34"/>
                                      <a:gd name="T15" fmla="*/ 34 h 83"/>
                                      <a:gd name="T16" fmla="*/ 12 w 34"/>
                                      <a:gd name="T17" fmla="*/ 65 h 83"/>
                                      <a:gd name="T18" fmla="*/ 11 w 34"/>
                                      <a:gd name="T19" fmla="*/ 75 h 83"/>
                                      <a:gd name="T20" fmla="*/ 8 w 34"/>
                                      <a:gd name="T21" fmla="*/ 79 h 83"/>
                                      <a:gd name="T22" fmla="*/ 2 w 34"/>
                                      <a:gd name="T23" fmla="*/ 80 h 83"/>
                                      <a:gd name="T24" fmla="*/ 2 w 34"/>
                                      <a:gd name="T25" fmla="*/ 83 h 83"/>
                                      <a:gd name="T26" fmla="*/ 34 w 34"/>
                                      <a:gd name="T27" fmla="*/ 83 h 83"/>
                                      <a:gd name="T28" fmla="*/ 34 w 34"/>
                                      <a:gd name="T29" fmla="*/ 80 h 83"/>
                                      <a:gd name="T30" fmla="*/ 28 w 34"/>
                                      <a:gd name="T31" fmla="*/ 78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7" y="12"/>
                                        </a:lnTo>
                                        <a:lnTo>
                                          <a:pt x="10" y="13"/>
                                        </a:lnTo>
                                        <a:lnTo>
                                          <a:pt x="11" y="17"/>
                                        </a:lnTo>
                                        <a:lnTo>
                                          <a:pt x="11" y="18"/>
                                        </a:lnTo>
                                        <a:lnTo>
                                          <a:pt x="12" y="34"/>
                                        </a:lnTo>
                                        <a:lnTo>
                                          <a:pt x="12" y="65"/>
                                        </a:lnTo>
                                        <a:lnTo>
                                          <a:pt x="11" y="75"/>
                                        </a:lnTo>
                                        <a:lnTo>
                                          <a:pt x="8" y="79"/>
                                        </a:lnTo>
                                        <a:lnTo>
                                          <a:pt x="2" y="80"/>
                                        </a:lnTo>
                                        <a:lnTo>
                                          <a:pt x="2" y="83"/>
                                        </a:lnTo>
                                        <a:lnTo>
                                          <a:pt x="34" y="83"/>
                                        </a:lnTo>
                                        <a:lnTo>
                                          <a:pt x="34" y="80"/>
                                        </a:lnTo>
                                        <a:lnTo>
                                          <a:pt x="28" y="78"/>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3" name="Freeform 1337"/>
                                <wps:cNvSpPr>
                                  <a:spLocks/>
                                </wps:cNvSpPr>
                                <wps:spPr bwMode="auto">
                                  <a:xfrm>
                                    <a:off x="709" y="480"/>
                                    <a:ext cx="14" cy="18"/>
                                  </a:xfrm>
                                  <a:custGeom>
                                    <a:avLst/>
                                    <a:gdLst>
                                      <a:gd name="T0" fmla="*/ 7 w 14"/>
                                      <a:gd name="T1" fmla="*/ 0 h 18"/>
                                      <a:gd name="T2" fmla="*/ 2 w 14"/>
                                      <a:gd name="T3" fmla="*/ 2 h 18"/>
                                      <a:gd name="T4" fmla="*/ 0 w 14"/>
                                      <a:gd name="T5" fmla="*/ 9 h 18"/>
                                      <a:gd name="T6" fmla="*/ 2 w 14"/>
                                      <a:gd name="T7" fmla="*/ 15 h 18"/>
                                      <a:gd name="T8" fmla="*/ 7 w 14"/>
                                      <a:gd name="T9" fmla="*/ 18 h 18"/>
                                      <a:gd name="T10" fmla="*/ 13 w 14"/>
                                      <a:gd name="T11" fmla="*/ 15 h 18"/>
                                      <a:gd name="T12" fmla="*/ 14 w 14"/>
                                      <a:gd name="T13" fmla="*/ 9 h 18"/>
                                      <a:gd name="T14" fmla="*/ 13 w 14"/>
                                      <a:gd name="T15" fmla="*/ 2 h 18"/>
                                      <a:gd name="T16" fmla="*/ 7 w 14"/>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8">
                                        <a:moveTo>
                                          <a:pt x="7" y="0"/>
                                        </a:moveTo>
                                        <a:lnTo>
                                          <a:pt x="2" y="2"/>
                                        </a:lnTo>
                                        <a:lnTo>
                                          <a:pt x="0" y="9"/>
                                        </a:lnTo>
                                        <a:lnTo>
                                          <a:pt x="2" y="15"/>
                                        </a:lnTo>
                                        <a:lnTo>
                                          <a:pt x="7" y="18"/>
                                        </a:lnTo>
                                        <a:lnTo>
                                          <a:pt x="13" y="15"/>
                                        </a:lnTo>
                                        <a:lnTo>
                                          <a:pt x="14" y="9"/>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4" name="Freeform 1338"/>
                                <wps:cNvSpPr>
                                  <a:spLocks/>
                                </wps:cNvSpPr>
                                <wps:spPr bwMode="auto">
                                  <a:xfrm>
                                    <a:off x="737" y="532"/>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5" name="Freeform 1339"/>
                                <wps:cNvSpPr>
                                  <a:spLocks/>
                                </wps:cNvSpPr>
                                <wps:spPr bwMode="auto">
                                  <a:xfrm>
                                    <a:off x="738" y="528"/>
                                    <a:ext cx="41" cy="77"/>
                                  </a:xfrm>
                                  <a:custGeom>
                                    <a:avLst/>
                                    <a:gdLst>
                                      <a:gd name="T0" fmla="*/ 33 w 41"/>
                                      <a:gd name="T1" fmla="*/ 0 h 77"/>
                                      <a:gd name="T2" fmla="*/ 23 w 41"/>
                                      <a:gd name="T3" fmla="*/ 11 h 77"/>
                                      <a:gd name="T4" fmla="*/ 10 w 41"/>
                                      <a:gd name="T5" fmla="*/ 11 h 77"/>
                                      <a:gd name="T6" fmla="*/ 11 w 41"/>
                                      <a:gd name="T7" fmla="*/ 13 h 77"/>
                                      <a:gd name="T8" fmla="*/ 11 w 41"/>
                                      <a:gd name="T9" fmla="*/ 29 h 77"/>
                                      <a:gd name="T10" fmla="*/ 11 w 41"/>
                                      <a:gd name="T11" fmla="*/ 59 h 77"/>
                                      <a:gd name="T12" fmla="*/ 9 w 41"/>
                                      <a:gd name="T13" fmla="*/ 71 h 77"/>
                                      <a:gd name="T14" fmla="*/ 2 w 41"/>
                                      <a:gd name="T15" fmla="*/ 74 h 77"/>
                                      <a:gd name="T16" fmla="*/ 0 w 41"/>
                                      <a:gd name="T17" fmla="*/ 74 h 77"/>
                                      <a:gd name="T18" fmla="*/ 0 w 41"/>
                                      <a:gd name="T19" fmla="*/ 77 h 77"/>
                                      <a:gd name="T20" fmla="*/ 34 w 41"/>
                                      <a:gd name="T21" fmla="*/ 77 h 77"/>
                                      <a:gd name="T22" fmla="*/ 34 w 41"/>
                                      <a:gd name="T23" fmla="*/ 74 h 77"/>
                                      <a:gd name="T24" fmla="*/ 27 w 41"/>
                                      <a:gd name="T25" fmla="*/ 72 h 77"/>
                                      <a:gd name="T26" fmla="*/ 24 w 41"/>
                                      <a:gd name="T27" fmla="*/ 69 h 77"/>
                                      <a:gd name="T28" fmla="*/ 23 w 41"/>
                                      <a:gd name="T29" fmla="*/ 59 h 77"/>
                                      <a:gd name="T30" fmla="*/ 23 w 41"/>
                                      <a:gd name="T31" fmla="*/ 16 h 77"/>
                                      <a:gd name="T32" fmla="*/ 31 w 41"/>
                                      <a:gd name="T33" fmla="*/ 8 h 77"/>
                                      <a:gd name="T34" fmla="*/ 41 w 41"/>
                                      <a:gd name="T35" fmla="*/ 5 h 77"/>
                                      <a:gd name="T36" fmla="*/ 33 w 41"/>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77">
                                        <a:moveTo>
                                          <a:pt x="33" y="0"/>
                                        </a:moveTo>
                                        <a:lnTo>
                                          <a:pt x="23" y="11"/>
                                        </a:lnTo>
                                        <a:lnTo>
                                          <a:pt x="10" y="11"/>
                                        </a:lnTo>
                                        <a:lnTo>
                                          <a:pt x="11" y="13"/>
                                        </a:lnTo>
                                        <a:lnTo>
                                          <a:pt x="11" y="29"/>
                                        </a:lnTo>
                                        <a:lnTo>
                                          <a:pt x="11" y="59"/>
                                        </a:lnTo>
                                        <a:lnTo>
                                          <a:pt x="9" y="71"/>
                                        </a:lnTo>
                                        <a:lnTo>
                                          <a:pt x="2" y="74"/>
                                        </a:lnTo>
                                        <a:lnTo>
                                          <a:pt x="0" y="74"/>
                                        </a:lnTo>
                                        <a:lnTo>
                                          <a:pt x="0" y="77"/>
                                        </a:lnTo>
                                        <a:lnTo>
                                          <a:pt x="34" y="77"/>
                                        </a:lnTo>
                                        <a:lnTo>
                                          <a:pt x="34" y="74"/>
                                        </a:lnTo>
                                        <a:lnTo>
                                          <a:pt x="27" y="72"/>
                                        </a:lnTo>
                                        <a:lnTo>
                                          <a:pt x="24" y="69"/>
                                        </a:lnTo>
                                        <a:lnTo>
                                          <a:pt x="23" y="59"/>
                                        </a:lnTo>
                                        <a:lnTo>
                                          <a:pt x="23" y="16"/>
                                        </a:lnTo>
                                        <a:lnTo>
                                          <a:pt x="31" y="8"/>
                                        </a:lnTo>
                                        <a:lnTo>
                                          <a:pt x="41"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6" name="Freeform 1340"/>
                                <wps:cNvSpPr>
                                  <a:spLocks/>
                                </wps:cNvSpPr>
                                <wps:spPr bwMode="auto">
                                  <a:xfrm>
                                    <a:off x="737" y="522"/>
                                    <a:ext cx="24" cy="17"/>
                                  </a:xfrm>
                                  <a:custGeom>
                                    <a:avLst/>
                                    <a:gdLst>
                                      <a:gd name="T0" fmla="*/ 24 w 24"/>
                                      <a:gd name="T1" fmla="*/ 0 h 17"/>
                                      <a:gd name="T2" fmla="*/ 21 w 24"/>
                                      <a:gd name="T3" fmla="*/ 0 h 17"/>
                                      <a:gd name="T4" fmla="*/ 0 w 24"/>
                                      <a:gd name="T5" fmla="*/ 10 h 17"/>
                                      <a:gd name="T6" fmla="*/ 6 w 24"/>
                                      <a:gd name="T7" fmla="*/ 12 h 17"/>
                                      <a:gd name="T8" fmla="*/ 9 w 24"/>
                                      <a:gd name="T9" fmla="*/ 13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10"/>
                                        </a:lnTo>
                                        <a:lnTo>
                                          <a:pt x="6" y="12"/>
                                        </a:lnTo>
                                        <a:lnTo>
                                          <a:pt x="9" y="13"/>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7" name="Freeform 1341"/>
                                <wps:cNvSpPr>
                                  <a:spLocks/>
                                </wps:cNvSpPr>
                                <wps:spPr bwMode="auto">
                                  <a:xfrm>
                                    <a:off x="771" y="522"/>
                                    <a:ext cx="41" cy="83"/>
                                  </a:xfrm>
                                  <a:custGeom>
                                    <a:avLst/>
                                    <a:gdLst>
                                      <a:gd name="T0" fmla="*/ 13 w 41"/>
                                      <a:gd name="T1" fmla="*/ 0 h 83"/>
                                      <a:gd name="T2" fmla="*/ 10 w 41"/>
                                      <a:gd name="T3" fmla="*/ 0 h 83"/>
                                      <a:gd name="T4" fmla="*/ 0 w 41"/>
                                      <a:gd name="T5" fmla="*/ 6 h 83"/>
                                      <a:gd name="T6" fmla="*/ 8 w 41"/>
                                      <a:gd name="T7" fmla="*/ 11 h 83"/>
                                      <a:gd name="T8" fmla="*/ 16 w 41"/>
                                      <a:gd name="T9" fmla="*/ 16 h 83"/>
                                      <a:gd name="T10" fmla="*/ 16 w 41"/>
                                      <a:gd name="T11" fmla="*/ 17 h 83"/>
                                      <a:gd name="T12" fmla="*/ 18 w 41"/>
                                      <a:gd name="T13" fmla="*/ 32 h 83"/>
                                      <a:gd name="T14" fmla="*/ 18 w 41"/>
                                      <a:gd name="T15" fmla="*/ 65 h 83"/>
                                      <a:gd name="T16" fmla="*/ 18 w 41"/>
                                      <a:gd name="T17" fmla="*/ 73 h 83"/>
                                      <a:gd name="T18" fmla="*/ 16 w 41"/>
                                      <a:gd name="T19" fmla="*/ 78 h 83"/>
                                      <a:gd name="T20" fmla="*/ 9 w 41"/>
                                      <a:gd name="T21" fmla="*/ 80 h 83"/>
                                      <a:gd name="T22" fmla="*/ 7 w 41"/>
                                      <a:gd name="T23" fmla="*/ 80 h 83"/>
                                      <a:gd name="T24" fmla="*/ 7 w 41"/>
                                      <a:gd name="T25" fmla="*/ 83 h 83"/>
                                      <a:gd name="T26" fmla="*/ 41 w 41"/>
                                      <a:gd name="T27" fmla="*/ 83 h 83"/>
                                      <a:gd name="T28" fmla="*/ 41 w 41"/>
                                      <a:gd name="T29" fmla="*/ 80 h 83"/>
                                      <a:gd name="T30" fmla="*/ 34 w 41"/>
                                      <a:gd name="T31" fmla="*/ 78 h 83"/>
                                      <a:gd name="T32" fmla="*/ 32 w 41"/>
                                      <a:gd name="T33" fmla="*/ 75 h 83"/>
                                      <a:gd name="T34" fmla="*/ 31 w 41"/>
                                      <a:gd name="T35" fmla="*/ 65 h 83"/>
                                      <a:gd name="T36" fmla="*/ 31 w 41"/>
                                      <a:gd name="T37" fmla="*/ 30 h 83"/>
                                      <a:gd name="T38" fmla="*/ 31 w 41"/>
                                      <a:gd name="T39" fmla="*/ 28 h 83"/>
                                      <a:gd name="T40" fmla="*/ 29 w 41"/>
                                      <a:gd name="T41" fmla="*/ 14 h 83"/>
                                      <a:gd name="T42" fmla="*/ 23 w 41"/>
                                      <a:gd name="T43" fmla="*/ 3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0"/>
                                        </a:lnTo>
                                        <a:lnTo>
                                          <a:pt x="0" y="6"/>
                                        </a:lnTo>
                                        <a:lnTo>
                                          <a:pt x="8" y="11"/>
                                        </a:lnTo>
                                        <a:lnTo>
                                          <a:pt x="16" y="16"/>
                                        </a:lnTo>
                                        <a:lnTo>
                                          <a:pt x="16" y="17"/>
                                        </a:lnTo>
                                        <a:lnTo>
                                          <a:pt x="18" y="32"/>
                                        </a:lnTo>
                                        <a:lnTo>
                                          <a:pt x="18" y="65"/>
                                        </a:lnTo>
                                        <a:lnTo>
                                          <a:pt x="18" y="73"/>
                                        </a:lnTo>
                                        <a:lnTo>
                                          <a:pt x="16" y="78"/>
                                        </a:lnTo>
                                        <a:lnTo>
                                          <a:pt x="9" y="80"/>
                                        </a:lnTo>
                                        <a:lnTo>
                                          <a:pt x="7" y="80"/>
                                        </a:lnTo>
                                        <a:lnTo>
                                          <a:pt x="7" y="83"/>
                                        </a:lnTo>
                                        <a:lnTo>
                                          <a:pt x="41" y="83"/>
                                        </a:lnTo>
                                        <a:lnTo>
                                          <a:pt x="41" y="80"/>
                                        </a:lnTo>
                                        <a:lnTo>
                                          <a:pt x="34" y="78"/>
                                        </a:lnTo>
                                        <a:lnTo>
                                          <a:pt x="32" y="75"/>
                                        </a:lnTo>
                                        <a:lnTo>
                                          <a:pt x="31" y="65"/>
                                        </a:lnTo>
                                        <a:lnTo>
                                          <a:pt x="31" y="30"/>
                                        </a:lnTo>
                                        <a:lnTo>
                                          <a:pt x="31" y="28"/>
                                        </a:lnTo>
                                        <a:lnTo>
                                          <a:pt x="29" y="14"/>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8" name="Freeform 1342"/>
                                <wps:cNvSpPr>
                                  <a:spLocks/>
                                </wps:cNvSpPr>
                                <wps:spPr bwMode="auto">
                                  <a:xfrm>
                                    <a:off x="818" y="604"/>
                                    <a:ext cx="36" cy="32"/>
                                  </a:xfrm>
                                  <a:custGeom>
                                    <a:avLst/>
                                    <a:gdLst>
                                      <a:gd name="T0" fmla="*/ 13 w 36"/>
                                      <a:gd name="T1" fmla="*/ 0 h 32"/>
                                      <a:gd name="T2" fmla="*/ 5 w 36"/>
                                      <a:gd name="T3" fmla="*/ 10 h 32"/>
                                      <a:gd name="T4" fmla="*/ 0 w 36"/>
                                      <a:gd name="T5" fmla="*/ 19 h 32"/>
                                      <a:gd name="T6" fmla="*/ 0 w 36"/>
                                      <a:gd name="T7" fmla="*/ 23 h 32"/>
                                      <a:gd name="T8" fmla="*/ 5 w 36"/>
                                      <a:gd name="T9" fmla="*/ 32 h 32"/>
                                      <a:gd name="T10" fmla="*/ 36 w 36"/>
                                      <a:gd name="T11" fmla="*/ 29 h 32"/>
                                      <a:gd name="T12" fmla="*/ 24 w 36"/>
                                      <a:gd name="T13" fmla="*/ 28 h 32"/>
                                      <a:gd name="T14" fmla="*/ 14 w 36"/>
                                      <a:gd name="T15" fmla="*/ 24 h 32"/>
                                      <a:gd name="T16" fmla="*/ 10 w 36"/>
                                      <a:gd name="T17" fmla="*/ 16 h 32"/>
                                      <a:gd name="T18" fmla="*/ 12 w 36"/>
                                      <a:gd name="T19" fmla="*/ 9 h 32"/>
                                      <a:gd name="T20" fmla="*/ 17 w 36"/>
                                      <a:gd name="T21" fmla="*/ 1 h 32"/>
                                      <a:gd name="T22" fmla="*/ 13 w 36"/>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2">
                                        <a:moveTo>
                                          <a:pt x="13" y="0"/>
                                        </a:moveTo>
                                        <a:lnTo>
                                          <a:pt x="5" y="10"/>
                                        </a:lnTo>
                                        <a:lnTo>
                                          <a:pt x="0" y="19"/>
                                        </a:lnTo>
                                        <a:lnTo>
                                          <a:pt x="0" y="23"/>
                                        </a:lnTo>
                                        <a:lnTo>
                                          <a:pt x="5" y="32"/>
                                        </a:lnTo>
                                        <a:lnTo>
                                          <a:pt x="36" y="29"/>
                                        </a:lnTo>
                                        <a:lnTo>
                                          <a:pt x="24" y="28"/>
                                        </a:lnTo>
                                        <a:lnTo>
                                          <a:pt x="14" y="24"/>
                                        </a:lnTo>
                                        <a:lnTo>
                                          <a:pt x="10" y="16"/>
                                        </a:lnTo>
                                        <a:lnTo>
                                          <a:pt x="12" y="9"/>
                                        </a:lnTo>
                                        <a:lnTo>
                                          <a:pt x="17"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9" name="Freeform 1343"/>
                                <wps:cNvSpPr>
                                  <a:spLocks/>
                                </wps:cNvSpPr>
                                <wps:spPr bwMode="auto">
                                  <a:xfrm>
                                    <a:off x="823" y="576"/>
                                    <a:ext cx="63" cy="68"/>
                                  </a:xfrm>
                                  <a:custGeom>
                                    <a:avLst/>
                                    <a:gdLst>
                                      <a:gd name="T0" fmla="*/ 13 w 63"/>
                                      <a:gd name="T1" fmla="*/ 0 h 68"/>
                                      <a:gd name="T2" fmla="*/ 11 w 63"/>
                                      <a:gd name="T3" fmla="*/ 1 h 68"/>
                                      <a:gd name="T4" fmla="*/ 3 w 63"/>
                                      <a:gd name="T5" fmla="*/ 11 h 68"/>
                                      <a:gd name="T6" fmla="*/ 1 w 63"/>
                                      <a:gd name="T7" fmla="*/ 19 h 68"/>
                                      <a:gd name="T8" fmla="*/ 3 w 63"/>
                                      <a:gd name="T9" fmla="*/ 23 h 68"/>
                                      <a:gd name="T10" fmla="*/ 8 w 63"/>
                                      <a:gd name="T11" fmla="*/ 28 h 68"/>
                                      <a:gd name="T12" fmla="*/ 12 w 63"/>
                                      <a:gd name="T13" fmla="*/ 29 h 68"/>
                                      <a:gd name="T14" fmla="*/ 13 w 63"/>
                                      <a:gd name="T15" fmla="*/ 29 h 68"/>
                                      <a:gd name="T16" fmla="*/ 24 w 63"/>
                                      <a:gd name="T17" fmla="*/ 30 h 68"/>
                                      <a:gd name="T18" fmla="*/ 38 w 63"/>
                                      <a:gd name="T19" fmla="*/ 31 h 68"/>
                                      <a:gd name="T20" fmla="*/ 43 w 63"/>
                                      <a:gd name="T21" fmla="*/ 31 h 68"/>
                                      <a:gd name="T22" fmla="*/ 54 w 63"/>
                                      <a:gd name="T23" fmla="*/ 33 h 68"/>
                                      <a:gd name="T24" fmla="*/ 57 w 63"/>
                                      <a:gd name="T25" fmla="*/ 40 h 68"/>
                                      <a:gd name="T26" fmla="*/ 57 w 63"/>
                                      <a:gd name="T27" fmla="*/ 40 h 68"/>
                                      <a:gd name="T28" fmla="*/ 51 w 63"/>
                                      <a:gd name="T29" fmla="*/ 51 h 68"/>
                                      <a:gd name="T30" fmla="*/ 44 w 63"/>
                                      <a:gd name="T31" fmla="*/ 56 h 68"/>
                                      <a:gd name="T32" fmla="*/ 31 w 63"/>
                                      <a:gd name="T33" fmla="*/ 57 h 68"/>
                                      <a:gd name="T34" fmla="*/ 0 w 63"/>
                                      <a:gd name="T35" fmla="*/ 60 h 68"/>
                                      <a:gd name="T36" fmla="*/ 1 w 63"/>
                                      <a:gd name="T37" fmla="*/ 61 h 68"/>
                                      <a:gd name="T38" fmla="*/ 12 w 63"/>
                                      <a:gd name="T39" fmla="*/ 66 h 68"/>
                                      <a:gd name="T40" fmla="*/ 24 w 63"/>
                                      <a:gd name="T41" fmla="*/ 68 h 68"/>
                                      <a:gd name="T42" fmla="*/ 34 w 63"/>
                                      <a:gd name="T43" fmla="*/ 67 h 68"/>
                                      <a:gd name="T44" fmla="*/ 46 w 63"/>
                                      <a:gd name="T45" fmla="*/ 63 h 68"/>
                                      <a:gd name="T46" fmla="*/ 55 w 63"/>
                                      <a:gd name="T47" fmla="*/ 55 h 68"/>
                                      <a:gd name="T48" fmla="*/ 59 w 63"/>
                                      <a:gd name="T49" fmla="*/ 49 h 68"/>
                                      <a:gd name="T50" fmla="*/ 63 w 63"/>
                                      <a:gd name="T51" fmla="*/ 37 h 68"/>
                                      <a:gd name="T52" fmla="*/ 59 w 63"/>
                                      <a:gd name="T53" fmla="*/ 24 h 68"/>
                                      <a:gd name="T54" fmla="*/ 58 w 63"/>
                                      <a:gd name="T55" fmla="*/ 24 h 68"/>
                                      <a:gd name="T56" fmla="*/ 47 w 63"/>
                                      <a:gd name="T57" fmla="*/ 18 h 68"/>
                                      <a:gd name="T58" fmla="*/ 42 w 63"/>
                                      <a:gd name="T59" fmla="*/ 18 h 68"/>
                                      <a:gd name="T60" fmla="*/ 27 w 63"/>
                                      <a:gd name="T61" fmla="*/ 17 h 68"/>
                                      <a:gd name="T62" fmla="*/ 17 w 63"/>
                                      <a:gd name="T63" fmla="*/ 16 h 68"/>
                                      <a:gd name="T64" fmla="*/ 12 w 63"/>
                                      <a:gd name="T65" fmla="*/ 14 h 68"/>
                                      <a:gd name="T66" fmla="*/ 11 w 63"/>
                                      <a:gd name="T67" fmla="*/ 11 h 68"/>
                                      <a:gd name="T68" fmla="*/ 12 w 63"/>
                                      <a:gd name="T69" fmla="*/ 7 h 68"/>
                                      <a:gd name="T70" fmla="*/ 17 w 63"/>
                                      <a:gd name="T71" fmla="*/ 1 h 68"/>
                                      <a:gd name="T72" fmla="*/ 13 w 63"/>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 h="68">
                                        <a:moveTo>
                                          <a:pt x="13" y="0"/>
                                        </a:moveTo>
                                        <a:lnTo>
                                          <a:pt x="11" y="1"/>
                                        </a:lnTo>
                                        <a:lnTo>
                                          <a:pt x="3" y="11"/>
                                        </a:lnTo>
                                        <a:lnTo>
                                          <a:pt x="1" y="19"/>
                                        </a:lnTo>
                                        <a:lnTo>
                                          <a:pt x="3" y="23"/>
                                        </a:lnTo>
                                        <a:lnTo>
                                          <a:pt x="8" y="28"/>
                                        </a:lnTo>
                                        <a:lnTo>
                                          <a:pt x="12" y="29"/>
                                        </a:lnTo>
                                        <a:lnTo>
                                          <a:pt x="13" y="29"/>
                                        </a:lnTo>
                                        <a:lnTo>
                                          <a:pt x="24" y="30"/>
                                        </a:lnTo>
                                        <a:lnTo>
                                          <a:pt x="38" y="31"/>
                                        </a:lnTo>
                                        <a:lnTo>
                                          <a:pt x="43" y="31"/>
                                        </a:lnTo>
                                        <a:lnTo>
                                          <a:pt x="54" y="33"/>
                                        </a:lnTo>
                                        <a:lnTo>
                                          <a:pt x="57" y="40"/>
                                        </a:lnTo>
                                        <a:lnTo>
                                          <a:pt x="51" y="51"/>
                                        </a:lnTo>
                                        <a:lnTo>
                                          <a:pt x="44" y="56"/>
                                        </a:lnTo>
                                        <a:lnTo>
                                          <a:pt x="31" y="57"/>
                                        </a:lnTo>
                                        <a:lnTo>
                                          <a:pt x="0" y="60"/>
                                        </a:lnTo>
                                        <a:lnTo>
                                          <a:pt x="1" y="61"/>
                                        </a:lnTo>
                                        <a:lnTo>
                                          <a:pt x="12" y="66"/>
                                        </a:lnTo>
                                        <a:lnTo>
                                          <a:pt x="24" y="68"/>
                                        </a:lnTo>
                                        <a:lnTo>
                                          <a:pt x="34" y="67"/>
                                        </a:lnTo>
                                        <a:lnTo>
                                          <a:pt x="46" y="63"/>
                                        </a:lnTo>
                                        <a:lnTo>
                                          <a:pt x="55" y="55"/>
                                        </a:lnTo>
                                        <a:lnTo>
                                          <a:pt x="59" y="49"/>
                                        </a:lnTo>
                                        <a:lnTo>
                                          <a:pt x="63" y="37"/>
                                        </a:lnTo>
                                        <a:lnTo>
                                          <a:pt x="59" y="24"/>
                                        </a:lnTo>
                                        <a:lnTo>
                                          <a:pt x="58" y="24"/>
                                        </a:lnTo>
                                        <a:lnTo>
                                          <a:pt x="47" y="18"/>
                                        </a:lnTo>
                                        <a:lnTo>
                                          <a:pt x="42" y="18"/>
                                        </a:lnTo>
                                        <a:lnTo>
                                          <a:pt x="27" y="17"/>
                                        </a:lnTo>
                                        <a:lnTo>
                                          <a:pt x="17" y="16"/>
                                        </a:lnTo>
                                        <a:lnTo>
                                          <a:pt x="12" y="14"/>
                                        </a:lnTo>
                                        <a:lnTo>
                                          <a:pt x="11" y="11"/>
                                        </a:lnTo>
                                        <a:lnTo>
                                          <a:pt x="12" y="7"/>
                                        </a:lnTo>
                                        <a:lnTo>
                                          <a:pt x="17"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0" name="Freeform 1344"/>
                                <wps:cNvSpPr>
                                  <a:spLocks/>
                                </wps:cNvSpPr>
                                <wps:spPr bwMode="auto">
                                  <a:xfrm>
                                    <a:off x="836" y="525"/>
                                    <a:ext cx="51" cy="54"/>
                                  </a:xfrm>
                                  <a:custGeom>
                                    <a:avLst/>
                                    <a:gdLst>
                                      <a:gd name="T0" fmla="*/ 26 w 51"/>
                                      <a:gd name="T1" fmla="*/ 0 h 54"/>
                                      <a:gd name="T2" fmla="*/ 13 w 51"/>
                                      <a:gd name="T3" fmla="*/ 1 h 54"/>
                                      <a:gd name="T4" fmla="*/ 23 w 51"/>
                                      <a:gd name="T5" fmla="*/ 7 h 54"/>
                                      <a:gd name="T6" fmla="*/ 26 w 51"/>
                                      <a:gd name="T7" fmla="*/ 14 h 54"/>
                                      <a:gd name="T8" fmla="*/ 28 w 51"/>
                                      <a:gd name="T9" fmla="*/ 29 h 54"/>
                                      <a:gd name="T10" fmla="*/ 28 w 51"/>
                                      <a:gd name="T11" fmla="*/ 32 h 54"/>
                                      <a:gd name="T12" fmla="*/ 24 w 51"/>
                                      <a:gd name="T13" fmla="*/ 45 h 54"/>
                                      <a:gd name="T14" fmla="*/ 15 w 51"/>
                                      <a:gd name="T15" fmla="*/ 50 h 54"/>
                                      <a:gd name="T16" fmla="*/ 0 w 51"/>
                                      <a:gd name="T17" fmla="*/ 51 h 54"/>
                                      <a:gd name="T18" fmla="*/ 4 w 51"/>
                                      <a:gd name="T19" fmla="*/ 52 h 54"/>
                                      <a:gd name="T20" fmla="*/ 14 w 51"/>
                                      <a:gd name="T21" fmla="*/ 54 h 54"/>
                                      <a:gd name="T22" fmla="*/ 24 w 51"/>
                                      <a:gd name="T23" fmla="*/ 52 h 54"/>
                                      <a:gd name="T24" fmla="*/ 33 w 51"/>
                                      <a:gd name="T25" fmla="*/ 46 h 54"/>
                                      <a:gd name="T26" fmla="*/ 38 w 51"/>
                                      <a:gd name="T27" fmla="*/ 40 h 54"/>
                                      <a:gd name="T28" fmla="*/ 41 w 51"/>
                                      <a:gd name="T29" fmla="*/ 27 h 54"/>
                                      <a:gd name="T30" fmla="*/ 41 w 51"/>
                                      <a:gd name="T31" fmla="*/ 23 h 54"/>
                                      <a:gd name="T32" fmla="*/ 37 w 51"/>
                                      <a:gd name="T33" fmla="*/ 10 h 54"/>
                                      <a:gd name="T34" fmla="*/ 46 w 51"/>
                                      <a:gd name="T35" fmla="*/ 10 h 54"/>
                                      <a:gd name="T36" fmla="*/ 50 w 51"/>
                                      <a:gd name="T37" fmla="*/ 10 h 54"/>
                                      <a:gd name="T38" fmla="*/ 50 w 51"/>
                                      <a:gd name="T39" fmla="*/ 10 h 54"/>
                                      <a:gd name="T40" fmla="*/ 51 w 51"/>
                                      <a:gd name="T41" fmla="*/ 6 h 54"/>
                                      <a:gd name="T42" fmla="*/ 50 w 51"/>
                                      <a:gd name="T43" fmla="*/ 4 h 54"/>
                                      <a:gd name="T44" fmla="*/ 49 w 51"/>
                                      <a:gd name="T45" fmla="*/ 3 h 54"/>
                                      <a:gd name="T46" fmla="*/ 46 w 51"/>
                                      <a:gd name="T47" fmla="*/ 3 h 54"/>
                                      <a:gd name="T48" fmla="*/ 31 w 51"/>
                                      <a:gd name="T49" fmla="*/ 3 h 54"/>
                                      <a:gd name="T50" fmla="*/ 26 w 51"/>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54">
                                        <a:moveTo>
                                          <a:pt x="26" y="0"/>
                                        </a:moveTo>
                                        <a:lnTo>
                                          <a:pt x="13" y="1"/>
                                        </a:lnTo>
                                        <a:lnTo>
                                          <a:pt x="23" y="7"/>
                                        </a:lnTo>
                                        <a:lnTo>
                                          <a:pt x="26" y="14"/>
                                        </a:lnTo>
                                        <a:lnTo>
                                          <a:pt x="28" y="29"/>
                                        </a:lnTo>
                                        <a:lnTo>
                                          <a:pt x="28" y="32"/>
                                        </a:lnTo>
                                        <a:lnTo>
                                          <a:pt x="24" y="45"/>
                                        </a:lnTo>
                                        <a:lnTo>
                                          <a:pt x="15" y="50"/>
                                        </a:lnTo>
                                        <a:lnTo>
                                          <a:pt x="0" y="51"/>
                                        </a:lnTo>
                                        <a:lnTo>
                                          <a:pt x="4" y="52"/>
                                        </a:lnTo>
                                        <a:lnTo>
                                          <a:pt x="14" y="54"/>
                                        </a:lnTo>
                                        <a:lnTo>
                                          <a:pt x="24" y="52"/>
                                        </a:lnTo>
                                        <a:lnTo>
                                          <a:pt x="33" y="46"/>
                                        </a:lnTo>
                                        <a:lnTo>
                                          <a:pt x="38" y="40"/>
                                        </a:lnTo>
                                        <a:lnTo>
                                          <a:pt x="41" y="27"/>
                                        </a:lnTo>
                                        <a:lnTo>
                                          <a:pt x="41" y="23"/>
                                        </a:lnTo>
                                        <a:lnTo>
                                          <a:pt x="37" y="10"/>
                                        </a:lnTo>
                                        <a:lnTo>
                                          <a:pt x="46" y="10"/>
                                        </a:lnTo>
                                        <a:lnTo>
                                          <a:pt x="50" y="10"/>
                                        </a:lnTo>
                                        <a:lnTo>
                                          <a:pt x="51" y="6"/>
                                        </a:lnTo>
                                        <a:lnTo>
                                          <a:pt x="50" y="4"/>
                                        </a:lnTo>
                                        <a:lnTo>
                                          <a:pt x="49" y="3"/>
                                        </a:lnTo>
                                        <a:lnTo>
                                          <a:pt x="46" y="3"/>
                                        </a:lnTo>
                                        <a:lnTo>
                                          <a:pt x="31"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1" name="Freeform 1345"/>
                                <wps:cNvSpPr>
                                  <a:spLocks/>
                                </wps:cNvSpPr>
                                <wps:spPr bwMode="auto">
                                  <a:xfrm>
                                    <a:off x="823" y="522"/>
                                    <a:ext cx="39" cy="54"/>
                                  </a:xfrm>
                                  <a:custGeom>
                                    <a:avLst/>
                                    <a:gdLst>
                                      <a:gd name="T0" fmla="*/ 27 w 39"/>
                                      <a:gd name="T1" fmla="*/ 0 h 54"/>
                                      <a:gd name="T2" fmla="*/ 18 w 39"/>
                                      <a:gd name="T3" fmla="*/ 2 h 54"/>
                                      <a:gd name="T4" fmla="*/ 8 w 39"/>
                                      <a:gd name="T5" fmla="*/ 8 h 54"/>
                                      <a:gd name="T6" fmla="*/ 3 w 39"/>
                                      <a:gd name="T7" fmla="*/ 16 h 54"/>
                                      <a:gd name="T8" fmla="*/ 0 w 39"/>
                                      <a:gd name="T9" fmla="*/ 29 h 54"/>
                                      <a:gd name="T10" fmla="*/ 0 w 39"/>
                                      <a:gd name="T11" fmla="*/ 30 h 54"/>
                                      <a:gd name="T12" fmla="*/ 3 w 39"/>
                                      <a:gd name="T13" fmla="*/ 43 h 54"/>
                                      <a:gd name="T14" fmla="*/ 4 w 39"/>
                                      <a:gd name="T15" fmla="*/ 45 h 54"/>
                                      <a:gd name="T16" fmla="*/ 13 w 39"/>
                                      <a:gd name="T17" fmla="*/ 54 h 54"/>
                                      <a:gd name="T18" fmla="*/ 28 w 39"/>
                                      <a:gd name="T19" fmla="*/ 53 h 54"/>
                                      <a:gd name="T20" fmla="*/ 18 w 39"/>
                                      <a:gd name="T21" fmla="*/ 47 h 54"/>
                                      <a:gd name="T22" fmla="*/ 15 w 39"/>
                                      <a:gd name="T23" fmla="*/ 40 h 54"/>
                                      <a:gd name="T24" fmla="*/ 13 w 39"/>
                                      <a:gd name="T25" fmla="*/ 25 h 54"/>
                                      <a:gd name="T26" fmla="*/ 13 w 39"/>
                                      <a:gd name="T27" fmla="*/ 22 h 54"/>
                                      <a:gd name="T28" fmla="*/ 17 w 39"/>
                                      <a:gd name="T29" fmla="*/ 9 h 54"/>
                                      <a:gd name="T30" fmla="*/ 26 w 39"/>
                                      <a:gd name="T31" fmla="*/ 4 h 54"/>
                                      <a:gd name="T32" fmla="*/ 39 w 39"/>
                                      <a:gd name="T33" fmla="*/ 3 h 54"/>
                                      <a:gd name="T34" fmla="*/ 27 w 39"/>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54">
                                        <a:moveTo>
                                          <a:pt x="27" y="0"/>
                                        </a:moveTo>
                                        <a:lnTo>
                                          <a:pt x="18" y="2"/>
                                        </a:lnTo>
                                        <a:lnTo>
                                          <a:pt x="8" y="8"/>
                                        </a:lnTo>
                                        <a:lnTo>
                                          <a:pt x="3" y="16"/>
                                        </a:lnTo>
                                        <a:lnTo>
                                          <a:pt x="0" y="29"/>
                                        </a:lnTo>
                                        <a:lnTo>
                                          <a:pt x="0" y="30"/>
                                        </a:lnTo>
                                        <a:lnTo>
                                          <a:pt x="3" y="43"/>
                                        </a:lnTo>
                                        <a:lnTo>
                                          <a:pt x="4" y="45"/>
                                        </a:lnTo>
                                        <a:lnTo>
                                          <a:pt x="13" y="54"/>
                                        </a:lnTo>
                                        <a:lnTo>
                                          <a:pt x="28" y="53"/>
                                        </a:lnTo>
                                        <a:lnTo>
                                          <a:pt x="18" y="47"/>
                                        </a:lnTo>
                                        <a:lnTo>
                                          <a:pt x="15" y="40"/>
                                        </a:lnTo>
                                        <a:lnTo>
                                          <a:pt x="13" y="25"/>
                                        </a:lnTo>
                                        <a:lnTo>
                                          <a:pt x="13" y="22"/>
                                        </a:lnTo>
                                        <a:lnTo>
                                          <a:pt x="17" y="9"/>
                                        </a:lnTo>
                                        <a:lnTo>
                                          <a:pt x="26" y="4"/>
                                        </a:lnTo>
                                        <a:lnTo>
                                          <a:pt x="39"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2" name="Freeform 1346"/>
                                <wps:cNvSpPr>
                                  <a:spLocks/>
                                </wps:cNvSpPr>
                                <wps:spPr bwMode="auto">
                                  <a:xfrm>
                                    <a:off x="2629" y="544"/>
                                    <a:ext cx="49" cy="55"/>
                                  </a:xfrm>
                                  <a:custGeom>
                                    <a:avLst/>
                                    <a:gdLst>
                                      <a:gd name="T0" fmla="*/ 26 w 49"/>
                                      <a:gd name="T1" fmla="*/ 0 h 55"/>
                                      <a:gd name="T2" fmla="*/ 0 w 49"/>
                                      <a:gd name="T3" fmla="*/ 3 h 55"/>
                                      <a:gd name="T4" fmla="*/ 7 w 49"/>
                                      <a:gd name="T5" fmla="*/ 3 h 55"/>
                                      <a:gd name="T6" fmla="*/ 18 w 49"/>
                                      <a:gd name="T7" fmla="*/ 6 h 55"/>
                                      <a:gd name="T8" fmla="*/ 20 w 49"/>
                                      <a:gd name="T9" fmla="*/ 7 h 55"/>
                                      <a:gd name="T10" fmla="*/ 28 w 49"/>
                                      <a:gd name="T11" fmla="*/ 16 h 55"/>
                                      <a:gd name="T12" fmla="*/ 31 w 49"/>
                                      <a:gd name="T13" fmla="*/ 30 h 55"/>
                                      <a:gd name="T14" fmla="*/ 31 w 49"/>
                                      <a:gd name="T15" fmla="*/ 36 h 55"/>
                                      <a:gd name="T16" fmla="*/ 25 w 49"/>
                                      <a:gd name="T17" fmla="*/ 47 h 55"/>
                                      <a:gd name="T18" fmla="*/ 17 w 49"/>
                                      <a:gd name="T19" fmla="*/ 52 h 55"/>
                                      <a:gd name="T20" fmla="*/ 4 w 49"/>
                                      <a:gd name="T21" fmla="*/ 55 h 55"/>
                                      <a:gd name="T22" fmla="*/ 36 w 49"/>
                                      <a:gd name="T23" fmla="*/ 55 h 55"/>
                                      <a:gd name="T24" fmla="*/ 44 w 49"/>
                                      <a:gd name="T25" fmla="*/ 45 h 55"/>
                                      <a:gd name="T26" fmla="*/ 46 w 49"/>
                                      <a:gd name="T27" fmla="*/ 42 h 55"/>
                                      <a:gd name="T28" fmla="*/ 49 w 49"/>
                                      <a:gd name="T29" fmla="*/ 28 h 55"/>
                                      <a:gd name="T30" fmla="*/ 48 w 49"/>
                                      <a:gd name="T31" fmla="*/ 20 h 55"/>
                                      <a:gd name="T32" fmla="*/ 42 w 49"/>
                                      <a:gd name="T33" fmla="*/ 9 h 55"/>
                                      <a:gd name="T34" fmla="*/ 38 w 49"/>
                                      <a:gd name="T35" fmla="*/ 5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3"/>
                                        </a:lnTo>
                                        <a:lnTo>
                                          <a:pt x="7" y="3"/>
                                        </a:lnTo>
                                        <a:lnTo>
                                          <a:pt x="18" y="6"/>
                                        </a:lnTo>
                                        <a:lnTo>
                                          <a:pt x="20" y="7"/>
                                        </a:lnTo>
                                        <a:lnTo>
                                          <a:pt x="28" y="16"/>
                                        </a:lnTo>
                                        <a:lnTo>
                                          <a:pt x="31" y="30"/>
                                        </a:lnTo>
                                        <a:lnTo>
                                          <a:pt x="31" y="36"/>
                                        </a:lnTo>
                                        <a:lnTo>
                                          <a:pt x="25" y="47"/>
                                        </a:lnTo>
                                        <a:lnTo>
                                          <a:pt x="17" y="52"/>
                                        </a:lnTo>
                                        <a:lnTo>
                                          <a:pt x="4" y="55"/>
                                        </a:lnTo>
                                        <a:lnTo>
                                          <a:pt x="36" y="55"/>
                                        </a:lnTo>
                                        <a:lnTo>
                                          <a:pt x="44" y="45"/>
                                        </a:lnTo>
                                        <a:lnTo>
                                          <a:pt x="46" y="42"/>
                                        </a:lnTo>
                                        <a:lnTo>
                                          <a:pt x="49" y="28"/>
                                        </a:lnTo>
                                        <a:lnTo>
                                          <a:pt x="48" y="20"/>
                                        </a:lnTo>
                                        <a:lnTo>
                                          <a:pt x="42" y="9"/>
                                        </a:lnTo>
                                        <a:lnTo>
                                          <a:pt x="38" y="5"/>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3" name="Freeform 1347"/>
                                <wps:cNvSpPr>
                                  <a:spLocks/>
                                </wps:cNvSpPr>
                                <wps:spPr bwMode="auto">
                                  <a:xfrm>
                                    <a:off x="2587" y="489"/>
                                    <a:ext cx="78" cy="116"/>
                                  </a:xfrm>
                                  <a:custGeom>
                                    <a:avLst/>
                                    <a:gdLst>
                                      <a:gd name="T0" fmla="*/ 4 w 78"/>
                                      <a:gd name="T1" fmla="*/ 0 h 116"/>
                                      <a:gd name="T2" fmla="*/ 12 w 78"/>
                                      <a:gd name="T3" fmla="*/ 4 h 116"/>
                                      <a:gd name="T4" fmla="*/ 13 w 78"/>
                                      <a:gd name="T5" fmla="*/ 4 h 116"/>
                                      <a:gd name="T6" fmla="*/ 14 w 78"/>
                                      <a:gd name="T7" fmla="*/ 18 h 116"/>
                                      <a:gd name="T8" fmla="*/ 14 w 78"/>
                                      <a:gd name="T9" fmla="*/ 95 h 116"/>
                                      <a:gd name="T10" fmla="*/ 13 w 78"/>
                                      <a:gd name="T11" fmla="*/ 108 h 116"/>
                                      <a:gd name="T12" fmla="*/ 4 w 78"/>
                                      <a:gd name="T13" fmla="*/ 113 h 116"/>
                                      <a:gd name="T14" fmla="*/ 0 w 78"/>
                                      <a:gd name="T15" fmla="*/ 113 h 116"/>
                                      <a:gd name="T16" fmla="*/ 0 w 78"/>
                                      <a:gd name="T17" fmla="*/ 116 h 116"/>
                                      <a:gd name="T18" fmla="*/ 48 w 78"/>
                                      <a:gd name="T19" fmla="*/ 116 h 116"/>
                                      <a:gd name="T20" fmla="*/ 50 w 78"/>
                                      <a:gd name="T21" fmla="*/ 116 h 116"/>
                                      <a:gd name="T22" fmla="*/ 63 w 78"/>
                                      <a:gd name="T23" fmla="*/ 115 h 116"/>
                                      <a:gd name="T24" fmla="*/ 73 w 78"/>
                                      <a:gd name="T25" fmla="*/ 112 h 116"/>
                                      <a:gd name="T26" fmla="*/ 78 w 78"/>
                                      <a:gd name="T27" fmla="*/ 110 h 116"/>
                                      <a:gd name="T28" fmla="*/ 46 w 78"/>
                                      <a:gd name="T29" fmla="*/ 110 h 116"/>
                                      <a:gd name="T30" fmla="*/ 41 w 78"/>
                                      <a:gd name="T31" fmla="*/ 110 h 116"/>
                                      <a:gd name="T32" fmla="*/ 29 w 78"/>
                                      <a:gd name="T33" fmla="*/ 107 h 116"/>
                                      <a:gd name="T34" fmla="*/ 29 w 78"/>
                                      <a:gd name="T35" fmla="*/ 58 h 116"/>
                                      <a:gd name="T36" fmla="*/ 34 w 78"/>
                                      <a:gd name="T37" fmla="*/ 58 h 116"/>
                                      <a:gd name="T38" fmla="*/ 42 w 78"/>
                                      <a:gd name="T39" fmla="*/ 58 h 116"/>
                                      <a:gd name="T40" fmla="*/ 68 w 78"/>
                                      <a:gd name="T41" fmla="*/ 55 h 116"/>
                                      <a:gd name="T42" fmla="*/ 73 w 78"/>
                                      <a:gd name="T43" fmla="*/ 53 h 116"/>
                                      <a:gd name="T44" fmla="*/ 43 w 78"/>
                                      <a:gd name="T45" fmla="*/ 51 h 116"/>
                                      <a:gd name="T46" fmla="*/ 35 w 78"/>
                                      <a:gd name="T47" fmla="*/ 51 h 116"/>
                                      <a:gd name="T48" fmla="*/ 29 w 78"/>
                                      <a:gd name="T49" fmla="*/ 50 h 116"/>
                                      <a:gd name="T50" fmla="*/ 29 w 78"/>
                                      <a:gd name="T51" fmla="*/ 4 h 116"/>
                                      <a:gd name="T52" fmla="*/ 30 w 78"/>
                                      <a:gd name="T53" fmla="*/ 4 h 116"/>
                                      <a:gd name="T54" fmla="*/ 42 w 78"/>
                                      <a:gd name="T55" fmla="*/ 3 h 116"/>
                                      <a:gd name="T56" fmla="*/ 4 w 78"/>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8" h="116">
                                        <a:moveTo>
                                          <a:pt x="4" y="0"/>
                                        </a:moveTo>
                                        <a:lnTo>
                                          <a:pt x="12" y="4"/>
                                        </a:lnTo>
                                        <a:lnTo>
                                          <a:pt x="13" y="4"/>
                                        </a:lnTo>
                                        <a:lnTo>
                                          <a:pt x="14" y="18"/>
                                        </a:lnTo>
                                        <a:lnTo>
                                          <a:pt x="14" y="95"/>
                                        </a:lnTo>
                                        <a:lnTo>
                                          <a:pt x="13" y="108"/>
                                        </a:lnTo>
                                        <a:lnTo>
                                          <a:pt x="4" y="113"/>
                                        </a:lnTo>
                                        <a:lnTo>
                                          <a:pt x="0" y="113"/>
                                        </a:lnTo>
                                        <a:lnTo>
                                          <a:pt x="0" y="116"/>
                                        </a:lnTo>
                                        <a:lnTo>
                                          <a:pt x="48" y="116"/>
                                        </a:lnTo>
                                        <a:lnTo>
                                          <a:pt x="50" y="116"/>
                                        </a:lnTo>
                                        <a:lnTo>
                                          <a:pt x="63" y="115"/>
                                        </a:lnTo>
                                        <a:lnTo>
                                          <a:pt x="73" y="112"/>
                                        </a:lnTo>
                                        <a:lnTo>
                                          <a:pt x="78" y="110"/>
                                        </a:lnTo>
                                        <a:lnTo>
                                          <a:pt x="46" y="110"/>
                                        </a:lnTo>
                                        <a:lnTo>
                                          <a:pt x="41" y="110"/>
                                        </a:lnTo>
                                        <a:lnTo>
                                          <a:pt x="29" y="107"/>
                                        </a:lnTo>
                                        <a:lnTo>
                                          <a:pt x="29" y="58"/>
                                        </a:lnTo>
                                        <a:lnTo>
                                          <a:pt x="34" y="58"/>
                                        </a:lnTo>
                                        <a:lnTo>
                                          <a:pt x="42" y="58"/>
                                        </a:lnTo>
                                        <a:lnTo>
                                          <a:pt x="68" y="55"/>
                                        </a:lnTo>
                                        <a:lnTo>
                                          <a:pt x="73" y="53"/>
                                        </a:lnTo>
                                        <a:lnTo>
                                          <a:pt x="43" y="51"/>
                                        </a:lnTo>
                                        <a:lnTo>
                                          <a:pt x="35" y="51"/>
                                        </a:lnTo>
                                        <a:lnTo>
                                          <a:pt x="29" y="50"/>
                                        </a:lnTo>
                                        <a:lnTo>
                                          <a:pt x="29" y="4"/>
                                        </a:lnTo>
                                        <a:lnTo>
                                          <a:pt x="30" y="4"/>
                                        </a:lnTo>
                                        <a:lnTo>
                                          <a:pt x="42"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4" name="Freeform 1348"/>
                                <wps:cNvSpPr>
                                  <a:spLocks/>
                                </wps:cNvSpPr>
                                <wps:spPr bwMode="auto">
                                  <a:xfrm>
                                    <a:off x="2587" y="485"/>
                                    <a:ext cx="86" cy="57"/>
                                  </a:xfrm>
                                  <a:custGeom>
                                    <a:avLst/>
                                    <a:gdLst>
                                      <a:gd name="T0" fmla="*/ 44 w 86"/>
                                      <a:gd name="T1" fmla="*/ 0 h 57"/>
                                      <a:gd name="T2" fmla="*/ 0 w 86"/>
                                      <a:gd name="T3" fmla="*/ 0 h 57"/>
                                      <a:gd name="T4" fmla="*/ 0 w 86"/>
                                      <a:gd name="T5" fmla="*/ 4 h 57"/>
                                      <a:gd name="T6" fmla="*/ 4 w 86"/>
                                      <a:gd name="T7" fmla="*/ 4 h 57"/>
                                      <a:gd name="T8" fmla="*/ 42 w 86"/>
                                      <a:gd name="T9" fmla="*/ 7 h 57"/>
                                      <a:gd name="T10" fmla="*/ 54 w 86"/>
                                      <a:gd name="T11" fmla="*/ 8 h 57"/>
                                      <a:gd name="T12" fmla="*/ 64 w 86"/>
                                      <a:gd name="T13" fmla="*/ 14 h 57"/>
                                      <a:gd name="T14" fmla="*/ 67 w 86"/>
                                      <a:gd name="T15" fmla="*/ 19 h 57"/>
                                      <a:gd name="T16" fmla="*/ 71 w 86"/>
                                      <a:gd name="T17" fmla="*/ 32 h 57"/>
                                      <a:gd name="T18" fmla="*/ 68 w 86"/>
                                      <a:gd name="T19" fmla="*/ 44 h 57"/>
                                      <a:gd name="T20" fmla="*/ 60 w 86"/>
                                      <a:gd name="T21" fmla="*/ 53 h 57"/>
                                      <a:gd name="T22" fmla="*/ 56 w 86"/>
                                      <a:gd name="T23" fmla="*/ 54 h 57"/>
                                      <a:gd name="T24" fmla="*/ 43 w 86"/>
                                      <a:gd name="T25" fmla="*/ 55 h 57"/>
                                      <a:gd name="T26" fmla="*/ 73 w 86"/>
                                      <a:gd name="T27" fmla="*/ 57 h 57"/>
                                      <a:gd name="T28" fmla="*/ 82 w 86"/>
                                      <a:gd name="T29" fmla="*/ 49 h 57"/>
                                      <a:gd name="T30" fmla="*/ 83 w 86"/>
                                      <a:gd name="T31" fmla="*/ 46 h 57"/>
                                      <a:gd name="T32" fmla="*/ 86 w 86"/>
                                      <a:gd name="T33" fmla="*/ 32 h 57"/>
                                      <a:gd name="T34" fmla="*/ 86 w 86"/>
                                      <a:gd name="T35" fmla="*/ 26 h 57"/>
                                      <a:gd name="T36" fmla="*/ 80 w 86"/>
                                      <a:gd name="T37" fmla="*/ 14 h 57"/>
                                      <a:gd name="T38" fmla="*/ 75 w 86"/>
                                      <a:gd name="T39" fmla="*/ 8 h 57"/>
                                      <a:gd name="T40" fmla="*/ 63 w 86"/>
                                      <a:gd name="T41" fmla="*/ 3 h 57"/>
                                      <a:gd name="T42" fmla="*/ 57 w 86"/>
                                      <a:gd name="T43" fmla="*/ 1 h 57"/>
                                      <a:gd name="T44" fmla="*/ 44 w 86"/>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7">
                                        <a:moveTo>
                                          <a:pt x="44" y="0"/>
                                        </a:moveTo>
                                        <a:lnTo>
                                          <a:pt x="0" y="0"/>
                                        </a:lnTo>
                                        <a:lnTo>
                                          <a:pt x="0" y="4"/>
                                        </a:lnTo>
                                        <a:lnTo>
                                          <a:pt x="4" y="4"/>
                                        </a:lnTo>
                                        <a:lnTo>
                                          <a:pt x="42" y="7"/>
                                        </a:lnTo>
                                        <a:lnTo>
                                          <a:pt x="54" y="8"/>
                                        </a:lnTo>
                                        <a:lnTo>
                                          <a:pt x="64" y="14"/>
                                        </a:lnTo>
                                        <a:lnTo>
                                          <a:pt x="67" y="19"/>
                                        </a:lnTo>
                                        <a:lnTo>
                                          <a:pt x="71" y="32"/>
                                        </a:lnTo>
                                        <a:lnTo>
                                          <a:pt x="68" y="44"/>
                                        </a:lnTo>
                                        <a:lnTo>
                                          <a:pt x="60" y="53"/>
                                        </a:lnTo>
                                        <a:lnTo>
                                          <a:pt x="56" y="54"/>
                                        </a:lnTo>
                                        <a:lnTo>
                                          <a:pt x="43" y="55"/>
                                        </a:lnTo>
                                        <a:lnTo>
                                          <a:pt x="73" y="57"/>
                                        </a:lnTo>
                                        <a:lnTo>
                                          <a:pt x="82" y="49"/>
                                        </a:lnTo>
                                        <a:lnTo>
                                          <a:pt x="83" y="46"/>
                                        </a:lnTo>
                                        <a:lnTo>
                                          <a:pt x="86" y="32"/>
                                        </a:lnTo>
                                        <a:lnTo>
                                          <a:pt x="86" y="26"/>
                                        </a:lnTo>
                                        <a:lnTo>
                                          <a:pt x="80" y="14"/>
                                        </a:lnTo>
                                        <a:lnTo>
                                          <a:pt x="75" y="8"/>
                                        </a:lnTo>
                                        <a:lnTo>
                                          <a:pt x="63" y="3"/>
                                        </a:lnTo>
                                        <a:lnTo>
                                          <a:pt x="57" y="1"/>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5" name="Freeform 1349"/>
                                <wps:cNvSpPr>
                                  <a:spLocks/>
                                </wps:cNvSpPr>
                                <wps:spPr bwMode="auto">
                                  <a:xfrm>
                                    <a:off x="2756" y="595"/>
                                    <a:ext cx="7" cy="3"/>
                                  </a:xfrm>
                                  <a:custGeom>
                                    <a:avLst/>
                                    <a:gdLst>
                                      <a:gd name="T0" fmla="*/ 5 w 7"/>
                                      <a:gd name="T1" fmla="*/ 0 h 3"/>
                                      <a:gd name="T2" fmla="*/ 0 w 7"/>
                                      <a:gd name="T3" fmla="*/ 1 h 3"/>
                                      <a:gd name="T4" fmla="*/ 7 w 7"/>
                                      <a:gd name="T5" fmla="*/ 3 h 3"/>
                                      <a:gd name="T6" fmla="*/ 5 w 7"/>
                                      <a:gd name="T7" fmla="*/ 0 h 3"/>
                                    </a:gdLst>
                                    <a:ahLst/>
                                    <a:cxnLst>
                                      <a:cxn ang="0">
                                        <a:pos x="T0" y="T1"/>
                                      </a:cxn>
                                      <a:cxn ang="0">
                                        <a:pos x="T2" y="T3"/>
                                      </a:cxn>
                                      <a:cxn ang="0">
                                        <a:pos x="T4" y="T5"/>
                                      </a:cxn>
                                      <a:cxn ang="0">
                                        <a:pos x="T6" y="T7"/>
                                      </a:cxn>
                                    </a:cxnLst>
                                    <a:rect l="0" t="0" r="r" b="b"/>
                                    <a:pathLst>
                                      <a:path w="7" h="3">
                                        <a:moveTo>
                                          <a:pt x="5" y="0"/>
                                        </a:moveTo>
                                        <a:lnTo>
                                          <a:pt x="0" y="1"/>
                                        </a:lnTo>
                                        <a:lnTo>
                                          <a:pt x="7"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6" name="Freeform 1350"/>
                                <wps:cNvSpPr>
                                  <a:spLocks/>
                                </wps:cNvSpPr>
                                <wps:spPr bwMode="auto">
                                  <a:xfrm>
                                    <a:off x="2739" y="590"/>
                                    <a:ext cx="24" cy="18"/>
                                  </a:xfrm>
                                  <a:custGeom>
                                    <a:avLst/>
                                    <a:gdLst>
                                      <a:gd name="T0" fmla="*/ 13 w 24"/>
                                      <a:gd name="T1" fmla="*/ 0 h 18"/>
                                      <a:gd name="T2" fmla="*/ 0 w 24"/>
                                      <a:gd name="T3" fmla="*/ 0 h 18"/>
                                      <a:gd name="T4" fmla="*/ 0 w 24"/>
                                      <a:gd name="T5" fmla="*/ 18 h 18"/>
                                      <a:gd name="T6" fmla="*/ 3 w 24"/>
                                      <a:gd name="T7" fmla="*/ 18 h 18"/>
                                      <a:gd name="T8" fmla="*/ 24 w 24"/>
                                      <a:gd name="T9" fmla="*/ 8 h 18"/>
                                      <a:gd name="T10" fmla="*/ 17 w 24"/>
                                      <a:gd name="T11" fmla="*/ 6 h 18"/>
                                      <a:gd name="T12" fmla="*/ 15 w 24"/>
                                      <a:gd name="T13" fmla="*/ 5 h 18"/>
                                      <a:gd name="T14" fmla="*/ 13 w 24"/>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8">
                                        <a:moveTo>
                                          <a:pt x="13" y="0"/>
                                        </a:moveTo>
                                        <a:lnTo>
                                          <a:pt x="0" y="0"/>
                                        </a:lnTo>
                                        <a:lnTo>
                                          <a:pt x="0" y="18"/>
                                        </a:lnTo>
                                        <a:lnTo>
                                          <a:pt x="3" y="18"/>
                                        </a:lnTo>
                                        <a:lnTo>
                                          <a:pt x="24" y="8"/>
                                        </a:lnTo>
                                        <a:lnTo>
                                          <a:pt x="17" y="6"/>
                                        </a:lnTo>
                                        <a:lnTo>
                                          <a:pt x="15"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7" name="Freeform 1351"/>
                                <wps:cNvSpPr>
                                  <a:spLocks/>
                                </wps:cNvSpPr>
                                <wps:spPr bwMode="auto">
                                  <a:xfrm>
                                    <a:off x="2722" y="524"/>
                                    <a:ext cx="30" cy="78"/>
                                  </a:xfrm>
                                  <a:custGeom>
                                    <a:avLst/>
                                    <a:gdLst>
                                      <a:gd name="T0" fmla="*/ 29 w 30"/>
                                      <a:gd name="T1" fmla="*/ 0 h 78"/>
                                      <a:gd name="T2" fmla="*/ 6 w 30"/>
                                      <a:gd name="T3" fmla="*/ 0 h 78"/>
                                      <a:gd name="T4" fmla="*/ 6 w 30"/>
                                      <a:gd name="T5" fmla="*/ 4 h 78"/>
                                      <a:gd name="T6" fmla="*/ 15 w 30"/>
                                      <a:gd name="T7" fmla="*/ 6 h 78"/>
                                      <a:gd name="T8" fmla="*/ 17 w 30"/>
                                      <a:gd name="T9" fmla="*/ 16 h 78"/>
                                      <a:gd name="T10" fmla="*/ 17 w 30"/>
                                      <a:gd name="T11" fmla="*/ 61 h 78"/>
                                      <a:gd name="T12" fmla="*/ 16 w 30"/>
                                      <a:gd name="T13" fmla="*/ 62 h 78"/>
                                      <a:gd name="T14" fmla="*/ 7 w 30"/>
                                      <a:gd name="T15" fmla="*/ 70 h 78"/>
                                      <a:gd name="T16" fmla="*/ 0 w 30"/>
                                      <a:gd name="T17" fmla="*/ 73 h 78"/>
                                      <a:gd name="T18" fmla="*/ 7 w 30"/>
                                      <a:gd name="T19" fmla="*/ 78 h 78"/>
                                      <a:gd name="T20" fmla="*/ 17 w 30"/>
                                      <a:gd name="T21" fmla="*/ 66 h 78"/>
                                      <a:gd name="T22" fmla="*/ 30 w 30"/>
                                      <a:gd name="T23" fmla="*/ 66 h 78"/>
                                      <a:gd name="T24" fmla="*/ 29 w 30"/>
                                      <a:gd name="T25" fmla="*/ 65 h 78"/>
                                      <a:gd name="T26" fmla="*/ 29 w 30"/>
                                      <a:gd name="T27" fmla="*/ 49 h 78"/>
                                      <a:gd name="T28" fmla="*/ 29 w 30"/>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78">
                                        <a:moveTo>
                                          <a:pt x="29" y="0"/>
                                        </a:moveTo>
                                        <a:lnTo>
                                          <a:pt x="6" y="0"/>
                                        </a:lnTo>
                                        <a:lnTo>
                                          <a:pt x="6" y="4"/>
                                        </a:lnTo>
                                        <a:lnTo>
                                          <a:pt x="15" y="6"/>
                                        </a:lnTo>
                                        <a:lnTo>
                                          <a:pt x="17" y="16"/>
                                        </a:lnTo>
                                        <a:lnTo>
                                          <a:pt x="17" y="61"/>
                                        </a:lnTo>
                                        <a:lnTo>
                                          <a:pt x="16" y="62"/>
                                        </a:lnTo>
                                        <a:lnTo>
                                          <a:pt x="7" y="70"/>
                                        </a:lnTo>
                                        <a:lnTo>
                                          <a:pt x="0" y="73"/>
                                        </a:lnTo>
                                        <a:lnTo>
                                          <a:pt x="7" y="78"/>
                                        </a:lnTo>
                                        <a:lnTo>
                                          <a:pt x="17" y="66"/>
                                        </a:lnTo>
                                        <a:lnTo>
                                          <a:pt x="30" y="66"/>
                                        </a:lnTo>
                                        <a:lnTo>
                                          <a:pt x="29" y="65"/>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8" name="Freeform 1352"/>
                                <wps:cNvSpPr>
                                  <a:spLocks/>
                                </wps:cNvSpPr>
                                <wps:spPr bwMode="auto">
                                  <a:xfrm>
                                    <a:off x="2687" y="524"/>
                                    <a:ext cx="42" cy="84"/>
                                  </a:xfrm>
                                  <a:custGeom>
                                    <a:avLst/>
                                    <a:gdLst>
                                      <a:gd name="T0" fmla="*/ 23 w 42"/>
                                      <a:gd name="T1" fmla="*/ 0 h 84"/>
                                      <a:gd name="T2" fmla="*/ 0 w 42"/>
                                      <a:gd name="T3" fmla="*/ 0 h 84"/>
                                      <a:gd name="T4" fmla="*/ 0 w 42"/>
                                      <a:gd name="T5" fmla="*/ 4 h 84"/>
                                      <a:gd name="T6" fmla="*/ 7 w 42"/>
                                      <a:gd name="T7" fmla="*/ 5 h 84"/>
                                      <a:gd name="T8" fmla="*/ 10 w 42"/>
                                      <a:gd name="T9" fmla="*/ 8 h 84"/>
                                      <a:gd name="T10" fmla="*/ 11 w 42"/>
                                      <a:gd name="T11" fmla="*/ 16 h 84"/>
                                      <a:gd name="T12" fmla="*/ 11 w 42"/>
                                      <a:gd name="T13" fmla="*/ 52 h 84"/>
                                      <a:gd name="T14" fmla="*/ 11 w 42"/>
                                      <a:gd name="T15" fmla="*/ 56 h 84"/>
                                      <a:gd name="T16" fmla="*/ 13 w 42"/>
                                      <a:gd name="T17" fmla="*/ 70 h 84"/>
                                      <a:gd name="T18" fmla="*/ 19 w 42"/>
                                      <a:gd name="T19" fmla="*/ 80 h 84"/>
                                      <a:gd name="T20" fmla="*/ 28 w 42"/>
                                      <a:gd name="T21" fmla="*/ 84 h 84"/>
                                      <a:gd name="T22" fmla="*/ 38 w 42"/>
                                      <a:gd name="T23" fmla="*/ 80 h 84"/>
                                      <a:gd name="T24" fmla="*/ 42 w 42"/>
                                      <a:gd name="T25" fmla="*/ 78 h 84"/>
                                      <a:gd name="T26" fmla="*/ 35 w 42"/>
                                      <a:gd name="T27" fmla="*/ 73 h 84"/>
                                      <a:gd name="T28" fmla="*/ 27 w 42"/>
                                      <a:gd name="T29" fmla="*/ 69 h 84"/>
                                      <a:gd name="T30" fmla="*/ 26 w 42"/>
                                      <a:gd name="T31" fmla="*/ 68 h 84"/>
                                      <a:gd name="T32" fmla="*/ 23 w 42"/>
                                      <a:gd name="T33" fmla="*/ 54 h 84"/>
                                      <a:gd name="T34" fmla="*/ 23 w 42"/>
                                      <a:gd name="T3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84">
                                        <a:moveTo>
                                          <a:pt x="23" y="0"/>
                                        </a:moveTo>
                                        <a:lnTo>
                                          <a:pt x="0" y="0"/>
                                        </a:lnTo>
                                        <a:lnTo>
                                          <a:pt x="0" y="4"/>
                                        </a:lnTo>
                                        <a:lnTo>
                                          <a:pt x="7" y="5"/>
                                        </a:lnTo>
                                        <a:lnTo>
                                          <a:pt x="10" y="8"/>
                                        </a:lnTo>
                                        <a:lnTo>
                                          <a:pt x="11" y="16"/>
                                        </a:lnTo>
                                        <a:lnTo>
                                          <a:pt x="11" y="52"/>
                                        </a:lnTo>
                                        <a:lnTo>
                                          <a:pt x="11" y="56"/>
                                        </a:lnTo>
                                        <a:lnTo>
                                          <a:pt x="13" y="70"/>
                                        </a:lnTo>
                                        <a:lnTo>
                                          <a:pt x="19" y="80"/>
                                        </a:lnTo>
                                        <a:lnTo>
                                          <a:pt x="28" y="84"/>
                                        </a:lnTo>
                                        <a:lnTo>
                                          <a:pt x="38" y="80"/>
                                        </a:lnTo>
                                        <a:lnTo>
                                          <a:pt x="42" y="78"/>
                                        </a:lnTo>
                                        <a:lnTo>
                                          <a:pt x="35" y="73"/>
                                        </a:lnTo>
                                        <a:lnTo>
                                          <a:pt x="27" y="69"/>
                                        </a:lnTo>
                                        <a:lnTo>
                                          <a:pt x="26" y="68"/>
                                        </a:lnTo>
                                        <a:lnTo>
                                          <a:pt x="23" y="5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9" name="Freeform 1353"/>
                                <wps:cNvSpPr>
                                  <a:spLocks/>
                                </wps:cNvSpPr>
                                <wps:spPr bwMode="auto">
                                  <a:xfrm>
                                    <a:off x="2767" y="532"/>
                                    <a:ext cx="7" cy="3"/>
                                  </a:xfrm>
                                  <a:custGeom>
                                    <a:avLst/>
                                    <a:gdLst>
                                      <a:gd name="T0" fmla="*/ 0 w 7"/>
                                      <a:gd name="T1" fmla="*/ 0 h 3"/>
                                      <a:gd name="T2" fmla="*/ 2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2"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0" name="Freeform 1354"/>
                                <wps:cNvSpPr>
                                  <a:spLocks/>
                                </wps:cNvSpPr>
                                <wps:spPr bwMode="auto">
                                  <a:xfrm>
                                    <a:off x="2767" y="522"/>
                                    <a:ext cx="34" cy="83"/>
                                  </a:xfrm>
                                  <a:custGeom>
                                    <a:avLst/>
                                    <a:gdLst>
                                      <a:gd name="T0" fmla="*/ 24 w 34"/>
                                      <a:gd name="T1" fmla="*/ 0 h 83"/>
                                      <a:gd name="T2" fmla="*/ 21 w 34"/>
                                      <a:gd name="T3" fmla="*/ 0 h 83"/>
                                      <a:gd name="T4" fmla="*/ 0 w 34"/>
                                      <a:gd name="T5" fmla="*/ 10 h 83"/>
                                      <a:gd name="T6" fmla="*/ 7 w 34"/>
                                      <a:gd name="T7" fmla="*/ 12 h 83"/>
                                      <a:gd name="T8" fmla="*/ 10 w 34"/>
                                      <a:gd name="T9" fmla="*/ 13 h 83"/>
                                      <a:gd name="T10" fmla="*/ 11 w 34"/>
                                      <a:gd name="T11" fmla="*/ 17 h 83"/>
                                      <a:gd name="T12" fmla="*/ 12 w 34"/>
                                      <a:gd name="T13" fmla="*/ 18 h 83"/>
                                      <a:gd name="T14" fmla="*/ 12 w 34"/>
                                      <a:gd name="T15" fmla="*/ 34 h 83"/>
                                      <a:gd name="T16" fmla="*/ 12 w 34"/>
                                      <a:gd name="T17" fmla="*/ 65 h 83"/>
                                      <a:gd name="T18" fmla="*/ 11 w 34"/>
                                      <a:gd name="T19" fmla="*/ 75 h 83"/>
                                      <a:gd name="T20" fmla="*/ 8 w 34"/>
                                      <a:gd name="T21" fmla="*/ 79 h 83"/>
                                      <a:gd name="T22" fmla="*/ 2 w 34"/>
                                      <a:gd name="T23" fmla="*/ 80 h 83"/>
                                      <a:gd name="T24" fmla="*/ 2 w 34"/>
                                      <a:gd name="T25" fmla="*/ 83 h 83"/>
                                      <a:gd name="T26" fmla="*/ 34 w 34"/>
                                      <a:gd name="T27" fmla="*/ 83 h 83"/>
                                      <a:gd name="T28" fmla="*/ 34 w 34"/>
                                      <a:gd name="T29" fmla="*/ 80 h 83"/>
                                      <a:gd name="T30" fmla="*/ 28 w 34"/>
                                      <a:gd name="T31" fmla="*/ 78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7" y="12"/>
                                        </a:lnTo>
                                        <a:lnTo>
                                          <a:pt x="10" y="13"/>
                                        </a:lnTo>
                                        <a:lnTo>
                                          <a:pt x="11" y="17"/>
                                        </a:lnTo>
                                        <a:lnTo>
                                          <a:pt x="12" y="18"/>
                                        </a:lnTo>
                                        <a:lnTo>
                                          <a:pt x="12" y="34"/>
                                        </a:lnTo>
                                        <a:lnTo>
                                          <a:pt x="12" y="65"/>
                                        </a:lnTo>
                                        <a:lnTo>
                                          <a:pt x="11" y="75"/>
                                        </a:lnTo>
                                        <a:lnTo>
                                          <a:pt x="8" y="79"/>
                                        </a:lnTo>
                                        <a:lnTo>
                                          <a:pt x="2" y="80"/>
                                        </a:lnTo>
                                        <a:lnTo>
                                          <a:pt x="2" y="83"/>
                                        </a:lnTo>
                                        <a:lnTo>
                                          <a:pt x="34" y="83"/>
                                        </a:lnTo>
                                        <a:lnTo>
                                          <a:pt x="34" y="80"/>
                                        </a:lnTo>
                                        <a:lnTo>
                                          <a:pt x="28" y="78"/>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1" name="Freeform 1355"/>
                                <wps:cNvSpPr>
                                  <a:spLocks/>
                                </wps:cNvSpPr>
                                <wps:spPr bwMode="auto">
                                  <a:xfrm>
                                    <a:off x="2778" y="480"/>
                                    <a:ext cx="14" cy="18"/>
                                  </a:xfrm>
                                  <a:custGeom>
                                    <a:avLst/>
                                    <a:gdLst>
                                      <a:gd name="T0" fmla="*/ 7 w 14"/>
                                      <a:gd name="T1" fmla="*/ 0 h 18"/>
                                      <a:gd name="T2" fmla="*/ 2 w 14"/>
                                      <a:gd name="T3" fmla="*/ 2 h 18"/>
                                      <a:gd name="T4" fmla="*/ 0 w 14"/>
                                      <a:gd name="T5" fmla="*/ 9 h 18"/>
                                      <a:gd name="T6" fmla="*/ 2 w 14"/>
                                      <a:gd name="T7" fmla="*/ 15 h 18"/>
                                      <a:gd name="T8" fmla="*/ 7 w 14"/>
                                      <a:gd name="T9" fmla="*/ 18 h 18"/>
                                      <a:gd name="T10" fmla="*/ 12 w 14"/>
                                      <a:gd name="T11" fmla="*/ 15 h 18"/>
                                      <a:gd name="T12" fmla="*/ 14 w 14"/>
                                      <a:gd name="T13" fmla="*/ 9 h 18"/>
                                      <a:gd name="T14" fmla="*/ 12 w 14"/>
                                      <a:gd name="T15" fmla="*/ 2 h 18"/>
                                      <a:gd name="T16" fmla="*/ 7 w 14"/>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8">
                                        <a:moveTo>
                                          <a:pt x="7" y="0"/>
                                        </a:moveTo>
                                        <a:lnTo>
                                          <a:pt x="2" y="2"/>
                                        </a:lnTo>
                                        <a:lnTo>
                                          <a:pt x="0" y="9"/>
                                        </a:lnTo>
                                        <a:lnTo>
                                          <a:pt x="2" y="15"/>
                                        </a:lnTo>
                                        <a:lnTo>
                                          <a:pt x="7" y="18"/>
                                        </a:lnTo>
                                        <a:lnTo>
                                          <a:pt x="12" y="15"/>
                                        </a:lnTo>
                                        <a:lnTo>
                                          <a:pt x="14" y="9"/>
                                        </a:lnTo>
                                        <a:lnTo>
                                          <a:pt x="12"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2" name="Freeform 1356"/>
                                <wps:cNvSpPr>
                                  <a:spLocks/>
                                </wps:cNvSpPr>
                                <wps:spPr bwMode="auto">
                                  <a:xfrm>
                                    <a:off x="2810" y="48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3" name="Freeform 1357"/>
                                <wps:cNvSpPr>
                                  <a:spLocks/>
                                </wps:cNvSpPr>
                                <wps:spPr bwMode="auto">
                                  <a:xfrm>
                                    <a:off x="2810" y="480"/>
                                    <a:ext cx="35" cy="125"/>
                                  </a:xfrm>
                                  <a:custGeom>
                                    <a:avLst/>
                                    <a:gdLst>
                                      <a:gd name="T0" fmla="*/ 23 w 35"/>
                                      <a:gd name="T1" fmla="*/ 0 h 125"/>
                                      <a:gd name="T2" fmla="*/ 20 w 35"/>
                                      <a:gd name="T3" fmla="*/ 0 h 125"/>
                                      <a:gd name="T4" fmla="*/ 0 w 35"/>
                                      <a:gd name="T5" fmla="*/ 9 h 125"/>
                                      <a:gd name="T6" fmla="*/ 6 w 35"/>
                                      <a:gd name="T7" fmla="*/ 11 h 125"/>
                                      <a:gd name="T8" fmla="*/ 9 w 35"/>
                                      <a:gd name="T9" fmla="*/ 13 h 125"/>
                                      <a:gd name="T10" fmla="*/ 11 w 35"/>
                                      <a:gd name="T11" fmla="*/ 17 h 125"/>
                                      <a:gd name="T12" fmla="*/ 11 w 35"/>
                                      <a:gd name="T13" fmla="*/ 18 h 125"/>
                                      <a:gd name="T14" fmla="*/ 11 w 35"/>
                                      <a:gd name="T15" fmla="*/ 33 h 125"/>
                                      <a:gd name="T16" fmla="*/ 11 w 35"/>
                                      <a:gd name="T17" fmla="*/ 107 h 125"/>
                                      <a:gd name="T18" fmla="*/ 10 w 35"/>
                                      <a:gd name="T19" fmla="*/ 117 h 125"/>
                                      <a:gd name="T20" fmla="*/ 8 w 35"/>
                                      <a:gd name="T21" fmla="*/ 121 h 125"/>
                                      <a:gd name="T22" fmla="*/ 1 w 35"/>
                                      <a:gd name="T23" fmla="*/ 122 h 125"/>
                                      <a:gd name="T24" fmla="*/ 1 w 35"/>
                                      <a:gd name="T25" fmla="*/ 125 h 125"/>
                                      <a:gd name="T26" fmla="*/ 35 w 35"/>
                                      <a:gd name="T27" fmla="*/ 125 h 125"/>
                                      <a:gd name="T28" fmla="*/ 35 w 35"/>
                                      <a:gd name="T29" fmla="*/ 122 h 125"/>
                                      <a:gd name="T30" fmla="*/ 28 w 35"/>
                                      <a:gd name="T31" fmla="*/ 120 h 125"/>
                                      <a:gd name="T32" fmla="*/ 25 w 35"/>
                                      <a:gd name="T33" fmla="*/ 117 h 125"/>
                                      <a:gd name="T34" fmla="*/ 23 w 35"/>
                                      <a:gd name="T35" fmla="*/ 107 h 125"/>
                                      <a:gd name="T36" fmla="*/ 23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3" y="0"/>
                                        </a:moveTo>
                                        <a:lnTo>
                                          <a:pt x="20" y="0"/>
                                        </a:lnTo>
                                        <a:lnTo>
                                          <a:pt x="0" y="9"/>
                                        </a:lnTo>
                                        <a:lnTo>
                                          <a:pt x="6" y="11"/>
                                        </a:lnTo>
                                        <a:lnTo>
                                          <a:pt x="9" y="13"/>
                                        </a:lnTo>
                                        <a:lnTo>
                                          <a:pt x="11" y="17"/>
                                        </a:lnTo>
                                        <a:lnTo>
                                          <a:pt x="11" y="18"/>
                                        </a:lnTo>
                                        <a:lnTo>
                                          <a:pt x="11" y="33"/>
                                        </a:lnTo>
                                        <a:lnTo>
                                          <a:pt x="11" y="107"/>
                                        </a:lnTo>
                                        <a:lnTo>
                                          <a:pt x="10" y="117"/>
                                        </a:lnTo>
                                        <a:lnTo>
                                          <a:pt x="8" y="121"/>
                                        </a:lnTo>
                                        <a:lnTo>
                                          <a:pt x="1" y="122"/>
                                        </a:lnTo>
                                        <a:lnTo>
                                          <a:pt x="1" y="125"/>
                                        </a:lnTo>
                                        <a:lnTo>
                                          <a:pt x="35" y="125"/>
                                        </a:lnTo>
                                        <a:lnTo>
                                          <a:pt x="35" y="122"/>
                                        </a:lnTo>
                                        <a:lnTo>
                                          <a:pt x="28" y="120"/>
                                        </a:lnTo>
                                        <a:lnTo>
                                          <a:pt x="25" y="117"/>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4" name="Freeform 1358"/>
                                <wps:cNvSpPr>
                                  <a:spLocks/>
                                </wps:cNvSpPr>
                                <wps:spPr bwMode="auto">
                                  <a:xfrm>
                                    <a:off x="2901" y="595"/>
                                    <a:ext cx="23" cy="13"/>
                                  </a:xfrm>
                                  <a:custGeom>
                                    <a:avLst/>
                                    <a:gdLst>
                                      <a:gd name="T0" fmla="*/ 23 w 23"/>
                                      <a:gd name="T1" fmla="*/ 0 h 13"/>
                                      <a:gd name="T2" fmla="*/ 18 w 23"/>
                                      <a:gd name="T3" fmla="*/ 1 h 13"/>
                                      <a:gd name="T4" fmla="*/ 0 w 23"/>
                                      <a:gd name="T5" fmla="*/ 1 h 13"/>
                                      <a:gd name="T6" fmla="*/ 0 w 23"/>
                                      <a:gd name="T7" fmla="*/ 13 h 13"/>
                                      <a:gd name="T8" fmla="*/ 3 w 23"/>
                                      <a:gd name="T9" fmla="*/ 13 h 13"/>
                                      <a:gd name="T10" fmla="*/ 23 w 23"/>
                                      <a:gd name="T11" fmla="*/ 3 h 13"/>
                                      <a:gd name="T12" fmla="*/ 23 w 23"/>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3" h="13">
                                        <a:moveTo>
                                          <a:pt x="23" y="0"/>
                                        </a:moveTo>
                                        <a:lnTo>
                                          <a:pt x="18" y="1"/>
                                        </a:lnTo>
                                        <a:lnTo>
                                          <a:pt x="0" y="1"/>
                                        </a:lnTo>
                                        <a:lnTo>
                                          <a:pt x="0" y="13"/>
                                        </a:lnTo>
                                        <a:lnTo>
                                          <a:pt x="3" y="13"/>
                                        </a:lnTo>
                                        <a:lnTo>
                                          <a:pt x="23"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5" name="Freeform 1359"/>
                                <wps:cNvSpPr>
                                  <a:spLocks/>
                                </wps:cNvSpPr>
                                <wps:spPr bwMode="auto">
                                  <a:xfrm>
                                    <a:off x="2853" y="526"/>
                                    <a:ext cx="35" cy="78"/>
                                  </a:xfrm>
                                  <a:custGeom>
                                    <a:avLst/>
                                    <a:gdLst>
                                      <a:gd name="T0" fmla="*/ 18 w 35"/>
                                      <a:gd name="T1" fmla="*/ 0 h 78"/>
                                      <a:gd name="T2" fmla="*/ 9 w 35"/>
                                      <a:gd name="T3" fmla="*/ 10 h 78"/>
                                      <a:gd name="T4" fmla="*/ 6 w 35"/>
                                      <a:gd name="T5" fmla="*/ 15 h 78"/>
                                      <a:gd name="T6" fmla="*/ 2 w 35"/>
                                      <a:gd name="T7" fmla="*/ 28 h 78"/>
                                      <a:gd name="T8" fmla="*/ 0 w 35"/>
                                      <a:gd name="T9" fmla="*/ 42 h 78"/>
                                      <a:gd name="T10" fmla="*/ 0 w 35"/>
                                      <a:gd name="T11" fmla="*/ 45 h 78"/>
                                      <a:gd name="T12" fmla="*/ 3 w 35"/>
                                      <a:gd name="T13" fmla="*/ 59 h 78"/>
                                      <a:gd name="T14" fmla="*/ 8 w 35"/>
                                      <a:gd name="T15" fmla="*/ 70 h 78"/>
                                      <a:gd name="T16" fmla="*/ 17 w 35"/>
                                      <a:gd name="T17" fmla="*/ 78 h 78"/>
                                      <a:gd name="T18" fmla="*/ 35 w 35"/>
                                      <a:gd name="T19" fmla="*/ 72 h 78"/>
                                      <a:gd name="T20" fmla="*/ 30 w 35"/>
                                      <a:gd name="T21" fmla="*/ 71 h 78"/>
                                      <a:gd name="T22" fmla="*/ 20 w 35"/>
                                      <a:gd name="T23" fmla="*/ 62 h 78"/>
                                      <a:gd name="T24" fmla="*/ 20 w 35"/>
                                      <a:gd name="T25" fmla="*/ 62 h 78"/>
                                      <a:gd name="T26" fmla="*/ 15 w 35"/>
                                      <a:gd name="T27" fmla="*/ 50 h 78"/>
                                      <a:gd name="T28" fmla="*/ 13 w 35"/>
                                      <a:gd name="T29" fmla="*/ 35 h 78"/>
                                      <a:gd name="T30" fmla="*/ 13 w 35"/>
                                      <a:gd name="T31" fmla="*/ 35 h 78"/>
                                      <a:gd name="T32" fmla="*/ 15 w 35"/>
                                      <a:gd name="T33" fmla="*/ 19 h 78"/>
                                      <a:gd name="T34" fmla="*/ 21 w 35"/>
                                      <a:gd name="T35" fmla="*/ 8 h 78"/>
                                      <a:gd name="T36" fmla="*/ 21 w 35"/>
                                      <a:gd name="T37" fmla="*/ 7 h 78"/>
                                      <a:gd name="T38" fmla="*/ 32 w 35"/>
                                      <a:gd name="T39" fmla="*/ 1 h 78"/>
                                      <a:gd name="T40" fmla="*/ 18 w 35"/>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78">
                                        <a:moveTo>
                                          <a:pt x="18" y="0"/>
                                        </a:moveTo>
                                        <a:lnTo>
                                          <a:pt x="9" y="10"/>
                                        </a:lnTo>
                                        <a:lnTo>
                                          <a:pt x="6" y="15"/>
                                        </a:lnTo>
                                        <a:lnTo>
                                          <a:pt x="2" y="28"/>
                                        </a:lnTo>
                                        <a:lnTo>
                                          <a:pt x="0" y="42"/>
                                        </a:lnTo>
                                        <a:lnTo>
                                          <a:pt x="0" y="45"/>
                                        </a:lnTo>
                                        <a:lnTo>
                                          <a:pt x="3" y="59"/>
                                        </a:lnTo>
                                        <a:lnTo>
                                          <a:pt x="8" y="70"/>
                                        </a:lnTo>
                                        <a:lnTo>
                                          <a:pt x="17" y="78"/>
                                        </a:lnTo>
                                        <a:lnTo>
                                          <a:pt x="35" y="72"/>
                                        </a:lnTo>
                                        <a:lnTo>
                                          <a:pt x="30" y="71"/>
                                        </a:lnTo>
                                        <a:lnTo>
                                          <a:pt x="20" y="62"/>
                                        </a:lnTo>
                                        <a:lnTo>
                                          <a:pt x="15" y="50"/>
                                        </a:lnTo>
                                        <a:lnTo>
                                          <a:pt x="13" y="35"/>
                                        </a:lnTo>
                                        <a:lnTo>
                                          <a:pt x="15" y="19"/>
                                        </a:lnTo>
                                        <a:lnTo>
                                          <a:pt x="21" y="8"/>
                                        </a:lnTo>
                                        <a:lnTo>
                                          <a:pt x="21" y="7"/>
                                        </a:lnTo>
                                        <a:lnTo>
                                          <a:pt x="3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6" name="Freeform 1360"/>
                                <wps:cNvSpPr>
                                  <a:spLocks/>
                                </wps:cNvSpPr>
                                <wps:spPr bwMode="auto">
                                  <a:xfrm>
                                    <a:off x="2871" y="522"/>
                                    <a:ext cx="30" cy="8"/>
                                  </a:xfrm>
                                  <a:custGeom>
                                    <a:avLst/>
                                    <a:gdLst>
                                      <a:gd name="T0" fmla="*/ 15 w 30"/>
                                      <a:gd name="T1" fmla="*/ 0 h 8"/>
                                      <a:gd name="T2" fmla="*/ 11 w 30"/>
                                      <a:gd name="T3" fmla="*/ 0 h 8"/>
                                      <a:gd name="T4" fmla="*/ 0 w 30"/>
                                      <a:gd name="T5" fmla="*/ 4 h 8"/>
                                      <a:gd name="T6" fmla="*/ 14 w 30"/>
                                      <a:gd name="T7" fmla="*/ 5 h 8"/>
                                      <a:gd name="T8" fmla="*/ 21 w 30"/>
                                      <a:gd name="T9" fmla="*/ 8 h 8"/>
                                      <a:gd name="T10" fmla="*/ 30 w 30"/>
                                      <a:gd name="T11" fmla="*/ 7 h 8"/>
                                      <a:gd name="T12" fmla="*/ 26 w 30"/>
                                      <a:gd name="T13" fmla="*/ 4 h 8"/>
                                      <a:gd name="T14" fmla="*/ 15 w 30"/>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8">
                                        <a:moveTo>
                                          <a:pt x="15" y="0"/>
                                        </a:moveTo>
                                        <a:lnTo>
                                          <a:pt x="11" y="0"/>
                                        </a:lnTo>
                                        <a:lnTo>
                                          <a:pt x="0" y="4"/>
                                        </a:lnTo>
                                        <a:lnTo>
                                          <a:pt x="14" y="5"/>
                                        </a:lnTo>
                                        <a:lnTo>
                                          <a:pt x="21" y="8"/>
                                        </a:lnTo>
                                        <a:lnTo>
                                          <a:pt x="30" y="7"/>
                                        </a:lnTo>
                                        <a:lnTo>
                                          <a:pt x="26" y="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7" name="Freeform 1361"/>
                                <wps:cNvSpPr>
                                  <a:spLocks/>
                                </wps:cNvSpPr>
                                <wps:spPr bwMode="auto">
                                  <a:xfrm>
                                    <a:off x="2889" y="489"/>
                                    <a:ext cx="7" cy="4"/>
                                  </a:xfrm>
                                  <a:custGeom>
                                    <a:avLst/>
                                    <a:gdLst>
                                      <a:gd name="T0" fmla="*/ 0 w 7"/>
                                      <a:gd name="T1" fmla="*/ 0 h 4"/>
                                      <a:gd name="T2" fmla="*/ 2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2"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8" name="Freeform 1362"/>
                                <wps:cNvSpPr>
                                  <a:spLocks/>
                                </wps:cNvSpPr>
                                <wps:spPr bwMode="auto">
                                  <a:xfrm>
                                    <a:off x="2870" y="480"/>
                                    <a:ext cx="49" cy="128"/>
                                  </a:xfrm>
                                  <a:custGeom>
                                    <a:avLst/>
                                    <a:gdLst>
                                      <a:gd name="T0" fmla="*/ 43 w 49"/>
                                      <a:gd name="T1" fmla="*/ 0 h 128"/>
                                      <a:gd name="T2" fmla="*/ 40 w 49"/>
                                      <a:gd name="T3" fmla="*/ 0 h 128"/>
                                      <a:gd name="T4" fmla="*/ 19 w 49"/>
                                      <a:gd name="T5" fmla="*/ 9 h 128"/>
                                      <a:gd name="T6" fmla="*/ 26 w 49"/>
                                      <a:gd name="T7" fmla="*/ 11 h 128"/>
                                      <a:gd name="T8" fmla="*/ 29 w 49"/>
                                      <a:gd name="T9" fmla="*/ 13 h 128"/>
                                      <a:gd name="T10" fmla="*/ 31 w 49"/>
                                      <a:gd name="T11" fmla="*/ 17 h 128"/>
                                      <a:gd name="T12" fmla="*/ 31 w 49"/>
                                      <a:gd name="T13" fmla="*/ 18 h 128"/>
                                      <a:gd name="T14" fmla="*/ 31 w 49"/>
                                      <a:gd name="T15" fmla="*/ 34 h 128"/>
                                      <a:gd name="T16" fmla="*/ 31 w 49"/>
                                      <a:gd name="T17" fmla="*/ 49 h 128"/>
                                      <a:gd name="T18" fmla="*/ 22 w 49"/>
                                      <a:gd name="T19" fmla="*/ 50 h 128"/>
                                      <a:gd name="T20" fmla="*/ 28 w 49"/>
                                      <a:gd name="T21" fmla="*/ 57 h 128"/>
                                      <a:gd name="T22" fmla="*/ 31 w 49"/>
                                      <a:gd name="T23" fmla="*/ 68 h 128"/>
                                      <a:gd name="T24" fmla="*/ 31 w 49"/>
                                      <a:gd name="T25" fmla="*/ 110 h 128"/>
                                      <a:gd name="T26" fmla="*/ 28 w 49"/>
                                      <a:gd name="T27" fmla="*/ 113 h 128"/>
                                      <a:gd name="T28" fmla="*/ 18 w 49"/>
                                      <a:gd name="T29" fmla="*/ 118 h 128"/>
                                      <a:gd name="T30" fmla="*/ 0 w 49"/>
                                      <a:gd name="T31" fmla="*/ 124 h 128"/>
                                      <a:gd name="T32" fmla="*/ 11 w 49"/>
                                      <a:gd name="T33" fmla="*/ 128 h 128"/>
                                      <a:gd name="T34" fmla="*/ 21 w 49"/>
                                      <a:gd name="T35" fmla="*/ 125 h 128"/>
                                      <a:gd name="T36" fmla="*/ 21 w 49"/>
                                      <a:gd name="T37" fmla="*/ 124 h 128"/>
                                      <a:gd name="T38" fmla="*/ 31 w 49"/>
                                      <a:gd name="T39" fmla="*/ 116 h 128"/>
                                      <a:gd name="T40" fmla="*/ 49 w 49"/>
                                      <a:gd name="T41" fmla="*/ 116 h 128"/>
                                      <a:gd name="T42" fmla="*/ 45 w 49"/>
                                      <a:gd name="T43" fmla="*/ 115 h 128"/>
                                      <a:gd name="T44" fmla="*/ 44 w 49"/>
                                      <a:gd name="T45" fmla="*/ 110 h 128"/>
                                      <a:gd name="T46" fmla="*/ 44 w 49"/>
                                      <a:gd name="T47" fmla="*/ 109 h 128"/>
                                      <a:gd name="T48" fmla="*/ 43 w 49"/>
                                      <a:gd name="T49" fmla="*/ 93 h 128"/>
                                      <a:gd name="T50" fmla="*/ 43 w 49"/>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128">
                                        <a:moveTo>
                                          <a:pt x="43" y="0"/>
                                        </a:moveTo>
                                        <a:lnTo>
                                          <a:pt x="40" y="0"/>
                                        </a:lnTo>
                                        <a:lnTo>
                                          <a:pt x="19" y="9"/>
                                        </a:lnTo>
                                        <a:lnTo>
                                          <a:pt x="26" y="11"/>
                                        </a:lnTo>
                                        <a:lnTo>
                                          <a:pt x="29" y="13"/>
                                        </a:lnTo>
                                        <a:lnTo>
                                          <a:pt x="31" y="17"/>
                                        </a:lnTo>
                                        <a:lnTo>
                                          <a:pt x="31" y="18"/>
                                        </a:lnTo>
                                        <a:lnTo>
                                          <a:pt x="31" y="34"/>
                                        </a:lnTo>
                                        <a:lnTo>
                                          <a:pt x="31" y="49"/>
                                        </a:lnTo>
                                        <a:lnTo>
                                          <a:pt x="22" y="50"/>
                                        </a:lnTo>
                                        <a:lnTo>
                                          <a:pt x="28" y="57"/>
                                        </a:lnTo>
                                        <a:lnTo>
                                          <a:pt x="31" y="68"/>
                                        </a:lnTo>
                                        <a:lnTo>
                                          <a:pt x="31" y="110"/>
                                        </a:lnTo>
                                        <a:lnTo>
                                          <a:pt x="28" y="113"/>
                                        </a:lnTo>
                                        <a:lnTo>
                                          <a:pt x="18" y="118"/>
                                        </a:lnTo>
                                        <a:lnTo>
                                          <a:pt x="0" y="124"/>
                                        </a:lnTo>
                                        <a:lnTo>
                                          <a:pt x="11" y="128"/>
                                        </a:lnTo>
                                        <a:lnTo>
                                          <a:pt x="21" y="125"/>
                                        </a:lnTo>
                                        <a:lnTo>
                                          <a:pt x="21" y="124"/>
                                        </a:lnTo>
                                        <a:lnTo>
                                          <a:pt x="31" y="116"/>
                                        </a:lnTo>
                                        <a:lnTo>
                                          <a:pt x="49" y="116"/>
                                        </a:lnTo>
                                        <a:lnTo>
                                          <a:pt x="45" y="115"/>
                                        </a:lnTo>
                                        <a:lnTo>
                                          <a:pt x="44" y="110"/>
                                        </a:lnTo>
                                        <a:lnTo>
                                          <a:pt x="44" y="109"/>
                                        </a:lnTo>
                                        <a:lnTo>
                                          <a:pt x="43" y="93"/>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9" name="Freeform 1363"/>
                                <wps:cNvSpPr>
                                  <a:spLocks/>
                                </wps:cNvSpPr>
                                <wps:spPr bwMode="auto">
                                  <a:xfrm>
                                    <a:off x="2929" y="532"/>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0" name="Freeform 1364"/>
                                <wps:cNvSpPr>
                                  <a:spLocks/>
                                </wps:cNvSpPr>
                                <wps:spPr bwMode="auto">
                                  <a:xfrm>
                                    <a:off x="2929" y="522"/>
                                    <a:ext cx="34" cy="83"/>
                                  </a:xfrm>
                                  <a:custGeom>
                                    <a:avLst/>
                                    <a:gdLst>
                                      <a:gd name="T0" fmla="*/ 24 w 34"/>
                                      <a:gd name="T1" fmla="*/ 0 h 83"/>
                                      <a:gd name="T2" fmla="*/ 20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1 w 34"/>
                                      <a:gd name="T15" fmla="*/ 34 h 83"/>
                                      <a:gd name="T16" fmla="*/ 11 w 34"/>
                                      <a:gd name="T17" fmla="*/ 65 h 83"/>
                                      <a:gd name="T18" fmla="*/ 10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7 w 34"/>
                                      <a:gd name="T31" fmla="*/ 78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0" y="0"/>
                                        </a:lnTo>
                                        <a:lnTo>
                                          <a:pt x="0" y="10"/>
                                        </a:lnTo>
                                        <a:lnTo>
                                          <a:pt x="6" y="12"/>
                                        </a:lnTo>
                                        <a:lnTo>
                                          <a:pt x="9" y="13"/>
                                        </a:lnTo>
                                        <a:lnTo>
                                          <a:pt x="11" y="17"/>
                                        </a:lnTo>
                                        <a:lnTo>
                                          <a:pt x="11" y="18"/>
                                        </a:lnTo>
                                        <a:lnTo>
                                          <a:pt x="11" y="34"/>
                                        </a:lnTo>
                                        <a:lnTo>
                                          <a:pt x="11" y="65"/>
                                        </a:lnTo>
                                        <a:lnTo>
                                          <a:pt x="10" y="75"/>
                                        </a:lnTo>
                                        <a:lnTo>
                                          <a:pt x="8" y="79"/>
                                        </a:lnTo>
                                        <a:lnTo>
                                          <a:pt x="1" y="80"/>
                                        </a:lnTo>
                                        <a:lnTo>
                                          <a:pt x="1" y="83"/>
                                        </a:lnTo>
                                        <a:lnTo>
                                          <a:pt x="34" y="83"/>
                                        </a:lnTo>
                                        <a:lnTo>
                                          <a:pt x="34" y="80"/>
                                        </a:lnTo>
                                        <a:lnTo>
                                          <a:pt x="27" y="78"/>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1" name="Freeform 1365"/>
                                <wps:cNvSpPr>
                                  <a:spLocks/>
                                </wps:cNvSpPr>
                                <wps:spPr bwMode="auto">
                                  <a:xfrm>
                                    <a:off x="2939" y="480"/>
                                    <a:ext cx="15" cy="18"/>
                                  </a:xfrm>
                                  <a:custGeom>
                                    <a:avLst/>
                                    <a:gdLst>
                                      <a:gd name="T0" fmla="*/ 8 w 15"/>
                                      <a:gd name="T1" fmla="*/ 0 h 18"/>
                                      <a:gd name="T2" fmla="*/ 2 w 15"/>
                                      <a:gd name="T3" fmla="*/ 2 h 18"/>
                                      <a:gd name="T4" fmla="*/ 0 w 15"/>
                                      <a:gd name="T5" fmla="*/ 9 h 18"/>
                                      <a:gd name="T6" fmla="*/ 2 w 15"/>
                                      <a:gd name="T7" fmla="*/ 15 h 18"/>
                                      <a:gd name="T8" fmla="*/ 8 w 15"/>
                                      <a:gd name="T9" fmla="*/ 18 h 18"/>
                                      <a:gd name="T10" fmla="*/ 13 w 15"/>
                                      <a:gd name="T11" fmla="*/ 15 h 18"/>
                                      <a:gd name="T12" fmla="*/ 15 w 15"/>
                                      <a:gd name="T13" fmla="*/ 9 h 18"/>
                                      <a:gd name="T14" fmla="*/ 13 w 15"/>
                                      <a:gd name="T15" fmla="*/ 2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2"/>
                                        </a:lnTo>
                                        <a:lnTo>
                                          <a:pt x="0" y="9"/>
                                        </a:lnTo>
                                        <a:lnTo>
                                          <a:pt x="2" y="15"/>
                                        </a:lnTo>
                                        <a:lnTo>
                                          <a:pt x="8" y="18"/>
                                        </a:lnTo>
                                        <a:lnTo>
                                          <a:pt x="13" y="15"/>
                                        </a:lnTo>
                                        <a:lnTo>
                                          <a:pt x="15" y="9"/>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2" name="Freeform 1366"/>
                                <wps:cNvSpPr>
                                  <a:spLocks/>
                                </wps:cNvSpPr>
                                <wps:spPr bwMode="auto">
                                  <a:xfrm>
                                    <a:off x="2968" y="532"/>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3" name="Freeform 1367"/>
                                <wps:cNvSpPr>
                                  <a:spLocks/>
                                </wps:cNvSpPr>
                                <wps:spPr bwMode="auto">
                                  <a:xfrm>
                                    <a:off x="2969" y="528"/>
                                    <a:ext cx="40" cy="77"/>
                                  </a:xfrm>
                                  <a:custGeom>
                                    <a:avLst/>
                                    <a:gdLst>
                                      <a:gd name="T0" fmla="*/ 32 w 40"/>
                                      <a:gd name="T1" fmla="*/ 0 h 77"/>
                                      <a:gd name="T2" fmla="*/ 23 w 40"/>
                                      <a:gd name="T3" fmla="*/ 11 h 77"/>
                                      <a:gd name="T4" fmla="*/ 10 w 40"/>
                                      <a:gd name="T5" fmla="*/ 11 h 77"/>
                                      <a:gd name="T6" fmla="*/ 10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4 w 40"/>
                                      <a:gd name="T21" fmla="*/ 77 h 77"/>
                                      <a:gd name="T22" fmla="*/ 34 w 40"/>
                                      <a:gd name="T23" fmla="*/ 74 h 77"/>
                                      <a:gd name="T24" fmla="*/ 26 w 40"/>
                                      <a:gd name="T25" fmla="*/ 72 h 77"/>
                                      <a:gd name="T26" fmla="*/ 23 w 40"/>
                                      <a:gd name="T27" fmla="*/ 69 h 77"/>
                                      <a:gd name="T28" fmla="*/ 23 w 40"/>
                                      <a:gd name="T29" fmla="*/ 59 h 77"/>
                                      <a:gd name="T30" fmla="*/ 23 w 40"/>
                                      <a:gd name="T31" fmla="*/ 16 h 77"/>
                                      <a:gd name="T32" fmla="*/ 30 w 40"/>
                                      <a:gd name="T33" fmla="*/ 8 h 77"/>
                                      <a:gd name="T34" fmla="*/ 40 w 40"/>
                                      <a:gd name="T35" fmla="*/ 5 h 77"/>
                                      <a:gd name="T36" fmla="*/ 32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2" y="0"/>
                                        </a:moveTo>
                                        <a:lnTo>
                                          <a:pt x="23" y="11"/>
                                        </a:lnTo>
                                        <a:lnTo>
                                          <a:pt x="10" y="11"/>
                                        </a:lnTo>
                                        <a:lnTo>
                                          <a:pt x="10" y="13"/>
                                        </a:lnTo>
                                        <a:lnTo>
                                          <a:pt x="10" y="29"/>
                                        </a:lnTo>
                                        <a:lnTo>
                                          <a:pt x="10" y="59"/>
                                        </a:lnTo>
                                        <a:lnTo>
                                          <a:pt x="8" y="71"/>
                                        </a:lnTo>
                                        <a:lnTo>
                                          <a:pt x="1" y="74"/>
                                        </a:lnTo>
                                        <a:lnTo>
                                          <a:pt x="0" y="74"/>
                                        </a:lnTo>
                                        <a:lnTo>
                                          <a:pt x="0" y="77"/>
                                        </a:lnTo>
                                        <a:lnTo>
                                          <a:pt x="34" y="77"/>
                                        </a:lnTo>
                                        <a:lnTo>
                                          <a:pt x="34" y="74"/>
                                        </a:lnTo>
                                        <a:lnTo>
                                          <a:pt x="26" y="72"/>
                                        </a:lnTo>
                                        <a:lnTo>
                                          <a:pt x="23" y="69"/>
                                        </a:lnTo>
                                        <a:lnTo>
                                          <a:pt x="23" y="59"/>
                                        </a:lnTo>
                                        <a:lnTo>
                                          <a:pt x="23" y="16"/>
                                        </a:lnTo>
                                        <a:lnTo>
                                          <a:pt x="30" y="8"/>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4" name="Freeform 1368"/>
                                <wps:cNvSpPr>
                                  <a:spLocks/>
                                </wps:cNvSpPr>
                                <wps:spPr bwMode="auto">
                                  <a:xfrm>
                                    <a:off x="2968" y="522"/>
                                    <a:ext cx="24" cy="17"/>
                                  </a:xfrm>
                                  <a:custGeom>
                                    <a:avLst/>
                                    <a:gdLst>
                                      <a:gd name="T0" fmla="*/ 24 w 24"/>
                                      <a:gd name="T1" fmla="*/ 0 h 17"/>
                                      <a:gd name="T2" fmla="*/ 20 w 24"/>
                                      <a:gd name="T3" fmla="*/ 0 h 17"/>
                                      <a:gd name="T4" fmla="*/ 0 w 24"/>
                                      <a:gd name="T5" fmla="*/ 10 h 17"/>
                                      <a:gd name="T6" fmla="*/ 6 w 24"/>
                                      <a:gd name="T7" fmla="*/ 12 h 17"/>
                                      <a:gd name="T8" fmla="*/ 9 w 24"/>
                                      <a:gd name="T9" fmla="*/ 13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0" y="0"/>
                                        </a:lnTo>
                                        <a:lnTo>
                                          <a:pt x="0" y="10"/>
                                        </a:lnTo>
                                        <a:lnTo>
                                          <a:pt x="6" y="12"/>
                                        </a:lnTo>
                                        <a:lnTo>
                                          <a:pt x="9" y="13"/>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5" name="Freeform 1369"/>
                                <wps:cNvSpPr>
                                  <a:spLocks/>
                                </wps:cNvSpPr>
                                <wps:spPr bwMode="auto">
                                  <a:xfrm>
                                    <a:off x="3001" y="522"/>
                                    <a:ext cx="41" cy="83"/>
                                  </a:xfrm>
                                  <a:custGeom>
                                    <a:avLst/>
                                    <a:gdLst>
                                      <a:gd name="T0" fmla="*/ 14 w 41"/>
                                      <a:gd name="T1" fmla="*/ 0 h 83"/>
                                      <a:gd name="T2" fmla="*/ 10 w 41"/>
                                      <a:gd name="T3" fmla="*/ 0 h 83"/>
                                      <a:gd name="T4" fmla="*/ 0 w 41"/>
                                      <a:gd name="T5" fmla="*/ 6 h 83"/>
                                      <a:gd name="T6" fmla="*/ 8 w 41"/>
                                      <a:gd name="T7" fmla="*/ 11 h 83"/>
                                      <a:gd name="T8" fmla="*/ 16 w 41"/>
                                      <a:gd name="T9" fmla="*/ 16 h 83"/>
                                      <a:gd name="T10" fmla="*/ 17 w 41"/>
                                      <a:gd name="T11" fmla="*/ 17 h 83"/>
                                      <a:gd name="T12" fmla="*/ 19 w 41"/>
                                      <a:gd name="T13" fmla="*/ 32 h 83"/>
                                      <a:gd name="T14" fmla="*/ 19 w 41"/>
                                      <a:gd name="T15" fmla="*/ 65 h 83"/>
                                      <a:gd name="T16" fmla="*/ 19 w 41"/>
                                      <a:gd name="T17" fmla="*/ 73 h 83"/>
                                      <a:gd name="T18" fmla="*/ 16 w 41"/>
                                      <a:gd name="T19" fmla="*/ 78 h 83"/>
                                      <a:gd name="T20" fmla="*/ 9 w 41"/>
                                      <a:gd name="T21" fmla="*/ 80 h 83"/>
                                      <a:gd name="T22" fmla="*/ 8 w 41"/>
                                      <a:gd name="T23" fmla="*/ 80 h 83"/>
                                      <a:gd name="T24" fmla="*/ 8 w 41"/>
                                      <a:gd name="T25" fmla="*/ 83 h 83"/>
                                      <a:gd name="T26" fmla="*/ 41 w 41"/>
                                      <a:gd name="T27" fmla="*/ 83 h 83"/>
                                      <a:gd name="T28" fmla="*/ 41 w 41"/>
                                      <a:gd name="T29" fmla="*/ 80 h 83"/>
                                      <a:gd name="T30" fmla="*/ 35 w 41"/>
                                      <a:gd name="T31" fmla="*/ 78 h 83"/>
                                      <a:gd name="T32" fmla="*/ 32 w 41"/>
                                      <a:gd name="T33" fmla="*/ 75 h 83"/>
                                      <a:gd name="T34" fmla="*/ 31 w 41"/>
                                      <a:gd name="T35" fmla="*/ 65 h 83"/>
                                      <a:gd name="T36" fmla="*/ 31 w 41"/>
                                      <a:gd name="T37" fmla="*/ 30 h 83"/>
                                      <a:gd name="T38" fmla="*/ 31 w 41"/>
                                      <a:gd name="T39" fmla="*/ 28 h 83"/>
                                      <a:gd name="T40" fmla="*/ 29 w 41"/>
                                      <a:gd name="T41" fmla="*/ 14 h 83"/>
                                      <a:gd name="T42" fmla="*/ 23 w 41"/>
                                      <a:gd name="T43" fmla="*/ 3 h 83"/>
                                      <a:gd name="T44" fmla="*/ 14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4" y="0"/>
                                        </a:moveTo>
                                        <a:lnTo>
                                          <a:pt x="10" y="0"/>
                                        </a:lnTo>
                                        <a:lnTo>
                                          <a:pt x="0" y="6"/>
                                        </a:lnTo>
                                        <a:lnTo>
                                          <a:pt x="8" y="11"/>
                                        </a:lnTo>
                                        <a:lnTo>
                                          <a:pt x="16" y="16"/>
                                        </a:lnTo>
                                        <a:lnTo>
                                          <a:pt x="17" y="17"/>
                                        </a:lnTo>
                                        <a:lnTo>
                                          <a:pt x="19" y="32"/>
                                        </a:lnTo>
                                        <a:lnTo>
                                          <a:pt x="19" y="65"/>
                                        </a:lnTo>
                                        <a:lnTo>
                                          <a:pt x="19" y="73"/>
                                        </a:lnTo>
                                        <a:lnTo>
                                          <a:pt x="16" y="78"/>
                                        </a:lnTo>
                                        <a:lnTo>
                                          <a:pt x="9" y="80"/>
                                        </a:lnTo>
                                        <a:lnTo>
                                          <a:pt x="8" y="80"/>
                                        </a:lnTo>
                                        <a:lnTo>
                                          <a:pt x="8" y="83"/>
                                        </a:lnTo>
                                        <a:lnTo>
                                          <a:pt x="41" y="83"/>
                                        </a:lnTo>
                                        <a:lnTo>
                                          <a:pt x="41" y="80"/>
                                        </a:lnTo>
                                        <a:lnTo>
                                          <a:pt x="35" y="78"/>
                                        </a:lnTo>
                                        <a:lnTo>
                                          <a:pt x="32" y="75"/>
                                        </a:lnTo>
                                        <a:lnTo>
                                          <a:pt x="31" y="65"/>
                                        </a:lnTo>
                                        <a:lnTo>
                                          <a:pt x="31" y="30"/>
                                        </a:lnTo>
                                        <a:lnTo>
                                          <a:pt x="31" y="28"/>
                                        </a:lnTo>
                                        <a:lnTo>
                                          <a:pt x="29" y="14"/>
                                        </a:lnTo>
                                        <a:lnTo>
                                          <a:pt x="23" y="3"/>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6" name="Freeform 1370"/>
                                <wps:cNvSpPr>
                                  <a:spLocks/>
                                </wps:cNvSpPr>
                                <wps:spPr bwMode="auto">
                                  <a:xfrm>
                                    <a:off x="3048" y="604"/>
                                    <a:ext cx="36" cy="32"/>
                                  </a:xfrm>
                                  <a:custGeom>
                                    <a:avLst/>
                                    <a:gdLst>
                                      <a:gd name="T0" fmla="*/ 13 w 36"/>
                                      <a:gd name="T1" fmla="*/ 0 h 32"/>
                                      <a:gd name="T2" fmla="*/ 6 w 36"/>
                                      <a:gd name="T3" fmla="*/ 10 h 32"/>
                                      <a:gd name="T4" fmla="*/ 1 w 36"/>
                                      <a:gd name="T5" fmla="*/ 19 h 32"/>
                                      <a:gd name="T6" fmla="*/ 0 w 36"/>
                                      <a:gd name="T7" fmla="*/ 23 h 32"/>
                                      <a:gd name="T8" fmla="*/ 5 w 36"/>
                                      <a:gd name="T9" fmla="*/ 32 h 32"/>
                                      <a:gd name="T10" fmla="*/ 36 w 36"/>
                                      <a:gd name="T11" fmla="*/ 29 h 32"/>
                                      <a:gd name="T12" fmla="*/ 25 w 36"/>
                                      <a:gd name="T13" fmla="*/ 28 h 32"/>
                                      <a:gd name="T14" fmla="*/ 15 w 36"/>
                                      <a:gd name="T15" fmla="*/ 24 h 32"/>
                                      <a:gd name="T16" fmla="*/ 10 w 36"/>
                                      <a:gd name="T17" fmla="*/ 16 h 32"/>
                                      <a:gd name="T18" fmla="*/ 12 w 36"/>
                                      <a:gd name="T19" fmla="*/ 9 h 32"/>
                                      <a:gd name="T20" fmla="*/ 17 w 36"/>
                                      <a:gd name="T21" fmla="*/ 1 h 32"/>
                                      <a:gd name="T22" fmla="*/ 13 w 36"/>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2">
                                        <a:moveTo>
                                          <a:pt x="13" y="0"/>
                                        </a:moveTo>
                                        <a:lnTo>
                                          <a:pt x="6" y="10"/>
                                        </a:lnTo>
                                        <a:lnTo>
                                          <a:pt x="1" y="19"/>
                                        </a:lnTo>
                                        <a:lnTo>
                                          <a:pt x="0" y="23"/>
                                        </a:lnTo>
                                        <a:lnTo>
                                          <a:pt x="5" y="32"/>
                                        </a:lnTo>
                                        <a:lnTo>
                                          <a:pt x="36" y="29"/>
                                        </a:lnTo>
                                        <a:lnTo>
                                          <a:pt x="25" y="28"/>
                                        </a:lnTo>
                                        <a:lnTo>
                                          <a:pt x="15" y="24"/>
                                        </a:lnTo>
                                        <a:lnTo>
                                          <a:pt x="10" y="16"/>
                                        </a:lnTo>
                                        <a:lnTo>
                                          <a:pt x="12" y="9"/>
                                        </a:lnTo>
                                        <a:lnTo>
                                          <a:pt x="17"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7" name="Freeform 1371"/>
                                <wps:cNvSpPr>
                                  <a:spLocks/>
                                </wps:cNvSpPr>
                                <wps:spPr bwMode="auto">
                                  <a:xfrm>
                                    <a:off x="3053" y="576"/>
                                    <a:ext cx="63" cy="68"/>
                                  </a:xfrm>
                                  <a:custGeom>
                                    <a:avLst/>
                                    <a:gdLst>
                                      <a:gd name="T0" fmla="*/ 13 w 63"/>
                                      <a:gd name="T1" fmla="*/ 0 h 68"/>
                                      <a:gd name="T2" fmla="*/ 12 w 63"/>
                                      <a:gd name="T3" fmla="*/ 1 h 68"/>
                                      <a:gd name="T4" fmla="*/ 3 w 63"/>
                                      <a:gd name="T5" fmla="*/ 11 h 68"/>
                                      <a:gd name="T6" fmla="*/ 1 w 63"/>
                                      <a:gd name="T7" fmla="*/ 19 h 68"/>
                                      <a:gd name="T8" fmla="*/ 3 w 63"/>
                                      <a:gd name="T9" fmla="*/ 23 h 68"/>
                                      <a:gd name="T10" fmla="*/ 8 w 63"/>
                                      <a:gd name="T11" fmla="*/ 28 h 68"/>
                                      <a:gd name="T12" fmla="*/ 12 w 63"/>
                                      <a:gd name="T13" fmla="*/ 29 h 68"/>
                                      <a:gd name="T14" fmla="*/ 14 w 63"/>
                                      <a:gd name="T15" fmla="*/ 29 h 68"/>
                                      <a:gd name="T16" fmla="*/ 24 w 63"/>
                                      <a:gd name="T17" fmla="*/ 30 h 68"/>
                                      <a:gd name="T18" fmla="*/ 39 w 63"/>
                                      <a:gd name="T19" fmla="*/ 31 h 68"/>
                                      <a:gd name="T20" fmla="*/ 43 w 63"/>
                                      <a:gd name="T21" fmla="*/ 31 h 68"/>
                                      <a:gd name="T22" fmla="*/ 54 w 63"/>
                                      <a:gd name="T23" fmla="*/ 33 h 68"/>
                                      <a:gd name="T24" fmla="*/ 58 w 63"/>
                                      <a:gd name="T25" fmla="*/ 40 h 68"/>
                                      <a:gd name="T26" fmla="*/ 58 w 63"/>
                                      <a:gd name="T27" fmla="*/ 40 h 68"/>
                                      <a:gd name="T28" fmla="*/ 51 w 63"/>
                                      <a:gd name="T29" fmla="*/ 51 h 68"/>
                                      <a:gd name="T30" fmla="*/ 44 w 63"/>
                                      <a:gd name="T31" fmla="*/ 56 h 68"/>
                                      <a:gd name="T32" fmla="*/ 31 w 63"/>
                                      <a:gd name="T33" fmla="*/ 57 h 68"/>
                                      <a:gd name="T34" fmla="*/ 0 w 63"/>
                                      <a:gd name="T35" fmla="*/ 60 h 68"/>
                                      <a:gd name="T36" fmla="*/ 2 w 63"/>
                                      <a:gd name="T37" fmla="*/ 61 h 68"/>
                                      <a:gd name="T38" fmla="*/ 12 w 63"/>
                                      <a:gd name="T39" fmla="*/ 66 h 68"/>
                                      <a:gd name="T40" fmla="*/ 25 w 63"/>
                                      <a:gd name="T41" fmla="*/ 68 h 68"/>
                                      <a:gd name="T42" fmla="*/ 35 w 63"/>
                                      <a:gd name="T43" fmla="*/ 67 h 68"/>
                                      <a:gd name="T44" fmla="*/ 46 w 63"/>
                                      <a:gd name="T45" fmla="*/ 63 h 68"/>
                                      <a:gd name="T46" fmla="*/ 55 w 63"/>
                                      <a:gd name="T47" fmla="*/ 55 h 68"/>
                                      <a:gd name="T48" fmla="*/ 60 w 63"/>
                                      <a:gd name="T49" fmla="*/ 49 h 68"/>
                                      <a:gd name="T50" fmla="*/ 63 w 63"/>
                                      <a:gd name="T51" fmla="*/ 37 h 68"/>
                                      <a:gd name="T52" fmla="*/ 59 w 63"/>
                                      <a:gd name="T53" fmla="*/ 24 h 68"/>
                                      <a:gd name="T54" fmla="*/ 58 w 63"/>
                                      <a:gd name="T55" fmla="*/ 24 h 68"/>
                                      <a:gd name="T56" fmla="*/ 48 w 63"/>
                                      <a:gd name="T57" fmla="*/ 18 h 68"/>
                                      <a:gd name="T58" fmla="*/ 43 w 63"/>
                                      <a:gd name="T59" fmla="*/ 18 h 68"/>
                                      <a:gd name="T60" fmla="*/ 28 w 63"/>
                                      <a:gd name="T61" fmla="*/ 17 h 68"/>
                                      <a:gd name="T62" fmla="*/ 17 w 63"/>
                                      <a:gd name="T63" fmla="*/ 16 h 68"/>
                                      <a:gd name="T64" fmla="*/ 12 w 63"/>
                                      <a:gd name="T65" fmla="*/ 14 h 68"/>
                                      <a:gd name="T66" fmla="*/ 12 w 63"/>
                                      <a:gd name="T67" fmla="*/ 11 h 68"/>
                                      <a:gd name="T68" fmla="*/ 12 w 63"/>
                                      <a:gd name="T69" fmla="*/ 7 h 68"/>
                                      <a:gd name="T70" fmla="*/ 17 w 63"/>
                                      <a:gd name="T71" fmla="*/ 1 h 68"/>
                                      <a:gd name="T72" fmla="*/ 13 w 63"/>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 h="68">
                                        <a:moveTo>
                                          <a:pt x="13" y="0"/>
                                        </a:moveTo>
                                        <a:lnTo>
                                          <a:pt x="12" y="1"/>
                                        </a:lnTo>
                                        <a:lnTo>
                                          <a:pt x="3" y="11"/>
                                        </a:lnTo>
                                        <a:lnTo>
                                          <a:pt x="1" y="19"/>
                                        </a:lnTo>
                                        <a:lnTo>
                                          <a:pt x="3" y="23"/>
                                        </a:lnTo>
                                        <a:lnTo>
                                          <a:pt x="8" y="28"/>
                                        </a:lnTo>
                                        <a:lnTo>
                                          <a:pt x="12" y="29"/>
                                        </a:lnTo>
                                        <a:lnTo>
                                          <a:pt x="14" y="29"/>
                                        </a:lnTo>
                                        <a:lnTo>
                                          <a:pt x="24" y="30"/>
                                        </a:lnTo>
                                        <a:lnTo>
                                          <a:pt x="39" y="31"/>
                                        </a:lnTo>
                                        <a:lnTo>
                                          <a:pt x="43" y="31"/>
                                        </a:lnTo>
                                        <a:lnTo>
                                          <a:pt x="54" y="33"/>
                                        </a:lnTo>
                                        <a:lnTo>
                                          <a:pt x="58" y="40"/>
                                        </a:lnTo>
                                        <a:lnTo>
                                          <a:pt x="51" y="51"/>
                                        </a:lnTo>
                                        <a:lnTo>
                                          <a:pt x="44" y="56"/>
                                        </a:lnTo>
                                        <a:lnTo>
                                          <a:pt x="31" y="57"/>
                                        </a:lnTo>
                                        <a:lnTo>
                                          <a:pt x="0" y="60"/>
                                        </a:lnTo>
                                        <a:lnTo>
                                          <a:pt x="2" y="61"/>
                                        </a:lnTo>
                                        <a:lnTo>
                                          <a:pt x="12" y="66"/>
                                        </a:lnTo>
                                        <a:lnTo>
                                          <a:pt x="25" y="68"/>
                                        </a:lnTo>
                                        <a:lnTo>
                                          <a:pt x="35" y="67"/>
                                        </a:lnTo>
                                        <a:lnTo>
                                          <a:pt x="46" y="63"/>
                                        </a:lnTo>
                                        <a:lnTo>
                                          <a:pt x="55" y="55"/>
                                        </a:lnTo>
                                        <a:lnTo>
                                          <a:pt x="60" y="49"/>
                                        </a:lnTo>
                                        <a:lnTo>
                                          <a:pt x="63" y="37"/>
                                        </a:lnTo>
                                        <a:lnTo>
                                          <a:pt x="59" y="24"/>
                                        </a:lnTo>
                                        <a:lnTo>
                                          <a:pt x="58" y="24"/>
                                        </a:lnTo>
                                        <a:lnTo>
                                          <a:pt x="48" y="18"/>
                                        </a:lnTo>
                                        <a:lnTo>
                                          <a:pt x="43" y="18"/>
                                        </a:lnTo>
                                        <a:lnTo>
                                          <a:pt x="28" y="17"/>
                                        </a:lnTo>
                                        <a:lnTo>
                                          <a:pt x="17" y="16"/>
                                        </a:lnTo>
                                        <a:lnTo>
                                          <a:pt x="12" y="14"/>
                                        </a:lnTo>
                                        <a:lnTo>
                                          <a:pt x="12" y="11"/>
                                        </a:lnTo>
                                        <a:lnTo>
                                          <a:pt x="12" y="7"/>
                                        </a:lnTo>
                                        <a:lnTo>
                                          <a:pt x="17"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8" name="Freeform 1372"/>
                                <wps:cNvSpPr>
                                  <a:spLocks/>
                                </wps:cNvSpPr>
                                <wps:spPr bwMode="auto">
                                  <a:xfrm>
                                    <a:off x="3066" y="525"/>
                                    <a:ext cx="51" cy="54"/>
                                  </a:xfrm>
                                  <a:custGeom>
                                    <a:avLst/>
                                    <a:gdLst>
                                      <a:gd name="T0" fmla="*/ 26 w 51"/>
                                      <a:gd name="T1" fmla="*/ 0 h 54"/>
                                      <a:gd name="T2" fmla="*/ 13 w 51"/>
                                      <a:gd name="T3" fmla="*/ 1 h 54"/>
                                      <a:gd name="T4" fmla="*/ 23 w 51"/>
                                      <a:gd name="T5" fmla="*/ 7 h 54"/>
                                      <a:gd name="T6" fmla="*/ 26 w 51"/>
                                      <a:gd name="T7" fmla="*/ 14 h 54"/>
                                      <a:gd name="T8" fmla="*/ 28 w 51"/>
                                      <a:gd name="T9" fmla="*/ 29 h 54"/>
                                      <a:gd name="T10" fmla="*/ 28 w 51"/>
                                      <a:gd name="T11" fmla="*/ 32 h 54"/>
                                      <a:gd name="T12" fmla="*/ 25 w 51"/>
                                      <a:gd name="T13" fmla="*/ 45 h 54"/>
                                      <a:gd name="T14" fmla="*/ 15 w 51"/>
                                      <a:gd name="T15" fmla="*/ 50 h 54"/>
                                      <a:gd name="T16" fmla="*/ 0 w 51"/>
                                      <a:gd name="T17" fmla="*/ 51 h 54"/>
                                      <a:gd name="T18" fmla="*/ 4 w 51"/>
                                      <a:gd name="T19" fmla="*/ 52 h 54"/>
                                      <a:gd name="T20" fmla="*/ 14 w 51"/>
                                      <a:gd name="T21" fmla="*/ 54 h 54"/>
                                      <a:gd name="T22" fmla="*/ 24 w 51"/>
                                      <a:gd name="T23" fmla="*/ 52 h 54"/>
                                      <a:gd name="T24" fmla="*/ 34 w 51"/>
                                      <a:gd name="T25" fmla="*/ 46 h 54"/>
                                      <a:gd name="T26" fmla="*/ 38 w 51"/>
                                      <a:gd name="T27" fmla="*/ 40 h 54"/>
                                      <a:gd name="T28" fmla="*/ 41 w 51"/>
                                      <a:gd name="T29" fmla="*/ 27 h 54"/>
                                      <a:gd name="T30" fmla="*/ 41 w 51"/>
                                      <a:gd name="T31" fmla="*/ 23 h 54"/>
                                      <a:gd name="T32" fmla="*/ 37 w 51"/>
                                      <a:gd name="T33" fmla="*/ 10 h 54"/>
                                      <a:gd name="T34" fmla="*/ 46 w 51"/>
                                      <a:gd name="T35" fmla="*/ 10 h 54"/>
                                      <a:gd name="T36" fmla="*/ 50 w 51"/>
                                      <a:gd name="T37" fmla="*/ 10 h 54"/>
                                      <a:gd name="T38" fmla="*/ 50 w 51"/>
                                      <a:gd name="T39" fmla="*/ 10 h 54"/>
                                      <a:gd name="T40" fmla="*/ 51 w 51"/>
                                      <a:gd name="T41" fmla="*/ 6 h 54"/>
                                      <a:gd name="T42" fmla="*/ 50 w 51"/>
                                      <a:gd name="T43" fmla="*/ 4 h 54"/>
                                      <a:gd name="T44" fmla="*/ 50 w 51"/>
                                      <a:gd name="T45" fmla="*/ 3 h 54"/>
                                      <a:gd name="T46" fmla="*/ 46 w 51"/>
                                      <a:gd name="T47" fmla="*/ 3 h 54"/>
                                      <a:gd name="T48" fmla="*/ 31 w 51"/>
                                      <a:gd name="T49" fmla="*/ 3 h 54"/>
                                      <a:gd name="T50" fmla="*/ 26 w 51"/>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54">
                                        <a:moveTo>
                                          <a:pt x="26" y="0"/>
                                        </a:moveTo>
                                        <a:lnTo>
                                          <a:pt x="13" y="1"/>
                                        </a:lnTo>
                                        <a:lnTo>
                                          <a:pt x="23" y="7"/>
                                        </a:lnTo>
                                        <a:lnTo>
                                          <a:pt x="26" y="14"/>
                                        </a:lnTo>
                                        <a:lnTo>
                                          <a:pt x="28" y="29"/>
                                        </a:lnTo>
                                        <a:lnTo>
                                          <a:pt x="28" y="32"/>
                                        </a:lnTo>
                                        <a:lnTo>
                                          <a:pt x="25" y="45"/>
                                        </a:lnTo>
                                        <a:lnTo>
                                          <a:pt x="15" y="50"/>
                                        </a:lnTo>
                                        <a:lnTo>
                                          <a:pt x="0" y="51"/>
                                        </a:lnTo>
                                        <a:lnTo>
                                          <a:pt x="4" y="52"/>
                                        </a:lnTo>
                                        <a:lnTo>
                                          <a:pt x="14" y="54"/>
                                        </a:lnTo>
                                        <a:lnTo>
                                          <a:pt x="24" y="52"/>
                                        </a:lnTo>
                                        <a:lnTo>
                                          <a:pt x="34" y="46"/>
                                        </a:lnTo>
                                        <a:lnTo>
                                          <a:pt x="38" y="40"/>
                                        </a:lnTo>
                                        <a:lnTo>
                                          <a:pt x="41" y="27"/>
                                        </a:lnTo>
                                        <a:lnTo>
                                          <a:pt x="41" y="23"/>
                                        </a:lnTo>
                                        <a:lnTo>
                                          <a:pt x="37" y="10"/>
                                        </a:lnTo>
                                        <a:lnTo>
                                          <a:pt x="46" y="10"/>
                                        </a:lnTo>
                                        <a:lnTo>
                                          <a:pt x="50" y="10"/>
                                        </a:lnTo>
                                        <a:lnTo>
                                          <a:pt x="51" y="6"/>
                                        </a:lnTo>
                                        <a:lnTo>
                                          <a:pt x="50" y="4"/>
                                        </a:lnTo>
                                        <a:lnTo>
                                          <a:pt x="50" y="3"/>
                                        </a:lnTo>
                                        <a:lnTo>
                                          <a:pt x="46" y="3"/>
                                        </a:lnTo>
                                        <a:lnTo>
                                          <a:pt x="31"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9" name="Freeform 1373"/>
                                <wps:cNvSpPr>
                                  <a:spLocks/>
                                </wps:cNvSpPr>
                                <wps:spPr bwMode="auto">
                                  <a:xfrm>
                                    <a:off x="3053" y="522"/>
                                    <a:ext cx="39" cy="54"/>
                                  </a:xfrm>
                                  <a:custGeom>
                                    <a:avLst/>
                                    <a:gdLst>
                                      <a:gd name="T0" fmla="*/ 28 w 39"/>
                                      <a:gd name="T1" fmla="*/ 0 h 54"/>
                                      <a:gd name="T2" fmla="*/ 18 w 39"/>
                                      <a:gd name="T3" fmla="*/ 2 h 54"/>
                                      <a:gd name="T4" fmla="*/ 8 w 39"/>
                                      <a:gd name="T5" fmla="*/ 8 h 54"/>
                                      <a:gd name="T6" fmla="*/ 3 w 39"/>
                                      <a:gd name="T7" fmla="*/ 16 h 54"/>
                                      <a:gd name="T8" fmla="*/ 0 w 39"/>
                                      <a:gd name="T9" fmla="*/ 29 h 54"/>
                                      <a:gd name="T10" fmla="*/ 0 w 39"/>
                                      <a:gd name="T11" fmla="*/ 30 h 54"/>
                                      <a:gd name="T12" fmla="*/ 4 w 39"/>
                                      <a:gd name="T13" fmla="*/ 43 h 54"/>
                                      <a:gd name="T14" fmla="*/ 4 w 39"/>
                                      <a:gd name="T15" fmla="*/ 45 h 54"/>
                                      <a:gd name="T16" fmla="*/ 13 w 39"/>
                                      <a:gd name="T17" fmla="*/ 54 h 54"/>
                                      <a:gd name="T18" fmla="*/ 28 w 39"/>
                                      <a:gd name="T19" fmla="*/ 53 h 54"/>
                                      <a:gd name="T20" fmla="*/ 18 w 39"/>
                                      <a:gd name="T21" fmla="*/ 47 h 54"/>
                                      <a:gd name="T22" fmla="*/ 15 w 39"/>
                                      <a:gd name="T23" fmla="*/ 40 h 54"/>
                                      <a:gd name="T24" fmla="*/ 13 w 39"/>
                                      <a:gd name="T25" fmla="*/ 25 h 54"/>
                                      <a:gd name="T26" fmla="*/ 13 w 39"/>
                                      <a:gd name="T27" fmla="*/ 22 h 54"/>
                                      <a:gd name="T28" fmla="*/ 17 w 39"/>
                                      <a:gd name="T29" fmla="*/ 9 h 54"/>
                                      <a:gd name="T30" fmla="*/ 26 w 39"/>
                                      <a:gd name="T31" fmla="*/ 4 h 54"/>
                                      <a:gd name="T32" fmla="*/ 39 w 39"/>
                                      <a:gd name="T33" fmla="*/ 3 h 54"/>
                                      <a:gd name="T34" fmla="*/ 28 w 39"/>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54">
                                        <a:moveTo>
                                          <a:pt x="28" y="0"/>
                                        </a:moveTo>
                                        <a:lnTo>
                                          <a:pt x="18" y="2"/>
                                        </a:lnTo>
                                        <a:lnTo>
                                          <a:pt x="8" y="8"/>
                                        </a:lnTo>
                                        <a:lnTo>
                                          <a:pt x="3" y="16"/>
                                        </a:lnTo>
                                        <a:lnTo>
                                          <a:pt x="0" y="29"/>
                                        </a:lnTo>
                                        <a:lnTo>
                                          <a:pt x="0" y="30"/>
                                        </a:lnTo>
                                        <a:lnTo>
                                          <a:pt x="4" y="43"/>
                                        </a:lnTo>
                                        <a:lnTo>
                                          <a:pt x="4" y="45"/>
                                        </a:lnTo>
                                        <a:lnTo>
                                          <a:pt x="13" y="54"/>
                                        </a:lnTo>
                                        <a:lnTo>
                                          <a:pt x="28" y="53"/>
                                        </a:lnTo>
                                        <a:lnTo>
                                          <a:pt x="18" y="47"/>
                                        </a:lnTo>
                                        <a:lnTo>
                                          <a:pt x="15" y="40"/>
                                        </a:lnTo>
                                        <a:lnTo>
                                          <a:pt x="13" y="25"/>
                                        </a:lnTo>
                                        <a:lnTo>
                                          <a:pt x="13" y="22"/>
                                        </a:lnTo>
                                        <a:lnTo>
                                          <a:pt x="17" y="9"/>
                                        </a:lnTo>
                                        <a:lnTo>
                                          <a:pt x="26" y="4"/>
                                        </a:lnTo>
                                        <a:lnTo>
                                          <a:pt x="39" y="3"/>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0" name="Freeform 1374"/>
                                <wps:cNvSpPr>
                                  <a:spLocks/>
                                </wps:cNvSpPr>
                                <wps:spPr bwMode="auto">
                                  <a:xfrm>
                                    <a:off x="2616" y="349"/>
                                    <a:ext cx="31" cy="2"/>
                                  </a:xfrm>
                                  <a:custGeom>
                                    <a:avLst/>
                                    <a:gdLst>
                                      <a:gd name="T0" fmla="*/ 31 w 31"/>
                                      <a:gd name="T1" fmla="*/ 0 h 2"/>
                                      <a:gd name="T2" fmla="*/ 0 w 31"/>
                                      <a:gd name="T3" fmla="*/ 0 h 2"/>
                                      <a:gd name="T4" fmla="*/ 9 w 31"/>
                                      <a:gd name="T5" fmla="*/ 1 h 2"/>
                                      <a:gd name="T6" fmla="*/ 17 w 31"/>
                                      <a:gd name="T7" fmla="*/ 2 h 2"/>
                                      <a:gd name="T8" fmla="*/ 18 w 31"/>
                                      <a:gd name="T9" fmla="*/ 2 h 2"/>
                                      <a:gd name="T10" fmla="*/ 31 w 31"/>
                                      <a:gd name="T11" fmla="*/ 0 h 2"/>
                                    </a:gdLst>
                                    <a:ahLst/>
                                    <a:cxnLst>
                                      <a:cxn ang="0">
                                        <a:pos x="T0" y="T1"/>
                                      </a:cxn>
                                      <a:cxn ang="0">
                                        <a:pos x="T2" y="T3"/>
                                      </a:cxn>
                                      <a:cxn ang="0">
                                        <a:pos x="T4" y="T5"/>
                                      </a:cxn>
                                      <a:cxn ang="0">
                                        <a:pos x="T6" y="T7"/>
                                      </a:cxn>
                                      <a:cxn ang="0">
                                        <a:pos x="T8" y="T9"/>
                                      </a:cxn>
                                      <a:cxn ang="0">
                                        <a:pos x="T10" y="T11"/>
                                      </a:cxn>
                                    </a:cxnLst>
                                    <a:rect l="0" t="0" r="r" b="b"/>
                                    <a:pathLst>
                                      <a:path w="31" h="2">
                                        <a:moveTo>
                                          <a:pt x="31" y="0"/>
                                        </a:moveTo>
                                        <a:lnTo>
                                          <a:pt x="0" y="0"/>
                                        </a:lnTo>
                                        <a:lnTo>
                                          <a:pt x="9" y="1"/>
                                        </a:lnTo>
                                        <a:lnTo>
                                          <a:pt x="17" y="2"/>
                                        </a:lnTo>
                                        <a:lnTo>
                                          <a:pt x="18" y="2"/>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1" name="Freeform 1375"/>
                                <wps:cNvSpPr>
                                  <a:spLocks/>
                                </wps:cNvSpPr>
                                <wps:spPr bwMode="auto">
                                  <a:xfrm>
                                    <a:off x="2587" y="292"/>
                                    <a:ext cx="60" cy="113"/>
                                  </a:xfrm>
                                  <a:custGeom>
                                    <a:avLst/>
                                    <a:gdLst>
                                      <a:gd name="T0" fmla="*/ 12 w 60"/>
                                      <a:gd name="T1" fmla="*/ 0 h 113"/>
                                      <a:gd name="T2" fmla="*/ 13 w 60"/>
                                      <a:gd name="T3" fmla="*/ 0 h 113"/>
                                      <a:gd name="T4" fmla="*/ 14 w 60"/>
                                      <a:gd name="T5" fmla="*/ 14 h 113"/>
                                      <a:gd name="T6" fmla="*/ 14 w 60"/>
                                      <a:gd name="T7" fmla="*/ 91 h 113"/>
                                      <a:gd name="T8" fmla="*/ 13 w 60"/>
                                      <a:gd name="T9" fmla="*/ 105 h 113"/>
                                      <a:gd name="T10" fmla="*/ 4 w 60"/>
                                      <a:gd name="T11" fmla="*/ 109 h 113"/>
                                      <a:gd name="T12" fmla="*/ 0 w 60"/>
                                      <a:gd name="T13" fmla="*/ 109 h 113"/>
                                      <a:gd name="T14" fmla="*/ 0 w 60"/>
                                      <a:gd name="T15" fmla="*/ 113 h 113"/>
                                      <a:gd name="T16" fmla="*/ 43 w 60"/>
                                      <a:gd name="T17" fmla="*/ 113 h 113"/>
                                      <a:gd name="T18" fmla="*/ 43 w 60"/>
                                      <a:gd name="T19" fmla="*/ 109 h 113"/>
                                      <a:gd name="T20" fmla="*/ 39 w 60"/>
                                      <a:gd name="T21" fmla="*/ 109 h 113"/>
                                      <a:gd name="T22" fmla="*/ 31 w 60"/>
                                      <a:gd name="T23" fmla="*/ 105 h 113"/>
                                      <a:gd name="T24" fmla="*/ 31 w 60"/>
                                      <a:gd name="T25" fmla="*/ 105 h 113"/>
                                      <a:gd name="T26" fmla="*/ 29 w 60"/>
                                      <a:gd name="T27" fmla="*/ 91 h 113"/>
                                      <a:gd name="T28" fmla="*/ 29 w 60"/>
                                      <a:gd name="T29" fmla="*/ 57 h 113"/>
                                      <a:gd name="T30" fmla="*/ 60 w 60"/>
                                      <a:gd name="T31" fmla="*/ 57 h 113"/>
                                      <a:gd name="T32" fmla="*/ 41 w 60"/>
                                      <a:gd name="T33" fmla="*/ 54 h 113"/>
                                      <a:gd name="T34" fmla="*/ 36 w 60"/>
                                      <a:gd name="T35" fmla="*/ 53 h 113"/>
                                      <a:gd name="T36" fmla="*/ 29 w 60"/>
                                      <a:gd name="T37" fmla="*/ 52 h 113"/>
                                      <a:gd name="T38" fmla="*/ 29 w 60"/>
                                      <a:gd name="T39" fmla="*/ 2 h 113"/>
                                      <a:gd name="T40" fmla="*/ 38 w 60"/>
                                      <a:gd name="T41" fmla="*/ 0 h 113"/>
                                      <a:gd name="T42" fmla="*/ 12 w 60"/>
                                      <a:gd name="T43"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 h="113">
                                        <a:moveTo>
                                          <a:pt x="12" y="0"/>
                                        </a:moveTo>
                                        <a:lnTo>
                                          <a:pt x="13" y="0"/>
                                        </a:lnTo>
                                        <a:lnTo>
                                          <a:pt x="14" y="14"/>
                                        </a:lnTo>
                                        <a:lnTo>
                                          <a:pt x="14" y="91"/>
                                        </a:lnTo>
                                        <a:lnTo>
                                          <a:pt x="13" y="105"/>
                                        </a:lnTo>
                                        <a:lnTo>
                                          <a:pt x="4" y="109"/>
                                        </a:lnTo>
                                        <a:lnTo>
                                          <a:pt x="0" y="109"/>
                                        </a:lnTo>
                                        <a:lnTo>
                                          <a:pt x="0" y="113"/>
                                        </a:lnTo>
                                        <a:lnTo>
                                          <a:pt x="43" y="113"/>
                                        </a:lnTo>
                                        <a:lnTo>
                                          <a:pt x="43" y="109"/>
                                        </a:lnTo>
                                        <a:lnTo>
                                          <a:pt x="39" y="109"/>
                                        </a:lnTo>
                                        <a:lnTo>
                                          <a:pt x="31" y="105"/>
                                        </a:lnTo>
                                        <a:lnTo>
                                          <a:pt x="29" y="91"/>
                                        </a:lnTo>
                                        <a:lnTo>
                                          <a:pt x="29" y="57"/>
                                        </a:lnTo>
                                        <a:lnTo>
                                          <a:pt x="60" y="57"/>
                                        </a:lnTo>
                                        <a:lnTo>
                                          <a:pt x="41" y="54"/>
                                        </a:lnTo>
                                        <a:lnTo>
                                          <a:pt x="36" y="53"/>
                                        </a:lnTo>
                                        <a:lnTo>
                                          <a:pt x="29" y="52"/>
                                        </a:lnTo>
                                        <a:lnTo>
                                          <a:pt x="29" y="2"/>
                                        </a:lnTo>
                                        <a:lnTo>
                                          <a:pt x="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2" name="Freeform 1376"/>
                                <wps:cNvSpPr>
                                  <a:spLocks/>
                                </wps:cNvSpPr>
                                <wps:spPr bwMode="auto">
                                  <a:xfrm>
                                    <a:off x="2587" y="285"/>
                                    <a:ext cx="77" cy="64"/>
                                  </a:xfrm>
                                  <a:custGeom>
                                    <a:avLst/>
                                    <a:gdLst>
                                      <a:gd name="T0" fmla="*/ 37 w 77"/>
                                      <a:gd name="T1" fmla="*/ 0 h 64"/>
                                      <a:gd name="T2" fmla="*/ 0 w 77"/>
                                      <a:gd name="T3" fmla="*/ 0 h 64"/>
                                      <a:gd name="T4" fmla="*/ 0 w 77"/>
                                      <a:gd name="T5" fmla="*/ 3 h 64"/>
                                      <a:gd name="T6" fmla="*/ 4 w 77"/>
                                      <a:gd name="T7" fmla="*/ 3 h 64"/>
                                      <a:gd name="T8" fmla="*/ 12 w 77"/>
                                      <a:gd name="T9" fmla="*/ 7 h 64"/>
                                      <a:gd name="T10" fmla="*/ 38 w 77"/>
                                      <a:gd name="T11" fmla="*/ 7 h 64"/>
                                      <a:gd name="T12" fmla="*/ 50 w 77"/>
                                      <a:gd name="T13" fmla="*/ 10 h 64"/>
                                      <a:gd name="T14" fmla="*/ 57 w 77"/>
                                      <a:gd name="T15" fmla="*/ 20 h 64"/>
                                      <a:gd name="T16" fmla="*/ 58 w 77"/>
                                      <a:gd name="T17" fmla="*/ 21 h 64"/>
                                      <a:gd name="T18" fmla="*/ 60 w 77"/>
                                      <a:gd name="T19" fmla="*/ 35 h 64"/>
                                      <a:gd name="T20" fmla="*/ 60 w 77"/>
                                      <a:gd name="T21" fmla="*/ 41 h 64"/>
                                      <a:gd name="T22" fmla="*/ 55 w 77"/>
                                      <a:gd name="T23" fmla="*/ 53 h 64"/>
                                      <a:gd name="T24" fmla="*/ 52 w 77"/>
                                      <a:gd name="T25" fmla="*/ 56 h 64"/>
                                      <a:gd name="T26" fmla="*/ 41 w 77"/>
                                      <a:gd name="T27" fmla="*/ 61 h 64"/>
                                      <a:gd name="T28" fmla="*/ 60 w 77"/>
                                      <a:gd name="T29" fmla="*/ 64 h 64"/>
                                      <a:gd name="T30" fmla="*/ 69 w 77"/>
                                      <a:gd name="T31" fmla="*/ 57 h 64"/>
                                      <a:gd name="T32" fmla="*/ 75 w 77"/>
                                      <a:gd name="T33" fmla="*/ 47 h 64"/>
                                      <a:gd name="T34" fmla="*/ 77 w 77"/>
                                      <a:gd name="T35" fmla="*/ 33 h 64"/>
                                      <a:gd name="T36" fmla="*/ 77 w 77"/>
                                      <a:gd name="T37" fmla="*/ 27 h 64"/>
                                      <a:gd name="T38" fmla="*/ 72 w 77"/>
                                      <a:gd name="T39" fmla="*/ 15 h 64"/>
                                      <a:gd name="T40" fmla="*/ 69 w 77"/>
                                      <a:gd name="T41" fmla="*/ 10 h 64"/>
                                      <a:gd name="T42" fmla="*/ 59 w 77"/>
                                      <a:gd name="T43" fmla="*/ 3 h 64"/>
                                      <a:gd name="T44" fmla="*/ 51 w 77"/>
                                      <a:gd name="T45" fmla="*/ 1 h 64"/>
                                      <a:gd name="T46" fmla="*/ 37 w 77"/>
                                      <a:gd name="T47"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4">
                                        <a:moveTo>
                                          <a:pt x="37" y="0"/>
                                        </a:moveTo>
                                        <a:lnTo>
                                          <a:pt x="0" y="0"/>
                                        </a:lnTo>
                                        <a:lnTo>
                                          <a:pt x="0" y="3"/>
                                        </a:lnTo>
                                        <a:lnTo>
                                          <a:pt x="4" y="3"/>
                                        </a:lnTo>
                                        <a:lnTo>
                                          <a:pt x="12" y="7"/>
                                        </a:lnTo>
                                        <a:lnTo>
                                          <a:pt x="38" y="7"/>
                                        </a:lnTo>
                                        <a:lnTo>
                                          <a:pt x="50" y="10"/>
                                        </a:lnTo>
                                        <a:lnTo>
                                          <a:pt x="57" y="20"/>
                                        </a:lnTo>
                                        <a:lnTo>
                                          <a:pt x="58" y="21"/>
                                        </a:lnTo>
                                        <a:lnTo>
                                          <a:pt x="60" y="35"/>
                                        </a:lnTo>
                                        <a:lnTo>
                                          <a:pt x="60" y="41"/>
                                        </a:lnTo>
                                        <a:lnTo>
                                          <a:pt x="55" y="53"/>
                                        </a:lnTo>
                                        <a:lnTo>
                                          <a:pt x="52" y="56"/>
                                        </a:lnTo>
                                        <a:lnTo>
                                          <a:pt x="41" y="61"/>
                                        </a:lnTo>
                                        <a:lnTo>
                                          <a:pt x="60" y="64"/>
                                        </a:lnTo>
                                        <a:lnTo>
                                          <a:pt x="69" y="57"/>
                                        </a:lnTo>
                                        <a:lnTo>
                                          <a:pt x="75" y="47"/>
                                        </a:lnTo>
                                        <a:lnTo>
                                          <a:pt x="77" y="33"/>
                                        </a:lnTo>
                                        <a:lnTo>
                                          <a:pt x="77" y="27"/>
                                        </a:lnTo>
                                        <a:lnTo>
                                          <a:pt x="72" y="15"/>
                                        </a:lnTo>
                                        <a:lnTo>
                                          <a:pt x="69" y="10"/>
                                        </a:lnTo>
                                        <a:lnTo>
                                          <a:pt x="59" y="3"/>
                                        </a:lnTo>
                                        <a:lnTo>
                                          <a:pt x="51"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3" name="Freeform 1377"/>
                                <wps:cNvSpPr>
                                  <a:spLocks/>
                                </wps:cNvSpPr>
                                <wps:spPr bwMode="auto">
                                  <a:xfrm>
                                    <a:off x="2670"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4" name="Freeform 1378"/>
                                <wps:cNvSpPr>
                                  <a:spLocks/>
                                </wps:cNvSpPr>
                                <wps:spPr bwMode="auto">
                                  <a:xfrm>
                                    <a:off x="2704" y="331"/>
                                    <a:ext cx="17" cy="8"/>
                                  </a:xfrm>
                                  <a:custGeom>
                                    <a:avLst/>
                                    <a:gdLst>
                                      <a:gd name="T0" fmla="*/ 17 w 17"/>
                                      <a:gd name="T1" fmla="*/ 0 h 8"/>
                                      <a:gd name="T2" fmla="*/ 0 w 17"/>
                                      <a:gd name="T3" fmla="*/ 2 h 8"/>
                                      <a:gd name="T4" fmla="*/ 5 w 17"/>
                                      <a:gd name="T5" fmla="*/ 6 h 8"/>
                                      <a:gd name="T6" fmla="*/ 11 w 17"/>
                                      <a:gd name="T7" fmla="*/ 8 h 8"/>
                                      <a:gd name="T8" fmla="*/ 15 w 17"/>
                                      <a:gd name="T9" fmla="*/ 6 h 8"/>
                                      <a:gd name="T10" fmla="*/ 17 w 17"/>
                                      <a:gd name="T11" fmla="*/ 0 h 8"/>
                                    </a:gdLst>
                                    <a:ahLst/>
                                    <a:cxnLst>
                                      <a:cxn ang="0">
                                        <a:pos x="T0" y="T1"/>
                                      </a:cxn>
                                      <a:cxn ang="0">
                                        <a:pos x="T2" y="T3"/>
                                      </a:cxn>
                                      <a:cxn ang="0">
                                        <a:pos x="T4" y="T5"/>
                                      </a:cxn>
                                      <a:cxn ang="0">
                                        <a:pos x="T6" y="T7"/>
                                      </a:cxn>
                                      <a:cxn ang="0">
                                        <a:pos x="T8" y="T9"/>
                                      </a:cxn>
                                      <a:cxn ang="0">
                                        <a:pos x="T10" y="T11"/>
                                      </a:cxn>
                                    </a:cxnLst>
                                    <a:rect l="0" t="0" r="r" b="b"/>
                                    <a:pathLst>
                                      <a:path w="17" h="8">
                                        <a:moveTo>
                                          <a:pt x="17" y="0"/>
                                        </a:moveTo>
                                        <a:lnTo>
                                          <a:pt x="0" y="2"/>
                                        </a:lnTo>
                                        <a:lnTo>
                                          <a:pt x="5" y="6"/>
                                        </a:lnTo>
                                        <a:lnTo>
                                          <a:pt x="11" y="8"/>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5" name="Freeform 1379"/>
                                <wps:cNvSpPr>
                                  <a:spLocks/>
                                </wps:cNvSpPr>
                                <wps:spPr bwMode="auto">
                                  <a:xfrm>
                                    <a:off x="2670" y="322"/>
                                    <a:ext cx="36" cy="83"/>
                                  </a:xfrm>
                                  <a:custGeom>
                                    <a:avLst/>
                                    <a:gdLst>
                                      <a:gd name="T0" fmla="*/ 24 w 36"/>
                                      <a:gd name="T1" fmla="*/ 0 h 83"/>
                                      <a:gd name="T2" fmla="*/ 21 w 36"/>
                                      <a:gd name="T3" fmla="*/ 0 h 83"/>
                                      <a:gd name="T4" fmla="*/ 0 w 36"/>
                                      <a:gd name="T5" fmla="*/ 9 h 83"/>
                                      <a:gd name="T6" fmla="*/ 6 w 36"/>
                                      <a:gd name="T7" fmla="*/ 11 h 83"/>
                                      <a:gd name="T8" fmla="*/ 10 w 36"/>
                                      <a:gd name="T9" fmla="*/ 12 h 83"/>
                                      <a:gd name="T10" fmla="*/ 12 w 36"/>
                                      <a:gd name="T11" fmla="*/ 16 h 83"/>
                                      <a:gd name="T12" fmla="*/ 12 w 36"/>
                                      <a:gd name="T13" fmla="*/ 17 h 83"/>
                                      <a:gd name="T14" fmla="*/ 12 w 36"/>
                                      <a:gd name="T15" fmla="*/ 33 h 83"/>
                                      <a:gd name="T16" fmla="*/ 12 w 36"/>
                                      <a:gd name="T17" fmla="*/ 64 h 83"/>
                                      <a:gd name="T18" fmla="*/ 12 w 36"/>
                                      <a:gd name="T19" fmla="*/ 73 h 83"/>
                                      <a:gd name="T20" fmla="*/ 9 w 36"/>
                                      <a:gd name="T21" fmla="*/ 77 h 83"/>
                                      <a:gd name="T22" fmla="*/ 1 w 36"/>
                                      <a:gd name="T23" fmla="*/ 79 h 83"/>
                                      <a:gd name="T24" fmla="*/ 1 w 36"/>
                                      <a:gd name="T25" fmla="*/ 83 h 83"/>
                                      <a:gd name="T26" fmla="*/ 36 w 36"/>
                                      <a:gd name="T27" fmla="*/ 83 h 83"/>
                                      <a:gd name="T28" fmla="*/ 36 w 36"/>
                                      <a:gd name="T29" fmla="*/ 79 h 83"/>
                                      <a:gd name="T30" fmla="*/ 29 w 36"/>
                                      <a:gd name="T31" fmla="*/ 78 h 83"/>
                                      <a:gd name="T32" fmla="*/ 26 w 36"/>
                                      <a:gd name="T33" fmla="*/ 74 h 83"/>
                                      <a:gd name="T34" fmla="*/ 24 w 36"/>
                                      <a:gd name="T35" fmla="*/ 64 h 83"/>
                                      <a:gd name="T36" fmla="*/ 24 w 36"/>
                                      <a:gd name="T37" fmla="*/ 25 h 83"/>
                                      <a:gd name="T38" fmla="*/ 24 w 36"/>
                                      <a:gd name="T39" fmla="*/ 25 h 83"/>
                                      <a:gd name="T40" fmla="*/ 24 w 36"/>
                                      <a:gd name="T41" fmla="*/ 18 h 83"/>
                                      <a:gd name="T42" fmla="*/ 24 w 36"/>
                                      <a:gd name="T43"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83">
                                        <a:moveTo>
                                          <a:pt x="24" y="0"/>
                                        </a:moveTo>
                                        <a:lnTo>
                                          <a:pt x="21" y="0"/>
                                        </a:lnTo>
                                        <a:lnTo>
                                          <a:pt x="0" y="9"/>
                                        </a:lnTo>
                                        <a:lnTo>
                                          <a:pt x="6" y="11"/>
                                        </a:lnTo>
                                        <a:lnTo>
                                          <a:pt x="10" y="12"/>
                                        </a:lnTo>
                                        <a:lnTo>
                                          <a:pt x="12" y="16"/>
                                        </a:lnTo>
                                        <a:lnTo>
                                          <a:pt x="12" y="17"/>
                                        </a:lnTo>
                                        <a:lnTo>
                                          <a:pt x="12" y="33"/>
                                        </a:lnTo>
                                        <a:lnTo>
                                          <a:pt x="12" y="64"/>
                                        </a:lnTo>
                                        <a:lnTo>
                                          <a:pt x="12" y="73"/>
                                        </a:lnTo>
                                        <a:lnTo>
                                          <a:pt x="9" y="77"/>
                                        </a:lnTo>
                                        <a:lnTo>
                                          <a:pt x="1" y="79"/>
                                        </a:lnTo>
                                        <a:lnTo>
                                          <a:pt x="1" y="83"/>
                                        </a:lnTo>
                                        <a:lnTo>
                                          <a:pt x="36" y="83"/>
                                        </a:lnTo>
                                        <a:lnTo>
                                          <a:pt x="36" y="79"/>
                                        </a:lnTo>
                                        <a:lnTo>
                                          <a:pt x="29" y="78"/>
                                        </a:lnTo>
                                        <a:lnTo>
                                          <a:pt x="26" y="74"/>
                                        </a:lnTo>
                                        <a:lnTo>
                                          <a:pt x="24" y="64"/>
                                        </a:lnTo>
                                        <a:lnTo>
                                          <a:pt x="24" y="25"/>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6" name="Freeform 1380"/>
                                <wps:cNvSpPr>
                                  <a:spLocks/>
                                </wps:cNvSpPr>
                                <wps:spPr bwMode="auto">
                                  <a:xfrm>
                                    <a:off x="2694" y="322"/>
                                    <a:ext cx="27" cy="25"/>
                                  </a:xfrm>
                                  <a:custGeom>
                                    <a:avLst/>
                                    <a:gdLst>
                                      <a:gd name="T0" fmla="*/ 18 w 27"/>
                                      <a:gd name="T1" fmla="*/ 0 h 25"/>
                                      <a:gd name="T2" fmla="*/ 17 w 27"/>
                                      <a:gd name="T3" fmla="*/ 0 h 25"/>
                                      <a:gd name="T4" fmla="*/ 8 w 27"/>
                                      <a:gd name="T5" fmla="*/ 5 h 25"/>
                                      <a:gd name="T6" fmla="*/ 0 w 27"/>
                                      <a:gd name="T7" fmla="*/ 18 h 25"/>
                                      <a:gd name="T8" fmla="*/ 0 w 27"/>
                                      <a:gd name="T9" fmla="*/ 25 h 25"/>
                                      <a:gd name="T10" fmla="*/ 7 w 27"/>
                                      <a:gd name="T11" fmla="*/ 13 h 25"/>
                                      <a:gd name="T12" fmla="*/ 10 w 27"/>
                                      <a:gd name="T13" fmla="*/ 11 h 25"/>
                                      <a:gd name="T14" fmla="*/ 27 w 27"/>
                                      <a:gd name="T15" fmla="*/ 9 h 25"/>
                                      <a:gd name="T16" fmla="*/ 25 w 27"/>
                                      <a:gd name="T17" fmla="*/ 2 h 25"/>
                                      <a:gd name="T18" fmla="*/ 18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8" y="0"/>
                                        </a:moveTo>
                                        <a:lnTo>
                                          <a:pt x="17" y="0"/>
                                        </a:lnTo>
                                        <a:lnTo>
                                          <a:pt x="8" y="5"/>
                                        </a:lnTo>
                                        <a:lnTo>
                                          <a:pt x="0" y="18"/>
                                        </a:lnTo>
                                        <a:lnTo>
                                          <a:pt x="0" y="25"/>
                                        </a:lnTo>
                                        <a:lnTo>
                                          <a:pt x="7" y="13"/>
                                        </a:lnTo>
                                        <a:lnTo>
                                          <a:pt x="10" y="11"/>
                                        </a:lnTo>
                                        <a:lnTo>
                                          <a:pt x="27" y="9"/>
                                        </a:lnTo>
                                        <a:lnTo>
                                          <a:pt x="25" y="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7" name="Freeform 1381"/>
                                <wps:cNvSpPr>
                                  <a:spLocks/>
                                </wps:cNvSpPr>
                                <wps:spPr bwMode="auto">
                                  <a:xfrm>
                                    <a:off x="2725"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8" name="Freeform 1382"/>
                                <wps:cNvSpPr>
                                  <a:spLocks/>
                                </wps:cNvSpPr>
                                <wps:spPr bwMode="auto">
                                  <a:xfrm>
                                    <a:off x="2725" y="322"/>
                                    <a:ext cx="34" cy="83"/>
                                  </a:xfrm>
                                  <a:custGeom>
                                    <a:avLst/>
                                    <a:gdLst>
                                      <a:gd name="T0" fmla="*/ 24 w 34"/>
                                      <a:gd name="T1" fmla="*/ 0 h 83"/>
                                      <a:gd name="T2" fmla="*/ 21 w 34"/>
                                      <a:gd name="T3" fmla="*/ 0 h 83"/>
                                      <a:gd name="T4" fmla="*/ 0 w 34"/>
                                      <a:gd name="T5" fmla="*/ 9 h 83"/>
                                      <a:gd name="T6" fmla="*/ 6 w 34"/>
                                      <a:gd name="T7" fmla="*/ 11 h 83"/>
                                      <a:gd name="T8" fmla="*/ 9 w 34"/>
                                      <a:gd name="T9" fmla="*/ 12 h 83"/>
                                      <a:gd name="T10" fmla="*/ 11 w 34"/>
                                      <a:gd name="T11" fmla="*/ 16 h 83"/>
                                      <a:gd name="T12" fmla="*/ 11 w 34"/>
                                      <a:gd name="T13" fmla="*/ 18 h 83"/>
                                      <a:gd name="T14" fmla="*/ 11 w 34"/>
                                      <a:gd name="T15" fmla="*/ 33 h 83"/>
                                      <a:gd name="T16" fmla="*/ 11 w 34"/>
                                      <a:gd name="T17" fmla="*/ 64 h 83"/>
                                      <a:gd name="T18" fmla="*/ 10 w 34"/>
                                      <a:gd name="T19" fmla="*/ 75 h 83"/>
                                      <a:gd name="T20" fmla="*/ 8 w 34"/>
                                      <a:gd name="T21" fmla="*/ 78 h 83"/>
                                      <a:gd name="T22" fmla="*/ 1 w 34"/>
                                      <a:gd name="T23" fmla="*/ 79 h 83"/>
                                      <a:gd name="T24" fmla="*/ 1 w 34"/>
                                      <a:gd name="T25" fmla="*/ 83 h 83"/>
                                      <a:gd name="T26" fmla="*/ 34 w 34"/>
                                      <a:gd name="T27" fmla="*/ 83 h 83"/>
                                      <a:gd name="T28" fmla="*/ 34 w 34"/>
                                      <a:gd name="T29" fmla="*/ 79 h 83"/>
                                      <a:gd name="T30" fmla="*/ 27 w 34"/>
                                      <a:gd name="T31" fmla="*/ 78 h 83"/>
                                      <a:gd name="T32" fmla="*/ 25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9"/>
                                        </a:lnTo>
                                        <a:lnTo>
                                          <a:pt x="6" y="11"/>
                                        </a:lnTo>
                                        <a:lnTo>
                                          <a:pt x="9" y="12"/>
                                        </a:lnTo>
                                        <a:lnTo>
                                          <a:pt x="11" y="16"/>
                                        </a:lnTo>
                                        <a:lnTo>
                                          <a:pt x="11" y="18"/>
                                        </a:lnTo>
                                        <a:lnTo>
                                          <a:pt x="11" y="33"/>
                                        </a:lnTo>
                                        <a:lnTo>
                                          <a:pt x="11" y="64"/>
                                        </a:lnTo>
                                        <a:lnTo>
                                          <a:pt x="10" y="75"/>
                                        </a:lnTo>
                                        <a:lnTo>
                                          <a:pt x="8" y="78"/>
                                        </a:lnTo>
                                        <a:lnTo>
                                          <a:pt x="1" y="79"/>
                                        </a:lnTo>
                                        <a:lnTo>
                                          <a:pt x="1" y="83"/>
                                        </a:lnTo>
                                        <a:lnTo>
                                          <a:pt x="34" y="83"/>
                                        </a:lnTo>
                                        <a:lnTo>
                                          <a:pt x="34" y="79"/>
                                        </a:lnTo>
                                        <a:lnTo>
                                          <a:pt x="27"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9" name="Freeform 1383"/>
                                <wps:cNvSpPr>
                                  <a:spLocks/>
                                </wps:cNvSpPr>
                                <wps:spPr bwMode="auto">
                                  <a:xfrm>
                                    <a:off x="2735" y="279"/>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0" name="Freeform 1384"/>
                                <wps:cNvSpPr>
                                  <a:spLocks/>
                                </wps:cNvSpPr>
                                <wps:spPr bwMode="auto">
                                  <a:xfrm>
                                    <a:off x="2764"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1" name="Freeform 1385"/>
                                <wps:cNvSpPr>
                                  <a:spLocks/>
                                </wps:cNvSpPr>
                                <wps:spPr bwMode="auto">
                                  <a:xfrm>
                                    <a:off x="2765" y="327"/>
                                    <a:ext cx="40" cy="78"/>
                                  </a:xfrm>
                                  <a:custGeom>
                                    <a:avLst/>
                                    <a:gdLst>
                                      <a:gd name="T0" fmla="*/ 32 w 40"/>
                                      <a:gd name="T1" fmla="*/ 0 h 78"/>
                                      <a:gd name="T2" fmla="*/ 23 w 40"/>
                                      <a:gd name="T3" fmla="*/ 11 h 78"/>
                                      <a:gd name="T4" fmla="*/ 10 w 40"/>
                                      <a:gd name="T5" fmla="*/ 12 h 78"/>
                                      <a:gd name="T6" fmla="*/ 10 w 40"/>
                                      <a:gd name="T7" fmla="*/ 13 h 78"/>
                                      <a:gd name="T8" fmla="*/ 10 w 40"/>
                                      <a:gd name="T9" fmla="*/ 29 h 78"/>
                                      <a:gd name="T10" fmla="*/ 10 w 40"/>
                                      <a:gd name="T11" fmla="*/ 59 h 78"/>
                                      <a:gd name="T12" fmla="*/ 9 w 40"/>
                                      <a:gd name="T13" fmla="*/ 71 h 78"/>
                                      <a:gd name="T14" fmla="*/ 1 w 40"/>
                                      <a:gd name="T15" fmla="*/ 74 h 78"/>
                                      <a:gd name="T16" fmla="*/ 0 w 40"/>
                                      <a:gd name="T17" fmla="*/ 74 h 78"/>
                                      <a:gd name="T18" fmla="*/ 0 w 40"/>
                                      <a:gd name="T19" fmla="*/ 78 h 78"/>
                                      <a:gd name="T20" fmla="*/ 34 w 40"/>
                                      <a:gd name="T21" fmla="*/ 78 h 78"/>
                                      <a:gd name="T22" fmla="*/ 34 w 40"/>
                                      <a:gd name="T23" fmla="*/ 74 h 78"/>
                                      <a:gd name="T24" fmla="*/ 26 w 40"/>
                                      <a:gd name="T25" fmla="*/ 73 h 78"/>
                                      <a:gd name="T26" fmla="*/ 23 w 40"/>
                                      <a:gd name="T27" fmla="*/ 70 h 78"/>
                                      <a:gd name="T28" fmla="*/ 23 w 40"/>
                                      <a:gd name="T29" fmla="*/ 59 h 78"/>
                                      <a:gd name="T30" fmla="*/ 23 w 40"/>
                                      <a:gd name="T31" fmla="*/ 17 h 78"/>
                                      <a:gd name="T32" fmla="*/ 30 w 40"/>
                                      <a:gd name="T33" fmla="*/ 9 h 78"/>
                                      <a:gd name="T34" fmla="*/ 40 w 40"/>
                                      <a:gd name="T35" fmla="*/ 5 h 78"/>
                                      <a:gd name="T36" fmla="*/ 32 w 40"/>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8">
                                        <a:moveTo>
                                          <a:pt x="32" y="0"/>
                                        </a:moveTo>
                                        <a:lnTo>
                                          <a:pt x="23" y="11"/>
                                        </a:lnTo>
                                        <a:lnTo>
                                          <a:pt x="10" y="12"/>
                                        </a:lnTo>
                                        <a:lnTo>
                                          <a:pt x="10" y="13"/>
                                        </a:lnTo>
                                        <a:lnTo>
                                          <a:pt x="10" y="29"/>
                                        </a:lnTo>
                                        <a:lnTo>
                                          <a:pt x="10" y="59"/>
                                        </a:lnTo>
                                        <a:lnTo>
                                          <a:pt x="9" y="71"/>
                                        </a:lnTo>
                                        <a:lnTo>
                                          <a:pt x="1" y="74"/>
                                        </a:lnTo>
                                        <a:lnTo>
                                          <a:pt x="0" y="74"/>
                                        </a:lnTo>
                                        <a:lnTo>
                                          <a:pt x="0" y="78"/>
                                        </a:lnTo>
                                        <a:lnTo>
                                          <a:pt x="34" y="78"/>
                                        </a:lnTo>
                                        <a:lnTo>
                                          <a:pt x="34" y="74"/>
                                        </a:lnTo>
                                        <a:lnTo>
                                          <a:pt x="26" y="73"/>
                                        </a:lnTo>
                                        <a:lnTo>
                                          <a:pt x="23" y="70"/>
                                        </a:lnTo>
                                        <a:lnTo>
                                          <a:pt x="23" y="59"/>
                                        </a:lnTo>
                                        <a:lnTo>
                                          <a:pt x="23" y="17"/>
                                        </a:lnTo>
                                        <a:lnTo>
                                          <a:pt x="30"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2" name="Freeform 1386"/>
                                <wps:cNvSpPr>
                                  <a:spLocks/>
                                </wps:cNvSpPr>
                                <wps:spPr bwMode="auto">
                                  <a:xfrm>
                                    <a:off x="2764" y="322"/>
                                    <a:ext cx="24" cy="17"/>
                                  </a:xfrm>
                                  <a:custGeom>
                                    <a:avLst/>
                                    <a:gdLst>
                                      <a:gd name="T0" fmla="*/ 24 w 24"/>
                                      <a:gd name="T1" fmla="*/ 0 h 17"/>
                                      <a:gd name="T2" fmla="*/ 20 w 24"/>
                                      <a:gd name="T3" fmla="*/ 0 h 17"/>
                                      <a:gd name="T4" fmla="*/ 0 w 24"/>
                                      <a:gd name="T5" fmla="*/ 9 h 17"/>
                                      <a:gd name="T6" fmla="*/ 6 w 24"/>
                                      <a:gd name="T7" fmla="*/ 11 h 17"/>
                                      <a:gd name="T8" fmla="*/ 9 w 24"/>
                                      <a:gd name="T9" fmla="*/ 12 h 17"/>
                                      <a:gd name="T10" fmla="*/ 11 w 24"/>
                                      <a:gd name="T11" fmla="*/ 17 h 17"/>
                                      <a:gd name="T12" fmla="*/ 24 w 24"/>
                                      <a:gd name="T13" fmla="*/ 16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0" y="0"/>
                                        </a:lnTo>
                                        <a:lnTo>
                                          <a:pt x="0" y="9"/>
                                        </a:lnTo>
                                        <a:lnTo>
                                          <a:pt x="6" y="11"/>
                                        </a:lnTo>
                                        <a:lnTo>
                                          <a:pt x="9" y="12"/>
                                        </a:lnTo>
                                        <a:lnTo>
                                          <a:pt x="11" y="17"/>
                                        </a:lnTo>
                                        <a:lnTo>
                                          <a:pt x="24" y="1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3" name="Freeform 1387"/>
                                <wps:cNvSpPr>
                                  <a:spLocks/>
                                </wps:cNvSpPr>
                                <wps:spPr bwMode="auto">
                                  <a:xfrm>
                                    <a:off x="2797" y="322"/>
                                    <a:ext cx="41" cy="83"/>
                                  </a:xfrm>
                                  <a:custGeom>
                                    <a:avLst/>
                                    <a:gdLst>
                                      <a:gd name="T0" fmla="*/ 13 w 41"/>
                                      <a:gd name="T1" fmla="*/ 0 h 83"/>
                                      <a:gd name="T2" fmla="*/ 10 w 41"/>
                                      <a:gd name="T3" fmla="*/ 0 h 83"/>
                                      <a:gd name="T4" fmla="*/ 0 w 41"/>
                                      <a:gd name="T5" fmla="*/ 5 h 83"/>
                                      <a:gd name="T6" fmla="*/ 8 w 41"/>
                                      <a:gd name="T7" fmla="*/ 10 h 83"/>
                                      <a:gd name="T8" fmla="*/ 17 w 41"/>
                                      <a:gd name="T9" fmla="*/ 15 h 83"/>
                                      <a:gd name="T10" fmla="*/ 17 w 41"/>
                                      <a:gd name="T11" fmla="*/ 17 h 83"/>
                                      <a:gd name="T12" fmla="*/ 19 w 41"/>
                                      <a:gd name="T13" fmla="*/ 31 h 83"/>
                                      <a:gd name="T14" fmla="*/ 19 w 41"/>
                                      <a:gd name="T15" fmla="*/ 64 h 83"/>
                                      <a:gd name="T16" fmla="*/ 18 w 41"/>
                                      <a:gd name="T17" fmla="*/ 73 h 83"/>
                                      <a:gd name="T18" fmla="*/ 16 w 41"/>
                                      <a:gd name="T19" fmla="*/ 78 h 83"/>
                                      <a:gd name="T20" fmla="*/ 9 w 41"/>
                                      <a:gd name="T21" fmla="*/ 79 h 83"/>
                                      <a:gd name="T22" fmla="*/ 8 w 41"/>
                                      <a:gd name="T23" fmla="*/ 79 h 83"/>
                                      <a:gd name="T24" fmla="*/ 8 w 41"/>
                                      <a:gd name="T25" fmla="*/ 83 h 83"/>
                                      <a:gd name="T26" fmla="*/ 41 w 41"/>
                                      <a:gd name="T27" fmla="*/ 83 h 83"/>
                                      <a:gd name="T28" fmla="*/ 41 w 41"/>
                                      <a:gd name="T29" fmla="*/ 79 h 83"/>
                                      <a:gd name="T30" fmla="*/ 35 w 41"/>
                                      <a:gd name="T31" fmla="*/ 78 h 83"/>
                                      <a:gd name="T32" fmla="*/ 32 w 41"/>
                                      <a:gd name="T33" fmla="*/ 75 h 83"/>
                                      <a:gd name="T34" fmla="*/ 31 w 41"/>
                                      <a:gd name="T35" fmla="*/ 64 h 83"/>
                                      <a:gd name="T36" fmla="*/ 31 w 41"/>
                                      <a:gd name="T37" fmla="*/ 30 h 83"/>
                                      <a:gd name="T38" fmla="*/ 31 w 41"/>
                                      <a:gd name="T39" fmla="*/ 27 h 83"/>
                                      <a:gd name="T40" fmla="*/ 30 w 41"/>
                                      <a:gd name="T41" fmla="*/ 14 h 83"/>
                                      <a:gd name="T42" fmla="*/ 23 w 41"/>
                                      <a:gd name="T43" fmla="*/ 3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0"/>
                                        </a:lnTo>
                                        <a:lnTo>
                                          <a:pt x="0" y="5"/>
                                        </a:lnTo>
                                        <a:lnTo>
                                          <a:pt x="8" y="10"/>
                                        </a:lnTo>
                                        <a:lnTo>
                                          <a:pt x="17" y="15"/>
                                        </a:lnTo>
                                        <a:lnTo>
                                          <a:pt x="17" y="17"/>
                                        </a:lnTo>
                                        <a:lnTo>
                                          <a:pt x="19" y="31"/>
                                        </a:lnTo>
                                        <a:lnTo>
                                          <a:pt x="19" y="64"/>
                                        </a:lnTo>
                                        <a:lnTo>
                                          <a:pt x="18" y="73"/>
                                        </a:lnTo>
                                        <a:lnTo>
                                          <a:pt x="16" y="78"/>
                                        </a:lnTo>
                                        <a:lnTo>
                                          <a:pt x="9" y="79"/>
                                        </a:lnTo>
                                        <a:lnTo>
                                          <a:pt x="8" y="79"/>
                                        </a:lnTo>
                                        <a:lnTo>
                                          <a:pt x="8" y="83"/>
                                        </a:lnTo>
                                        <a:lnTo>
                                          <a:pt x="41" y="83"/>
                                        </a:lnTo>
                                        <a:lnTo>
                                          <a:pt x="41" y="79"/>
                                        </a:lnTo>
                                        <a:lnTo>
                                          <a:pt x="35" y="78"/>
                                        </a:lnTo>
                                        <a:lnTo>
                                          <a:pt x="32" y="75"/>
                                        </a:lnTo>
                                        <a:lnTo>
                                          <a:pt x="31" y="64"/>
                                        </a:lnTo>
                                        <a:lnTo>
                                          <a:pt x="31" y="30"/>
                                        </a:lnTo>
                                        <a:lnTo>
                                          <a:pt x="31" y="27"/>
                                        </a:lnTo>
                                        <a:lnTo>
                                          <a:pt x="30" y="14"/>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4" name="Freeform 1388"/>
                                <wps:cNvSpPr>
                                  <a:spLocks/>
                                </wps:cNvSpPr>
                                <wps:spPr bwMode="auto">
                                  <a:xfrm>
                                    <a:off x="2853" y="373"/>
                                    <a:ext cx="49" cy="34"/>
                                  </a:xfrm>
                                  <a:custGeom>
                                    <a:avLst/>
                                    <a:gdLst>
                                      <a:gd name="T0" fmla="*/ 47 w 49"/>
                                      <a:gd name="T1" fmla="*/ 0 h 34"/>
                                      <a:gd name="T2" fmla="*/ 45 w 49"/>
                                      <a:gd name="T3" fmla="*/ 3 h 34"/>
                                      <a:gd name="T4" fmla="*/ 39 w 49"/>
                                      <a:gd name="T5" fmla="*/ 14 h 34"/>
                                      <a:gd name="T6" fmla="*/ 37 w 49"/>
                                      <a:gd name="T7" fmla="*/ 16 h 34"/>
                                      <a:gd name="T8" fmla="*/ 26 w 49"/>
                                      <a:gd name="T9" fmla="*/ 20 h 34"/>
                                      <a:gd name="T10" fmla="*/ 0 w 49"/>
                                      <a:gd name="T11" fmla="*/ 23 h 34"/>
                                      <a:gd name="T12" fmla="*/ 9 w 49"/>
                                      <a:gd name="T13" fmla="*/ 31 h 34"/>
                                      <a:gd name="T14" fmla="*/ 21 w 49"/>
                                      <a:gd name="T15" fmla="*/ 34 h 34"/>
                                      <a:gd name="T16" fmla="*/ 28 w 49"/>
                                      <a:gd name="T17" fmla="*/ 33 h 34"/>
                                      <a:gd name="T18" fmla="*/ 39 w 49"/>
                                      <a:gd name="T19" fmla="*/ 25 h 34"/>
                                      <a:gd name="T20" fmla="*/ 45 w 49"/>
                                      <a:gd name="T21" fmla="*/ 15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3"/>
                                        </a:lnTo>
                                        <a:lnTo>
                                          <a:pt x="39" y="14"/>
                                        </a:lnTo>
                                        <a:lnTo>
                                          <a:pt x="37" y="16"/>
                                        </a:lnTo>
                                        <a:lnTo>
                                          <a:pt x="26" y="20"/>
                                        </a:lnTo>
                                        <a:lnTo>
                                          <a:pt x="0" y="23"/>
                                        </a:lnTo>
                                        <a:lnTo>
                                          <a:pt x="9" y="31"/>
                                        </a:lnTo>
                                        <a:lnTo>
                                          <a:pt x="21" y="34"/>
                                        </a:lnTo>
                                        <a:lnTo>
                                          <a:pt x="28" y="33"/>
                                        </a:lnTo>
                                        <a:lnTo>
                                          <a:pt x="39" y="25"/>
                                        </a:lnTo>
                                        <a:lnTo>
                                          <a:pt x="45" y="15"/>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5" name="Freeform 1389"/>
                                <wps:cNvSpPr>
                                  <a:spLocks/>
                                </wps:cNvSpPr>
                                <wps:spPr bwMode="auto">
                                  <a:xfrm>
                                    <a:off x="2845" y="325"/>
                                    <a:ext cx="34" cy="71"/>
                                  </a:xfrm>
                                  <a:custGeom>
                                    <a:avLst/>
                                    <a:gdLst>
                                      <a:gd name="T0" fmla="*/ 19 w 34"/>
                                      <a:gd name="T1" fmla="*/ 0 h 71"/>
                                      <a:gd name="T2" fmla="*/ 9 w 34"/>
                                      <a:gd name="T3" fmla="*/ 8 h 71"/>
                                      <a:gd name="T4" fmla="*/ 6 w 34"/>
                                      <a:gd name="T5" fmla="*/ 12 h 71"/>
                                      <a:gd name="T6" fmla="*/ 1 w 34"/>
                                      <a:gd name="T7" fmla="*/ 25 h 71"/>
                                      <a:gd name="T8" fmla="*/ 0 w 34"/>
                                      <a:gd name="T9" fmla="*/ 39 h 71"/>
                                      <a:gd name="T10" fmla="*/ 0 w 34"/>
                                      <a:gd name="T11" fmla="*/ 45 h 71"/>
                                      <a:gd name="T12" fmla="*/ 2 w 34"/>
                                      <a:gd name="T13" fmla="*/ 59 h 71"/>
                                      <a:gd name="T14" fmla="*/ 8 w 34"/>
                                      <a:gd name="T15" fmla="*/ 71 h 71"/>
                                      <a:gd name="T16" fmla="*/ 34 w 34"/>
                                      <a:gd name="T17" fmla="*/ 68 h 71"/>
                                      <a:gd name="T18" fmla="*/ 26 w 34"/>
                                      <a:gd name="T19" fmla="*/ 67 h 71"/>
                                      <a:gd name="T20" fmla="*/ 18 w 34"/>
                                      <a:gd name="T21" fmla="*/ 57 h 71"/>
                                      <a:gd name="T22" fmla="*/ 13 w 34"/>
                                      <a:gd name="T23" fmla="*/ 46 h 71"/>
                                      <a:gd name="T24" fmla="*/ 11 w 34"/>
                                      <a:gd name="T25" fmla="*/ 32 h 71"/>
                                      <a:gd name="T26" fmla="*/ 13 w 34"/>
                                      <a:gd name="T27" fmla="*/ 21 h 71"/>
                                      <a:gd name="T28" fmla="*/ 18 w 34"/>
                                      <a:gd name="T29" fmla="*/ 9 h 71"/>
                                      <a:gd name="T30" fmla="*/ 19 w 34"/>
                                      <a:gd name="T31" fmla="*/ 7 h 71"/>
                                      <a:gd name="T32" fmla="*/ 30 w 34"/>
                                      <a:gd name="T33" fmla="*/ 2 h 71"/>
                                      <a:gd name="T34" fmla="*/ 19 w 34"/>
                                      <a:gd name="T35"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 h="71">
                                        <a:moveTo>
                                          <a:pt x="19" y="0"/>
                                        </a:moveTo>
                                        <a:lnTo>
                                          <a:pt x="9" y="8"/>
                                        </a:lnTo>
                                        <a:lnTo>
                                          <a:pt x="6" y="12"/>
                                        </a:lnTo>
                                        <a:lnTo>
                                          <a:pt x="1" y="25"/>
                                        </a:lnTo>
                                        <a:lnTo>
                                          <a:pt x="0" y="39"/>
                                        </a:lnTo>
                                        <a:lnTo>
                                          <a:pt x="0" y="45"/>
                                        </a:lnTo>
                                        <a:lnTo>
                                          <a:pt x="2" y="59"/>
                                        </a:lnTo>
                                        <a:lnTo>
                                          <a:pt x="8" y="71"/>
                                        </a:lnTo>
                                        <a:lnTo>
                                          <a:pt x="34" y="68"/>
                                        </a:lnTo>
                                        <a:lnTo>
                                          <a:pt x="26" y="67"/>
                                        </a:lnTo>
                                        <a:lnTo>
                                          <a:pt x="18" y="57"/>
                                        </a:lnTo>
                                        <a:lnTo>
                                          <a:pt x="13" y="46"/>
                                        </a:lnTo>
                                        <a:lnTo>
                                          <a:pt x="11" y="32"/>
                                        </a:lnTo>
                                        <a:lnTo>
                                          <a:pt x="13" y="21"/>
                                        </a:lnTo>
                                        <a:lnTo>
                                          <a:pt x="18" y="9"/>
                                        </a:lnTo>
                                        <a:lnTo>
                                          <a:pt x="19" y="7"/>
                                        </a:lnTo>
                                        <a:lnTo>
                                          <a:pt x="30" y="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6" name="Freeform 1390"/>
                                <wps:cNvSpPr>
                                  <a:spLocks/>
                                </wps:cNvSpPr>
                                <wps:spPr bwMode="auto">
                                  <a:xfrm>
                                    <a:off x="2864" y="322"/>
                                    <a:ext cx="36" cy="26"/>
                                  </a:xfrm>
                                  <a:custGeom>
                                    <a:avLst/>
                                    <a:gdLst>
                                      <a:gd name="T0" fmla="*/ 13 w 36"/>
                                      <a:gd name="T1" fmla="*/ 0 h 26"/>
                                      <a:gd name="T2" fmla="*/ 11 w 36"/>
                                      <a:gd name="T3" fmla="*/ 0 h 26"/>
                                      <a:gd name="T4" fmla="*/ 0 w 36"/>
                                      <a:gd name="T5" fmla="*/ 3 h 26"/>
                                      <a:gd name="T6" fmla="*/ 11 w 36"/>
                                      <a:gd name="T7" fmla="*/ 5 h 26"/>
                                      <a:gd name="T8" fmla="*/ 18 w 36"/>
                                      <a:gd name="T9" fmla="*/ 8 h 26"/>
                                      <a:gd name="T10" fmla="*/ 21 w 36"/>
                                      <a:gd name="T11" fmla="*/ 16 h 26"/>
                                      <a:gd name="T12" fmla="*/ 23 w 36"/>
                                      <a:gd name="T13" fmla="*/ 23 h 26"/>
                                      <a:gd name="T14" fmla="*/ 29 w 36"/>
                                      <a:gd name="T15" fmla="*/ 26 h 26"/>
                                      <a:gd name="T16" fmla="*/ 34 w 36"/>
                                      <a:gd name="T17" fmla="*/ 24 h 26"/>
                                      <a:gd name="T18" fmla="*/ 36 w 36"/>
                                      <a:gd name="T19" fmla="*/ 19 h 26"/>
                                      <a:gd name="T20" fmla="*/ 36 w 36"/>
                                      <a:gd name="T21" fmla="*/ 17 h 26"/>
                                      <a:gd name="T22" fmla="*/ 30 w 36"/>
                                      <a:gd name="T23" fmla="*/ 5 h 26"/>
                                      <a:gd name="T24" fmla="*/ 25 w 36"/>
                                      <a:gd name="T25" fmla="*/ 2 h 26"/>
                                      <a:gd name="T26" fmla="*/ 13 w 36"/>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26">
                                        <a:moveTo>
                                          <a:pt x="13" y="0"/>
                                        </a:moveTo>
                                        <a:lnTo>
                                          <a:pt x="11" y="0"/>
                                        </a:lnTo>
                                        <a:lnTo>
                                          <a:pt x="0" y="3"/>
                                        </a:lnTo>
                                        <a:lnTo>
                                          <a:pt x="11" y="5"/>
                                        </a:lnTo>
                                        <a:lnTo>
                                          <a:pt x="18" y="8"/>
                                        </a:lnTo>
                                        <a:lnTo>
                                          <a:pt x="21" y="16"/>
                                        </a:lnTo>
                                        <a:lnTo>
                                          <a:pt x="23" y="23"/>
                                        </a:lnTo>
                                        <a:lnTo>
                                          <a:pt x="29" y="26"/>
                                        </a:lnTo>
                                        <a:lnTo>
                                          <a:pt x="34" y="24"/>
                                        </a:lnTo>
                                        <a:lnTo>
                                          <a:pt x="36" y="19"/>
                                        </a:lnTo>
                                        <a:lnTo>
                                          <a:pt x="36" y="17"/>
                                        </a:lnTo>
                                        <a:lnTo>
                                          <a:pt x="30" y="5"/>
                                        </a:lnTo>
                                        <a:lnTo>
                                          <a:pt x="25"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7" name="Freeform 1391"/>
                                <wps:cNvSpPr>
                                  <a:spLocks/>
                                </wps:cNvSpPr>
                                <wps:spPr bwMode="auto">
                                  <a:xfrm>
                                    <a:off x="2912"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8" name="Freeform 1392"/>
                                <wps:cNvSpPr>
                                  <a:spLocks/>
                                </wps:cNvSpPr>
                                <wps:spPr bwMode="auto">
                                  <a:xfrm>
                                    <a:off x="2912" y="322"/>
                                    <a:ext cx="34" cy="83"/>
                                  </a:xfrm>
                                  <a:custGeom>
                                    <a:avLst/>
                                    <a:gdLst>
                                      <a:gd name="T0" fmla="*/ 24 w 34"/>
                                      <a:gd name="T1" fmla="*/ 0 h 83"/>
                                      <a:gd name="T2" fmla="*/ 20 w 34"/>
                                      <a:gd name="T3" fmla="*/ 0 h 83"/>
                                      <a:gd name="T4" fmla="*/ 0 w 34"/>
                                      <a:gd name="T5" fmla="*/ 9 h 83"/>
                                      <a:gd name="T6" fmla="*/ 6 w 34"/>
                                      <a:gd name="T7" fmla="*/ 11 h 83"/>
                                      <a:gd name="T8" fmla="*/ 9 w 34"/>
                                      <a:gd name="T9" fmla="*/ 12 h 83"/>
                                      <a:gd name="T10" fmla="*/ 11 w 34"/>
                                      <a:gd name="T11" fmla="*/ 16 h 83"/>
                                      <a:gd name="T12" fmla="*/ 11 w 34"/>
                                      <a:gd name="T13" fmla="*/ 18 h 83"/>
                                      <a:gd name="T14" fmla="*/ 11 w 34"/>
                                      <a:gd name="T15" fmla="*/ 33 h 83"/>
                                      <a:gd name="T16" fmla="*/ 11 w 34"/>
                                      <a:gd name="T17" fmla="*/ 64 h 83"/>
                                      <a:gd name="T18" fmla="*/ 10 w 34"/>
                                      <a:gd name="T19" fmla="*/ 75 h 83"/>
                                      <a:gd name="T20" fmla="*/ 8 w 34"/>
                                      <a:gd name="T21" fmla="*/ 78 h 83"/>
                                      <a:gd name="T22" fmla="*/ 1 w 34"/>
                                      <a:gd name="T23" fmla="*/ 79 h 83"/>
                                      <a:gd name="T24" fmla="*/ 1 w 34"/>
                                      <a:gd name="T25" fmla="*/ 83 h 83"/>
                                      <a:gd name="T26" fmla="*/ 34 w 34"/>
                                      <a:gd name="T27" fmla="*/ 83 h 83"/>
                                      <a:gd name="T28" fmla="*/ 34 w 34"/>
                                      <a:gd name="T29" fmla="*/ 79 h 83"/>
                                      <a:gd name="T30" fmla="*/ 27 w 34"/>
                                      <a:gd name="T31" fmla="*/ 78 h 83"/>
                                      <a:gd name="T32" fmla="*/ 25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0" y="0"/>
                                        </a:lnTo>
                                        <a:lnTo>
                                          <a:pt x="0" y="9"/>
                                        </a:lnTo>
                                        <a:lnTo>
                                          <a:pt x="6" y="11"/>
                                        </a:lnTo>
                                        <a:lnTo>
                                          <a:pt x="9" y="12"/>
                                        </a:lnTo>
                                        <a:lnTo>
                                          <a:pt x="11" y="16"/>
                                        </a:lnTo>
                                        <a:lnTo>
                                          <a:pt x="11" y="18"/>
                                        </a:lnTo>
                                        <a:lnTo>
                                          <a:pt x="11" y="33"/>
                                        </a:lnTo>
                                        <a:lnTo>
                                          <a:pt x="11" y="64"/>
                                        </a:lnTo>
                                        <a:lnTo>
                                          <a:pt x="10" y="75"/>
                                        </a:lnTo>
                                        <a:lnTo>
                                          <a:pt x="8" y="78"/>
                                        </a:lnTo>
                                        <a:lnTo>
                                          <a:pt x="1" y="79"/>
                                        </a:lnTo>
                                        <a:lnTo>
                                          <a:pt x="1" y="83"/>
                                        </a:lnTo>
                                        <a:lnTo>
                                          <a:pt x="34" y="83"/>
                                        </a:lnTo>
                                        <a:lnTo>
                                          <a:pt x="34" y="79"/>
                                        </a:lnTo>
                                        <a:lnTo>
                                          <a:pt x="27"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9" name="Freeform 1393"/>
                                <wps:cNvSpPr>
                                  <a:spLocks/>
                                </wps:cNvSpPr>
                                <wps:spPr bwMode="auto">
                                  <a:xfrm>
                                    <a:off x="2922" y="279"/>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0" name="Freeform 1394"/>
                                <wps:cNvSpPr>
                                  <a:spLocks/>
                                </wps:cNvSpPr>
                                <wps:spPr bwMode="auto">
                                  <a:xfrm>
                                    <a:off x="2974" y="398"/>
                                    <a:ext cx="27" cy="9"/>
                                  </a:xfrm>
                                  <a:custGeom>
                                    <a:avLst/>
                                    <a:gdLst>
                                      <a:gd name="T0" fmla="*/ 5 w 27"/>
                                      <a:gd name="T1" fmla="*/ 0 h 9"/>
                                      <a:gd name="T2" fmla="*/ 0 w 27"/>
                                      <a:gd name="T3" fmla="*/ 2 h 9"/>
                                      <a:gd name="T4" fmla="*/ 6 w 27"/>
                                      <a:gd name="T5" fmla="*/ 7 h 9"/>
                                      <a:gd name="T6" fmla="*/ 16 w 27"/>
                                      <a:gd name="T7" fmla="*/ 9 h 9"/>
                                      <a:gd name="T8" fmla="*/ 16 w 27"/>
                                      <a:gd name="T9" fmla="*/ 9 h 9"/>
                                      <a:gd name="T10" fmla="*/ 27 w 27"/>
                                      <a:gd name="T11" fmla="*/ 6 h 9"/>
                                      <a:gd name="T12" fmla="*/ 15 w 27"/>
                                      <a:gd name="T13" fmla="*/ 3 h 9"/>
                                      <a:gd name="T14" fmla="*/ 5 w 27"/>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9">
                                        <a:moveTo>
                                          <a:pt x="5" y="0"/>
                                        </a:moveTo>
                                        <a:lnTo>
                                          <a:pt x="0" y="2"/>
                                        </a:lnTo>
                                        <a:lnTo>
                                          <a:pt x="6" y="7"/>
                                        </a:lnTo>
                                        <a:lnTo>
                                          <a:pt x="16" y="9"/>
                                        </a:lnTo>
                                        <a:lnTo>
                                          <a:pt x="27" y="6"/>
                                        </a:lnTo>
                                        <a:lnTo>
                                          <a:pt x="15"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1" name="Freeform 1395"/>
                                <wps:cNvSpPr>
                                  <a:spLocks/>
                                </wps:cNvSpPr>
                                <wps:spPr bwMode="auto">
                                  <a:xfrm>
                                    <a:off x="2950" y="332"/>
                                    <a:ext cx="5" cy="3"/>
                                  </a:xfrm>
                                  <a:custGeom>
                                    <a:avLst/>
                                    <a:gdLst>
                                      <a:gd name="T0" fmla="*/ 0 w 5"/>
                                      <a:gd name="T1" fmla="*/ 0 h 3"/>
                                      <a:gd name="T2" fmla="*/ 1 w 5"/>
                                      <a:gd name="T3" fmla="*/ 3 h 3"/>
                                      <a:gd name="T4" fmla="*/ 5 w 5"/>
                                      <a:gd name="T5" fmla="*/ 1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2" name="Freeform 1396"/>
                                <wps:cNvSpPr>
                                  <a:spLocks/>
                                </wps:cNvSpPr>
                                <wps:spPr bwMode="auto">
                                  <a:xfrm>
                                    <a:off x="2989" y="331"/>
                                    <a:ext cx="32" cy="73"/>
                                  </a:xfrm>
                                  <a:custGeom>
                                    <a:avLst/>
                                    <a:gdLst>
                                      <a:gd name="T0" fmla="*/ 23 w 32"/>
                                      <a:gd name="T1" fmla="*/ 0 h 73"/>
                                      <a:gd name="T2" fmla="*/ 0 w 32"/>
                                      <a:gd name="T3" fmla="*/ 3 h 73"/>
                                      <a:gd name="T4" fmla="*/ 2 w 32"/>
                                      <a:gd name="T5" fmla="*/ 3 h 73"/>
                                      <a:gd name="T6" fmla="*/ 12 w 32"/>
                                      <a:gd name="T7" fmla="*/ 10 h 73"/>
                                      <a:gd name="T8" fmla="*/ 12 w 32"/>
                                      <a:gd name="T9" fmla="*/ 11 h 73"/>
                                      <a:gd name="T10" fmla="*/ 17 w 32"/>
                                      <a:gd name="T11" fmla="*/ 23 h 73"/>
                                      <a:gd name="T12" fmla="*/ 19 w 32"/>
                                      <a:gd name="T13" fmla="*/ 38 h 73"/>
                                      <a:gd name="T14" fmla="*/ 17 w 32"/>
                                      <a:gd name="T15" fmla="*/ 52 h 73"/>
                                      <a:gd name="T16" fmla="*/ 12 w 32"/>
                                      <a:gd name="T17" fmla="*/ 64 h 73"/>
                                      <a:gd name="T18" fmla="*/ 11 w 32"/>
                                      <a:gd name="T19" fmla="*/ 66 h 73"/>
                                      <a:gd name="T20" fmla="*/ 0 w 32"/>
                                      <a:gd name="T21" fmla="*/ 70 h 73"/>
                                      <a:gd name="T22" fmla="*/ 12 w 32"/>
                                      <a:gd name="T23" fmla="*/ 73 h 73"/>
                                      <a:gd name="T24" fmla="*/ 22 w 32"/>
                                      <a:gd name="T25" fmla="*/ 65 h 73"/>
                                      <a:gd name="T26" fmla="*/ 26 w 32"/>
                                      <a:gd name="T27" fmla="*/ 58 h 73"/>
                                      <a:gd name="T28" fmla="*/ 31 w 32"/>
                                      <a:gd name="T29" fmla="*/ 45 h 73"/>
                                      <a:gd name="T30" fmla="*/ 32 w 32"/>
                                      <a:gd name="T31" fmla="*/ 30 h 73"/>
                                      <a:gd name="T32" fmla="*/ 32 w 32"/>
                                      <a:gd name="T33" fmla="*/ 25 h 73"/>
                                      <a:gd name="T34" fmla="*/ 29 w 32"/>
                                      <a:gd name="T35" fmla="*/ 11 h 73"/>
                                      <a:gd name="T36" fmla="*/ 23 w 32"/>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3">
                                        <a:moveTo>
                                          <a:pt x="23" y="0"/>
                                        </a:moveTo>
                                        <a:lnTo>
                                          <a:pt x="0" y="3"/>
                                        </a:lnTo>
                                        <a:lnTo>
                                          <a:pt x="2" y="3"/>
                                        </a:lnTo>
                                        <a:lnTo>
                                          <a:pt x="12" y="10"/>
                                        </a:lnTo>
                                        <a:lnTo>
                                          <a:pt x="12" y="11"/>
                                        </a:lnTo>
                                        <a:lnTo>
                                          <a:pt x="17" y="23"/>
                                        </a:lnTo>
                                        <a:lnTo>
                                          <a:pt x="19" y="38"/>
                                        </a:lnTo>
                                        <a:lnTo>
                                          <a:pt x="17" y="52"/>
                                        </a:lnTo>
                                        <a:lnTo>
                                          <a:pt x="12" y="64"/>
                                        </a:lnTo>
                                        <a:lnTo>
                                          <a:pt x="11" y="66"/>
                                        </a:lnTo>
                                        <a:lnTo>
                                          <a:pt x="0" y="70"/>
                                        </a:lnTo>
                                        <a:lnTo>
                                          <a:pt x="12" y="73"/>
                                        </a:lnTo>
                                        <a:lnTo>
                                          <a:pt x="22" y="65"/>
                                        </a:lnTo>
                                        <a:lnTo>
                                          <a:pt x="26" y="58"/>
                                        </a:lnTo>
                                        <a:lnTo>
                                          <a:pt x="31" y="45"/>
                                        </a:lnTo>
                                        <a:lnTo>
                                          <a:pt x="32" y="30"/>
                                        </a:lnTo>
                                        <a:lnTo>
                                          <a:pt x="32" y="25"/>
                                        </a:lnTo>
                                        <a:lnTo>
                                          <a:pt x="29"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3" name="Freeform 1397"/>
                                <wps:cNvSpPr>
                                  <a:spLocks/>
                                </wps:cNvSpPr>
                                <wps:spPr bwMode="auto">
                                  <a:xfrm>
                                    <a:off x="2949" y="322"/>
                                    <a:ext cx="36" cy="121"/>
                                  </a:xfrm>
                                  <a:custGeom>
                                    <a:avLst/>
                                    <a:gdLst>
                                      <a:gd name="T0" fmla="*/ 25 w 36"/>
                                      <a:gd name="T1" fmla="*/ 0 h 121"/>
                                      <a:gd name="T2" fmla="*/ 21 w 36"/>
                                      <a:gd name="T3" fmla="*/ 0 h 121"/>
                                      <a:gd name="T4" fmla="*/ 1 w 36"/>
                                      <a:gd name="T5" fmla="*/ 10 h 121"/>
                                      <a:gd name="T6" fmla="*/ 6 w 36"/>
                                      <a:gd name="T7" fmla="*/ 11 h 121"/>
                                      <a:gd name="T8" fmla="*/ 10 w 36"/>
                                      <a:gd name="T9" fmla="*/ 13 h 121"/>
                                      <a:gd name="T10" fmla="*/ 11 w 36"/>
                                      <a:gd name="T11" fmla="*/ 16 h 121"/>
                                      <a:gd name="T12" fmla="*/ 12 w 36"/>
                                      <a:gd name="T13" fmla="*/ 26 h 121"/>
                                      <a:gd name="T14" fmla="*/ 12 w 36"/>
                                      <a:gd name="T15" fmla="*/ 102 h 121"/>
                                      <a:gd name="T16" fmla="*/ 11 w 36"/>
                                      <a:gd name="T17" fmla="*/ 113 h 121"/>
                                      <a:gd name="T18" fmla="*/ 9 w 36"/>
                                      <a:gd name="T19" fmla="*/ 116 h 121"/>
                                      <a:gd name="T20" fmla="*/ 2 w 36"/>
                                      <a:gd name="T21" fmla="*/ 118 h 121"/>
                                      <a:gd name="T22" fmla="*/ 0 w 36"/>
                                      <a:gd name="T23" fmla="*/ 118 h 121"/>
                                      <a:gd name="T24" fmla="*/ 0 w 36"/>
                                      <a:gd name="T25" fmla="*/ 121 h 121"/>
                                      <a:gd name="T26" fmla="*/ 36 w 36"/>
                                      <a:gd name="T27" fmla="*/ 121 h 121"/>
                                      <a:gd name="T28" fmla="*/ 36 w 36"/>
                                      <a:gd name="T29" fmla="*/ 118 h 121"/>
                                      <a:gd name="T30" fmla="*/ 28 w 36"/>
                                      <a:gd name="T31" fmla="*/ 116 h 121"/>
                                      <a:gd name="T32" fmla="*/ 25 w 36"/>
                                      <a:gd name="T33" fmla="*/ 113 h 121"/>
                                      <a:gd name="T34" fmla="*/ 25 w 36"/>
                                      <a:gd name="T35" fmla="*/ 102 h 121"/>
                                      <a:gd name="T36" fmla="*/ 25 w 36"/>
                                      <a:gd name="T37" fmla="*/ 78 h 121"/>
                                      <a:gd name="T38" fmla="*/ 30 w 36"/>
                                      <a:gd name="T39" fmla="*/ 76 h 121"/>
                                      <a:gd name="T40" fmla="*/ 25 w 36"/>
                                      <a:gd name="T41" fmla="*/ 67 h 121"/>
                                      <a:gd name="T42" fmla="*/ 25 w 36"/>
                                      <a:gd name="T43" fmla="*/ 54 h 121"/>
                                      <a:gd name="T44" fmla="*/ 25 w 36"/>
                                      <a:gd name="T45" fmla="*/ 24 h 121"/>
                                      <a:gd name="T46" fmla="*/ 25 w 36"/>
                                      <a:gd name="T47" fmla="*/ 19 h 121"/>
                                      <a:gd name="T48" fmla="*/ 25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5" y="0"/>
                                        </a:moveTo>
                                        <a:lnTo>
                                          <a:pt x="21" y="0"/>
                                        </a:lnTo>
                                        <a:lnTo>
                                          <a:pt x="1" y="10"/>
                                        </a:lnTo>
                                        <a:lnTo>
                                          <a:pt x="6" y="11"/>
                                        </a:lnTo>
                                        <a:lnTo>
                                          <a:pt x="10" y="13"/>
                                        </a:lnTo>
                                        <a:lnTo>
                                          <a:pt x="11" y="16"/>
                                        </a:lnTo>
                                        <a:lnTo>
                                          <a:pt x="12" y="26"/>
                                        </a:lnTo>
                                        <a:lnTo>
                                          <a:pt x="12" y="102"/>
                                        </a:lnTo>
                                        <a:lnTo>
                                          <a:pt x="11" y="113"/>
                                        </a:lnTo>
                                        <a:lnTo>
                                          <a:pt x="9" y="116"/>
                                        </a:lnTo>
                                        <a:lnTo>
                                          <a:pt x="2" y="118"/>
                                        </a:lnTo>
                                        <a:lnTo>
                                          <a:pt x="0" y="118"/>
                                        </a:lnTo>
                                        <a:lnTo>
                                          <a:pt x="0" y="121"/>
                                        </a:lnTo>
                                        <a:lnTo>
                                          <a:pt x="36" y="121"/>
                                        </a:lnTo>
                                        <a:lnTo>
                                          <a:pt x="36" y="118"/>
                                        </a:lnTo>
                                        <a:lnTo>
                                          <a:pt x="28" y="116"/>
                                        </a:lnTo>
                                        <a:lnTo>
                                          <a:pt x="25" y="113"/>
                                        </a:lnTo>
                                        <a:lnTo>
                                          <a:pt x="25" y="102"/>
                                        </a:lnTo>
                                        <a:lnTo>
                                          <a:pt x="25" y="78"/>
                                        </a:lnTo>
                                        <a:lnTo>
                                          <a:pt x="30" y="76"/>
                                        </a:lnTo>
                                        <a:lnTo>
                                          <a:pt x="25" y="67"/>
                                        </a:lnTo>
                                        <a:lnTo>
                                          <a:pt x="25" y="54"/>
                                        </a:lnTo>
                                        <a:lnTo>
                                          <a:pt x="25" y="24"/>
                                        </a:lnTo>
                                        <a:lnTo>
                                          <a:pt x="25" y="19"/>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4" name="Freeform 1398"/>
                                <wps:cNvSpPr>
                                  <a:spLocks/>
                                </wps:cNvSpPr>
                                <wps:spPr bwMode="auto">
                                  <a:xfrm>
                                    <a:off x="2974" y="322"/>
                                    <a:ext cx="38" cy="24"/>
                                  </a:xfrm>
                                  <a:custGeom>
                                    <a:avLst/>
                                    <a:gdLst>
                                      <a:gd name="T0" fmla="*/ 21 w 38"/>
                                      <a:gd name="T1" fmla="*/ 0 h 24"/>
                                      <a:gd name="T2" fmla="*/ 10 w 38"/>
                                      <a:gd name="T3" fmla="*/ 4 h 24"/>
                                      <a:gd name="T4" fmla="*/ 7 w 38"/>
                                      <a:gd name="T5" fmla="*/ 6 h 24"/>
                                      <a:gd name="T6" fmla="*/ 0 w 38"/>
                                      <a:gd name="T7" fmla="*/ 19 h 24"/>
                                      <a:gd name="T8" fmla="*/ 0 w 38"/>
                                      <a:gd name="T9" fmla="*/ 24 h 24"/>
                                      <a:gd name="T10" fmla="*/ 8 w 38"/>
                                      <a:gd name="T11" fmla="*/ 15 h 24"/>
                                      <a:gd name="T12" fmla="*/ 15 w 38"/>
                                      <a:gd name="T13" fmla="*/ 12 h 24"/>
                                      <a:gd name="T14" fmla="*/ 38 w 38"/>
                                      <a:gd name="T15" fmla="*/ 9 h 24"/>
                                      <a:gd name="T16" fmla="*/ 32 w 38"/>
                                      <a:gd name="T17" fmla="*/ 3 h 24"/>
                                      <a:gd name="T18" fmla="*/ 21 w 38"/>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 h="24">
                                        <a:moveTo>
                                          <a:pt x="21" y="0"/>
                                        </a:moveTo>
                                        <a:lnTo>
                                          <a:pt x="10" y="4"/>
                                        </a:lnTo>
                                        <a:lnTo>
                                          <a:pt x="7" y="6"/>
                                        </a:lnTo>
                                        <a:lnTo>
                                          <a:pt x="0" y="19"/>
                                        </a:lnTo>
                                        <a:lnTo>
                                          <a:pt x="0" y="24"/>
                                        </a:lnTo>
                                        <a:lnTo>
                                          <a:pt x="8" y="15"/>
                                        </a:lnTo>
                                        <a:lnTo>
                                          <a:pt x="15" y="12"/>
                                        </a:lnTo>
                                        <a:lnTo>
                                          <a:pt x="38" y="9"/>
                                        </a:lnTo>
                                        <a:lnTo>
                                          <a:pt x="32"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5" name="Freeform 1399"/>
                                <wps:cNvSpPr>
                                  <a:spLocks/>
                                </wps:cNvSpPr>
                                <wps:spPr bwMode="auto">
                                  <a:xfrm>
                                    <a:off x="3036" y="392"/>
                                    <a:ext cx="34" cy="14"/>
                                  </a:xfrm>
                                  <a:custGeom>
                                    <a:avLst/>
                                    <a:gdLst>
                                      <a:gd name="T0" fmla="*/ 29 w 34"/>
                                      <a:gd name="T1" fmla="*/ 0 h 14"/>
                                      <a:gd name="T2" fmla="*/ 19 w 34"/>
                                      <a:gd name="T3" fmla="*/ 4 h 14"/>
                                      <a:gd name="T4" fmla="*/ 0 w 34"/>
                                      <a:gd name="T5" fmla="*/ 9 h 14"/>
                                      <a:gd name="T6" fmla="*/ 1 w 34"/>
                                      <a:gd name="T7" fmla="*/ 9 h 14"/>
                                      <a:gd name="T8" fmla="*/ 12 w 34"/>
                                      <a:gd name="T9" fmla="*/ 14 h 14"/>
                                      <a:gd name="T10" fmla="*/ 20 w 34"/>
                                      <a:gd name="T11" fmla="*/ 12 h 14"/>
                                      <a:gd name="T12" fmla="*/ 22 w 34"/>
                                      <a:gd name="T13" fmla="*/ 11 h 14"/>
                                      <a:gd name="T14" fmla="*/ 34 w 34"/>
                                      <a:gd name="T15" fmla="*/ 1 h 14"/>
                                      <a:gd name="T16" fmla="*/ 29 w 34"/>
                                      <a:gd name="T1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4">
                                        <a:moveTo>
                                          <a:pt x="29" y="0"/>
                                        </a:moveTo>
                                        <a:lnTo>
                                          <a:pt x="19" y="4"/>
                                        </a:lnTo>
                                        <a:lnTo>
                                          <a:pt x="0" y="9"/>
                                        </a:lnTo>
                                        <a:lnTo>
                                          <a:pt x="1" y="9"/>
                                        </a:lnTo>
                                        <a:lnTo>
                                          <a:pt x="12" y="14"/>
                                        </a:lnTo>
                                        <a:lnTo>
                                          <a:pt x="20" y="12"/>
                                        </a:lnTo>
                                        <a:lnTo>
                                          <a:pt x="22" y="11"/>
                                        </a:lnTo>
                                        <a:lnTo>
                                          <a:pt x="34" y="1"/>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6" name="Freeform 1400"/>
                                <wps:cNvSpPr>
                                  <a:spLocks/>
                                </wps:cNvSpPr>
                                <wps:spPr bwMode="auto">
                                  <a:xfrm>
                                    <a:off x="3072" y="388"/>
                                    <a:ext cx="22" cy="18"/>
                                  </a:xfrm>
                                  <a:custGeom>
                                    <a:avLst/>
                                    <a:gdLst>
                                      <a:gd name="T0" fmla="*/ 22 w 22"/>
                                      <a:gd name="T1" fmla="*/ 0 h 18"/>
                                      <a:gd name="T2" fmla="*/ 16 w 22"/>
                                      <a:gd name="T3" fmla="*/ 6 h 18"/>
                                      <a:gd name="T4" fmla="*/ 14 w 22"/>
                                      <a:gd name="T5" fmla="*/ 7 h 18"/>
                                      <a:gd name="T6" fmla="*/ 0 w 22"/>
                                      <a:gd name="T7" fmla="*/ 15 h 18"/>
                                      <a:gd name="T8" fmla="*/ 6 w 22"/>
                                      <a:gd name="T9" fmla="*/ 18 h 18"/>
                                      <a:gd name="T10" fmla="*/ 12 w 22"/>
                                      <a:gd name="T11" fmla="*/ 16 h 18"/>
                                      <a:gd name="T12" fmla="*/ 22 w 22"/>
                                      <a:gd name="T13" fmla="*/ 5 h 18"/>
                                      <a:gd name="T14" fmla="*/ 22 w 22"/>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18">
                                        <a:moveTo>
                                          <a:pt x="22" y="0"/>
                                        </a:moveTo>
                                        <a:lnTo>
                                          <a:pt x="16" y="6"/>
                                        </a:lnTo>
                                        <a:lnTo>
                                          <a:pt x="14" y="7"/>
                                        </a:lnTo>
                                        <a:lnTo>
                                          <a:pt x="0" y="15"/>
                                        </a:lnTo>
                                        <a:lnTo>
                                          <a:pt x="6" y="18"/>
                                        </a:lnTo>
                                        <a:lnTo>
                                          <a:pt x="12" y="16"/>
                                        </a:lnTo>
                                        <a:lnTo>
                                          <a:pt x="22" y="5"/>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7" name="Freeform 1401"/>
                                <wps:cNvSpPr>
                                  <a:spLocks/>
                                </wps:cNvSpPr>
                                <wps:spPr bwMode="auto">
                                  <a:xfrm>
                                    <a:off x="3032" y="353"/>
                                    <a:ext cx="38" cy="48"/>
                                  </a:xfrm>
                                  <a:custGeom>
                                    <a:avLst/>
                                    <a:gdLst>
                                      <a:gd name="T0" fmla="*/ 34 w 38"/>
                                      <a:gd name="T1" fmla="*/ 0 h 48"/>
                                      <a:gd name="T2" fmla="*/ 21 w 38"/>
                                      <a:gd name="T3" fmla="*/ 6 h 48"/>
                                      <a:gd name="T4" fmla="*/ 12 w 38"/>
                                      <a:gd name="T5" fmla="*/ 11 h 48"/>
                                      <a:gd name="T6" fmla="*/ 10 w 38"/>
                                      <a:gd name="T7" fmla="*/ 13 h 48"/>
                                      <a:gd name="T8" fmla="*/ 2 w 38"/>
                                      <a:gd name="T9" fmla="*/ 22 h 48"/>
                                      <a:gd name="T10" fmla="*/ 0 w 38"/>
                                      <a:gd name="T11" fmla="*/ 32 h 48"/>
                                      <a:gd name="T12" fmla="*/ 0 w 38"/>
                                      <a:gd name="T13" fmla="*/ 35 h 48"/>
                                      <a:gd name="T14" fmla="*/ 4 w 38"/>
                                      <a:gd name="T15" fmla="*/ 48 h 48"/>
                                      <a:gd name="T16" fmla="*/ 23 w 38"/>
                                      <a:gd name="T17" fmla="*/ 43 h 48"/>
                                      <a:gd name="T18" fmla="*/ 15 w 38"/>
                                      <a:gd name="T19" fmla="*/ 39 h 48"/>
                                      <a:gd name="T20" fmla="*/ 12 w 38"/>
                                      <a:gd name="T21" fmla="*/ 28 h 48"/>
                                      <a:gd name="T22" fmla="*/ 15 w 38"/>
                                      <a:gd name="T23" fmla="*/ 19 h 48"/>
                                      <a:gd name="T24" fmla="*/ 23 w 38"/>
                                      <a:gd name="T25" fmla="*/ 11 h 48"/>
                                      <a:gd name="T26" fmla="*/ 25 w 38"/>
                                      <a:gd name="T27" fmla="*/ 10 h 48"/>
                                      <a:gd name="T28" fmla="*/ 38 w 38"/>
                                      <a:gd name="T29" fmla="*/ 3 h 48"/>
                                      <a:gd name="T30" fmla="*/ 34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4" y="0"/>
                                        </a:moveTo>
                                        <a:lnTo>
                                          <a:pt x="21" y="6"/>
                                        </a:lnTo>
                                        <a:lnTo>
                                          <a:pt x="12" y="11"/>
                                        </a:lnTo>
                                        <a:lnTo>
                                          <a:pt x="10" y="13"/>
                                        </a:lnTo>
                                        <a:lnTo>
                                          <a:pt x="2" y="22"/>
                                        </a:lnTo>
                                        <a:lnTo>
                                          <a:pt x="0" y="32"/>
                                        </a:lnTo>
                                        <a:lnTo>
                                          <a:pt x="0" y="35"/>
                                        </a:lnTo>
                                        <a:lnTo>
                                          <a:pt x="4" y="48"/>
                                        </a:lnTo>
                                        <a:lnTo>
                                          <a:pt x="23" y="43"/>
                                        </a:lnTo>
                                        <a:lnTo>
                                          <a:pt x="15" y="39"/>
                                        </a:lnTo>
                                        <a:lnTo>
                                          <a:pt x="12" y="28"/>
                                        </a:lnTo>
                                        <a:lnTo>
                                          <a:pt x="15" y="19"/>
                                        </a:lnTo>
                                        <a:lnTo>
                                          <a:pt x="23" y="11"/>
                                        </a:lnTo>
                                        <a:lnTo>
                                          <a:pt x="25" y="10"/>
                                        </a:lnTo>
                                        <a:lnTo>
                                          <a:pt x="38" y="3"/>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8" name="Freeform 1402"/>
                                <wps:cNvSpPr>
                                  <a:spLocks/>
                                </wps:cNvSpPr>
                                <wps:spPr bwMode="auto">
                                  <a:xfrm>
                                    <a:off x="3057" y="325"/>
                                    <a:ext cx="29" cy="78"/>
                                  </a:xfrm>
                                  <a:custGeom>
                                    <a:avLst/>
                                    <a:gdLst>
                                      <a:gd name="T0" fmla="*/ 17 w 29"/>
                                      <a:gd name="T1" fmla="*/ 0 h 78"/>
                                      <a:gd name="T2" fmla="*/ 0 w 29"/>
                                      <a:gd name="T3" fmla="*/ 2 h 78"/>
                                      <a:gd name="T4" fmla="*/ 9 w 29"/>
                                      <a:gd name="T5" fmla="*/ 6 h 78"/>
                                      <a:gd name="T6" fmla="*/ 11 w 29"/>
                                      <a:gd name="T7" fmla="*/ 8 h 78"/>
                                      <a:gd name="T8" fmla="*/ 13 w 29"/>
                                      <a:gd name="T9" fmla="*/ 23 h 78"/>
                                      <a:gd name="T10" fmla="*/ 13 w 29"/>
                                      <a:gd name="T11" fmla="*/ 26 h 78"/>
                                      <a:gd name="T12" fmla="*/ 9 w 29"/>
                                      <a:gd name="T13" fmla="*/ 28 h 78"/>
                                      <a:gd name="T14" fmla="*/ 13 w 29"/>
                                      <a:gd name="T15" fmla="*/ 31 h 78"/>
                                      <a:gd name="T16" fmla="*/ 13 w 29"/>
                                      <a:gd name="T17" fmla="*/ 62 h 78"/>
                                      <a:gd name="T18" fmla="*/ 8 w 29"/>
                                      <a:gd name="T19" fmla="*/ 67 h 78"/>
                                      <a:gd name="T20" fmla="*/ 13 w 29"/>
                                      <a:gd name="T21" fmla="*/ 68 h 78"/>
                                      <a:gd name="T22" fmla="*/ 15 w 29"/>
                                      <a:gd name="T23" fmla="*/ 78 h 78"/>
                                      <a:gd name="T24" fmla="*/ 29 w 29"/>
                                      <a:gd name="T25" fmla="*/ 70 h 78"/>
                                      <a:gd name="T26" fmla="*/ 26 w 29"/>
                                      <a:gd name="T27" fmla="*/ 69 h 78"/>
                                      <a:gd name="T28" fmla="*/ 26 w 29"/>
                                      <a:gd name="T29" fmla="*/ 66 h 78"/>
                                      <a:gd name="T30" fmla="*/ 25 w 29"/>
                                      <a:gd name="T31" fmla="*/ 52 h 78"/>
                                      <a:gd name="T32" fmla="*/ 25 w 29"/>
                                      <a:gd name="T33" fmla="*/ 24 h 78"/>
                                      <a:gd name="T34" fmla="*/ 25 w 29"/>
                                      <a:gd name="T35" fmla="*/ 22 h 78"/>
                                      <a:gd name="T36" fmla="*/ 24 w 29"/>
                                      <a:gd name="T37" fmla="*/ 9 h 78"/>
                                      <a:gd name="T38" fmla="*/ 17 w 29"/>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78">
                                        <a:moveTo>
                                          <a:pt x="17" y="0"/>
                                        </a:moveTo>
                                        <a:lnTo>
                                          <a:pt x="0" y="2"/>
                                        </a:lnTo>
                                        <a:lnTo>
                                          <a:pt x="9" y="6"/>
                                        </a:lnTo>
                                        <a:lnTo>
                                          <a:pt x="11" y="8"/>
                                        </a:lnTo>
                                        <a:lnTo>
                                          <a:pt x="13" y="23"/>
                                        </a:lnTo>
                                        <a:lnTo>
                                          <a:pt x="13" y="26"/>
                                        </a:lnTo>
                                        <a:lnTo>
                                          <a:pt x="9" y="28"/>
                                        </a:lnTo>
                                        <a:lnTo>
                                          <a:pt x="13" y="31"/>
                                        </a:lnTo>
                                        <a:lnTo>
                                          <a:pt x="13" y="62"/>
                                        </a:lnTo>
                                        <a:lnTo>
                                          <a:pt x="8" y="67"/>
                                        </a:lnTo>
                                        <a:lnTo>
                                          <a:pt x="13" y="68"/>
                                        </a:lnTo>
                                        <a:lnTo>
                                          <a:pt x="15" y="78"/>
                                        </a:lnTo>
                                        <a:lnTo>
                                          <a:pt x="29" y="70"/>
                                        </a:lnTo>
                                        <a:lnTo>
                                          <a:pt x="26" y="69"/>
                                        </a:lnTo>
                                        <a:lnTo>
                                          <a:pt x="26" y="66"/>
                                        </a:lnTo>
                                        <a:lnTo>
                                          <a:pt x="25" y="52"/>
                                        </a:lnTo>
                                        <a:lnTo>
                                          <a:pt x="25" y="24"/>
                                        </a:lnTo>
                                        <a:lnTo>
                                          <a:pt x="25" y="22"/>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9" name="Freeform 1403"/>
                                <wps:cNvSpPr>
                                  <a:spLocks/>
                                </wps:cNvSpPr>
                                <wps:spPr bwMode="auto">
                                  <a:xfrm>
                                    <a:off x="3034" y="322"/>
                                    <a:ext cx="40" cy="28"/>
                                  </a:xfrm>
                                  <a:custGeom>
                                    <a:avLst/>
                                    <a:gdLst>
                                      <a:gd name="T0" fmla="*/ 25 w 40"/>
                                      <a:gd name="T1" fmla="*/ 0 h 28"/>
                                      <a:gd name="T2" fmla="*/ 17 w 40"/>
                                      <a:gd name="T3" fmla="*/ 1 h 28"/>
                                      <a:gd name="T4" fmla="*/ 7 w 40"/>
                                      <a:gd name="T5" fmla="*/ 6 h 28"/>
                                      <a:gd name="T6" fmla="*/ 5 w 40"/>
                                      <a:gd name="T7" fmla="*/ 8 h 28"/>
                                      <a:gd name="T8" fmla="*/ 0 w 40"/>
                                      <a:gd name="T9" fmla="*/ 20 h 28"/>
                                      <a:gd name="T10" fmla="*/ 2 w 40"/>
                                      <a:gd name="T11" fmla="*/ 26 h 28"/>
                                      <a:gd name="T12" fmla="*/ 7 w 40"/>
                                      <a:gd name="T13" fmla="*/ 28 h 28"/>
                                      <a:gd name="T14" fmla="*/ 11 w 40"/>
                                      <a:gd name="T15" fmla="*/ 26 h 28"/>
                                      <a:gd name="T16" fmla="*/ 13 w 40"/>
                                      <a:gd name="T17" fmla="*/ 20 h 28"/>
                                      <a:gd name="T18" fmla="*/ 13 w 40"/>
                                      <a:gd name="T19" fmla="*/ 15 h 28"/>
                                      <a:gd name="T20" fmla="*/ 16 w 40"/>
                                      <a:gd name="T21" fmla="*/ 8 h 28"/>
                                      <a:gd name="T22" fmla="*/ 23 w 40"/>
                                      <a:gd name="T23" fmla="*/ 5 h 28"/>
                                      <a:gd name="T24" fmla="*/ 40 w 40"/>
                                      <a:gd name="T25" fmla="*/ 3 h 28"/>
                                      <a:gd name="T26" fmla="*/ 37 w 40"/>
                                      <a:gd name="T27" fmla="*/ 2 h 28"/>
                                      <a:gd name="T28" fmla="*/ 25 w 4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8">
                                        <a:moveTo>
                                          <a:pt x="25" y="0"/>
                                        </a:moveTo>
                                        <a:lnTo>
                                          <a:pt x="17" y="1"/>
                                        </a:lnTo>
                                        <a:lnTo>
                                          <a:pt x="7" y="6"/>
                                        </a:lnTo>
                                        <a:lnTo>
                                          <a:pt x="5" y="8"/>
                                        </a:lnTo>
                                        <a:lnTo>
                                          <a:pt x="0" y="20"/>
                                        </a:lnTo>
                                        <a:lnTo>
                                          <a:pt x="2" y="26"/>
                                        </a:lnTo>
                                        <a:lnTo>
                                          <a:pt x="7" y="28"/>
                                        </a:lnTo>
                                        <a:lnTo>
                                          <a:pt x="11" y="26"/>
                                        </a:lnTo>
                                        <a:lnTo>
                                          <a:pt x="13" y="20"/>
                                        </a:lnTo>
                                        <a:lnTo>
                                          <a:pt x="13" y="15"/>
                                        </a:lnTo>
                                        <a:lnTo>
                                          <a:pt x="16" y="8"/>
                                        </a:lnTo>
                                        <a:lnTo>
                                          <a:pt x="23" y="5"/>
                                        </a:lnTo>
                                        <a:lnTo>
                                          <a:pt x="40" y="3"/>
                                        </a:lnTo>
                                        <a:lnTo>
                                          <a:pt x="37"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0" name="Freeform 1404"/>
                                <wps:cNvSpPr>
                                  <a:spLocks/>
                                </wps:cNvSpPr>
                                <wps:spPr bwMode="auto">
                                  <a:xfrm>
                                    <a:off x="3099" y="28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1" name="Freeform 1405"/>
                                <wps:cNvSpPr>
                                  <a:spLocks/>
                                </wps:cNvSpPr>
                                <wps:spPr bwMode="auto">
                                  <a:xfrm>
                                    <a:off x="3099" y="279"/>
                                    <a:ext cx="34" cy="126"/>
                                  </a:xfrm>
                                  <a:custGeom>
                                    <a:avLst/>
                                    <a:gdLst>
                                      <a:gd name="T0" fmla="*/ 23 w 34"/>
                                      <a:gd name="T1" fmla="*/ 0 h 126"/>
                                      <a:gd name="T2" fmla="*/ 20 w 34"/>
                                      <a:gd name="T3" fmla="*/ 0 h 126"/>
                                      <a:gd name="T4" fmla="*/ 0 w 34"/>
                                      <a:gd name="T5" fmla="*/ 10 h 126"/>
                                      <a:gd name="T6" fmla="*/ 6 w 34"/>
                                      <a:gd name="T7" fmla="*/ 12 h 126"/>
                                      <a:gd name="T8" fmla="*/ 9 w 34"/>
                                      <a:gd name="T9" fmla="*/ 13 h 126"/>
                                      <a:gd name="T10" fmla="*/ 11 w 34"/>
                                      <a:gd name="T11" fmla="*/ 17 h 126"/>
                                      <a:gd name="T12" fmla="*/ 11 w 34"/>
                                      <a:gd name="T13" fmla="*/ 18 h 126"/>
                                      <a:gd name="T14" fmla="*/ 11 w 34"/>
                                      <a:gd name="T15" fmla="*/ 34 h 126"/>
                                      <a:gd name="T16" fmla="*/ 11 w 34"/>
                                      <a:gd name="T17" fmla="*/ 107 h 126"/>
                                      <a:gd name="T18" fmla="*/ 10 w 34"/>
                                      <a:gd name="T19" fmla="*/ 118 h 126"/>
                                      <a:gd name="T20" fmla="*/ 7 w 34"/>
                                      <a:gd name="T21" fmla="*/ 121 h 126"/>
                                      <a:gd name="T22" fmla="*/ 1 w 34"/>
                                      <a:gd name="T23" fmla="*/ 122 h 126"/>
                                      <a:gd name="T24" fmla="*/ 1 w 34"/>
                                      <a:gd name="T25" fmla="*/ 126 h 126"/>
                                      <a:gd name="T26" fmla="*/ 34 w 34"/>
                                      <a:gd name="T27" fmla="*/ 126 h 126"/>
                                      <a:gd name="T28" fmla="*/ 34 w 34"/>
                                      <a:gd name="T29" fmla="*/ 122 h 126"/>
                                      <a:gd name="T30" fmla="*/ 27 w 34"/>
                                      <a:gd name="T31" fmla="*/ 121 h 126"/>
                                      <a:gd name="T32" fmla="*/ 24 w 34"/>
                                      <a:gd name="T33" fmla="*/ 118 h 126"/>
                                      <a:gd name="T34" fmla="*/ 23 w 34"/>
                                      <a:gd name="T35" fmla="*/ 107 h 126"/>
                                      <a:gd name="T36" fmla="*/ 23 w 34"/>
                                      <a:gd name="T3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126">
                                        <a:moveTo>
                                          <a:pt x="23" y="0"/>
                                        </a:moveTo>
                                        <a:lnTo>
                                          <a:pt x="20" y="0"/>
                                        </a:lnTo>
                                        <a:lnTo>
                                          <a:pt x="0" y="10"/>
                                        </a:lnTo>
                                        <a:lnTo>
                                          <a:pt x="6" y="12"/>
                                        </a:lnTo>
                                        <a:lnTo>
                                          <a:pt x="9" y="13"/>
                                        </a:lnTo>
                                        <a:lnTo>
                                          <a:pt x="11" y="17"/>
                                        </a:lnTo>
                                        <a:lnTo>
                                          <a:pt x="11" y="18"/>
                                        </a:lnTo>
                                        <a:lnTo>
                                          <a:pt x="11" y="34"/>
                                        </a:lnTo>
                                        <a:lnTo>
                                          <a:pt x="11" y="107"/>
                                        </a:lnTo>
                                        <a:lnTo>
                                          <a:pt x="10" y="118"/>
                                        </a:lnTo>
                                        <a:lnTo>
                                          <a:pt x="7" y="121"/>
                                        </a:lnTo>
                                        <a:lnTo>
                                          <a:pt x="1" y="122"/>
                                        </a:lnTo>
                                        <a:lnTo>
                                          <a:pt x="1" y="126"/>
                                        </a:lnTo>
                                        <a:lnTo>
                                          <a:pt x="34" y="126"/>
                                        </a:lnTo>
                                        <a:lnTo>
                                          <a:pt x="34" y="122"/>
                                        </a:lnTo>
                                        <a:lnTo>
                                          <a:pt x="27" y="121"/>
                                        </a:lnTo>
                                        <a:lnTo>
                                          <a:pt x="24" y="118"/>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2" name="Freeform 1406"/>
                                <wps:cNvSpPr>
                                  <a:spLocks/>
                                </wps:cNvSpPr>
                                <wps:spPr bwMode="auto">
                                  <a:xfrm>
                                    <a:off x="4860" y="544"/>
                                    <a:ext cx="48" cy="55"/>
                                  </a:xfrm>
                                  <a:custGeom>
                                    <a:avLst/>
                                    <a:gdLst>
                                      <a:gd name="T0" fmla="*/ 25 w 48"/>
                                      <a:gd name="T1" fmla="*/ 0 h 55"/>
                                      <a:gd name="T2" fmla="*/ 0 w 48"/>
                                      <a:gd name="T3" fmla="*/ 3 h 55"/>
                                      <a:gd name="T4" fmla="*/ 6 w 48"/>
                                      <a:gd name="T5" fmla="*/ 3 h 55"/>
                                      <a:gd name="T6" fmla="*/ 17 w 48"/>
                                      <a:gd name="T7" fmla="*/ 6 h 55"/>
                                      <a:gd name="T8" fmla="*/ 19 w 48"/>
                                      <a:gd name="T9" fmla="*/ 7 h 55"/>
                                      <a:gd name="T10" fmla="*/ 28 w 48"/>
                                      <a:gd name="T11" fmla="*/ 16 h 55"/>
                                      <a:gd name="T12" fmla="*/ 31 w 48"/>
                                      <a:gd name="T13" fmla="*/ 30 h 55"/>
                                      <a:gd name="T14" fmla="*/ 30 w 48"/>
                                      <a:gd name="T15" fmla="*/ 36 h 55"/>
                                      <a:gd name="T16" fmla="*/ 24 w 48"/>
                                      <a:gd name="T17" fmla="*/ 47 h 55"/>
                                      <a:gd name="T18" fmla="*/ 16 w 48"/>
                                      <a:gd name="T19" fmla="*/ 52 h 55"/>
                                      <a:gd name="T20" fmla="*/ 3 w 48"/>
                                      <a:gd name="T21" fmla="*/ 55 h 55"/>
                                      <a:gd name="T22" fmla="*/ 35 w 48"/>
                                      <a:gd name="T23" fmla="*/ 55 h 55"/>
                                      <a:gd name="T24" fmla="*/ 43 w 48"/>
                                      <a:gd name="T25" fmla="*/ 45 h 55"/>
                                      <a:gd name="T26" fmla="*/ 46 w 48"/>
                                      <a:gd name="T27" fmla="*/ 42 h 55"/>
                                      <a:gd name="T28" fmla="*/ 48 w 48"/>
                                      <a:gd name="T29" fmla="*/ 28 h 55"/>
                                      <a:gd name="T30" fmla="*/ 47 w 48"/>
                                      <a:gd name="T31" fmla="*/ 20 h 55"/>
                                      <a:gd name="T32" fmla="*/ 41 w 48"/>
                                      <a:gd name="T33" fmla="*/ 9 h 55"/>
                                      <a:gd name="T34" fmla="*/ 38 w 48"/>
                                      <a:gd name="T35" fmla="*/ 5 h 55"/>
                                      <a:gd name="T36" fmla="*/ 25 w 48"/>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55">
                                        <a:moveTo>
                                          <a:pt x="25" y="0"/>
                                        </a:moveTo>
                                        <a:lnTo>
                                          <a:pt x="0" y="3"/>
                                        </a:lnTo>
                                        <a:lnTo>
                                          <a:pt x="6" y="3"/>
                                        </a:lnTo>
                                        <a:lnTo>
                                          <a:pt x="17" y="6"/>
                                        </a:lnTo>
                                        <a:lnTo>
                                          <a:pt x="19" y="7"/>
                                        </a:lnTo>
                                        <a:lnTo>
                                          <a:pt x="28" y="16"/>
                                        </a:lnTo>
                                        <a:lnTo>
                                          <a:pt x="31" y="30"/>
                                        </a:lnTo>
                                        <a:lnTo>
                                          <a:pt x="30" y="36"/>
                                        </a:lnTo>
                                        <a:lnTo>
                                          <a:pt x="24" y="47"/>
                                        </a:lnTo>
                                        <a:lnTo>
                                          <a:pt x="16" y="52"/>
                                        </a:lnTo>
                                        <a:lnTo>
                                          <a:pt x="3" y="55"/>
                                        </a:lnTo>
                                        <a:lnTo>
                                          <a:pt x="35" y="55"/>
                                        </a:lnTo>
                                        <a:lnTo>
                                          <a:pt x="43" y="45"/>
                                        </a:lnTo>
                                        <a:lnTo>
                                          <a:pt x="46" y="42"/>
                                        </a:lnTo>
                                        <a:lnTo>
                                          <a:pt x="48" y="28"/>
                                        </a:lnTo>
                                        <a:lnTo>
                                          <a:pt x="47" y="20"/>
                                        </a:lnTo>
                                        <a:lnTo>
                                          <a:pt x="41" y="9"/>
                                        </a:lnTo>
                                        <a:lnTo>
                                          <a:pt x="38" y="5"/>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3" name="Freeform 1407"/>
                                <wps:cNvSpPr>
                                  <a:spLocks/>
                                </wps:cNvSpPr>
                                <wps:spPr bwMode="auto">
                                  <a:xfrm>
                                    <a:off x="4817" y="489"/>
                                    <a:ext cx="78" cy="116"/>
                                  </a:xfrm>
                                  <a:custGeom>
                                    <a:avLst/>
                                    <a:gdLst>
                                      <a:gd name="T0" fmla="*/ 4 w 78"/>
                                      <a:gd name="T1" fmla="*/ 0 h 116"/>
                                      <a:gd name="T2" fmla="*/ 13 w 78"/>
                                      <a:gd name="T3" fmla="*/ 4 h 116"/>
                                      <a:gd name="T4" fmla="*/ 13 w 78"/>
                                      <a:gd name="T5" fmla="*/ 4 h 116"/>
                                      <a:gd name="T6" fmla="*/ 15 w 78"/>
                                      <a:gd name="T7" fmla="*/ 18 h 116"/>
                                      <a:gd name="T8" fmla="*/ 15 w 78"/>
                                      <a:gd name="T9" fmla="*/ 95 h 116"/>
                                      <a:gd name="T10" fmla="*/ 13 w 78"/>
                                      <a:gd name="T11" fmla="*/ 108 h 116"/>
                                      <a:gd name="T12" fmla="*/ 4 w 78"/>
                                      <a:gd name="T13" fmla="*/ 113 h 116"/>
                                      <a:gd name="T14" fmla="*/ 0 w 78"/>
                                      <a:gd name="T15" fmla="*/ 113 h 116"/>
                                      <a:gd name="T16" fmla="*/ 0 w 78"/>
                                      <a:gd name="T17" fmla="*/ 116 h 116"/>
                                      <a:gd name="T18" fmla="*/ 48 w 78"/>
                                      <a:gd name="T19" fmla="*/ 116 h 116"/>
                                      <a:gd name="T20" fmla="*/ 50 w 78"/>
                                      <a:gd name="T21" fmla="*/ 116 h 116"/>
                                      <a:gd name="T22" fmla="*/ 64 w 78"/>
                                      <a:gd name="T23" fmla="*/ 115 h 116"/>
                                      <a:gd name="T24" fmla="*/ 73 w 78"/>
                                      <a:gd name="T25" fmla="*/ 112 h 116"/>
                                      <a:gd name="T26" fmla="*/ 78 w 78"/>
                                      <a:gd name="T27" fmla="*/ 110 h 116"/>
                                      <a:gd name="T28" fmla="*/ 46 w 78"/>
                                      <a:gd name="T29" fmla="*/ 110 h 116"/>
                                      <a:gd name="T30" fmla="*/ 41 w 78"/>
                                      <a:gd name="T31" fmla="*/ 110 h 116"/>
                                      <a:gd name="T32" fmla="*/ 29 w 78"/>
                                      <a:gd name="T33" fmla="*/ 107 h 116"/>
                                      <a:gd name="T34" fmla="*/ 29 w 78"/>
                                      <a:gd name="T35" fmla="*/ 58 h 116"/>
                                      <a:gd name="T36" fmla="*/ 35 w 78"/>
                                      <a:gd name="T37" fmla="*/ 58 h 116"/>
                                      <a:gd name="T38" fmla="*/ 43 w 78"/>
                                      <a:gd name="T39" fmla="*/ 58 h 116"/>
                                      <a:gd name="T40" fmla="*/ 68 w 78"/>
                                      <a:gd name="T41" fmla="*/ 55 h 116"/>
                                      <a:gd name="T42" fmla="*/ 73 w 78"/>
                                      <a:gd name="T43" fmla="*/ 53 h 116"/>
                                      <a:gd name="T44" fmla="*/ 44 w 78"/>
                                      <a:gd name="T45" fmla="*/ 51 h 116"/>
                                      <a:gd name="T46" fmla="*/ 35 w 78"/>
                                      <a:gd name="T47" fmla="*/ 51 h 116"/>
                                      <a:gd name="T48" fmla="*/ 29 w 78"/>
                                      <a:gd name="T49" fmla="*/ 50 h 116"/>
                                      <a:gd name="T50" fmla="*/ 29 w 78"/>
                                      <a:gd name="T51" fmla="*/ 4 h 116"/>
                                      <a:gd name="T52" fmla="*/ 31 w 78"/>
                                      <a:gd name="T53" fmla="*/ 4 h 116"/>
                                      <a:gd name="T54" fmla="*/ 43 w 78"/>
                                      <a:gd name="T55" fmla="*/ 3 h 116"/>
                                      <a:gd name="T56" fmla="*/ 4 w 78"/>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8" h="116">
                                        <a:moveTo>
                                          <a:pt x="4" y="0"/>
                                        </a:moveTo>
                                        <a:lnTo>
                                          <a:pt x="13" y="4"/>
                                        </a:lnTo>
                                        <a:lnTo>
                                          <a:pt x="15" y="18"/>
                                        </a:lnTo>
                                        <a:lnTo>
                                          <a:pt x="15" y="95"/>
                                        </a:lnTo>
                                        <a:lnTo>
                                          <a:pt x="13" y="108"/>
                                        </a:lnTo>
                                        <a:lnTo>
                                          <a:pt x="4" y="113"/>
                                        </a:lnTo>
                                        <a:lnTo>
                                          <a:pt x="0" y="113"/>
                                        </a:lnTo>
                                        <a:lnTo>
                                          <a:pt x="0" y="116"/>
                                        </a:lnTo>
                                        <a:lnTo>
                                          <a:pt x="48" y="116"/>
                                        </a:lnTo>
                                        <a:lnTo>
                                          <a:pt x="50" y="116"/>
                                        </a:lnTo>
                                        <a:lnTo>
                                          <a:pt x="64" y="115"/>
                                        </a:lnTo>
                                        <a:lnTo>
                                          <a:pt x="73" y="112"/>
                                        </a:lnTo>
                                        <a:lnTo>
                                          <a:pt x="78" y="110"/>
                                        </a:lnTo>
                                        <a:lnTo>
                                          <a:pt x="46" y="110"/>
                                        </a:lnTo>
                                        <a:lnTo>
                                          <a:pt x="41" y="110"/>
                                        </a:lnTo>
                                        <a:lnTo>
                                          <a:pt x="29" y="107"/>
                                        </a:lnTo>
                                        <a:lnTo>
                                          <a:pt x="29" y="58"/>
                                        </a:lnTo>
                                        <a:lnTo>
                                          <a:pt x="35" y="58"/>
                                        </a:lnTo>
                                        <a:lnTo>
                                          <a:pt x="43" y="58"/>
                                        </a:lnTo>
                                        <a:lnTo>
                                          <a:pt x="68" y="55"/>
                                        </a:lnTo>
                                        <a:lnTo>
                                          <a:pt x="73" y="53"/>
                                        </a:lnTo>
                                        <a:lnTo>
                                          <a:pt x="44" y="51"/>
                                        </a:lnTo>
                                        <a:lnTo>
                                          <a:pt x="35" y="51"/>
                                        </a:lnTo>
                                        <a:lnTo>
                                          <a:pt x="29" y="50"/>
                                        </a:lnTo>
                                        <a:lnTo>
                                          <a:pt x="29" y="4"/>
                                        </a:lnTo>
                                        <a:lnTo>
                                          <a:pt x="31" y="4"/>
                                        </a:lnTo>
                                        <a:lnTo>
                                          <a:pt x="43"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4" name="Freeform 1408"/>
                                <wps:cNvSpPr>
                                  <a:spLocks/>
                                </wps:cNvSpPr>
                                <wps:spPr bwMode="auto">
                                  <a:xfrm>
                                    <a:off x="4817" y="485"/>
                                    <a:ext cx="87" cy="57"/>
                                  </a:xfrm>
                                  <a:custGeom>
                                    <a:avLst/>
                                    <a:gdLst>
                                      <a:gd name="T0" fmla="*/ 44 w 87"/>
                                      <a:gd name="T1" fmla="*/ 0 h 57"/>
                                      <a:gd name="T2" fmla="*/ 0 w 87"/>
                                      <a:gd name="T3" fmla="*/ 0 h 57"/>
                                      <a:gd name="T4" fmla="*/ 0 w 87"/>
                                      <a:gd name="T5" fmla="*/ 4 h 57"/>
                                      <a:gd name="T6" fmla="*/ 4 w 87"/>
                                      <a:gd name="T7" fmla="*/ 4 h 57"/>
                                      <a:gd name="T8" fmla="*/ 43 w 87"/>
                                      <a:gd name="T9" fmla="*/ 7 h 57"/>
                                      <a:gd name="T10" fmla="*/ 54 w 87"/>
                                      <a:gd name="T11" fmla="*/ 8 h 57"/>
                                      <a:gd name="T12" fmla="*/ 64 w 87"/>
                                      <a:gd name="T13" fmla="*/ 14 h 57"/>
                                      <a:gd name="T14" fmla="*/ 68 w 87"/>
                                      <a:gd name="T15" fmla="*/ 19 h 57"/>
                                      <a:gd name="T16" fmla="*/ 71 w 87"/>
                                      <a:gd name="T17" fmla="*/ 32 h 57"/>
                                      <a:gd name="T18" fmla="*/ 68 w 87"/>
                                      <a:gd name="T19" fmla="*/ 44 h 57"/>
                                      <a:gd name="T20" fmla="*/ 60 w 87"/>
                                      <a:gd name="T21" fmla="*/ 53 h 57"/>
                                      <a:gd name="T22" fmla="*/ 56 w 87"/>
                                      <a:gd name="T23" fmla="*/ 54 h 57"/>
                                      <a:gd name="T24" fmla="*/ 44 w 87"/>
                                      <a:gd name="T25" fmla="*/ 55 h 57"/>
                                      <a:gd name="T26" fmla="*/ 73 w 87"/>
                                      <a:gd name="T27" fmla="*/ 57 h 57"/>
                                      <a:gd name="T28" fmla="*/ 82 w 87"/>
                                      <a:gd name="T29" fmla="*/ 49 h 57"/>
                                      <a:gd name="T30" fmla="*/ 84 w 87"/>
                                      <a:gd name="T31" fmla="*/ 46 h 57"/>
                                      <a:gd name="T32" fmla="*/ 87 w 87"/>
                                      <a:gd name="T33" fmla="*/ 32 h 57"/>
                                      <a:gd name="T34" fmla="*/ 86 w 87"/>
                                      <a:gd name="T35" fmla="*/ 26 h 57"/>
                                      <a:gd name="T36" fmla="*/ 81 w 87"/>
                                      <a:gd name="T37" fmla="*/ 14 h 57"/>
                                      <a:gd name="T38" fmla="*/ 75 w 87"/>
                                      <a:gd name="T39" fmla="*/ 8 h 57"/>
                                      <a:gd name="T40" fmla="*/ 64 w 87"/>
                                      <a:gd name="T41" fmla="*/ 3 h 57"/>
                                      <a:gd name="T42" fmla="*/ 57 w 87"/>
                                      <a:gd name="T43" fmla="*/ 1 h 57"/>
                                      <a:gd name="T44" fmla="*/ 44 w 87"/>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7" h="57">
                                        <a:moveTo>
                                          <a:pt x="44" y="0"/>
                                        </a:moveTo>
                                        <a:lnTo>
                                          <a:pt x="0" y="0"/>
                                        </a:lnTo>
                                        <a:lnTo>
                                          <a:pt x="0" y="4"/>
                                        </a:lnTo>
                                        <a:lnTo>
                                          <a:pt x="4" y="4"/>
                                        </a:lnTo>
                                        <a:lnTo>
                                          <a:pt x="43" y="7"/>
                                        </a:lnTo>
                                        <a:lnTo>
                                          <a:pt x="54" y="8"/>
                                        </a:lnTo>
                                        <a:lnTo>
                                          <a:pt x="64" y="14"/>
                                        </a:lnTo>
                                        <a:lnTo>
                                          <a:pt x="68" y="19"/>
                                        </a:lnTo>
                                        <a:lnTo>
                                          <a:pt x="71" y="32"/>
                                        </a:lnTo>
                                        <a:lnTo>
                                          <a:pt x="68" y="44"/>
                                        </a:lnTo>
                                        <a:lnTo>
                                          <a:pt x="60" y="53"/>
                                        </a:lnTo>
                                        <a:lnTo>
                                          <a:pt x="56" y="54"/>
                                        </a:lnTo>
                                        <a:lnTo>
                                          <a:pt x="44" y="55"/>
                                        </a:lnTo>
                                        <a:lnTo>
                                          <a:pt x="73" y="57"/>
                                        </a:lnTo>
                                        <a:lnTo>
                                          <a:pt x="82" y="49"/>
                                        </a:lnTo>
                                        <a:lnTo>
                                          <a:pt x="84" y="46"/>
                                        </a:lnTo>
                                        <a:lnTo>
                                          <a:pt x="87" y="32"/>
                                        </a:lnTo>
                                        <a:lnTo>
                                          <a:pt x="86" y="26"/>
                                        </a:lnTo>
                                        <a:lnTo>
                                          <a:pt x="81" y="14"/>
                                        </a:lnTo>
                                        <a:lnTo>
                                          <a:pt x="75" y="8"/>
                                        </a:lnTo>
                                        <a:lnTo>
                                          <a:pt x="64" y="3"/>
                                        </a:lnTo>
                                        <a:lnTo>
                                          <a:pt x="57" y="1"/>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5" name="Freeform 1409"/>
                                <wps:cNvSpPr>
                                  <a:spLocks/>
                                </wps:cNvSpPr>
                                <wps:spPr bwMode="auto">
                                  <a:xfrm>
                                    <a:off x="4987" y="595"/>
                                    <a:ext cx="6" cy="3"/>
                                  </a:xfrm>
                                  <a:custGeom>
                                    <a:avLst/>
                                    <a:gdLst>
                                      <a:gd name="T0" fmla="*/ 5 w 6"/>
                                      <a:gd name="T1" fmla="*/ 0 h 3"/>
                                      <a:gd name="T2" fmla="*/ 0 w 6"/>
                                      <a:gd name="T3" fmla="*/ 1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1"/>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6" name="Freeform 1410"/>
                                <wps:cNvSpPr>
                                  <a:spLocks/>
                                </wps:cNvSpPr>
                                <wps:spPr bwMode="auto">
                                  <a:xfrm>
                                    <a:off x="4969" y="590"/>
                                    <a:ext cx="24" cy="18"/>
                                  </a:xfrm>
                                  <a:custGeom>
                                    <a:avLst/>
                                    <a:gdLst>
                                      <a:gd name="T0" fmla="*/ 13 w 24"/>
                                      <a:gd name="T1" fmla="*/ 0 h 18"/>
                                      <a:gd name="T2" fmla="*/ 0 w 24"/>
                                      <a:gd name="T3" fmla="*/ 0 h 18"/>
                                      <a:gd name="T4" fmla="*/ 0 w 24"/>
                                      <a:gd name="T5" fmla="*/ 18 h 18"/>
                                      <a:gd name="T6" fmla="*/ 3 w 24"/>
                                      <a:gd name="T7" fmla="*/ 18 h 18"/>
                                      <a:gd name="T8" fmla="*/ 24 w 24"/>
                                      <a:gd name="T9" fmla="*/ 8 h 18"/>
                                      <a:gd name="T10" fmla="*/ 18 w 24"/>
                                      <a:gd name="T11" fmla="*/ 6 h 18"/>
                                      <a:gd name="T12" fmla="*/ 15 w 24"/>
                                      <a:gd name="T13" fmla="*/ 5 h 18"/>
                                      <a:gd name="T14" fmla="*/ 13 w 24"/>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8">
                                        <a:moveTo>
                                          <a:pt x="13" y="0"/>
                                        </a:moveTo>
                                        <a:lnTo>
                                          <a:pt x="0" y="0"/>
                                        </a:lnTo>
                                        <a:lnTo>
                                          <a:pt x="0" y="18"/>
                                        </a:lnTo>
                                        <a:lnTo>
                                          <a:pt x="3" y="18"/>
                                        </a:lnTo>
                                        <a:lnTo>
                                          <a:pt x="24" y="8"/>
                                        </a:lnTo>
                                        <a:lnTo>
                                          <a:pt x="18" y="6"/>
                                        </a:lnTo>
                                        <a:lnTo>
                                          <a:pt x="15"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7" name="Freeform 1411"/>
                                <wps:cNvSpPr>
                                  <a:spLocks/>
                                </wps:cNvSpPr>
                                <wps:spPr bwMode="auto">
                                  <a:xfrm>
                                    <a:off x="4952" y="524"/>
                                    <a:ext cx="30" cy="78"/>
                                  </a:xfrm>
                                  <a:custGeom>
                                    <a:avLst/>
                                    <a:gdLst>
                                      <a:gd name="T0" fmla="*/ 29 w 30"/>
                                      <a:gd name="T1" fmla="*/ 0 h 78"/>
                                      <a:gd name="T2" fmla="*/ 6 w 30"/>
                                      <a:gd name="T3" fmla="*/ 0 h 78"/>
                                      <a:gd name="T4" fmla="*/ 6 w 30"/>
                                      <a:gd name="T5" fmla="*/ 4 h 78"/>
                                      <a:gd name="T6" fmla="*/ 15 w 30"/>
                                      <a:gd name="T7" fmla="*/ 6 h 78"/>
                                      <a:gd name="T8" fmla="*/ 17 w 30"/>
                                      <a:gd name="T9" fmla="*/ 16 h 78"/>
                                      <a:gd name="T10" fmla="*/ 17 w 30"/>
                                      <a:gd name="T11" fmla="*/ 61 h 78"/>
                                      <a:gd name="T12" fmla="*/ 17 w 30"/>
                                      <a:gd name="T13" fmla="*/ 62 h 78"/>
                                      <a:gd name="T14" fmla="*/ 8 w 30"/>
                                      <a:gd name="T15" fmla="*/ 70 h 78"/>
                                      <a:gd name="T16" fmla="*/ 0 w 30"/>
                                      <a:gd name="T17" fmla="*/ 73 h 78"/>
                                      <a:gd name="T18" fmla="*/ 7 w 30"/>
                                      <a:gd name="T19" fmla="*/ 78 h 78"/>
                                      <a:gd name="T20" fmla="*/ 17 w 30"/>
                                      <a:gd name="T21" fmla="*/ 66 h 78"/>
                                      <a:gd name="T22" fmla="*/ 30 w 30"/>
                                      <a:gd name="T23" fmla="*/ 66 h 78"/>
                                      <a:gd name="T24" fmla="*/ 30 w 30"/>
                                      <a:gd name="T25" fmla="*/ 65 h 78"/>
                                      <a:gd name="T26" fmla="*/ 29 w 30"/>
                                      <a:gd name="T27" fmla="*/ 49 h 78"/>
                                      <a:gd name="T28" fmla="*/ 29 w 30"/>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78">
                                        <a:moveTo>
                                          <a:pt x="29" y="0"/>
                                        </a:moveTo>
                                        <a:lnTo>
                                          <a:pt x="6" y="0"/>
                                        </a:lnTo>
                                        <a:lnTo>
                                          <a:pt x="6" y="4"/>
                                        </a:lnTo>
                                        <a:lnTo>
                                          <a:pt x="15" y="6"/>
                                        </a:lnTo>
                                        <a:lnTo>
                                          <a:pt x="17" y="16"/>
                                        </a:lnTo>
                                        <a:lnTo>
                                          <a:pt x="17" y="61"/>
                                        </a:lnTo>
                                        <a:lnTo>
                                          <a:pt x="17" y="62"/>
                                        </a:lnTo>
                                        <a:lnTo>
                                          <a:pt x="8" y="70"/>
                                        </a:lnTo>
                                        <a:lnTo>
                                          <a:pt x="0" y="73"/>
                                        </a:lnTo>
                                        <a:lnTo>
                                          <a:pt x="7" y="78"/>
                                        </a:lnTo>
                                        <a:lnTo>
                                          <a:pt x="17" y="66"/>
                                        </a:lnTo>
                                        <a:lnTo>
                                          <a:pt x="30" y="66"/>
                                        </a:lnTo>
                                        <a:lnTo>
                                          <a:pt x="30" y="65"/>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8" name="Freeform 1412"/>
                                <wps:cNvSpPr>
                                  <a:spLocks/>
                                </wps:cNvSpPr>
                                <wps:spPr bwMode="auto">
                                  <a:xfrm>
                                    <a:off x="4917" y="524"/>
                                    <a:ext cx="42" cy="84"/>
                                  </a:xfrm>
                                  <a:custGeom>
                                    <a:avLst/>
                                    <a:gdLst>
                                      <a:gd name="T0" fmla="*/ 24 w 42"/>
                                      <a:gd name="T1" fmla="*/ 0 h 84"/>
                                      <a:gd name="T2" fmla="*/ 0 w 42"/>
                                      <a:gd name="T3" fmla="*/ 0 h 84"/>
                                      <a:gd name="T4" fmla="*/ 0 w 42"/>
                                      <a:gd name="T5" fmla="*/ 4 h 84"/>
                                      <a:gd name="T6" fmla="*/ 8 w 42"/>
                                      <a:gd name="T7" fmla="*/ 5 h 84"/>
                                      <a:gd name="T8" fmla="*/ 10 w 42"/>
                                      <a:gd name="T9" fmla="*/ 8 h 84"/>
                                      <a:gd name="T10" fmla="*/ 12 w 42"/>
                                      <a:gd name="T11" fmla="*/ 16 h 84"/>
                                      <a:gd name="T12" fmla="*/ 12 w 42"/>
                                      <a:gd name="T13" fmla="*/ 52 h 84"/>
                                      <a:gd name="T14" fmla="*/ 12 w 42"/>
                                      <a:gd name="T15" fmla="*/ 56 h 84"/>
                                      <a:gd name="T16" fmla="*/ 13 w 42"/>
                                      <a:gd name="T17" fmla="*/ 70 h 84"/>
                                      <a:gd name="T18" fmla="*/ 19 w 42"/>
                                      <a:gd name="T19" fmla="*/ 80 h 84"/>
                                      <a:gd name="T20" fmla="*/ 29 w 42"/>
                                      <a:gd name="T21" fmla="*/ 84 h 84"/>
                                      <a:gd name="T22" fmla="*/ 39 w 42"/>
                                      <a:gd name="T23" fmla="*/ 80 h 84"/>
                                      <a:gd name="T24" fmla="*/ 42 w 42"/>
                                      <a:gd name="T25" fmla="*/ 78 h 84"/>
                                      <a:gd name="T26" fmla="*/ 35 w 42"/>
                                      <a:gd name="T27" fmla="*/ 73 h 84"/>
                                      <a:gd name="T28" fmla="*/ 27 w 42"/>
                                      <a:gd name="T29" fmla="*/ 69 h 84"/>
                                      <a:gd name="T30" fmla="*/ 26 w 42"/>
                                      <a:gd name="T31" fmla="*/ 68 h 84"/>
                                      <a:gd name="T32" fmla="*/ 24 w 42"/>
                                      <a:gd name="T33" fmla="*/ 54 h 84"/>
                                      <a:gd name="T34" fmla="*/ 24 w 42"/>
                                      <a:gd name="T3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84">
                                        <a:moveTo>
                                          <a:pt x="24" y="0"/>
                                        </a:moveTo>
                                        <a:lnTo>
                                          <a:pt x="0" y="0"/>
                                        </a:lnTo>
                                        <a:lnTo>
                                          <a:pt x="0" y="4"/>
                                        </a:lnTo>
                                        <a:lnTo>
                                          <a:pt x="8" y="5"/>
                                        </a:lnTo>
                                        <a:lnTo>
                                          <a:pt x="10" y="8"/>
                                        </a:lnTo>
                                        <a:lnTo>
                                          <a:pt x="12" y="16"/>
                                        </a:lnTo>
                                        <a:lnTo>
                                          <a:pt x="12" y="52"/>
                                        </a:lnTo>
                                        <a:lnTo>
                                          <a:pt x="12" y="56"/>
                                        </a:lnTo>
                                        <a:lnTo>
                                          <a:pt x="13" y="70"/>
                                        </a:lnTo>
                                        <a:lnTo>
                                          <a:pt x="19" y="80"/>
                                        </a:lnTo>
                                        <a:lnTo>
                                          <a:pt x="29" y="84"/>
                                        </a:lnTo>
                                        <a:lnTo>
                                          <a:pt x="39" y="80"/>
                                        </a:lnTo>
                                        <a:lnTo>
                                          <a:pt x="42" y="78"/>
                                        </a:lnTo>
                                        <a:lnTo>
                                          <a:pt x="35" y="73"/>
                                        </a:lnTo>
                                        <a:lnTo>
                                          <a:pt x="27" y="69"/>
                                        </a:lnTo>
                                        <a:lnTo>
                                          <a:pt x="26" y="68"/>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9" name="Freeform 1413"/>
                                <wps:cNvSpPr>
                                  <a:spLocks/>
                                </wps:cNvSpPr>
                                <wps:spPr bwMode="auto">
                                  <a:xfrm>
                                    <a:off x="4998" y="532"/>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0" name="Freeform 1414"/>
                                <wps:cNvSpPr>
                                  <a:spLocks/>
                                </wps:cNvSpPr>
                                <wps:spPr bwMode="auto">
                                  <a:xfrm>
                                    <a:off x="4998" y="522"/>
                                    <a:ext cx="34" cy="83"/>
                                  </a:xfrm>
                                  <a:custGeom>
                                    <a:avLst/>
                                    <a:gdLst>
                                      <a:gd name="T0" fmla="*/ 23 w 34"/>
                                      <a:gd name="T1" fmla="*/ 0 h 83"/>
                                      <a:gd name="T2" fmla="*/ 20 w 34"/>
                                      <a:gd name="T3" fmla="*/ 0 h 83"/>
                                      <a:gd name="T4" fmla="*/ 0 w 34"/>
                                      <a:gd name="T5" fmla="*/ 10 h 83"/>
                                      <a:gd name="T6" fmla="*/ 6 w 34"/>
                                      <a:gd name="T7" fmla="*/ 12 h 83"/>
                                      <a:gd name="T8" fmla="*/ 9 w 34"/>
                                      <a:gd name="T9" fmla="*/ 13 h 83"/>
                                      <a:gd name="T10" fmla="*/ 10 w 34"/>
                                      <a:gd name="T11" fmla="*/ 17 h 83"/>
                                      <a:gd name="T12" fmla="*/ 11 w 34"/>
                                      <a:gd name="T13" fmla="*/ 18 h 83"/>
                                      <a:gd name="T14" fmla="*/ 11 w 34"/>
                                      <a:gd name="T15" fmla="*/ 34 h 83"/>
                                      <a:gd name="T16" fmla="*/ 11 w 34"/>
                                      <a:gd name="T17" fmla="*/ 65 h 83"/>
                                      <a:gd name="T18" fmla="*/ 10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7 w 34"/>
                                      <a:gd name="T31" fmla="*/ 78 h 83"/>
                                      <a:gd name="T32" fmla="*/ 25 w 34"/>
                                      <a:gd name="T33" fmla="*/ 75 h 83"/>
                                      <a:gd name="T34" fmla="*/ 23 w 34"/>
                                      <a:gd name="T35" fmla="*/ 65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10"/>
                                        </a:lnTo>
                                        <a:lnTo>
                                          <a:pt x="6" y="12"/>
                                        </a:lnTo>
                                        <a:lnTo>
                                          <a:pt x="9" y="13"/>
                                        </a:lnTo>
                                        <a:lnTo>
                                          <a:pt x="10" y="17"/>
                                        </a:lnTo>
                                        <a:lnTo>
                                          <a:pt x="11" y="18"/>
                                        </a:lnTo>
                                        <a:lnTo>
                                          <a:pt x="11" y="34"/>
                                        </a:lnTo>
                                        <a:lnTo>
                                          <a:pt x="11" y="65"/>
                                        </a:lnTo>
                                        <a:lnTo>
                                          <a:pt x="10" y="75"/>
                                        </a:lnTo>
                                        <a:lnTo>
                                          <a:pt x="8" y="79"/>
                                        </a:lnTo>
                                        <a:lnTo>
                                          <a:pt x="1" y="80"/>
                                        </a:lnTo>
                                        <a:lnTo>
                                          <a:pt x="1" y="83"/>
                                        </a:lnTo>
                                        <a:lnTo>
                                          <a:pt x="34" y="83"/>
                                        </a:lnTo>
                                        <a:lnTo>
                                          <a:pt x="34" y="80"/>
                                        </a:lnTo>
                                        <a:lnTo>
                                          <a:pt x="27" y="78"/>
                                        </a:lnTo>
                                        <a:lnTo>
                                          <a:pt x="25" y="75"/>
                                        </a:lnTo>
                                        <a:lnTo>
                                          <a:pt x="23" y="6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1" name="Freeform 1415"/>
                                <wps:cNvSpPr>
                                  <a:spLocks/>
                                </wps:cNvSpPr>
                                <wps:spPr bwMode="auto">
                                  <a:xfrm>
                                    <a:off x="5008" y="480"/>
                                    <a:ext cx="15" cy="18"/>
                                  </a:xfrm>
                                  <a:custGeom>
                                    <a:avLst/>
                                    <a:gdLst>
                                      <a:gd name="T0" fmla="*/ 8 w 15"/>
                                      <a:gd name="T1" fmla="*/ 0 h 18"/>
                                      <a:gd name="T2" fmla="*/ 2 w 15"/>
                                      <a:gd name="T3" fmla="*/ 2 h 18"/>
                                      <a:gd name="T4" fmla="*/ 0 w 15"/>
                                      <a:gd name="T5" fmla="*/ 9 h 18"/>
                                      <a:gd name="T6" fmla="*/ 2 w 15"/>
                                      <a:gd name="T7" fmla="*/ 15 h 18"/>
                                      <a:gd name="T8" fmla="*/ 8 w 15"/>
                                      <a:gd name="T9" fmla="*/ 18 h 18"/>
                                      <a:gd name="T10" fmla="*/ 13 w 15"/>
                                      <a:gd name="T11" fmla="*/ 15 h 18"/>
                                      <a:gd name="T12" fmla="*/ 15 w 15"/>
                                      <a:gd name="T13" fmla="*/ 9 h 18"/>
                                      <a:gd name="T14" fmla="*/ 13 w 15"/>
                                      <a:gd name="T15" fmla="*/ 2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2"/>
                                        </a:lnTo>
                                        <a:lnTo>
                                          <a:pt x="0" y="9"/>
                                        </a:lnTo>
                                        <a:lnTo>
                                          <a:pt x="2" y="15"/>
                                        </a:lnTo>
                                        <a:lnTo>
                                          <a:pt x="8" y="18"/>
                                        </a:lnTo>
                                        <a:lnTo>
                                          <a:pt x="13" y="15"/>
                                        </a:lnTo>
                                        <a:lnTo>
                                          <a:pt x="15" y="9"/>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2" name="Freeform 1416"/>
                                <wps:cNvSpPr>
                                  <a:spLocks/>
                                </wps:cNvSpPr>
                                <wps:spPr bwMode="auto">
                                  <a:xfrm>
                                    <a:off x="5040" y="489"/>
                                    <a:ext cx="7" cy="4"/>
                                  </a:xfrm>
                                  <a:custGeom>
                                    <a:avLst/>
                                    <a:gdLst>
                                      <a:gd name="T0" fmla="*/ 0 w 7"/>
                                      <a:gd name="T1" fmla="*/ 0 h 4"/>
                                      <a:gd name="T2" fmla="*/ 2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2"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3" name="Freeform 1417"/>
                                <wps:cNvSpPr>
                                  <a:spLocks/>
                                </wps:cNvSpPr>
                                <wps:spPr bwMode="auto">
                                  <a:xfrm>
                                    <a:off x="5040" y="480"/>
                                    <a:ext cx="35" cy="125"/>
                                  </a:xfrm>
                                  <a:custGeom>
                                    <a:avLst/>
                                    <a:gdLst>
                                      <a:gd name="T0" fmla="*/ 24 w 35"/>
                                      <a:gd name="T1" fmla="*/ 0 h 125"/>
                                      <a:gd name="T2" fmla="*/ 21 w 35"/>
                                      <a:gd name="T3" fmla="*/ 0 h 125"/>
                                      <a:gd name="T4" fmla="*/ 0 w 35"/>
                                      <a:gd name="T5" fmla="*/ 9 h 125"/>
                                      <a:gd name="T6" fmla="*/ 7 w 35"/>
                                      <a:gd name="T7" fmla="*/ 11 h 125"/>
                                      <a:gd name="T8" fmla="*/ 9 w 35"/>
                                      <a:gd name="T9" fmla="*/ 13 h 125"/>
                                      <a:gd name="T10" fmla="*/ 11 w 35"/>
                                      <a:gd name="T11" fmla="*/ 17 h 125"/>
                                      <a:gd name="T12" fmla="*/ 11 w 35"/>
                                      <a:gd name="T13" fmla="*/ 18 h 125"/>
                                      <a:gd name="T14" fmla="*/ 12 w 35"/>
                                      <a:gd name="T15" fmla="*/ 33 h 125"/>
                                      <a:gd name="T16" fmla="*/ 12 w 35"/>
                                      <a:gd name="T17" fmla="*/ 107 h 125"/>
                                      <a:gd name="T18" fmla="*/ 11 w 35"/>
                                      <a:gd name="T19" fmla="*/ 117 h 125"/>
                                      <a:gd name="T20" fmla="*/ 8 w 35"/>
                                      <a:gd name="T21" fmla="*/ 121 h 125"/>
                                      <a:gd name="T22" fmla="*/ 2 w 35"/>
                                      <a:gd name="T23" fmla="*/ 122 h 125"/>
                                      <a:gd name="T24" fmla="*/ 2 w 35"/>
                                      <a:gd name="T25" fmla="*/ 125 h 125"/>
                                      <a:gd name="T26" fmla="*/ 35 w 35"/>
                                      <a:gd name="T27" fmla="*/ 125 h 125"/>
                                      <a:gd name="T28" fmla="*/ 35 w 35"/>
                                      <a:gd name="T29" fmla="*/ 122 h 125"/>
                                      <a:gd name="T30" fmla="*/ 28 w 35"/>
                                      <a:gd name="T31" fmla="*/ 120 h 125"/>
                                      <a:gd name="T32" fmla="*/ 25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1" y="0"/>
                                        </a:lnTo>
                                        <a:lnTo>
                                          <a:pt x="0" y="9"/>
                                        </a:lnTo>
                                        <a:lnTo>
                                          <a:pt x="7" y="11"/>
                                        </a:lnTo>
                                        <a:lnTo>
                                          <a:pt x="9" y="13"/>
                                        </a:lnTo>
                                        <a:lnTo>
                                          <a:pt x="11" y="17"/>
                                        </a:lnTo>
                                        <a:lnTo>
                                          <a:pt x="11" y="18"/>
                                        </a:lnTo>
                                        <a:lnTo>
                                          <a:pt x="12" y="33"/>
                                        </a:lnTo>
                                        <a:lnTo>
                                          <a:pt x="12" y="107"/>
                                        </a:lnTo>
                                        <a:lnTo>
                                          <a:pt x="11" y="117"/>
                                        </a:lnTo>
                                        <a:lnTo>
                                          <a:pt x="8" y="121"/>
                                        </a:lnTo>
                                        <a:lnTo>
                                          <a:pt x="2" y="122"/>
                                        </a:lnTo>
                                        <a:lnTo>
                                          <a:pt x="2" y="125"/>
                                        </a:lnTo>
                                        <a:lnTo>
                                          <a:pt x="35" y="125"/>
                                        </a:lnTo>
                                        <a:lnTo>
                                          <a:pt x="35" y="122"/>
                                        </a:lnTo>
                                        <a:lnTo>
                                          <a:pt x="28" y="120"/>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4" name="Freeform 1418"/>
                                <wps:cNvSpPr>
                                  <a:spLocks/>
                                </wps:cNvSpPr>
                                <wps:spPr bwMode="auto">
                                  <a:xfrm>
                                    <a:off x="5131" y="595"/>
                                    <a:ext cx="24" cy="13"/>
                                  </a:xfrm>
                                  <a:custGeom>
                                    <a:avLst/>
                                    <a:gdLst>
                                      <a:gd name="T0" fmla="*/ 23 w 24"/>
                                      <a:gd name="T1" fmla="*/ 0 h 13"/>
                                      <a:gd name="T2" fmla="*/ 18 w 24"/>
                                      <a:gd name="T3" fmla="*/ 1 h 13"/>
                                      <a:gd name="T4" fmla="*/ 0 w 24"/>
                                      <a:gd name="T5" fmla="*/ 1 h 13"/>
                                      <a:gd name="T6" fmla="*/ 0 w 24"/>
                                      <a:gd name="T7" fmla="*/ 13 h 13"/>
                                      <a:gd name="T8" fmla="*/ 4 w 24"/>
                                      <a:gd name="T9" fmla="*/ 13 h 13"/>
                                      <a:gd name="T10" fmla="*/ 24 w 24"/>
                                      <a:gd name="T11" fmla="*/ 3 h 13"/>
                                      <a:gd name="T12" fmla="*/ 23 w 24"/>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4" h="13">
                                        <a:moveTo>
                                          <a:pt x="23" y="0"/>
                                        </a:moveTo>
                                        <a:lnTo>
                                          <a:pt x="18" y="1"/>
                                        </a:lnTo>
                                        <a:lnTo>
                                          <a:pt x="0" y="1"/>
                                        </a:lnTo>
                                        <a:lnTo>
                                          <a:pt x="0" y="13"/>
                                        </a:lnTo>
                                        <a:lnTo>
                                          <a:pt x="4" y="13"/>
                                        </a:lnTo>
                                        <a:lnTo>
                                          <a:pt x="24"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5" name="Freeform 1419"/>
                                <wps:cNvSpPr>
                                  <a:spLocks/>
                                </wps:cNvSpPr>
                                <wps:spPr bwMode="auto">
                                  <a:xfrm>
                                    <a:off x="5083" y="526"/>
                                    <a:ext cx="35" cy="78"/>
                                  </a:xfrm>
                                  <a:custGeom>
                                    <a:avLst/>
                                    <a:gdLst>
                                      <a:gd name="T0" fmla="*/ 18 w 35"/>
                                      <a:gd name="T1" fmla="*/ 0 h 78"/>
                                      <a:gd name="T2" fmla="*/ 10 w 35"/>
                                      <a:gd name="T3" fmla="*/ 10 h 78"/>
                                      <a:gd name="T4" fmla="*/ 6 w 35"/>
                                      <a:gd name="T5" fmla="*/ 15 h 78"/>
                                      <a:gd name="T6" fmla="*/ 2 w 35"/>
                                      <a:gd name="T7" fmla="*/ 28 h 78"/>
                                      <a:gd name="T8" fmla="*/ 0 w 35"/>
                                      <a:gd name="T9" fmla="*/ 42 h 78"/>
                                      <a:gd name="T10" fmla="*/ 0 w 35"/>
                                      <a:gd name="T11" fmla="*/ 45 h 78"/>
                                      <a:gd name="T12" fmla="*/ 3 w 35"/>
                                      <a:gd name="T13" fmla="*/ 59 h 78"/>
                                      <a:gd name="T14" fmla="*/ 9 w 35"/>
                                      <a:gd name="T15" fmla="*/ 70 h 78"/>
                                      <a:gd name="T16" fmla="*/ 17 w 35"/>
                                      <a:gd name="T17" fmla="*/ 78 h 78"/>
                                      <a:gd name="T18" fmla="*/ 35 w 35"/>
                                      <a:gd name="T19" fmla="*/ 72 h 78"/>
                                      <a:gd name="T20" fmla="*/ 30 w 35"/>
                                      <a:gd name="T21" fmla="*/ 71 h 78"/>
                                      <a:gd name="T22" fmla="*/ 20 w 35"/>
                                      <a:gd name="T23" fmla="*/ 62 h 78"/>
                                      <a:gd name="T24" fmla="*/ 20 w 35"/>
                                      <a:gd name="T25" fmla="*/ 62 h 78"/>
                                      <a:gd name="T26" fmla="*/ 15 w 35"/>
                                      <a:gd name="T27" fmla="*/ 50 h 78"/>
                                      <a:gd name="T28" fmla="*/ 14 w 35"/>
                                      <a:gd name="T29" fmla="*/ 35 h 78"/>
                                      <a:gd name="T30" fmla="*/ 14 w 35"/>
                                      <a:gd name="T31" fmla="*/ 35 h 78"/>
                                      <a:gd name="T32" fmla="*/ 16 w 35"/>
                                      <a:gd name="T33" fmla="*/ 19 h 78"/>
                                      <a:gd name="T34" fmla="*/ 21 w 35"/>
                                      <a:gd name="T35" fmla="*/ 8 h 78"/>
                                      <a:gd name="T36" fmla="*/ 22 w 35"/>
                                      <a:gd name="T37" fmla="*/ 7 h 78"/>
                                      <a:gd name="T38" fmla="*/ 33 w 35"/>
                                      <a:gd name="T39" fmla="*/ 1 h 78"/>
                                      <a:gd name="T40" fmla="*/ 18 w 35"/>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78">
                                        <a:moveTo>
                                          <a:pt x="18" y="0"/>
                                        </a:moveTo>
                                        <a:lnTo>
                                          <a:pt x="10" y="10"/>
                                        </a:lnTo>
                                        <a:lnTo>
                                          <a:pt x="6" y="15"/>
                                        </a:lnTo>
                                        <a:lnTo>
                                          <a:pt x="2" y="28"/>
                                        </a:lnTo>
                                        <a:lnTo>
                                          <a:pt x="0" y="42"/>
                                        </a:lnTo>
                                        <a:lnTo>
                                          <a:pt x="0" y="45"/>
                                        </a:lnTo>
                                        <a:lnTo>
                                          <a:pt x="3" y="59"/>
                                        </a:lnTo>
                                        <a:lnTo>
                                          <a:pt x="9" y="70"/>
                                        </a:lnTo>
                                        <a:lnTo>
                                          <a:pt x="17" y="78"/>
                                        </a:lnTo>
                                        <a:lnTo>
                                          <a:pt x="35" y="72"/>
                                        </a:lnTo>
                                        <a:lnTo>
                                          <a:pt x="30" y="71"/>
                                        </a:lnTo>
                                        <a:lnTo>
                                          <a:pt x="20" y="62"/>
                                        </a:lnTo>
                                        <a:lnTo>
                                          <a:pt x="15" y="50"/>
                                        </a:lnTo>
                                        <a:lnTo>
                                          <a:pt x="14" y="35"/>
                                        </a:lnTo>
                                        <a:lnTo>
                                          <a:pt x="16" y="19"/>
                                        </a:lnTo>
                                        <a:lnTo>
                                          <a:pt x="21" y="8"/>
                                        </a:lnTo>
                                        <a:lnTo>
                                          <a:pt x="22" y="7"/>
                                        </a:lnTo>
                                        <a:lnTo>
                                          <a:pt x="33"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6" name="Freeform 1420"/>
                                <wps:cNvSpPr>
                                  <a:spLocks/>
                                </wps:cNvSpPr>
                                <wps:spPr bwMode="auto">
                                  <a:xfrm>
                                    <a:off x="5101" y="522"/>
                                    <a:ext cx="30" cy="8"/>
                                  </a:xfrm>
                                  <a:custGeom>
                                    <a:avLst/>
                                    <a:gdLst>
                                      <a:gd name="T0" fmla="*/ 15 w 30"/>
                                      <a:gd name="T1" fmla="*/ 0 h 8"/>
                                      <a:gd name="T2" fmla="*/ 11 w 30"/>
                                      <a:gd name="T3" fmla="*/ 0 h 8"/>
                                      <a:gd name="T4" fmla="*/ 0 w 30"/>
                                      <a:gd name="T5" fmla="*/ 4 h 8"/>
                                      <a:gd name="T6" fmla="*/ 15 w 30"/>
                                      <a:gd name="T7" fmla="*/ 5 h 8"/>
                                      <a:gd name="T8" fmla="*/ 22 w 30"/>
                                      <a:gd name="T9" fmla="*/ 8 h 8"/>
                                      <a:gd name="T10" fmla="*/ 30 w 30"/>
                                      <a:gd name="T11" fmla="*/ 7 h 8"/>
                                      <a:gd name="T12" fmla="*/ 27 w 30"/>
                                      <a:gd name="T13" fmla="*/ 4 h 8"/>
                                      <a:gd name="T14" fmla="*/ 15 w 30"/>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8">
                                        <a:moveTo>
                                          <a:pt x="15" y="0"/>
                                        </a:moveTo>
                                        <a:lnTo>
                                          <a:pt x="11" y="0"/>
                                        </a:lnTo>
                                        <a:lnTo>
                                          <a:pt x="0" y="4"/>
                                        </a:lnTo>
                                        <a:lnTo>
                                          <a:pt x="15" y="5"/>
                                        </a:lnTo>
                                        <a:lnTo>
                                          <a:pt x="22" y="8"/>
                                        </a:lnTo>
                                        <a:lnTo>
                                          <a:pt x="30" y="7"/>
                                        </a:lnTo>
                                        <a:lnTo>
                                          <a:pt x="27" y="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7" name="Freeform 1421"/>
                                <wps:cNvSpPr>
                                  <a:spLocks/>
                                </wps:cNvSpPr>
                                <wps:spPr bwMode="auto">
                                  <a:xfrm>
                                    <a:off x="5120" y="48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8" name="Freeform 1422"/>
                                <wps:cNvSpPr>
                                  <a:spLocks/>
                                </wps:cNvSpPr>
                                <wps:spPr bwMode="auto">
                                  <a:xfrm>
                                    <a:off x="5100" y="480"/>
                                    <a:ext cx="49" cy="128"/>
                                  </a:xfrm>
                                  <a:custGeom>
                                    <a:avLst/>
                                    <a:gdLst>
                                      <a:gd name="T0" fmla="*/ 43 w 49"/>
                                      <a:gd name="T1" fmla="*/ 0 h 128"/>
                                      <a:gd name="T2" fmla="*/ 40 w 49"/>
                                      <a:gd name="T3" fmla="*/ 0 h 128"/>
                                      <a:gd name="T4" fmla="*/ 20 w 49"/>
                                      <a:gd name="T5" fmla="*/ 9 h 128"/>
                                      <a:gd name="T6" fmla="*/ 26 w 49"/>
                                      <a:gd name="T7" fmla="*/ 11 h 128"/>
                                      <a:gd name="T8" fmla="*/ 29 w 49"/>
                                      <a:gd name="T9" fmla="*/ 13 h 128"/>
                                      <a:gd name="T10" fmla="*/ 31 w 49"/>
                                      <a:gd name="T11" fmla="*/ 17 h 128"/>
                                      <a:gd name="T12" fmla="*/ 31 w 49"/>
                                      <a:gd name="T13" fmla="*/ 18 h 128"/>
                                      <a:gd name="T14" fmla="*/ 31 w 49"/>
                                      <a:gd name="T15" fmla="*/ 34 h 128"/>
                                      <a:gd name="T16" fmla="*/ 31 w 49"/>
                                      <a:gd name="T17" fmla="*/ 49 h 128"/>
                                      <a:gd name="T18" fmla="*/ 23 w 49"/>
                                      <a:gd name="T19" fmla="*/ 50 h 128"/>
                                      <a:gd name="T20" fmla="*/ 29 w 49"/>
                                      <a:gd name="T21" fmla="*/ 57 h 128"/>
                                      <a:gd name="T22" fmla="*/ 31 w 49"/>
                                      <a:gd name="T23" fmla="*/ 68 h 128"/>
                                      <a:gd name="T24" fmla="*/ 31 w 49"/>
                                      <a:gd name="T25" fmla="*/ 110 h 128"/>
                                      <a:gd name="T26" fmla="*/ 29 w 49"/>
                                      <a:gd name="T27" fmla="*/ 113 h 128"/>
                                      <a:gd name="T28" fmla="*/ 18 w 49"/>
                                      <a:gd name="T29" fmla="*/ 118 h 128"/>
                                      <a:gd name="T30" fmla="*/ 0 w 49"/>
                                      <a:gd name="T31" fmla="*/ 124 h 128"/>
                                      <a:gd name="T32" fmla="*/ 11 w 49"/>
                                      <a:gd name="T33" fmla="*/ 128 h 128"/>
                                      <a:gd name="T34" fmla="*/ 21 w 49"/>
                                      <a:gd name="T35" fmla="*/ 125 h 128"/>
                                      <a:gd name="T36" fmla="*/ 22 w 49"/>
                                      <a:gd name="T37" fmla="*/ 124 h 128"/>
                                      <a:gd name="T38" fmla="*/ 31 w 49"/>
                                      <a:gd name="T39" fmla="*/ 116 h 128"/>
                                      <a:gd name="T40" fmla="*/ 49 w 49"/>
                                      <a:gd name="T41" fmla="*/ 116 h 128"/>
                                      <a:gd name="T42" fmla="*/ 46 w 49"/>
                                      <a:gd name="T43" fmla="*/ 115 h 128"/>
                                      <a:gd name="T44" fmla="*/ 44 w 49"/>
                                      <a:gd name="T45" fmla="*/ 110 h 128"/>
                                      <a:gd name="T46" fmla="*/ 44 w 49"/>
                                      <a:gd name="T47" fmla="*/ 109 h 128"/>
                                      <a:gd name="T48" fmla="*/ 43 w 49"/>
                                      <a:gd name="T49" fmla="*/ 93 h 128"/>
                                      <a:gd name="T50" fmla="*/ 43 w 49"/>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128">
                                        <a:moveTo>
                                          <a:pt x="43" y="0"/>
                                        </a:moveTo>
                                        <a:lnTo>
                                          <a:pt x="40" y="0"/>
                                        </a:lnTo>
                                        <a:lnTo>
                                          <a:pt x="20" y="9"/>
                                        </a:lnTo>
                                        <a:lnTo>
                                          <a:pt x="26" y="11"/>
                                        </a:lnTo>
                                        <a:lnTo>
                                          <a:pt x="29" y="13"/>
                                        </a:lnTo>
                                        <a:lnTo>
                                          <a:pt x="31" y="17"/>
                                        </a:lnTo>
                                        <a:lnTo>
                                          <a:pt x="31" y="18"/>
                                        </a:lnTo>
                                        <a:lnTo>
                                          <a:pt x="31" y="34"/>
                                        </a:lnTo>
                                        <a:lnTo>
                                          <a:pt x="31" y="49"/>
                                        </a:lnTo>
                                        <a:lnTo>
                                          <a:pt x="23" y="50"/>
                                        </a:lnTo>
                                        <a:lnTo>
                                          <a:pt x="29" y="57"/>
                                        </a:lnTo>
                                        <a:lnTo>
                                          <a:pt x="31" y="68"/>
                                        </a:lnTo>
                                        <a:lnTo>
                                          <a:pt x="31" y="110"/>
                                        </a:lnTo>
                                        <a:lnTo>
                                          <a:pt x="29" y="113"/>
                                        </a:lnTo>
                                        <a:lnTo>
                                          <a:pt x="18" y="118"/>
                                        </a:lnTo>
                                        <a:lnTo>
                                          <a:pt x="0" y="124"/>
                                        </a:lnTo>
                                        <a:lnTo>
                                          <a:pt x="11" y="128"/>
                                        </a:lnTo>
                                        <a:lnTo>
                                          <a:pt x="21" y="125"/>
                                        </a:lnTo>
                                        <a:lnTo>
                                          <a:pt x="22" y="124"/>
                                        </a:lnTo>
                                        <a:lnTo>
                                          <a:pt x="31" y="116"/>
                                        </a:lnTo>
                                        <a:lnTo>
                                          <a:pt x="49" y="116"/>
                                        </a:lnTo>
                                        <a:lnTo>
                                          <a:pt x="46" y="115"/>
                                        </a:lnTo>
                                        <a:lnTo>
                                          <a:pt x="44" y="110"/>
                                        </a:lnTo>
                                        <a:lnTo>
                                          <a:pt x="44" y="109"/>
                                        </a:lnTo>
                                        <a:lnTo>
                                          <a:pt x="43" y="93"/>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9" name="Freeform 1423"/>
                                <wps:cNvSpPr>
                                  <a:spLocks/>
                                </wps:cNvSpPr>
                                <wps:spPr bwMode="auto">
                                  <a:xfrm>
                                    <a:off x="5159" y="532"/>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0" name="Freeform 1424"/>
                                <wps:cNvSpPr>
                                  <a:spLocks/>
                                </wps:cNvSpPr>
                                <wps:spPr bwMode="auto">
                                  <a:xfrm>
                                    <a:off x="5159" y="522"/>
                                    <a:ext cx="34" cy="83"/>
                                  </a:xfrm>
                                  <a:custGeom>
                                    <a:avLst/>
                                    <a:gdLst>
                                      <a:gd name="T0" fmla="*/ 24 w 34"/>
                                      <a:gd name="T1" fmla="*/ 0 h 83"/>
                                      <a:gd name="T2" fmla="*/ 21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2 w 34"/>
                                      <a:gd name="T15" fmla="*/ 34 h 83"/>
                                      <a:gd name="T16" fmla="*/ 12 w 34"/>
                                      <a:gd name="T17" fmla="*/ 65 h 83"/>
                                      <a:gd name="T18" fmla="*/ 11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8 w 34"/>
                                      <a:gd name="T31" fmla="*/ 78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9" y="13"/>
                                        </a:lnTo>
                                        <a:lnTo>
                                          <a:pt x="11" y="17"/>
                                        </a:lnTo>
                                        <a:lnTo>
                                          <a:pt x="11" y="18"/>
                                        </a:lnTo>
                                        <a:lnTo>
                                          <a:pt x="12" y="34"/>
                                        </a:lnTo>
                                        <a:lnTo>
                                          <a:pt x="12" y="65"/>
                                        </a:lnTo>
                                        <a:lnTo>
                                          <a:pt x="11" y="75"/>
                                        </a:lnTo>
                                        <a:lnTo>
                                          <a:pt x="8" y="79"/>
                                        </a:lnTo>
                                        <a:lnTo>
                                          <a:pt x="1" y="80"/>
                                        </a:lnTo>
                                        <a:lnTo>
                                          <a:pt x="1" y="83"/>
                                        </a:lnTo>
                                        <a:lnTo>
                                          <a:pt x="34" y="83"/>
                                        </a:lnTo>
                                        <a:lnTo>
                                          <a:pt x="34" y="80"/>
                                        </a:lnTo>
                                        <a:lnTo>
                                          <a:pt x="28" y="78"/>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1" name="Freeform 1425"/>
                                <wps:cNvSpPr>
                                  <a:spLocks/>
                                </wps:cNvSpPr>
                                <wps:spPr bwMode="auto">
                                  <a:xfrm>
                                    <a:off x="5169" y="480"/>
                                    <a:ext cx="15" cy="18"/>
                                  </a:xfrm>
                                  <a:custGeom>
                                    <a:avLst/>
                                    <a:gdLst>
                                      <a:gd name="T0" fmla="*/ 8 w 15"/>
                                      <a:gd name="T1" fmla="*/ 0 h 18"/>
                                      <a:gd name="T2" fmla="*/ 2 w 15"/>
                                      <a:gd name="T3" fmla="*/ 2 h 18"/>
                                      <a:gd name="T4" fmla="*/ 0 w 15"/>
                                      <a:gd name="T5" fmla="*/ 9 h 18"/>
                                      <a:gd name="T6" fmla="*/ 2 w 15"/>
                                      <a:gd name="T7" fmla="*/ 15 h 18"/>
                                      <a:gd name="T8" fmla="*/ 8 w 15"/>
                                      <a:gd name="T9" fmla="*/ 18 h 18"/>
                                      <a:gd name="T10" fmla="*/ 13 w 15"/>
                                      <a:gd name="T11" fmla="*/ 15 h 18"/>
                                      <a:gd name="T12" fmla="*/ 15 w 15"/>
                                      <a:gd name="T13" fmla="*/ 9 h 18"/>
                                      <a:gd name="T14" fmla="*/ 13 w 15"/>
                                      <a:gd name="T15" fmla="*/ 2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2"/>
                                        </a:lnTo>
                                        <a:lnTo>
                                          <a:pt x="0" y="9"/>
                                        </a:lnTo>
                                        <a:lnTo>
                                          <a:pt x="2" y="15"/>
                                        </a:lnTo>
                                        <a:lnTo>
                                          <a:pt x="8" y="18"/>
                                        </a:lnTo>
                                        <a:lnTo>
                                          <a:pt x="13" y="15"/>
                                        </a:lnTo>
                                        <a:lnTo>
                                          <a:pt x="15" y="9"/>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2" name="Freeform 1426"/>
                                <wps:cNvSpPr>
                                  <a:spLocks/>
                                </wps:cNvSpPr>
                                <wps:spPr bwMode="auto">
                                  <a:xfrm>
                                    <a:off x="5198" y="532"/>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3" name="Freeform 1427"/>
                                <wps:cNvSpPr>
                                  <a:spLocks/>
                                </wps:cNvSpPr>
                                <wps:spPr bwMode="auto">
                                  <a:xfrm>
                                    <a:off x="5199" y="528"/>
                                    <a:ext cx="40" cy="77"/>
                                  </a:xfrm>
                                  <a:custGeom>
                                    <a:avLst/>
                                    <a:gdLst>
                                      <a:gd name="T0" fmla="*/ 33 w 40"/>
                                      <a:gd name="T1" fmla="*/ 0 h 77"/>
                                      <a:gd name="T2" fmla="*/ 23 w 40"/>
                                      <a:gd name="T3" fmla="*/ 11 h 77"/>
                                      <a:gd name="T4" fmla="*/ 10 w 40"/>
                                      <a:gd name="T5" fmla="*/ 11 h 77"/>
                                      <a:gd name="T6" fmla="*/ 10 w 40"/>
                                      <a:gd name="T7" fmla="*/ 13 h 77"/>
                                      <a:gd name="T8" fmla="*/ 11 w 40"/>
                                      <a:gd name="T9" fmla="*/ 29 h 77"/>
                                      <a:gd name="T10" fmla="*/ 11 w 40"/>
                                      <a:gd name="T11" fmla="*/ 59 h 77"/>
                                      <a:gd name="T12" fmla="*/ 9 w 40"/>
                                      <a:gd name="T13" fmla="*/ 71 h 77"/>
                                      <a:gd name="T14" fmla="*/ 2 w 40"/>
                                      <a:gd name="T15" fmla="*/ 74 h 77"/>
                                      <a:gd name="T16" fmla="*/ 0 w 40"/>
                                      <a:gd name="T17" fmla="*/ 74 h 77"/>
                                      <a:gd name="T18" fmla="*/ 0 w 40"/>
                                      <a:gd name="T19" fmla="*/ 77 h 77"/>
                                      <a:gd name="T20" fmla="*/ 34 w 40"/>
                                      <a:gd name="T21" fmla="*/ 77 h 77"/>
                                      <a:gd name="T22" fmla="*/ 34 w 40"/>
                                      <a:gd name="T23" fmla="*/ 74 h 77"/>
                                      <a:gd name="T24" fmla="*/ 26 w 40"/>
                                      <a:gd name="T25" fmla="*/ 72 h 77"/>
                                      <a:gd name="T26" fmla="*/ 24 w 40"/>
                                      <a:gd name="T27" fmla="*/ 69 h 77"/>
                                      <a:gd name="T28" fmla="*/ 23 w 40"/>
                                      <a:gd name="T29" fmla="*/ 59 h 77"/>
                                      <a:gd name="T30" fmla="*/ 23 w 40"/>
                                      <a:gd name="T31" fmla="*/ 16 h 77"/>
                                      <a:gd name="T32" fmla="*/ 31 w 40"/>
                                      <a:gd name="T33" fmla="*/ 8 h 77"/>
                                      <a:gd name="T34" fmla="*/ 40 w 40"/>
                                      <a:gd name="T35" fmla="*/ 5 h 77"/>
                                      <a:gd name="T36" fmla="*/ 33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3" y="0"/>
                                        </a:moveTo>
                                        <a:lnTo>
                                          <a:pt x="23" y="11"/>
                                        </a:lnTo>
                                        <a:lnTo>
                                          <a:pt x="10" y="11"/>
                                        </a:lnTo>
                                        <a:lnTo>
                                          <a:pt x="10" y="13"/>
                                        </a:lnTo>
                                        <a:lnTo>
                                          <a:pt x="11" y="29"/>
                                        </a:lnTo>
                                        <a:lnTo>
                                          <a:pt x="11" y="59"/>
                                        </a:lnTo>
                                        <a:lnTo>
                                          <a:pt x="9" y="71"/>
                                        </a:lnTo>
                                        <a:lnTo>
                                          <a:pt x="2" y="74"/>
                                        </a:lnTo>
                                        <a:lnTo>
                                          <a:pt x="0" y="74"/>
                                        </a:lnTo>
                                        <a:lnTo>
                                          <a:pt x="0" y="77"/>
                                        </a:lnTo>
                                        <a:lnTo>
                                          <a:pt x="34" y="77"/>
                                        </a:lnTo>
                                        <a:lnTo>
                                          <a:pt x="34" y="74"/>
                                        </a:lnTo>
                                        <a:lnTo>
                                          <a:pt x="26" y="72"/>
                                        </a:lnTo>
                                        <a:lnTo>
                                          <a:pt x="24" y="69"/>
                                        </a:lnTo>
                                        <a:lnTo>
                                          <a:pt x="23" y="59"/>
                                        </a:lnTo>
                                        <a:lnTo>
                                          <a:pt x="23" y="16"/>
                                        </a:lnTo>
                                        <a:lnTo>
                                          <a:pt x="31" y="8"/>
                                        </a:lnTo>
                                        <a:lnTo>
                                          <a:pt x="40"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4" name="Freeform 1428"/>
                                <wps:cNvSpPr>
                                  <a:spLocks/>
                                </wps:cNvSpPr>
                                <wps:spPr bwMode="auto">
                                  <a:xfrm>
                                    <a:off x="5198" y="522"/>
                                    <a:ext cx="24" cy="17"/>
                                  </a:xfrm>
                                  <a:custGeom>
                                    <a:avLst/>
                                    <a:gdLst>
                                      <a:gd name="T0" fmla="*/ 24 w 24"/>
                                      <a:gd name="T1" fmla="*/ 0 h 17"/>
                                      <a:gd name="T2" fmla="*/ 21 w 24"/>
                                      <a:gd name="T3" fmla="*/ 0 h 17"/>
                                      <a:gd name="T4" fmla="*/ 0 w 24"/>
                                      <a:gd name="T5" fmla="*/ 10 h 17"/>
                                      <a:gd name="T6" fmla="*/ 6 w 24"/>
                                      <a:gd name="T7" fmla="*/ 12 h 17"/>
                                      <a:gd name="T8" fmla="*/ 9 w 24"/>
                                      <a:gd name="T9" fmla="*/ 13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10"/>
                                        </a:lnTo>
                                        <a:lnTo>
                                          <a:pt x="6" y="12"/>
                                        </a:lnTo>
                                        <a:lnTo>
                                          <a:pt x="9" y="13"/>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5" name="Freeform 1429"/>
                                <wps:cNvSpPr>
                                  <a:spLocks/>
                                </wps:cNvSpPr>
                                <wps:spPr bwMode="auto">
                                  <a:xfrm>
                                    <a:off x="5232" y="522"/>
                                    <a:ext cx="41" cy="83"/>
                                  </a:xfrm>
                                  <a:custGeom>
                                    <a:avLst/>
                                    <a:gdLst>
                                      <a:gd name="T0" fmla="*/ 13 w 41"/>
                                      <a:gd name="T1" fmla="*/ 0 h 83"/>
                                      <a:gd name="T2" fmla="*/ 9 w 41"/>
                                      <a:gd name="T3" fmla="*/ 0 h 83"/>
                                      <a:gd name="T4" fmla="*/ 0 w 41"/>
                                      <a:gd name="T5" fmla="*/ 6 h 83"/>
                                      <a:gd name="T6" fmla="*/ 7 w 41"/>
                                      <a:gd name="T7" fmla="*/ 11 h 83"/>
                                      <a:gd name="T8" fmla="*/ 16 w 41"/>
                                      <a:gd name="T9" fmla="*/ 16 h 83"/>
                                      <a:gd name="T10" fmla="*/ 16 w 41"/>
                                      <a:gd name="T11" fmla="*/ 17 h 83"/>
                                      <a:gd name="T12" fmla="*/ 18 w 41"/>
                                      <a:gd name="T13" fmla="*/ 32 h 83"/>
                                      <a:gd name="T14" fmla="*/ 18 w 41"/>
                                      <a:gd name="T15" fmla="*/ 65 h 83"/>
                                      <a:gd name="T16" fmla="*/ 18 w 41"/>
                                      <a:gd name="T17" fmla="*/ 73 h 83"/>
                                      <a:gd name="T18" fmla="*/ 15 w 41"/>
                                      <a:gd name="T19" fmla="*/ 78 h 83"/>
                                      <a:gd name="T20" fmla="*/ 8 w 41"/>
                                      <a:gd name="T21" fmla="*/ 80 h 83"/>
                                      <a:gd name="T22" fmla="*/ 7 w 41"/>
                                      <a:gd name="T23" fmla="*/ 80 h 83"/>
                                      <a:gd name="T24" fmla="*/ 7 w 41"/>
                                      <a:gd name="T25" fmla="*/ 83 h 83"/>
                                      <a:gd name="T26" fmla="*/ 41 w 41"/>
                                      <a:gd name="T27" fmla="*/ 83 h 83"/>
                                      <a:gd name="T28" fmla="*/ 41 w 41"/>
                                      <a:gd name="T29" fmla="*/ 80 h 83"/>
                                      <a:gd name="T30" fmla="*/ 34 w 41"/>
                                      <a:gd name="T31" fmla="*/ 78 h 83"/>
                                      <a:gd name="T32" fmla="*/ 31 w 41"/>
                                      <a:gd name="T33" fmla="*/ 75 h 83"/>
                                      <a:gd name="T34" fmla="*/ 30 w 41"/>
                                      <a:gd name="T35" fmla="*/ 65 h 83"/>
                                      <a:gd name="T36" fmla="*/ 30 w 41"/>
                                      <a:gd name="T37" fmla="*/ 30 h 83"/>
                                      <a:gd name="T38" fmla="*/ 30 w 41"/>
                                      <a:gd name="T39" fmla="*/ 28 h 83"/>
                                      <a:gd name="T40" fmla="*/ 29 w 41"/>
                                      <a:gd name="T41" fmla="*/ 14 h 83"/>
                                      <a:gd name="T42" fmla="*/ 22 w 41"/>
                                      <a:gd name="T43" fmla="*/ 3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9" y="0"/>
                                        </a:lnTo>
                                        <a:lnTo>
                                          <a:pt x="0" y="6"/>
                                        </a:lnTo>
                                        <a:lnTo>
                                          <a:pt x="7" y="11"/>
                                        </a:lnTo>
                                        <a:lnTo>
                                          <a:pt x="16" y="16"/>
                                        </a:lnTo>
                                        <a:lnTo>
                                          <a:pt x="16" y="17"/>
                                        </a:lnTo>
                                        <a:lnTo>
                                          <a:pt x="18" y="32"/>
                                        </a:lnTo>
                                        <a:lnTo>
                                          <a:pt x="18" y="65"/>
                                        </a:lnTo>
                                        <a:lnTo>
                                          <a:pt x="18" y="73"/>
                                        </a:lnTo>
                                        <a:lnTo>
                                          <a:pt x="15" y="78"/>
                                        </a:lnTo>
                                        <a:lnTo>
                                          <a:pt x="8" y="80"/>
                                        </a:lnTo>
                                        <a:lnTo>
                                          <a:pt x="7" y="80"/>
                                        </a:lnTo>
                                        <a:lnTo>
                                          <a:pt x="7" y="83"/>
                                        </a:lnTo>
                                        <a:lnTo>
                                          <a:pt x="41" y="83"/>
                                        </a:lnTo>
                                        <a:lnTo>
                                          <a:pt x="41" y="80"/>
                                        </a:lnTo>
                                        <a:lnTo>
                                          <a:pt x="34" y="78"/>
                                        </a:lnTo>
                                        <a:lnTo>
                                          <a:pt x="31" y="75"/>
                                        </a:lnTo>
                                        <a:lnTo>
                                          <a:pt x="30" y="65"/>
                                        </a:lnTo>
                                        <a:lnTo>
                                          <a:pt x="30" y="30"/>
                                        </a:lnTo>
                                        <a:lnTo>
                                          <a:pt x="30" y="28"/>
                                        </a:lnTo>
                                        <a:lnTo>
                                          <a:pt x="29" y="14"/>
                                        </a:lnTo>
                                        <a:lnTo>
                                          <a:pt x="22"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6" name="Freeform 1430"/>
                                <wps:cNvSpPr>
                                  <a:spLocks/>
                                </wps:cNvSpPr>
                                <wps:spPr bwMode="auto">
                                  <a:xfrm>
                                    <a:off x="5278" y="604"/>
                                    <a:ext cx="37" cy="32"/>
                                  </a:xfrm>
                                  <a:custGeom>
                                    <a:avLst/>
                                    <a:gdLst>
                                      <a:gd name="T0" fmla="*/ 14 w 37"/>
                                      <a:gd name="T1" fmla="*/ 0 h 32"/>
                                      <a:gd name="T2" fmla="*/ 6 w 37"/>
                                      <a:gd name="T3" fmla="*/ 10 h 32"/>
                                      <a:gd name="T4" fmla="*/ 1 w 37"/>
                                      <a:gd name="T5" fmla="*/ 19 h 32"/>
                                      <a:gd name="T6" fmla="*/ 0 w 37"/>
                                      <a:gd name="T7" fmla="*/ 23 h 32"/>
                                      <a:gd name="T8" fmla="*/ 6 w 37"/>
                                      <a:gd name="T9" fmla="*/ 32 h 32"/>
                                      <a:gd name="T10" fmla="*/ 37 w 37"/>
                                      <a:gd name="T11" fmla="*/ 29 h 32"/>
                                      <a:gd name="T12" fmla="*/ 25 w 37"/>
                                      <a:gd name="T13" fmla="*/ 28 h 32"/>
                                      <a:gd name="T14" fmla="*/ 15 w 37"/>
                                      <a:gd name="T15" fmla="*/ 24 h 32"/>
                                      <a:gd name="T16" fmla="*/ 11 w 37"/>
                                      <a:gd name="T17" fmla="*/ 16 h 32"/>
                                      <a:gd name="T18" fmla="*/ 13 w 37"/>
                                      <a:gd name="T19" fmla="*/ 9 h 32"/>
                                      <a:gd name="T20" fmla="*/ 18 w 37"/>
                                      <a:gd name="T21" fmla="*/ 1 h 32"/>
                                      <a:gd name="T22" fmla="*/ 14 w 37"/>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32">
                                        <a:moveTo>
                                          <a:pt x="14" y="0"/>
                                        </a:moveTo>
                                        <a:lnTo>
                                          <a:pt x="6" y="10"/>
                                        </a:lnTo>
                                        <a:lnTo>
                                          <a:pt x="1" y="19"/>
                                        </a:lnTo>
                                        <a:lnTo>
                                          <a:pt x="0" y="23"/>
                                        </a:lnTo>
                                        <a:lnTo>
                                          <a:pt x="6" y="32"/>
                                        </a:lnTo>
                                        <a:lnTo>
                                          <a:pt x="37" y="29"/>
                                        </a:lnTo>
                                        <a:lnTo>
                                          <a:pt x="25" y="28"/>
                                        </a:lnTo>
                                        <a:lnTo>
                                          <a:pt x="15" y="24"/>
                                        </a:lnTo>
                                        <a:lnTo>
                                          <a:pt x="11" y="16"/>
                                        </a:lnTo>
                                        <a:lnTo>
                                          <a:pt x="13" y="9"/>
                                        </a:lnTo>
                                        <a:lnTo>
                                          <a:pt x="18" y="1"/>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7" name="Freeform 1431"/>
                                <wps:cNvSpPr>
                                  <a:spLocks/>
                                </wps:cNvSpPr>
                                <wps:spPr bwMode="auto">
                                  <a:xfrm>
                                    <a:off x="5284" y="576"/>
                                    <a:ext cx="62" cy="68"/>
                                  </a:xfrm>
                                  <a:custGeom>
                                    <a:avLst/>
                                    <a:gdLst>
                                      <a:gd name="T0" fmla="*/ 13 w 62"/>
                                      <a:gd name="T1" fmla="*/ 0 h 68"/>
                                      <a:gd name="T2" fmla="*/ 11 w 62"/>
                                      <a:gd name="T3" fmla="*/ 1 h 68"/>
                                      <a:gd name="T4" fmla="*/ 3 w 62"/>
                                      <a:gd name="T5" fmla="*/ 11 h 68"/>
                                      <a:gd name="T6" fmla="*/ 1 w 62"/>
                                      <a:gd name="T7" fmla="*/ 19 h 68"/>
                                      <a:gd name="T8" fmla="*/ 2 w 62"/>
                                      <a:gd name="T9" fmla="*/ 23 h 68"/>
                                      <a:gd name="T10" fmla="*/ 8 w 62"/>
                                      <a:gd name="T11" fmla="*/ 28 h 68"/>
                                      <a:gd name="T12" fmla="*/ 12 w 62"/>
                                      <a:gd name="T13" fmla="*/ 29 h 68"/>
                                      <a:gd name="T14" fmla="*/ 13 w 62"/>
                                      <a:gd name="T15" fmla="*/ 29 h 68"/>
                                      <a:gd name="T16" fmla="*/ 23 w 62"/>
                                      <a:gd name="T17" fmla="*/ 30 h 68"/>
                                      <a:gd name="T18" fmla="*/ 38 w 62"/>
                                      <a:gd name="T19" fmla="*/ 31 h 68"/>
                                      <a:gd name="T20" fmla="*/ 42 w 62"/>
                                      <a:gd name="T21" fmla="*/ 31 h 68"/>
                                      <a:gd name="T22" fmla="*/ 53 w 62"/>
                                      <a:gd name="T23" fmla="*/ 33 h 68"/>
                                      <a:gd name="T24" fmla="*/ 57 w 62"/>
                                      <a:gd name="T25" fmla="*/ 40 h 68"/>
                                      <a:gd name="T26" fmla="*/ 57 w 62"/>
                                      <a:gd name="T27" fmla="*/ 40 h 68"/>
                                      <a:gd name="T28" fmla="*/ 50 w 62"/>
                                      <a:gd name="T29" fmla="*/ 51 h 68"/>
                                      <a:gd name="T30" fmla="*/ 44 w 62"/>
                                      <a:gd name="T31" fmla="*/ 56 h 68"/>
                                      <a:gd name="T32" fmla="*/ 31 w 62"/>
                                      <a:gd name="T33" fmla="*/ 57 h 68"/>
                                      <a:gd name="T34" fmla="*/ 0 w 62"/>
                                      <a:gd name="T35" fmla="*/ 60 h 68"/>
                                      <a:gd name="T36" fmla="*/ 1 w 62"/>
                                      <a:gd name="T37" fmla="*/ 61 h 68"/>
                                      <a:gd name="T38" fmla="*/ 11 w 62"/>
                                      <a:gd name="T39" fmla="*/ 66 h 68"/>
                                      <a:gd name="T40" fmla="*/ 24 w 62"/>
                                      <a:gd name="T41" fmla="*/ 68 h 68"/>
                                      <a:gd name="T42" fmla="*/ 34 w 62"/>
                                      <a:gd name="T43" fmla="*/ 67 h 68"/>
                                      <a:gd name="T44" fmla="*/ 45 w 62"/>
                                      <a:gd name="T45" fmla="*/ 63 h 68"/>
                                      <a:gd name="T46" fmla="*/ 55 w 62"/>
                                      <a:gd name="T47" fmla="*/ 55 h 68"/>
                                      <a:gd name="T48" fmla="*/ 59 w 62"/>
                                      <a:gd name="T49" fmla="*/ 49 h 68"/>
                                      <a:gd name="T50" fmla="*/ 62 w 62"/>
                                      <a:gd name="T51" fmla="*/ 37 h 68"/>
                                      <a:gd name="T52" fmla="*/ 58 w 62"/>
                                      <a:gd name="T53" fmla="*/ 24 h 68"/>
                                      <a:gd name="T54" fmla="*/ 58 w 62"/>
                                      <a:gd name="T55" fmla="*/ 24 h 68"/>
                                      <a:gd name="T56" fmla="*/ 47 w 62"/>
                                      <a:gd name="T57" fmla="*/ 18 h 68"/>
                                      <a:gd name="T58" fmla="*/ 42 w 62"/>
                                      <a:gd name="T59" fmla="*/ 18 h 68"/>
                                      <a:gd name="T60" fmla="*/ 27 w 62"/>
                                      <a:gd name="T61" fmla="*/ 17 h 68"/>
                                      <a:gd name="T62" fmla="*/ 17 w 62"/>
                                      <a:gd name="T63" fmla="*/ 16 h 68"/>
                                      <a:gd name="T64" fmla="*/ 12 w 62"/>
                                      <a:gd name="T65" fmla="*/ 14 h 68"/>
                                      <a:gd name="T66" fmla="*/ 11 w 62"/>
                                      <a:gd name="T67" fmla="*/ 11 h 68"/>
                                      <a:gd name="T68" fmla="*/ 12 w 62"/>
                                      <a:gd name="T69" fmla="*/ 7 h 68"/>
                                      <a:gd name="T70" fmla="*/ 16 w 62"/>
                                      <a:gd name="T71" fmla="*/ 1 h 68"/>
                                      <a:gd name="T72" fmla="*/ 13 w 62"/>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2" h="68">
                                        <a:moveTo>
                                          <a:pt x="13" y="0"/>
                                        </a:moveTo>
                                        <a:lnTo>
                                          <a:pt x="11" y="1"/>
                                        </a:lnTo>
                                        <a:lnTo>
                                          <a:pt x="3" y="11"/>
                                        </a:lnTo>
                                        <a:lnTo>
                                          <a:pt x="1" y="19"/>
                                        </a:lnTo>
                                        <a:lnTo>
                                          <a:pt x="2" y="23"/>
                                        </a:lnTo>
                                        <a:lnTo>
                                          <a:pt x="8" y="28"/>
                                        </a:lnTo>
                                        <a:lnTo>
                                          <a:pt x="12" y="29"/>
                                        </a:lnTo>
                                        <a:lnTo>
                                          <a:pt x="13" y="29"/>
                                        </a:lnTo>
                                        <a:lnTo>
                                          <a:pt x="23" y="30"/>
                                        </a:lnTo>
                                        <a:lnTo>
                                          <a:pt x="38" y="31"/>
                                        </a:lnTo>
                                        <a:lnTo>
                                          <a:pt x="42" y="31"/>
                                        </a:lnTo>
                                        <a:lnTo>
                                          <a:pt x="53" y="33"/>
                                        </a:lnTo>
                                        <a:lnTo>
                                          <a:pt x="57" y="40"/>
                                        </a:lnTo>
                                        <a:lnTo>
                                          <a:pt x="50" y="51"/>
                                        </a:lnTo>
                                        <a:lnTo>
                                          <a:pt x="44" y="56"/>
                                        </a:lnTo>
                                        <a:lnTo>
                                          <a:pt x="31" y="57"/>
                                        </a:lnTo>
                                        <a:lnTo>
                                          <a:pt x="0" y="60"/>
                                        </a:lnTo>
                                        <a:lnTo>
                                          <a:pt x="1" y="61"/>
                                        </a:lnTo>
                                        <a:lnTo>
                                          <a:pt x="11" y="66"/>
                                        </a:lnTo>
                                        <a:lnTo>
                                          <a:pt x="24" y="68"/>
                                        </a:lnTo>
                                        <a:lnTo>
                                          <a:pt x="34" y="67"/>
                                        </a:lnTo>
                                        <a:lnTo>
                                          <a:pt x="45" y="63"/>
                                        </a:lnTo>
                                        <a:lnTo>
                                          <a:pt x="55" y="55"/>
                                        </a:lnTo>
                                        <a:lnTo>
                                          <a:pt x="59" y="49"/>
                                        </a:lnTo>
                                        <a:lnTo>
                                          <a:pt x="62" y="37"/>
                                        </a:lnTo>
                                        <a:lnTo>
                                          <a:pt x="58" y="24"/>
                                        </a:lnTo>
                                        <a:lnTo>
                                          <a:pt x="47" y="18"/>
                                        </a:lnTo>
                                        <a:lnTo>
                                          <a:pt x="42" y="18"/>
                                        </a:lnTo>
                                        <a:lnTo>
                                          <a:pt x="27" y="17"/>
                                        </a:lnTo>
                                        <a:lnTo>
                                          <a:pt x="17" y="16"/>
                                        </a:lnTo>
                                        <a:lnTo>
                                          <a:pt x="12" y="14"/>
                                        </a:lnTo>
                                        <a:lnTo>
                                          <a:pt x="11" y="11"/>
                                        </a:lnTo>
                                        <a:lnTo>
                                          <a:pt x="12" y="7"/>
                                        </a:lnTo>
                                        <a:lnTo>
                                          <a:pt x="16"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8" name="Freeform 1432"/>
                                <wps:cNvSpPr>
                                  <a:spLocks/>
                                </wps:cNvSpPr>
                                <wps:spPr bwMode="auto">
                                  <a:xfrm>
                                    <a:off x="5297" y="525"/>
                                    <a:ext cx="50" cy="54"/>
                                  </a:xfrm>
                                  <a:custGeom>
                                    <a:avLst/>
                                    <a:gdLst>
                                      <a:gd name="T0" fmla="*/ 26 w 50"/>
                                      <a:gd name="T1" fmla="*/ 0 h 54"/>
                                      <a:gd name="T2" fmla="*/ 13 w 50"/>
                                      <a:gd name="T3" fmla="*/ 1 h 54"/>
                                      <a:gd name="T4" fmla="*/ 23 w 50"/>
                                      <a:gd name="T5" fmla="*/ 7 h 54"/>
                                      <a:gd name="T6" fmla="*/ 26 w 50"/>
                                      <a:gd name="T7" fmla="*/ 14 h 54"/>
                                      <a:gd name="T8" fmla="*/ 28 w 50"/>
                                      <a:gd name="T9" fmla="*/ 29 h 54"/>
                                      <a:gd name="T10" fmla="*/ 28 w 50"/>
                                      <a:gd name="T11" fmla="*/ 32 h 54"/>
                                      <a:gd name="T12" fmla="*/ 24 w 50"/>
                                      <a:gd name="T13" fmla="*/ 45 h 54"/>
                                      <a:gd name="T14" fmla="*/ 15 w 50"/>
                                      <a:gd name="T15" fmla="*/ 50 h 54"/>
                                      <a:gd name="T16" fmla="*/ 0 w 50"/>
                                      <a:gd name="T17" fmla="*/ 51 h 54"/>
                                      <a:gd name="T18" fmla="*/ 3 w 50"/>
                                      <a:gd name="T19" fmla="*/ 52 h 54"/>
                                      <a:gd name="T20" fmla="*/ 14 w 50"/>
                                      <a:gd name="T21" fmla="*/ 54 h 54"/>
                                      <a:gd name="T22" fmla="*/ 24 w 50"/>
                                      <a:gd name="T23" fmla="*/ 52 h 54"/>
                                      <a:gd name="T24" fmla="*/ 33 w 50"/>
                                      <a:gd name="T25" fmla="*/ 46 h 54"/>
                                      <a:gd name="T26" fmla="*/ 37 w 50"/>
                                      <a:gd name="T27" fmla="*/ 40 h 54"/>
                                      <a:gd name="T28" fmla="*/ 41 w 50"/>
                                      <a:gd name="T29" fmla="*/ 27 h 54"/>
                                      <a:gd name="T30" fmla="*/ 41 w 50"/>
                                      <a:gd name="T31" fmla="*/ 23 h 54"/>
                                      <a:gd name="T32" fmla="*/ 37 w 50"/>
                                      <a:gd name="T33" fmla="*/ 10 h 54"/>
                                      <a:gd name="T34" fmla="*/ 46 w 50"/>
                                      <a:gd name="T35" fmla="*/ 10 h 54"/>
                                      <a:gd name="T36" fmla="*/ 49 w 50"/>
                                      <a:gd name="T37" fmla="*/ 10 h 54"/>
                                      <a:gd name="T38" fmla="*/ 50 w 50"/>
                                      <a:gd name="T39" fmla="*/ 10 h 54"/>
                                      <a:gd name="T40" fmla="*/ 50 w 50"/>
                                      <a:gd name="T41" fmla="*/ 6 h 54"/>
                                      <a:gd name="T42" fmla="*/ 50 w 50"/>
                                      <a:gd name="T43" fmla="*/ 4 h 54"/>
                                      <a:gd name="T44" fmla="*/ 49 w 50"/>
                                      <a:gd name="T45" fmla="*/ 3 h 54"/>
                                      <a:gd name="T46" fmla="*/ 46 w 50"/>
                                      <a:gd name="T47" fmla="*/ 3 h 54"/>
                                      <a:gd name="T48" fmla="*/ 31 w 50"/>
                                      <a:gd name="T49" fmla="*/ 3 h 54"/>
                                      <a:gd name="T50" fmla="*/ 26 w 50"/>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54">
                                        <a:moveTo>
                                          <a:pt x="26" y="0"/>
                                        </a:moveTo>
                                        <a:lnTo>
                                          <a:pt x="13" y="1"/>
                                        </a:lnTo>
                                        <a:lnTo>
                                          <a:pt x="23" y="7"/>
                                        </a:lnTo>
                                        <a:lnTo>
                                          <a:pt x="26" y="14"/>
                                        </a:lnTo>
                                        <a:lnTo>
                                          <a:pt x="28" y="29"/>
                                        </a:lnTo>
                                        <a:lnTo>
                                          <a:pt x="28" y="32"/>
                                        </a:lnTo>
                                        <a:lnTo>
                                          <a:pt x="24" y="45"/>
                                        </a:lnTo>
                                        <a:lnTo>
                                          <a:pt x="15" y="50"/>
                                        </a:lnTo>
                                        <a:lnTo>
                                          <a:pt x="0" y="51"/>
                                        </a:lnTo>
                                        <a:lnTo>
                                          <a:pt x="3" y="52"/>
                                        </a:lnTo>
                                        <a:lnTo>
                                          <a:pt x="14" y="54"/>
                                        </a:lnTo>
                                        <a:lnTo>
                                          <a:pt x="24" y="52"/>
                                        </a:lnTo>
                                        <a:lnTo>
                                          <a:pt x="33" y="46"/>
                                        </a:lnTo>
                                        <a:lnTo>
                                          <a:pt x="37" y="40"/>
                                        </a:lnTo>
                                        <a:lnTo>
                                          <a:pt x="41" y="27"/>
                                        </a:lnTo>
                                        <a:lnTo>
                                          <a:pt x="41" y="23"/>
                                        </a:lnTo>
                                        <a:lnTo>
                                          <a:pt x="37" y="10"/>
                                        </a:lnTo>
                                        <a:lnTo>
                                          <a:pt x="46" y="10"/>
                                        </a:lnTo>
                                        <a:lnTo>
                                          <a:pt x="49" y="10"/>
                                        </a:lnTo>
                                        <a:lnTo>
                                          <a:pt x="50" y="10"/>
                                        </a:lnTo>
                                        <a:lnTo>
                                          <a:pt x="50" y="6"/>
                                        </a:lnTo>
                                        <a:lnTo>
                                          <a:pt x="50" y="4"/>
                                        </a:lnTo>
                                        <a:lnTo>
                                          <a:pt x="49" y="3"/>
                                        </a:lnTo>
                                        <a:lnTo>
                                          <a:pt x="46" y="3"/>
                                        </a:lnTo>
                                        <a:lnTo>
                                          <a:pt x="31"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9" name="Freeform 1433"/>
                                <wps:cNvSpPr>
                                  <a:spLocks/>
                                </wps:cNvSpPr>
                                <wps:spPr bwMode="auto">
                                  <a:xfrm>
                                    <a:off x="5284" y="522"/>
                                    <a:ext cx="39" cy="54"/>
                                  </a:xfrm>
                                  <a:custGeom>
                                    <a:avLst/>
                                    <a:gdLst>
                                      <a:gd name="T0" fmla="*/ 27 w 39"/>
                                      <a:gd name="T1" fmla="*/ 0 h 54"/>
                                      <a:gd name="T2" fmla="*/ 17 w 39"/>
                                      <a:gd name="T3" fmla="*/ 2 h 54"/>
                                      <a:gd name="T4" fmla="*/ 7 w 39"/>
                                      <a:gd name="T5" fmla="*/ 8 h 54"/>
                                      <a:gd name="T6" fmla="*/ 2 w 39"/>
                                      <a:gd name="T7" fmla="*/ 16 h 54"/>
                                      <a:gd name="T8" fmla="*/ 0 w 39"/>
                                      <a:gd name="T9" fmla="*/ 29 h 54"/>
                                      <a:gd name="T10" fmla="*/ 0 w 39"/>
                                      <a:gd name="T11" fmla="*/ 30 h 54"/>
                                      <a:gd name="T12" fmla="*/ 3 w 39"/>
                                      <a:gd name="T13" fmla="*/ 43 h 54"/>
                                      <a:gd name="T14" fmla="*/ 4 w 39"/>
                                      <a:gd name="T15" fmla="*/ 45 h 54"/>
                                      <a:gd name="T16" fmla="*/ 13 w 39"/>
                                      <a:gd name="T17" fmla="*/ 54 h 54"/>
                                      <a:gd name="T18" fmla="*/ 28 w 39"/>
                                      <a:gd name="T19" fmla="*/ 53 h 54"/>
                                      <a:gd name="T20" fmla="*/ 18 w 39"/>
                                      <a:gd name="T21" fmla="*/ 47 h 54"/>
                                      <a:gd name="T22" fmla="*/ 14 w 39"/>
                                      <a:gd name="T23" fmla="*/ 40 h 54"/>
                                      <a:gd name="T24" fmla="*/ 13 w 39"/>
                                      <a:gd name="T25" fmla="*/ 25 h 54"/>
                                      <a:gd name="T26" fmla="*/ 13 w 39"/>
                                      <a:gd name="T27" fmla="*/ 22 h 54"/>
                                      <a:gd name="T28" fmla="*/ 16 w 39"/>
                                      <a:gd name="T29" fmla="*/ 9 h 54"/>
                                      <a:gd name="T30" fmla="*/ 26 w 39"/>
                                      <a:gd name="T31" fmla="*/ 4 h 54"/>
                                      <a:gd name="T32" fmla="*/ 39 w 39"/>
                                      <a:gd name="T33" fmla="*/ 3 h 54"/>
                                      <a:gd name="T34" fmla="*/ 27 w 39"/>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54">
                                        <a:moveTo>
                                          <a:pt x="27" y="0"/>
                                        </a:moveTo>
                                        <a:lnTo>
                                          <a:pt x="17" y="2"/>
                                        </a:lnTo>
                                        <a:lnTo>
                                          <a:pt x="7" y="8"/>
                                        </a:lnTo>
                                        <a:lnTo>
                                          <a:pt x="2" y="16"/>
                                        </a:lnTo>
                                        <a:lnTo>
                                          <a:pt x="0" y="29"/>
                                        </a:lnTo>
                                        <a:lnTo>
                                          <a:pt x="0" y="30"/>
                                        </a:lnTo>
                                        <a:lnTo>
                                          <a:pt x="3" y="43"/>
                                        </a:lnTo>
                                        <a:lnTo>
                                          <a:pt x="4" y="45"/>
                                        </a:lnTo>
                                        <a:lnTo>
                                          <a:pt x="13" y="54"/>
                                        </a:lnTo>
                                        <a:lnTo>
                                          <a:pt x="28" y="53"/>
                                        </a:lnTo>
                                        <a:lnTo>
                                          <a:pt x="18" y="47"/>
                                        </a:lnTo>
                                        <a:lnTo>
                                          <a:pt x="14" y="40"/>
                                        </a:lnTo>
                                        <a:lnTo>
                                          <a:pt x="13" y="25"/>
                                        </a:lnTo>
                                        <a:lnTo>
                                          <a:pt x="13" y="22"/>
                                        </a:lnTo>
                                        <a:lnTo>
                                          <a:pt x="16" y="9"/>
                                        </a:lnTo>
                                        <a:lnTo>
                                          <a:pt x="26" y="4"/>
                                        </a:lnTo>
                                        <a:lnTo>
                                          <a:pt x="39"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0" name="Freeform 1434"/>
                                <wps:cNvSpPr>
                                  <a:spLocks/>
                                </wps:cNvSpPr>
                                <wps:spPr bwMode="auto">
                                  <a:xfrm>
                                    <a:off x="4846" y="349"/>
                                    <a:ext cx="31" cy="2"/>
                                  </a:xfrm>
                                  <a:custGeom>
                                    <a:avLst/>
                                    <a:gdLst>
                                      <a:gd name="T0" fmla="*/ 31 w 31"/>
                                      <a:gd name="T1" fmla="*/ 0 h 2"/>
                                      <a:gd name="T2" fmla="*/ 0 w 31"/>
                                      <a:gd name="T3" fmla="*/ 0 h 2"/>
                                      <a:gd name="T4" fmla="*/ 9 w 31"/>
                                      <a:gd name="T5" fmla="*/ 1 h 2"/>
                                      <a:gd name="T6" fmla="*/ 17 w 31"/>
                                      <a:gd name="T7" fmla="*/ 2 h 2"/>
                                      <a:gd name="T8" fmla="*/ 19 w 31"/>
                                      <a:gd name="T9" fmla="*/ 2 h 2"/>
                                      <a:gd name="T10" fmla="*/ 31 w 31"/>
                                      <a:gd name="T11" fmla="*/ 0 h 2"/>
                                    </a:gdLst>
                                    <a:ahLst/>
                                    <a:cxnLst>
                                      <a:cxn ang="0">
                                        <a:pos x="T0" y="T1"/>
                                      </a:cxn>
                                      <a:cxn ang="0">
                                        <a:pos x="T2" y="T3"/>
                                      </a:cxn>
                                      <a:cxn ang="0">
                                        <a:pos x="T4" y="T5"/>
                                      </a:cxn>
                                      <a:cxn ang="0">
                                        <a:pos x="T6" y="T7"/>
                                      </a:cxn>
                                      <a:cxn ang="0">
                                        <a:pos x="T8" y="T9"/>
                                      </a:cxn>
                                      <a:cxn ang="0">
                                        <a:pos x="T10" y="T11"/>
                                      </a:cxn>
                                    </a:cxnLst>
                                    <a:rect l="0" t="0" r="r" b="b"/>
                                    <a:pathLst>
                                      <a:path w="31" h="2">
                                        <a:moveTo>
                                          <a:pt x="31" y="0"/>
                                        </a:moveTo>
                                        <a:lnTo>
                                          <a:pt x="0" y="0"/>
                                        </a:lnTo>
                                        <a:lnTo>
                                          <a:pt x="9" y="1"/>
                                        </a:lnTo>
                                        <a:lnTo>
                                          <a:pt x="17" y="2"/>
                                        </a:lnTo>
                                        <a:lnTo>
                                          <a:pt x="19" y="2"/>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1" name="Freeform 1435"/>
                                <wps:cNvSpPr>
                                  <a:spLocks/>
                                </wps:cNvSpPr>
                                <wps:spPr bwMode="auto">
                                  <a:xfrm>
                                    <a:off x="4817" y="292"/>
                                    <a:ext cx="60" cy="113"/>
                                  </a:xfrm>
                                  <a:custGeom>
                                    <a:avLst/>
                                    <a:gdLst>
                                      <a:gd name="T0" fmla="*/ 13 w 60"/>
                                      <a:gd name="T1" fmla="*/ 0 h 113"/>
                                      <a:gd name="T2" fmla="*/ 13 w 60"/>
                                      <a:gd name="T3" fmla="*/ 0 h 113"/>
                                      <a:gd name="T4" fmla="*/ 15 w 60"/>
                                      <a:gd name="T5" fmla="*/ 14 h 113"/>
                                      <a:gd name="T6" fmla="*/ 15 w 60"/>
                                      <a:gd name="T7" fmla="*/ 91 h 113"/>
                                      <a:gd name="T8" fmla="*/ 13 w 60"/>
                                      <a:gd name="T9" fmla="*/ 105 h 113"/>
                                      <a:gd name="T10" fmla="*/ 4 w 60"/>
                                      <a:gd name="T11" fmla="*/ 109 h 113"/>
                                      <a:gd name="T12" fmla="*/ 0 w 60"/>
                                      <a:gd name="T13" fmla="*/ 109 h 113"/>
                                      <a:gd name="T14" fmla="*/ 0 w 60"/>
                                      <a:gd name="T15" fmla="*/ 113 h 113"/>
                                      <a:gd name="T16" fmla="*/ 44 w 60"/>
                                      <a:gd name="T17" fmla="*/ 113 h 113"/>
                                      <a:gd name="T18" fmla="*/ 44 w 60"/>
                                      <a:gd name="T19" fmla="*/ 109 h 113"/>
                                      <a:gd name="T20" fmla="*/ 40 w 60"/>
                                      <a:gd name="T21" fmla="*/ 109 h 113"/>
                                      <a:gd name="T22" fmla="*/ 31 w 60"/>
                                      <a:gd name="T23" fmla="*/ 105 h 113"/>
                                      <a:gd name="T24" fmla="*/ 31 w 60"/>
                                      <a:gd name="T25" fmla="*/ 105 h 113"/>
                                      <a:gd name="T26" fmla="*/ 29 w 60"/>
                                      <a:gd name="T27" fmla="*/ 91 h 113"/>
                                      <a:gd name="T28" fmla="*/ 29 w 60"/>
                                      <a:gd name="T29" fmla="*/ 57 h 113"/>
                                      <a:gd name="T30" fmla="*/ 60 w 60"/>
                                      <a:gd name="T31" fmla="*/ 57 h 113"/>
                                      <a:gd name="T32" fmla="*/ 41 w 60"/>
                                      <a:gd name="T33" fmla="*/ 54 h 113"/>
                                      <a:gd name="T34" fmla="*/ 36 w 60"/>
                                      <a:gd name="T35" fmla="*/ 53 h 113"/>
                                      <a:gd name="T36" fmla="*/ 29 w 60"/>
                                      <a:gd name="T37" fmla="*/ 52 h 113"/>
                                      <a:gd name="T38" fmla="*/ 29 w 60"/>
                                      <a:gd name="T39" fmla="*/ 2 h 113"/>
                                      <a:gd name="T40" fmla="*/ 39 w 60"/>
                                      <a:gd name="T41" fmla="*/ 0 h 113"/>
                                      <a:gd name="T42" fmla="*/ 13 w 60"/>
                                      <a:gd name="T43"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 h="113">
                                        <a:moveTo>
                                          <a:pt x="13" y="0"/>
                                        </a:moveTo>
                                        <a:lnTo>
                                          <a:pt x="13" y="0"/>
                                        </a:lnTo>
                                        <a:lnTo>
                                          <a:pt x="15" y="14"/>
                                        </a:lnTo>
                                        <a:lnTo>
                                          <a:pt x="15" y="91"/>
                                        </a:lnTo>
                                        <a:lnTo>
                                          <a:pt x="13" y="105"/>
                                        </a:lnTo>
                                        <a:lnTo>
                                          <a:pt x="4" y="109"/>
                                        </a:lnTo>
                                        <a:lnTo>
                                          <a:pt x="0" y="109"/>
                                        </a:lnTo>
                                        <a:lnTo>
                                          <a:pt x="0" y="113"/>
                                        </a:lnTo>
                                        <a:lnTo>
                                          <a:pt x="44" y="113"/>
                                        </a:lnTo>
                                        <a:lnTo>
                                          <a:pt x="44" y="109"/>
                                        </a:lnTo>
                                        <a:lnTo>
                                          <a:pt x="40" y="109"/>
                                        </a:lnTo>
                                        <a:lnTo>
                                          <a:pt x="31" y="105"/>
                                        </a:lnTo>
                                        <a:lnTo>
                                          <a:pt x="29" y="91"/>
                                        </a:lnTo>
                                        <a:lnTo>
                                          <a:pt x="29" y="57"/>
                                        </a:lnTo>
                                        <a:lnTo>
                                          <a:pt x="60" y="57"/>
                                        </a:lnTo>
                                        <a:lnTo>
                                          <a:pt x="41" y="54"/>
                                        </a:lnTo>
                                        <a:lnTo>
                                          <a:pt x="36" y="53"/>
                                        </a:lnTo>
                                        <a:lnTo>
                                          <a:pt x="29" y="52"/>
                                        </a:lnTo>
                                        <a:lnTo>
                                          <a:pt x="29" y="2"/>
                                        </a:lnTo>
                                        <a:lnTo>
                                          <a:pt x="39"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2" name="Freeform 1436"/>
                                <wps:cNvSpPr>
                                  <a:spLocks/>
                                </wps:cNvSpPr>
                                <wps:spPr bwMode="auto">
                                  <a:xfrm>
                                    <a:off x="4817" y="285"/>
                                    <a:ext cx="77" cy="64"/>
                                  </a:xfrm>
                                  <a:custGeom>
                                    <a:avLst/>
                                    <a:gdLst>
                                      <a:gd name="T0" fmla="*/ 37 w 77"/>
                                      <a:gd name="T1" fmla="*/ 0 h 64"/>
                                      <a:gd name="T2" fmla="*/ 0 w 77"/>
                                      <a:gd name="T3" fmla="*/ 0 h 64"/>
                                      <a:gd name="T4" fmla="*/ 0 w 77"/>
                                      <a:gd name="T5" fmla="*/ 3 h 64"/>
                                      <a:gd name="T6" fmla="*/ 4 w 77"/>
                                      <a:gd name="T7" fmla="*/ 3 h 64"/>
                                      <a:gd name="T8" fmla="*/ 13 w 77"/>
                                      <a:gd name="T9" fmla="*/ 7 h 64"/>
                                      <a:gd name="T10" fmla="*/ 39 w 77"/>
                                      <a:gd name="T11" fmla="*/ 7 h 64"/>
                                      <a:gd name="T12" fmla="*/ 50 w 77"/>
                                      <a:gd name="T13" fmla="*/ 10 h 64"/>
                                      <a:gd name="T14" fmla="*/ 58 w 77"/>
                                      <a:gd name="T15" fmla="*/ 20 h 64"/>
                                      <a:gd name="T16" fmla="*/ 58 w 77"/>
                                      <a:gd name="T17" fmla="*/ 21 h 64"/>
                                      <a:gd name="T18" fmla="*/ 60 w 77"/>
                                      <a:gd name="T19" fmla="*/ 35 h 64"/>
                                      <a:gd name="T20" fmla="*/ 60 w 77"/>
                                      <a:gd name="T21" fmla="*/ 41 h 64"/>
                                      <a:gd name="T22" fmla="*/ 55 w 77"/>
                                      <a:gd name="T23" fmla="*/ 53 h 64"/>
                                      <a:gd name="T24" fmla="*/ 52 w 77"/>
                                      <a:gd name="T25" fmla="*/ 56 h 64"/>
                                      <a:gd name="T26" fmla="*/ 41 w 77"/>
                                      <a:gd name="T27" fmla="*/ 61 h 64"/>
                                      <a:gd name="T28" fmla="*/ 60 w 77"/>
                                      <a:gd name="T29" fmla="*/ 64 h 64"/>
                                      <a:gd name="T30" fmla="*/ 69 w 77"/>
                                      <a:gd name="T31" fmla="*/ 57 h 64"/>
                                      <a:gd name="T32" fmla="*/ 75 w 77"/>
                                      <a:gd name="T33" fmla="*/ 47 h 64"/>
                                      <a:gd name="T34" fmla="*/ 77 w 77"/>
                                      <a:gd name="T35" fmla="*/ 33 h 64"/>
                                      <a:gd name="T36" fmla="*/ 77 w 77"/>
                                      <a:gd name="T37" fmla="*/ 27 h 64"/>
                                      <a:gd name="T38" fmla="*/ 72 w 77"/>
                                      <a:gd name="T39" fmla="*/ 15 h 64"/>
                                      <a:gd name="T40" fmla="*/ 69 w 77"/>
                                      <a:gd name="T41" fmla="*/ 10 h 64"/>
                                      <a:gd name="T42" fmla="*/ 59 w 77"/>
                                      <a:gd name="T43" fmla="*/ 3 h 64"/>
                                      <a:gd name="T44" fmla="*/ 51 w 77"/>
                                      <a:gd name="T45" fmla="*/ 1 h 64"/>
                                      <a:gd name="T46" fmla="*/ 37 w 77"/>
                                      <a:gd name="T47"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4">
                                        <a:moveTo>
                                          <a:pt x="37" y="0"/>
                                        </a:moveTo>
                                        <a:lnTo>
                                          <a:pt x="0" y="0"/>
                                        </a:lnTo>
                                        <a:lnTo>
                                          <a:pt x="0" y="3"/>
                                        </a:lnTo>
                                        <a:lnTo>
                                          <a:pt x="4" y="3"/>
                                        </a:lnTo>
                                        <a:lnTo>
                                          <a:pt x="13" y="7"/>
                                        </a:lnTo>
                                        <a:lnTo>
                                          <a:pt x="39" y="7"/>
                                        </a:lnTo>
                                        <a:lnTo>
                                          <a:pt x="50" y="10"/>
                                        </a:lnTo>
                                        <a:lnTo>
                                          <a:pt x="58" y="20"/>
                                        </a:lnTo>
                                        <a:lnTo>
                                          <a:pt x="58" y="21"/>
                                        </a:lnTo>
                                        <a:lnTo>
                                          <a:pt x="60" y="35"/>
                                        </a:lnTo>
                                        <a:lnTo>
                                          <a:pt x="60" y="41"/>
                                        </a:lnTo>
                                        <a:lnTo>
                                          <a:pt x="55" y="53"/>
                                        </a:lnTo>
                                        <a:lnTo>
                                          <a:pt x="52" y="56"/>
                                        </a:lnTo>
                                        <a:lnTo>
                                          <a:pt x="41" y="61"/>
                                        </a:lnTo>
                                        <a:lnTo>
                                          <a:pt x="60" y="64"/>
                                        </a:lnTo>
                                        <a:lnTo>
                                          <a:pt x="69" y="57"/>
                                        </a:lnTo>
                                        <a:lnTo>
                                          <a:pt x="75" y="47"/>
                                        </a:lnTo>
                                        <a:lnTo>
                                          <a:pt x="77" y="33"/>
                                        </a:lnTo>
                                        <a:lnTo>
                                          <a:pt x="77" y="27"/>
                                        </a:lnTo>
                                        <a:lnTo>
                                          <a:pt x="72" y="15"/>
                                        </a:lnTo>
                                        <a:lnTo>
                                          <a:pt x="69" y="10"/>
                                        </a:lnTo>
                                        <a:lnTo>
                                          <a:pt x="59" y="3"/>
                                        </a:lnTo>
                                        <a:lnTo>
                                          <a:pt x="51"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3" name="Freeform 1437"/>
                                <wps:cNvSpPr>
                                  <a:spLocks/>
                                </wps:cNvSpPr>
                                <wps:spPr bwMode="auto">
                                  <a:xfrm>
                                    <a:off x="4901"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4" name="Freeform 1438"/>
                                <wps:cNvSpPr>
                                  <a:spLocks/>
                                </wps:cNvSpPr>
                                <wps:spPr bwMode="auto">
                                  <a:xfrm>
                                    <a:off x="4934" y="331"/>
                                    <a:ext cx="18" cy="8"/>
                                  </a:xfrm>
                                  <a:custGeom>
                                    <a:avLst/>
                                    <a:gdLst>
                                      <a:gd name="T0" fmla="*/ 18 w 18"/>
                                      <a:gd name="T1" fmla="*/ 0 h 8"/>
                                      <a:gd name="T2" fmla="*/ 0 w 18"/>
                                      <a:gd name="T3" fmla="*/ 2 h 8"/>
                                      <a:gd name="T4" fmla="*/ 5 w 18"/>
                                      <a:gd name="T5" fmla="*/ 6 h 8"/>
                                      <a:gd name="T6" fmla="*/ 11 w 18"/>
                                      <a:gd name="T7" fmla="*/ 8 h 8"/>
                                      <a:gd name="T8" fmla="*/ 16 w 18"/>
                                      <a:gd name="T9" fmla="*/ 6 h 8"/>
                                      <a:gd name="T10" fmla="*/ 18 w 18"/>
                                      <a:gd name="T11" fmla="*/ 0 h 8"/>
                                    </a:gdLst>
                                    <a:ahLst/>
                                    <a:cxnLst>
                                      <a:cxn ang="0">
                                        <a:pos x="T0" y="T1"/>
                                      </a:cxn>
                                      <a:cxn ang="0">
                                        <a:pos x="T2" y="T3"/>
                                      </a:cxn>
                                      <a:cxn ang="0">
                                        <a:pos x="T4" y="T5"/>
                                      </a:cxn>
                                      <a:cxn ang="0">
                                        <a:pos x="T6" y="T7"/>
                                      </a:cxn>
                                      <a:cxn ang="0">
                                        <a:pos x="T8" y="T9"/>
                                      </a:cxn>
                                      <a:cxn ang="0">
                                        <a:pos x="T10" y="T11"/>
                                      </a:cxn>
                                    </a:cxnLst>
                                    <a:rect l="0" t="0" r="r" b="b"/>
                                    <a:pathLst>
                                      <a:path w="18" h="8">
                                        <a:moveTo>
                                          <a:pt x="18" y="0"/>
                                        </a:moveTo>
                                        <a:lnTo>
                                          <a:pt x="0" y="2"/>
                                        </a:lnTo>
                                        <a:lnTo>
                                          <a:pt x="5" y="6"/>
                                        </a:lnTo>
                                        <a:lnTo>
                                          <a:pt x="11" y="8"/>
                                        </a:lnTo>
                                        <a:lnTo>
                                          <a:pt x="16" y="6"/>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5" name="Freeform 1439"/>
                                <wps:cNvSpPr>
                                  <a:spLocks/>
                                </wps:cNvSpPr>
                                <wps:spPr bwMode="auto">
                                  <a:xfrm>
                                    <a:off x="4901" y="322"/>
                                    <a:ext cx="36" cy="83"/>
                                  </a:xfrm>
                                  <a:custGeom>
                                    <a:avLst/>
                                    <a:gdLst>
                                      <a:gd name="T0" fmla="*/ 24 w 36"/>
                                      <a:gd name="T1" fmla="*/ 0 h 83"/>
                                      <a:gd name="T2" fmla="*/ 20 w 36"/>
                                      <a:gd name="T3" fmla="*/ 0 h 83"/>
                                      <a:gd name="T4" fmla="*/ 0 w 36"/>
                                      <a:gd name="T5" fmla="*/ 9 h 83"/>
                                      <a:gd name="T6" fmla="*/ 6 w 36"/>
                                      <a:gd name="T7" fmla="*/ 11 h 83"/>
                                      <a:gd name="T8" fmla="*/ 9 w 36"/>
                                      <a:gd name="T9" fmla="*/ 12 h 83"/>
                                      <a:gd name="T10" fmla="*/ 11 w 36"/>
                                      <a:gd name="T11" fmla="*/ 16 h 83"/>
                                      <a:gd name="T12" fmla="*/ 11 w 36"/>
                                      <a:gd name="T13" fmla="*/ 17 h 83"/>
                                      <a:gd name="T14" fmla="*/ 11 w 36"/>
                                      <a:gd name="T15" fmla="*/ 33 h 83"/>
                                      <a:gd name="T16" fmla="*/ 11 w 36"/>
                                      <a:gd name="T17" fmla="*/ 64 h 83"/>
                                      <a:gd name="T18" fmla="*/ 11 w 36"/>
                                      <a:gd name="T19" fmla="*/ 73 h 83"/>
                                      <a:gd name="T20" fmla="*/ 8 w 36"/>
                                      <a:gd name="T21" fmla="*/ 77 h 83"/>
                                      <a:gd name="T22" fmla="*/ 1 w 36"/>
                                      <a:gd name="T23" fmla="*/ 79 h 83"/>
                                      <a:gd name="T24" fmla="*/ 1 w 36"/>
                                      <a:gd name="T25" fmla="*/ 83 h 83"/>
                                      <a:gd name="T26" fmla="*/ 36 w 36"/>
                                      <a:gd name="T27" fmla="*/ 83 h 83"/>
                                      <a:gd name="T28" fmla="*/ 36 w 36"/>
                                      <a:gd name="T29" fmla="*/ 79 h 83"/>
                                      <a:gd name="T30" fmla="*/ 29 w 36"/>
                                      <a:gd name="T31" fmla="*/ 78 h 83"/>
                                      <a:gd name="T32" fmla="*/ 25 w 36"/>
                                      <a:gd name="T33" fmla="*/ 74 h 83"/>
                                      <a:gd name="T34" fmla="*/ 24 w 36"/>
                                      <a:gd name="T35" fmla="*/ 64 h 83"/>
                                      <a:gd name="T36" fmla="*/ 24 w 36"/>
                                      <a:gd name="T37" fmla="*/ 25 h 83"/>
                                      <a:gd name="T38" fmla="*/ 24 w 36"/>
                                      <a:gd name="T39" fmla="*/ 25 h 83"/>
                                      <a:gd name="T40" fmla="*/ 24 w 36"/>
                                      <a:gd name="T41" fmla="*/ 18 h 83"/>
                                      <a:gd name="T42" fmla="*/ 24 w 36"/>
                                      <a:gd name="T43"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83">
                                        <a:moveTo>
                                          <a:pt x="24" y="0"/>
                                        </a:moveTo>
                                        <a:lnTo>
                                          <a:pt x="20" y="0"/>
                                        </a:lnTo>
                                        <a:lnTo>
                                          <a:pt x="0" y="9"/>
                                        </a:lnTo>
                                        <a:lnTo>
                                          <a:pt x="6" y="11"/>
                                        </a:lnTo>
                                        <a:lnTo>
                                          <a:pt x="9" y="12"/>
                                        </a:lnTo>
                                        <a:lnTo>
                                          <a:pt x="11" y="16"/>
                                        </a:lnTo>
                                        <a:lnTo>
                                          <a:pt x="11" y="17"/>
                                        </a:lnTo>
                                        <a:lnTo>
                                          <a:pt x="11" y="33"/>
                                        </a:lnTo>
                                        <a:lnTo>
                                          <a:pt x="11" y="64"/>
                                        </a:lnTo>
                                        <a:lnTo>
                                          <a:pt x="11" y="73"/>
                                        </a:lnTo>
                                        <a:lnTo>
                                          <a:pt x="8" y="77"/>
                                        </a:lnTo>
                                        <a:lnTo>
                                          <a:pt x="1" y="79"/>
                                        </a:lnTo>
                                        <a:lnTo>
                                          <a:pt x="1" y="83"/>
                                        </a:lnTo>
                                        <a:lnTo>
                                          <a:pt x="36" y="83"/>
                                        </a:lnTo>
                                        <a:lnTo>
                                          <a:pt x="36" y="79"/>
                                        </a:lnTo>
                                        <a:lnTo>
                                          <a:pt x="29" y="78"/>
                                        </a:lnTo>
                                        <a:lnTo>
                                          <a:pt x="25" y="74"/>
                                        </a:lnTo>
                                        <a:lnTo>
                                          <a:pt x="24" y="64"/>
                                        </a:lnTo>
                                        <a:lnTo>
                                          <a:pt x="24" y="25"/>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6" name="Freeform 1440"/>
                                <wps:cNvSpPr>
                                  <a:spLocks/>
                                </wps:cNvSpPr>
                                <wps:spPr bwMode="auto">
                                  <a:xfrm>
                                    <a:off x="4925" y="322"/>
                                    <a:ext cx="27" cy="25"/>
                                  </a:xfrm>
                                  <a:custGeom>
                                    <a:avLst/>
                                    <a:gdLst>
                                      <a:gd name="T0" fmla="*/ 17 w 27"/>
                                      <a:gd name="T1" fmla="*/ 0 h 25"/>
                                      <a:gd name="T2" fmla="*/ 16 w 27"/>
                                      <a:gd name="T3" fmla="*/ 0 h 25"/>
                                      <a:gd name="T4" fmla="*/ 8 w 27"/>
                                      <a:gd name="T5" fmla="*/ 5 h 25"/>
                                      <a:gd name="T6" fmla="*/ 0 w 27"/>
                                      <a:gd name="T7" fmla="*/ 18 h 25"/>
                                      <a:gd name="T8" fmla="*/ 0 w 27"/>
                                      <a:gd name="T9" fmla="*/ 25 h 25"/>
                                      <a:gd name="T10" fmla="*/ 6 w 27"/>
                                      <a:gd name="T11" fmla="*/ 13 h 25"/>
                                      <a:gd name="T12" fmla="*/ 9 w 27"/>
                                      <a:gd name="T13" fmla="*/ 11 h 25"/>
                                      <a:gd name="T14" fmla="*/ 27 w 27"/>
                                      <a:gd name="T15" fmla="*/ 9 h 25"/>
                                      <a:gd name="T16" fmla="*/ 24 w 27"/>
                                      <a:gd name="T17" fmla="*/ 2 h 25"/>
                                      <a:gd name="T18" fmla="*/ 17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7" y="0"/>
                                        </a:moveTo>
                                        <a:lnTo>
                                          <a:pt x="16" y="0"/>
                                        </a:lnTo>
                                        <a:lnTo>
                                          <a:pt x="8" y="5"/>
                                        </a:lnTo>
                                        <a:lnTo>
                                          <a:pt x="0" y="18"/>
                                        </a:lnTo>
                                        <a:lnTo>
                                          <a:pt x="0" y="25"/>
                                        </a:lnTo>
                                        <a:lnTo>
                                          <a:pt x="6" y="13"/>
                                        </a:lnTo>
                                        <a:lnTo>
                                          <a:pt x="9" y="11"/>
                                        </a:lnTo>
                                        <a:lnTo>
                                          <a:pt x="27" y="9"/>
                                        </a:lnTo>
                                        <a:lnTo>
                                          <a:pt x="24" y="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7" name="Freeform 1441"/>
                                <wps:cNvSpPr>
                                  <a:spLocks/>
                                </wps:cNvSpPr>
                                <wps:spPr bwMode="auto">
                                  <a:xfrm>
                                    <a:off x="4955"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1442"/>
                                <wps:cNvSpPr>
                                  <a:spLocks/>
                                </wps:cNvSpPr>
                                <wps:spPr bwMode="auto">
                                  <a:xfrm>
                                    <a:off x="4955" y="322"/>
                                    <a:ext cx="34" cy="83"/>
                                  </a:xfrm>
                                  <a:custGeom>
                                    <a:avLst/>
                                    <a:gdLst>
                                      <a:gd name="T0" fmla="*/ 24 w 34"/>
                                      <a:gd name="T1" fmla="*/ 0 h 83"/>
                                      <a:gd name="T2" fmla="*/ 21 w 34"/>
                                      <a:gd name="T3" fmla="*/ 0 h 83"/>
                                      <a:gd name="T4" fmla="*/ 0 w 34"/>
                                      <a:gd name="T5" fmla="*/ 9 h 83"/>
                                      <a:gd name="T6" fmla="*/ 6 w 34"/>
                                      <a:gd name="T7" fmla="*/ 11 h 83"/>
                                      <a:gd name="T8" fmla="*/ 9 w 34"/>
                                      <a:gd name="T9" fmla="*/ 12 h 83"/>
                                      <a:gd name="T10" fmla="*/ 11 w 34"/>
                                      <a:gd name="T11" fmla="*/ 16 h 83"/>
                                      <a:gd name="T12" fmla="*/ 11 w 34"/>
                                      <a:gd name="T13" fmla="*/ 18 h 83"/>
                                      <a:gd name="T14" fmla="*/ 12 w 34"/>
                                      <a:gd name="T15" fmla="*/ 33 h 83"/>
                                      <a:gd name="T16" fmla="*/ 12 w 34"/>
                                      <a:gd name="T17" fmla="*/ 64 h 83"/>
                                      <a:gd name="T18" fmla="*/ 11 w 34"/>
                                      <a:gd name="T19" fmla="*/ 75 h 83"/>
                                      <a:gd name="T20" fmla="*/ 8 w 34"/>
                                      <a:gd name="T21" fmla="*/ 78 h 83"/>
                                      <a:gd name="T22" fmla="*/ 1 w 34"/>
                                      <a:gd name="T23" fmla="*/ 79 h 83"/>
                                      <a:gd name="T24" fmla="*/ 1 w 34"/>
                                      <a:gd name="T25" fmla="*/ 83 h 83"/>
                                      <a:gd name="T26" fmla="*/ 34 w 34"/>
                                      <a:gd name="T27" fmla="*/ 83 h 83"/>
                                      <a:gd name="T28" fmla="*/ 34 w 34"/>
                                      <a:gd name="T29" fmla="*/ 79 h 83"/>
                                      <a:gd name="T30" fmla="*/ 28 w 34"/>
                                      <a:gd name="T31" fmla="*/ 78 h 83"/>
                                      <a:gd name="T32" fmla="*/ 25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9"/>
                                        </a:lnTo>
                                        <a:lnTo>
                                          <a:pt x="6" y="11"/>
                                        </a:lnTo>
                                        <a:lnTo>
                                          <a:pt x="9" y="12"/>
                                        </a:lnTo>
                                        <a:lnTo>
                                          <a:pt x="11" y="16"/>
                                        </a:lnTo>
                                        <a:lnTo>
                                          <a:pt x="11" y="18"/>
                                        </a:lnTo>
                                        <a:lnTo>
                                          <a:pt x="12" y="33"/>
                                        </a:lnTo>
                                        <a:lnTo>
                                          <a:pt x="12" y="64"/>
                                        </a:lnTo>
                                        <a:lnTo>
                                          <a:pt x="11" y="75"/>
                                        </a:lnTo>
                                        <a:lnTo>
                                          <a:pt x="8" y="78"/>
                                        </a:lnTo>
                                        <a:lnTo>
                                          <a:pt x="1" y="79"/>
                                        </a:lnTo>
                                        <a:lnTo>
                                          <a:pt x="1" y="83"/>
                                        </a:lnTo>
                                        <a:lnTo>
                                          <a:pt x="34" y="83"/>
                                        </a:lnTo>
                                        <a:lnTo>
                                          <a:pt x="34" y="79"/>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9" name="Freeform 1443"/>
                                <wps:cNvSpPr>
                                  <a:spLocks/>
                                </wps:cNvSpPr>
                                <wps:spPr bwMode="auto">
                                  <a:xfrm>
                                    <a:off x="4965" y="279"/>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0" name="Freeform 1444"/>
                                <wps:cNvSpPr>
                                  <a:spLocks/>
                                </wps:cNvSpPr>
                                <wps:spPr bwMode="auto">
                                  <a:xfrm>
                                    <a:off x="4994"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1" name="Freeform 1445"/>
                                <wps:cNvSpPr>
                                  <a:spLocks/>
                                </wps:cNvSpPr>
                                <wps:spPr bwMode="auto">
                                  <a:xfrm>
                                    <a:off x="4995" y="327"/>
                                    <a:ext cx="41" cy="78"/>
                                  </a:xfrm>
                                  <a:custGeom>
                                    <a:avLst/>
                                    <a:gdLst>
                                      <a:gd name="T0" fmla="*/ 33 w 41"/>
                                      <a:gd name="T1" fmla="*/ 0 h 78"/>
                                      <a:gd name="T2" fmla="*/ 23 w 41"/>
                                      <a:gd name="T3" fmla="*/ 11 h 78"/>
                                      <a:gd name="T4" fmla="*/ 10 w 41"/>
                                      <a:gd name="T5" fmla="*/ 12 h 78"/>
                                      <a:gd name="T6" fmla="*/ 10 w 41"/>
                                      <a:gd name="T7" fmla="*/ 13 h 78"/>
                                      <a:gd name="T8" fmla="*/ 11 w 41"/>
                                      <a:gd name="T9" fmla="*/ 29 h 78"/>
                                      <a:gd name="T10" fmla="*/ 11 w 41"/>
                                      <a:gd name="T11" fmla="*/ 59 h 78"/>
                                      <a:gd name="T12" fmla="*/ 9 w 41"/>
                                      <a:gd name="T13" fmla="*/ 71 h 78"/>
                                      <a:gd name="T14" fmla="*/ 2 w 41"/>
                                      <a:gd name="T15" fmla="*/ 74 h 78"/>
                                      <a:gd name="T16" fmla="*/ 0 w 41"/>
                                      <a:gd name="T17" fmla="*/ 74 h 78"/>
                                      <a:gd name="T18" fmla="*/ 0 w 41"/>
                                      <a:gd name="T19" fmla="*/ 78 h 78"/>
                                      <a:gd name="T20" fmla="*/ 34 w 41"/>
                                      <a:gd name="T21" fmla="*/ 78 h 78"/>
                                      <a:gd name="T22" fmla="*/ 34 w 41"/>
                                      <a:gd name="T23" fmla="*/ 74 h 78"/>
                                      <a:gd name="T24" fmla="*/ 27 w 41"/>
                                      <a:gd name="T25" fmla="*/ 73 h 78"/>
                                      <a:gd name="T26" fmla="*/ 24 w 41"/>
                                      <a:gd name="T27" fmla="*/ 70 h 78"/>
                                      <a:gd name="T28" fmla="*/ 23 w 41"/>
                                      <a:gd name="T29" fmla="*/ 59 h 78"/>
                                      <a:gd name="T30" fmla="*/ 23 w 41"/>
                                      <a:gd name="T31" fmla="*/ 17 h 78"/>
                                      <a:gd name="T32" fmla="*/ 30 w 41"/>
                                      <a:gd name="T33" fmla="*/ 9 h 78"/>
                                      <a:gd name="T34" fmla="*/ 41 w 41"/>
                                      <a:gd name="T35" fmla="*/ 5 h 78"/>
                                      <a:gd name="T36" fmla="*/ 33 w 41"/>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78">
                                        <a:moveTo>
                                          <a:pt x="33" y="0"/>
                                        </a:moveTo>
                                        <a:lnTo>
                                          <a:pt x="23" y="11"/>
                                        </a:lnTo>
                                        <a:lnTo>
                                          <a:pt x="10" y="12"/>
                                        </a:lnTo>
                                        <a:lnTo>
                                          <a:pt x="10" y="13"/>
                                        </a:lnTo>
                                        <a:lnTo>
                                          <a:pt x="11" y="29"/>
                                        </a:lnTo>
                                        <a:lnTo>
                                          <a:pt x="11" y="59"/>
                                        </a:lnTo>
                                        <a:lnTo>
                                          <a:pt x="9" y="71"/>
                                        </a:lnTo>
                                        <a:lnTo>
                                          <a:pt x="2" y="74"/>
                                        </a:lnTo>
                                        <a:lnTo>
                                          <a:pt x="0" y="74"/>
                                        </a:lnTo>
                                        <a:lnTo>
                                          <a:pt x="0" y="78"/>
                                        </a:lnTo>
                                        <a:lnTo>
                                          <a:pt x="34" y="78"/>
                                        </a:lnTo>
                                        <a:lnTo>
                                          <a:pt x="34" y="74"/>
                                        </a:lnTo>
                                        <a:lnTo>
                                          <a:pt x="27" y="73"/>
                                        </a:lnTo>
                                        <a:lnTo>
                                          <a:pt x="24" y="70"/>
                                        </a:lnTo>
                                        <a:lnTo>
                                          <a:pt x="23" y="59"/>
                                        </a:lnTo>
                                        <a:lnTo>
                                          <a:pt x="23" y="17"/>
                                        </a:lnTo>
                                        <a:lnTo>
                                          <a:pt x="30" y="9"/>
                                        </a:lnTo>
                                        <a:lnTo>
                                          <a:pt x="41"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2" name="Freeform 1446"/>
                                <wps:cNvSpPr>
                                  <a:spLocks/>
                                </wps:cNvSpPr>
                                <wps:spPr bwMode="auto">
                                  <a:xfrm>
                                    <a:off x="4994" y="322"/>
                                    <a:ext cx="24" cy="17"/>
                                  </a:xfrm>
                                  <a:custGeom>
                                    <a:avLst/>
                                    <a:gdLst>
                                      <a:gd name="T0" fmla="*/ 24 w 24"/>
                                      <a:gd name="T1" fmla="*/ 0 h 17"/>
                                      <a:gd name="T2" fmla="*/ 21 w 24"/>
                                      <a:gd name="T3" fmla="*/ 0 h 17"/>
                                      <a:gd name="T4" fmla="*/ 0 w 24"/>
                                      <a:gd name="T5" fmla="*/ 9 h 17"/>
                                      <a:gd name="T6" fmla="*/ 6 w 24"/>
                                      <a:gd name="T7" fmla="*/ 11 h 17"/>
                                      <a:gd name="T8" fmla="*/ 9 w 24"/>
                                      <a:gd name="T9" fmla="*/ 12 h 17"/>
                                      <a:gd name="T10" fmla="*/ 11 w 24"/>
                                      <a:gd name="T11" fmla="*/ 17 h 17"/>
                                      <a:gd name="T12" fmla="*/ 24 w 24"/>
                                      <a:gd name="T13" fmla="*/ 16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9"/>
                                        </a:lnTo>
                                        <a:lnTo>
                                          <a:pt x="6" y="11"/>
                                        </a:lnTo>
                                        <a:lnTo>
                                          <a:pt x="9" y="12"/>
                                        </a:lnTo>
                                        <a:lnTo>
                                          <a:pt x="11" y="17"/>
                                        </a:lnTo>
                                        <a:lnTo>
                                          <a:pt x="24" y="1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3" name="Freeform 1447"/>
                                <wps:cNvSpPr>
                                  <a:spLocks/>
                                </wps:cNvSpPr>
                                <wps:spPr bwMode="auto">
                                  <a:xfrm>
                                    <a:off x="5028" y="322"/>
                                    <a:ext cx="41" cy="83"/>
                                  </a:xfrm>
                                  <a:custGeom>
                                    <a:avLst/>
                                    <a:gdLst>
                                      <a:gd name="T0" fmla="*/ 13 w 41"/>
                                      <a:gd name="T1" fmla="*/ 0 h 83"/>
                                      <a:gd name="T2" fmla="*/ 10 w 41"/>
                                      <a:gd name="T3" fmla="*/ 0 h 83"/>
                                      <a:gd name="T4" fmla="*/ 0 w 41"/>
                                      <a:gd name="T5" fmla="*/ 5 h 83"/>
                                      <a:gd name="T6" fmla="*/ 8 w 41"/>
                                      <a:gd name="T7" fmla="*/ 10 h 83"/>
                                      <a:gd name="T8" fmla="*/ 16 w 41"/>
                                      <a:gd name="T9" fmla="*/ 15 h 83"/>
                                      <a:gd name="T10" fmla="*/ 16 w 41"/>
                                      <a:gd name="T11" fmla="*/ 17 h 83"/>
                                      <a:gd name="T12" fmla="*/ 18 w 41"/>
                                      <a:gd name="T13" fmla="*/ 31 h 83"/>
                                      <a:gd name="T14" fmla="*/ 18 w 41"/>
                                      <a:gd name="T15" fmla="*/ 64 h 83"/>
                                      <a:gd name="T16" fmla="*/ 18 w 41"/>
                                      <a:gd name="T17" fmla="*/ 73 h 83"/>
                                      <a:gd name="T18" fmla="*/ 15 w 41"/>
                                      <a:gd name="T19" fmla="*/ 78 h 83"/>
                                      <a:gd name="T20" fmla="*/ 9 w 41"/>
                                      <a:gd name="T21" fmla="*/ 79 h 83"/>
                                      <a:gd name="T22" fmla="*/ 7 w 41"/>
                                      <a:gd name="T23" fmla="*/ 79 h 83"/>
                                      <a:gd name="T24" fmla="*/ 7 w 41"/>
                                      <a:gd name="T25" fmla="*/ 83 h 83"/>
                                      <a:gd name="T26" fmla="*/ 41 w 41"/>
                                      <a:gd name="T27" fmla="*/ 83 h 83"/>
                                      <a:gd name="T28" fmla="*/ 41 w 41"/>
                                      <a:gd name="T29" fmla="*/ 79 h 83"/>
                                      <a:gd name="T30" fmla="*/ 34 w 41"/>
                                      <a:gd name="T31" fmla="*/ 78 h 83"/>
                                      <a:gd name="T32" fmla="*/ 32 w 41"/>
                                      <a:gd name="T33" fmla="*/ 75 h 83"/>
                                      <a:gd name="T34" fmla="*/ 30 w 41"/>
                                      <a:gd name="T35" fmla="*/ 64 h 83"/>
                                      <a:gd name="T36" fmla="*/ 30 w 41"/>
                                      <a:gd name="T37" fmla="*/ 30 h 83"/>
                                      <a:gd name="T38" fmla="*/ 30 w 41"/>
                                      <a:gd name="T39" fmla="*/ 27 h 83"/>
                                      <a:gd name="T40" fmla="*/ 29 w 41"/>
                                      <a:gd name="T41" fmla="*/ 14 h 83"/>
                                      <a:gd name="T42" fmla="*/ 23 w 41"/>
                                      <a:gd name="T43" fmla="*/ 3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0"/>
                                        </a:lnTo>
                                        <a:lnTo>
                                          <a:pt x="0" y="5"/>
                                        </a:lnTo>
                                        <a:lnTo>
                                          <a:pt x="8" y="10"/>
                                        </a:lnTo>
                                        <a:lnTo>
                                          <a:pt x="16" y="15"/>
                                        </a:lnTo>
                                        <a:lnTo>
                                          <a:pt x="16" y="17"/>
                                        </a:lnTo>
                                        <a:lnTo>
                                          <a:pt x="18" y="31"/>
                                        </a:lnTo>
                                        <a:lnTo>
                                          <a:pt x="18" y="64"/>
                                        </a:lnTo>
                                        <a:lnTo>
                                          <a:pt x="18" y="73"/>
                                        </a:lnTo>
                                        <a:lnTo>
                                          <a:pt x="15" y="78"/>
                                        </a:lnTo>
                                        <a:lnTo>
                                          <a:pt x="9" y="79"/>
                                        </a:lnTo>
                                        <a:lnTo>
                                          <a:pt x="7" y="79"/>
                                        </a:lnTo>
                                        <a:lnTo>
                                          <a:pt x="7" y="83"/>
                                        </a:lnTo>
                                        <a:lnTo>
                                          <a:pt x="41" y="83"/>
                                        </a:lnTo>
                                        <a:lnTo>
                                          <a:pt x="41" y="79"/>
                                        </a:lnTo>
                                        <a:lnTo>
                                          <a:pt x="34" y="78"/>
                                        </a:lnTo>
                                        <a:lnTo>
                                          <a:pt x="32" y="75"/>
                                        </a:lnTo>
                                        <a:lnTo>
                                          <a:pt x="30" y="64"/>
                                        </a:lnTo>
                                        <a:lnTo>
                                          <a:pt x="30" y="30"/>
                                        </a:lnTo>
                                        <a:lnTo>
                                          <a:pt x="30" y="27"/>
                                        </a:lnTo>
                                        <a:lnTo>
                                          <a:pt x="29" y="14"/>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1448"/>
                                <wps:cNvSpPr>
                                  <a:spLocks/>
                                </wps:cNvSpPr>
                                <wps:spPr bwMode="auto">
                                  <a:xfrm>
                                    <a:off x="5084" y="373"/>
                                    <a:ext cx="49" cy="34"/>
                                  </a:xfrm>
                                  <a:custGeom>
                                    <a:avLst/>
                                    <a:gdLst>
                                      <a:gd name="T0" fmla="*/ 46 w 49"/>
                                      <a:gd name="T1" fmla="*/ 0 h 34"/>
                                      <a:gd name="T2" fmla="*/ 45 w 49"/>
                                      <a:gd name="T3" fmla="*/ 3 h 34"/>
                                      <a:gd name="T4" fmla="*/ 38 w 49"/>
                                      <a:gd name="T5" fmla="*/ 14 h 34"/>
                                      <a:gd name="T6" fmla="*/ 37 w 49"/>
                                      <a:gd name="T7" fmla="*/ 16 h 34"/>
                                      <a:gd name="T8" fmla="*/ 25 w 49"/>
                                      <a:gd name="T9" fmla="*/ 20 h 34"/>
                                      <a:gd name="T10" fmla="*/ 0 w 49"/>
                                      <a:gd name="T11" fmla="*/ 23 h 34"/>
                                      <a:gd name="T12" fmla="*/ 9 w 49"/>
                                      <a:gd name="T13" fmla="*/ 31 h 34"/>
                                      <a:gd name="T14" fmla="*/ 20 w 49"/>
                                      <a:gd name="T15" fmla="*/ 34 h 34"/>
                                      <a:gd name="T16" fmla="*/ 27 w 49"/>
                                      <a:gd name="T17" fmla="*/ 33 h 34"/>
                                      <a:gd name="T18" fmla="*/ 38 w 49"/>
                                      <a:gd name="T19" fmla="*/ 25 h 34"/>
                                      <a:gd name="T20" fmla="*/ 45 w 49"/>
                                      <a:gd name="T21" fmla="*/ 15 h 34"/>
                                      <a:gd name="T22" fmla="*/ 49 w 49"/>
                                      <a:gd name="T23" fmla="*/ 1 h 34"/>
                                      <a:gd name="T24" fmla="*/ 46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6" y="0"/>
                                        </a:moveTo>
                                        <a:lnTo>
                                          <a:pt x="45" y="3"/>
                                        </a:lnTo>
                                        <a:lnTo>
                                          <a:pt x="38" y="14"/>
                                        </a:lnTo>
                                        <a:lnTo>
                                          <a:pt x="37" y="16"/>
                                        </a:lnTo>
                                        <a:lnTo>
                                          <a:pt x="25" y="20"/>
                                        </a:lnTo>
                                        <a:lnTo>
                                          <a:pt x="0" y="23"/>
                                        </a:lnTo>
                                        <a:lnTo>
                                          <a:pt x="9" y="31"/>
                                        </a:lnTo>
                                        <a:lnTo>
                                          <a:pt x="20" y="34"/>
                                        </a:lnTo>
                                        <a:lnTo>
                                          <a:pt x="27" y="33"/>
                                        </a:lnTo>
                                        <a:lnTo>
                                          <a:pt x="38" y="25"/>
                                        </a:lnTo>
                                        <a:lnTo>
                                          <a:pt x="45" y="15"/>
                                        </a:lnTo>
                                        <a:lnTo>
                                          <a:pt x="49" y="1"/>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5" name="Freeform 1449"/>
                                <wps:cNvSpPr>
                                  <a:spLocks/>
                                </wps:cNvSpPr>
                                <wps:spPr bwMode="auto">
                                  <a:xfrm>
                                    <a:off x="5075" y="325"/>
                                    <a:ext cx="34" cy="71"/>
                                  </a:xfrm>
                                  <a:custGeom>
                                    <a:avLst/>
                                    <a:gdLst>
                                      <a:gd name="T0" fmla="*/ 19 w 34"/>
                                      <a:gd name="T1" fmla="*/ 0 h 71"/>
                                      <a:gd name="T2" fmla="*/ 9 w 34"/>
                                      <a:gd name="T3" fmla="*/ 8 h 71"/>
                                      <a:gd name="T4" fmla="*/ 7 w 34"/>
                                      <a:gd name="T5" fmla="*/ 12 h 71"/>
                                      <a:gd name="T6" fmla="*/ 1 w 34"/>
                                      <a:gd name="T7" fmla="*/ 25 h 71"/>
                                      <a:gd name="T8" fmla="*/ 0 w 34"/>
                                      <a:gd name="T9" fmla="*/ 39 h 71"/>
                                      <a:gd name="T10" fmla="*/ 0 w 34"/>
                                      <a:gd name="T11" fmla="*/ 45 h 71"/>
                                      <a:gd name="T12" fmla="*/ 3 w 34"/>
                                      <a:gd name="T13" fmla="*/ 59 h 71"/>
                                      <a:gd name="T14" fmla="*/ 9 w 34"/>
                                      <a:gd name="T15" fmla="*/ 71 h 71"/>
                                      <a:gd name="T16" fmla="*/ 34 w 34"/>
                                      <a:gd name="T17" fmla="*/ 68 h 71"/>
                                      <a:gd name="T18" fmla="*/ 27 w 34"/>
                                      <a:gd name="T19" fmla="*/ 67 h 71"/>
                                      <a:gd name="T20" fmla="*/ 18 w 34"/>
                                      <a:gd name="T21" fmla="*/ 57 h 71"/>
                                      <a:gd name="T22" fmla="*/ 14 w 34"/>
                                      <a:gd name="T23" fmla="*/ 46 h 71"/>
                                      <a:gd name="T24" fmla="*/ 12 w 34"/>
                                      <a:gd name="T25" fmla="*/ 32 h 71"/>
                                      <a:gd name="T26" fmla="*/ 13 w 34"/>
                                      <a:gd name="T27" fmla="*/ 21 h 71"/>
                                      <a:gd name="T28" fmla="*/ 18 w 34"/>
                                      <a:gd name="T29" fmla="*/ 9 h 71"/>
                                      <a:gd name="T30" fmla="*/ 19 w 34"/>
                                      <a:gd name="T31" fmla="*/ 7 h 71"/>
                                      <a:gd name="T32" fmla="*/ 30 w 34"/>
                                      <a:gd name="T33" fmla="*/ 2 h 71"/>
                                      <a:gd name="T34" fmla="*/ 19 w 34"/>
                                      <a:gd name="T35"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 h="71">
                                        <a:moveTo>
                                          <a:pt x="19" y="0"/>
                                        </a:moveTo>
                                        <a:lnTo>
                                          <a:pt x="9" y="8"/>
                                        </a:lnTo>
                                        <a:lnTo>
                                          <a:pt x="7" y="12"/>
                                        </a:lnTo>
                                        <a:lnTo>
                                          <a:pt x="1" y="25"/>
                                        </a:lnTo>
                                        <a:lnTo>
                                          <a:pt x="0" y="39"/>
                                        </a:lnTo>
                                        <a:lnTo>
                                          <a:pt x="0" y="45"/>
                                        </a:lnTo>
                                        <a:lnTo>
                                          <a:pt x="3" y="59"/>
                                        </a:lnTo>
                                        <a:lnTo>
                                          <a:pt x="9" y="71"/>
                                        </a:lnTo>
                                        <a:lnTo>
                                          <a:pt x="34" y="68"/>
                                        </a:lnTo>
                                        <a:lnTo>
                                          <a:pt x="27" y="67"/>
                                        </a:lnTo>
                                        <a:lnTo>
                                          <a:pt x="18" y="57"/>
                                        </a:lnTo>
                                        <a:lnTo>
                                          <a:pt x="14" y="46"/>
                                        </a:lnTo>
                                        <a:lnTo>
                                          <a:pt x="12" y="32"/>
                                        </a:lnTo>
                                        <a:lnTo>
                                          <a:pt x="13" y="21"/>
                                        </a:lnTo>
                                        <a:lnTo>
                                          <a:pt x="18" y="9"/>
                                        </a:lnTo>
                                        <a:lnTo>
                                          <a:pt x="19" y="7"/>
                                        </a:lnTo>
                                        <a:lnTo>
                                          <a:pt x="30" y="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1450"/>
                                <wps:cNvSpPr>
                                  <a:spLocks/>
                                </wps:cNvSpPr>
                                <wps:spPr bwMode="auto">
                                  <a:xfrm>
                                    <a:off x="5094" y="322"/>
                                    <a:ext cx="36" cy="26"/>
                                  </a:xfrm>
                                  <a:custGeom>
                                    <a:avLst/>
                                    <a:gdLst>
                                      <a:gd name="T0" fmla="*/ 13 w 36"/>
                                      <a:gd name="T1" fmla="*/ 0 h 26"/>
                                      <a:gd name="T2" fmla="*/ 11 w 36"/>
                                      <a:gd name="T3" fmla="*/ 0 h 26"/>
                                      <a:gd name="T4" fmla="*/ 0 w 36"/>
                                      <a:gd name="T5" fmla="*/ 3 h 26"/>
                                      <a:gd name="T6" fmla="*/ 11 w 36"/>
                                      <a:gd name="T7" fmla="*/ 5 h 26"/>
                                      <a:gd name="T8" fmla="*/ 18 w 36"/>
                                      <a:gd name="T9" fmla="*/ 8 h 26"/>
                                      <a:gd name="T10" fmla="*/ 22 w 36"/>
                                      <a:gd name="T11" fmla="*/ 16 h 26"/>
                                      <a:gd name="T12" fmla="*/ 23 w 36"/>
                                      <a:gd name="T13" fmla="*/ 23 h 26"/>
                                      <a:gd name="T14" fmla="*/ 30 w 36"/>
                                      <a:gd name="T15" fmla="*/ 26 h 26"/>
                                      <a:gd name="T16" fmla="*/ 35 w 36"/>
                                      <a:gd name="T17" fmla="*/ 24 h 26"/>
                                      <a:gd name="T18" fmla="*/ 36 w 36"/>
                                      <a:gd name="T19" fmla="*/ 19 h 26"/>
                                      <a:gd name="T20" fmla="*/ 36 w 36"/>
                                      <a:gd name="T21" fmla="*/ 17 h 26"/>
                                      <a:gd name="T22" fmla="*/ 30 w 36"/>
                                      <a:gd name="T23" fmla="*/ 5 h 26"/>
                                      <a:gd name="T24" fmla="*/ 26 w 36"/>
                                      <a:gd name="T25" fmla="*/ 2 h 26"/>
                                      <a:gd name="T26" fmla="*/ 13 w 36"/>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26">
                                        <a:moveTo>
                                          <a:pt x="13" y="0"/>
                                        </a:moveTo>
                                        <a:lnTo>
                                          <a:pt x="11" y="0"/>
                                        </a:lnTo>
                                        <a:lnTo>
                                          <a:pt x="0" y="3"/>
                                        </a:lnTo>
                                        <a:lnTo>
                                          <a:pt x="11" y="5"/>
                                        </a:lnTo>
                                        <a:lnTo>
                                          <a:pt x="18" y="8"/>
                                        </a:lnTo>
                                        <a:lnTo>
                                          <a:pt x="22" y="16"/>
                                        </a:lnTo>
                                        <a:lnTo>
                                          <a:pt x="23" y="23"/>
                                        </a:lnTo>
                                        <a:lnTo>
                                          <a:pt x="30" y="26"/>
                                        </a:lnTo>
                                        <a:lnTo>
                                          <a:pt x="35" y="24"/>
                                        </a:lnTo>
                                        <a:lnTo>
                                          <a:pt x="36" y="19"/>
                                        </a:lnTo>
                                        <a:lnTo>
                                          <a:pt x="36" y="17"/>
                                        </a:lnTo>
                                        <a:lnTo>
                                          <a:pt x="30" y="5"/>
                                        </a:lnTo>
                                        <a:lnTo>
                                          <a:pt x="26"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7" name="Freeform 1451"/>
                                <wps:cNvSpPr>
                                  <a:spLocks/>
                                </wps:cNvSpPr>
                                <wps:spPr bwMode="auto">
                                  <a:xfrm>
                                    <a:off x="5142"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8" name="Freeform 1452"/>
                                <wps:cNvSpPr>
                                  <a:spLocks/>
                                </wps:cNvSpPr>
                                <wps:spPr bwMode="auto">
                                  <a:xfrm>
                                    <a:off x="5142" y="322"/>
                                    <a:ext cx="34" cy="83"/>
                                  </a:xfrm>
                                  <a:custGeom>
                                    <a:avLst/>
                                    <a:gdLst>
                                      <a:gd name="T0" fmla="*/ 24 w 34"/>
                                      <a:gd name="T1" fmla="*/ 0 h 83"/>
                                      <a:gd name="T2" fmla="*/ 21 w 34"/>
                                      <a:gd name="T3" fmla="*/ 0 h 83"/>
                                      <a:gd name="T4" fmla="*/ 0 w 34"/>
                                      <a:gd name="T5" fmla="*/ 9 h 83"/>
                                      <a:gd name="T6" fmla="*/ 6 w 34"/>
                                      <a:gd name="T7" fmla="*/ 11 h 83"/>
                                      <a:gd name="T8" fmla="*/ 9 w 34"/>
                                      <a:gd name="T9" fmla="*/ 12 h 83"/>
                                      <a:gd name="T10" fmla="*/ 11 w 34"/>
                                      <a:gd name="T11" fmla="*/ 16 h 83"/>
                                      <a:gd name="T12" fmla="*/ 11 w 34"/>
                                      <a:gd name="T13" fmla="*/ 18 h 83"/>
                                      <a:gd name="T14" fmla="*/ 11 w 34"/>
                                      <a:gd name="T15" fmla="*/ 33 h 83"/>
                                      <a:gd name="T16" fmla="*/ 11 w 34"/>
                                      <a:gd name="T17" fmla="*/ 64 h 83"/>
                                      <a:gd name="T18" fmla="*/ 10 w 34"/>
                                      <a:gd name="T19" fmla="*/ 75 h 83"/>
                                      <a:gd name="T20" fmla="*/ 8 w 34"/>
                                      <a:gd name="T21" fmla="*/ 78 h 83"/>
                                      <a:gd name="T22" fmla="*/ 1 w 34"/>
                                      <a:gd name="T23" fmla="*/ 79 h 83"/>
                                      <a:gd name="T24" fmla="*/ 1 w 34"/>
                                      <a:gd name="T25" fmla="*/ 83 h 83"/>
                                      <a:gd name="T26" fmla="*/ 34 w 34"/>
                                      <a:gd name="T27" fmla="*/ 83 h 83"/>
                                      <a:gd name="T28" fmla="*/ 34 w 34"/>
                                      <a:gd name="T29" fmla="*/ 79 h 83"/>
                                      <a:gd name="T30" fmla="*/ 28 w 34"/>
                                      <a:gd name="T31" fmla="*/ 78 h 83"/>
                                      <a:gd name="T32" fmla="*/ 25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9"/>
                                        </a:lnTo>
                                        <a:lnTo>
                                          <a:pt x="6" y="11"/>
                                        </a:lnTo>
                                        <a:lnTo>
                                          <a:pt x="9" y="12"/>
                                        </a:lnTo>
                                        <a:lnTo>
                                          <a:pt x="11" y="16"/>
                                        </a:lnTo>
                                        <a:lnTo>
                                          <a:pt x="11" y="18"/>
                                        </a:lnTo>
                                        <a:lnTo>
                                          <a:pt x="11" y="33"/>
                                        </a:lnTo>
                                        <a:lnTo>
                                          <a:pt x="11" y="64"/>
                                        </a:lnTo>
                                        <a:lnTo>
                                          <a:pt x="10" y="75"/>
                                        </a:lnTo>
                                        <a:lnTo>
                                          <a:pt x="8" y="78"/>
                                        </a:lnTo>
                                        <a:lnTo>
                                          <a:pt x="1" y="79"/>
                                        </a:lnTo>
                                        <a:lnTo>
                                          <a:pt x="1" y="83"/>
                                        </a:lnTo>
                                        <a:lnTo>
                                          <a:pt x="34" y="83"/>
                                        </a:lnTo>
                                        <a:lnTo>
                                          <a:pt x="34" y="79"/>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9" name="Freeform 1453"/>
                                <wps:cNvSpPr>
                                  <a:spLocks/>
                                </wps:cNvSpPr>
                                <wps:spPr bwMode="auto">
                                  <a:xfrm>
                                    <a:off x="5152" y="279"/>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0" name="Freeform 1454"/>
                                <wps:cNvSpPr>
                                  <a:spLocks/>
                                </wps:cNvSpPr>
                                <wps:spPr bwMode="auto">
                                  <a:xfrm>
                                    <a:off x="5204" y="398"/>
                                    <a:ext cx="28" cy="9"/>
                                  </a:xfrm>
                                  <a:custGeom>
                                    <a:avLst/>
                                    <a:gdLst>
                                      <a:gd name="T0" fmla="*/ 6 w 28"/>
                                      <a:gd name="T1" fmla="*/ 0 h 9"/>
                                      <a:gd name="T2" fmla="*/ 0 w 28"/>
                                      <a:gd name="T3" fmla="*/ 2 h 9"/>
                                      <a:gd name="T4" fmla="*/ 7 w 28"/>
                                      <a:gd name="T5" fmla="*/ 7 h 9"/>
                                      <a:gd name="T6" fmla="*/ 16 w 28"/>
                                      <a:gd name="T7" fmla="*/ 9 h 9"/>
                                      <a:gd name="T8" fmla="*/ 16 w 28"/>
                                      <a:gd name="T9" fmla="*/ 9 h 9"/>
                                      <a:gd name="T10" fmla="*/ 28 w 28"/>
                                      <a:gd name="T11" fmla="*/ 6 h 9"/>
                                      <a:gd name="T12" fmla="*/ 16 w 28"/>
                                      <a:gd name="T13" fmla="*/ 3 h 9"/>
                                      <a:gd name="T14" fmla="*/ 6 w 2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9">
                                        <a:moveTo>
                                          <a:pt x="6" y="0"/>
                                        </a:moveTo>
                                        <a:lnTo>
                                          <a:pt x="0" y="2"/>
                                        </a:lnTo>
                                        <a:lnTo>
                                          <a:pt x="7" y="7"/>
                                        </a:lnTo>
                                        <a:lnTo>
                                          <a:pt x="16" y="9"/>
                                        </a:lnTo>
                                        <a:lnTo>
                                          <a:pt x="28" y="6"/>
                                        </a:lnTo>
                                        <a:lnTo>
                                          <a:pt x="16"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1" name="Freeform 1455"/>
                                <wps:cNvSpPr>
                                  <a:spLocks/>
                                </wps:cNvSpPr>
                                <wps:spPr bwMode="auto">
                                  <a:xfrm>
                                    <a:off x="5180" y="332"/>
                                    <a:ext cx="5" cy="3"/>
                                  </a:xfrm>
                                  <a:custGeom>
                                    <a:avLst/>
                                    <a:gdLst>
                                      <a:gd name="T0" fmla="*/ 0 w 5"/>
                                      <a:gd name="T1" fmla="*/ 0 h 3"/>
                                      <a:gd name="T2" fmla="*/ 1 w 5"/>
                                      <a:gd name="T3" fmla="*/ 3 h 3"/>
                                      <a:gd name="T4" fmla="*/ 5 w 5"/>
                                      <a:gd name="T5" fmla="*/ 1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2" name="Freeform 1456"/>
                                <wps:cNvSpPr>
                                  <a:spLocks/>
                                </wps:cNvSpPr>
                                <wps:spPr bwMode="auto">
                                  <a:xfrm>
                                    <a:off x="5220" y="331"/>
                                    <a:ext cx="31" cy="73"/>
                                  </a:xfrm>
                                  <a:custGeom>
                                    <a:avLst/>
                                    <a:gdLst>
                                      <a:gd name="T0" fmla="*/ 23 w 31"/>
                                      <a:gd name="T1" fmla="*/ 0 h 73"/>
                                      <a:gd name="T2" fmla="*/ 0 w 31"/>
                                      <a:gd name="T3" fmla="*/ 3 h 73"/>
                                      <a:gd name="T4" fmla="*/ 1 w 31"/>
                                      <a:gd name="T5" fmla="*/ 3 h 73"/>
                                      <a:gd name="T6" fmla="*/ 11 w 31"/>
                                      <a:gd name="T7" fmla="*/ 10 h 73"/>
                                      <a:gd name="T8" fmla="*/ 12 w 31"/>
                                      <a:gd name="T9" fmla="*/ 11 h 73"/>
                                      <a:gd name="T10" fmla="*/ 16 w 31"/>
                                      <a:gd name="T11" fmla="*/ 23 h 73"/>
                                      <a:gd name="T12" fmla="*/ 18 w 31"/>
                                      <a:gd name="T13" fmla="*/ 38 h 73"/>
                                      <a:gd name="T14" fmla="*/ 17 w 31"/>
                                      <a:gd name="T15" fmla="*/ 52 h 73"/>
                                      <a:gd name="T16" fmla="*/ 12 w 31"/>
                                      <a:gd name="T17" fmla="*/ 64 h 73"/>
                                      <a:gd name="T18" fmla="*/ 10 w 31"/>
                                      <a:gd name="T19" fmla="*/ 66 h 73"/>
                                      <a:gd name="T20" fmla="*/ 0 w 31"/>
                                      <a:gd name="T21" fmla="*/ 70 h 73"/>
                                      <a:gd name="T22" fmla="*/ 12 w 31"/>
                                      <a:gd name="T23" fmla="*/ 73 h 73"/>
                                      <a:gd name="T24" fmla="*/ 21 w 31"/>
                                      <a:gd name="T25" fmla="*/ 65 h 73"/>
                                      <a:gd name="T26" fmla="*/ 25 w 31"/>
                                      <a:gd name="T27" fmla="*/ 58 h 73"/>
                                      <a:gd name="T28" fmla="*/ 30 w 31"/>
                                      <a:gd name="T29" fmla="*/ 45 h 73"/>
                                      <a:gd name="T30" fmla="*/ 31 w 31"/>
                                      <a:gd name="T31" fmla="*/ 30 h 73"/>
                                      <a:gd name="T32" fmla="*/ 31 w 31"/>
                                      <a:gd name="T33" fmla="*/ 25 h 73"/>
                                      <a:gd name="T34" fmla="*/ 28 w 31"/>
                                      <a:gd name="T35" fmla="*/ 11 h 73"/>
                                      <a:gd name="T36" fmla="*/ 23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3" y="0"/>
                                        </a:moveTo>
                                        <a:lnTo>
                                          <a:pt x="0" y="3"/>
                                        </a:lnTo>
                                        <a:lnTo>
                                          <a:pt x="1" y="3"/>
                                        </a:lnTo>
                                        <a:lnTo>
                                          <a:pt x="11" y="10"/>
                                        </a:lnTo>
                                        <a:lnTo>
                                          <a:pt x="12" y="11"/>
                                        </a:lnTo>
                                        <a:lnTo>
                                          <a:pt x="16" y="23"/>
                                        </a:lnTo>
                                        <a:lnTo>
                                          <a:pt x="18" y="38"/>
                                        </a:lnTo>
                                        <a:lnTo>
                                          <a:pt x="17" y="52"/>
                                        </a:lnTo>
                                        <a:lnTo>
                                          <a:pt x="12" y="64"/>
                                        </a:lnTo>
                                        <a:lnTo>
                                          <a:pt x="10" y="66"/>
                                        </a:lnTo>
                                        <a:lnTo>
                                          <a:pt x="0" y="70"/>
                                        </a:lnTo>
                                        <a:lnTo>
                                          <a:pt x="12" y="73"/>
                                        </a:lnTo>
                                        <a:lnTo>
                                          <a:pt x="21" y="65"/>
                                        </a:lnTo>
                                        <a:lnTo>
                                          <a:pt x="25" y="58"/>
                                        </a:lnTo>
                                        <a:lnTo>
                                          <a:pt x="30" y="45"/>
                                        </a:lnTo>
                                        <a:lnTo>
                                          <a:pt x="31" y="30"/>
                                        </a:lnTo>
                                        <a:lnTo>
                                          <a:pt x="31" y="25"/>
                                        </a:lnTo>
                                        <a:lnTo>
                                          <a:pt x="28"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3" name="Freeform 1457"/>
                                <wps:cNvSpPr>
                                  <a:spLocks/>
                                </wps:cNvSpPr>
                                <wps:spPr bwMode="auto">
                                  <a:xfrm>
                                    <a:off x="5180" y="322"/>
                                    <a:ext cx="36" cy="121"/>
                                  </a:xfrm>
                                  <a:custGeom>
                                    <a:avLst/>
                                    <a:gdLst>
                                      <a:gd name="T0" fmla="*/ 24 w 36"/>
                                      <a:gd name="T1" fmla="*/ 0 h 121"/>
                                      <a:gd name="T2" fmla="*/ 21 w 36"/>
                                      <a:gd name="T3" fmla="*/ 0 h 121"/>
                                      <a:gd name="T4" fmla="*/ 0 w 36"/>
                                      <a:gd name="T5" fmla="*/ 10 h 121"/>
                                      <a:gd name="T6" fmla="*/ 5 w 36"/>
                                      <a:gd name="T7" fmla="*/ 11 h 121"/>
                                      <a:gd name="T8" fmla="*/ 9 w 36"/>
                                      <a:gd name="T9" fmla="*/ 13 h 121"/>
                                      <a:gd name="T10" fmla="*/ 11 w 36"/>
                                      <a:gd name="T11" fmla="*/ 16 h 121"/>
                                      <a:gd name="T12" fmla="*/ 11 w 36"/>
                                      <a:gd name="T13" fmla="*/ 26 h 121"/>
                                      <a:gd name="T14" fmla="*/ 11 w 36"/>
                                      <a:gd name="T15" fmla="*/ 102 h 121"/>
                                      <a:gd name="T16" fmla="*/ 11 w 36"/>
                                      <a:gd name="T17" fmla="*/ 113 h 121"/>
                                      <a:gd name="T18" fmla="*/ 9 w 36"/>
                                      <a:gd name="T19" fmla="*/ 116 h 121"/>
                                      <a:gd name="T20" fmla="*/ 1 w 36"/>
                                      <a:gd name="T21" fmla="*/ 118 h 121"/>
                                      <a:gd name="T22" fmla="*/ 0 w 36"/>
                                      <a:gd name="T23" fmla="*/ 118 h 121"/>
                                      <a:gd name="T24" fmla="*/ 0 w 36"/>
                                      <a:gd name="T25" fmla="*/ 121 h 121"/>
                                      <a:gd name="T26" fmla="*/ 36 w 36"/>
                                      <a:gd name="T27" fmla="*/ 121 h 121"/>
                                      <a:gd name="T28" fmla="*/ 36 w 36"/>
                                      <a:gd name="T29" fmla="*/ 118 h 121"/>
                                      <a:gd name="T30" fmla="*/ 27 w 36"/>
                                      <a:gd name="T31" fmla="*/ 116 h 121"/>
                                      <a:gd name="T32" fmla="*/ 25 w 36"/>
                                      <a:gd name="T33" fmla="*/ 113 h 121"/>
                                      <a:gd name="T34" fmla="*/ 24 w 36"/>
                                      <a:gd name="T35" fmla="*/ 102 h 121"/>
                                      <a:gd name="T36" fmla="*/ 24 w 36"/>
                                      <a:gd name="T37" fmla="*/ 78 h 121"/>
                                      <a:gd name="T38" fmla="*/ 30 w 36"/>
                                      <a:gd name="T39" fmla="*/ 76 h 121"/>
                                      <a:gd name="T40" fmla="*/ 24 w 36"/>
                                      <a:gd name="T41" fmla="*/ 67 h 121"/>
                                      <a:gd name="T42" fmla="*/ 24 w 36"/>
                                      <a:gd name="T43" fmla="*/ 54 h 121"/>
                                      <a:gd name="T44" fmla="*/ 24 w 36"/>
                                      <a:gd name="T45" fmla="*/ 24 h 121"/>
                                      <a:gd name="T46" fmla="*/ 24 w 36"/>
                                      <a:gd name="T47" fmla="*/ 19 h 121"/>
                                      <a:gd name="T48" fmla="*/ 24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4" y="0"/>
                                        </a:moveTo>
                                        <a:lnTo>
                                          <a:pt x="21" y="0"/>
                                        </a:lnTo>
                                        <a:lnTo>
                                          <a:pt x="0" y="10"/>
                                        </a:lnTo>
                                        <a:lnTo>
                                          <a:pt x="5" y="11"/>
                                        </a:lnTo>
                                        <a:lnTo>
                                          <a:pt x="9" y="13"/>
                                        </a:lnTo>
                                        <a:lnTo>
                                          <a:pt x="11" y="16"/>
                                        </a:lnTo>
                                        <a:lnTo>
                                          <a:pt x="11" y="26"/>
                                        </a:lnTo>
                                        <a:lnTo>
                                          <a:pt x="11" y="102"/>
                                        </a:lnTo>
                                        <a:lnTo>
                                          <a:pt x="11" y="113"/>
                                        </a:lnTo>
                                        <a:lnTo>
                                          <a:pt x="9" y="116"/>
                                        </a:lnTo>
                                        <a:lnTo>
                                          <a:pt x="1" y="118"/>
                                        </a:lnTo>
                                        <a:lnTo>
                                          <a:pt x="0" y="118"/>
                                        </a:lnTo>
                                        <a:lnTo>
                                          <a:pt x="0" y="121"/>
                                        </a:lnTo>
                                        <a:lnTo>
                                          <a:pt x="36" y="121"/>
                                        </a:lnTo>
                                        <a:lnTo>
                                          <a:pt x="36" y="118"/>
                                        </a:lnTo>
                                        <a:lnTo>
                                          <a:pt x="27" y="116"/>
                                        </a:lnTo>
                                        <a:lnTo>
                                          <a:pt x="25" y="113"/>
                                        </a:lnTo>
                                        <a:lnTo>
                                          <a:pt x="24" y="102"/>
                                        </a:lnTo>
                                        <a:lnTo>
                                          <a:pt x="24" y="78"/>
                                        </a:lnTo>
                                        <a:lnTo>
                                          <a:pt x="30" y="76"/>
                                        </a:lnTo>
                                        <a:lnTo>
                                          <a:pt x="24"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4" name="Freeform 1458"/>
                                <wps:cNvSpPr>
                                  <a:spLocks/>
                                </wps:cNvSpPr>
                                <wps:spPr bwMode="auto">
                                  <a:xfrm>
                                    <a:off x="5204" y="322"/>
                                    <a:ext cx="39" cy="24"/>
                                  </a:xfrm>
                                  <a:custGeom>
                                    <a:avLst/>
                                    <a:gdLst>
                                      <a:gd name="T0" fmla="*/ 21 w 39"/>
                                      <a:gd name="T1" fmla="*/ 0 h 24"/>
                                      <a:gd name="T2" fmla="*/ 11 w 39"/>
                                      <a:gd name="T3" fmla="*/ 4 h 24"/>
                                      <a:gd name="T4" fmla="*/ 8 w 39"/>
                                      <a:gd name="T5" fmla="*/ 6 h 24"/>
                                      <a:gd name="T6" fmla="*/ 0 w 39"/>
                                      <a:gd name="T7" fmla="*/ 19 h 24"/>
                                      <a:gd name="T8" fmla="*/ 0 w 39"/>
                                      <a:gd name="T9" fmla="*/ 24 h 24"/>
                                      <a:gd name="T10" fmla="*/ 9 w 39"/>
                                      <a:gd name="T11" fmla="*/ 15 h 24"/>
                                      <a:gd name="T12" fmla="*/ 16 w 39"/>
                                      <a:gd name="T13" fmla="*/ 12 h 24"/>
                                      <a:gd name="T14" fmla="*/ 39 w 39"/>
                                      <a:gd name="T15" fmla="*/ 9 h 24"/>
                                      <a:gd name="T16" fmla="*/ 33 w 39"/>
                                      <a:gd name="T17" fmla="*/ 3 h 24"/>
                                      <a:gd name="T18" fmla="*/ 21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1" y="0"/>
                                        </a:moveTo>
                                        <a:lnTo>
                                          <a:pt x="11" y="4"/>
                                        </a:lnTo>
                                        <a:lnTo>
                                          <a:pt x="8" y="6"/>
                                        </a:lnTo>
                                        <a:lnTo>
                                          <a:pt x="0" y="19"/>
                                        </a:lnTo>
                                        <a:lnTo>
                                          <a:pt x="0" y="24"/>
                                        </a:lnTo>
                                        <a:lnTo>
                                          <a:pt x="9" y="15"/>
                                        </a:lnTo>
                                        <a:lnTo>
                                          <a:pt x="16" y="12"/>
                                        </a:lnTo>
                                        <a:lnTo>
                                          <a:pt x="39" y="9"/>
                                        </a:lnTo>
                                        <a:lnTo>
                                          <a:pt x="33"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5" name="Freeform 1459"/>
                                <wps:cNvSpPr>
                                  <a:spLocks/>
                                </wps:cNvSpPr>
                                <wps:spPr bwMode="auto">
                                  <a:xfrm>
                                    <a:off x="5266" y="392"/>
                                    <a:ext cx="34" cy="14"/>
                                  </a:xfrm>
                                  <a:custGeom>
                                    <a:avLst/>
                                    <a:gdLst>
                                      <a:gd name="T0" fmla="*/ 29 w 34"/>
                                      <a:gd name="T1" fmla="*/ 0 h 14"/>
                                      <a:gd name="T2" fmla="*/ 19 w 34"/>
                                      <a:gd name="T3" fmla="*/ 4 h 14"/>
                                      <a:gd name="T4" fmla="*/ 0 w 34"/>
                                      <a:gd name="T5" fmla="*/ 9 h 14"/>
                                      <a:gd name="T6" fmla="*/ 1 w 34"/>
                                      <a:gd name="T7" fmla="*/ 9 h 14"/>
                                      <a:gd name="T8" fmla="*/ 12 w 34"/>
                                      <a:gd name="T9" fmla="*/ 14 h 14"/>
                                      <a:gd name="T10" fmla="*/ 21 w 34"/>
                                      <a:gd name="T11" fmla="*/ 12 h 14"/>
                                      <a:gd name="T12" fmla="*/ 23 w 34"/>
                                      <a:gd name="T13" fmla="*/ 11 h 14"/>
                                      <a:gd name="T14" fmla="*/ 34 w 34"/>
                                      <a:gd name="T15" fmla="*/ 1 h 14"/>
                                      <a:gd name="T16" fmla="*/ 29 w 34"/>
                                      <a:gd name="T1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4">
                                        <a:moveTo>
                                          <a:pt x="29" y="0"/>
                                        </a:moveTo>
                                        <a:lnTo>
                                          <a:pt x="19" y="4"/>
                                        </a:lnTo>
                                        <a:lnTo>
                                          <a:pt x="0" y="9"/>
                                        </a:lnTo>
                                        <a:lnTo>
                                          <a:pt x="1" y="9"/>
                                        </a:lnTo>
                                        <a:lnTo>
                                          <a:pt x="12" y="14"/>
                                        </a:lnTo>
                                        <a:lnTo>
                                          <a:pt x="21" y="12"/>
                                        </a:lnTo>
                                        <a:lnTo>
                                          <a:pt x="23" y="11"/>
                                        </a:lnTo>
                                        <a:lnTo>
                                          <a:pt x="34" y="1"/>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6" name="Freeform 1460"/>
                                <wps:cNvSpPr>
                                  <a:spLocks/>
                                </wps:cNvSpPr>
                                <wps:spPr bwMode="auto">
                                  <a:xfrm>
                                    <a:off x="5302" y="388"/>
                                    <a:ext cx="22" cy="18"/>
                                  </a:xfrm>
                                  <a:custGeom>
                                    <a:avLst/>
                                    <a:gdLst>
                                      <a:gd name="T0" fmla="*/ 22 w 22"/>
                                      <a:gd name="T1" fmla="*/ 0 h 18"/>
                                      <a:gd name="T2" fmla="*/ 16 w 22"/>
                                      <a:gd name="T3" fmla="*/ 6 h 18"/>
                                      <a:gd name="T4" fmla="*/ 14 w 22"/>
                                      <a:gd name="T5" fmla="*/ 7 h 18"/>
                                      <a:gd name="T6" fmla="*/ 0 w 22"/>
                                      <a:gd name="T7" fmla="*/ 15 h 18"/>
                                      <a:gd name="T8" fmla="*/ 6 w 22"/>
                                      <a:gd name="T9" fmla="*/ 18 h 18"/>
                                      <a:gd name="T10" fmla="*/ 13 w 22"/>
                                      <a:gd name="T11" fmla="*/ 16 h 18"/>
                                      <a:gd name="T12" fmla="*/ 22 w 22"/>
                                      <a:gd name="T13" fmla="*/ 5 h 18"/>
                                      <a:gd name="T14" fmla="*/ 22 w 22"/>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18">
                                        <a:moveTo>
                                          <a:pt x="22" y="0"/>
                                        </a:moveTo>
                                        <a:lnTo>
                                          <a:pt x="16" y="6"/>
                                        </a:lnTo>
                                        <a:lnTo>
                                          <a:pt x="14" y="7"/>
                                        </a:lnTo>
                                        <a:lnTo>
                                          <a:pt x="0" y="15"/>
                                        </a:lnTo>
                                        <a:lnTo>
                                          <a:pt x="6" y="18"/>
                                        </a:lnTo>
                                        <a:lnTo>
                                          <a:pt x="13" y="16"/>
                                        </a:lnTo>
                                        <a:lnTo>
                                          <a:pt x="22" y="5"/>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7" name="Freeform 1461"/>
                                <wps:cNvSpPr>
                                  <a:spLocks/>
                                </wps:cNvSpPr>
                                <wps:spPr bwMode="auto">
                                  <a:xfrm>
                                    <a:off x="5262" y="353"/>
                                    <a:ext cx="38" cy="48"/>
                                  </a:xfrm>
                                  <a:custGeom>
                                    <a:avLst/>
                                    <a:gdLst>
                                      <a:gd name="T0" fmla="*/ 34 w 38"/>
                                      <a:gd name="T1" fmla="*/ 0 h 48"/>
                                      <a:gd name="T2" fmla="*/ 22 w 38"/>
                                      <a:gd name="T3" fmla="*/ 6 h 48"/>
                                      <a:gd name="T4" fmla="*/ 13 w 38"/>
                                      <a:gd name="T5" fmla="*/ 11 h 48"/>
                                      <a:gd name="T6" fmla="*/ 10 w 38"/>
                                      <a:gd name="T7" fmla="*/ 13 h 48"/>
                                      <a:gd name="T8" fmla="*/ 2 w 38"/>
                                      <a:gd name="T9" fmla="*/ 22 h 48"/>
                                      <a:gd name="T10" fmla="*/ 0 w 38"/>
                                      <a:gd name="T11" fmla="*/ 32 h 48"/>
                                      <a:gd name="T12" fmla="*/ 0 w 38"/>
                                      <a:gd name="T13" fmla="*/ 35 h 48"/>
                                      <a:gd name="T14" fmla="*/ 4 w 38"/>
                                      <a:gd name="T15" fmla="*/ 48 h 48"/>
                                      <a:gd name="T16" fmla="*/ 23 w 38"/>
                                      <a:gd name="T17" fmla="*/ 43 h 48"/>
                                      <a:gd name="T18" fmla="*/ 16 w 38"/>
                                      <a:gd name="T19" fmla="*/ 39 h 48"/>
                                      <a:gd name="T20" fmla="*/ 13 w 38"/>
                                      <a:gd name="T21" fmla="*/ 28 h 48"/>
                                      <a:gd name="T22" fmla="*/ 15 w 38"/>
                                      <a:gd name="T23" fmla="*/ 19 h 48"/>
                                      <a:gd name="T24" fmla="*/ 23 w 38"/>
                                      <a:gd name="T25" fmla="*/ 11 h 48"/>
                                      <a:gd name="T26" fmla="*/ 26 w 38"/>
                                      <a:gd name="T27" fmla="*/ 10 h 48"/>
                                      <a:gd name="T28" fmla="*/ 38 w 38"/>
                                      <a:gd name="T29" fmla="*/ 3 h 48"/>
                                      <a:gd name="T30" fmla="*/ 34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4" y="0"/>
                                        </a:moveTo>
                                        <a:lnTo>
                                          <a:pt x="22" y="6"/>
                                        </a:lnTo>
                                        <a:lnTo>
                                          <a:pt x="13" y="11"/>
                                        </a:lnTo>
                                        <a:lnTo>
                                          <a:pt x="10" y="13"/>
                                        </a:lnTo>
                                        <a:lnTo>
                                          <a:pt x="2" y="22"/>
                                        </a:lnTo>
                                        <a:lnTo>
                                          <a:pt x="0" y="32"/>
                                        </a:lnTo>
                                        <a:lnTo>
                                          <a:pt x="0" y="35"/>
                                        </a:lnTo>
                                        <a:lnTo>
                                          <a:pt x="4" y="48"/>
                                        </a:lnTo>
                                        <a:lnTo>
                                          <a:pt x="23" y="43"/>
                                        </a:lnTo>
                                        <a:lnTo>
                                          <a:pt x="16" y="39"/>
                                        </a:lnTo>
                                        <a:lnTo>
                                          <a:pt x="13" y="28"/>
                                        </a:lnTo>
                                        <a:lnTo>
                                          <a:pt x="15" y="19"/>
                                        </a:lnTo>
                                        <a:lnTo>
                                          <a:pt x="23" y="11"/>
                                        </a:lnTo>
                                        <a:lnTo>
                                          <a:pt x="26" y="10"/>
                                        </a:lnTo>
                                        <a:lnTo>
                                          <a:pt x="38" y="3"/>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8" name="Freeform 1462"/>
                                <wps:cNvSpPr>
                                  <a:spLocks/>
                                </wps:cNvSpPr>
                                <wps:spPr bwMode="auto">
                                  <a:xfrm>
                                    <a:off x="5287" y="325"/>
                                    <a:ext cx="29" cy="78"/>
                                  </a:xfrm>
                                  <a:custGeom>
                                    <a:avLst/>
                                    <a:gdLst>
                                      <a:gd name="T0" fmla="*/ 17 w 29"/>
                                      <a:gd name="T1" fmla="*/ 0 h 78"/>
                                      <a:gd name="T2" fmla="*/ 0 w 29"/>
                                      <a:gd name="T3" fmla="*/ 2 h 78"/>
                                      <a:gd name="T4" fmla="*/ 10 w 29"/>
                                      <a:gd name="T5" fmla="*/ 6 h 78"/>
                                      <a:gd name="T6" fmla="*/ 11 w 29"/>
                                      <a:gd name="T7" fmla="*/ 8 h 78"/>
                                      <a:gd name="T8" fmla="*/ 13 w 29"/>
                                      <a:gd name="T9" fmla="*/ 23 h 78"/>
                                      <a:gd name="T10" fmla="*/ 13 w 29"/>
                                      <a:gd name="T11" fmla="*/ 26 h 78"/>
                                      <a:gd name="T12" fmla="*/ 9 w 29"/>
                                      <a:gd name="T13" fmla="*/ 28 h 78"/>
                                      <a:gd name="T14" fmla="*/ 13 w 29"/>
                                      <a:gd name="T15" fmla="*/ 31 h 78"/>
                                      <a:gd name="T16" fmla="*/ 13 w 29"/>
                                      <a:gd name="T17" fmla="*/ 62 h 78"/>
                                      <a:gd name="T18" fmla="*/ 8 w 29"/>
                                      <a:gd name="T19" fmla="*/ 67 h 78"/>
                                      <a:gd name="T20" fmla="*/ 13 w 29"/>
                                      <a:gd name="T21" fmla="*/ 68 h 78"/>
                                      <a:gd name="T22" fmla="*/ 15 w 29"/>
                                      <a:gd name="T23" fmla="*/ 78 h 78"/>
                                      <a:gd name="T24" fmla="*/ 29 w 29"/>
                                      <a:gd name="T25" fmla="*/ 70 h 78"/>
                                      <a:gd name="T26" fmla="*/ 27 w 29"/>
                                      <a:gd name="T27" fmla="*/ 69 h 78"/>
                                      <a:gd name="T28" fmla="*/ 26 w 29"/>
                                      <a:gd name="T29" fmla="*/ 66 h 78"/>
                                      <a:gd name="T30" fmla="*/ 25 w 29"/>
                                      <a:gd name="T31" fmla="*/ 52 h 78"/>
                                      <a:gd name="T32" fmla="*/ 25 w 29"/>
                                      <a:gd name="T33" fmla="*/ 24 h 78"/>
                                      <a:gd name="T34" fmla="*/ 25 w 29"/>
                                      <a:gd name="T35" fmla="*/ 22 h 78"/>
                                      <a:gd name="T36" fmla="*/ 24 w 29"/>
                                      <a:gd name="T37" fmla="*/ 9 h 78"/>
                                      <a:gd name="T38" fmla="*/ 17 w 29"/>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78">
                                        <a:moveTo>
                                          <a:pt x="17" y="0"/>
                                        </a:moveTo>
                                        <a:lnTo>
                                          <a:pt x="0" y="2"/>
                                        </a:lnTo>
                                        <a:lnTo>
                                          <a:pt x="10" y="6"/>
                                        </a:lnTo>
                                        <a:lnTo>
                                          <a:pt x="11" y="8"/>
                                        </a:lnTo>
                                        <a:lnTo>
                                          <a:pt x="13" y="23"/>
                                        </a:lnTo>
                                        <a:lnTo>
                                          <a:pt x="13" y="26"/>
                                        </a:lnTo>
                                        <a:lnTo>
                                          <a:pt x="9" y="28"/>
                                        </a:lnTo>
                                        <a:lnTo>
                                          <a:pt x="13" y="31"/>
                                        </a:lnTo>
                                        <a:lnTo>
                                          <a:pt x="13" y="62"/>
                                        </a:lnTo>
                                        <a:lnTo>
                                          <a:pt x="8" y="67"/>
                                        </a:lnTo>
                                        <a:lnTo>
                                          <a:pt x="13" y="68"/>
                                        </a:lnTo>
                                        <a:lnTo>
                                          <a:pt x="15" y="78"/>
                                        </a:lnTo>
                                        <a:lnTo>
                                          <a:pt x="29" y="70"/>
                                        </a:lnTo>
                                        <a:lnTo>
                                          <a:pt x="27" y="69"/>
                                        </a:lnTo>
                                        <a:lnTo>
                                          <a:pt x="26" y="66"/>
                                        </a:lnTo>
                                        <a:lnTo>
                                          <a:pt x="25" y="52"/>
                                        </a:lnTo>
                                        <a:lnTo>
                                          <a:pt x="25" y="24"/>
                                        </a:lnTo>
                                        <a:lnTo>
                                          <a:pt x="25" y="22"/>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9" name="Freeform 1463"/>
                                <wps:cNvSpPr>
                                  <a:spLocks/>
                                </wps:cNvSpPr>
                                <wps:spPr bwMode="auto">
                                  <a:xfrm>
                                    <a:off x="5265" y="322"/>
                                    <a:ext cx="39" cy="28"/>
                                  </a:xfrm>
                                  <a:custGeom>
                                    <a:avLst/>
                                    <a:gdLst>
                                      <a:gd name="T0" fmla="*/ 24 w 39"/>
                                      <a:gd name="T1" fmla="*/ 0 h 28"/>
                                      <a:gd name="T2" fmla="*/ 16 w 39"/>
                                      <a:gd name="T3" fmla="*/ 1 h 28"/>
                                      <a:gd name="T4" fmla="*/ 6 w 39"/>
                                      <a:gd name="T5" fmla="*/ 6 h 28"/>
                                      <a:gd name="T6" fmla="*/ 4 w 39"/>
                                      <a:gd name="T7" fmla="*/ 8 h 28"/>
                                      <a:gd name="T8" fmla="*/ 0 w 39"/>
                                      <a:gd name="T9" fmla="*/ 20 h 28"/>
                                      <a:gd name="T10" fmla="*/ 1 w 39"/>
                                      <a:gd name="T11" fmla="*/ 26 h 28"/>
                                      <a:gd name="T12" fmla="*/ 6 w 39"/>
                                      <a:gd name="T13" fmla="*/ 28 h 28"/>
                                      <a:gd name="T14" fmla="*/ 10 w 39"/>
                                      <a:gd name="T15" fmla="*/ 26 h 28"/>
                                      <a:gd name="T16" fmla="*/ 12 w 39"/>
                                      <a:gd name="T17" fmla="*/ 20 h 28"/>
                                      <a:gd name="T18" fmla="*/ 12 w 39"/>
                                      <a:gd name="T19" fmla="*/ 15 h 28"/>
                                      <a:gd name="T20" fmla="*/ 15 w 39"/>
                                      <a:gd name="T21" fmla="*/ 8 h 28"/>
                                      <a:gd name="T22" fmla="*/ 22 w 39"/>
                                      <a:gd name="T23" fmla="*/ 5 h 28"/>
                                      <a:gd name="T24" fmla="*/ 39 w 39"/>
                                      <a:gd name="T25" fmla="*/ 3 h 28"/>
                                      <a:gd name="T26" fmla="*/ 37 w 39"/>
                                      <a:gd name="T27" fmla="*/ 2 h 28"/>
                                      <a:gd name="T28" fmla="*/ 24 w 39"/>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8">
                                        <a:moveTo>
                                          <a:pt x="24" y="0"/>
                                        </a:moveTo>
                                        <a:lnTo>
                                          <a:pt x="16" y="1"/>
                                        </a:lnTo>
                                        <a:lnTo>
                                          <a:pt x="6" y="6"/>
                                        </a:lnTo>
                                        <a:lnTo>
                                          <a:pt x="4" y="8"/>
                                        </a:lnTo>
                                        <a:lnTo>
                                          <a:pt x="0" y="20"/>
                                        </a:lnTo>
                                        <a:lnTo>
                                          <a:pt x="1" y="26"/>
                                        </a:lnTo>
                                        <a:lnTo>
                                          <a:pt x="6" y="28"/>
                                        </a:lnTo>
                                        <a:lnTo>
                                          <a:pt x="10" y="26"/>
                                        </a:lnTo>
                                        <a:lnTo>
                                          <a:pt x="12" y="20"/>
                                        </a:lnTo>
                                        <a:lnTo>
                                          <a:pt x="12" y="15"/>
                                        </a:lnTo>
                                        <a:lnTo>
                                          <a:pt x="15" y="8"/>
                                        </a:lnTo>
                                        <a:lnTo>
                                          <a:pt x="22" y="5"/>
                                        </a:lnTo>
                                        <a:lnTo>
                                          <a:pt x="39" y="3"/>
                                        </a:lnTo>
                                        <a:lnTo>
                                          <a:pt x="37" y="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0" name="Freeform 1464"/>
                                <wps:cNvSpPr>
                                  <a:spLocks/>
                                </wps:cNvSpPr>
                                <wps:spPr bwMode="auto">
                                  <a:xfrm>
                                    <a:off x="5329" y="28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1" name="Freeform 1465"/>
                                <wps:cNvSpPr>
                                  <a:spLocks/>
                                </wps:cNvSpPr>
                                <wps:spPr bwMode="auto">
                                  <a:xfrm>
                                    <a:off x="5329" y="279"/>
                                    <a:ext cx="35" cy="126"/>
                                  </a:xfrm>
                                  <a:custGeom>
                                    <a:avLst/>
                                    <a:gdLst>
                                      <a:gd name="T0" fmla="*/ 23 w 35"/>
                                      <a:gd name="T1" fmla="*/ 0 h 126"/>
                                      <a:gd name="T2" fmla="*/ 20 w 35"/>
                                      <a:gd name="T3" fmla="*/ 0 h 126"/>
                                      <a:gd name="T4" fmla="*/ 0 w 35"/>
                                      <a:gd name="T5" fmla="*/ 10 h 126"/>
                                      <a:gd name="T6" fmla="*/ 6 w 35"/>
                                      <a:gd name="T7" fmla="*/ 12 h 126"/>
                                      <a:gd name="T8" fmla="*/ 9 w 35"/>
                                      <a:gd name="T9" fmla="*/ 13 h 126"/>
                                      <a:gd name="T10" fmla="*/ 11 w 35"/>
                                      <a:gd name="T11" fmla="*/ 17 h 126"/>
                                      <a:gd name="T12" fmla="*/ 11 w 35"/>
                                      <a:gd name="T13" fmla="*/ 18 h 126"/>
                                      <a:gd name="T14" fmla="*/ 11 w 35"/>
                                      <a:gd name="T15" fmla="*/ 34 h 126"/>
                                      <a:gd name="T16" fmla="*/ 11 w 35"/>
                                      <a:gd name="T17" fmla="*/ 107 h 126"/>
                                      <a:gd name="T18" fmla="*/ 10 w 35"/>
                                      <a:gd name="T19" fmla="*/ 118 h 126"/>
                                      <a:gd name="T20" fmla="*/ 8 w 35"/>
                                      <a:gd name="T21" fmla="*/ 121 h 126"/>
                                      <a:gd name="T22" fmla="*/ 1 w 35"/>
                                      <a:gd name="T23" fmla="*/ 122 h 126"/>
                                      <a:gd name="T24" fmla="*/ 1 w 35"/>
                                      <a:gd name="T25" fmla="*/ 126 h 126"/>
                                      <a:gd name="T26" fmla="*/ 35 w 35"/>
                                      <a:gd name="T27" fmla="*/ 126 h 126"/>
                                      <a:gd name="T28" fmla="*/ 35 w 35"/>
                                      <a:gd name="T29" fmla="*/ 122 h 126"/>
                                      <a:gd name="T30" fmla="*/ 28 w 35"/>
                                      <a:gd name="T31" fmla="*/ 121 h 126"/>
                                      <a:gd name="T32" fmla="*/ 25 w 35"/>
                                      <a:gd name="T33" fmla="*/ 118 h 126"/>
                                      <a:gd name="T34" fmla="*/ 23 w 35"/>
                                      <a:gd name="T35" fmla="*/ 107 h 126"/>
                                      <a:gd name="T36" fmla="*/ 23 w 35"/>
                                      <a:gd name="T3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6">
                                        <a:moveTo>
                                          <a:pt x="23" y="0"/>
                                        </a:moveTo>
                                        <a:lnTo>
                                          <a:pt x="20" y="0"/>
                                        </a:lnTo>
                                        <a:lnTo>
                                          <a:pt x="0" y="10"/>
                                        </a:lnTo>
                                        <a:lnTo>
                                          <a:pt x="6" y="12"/>
                                        </a:lnTo>
                                        <a:lnTo>
                                          <a:pt x="9" y="13"/>
                                        </a:lnTo>
                                        <a:lnTo>
                                          <a:pt x="11" y="17"/>
                                        </a:lnTo>
                                        <a:lnTo>
                                          <a:pt x="11" y="18"/>
                                        </a:lnTo>
                                        <a:lnTo>
                                          <a:pt x="11" y="34"/>
                                        </a:lnTo>
                                        <a:lnTo>
                                          <a:pt x="11" y="107"/>
                                        </a:lnTo>
                                        <a:lnTo>
                                          <a:pt x="10" y="118"/>
                                        </a:lnTo>
                                        <a:lnTo>
                                          <a:pt x="8" y="121"/>
                                        </a:lnTo>
                                        <a:lnTo>
                                          <a:pt x="1" y="122"/>
                                        </a:lnTo>
                                        <a:lnTo>
                                          <a:pt x="1" y="126"/>
                                        </a:lnTo>
                                        <a:lnTo>
                                          <a:pt x="35" y="126"/>
                                        </a:lnTo>
                                        <a:lnTo>
                                          <a:pt x="35" y="122"/>
                                        </a:lnTo>
                                        <a:lnTo>
                                          <a:pt x="28" y="121"/>
                                        </a:lnTo>
                                        <a:lnTo>
                                          <a:pt x="25" y="118"/>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2" name="Freeform 1466"/>
                                <wps:cNvSpPr>
                                  <a:spLocks/>
                                </wps:cNvSpPr>
                                <wps:spPr bwMode="auto">
                                  <a:xfrm>
                                    <a:off x="2142" y="450"/>
                                    <a:ext cx="56" cy="46"/>
                                  </a:xfrm>
                                  <a:custGeom>
                                    <a:avLst/>
                                    <a:gdLst>
                                      <a:gd name="T0" fmla="*/ 0 w 56"/>
                                      <a:gd name="T1" fmla="*/ 42 h 46"/>
                                      <a:gd name="T2" fmla="*/ 0 w 56"/>
                                      <a:gd name="T3" fmla="*/ 46 h 46"/>
                                      <a:gd name="T4" fmla="*/ 56 w 56"/>
                                      <a:gd name="T5" fmla="*/ 46 h 46"/>
                                      <a:gd name="T6" fmla="*/ 56 w 56"/>
                                      <a:gd name="T7" fmla="*/ 42 h 46"/>
                                      <a:gd name="T8" fmla="*/ 49 w 56"/>
                                      <a:gd name="T9" fmla="*/ 39 h 46"/>
                                      <a:gd name="T10" fmla="*/ 47 w 56"/>
                                      <a:gd name="T11" fmla="*/ 35 h 46"/>
                                      <a:gd name="T12" fmla="*/ 46 w 56"/>
                                      <a:gd name="T13" fmla="*/ 0 h 46"/>
                                      <a:gd name="T14" fmla="*/ 46 w 56"/>
                                      <a:gd name="T15" fmla="*/ 6 h 46"/>
                                      <a:gd name="T16" fmla="*/ 41 w 56"/>
                                      <a:gd name="T17" fmla="*/ 20 h 46"/>
                                      <a:gd name="T18" fmla="*/ 38 w 56"/>
                                      <a:gd name="T19" fmla="*/ 24 h 46"/>
                                      <a:gd name="T20" fmla="*/ 26 w 56"/>
                                      <a:gd name="T21" fmla="*/ 34 h 46"/>
                                      <a:gd name="T22" fmla="*/ 19 w 56"/>
                                      <a:gd name="T23" fmla="*/ 38 h 46"/>
                                      <a:gd name="T24" fmla="*/ 0 w 56"/>
                                      <a:gd name="T25" fmla="*/ 4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6">
                                        <a:moveTo>
                                          <a:pt x="0" y="42"/>
                                        </a:moveTo>
                                        <a:lnTo>
                                          <a:pt x="0" y="46"/>
                                        </a:lnTo>
                                        <a:lnTo>
                                          <a:pt x="56" y="46"/>
                                        </a:lnTo>
                                        <a:lnTo>
                                          <a:pt x="56" y="42"/>
                                        </a:lnTo>
                                        <a:lnTo>
                                          <a:pt x="49" y="39"/>
                                        </a:lnTo>
                                        <a:lnTo>
                                          <a:pt x="47" y="35"/>
                                        </a:lnTo>
                                        <a:lnTo>
                                          <a:pt x="46" y="0"/>
                                        </a:lnTo>
                                        <a:lnTo>
                                          <a:pt x="46" y="6"/>
                                        </a:lnTo>
                                        <a:lnTo>
                                          <a:pt x="41" y="20"/>
                                        </a:lnTo>
                                        <a:lnTo>
                                          <a:pt x="38" y="24"/>
                                        </a:lnTo>
                                        <a:lnTo>
                                          <a:pt x="26" y="34"/>
                                        </a:lnTo>
                                        <a:lnTo>
                                          <a:pt x="19" y="38"/>
                                        </a:lnTo>
                                        <a:lnTo>
                                          <a:pt x="0" y="42"/>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3" name="Freeform 1467"/>
                                <wps:cNvSpPr>
                                  <a:spLocks/>
                                </wps:cNvSpPr>
                                <wps:spPr bwMode="auto">
                                  <a:xfrm>
                                    <a:off x="2025" y="413"/>
                                    <a:ext cx="58" cy="43"/>
                                  </a:xfrm>
                                  <a:custGeom>
                                    <a:avLst/>
                                    <a:gdLst>
                                      <a:gd name="T0" fmla="*/ 0 w 58"/>
                                      <a:gd name="T1" fmla="*/ 0 h 43"/>
                                      <a:gd name="T2" fmla="*/ 0 w 58"/>
                                      <a:gd name="T3" fmla="*/ 3 h 43"/>
                                      <a:gd name="T4" fmla="*/ 8 w 58"/>
                                      <a:gd name="T5" fmla="*/ 6 h 43"/>
                                      <a:gd name="T6" fmla="*/ 10 w 58"/>
                                      <a:gd name="T7" fmla="*/ 11 h 43"/>
                                      <a:gd name="T8" fmla="*/ 10 w 58"/>
                                      <a:gd name="T9" fmla="*/ 43 h 43"/>
                                      <a:gd name="T10" fmla="*/ 10 w 58"/>
                                      <a:gd name="T11" fmla="*/ 39 h 43"/>
                                      <a:gd name="T12" fmla="*/ 16 w 58"/>
                                      <a:gd name="T13" fmla="*/ 24 h 43"/>
                                      <a:gd name="T14" fmla="*/ 18 w 58"/>
                                      <a:gd name="T15" fmla="*/ 20 h 43"/>
                                      <a:gd name="T16" fmla="*/ 31 w 58"/>
                                      <a:gd name="T17" fmla="*/ 10 h 43"/>
                                      <a:gd name="T18" fmla="*/ 38 w 58"/>
                                      <a:gd name="T19" fmla="*/ 7 h 43"/>
                                      <a:gd name="T20" fmla="*/ 58 w 58"/>
                                      <a:gd name="T21" fmla="*/ 3 h 43"/>
                                      <a:gd name="T22" fmla="*/ 58 w 58"/>
                                      <a:gd name="T23" fmla="*/ 0 h 43"/>
                                      <a:gd name="T24" fmla="*/ 0 w 58"/>
                                      <a:gd name="T2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 h="43">
                                        <a:moveTo>
                                          <a:pt x="0" y="0"/>
                                        </a:moveTo>
                                        <a:lnTo>
                                          <a:pt x="0" y="3"/>
                                        </a:lnTo>
                                        <a:lnTo>
                                          <a:pt x="8" y="6"/>
                                        </a:lnTo>
                                        <a:lnTo>
                                          <a:pt x="10" y="11"/>
                                        </a:lnTo>
                                        <a:lnTo>
                                          <a:pt x="10" y="43"/>
                                        </a:lnTo>
                                        <a:lnTo>
                                          <a:pt x="10" y="39"/>
                                        </a:lnTo>
                                        <a:lnTo>
                                          <a:pt x="16" y="24"/>
                                        </a:lnTo>
                                        <a:lnTo>
                                          <a:pt x="18" y="20"/>
                                        </a:lnTo>
                                        <a:lnTo>
                                          <a:pt x="31" y="10"/>
                                        </a:lnTo>
                                        <a:lnTo>
                                          <a:pt x="38" y="7"/>
                                        </a:lnTo>
                                        <a:lnTo>
                                          <a:pt x="58" y="3"/>
                                        </a:lnTo>
                                        <a:lnTo>
                                          <a:pt x="58" y="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4" name="Freeform 1468"/>
                                <wps:cNvSpPr>
                                  <a:spLocks/>
                                </wps:cNvSpPr>
                                <wps:spPr bwMode="auto">
                                  <a:xfrm>
                                    <a:off x="2025" y="403"/>
                                    <a:ext cx="173" cy="94"/>
                                  </a:xfrm>
                                  <a:custGeom>
                                    <a:avLst/>
                                    <a:gdLst>
                                      <a:gd name="T0" fmla="*/ 0 w 173"/>
                                      <a:gd name="T1" fmla="*/ 53 h 94"/>
                                      <a:gd name="T2" fmla="*/ 0 w 173"/>
                                      <a:gd name="T3" fmla="*/ 54 h 94"/>
                                      <a:gd name="T4" fmla="*/ 3 w 173"/>
                                      <a:gd name="T5" fmla="*/ 70 h 94"/>
                                      <a:gd name="T6" fmla="*/ 13 w 173"/>
                                      <a:gd name="T7" fmla="*/ 82 h 94"/>
                                      <a:gd name="T8" fmla="*/ 26 w 173"/>
                                      <a:gd name="T9" fmla="*/ 91 h 94"/>
                                      <a:gd name="T10" fmla="*/ 44 w 173"/>
                                      <a:gd name="T11" fmla="*/ 94 h 94"/>
                                      <a:gd name="T12" fmla="*/ 45 w 173"/>
                                      <a:gd name="T13" fmla="*/ 94 h 94"/>
                                      <a:gd name="T14" fmla="*/ 62 w 173"/>
                                      <a:gd name="T15" fmla="*/ 90 h 94"/>
                                      <a:gd name="T16" fmla="*/ 64 w 173"/>
                                      <a:gd name="T17" fmla="*/ 89 h 94"/>
                                      <a:gd name="T18" fmla="*/ 78 w 173"/>
                                      <a:gd name="T19" fmla="*/ 78 h 94"/>
                                      <a:gd name="T20" fmla="*/ 86 w 173"/>
                                      <a:gd name="T21" fmla="*/ 69 h 94"/>
                                      <a:gd name="T22" fmla="*/ 97 w 173"/>
                                      <a:gd name="T23" fmla="*/ 53 h 94"/>
                                      <a:gd name="T24" fmla="*/ 105 w 173"/>
                                      <a:gd name="T25" fmla="*/ 41 h 94"/>
                                      <a:gd name="T26" fmla="*/ 112 w 173"/>
                                      <a:gd name="T27" fmla="*/ 30 h 94"/>
                                      <a:gd name="T28" fmla="*/ 124 w 173"/>
                                      <a:gd name="T29" fmla="*/ 21 h 94"/>
                                      <a:gd name="T30" fmla="*/ 136 w 173"/>
                                      <a:gd name="T31" fmla="*/ 19 h 94"/>
                                      <a:gd name="T32" fmla="*/ 140 w 173"/>
                                      <a:gd name="T33" fmla="*/ 19 h 94"/>
                                      <a:gd name="T34" fmla="*/ 156 w 173"/>
                                      <a:gd name="T35" fmla="*/ 26 h 94"/>
                                      <a:gd name="T36" fmla="*/ 160 w 173"/>
                                      <a:gd name="T37" fmla="*/ 31 h 94"/>
                                      <a:gd name="T38" fmla="*/ 163 w 173"/>
                                      <a:gd name="T39" fmla="*/ 47 h 94"/>
                                      <a:gd name="T40" fmla="*/ 164 w 173"/>
                                      <a:gd name="T41" fmla="*/ 82 h 94"/>
                                      <a:gd name="T42" fmla="*/ 167 w 173"/>
                                      <a:gd name="T43" fmla="*/ 70 h 94"/>
                                      <a:gd name="T44" fmla="*/ 172 w 173"/>
                                      <a:gd name="T45" fmla="*/ 56 h 94"/>
                                      <a:gd name="T46" fmla="*/ 173 w 173"/>
                                      <a:gd name="T47" fmla="*/ 45 h 94"/>
                                      <a:gd name="T48" fmla="*/ 173 w 173"/>
                                      <a:gd name="T49" fmla="*/ 40 h 94"/>
                                      <a:gd name="T50" fmla="*/ 169 w 173"/>
                                      <a:gd name="T51" fmla="*/ 25 h 94"/>
                                      <a:gd name="T52" fmla="*/ 159 w 173"/>
                                      <a:gd name="T53" fmla="*/ 13 h 94"/>
                                      <a:gd name="T54" fmla="*/ 159 w 173"/>
                                      <a:gd name="T55" fmla="*/ 12 h 94"/>
                                      <a:gd name="T56" fmla="*/ 144 w 173"/>
                                      <a:gd name="T57" fmla="*/ 3 h 94"/>
                                      <a:gd name="T58" fmla="*/ 127 w 173"/>
                                      <a:gd name="T59" fmla="*/ 0 h 94"/>
                                      <a:gd name="T60" fmla="*/ 126 w 173"/>
                                      <a:gd name="T61" fmla="*/ 0 h 94"/>
                                      <a:gd name="T62" fmla="*/ 108 w 173"/>
                                      <a:gd name="T63" fmla="*/ 4 h 94"/>
                                      <a:gd name="T64" fmla="*/ 106 w 173"/>
                                      <a:gd name="T65" fmla="*/ 5 h 94"/>
                                      <a:gd name="T66" fmla="*/ 93 w 173"/>
                                      <a:gd name="T67" fmla="*/ 15 h 94"/>
                                      <a:gd name="T68" fmla="*/ 93 w 173"/>
                                      <a:gd name="T69" fmla="*/ 15 h 94"/>
                                      <a:gd name="T70" fmla="*/ 85 w 173"/>
                                      <a:gd name="T71" fmla="*/ 26 h 94"/>
                                      <a:gd name="T72" fmla="*/ 73 w 173"/>
                                      <a:gd name="T73" fmla="*/ 42 h 94"/>
                                      <a:gd name="T74" fmla="*/ 69 w 173"/>
                                      <a:gd name="T75" fmla="*/ 49 h 94"/>
                                      <a:gd name="T76" fmla="*/ 58 w 173"/>
                                      <a:gd name="T77" fmla="*/ 64 h 94"/>
                                      <a:gd name="T78" fmla="*/ 49 w 173"/>
                                      <a:gd name="T79" fmla="*/ 73 h 94"/>
                                      <a:gd name="T80" fmla="*/ 35 w 173"/>
                                      <a:gd name="T81" fmla="*/ 77 h 94"/>
                                      <a:gd name="T82" fmla="*/ 33 w 173"/>
                                      <a:gd name="T83" fmla="*/ 77 h 94"/>
                                      <a:gd name="T84" fmla="*/ 17 w 173"/>
                                      <a:gd name="T85" fmla="*/ 71 h 94"/>
                                      <a:gd name="T86" fmla="*/ 15 w 173"/>
                                      <a:gd name="T87" fmla="*/ 67 h 94"/>
                                      <a:gd name="T88" fmla="*/ 10 w 173"/>
                                      <a:gd name="T89" fmla="*/ 53 h 94"/>
                                      <a:gd name="T90" fmla="*/ 10 w 173"/>
                                      <a:gd name="T91" fmla="*/ 21 h 94"/>
                                      <a:gd name="T92" fmla="*/ 7 w 173"/>
                                      <a:gd name="T93" fmla="*/ 29 h 94"/>
                                      <a:gd name="T94" fmla="*/ 3 w 173"/>
                                      <a:gd name="T95" fmla="*/ 38 h 94"/>
                                      <a:gd name="T96" fmla="*/ 0 w 173"/>
                                      <a:gd name="T97" fmla="*/ 5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94">
                                        <a:moveTo>
                                          <a:pt x="0" y="53"/>
                                        </a:moveTo>
                                        <a:lnTo>
                                          <a:pt x="0" y="54"/>
                                        </a:lnTo>
                                        <a:lnTo>
                                          <a:pt x="3" y="70"/>
                                        </a:lnTo>
                                        <a:lnTo>
                                          <a:pt x="13" y="82"/>
                                        </a:lnTo>
                                        <a:lnTo>
                                          <a:pt x="26" y="91"/>
                                        </a:lnTo>
                                        <a:lnTo>
                                          <a:pt x="44" y="94"/>
                                        </a:lnTo>
                                        <a:lnTo>
                                          <a:pt x="45" y="94"/>
                                        </a:lnTo>
                                        <a:lnTo>
                                          <a:pt x="62" y="90"/>
                                        </a:lnTo>
                                        <a:lnTo>
                                          <a:pt x="64" y="89"/>
                                        </a:lnTo>
                                        <a:lnTo>
                                          <a:pt x="78" y="78"/>
                                        </a:lnTo>
                                        <a:lnTo>
                                          <a:pt x="86" y="69"/>
                                        </a:lnTo>
                                        <a:lnTo>
                                          <a:pt x="97" y="53"/>
                                        </a:lnTo>
                                        <a:lnTo>
                                          <a:pt x="105" y="41"/>
                                        </a:lnTo>
                                        <a:lnTo>
                                          <a:pt x="112" y="30"/>
                                        </a:lnTo>
                                        <a:lnTo>
                                          <a:pt x="124" y="21"/>
                                        </a:lnTo>
                                        <a:lnTo>
                                          <a:pt x="136" y="19"/>
                                        </a:lnTo>
                                        <a:lnTo>
                                          <a:pt x="140" y="19"/>
                                        </a:lnTo>
                                        <a:lnTo>
                                          <a:pt x="156" y="26"/>
                                        </a:lnTo>
                                        <a:lnTo>
                                          <a:pt x="160" y="31"/>
                                        </a:lnTo>
                                        <a:lnTo>
                                          <a:pt x="163" y="47"/>
                                        </a:lnTo>
                                        <a:lnTo>
                                          <a:pt x="164" y="82"/>
                                        </a:lnTo>
                                        <a:lnTo>
                                          <a:pt x="167" y="70"/>
                                        </a:lnTo>
                                        <a:lnTo>
                                          <a:pt x="172" y="56"/>
                                        </a:lnTo>
                                        <a:lnTo>
                                          <a:pt x="173" y="45"/>
                                        </a:lnTo>
                                        <a:lnTo>
                                          <a:pt x="173" y="40"/>
                                        </a:lnTo>
                                        <a:lnTo>
                                          <a:pt x="169" y="25"/>
                                        </a:lnTo>
                                        <a:lnTo>
                                          <a:pt x="159" y="13"/>
                                        </a:lnTo>
                                        <a:lnTo>
                                          <a:pt x="159" y="12"/>
                                        </a:lnTo>
                                        <a:lnTo>
                                          <a:pt x="144" y="3"/>
                                        </a:lnTo>
                                        <a:lnTo>
                                          <a:pt x="127" y="0"/>
                                        </a:lnTo>
                                        <a:lnTo>
                                          <a:pt x="126" y="0"/>
                                        </a:lnTo>
                                        <a:lnTo>
                                          <a:pt x="108" y="4"/>
                                        </a:lnTo>
                                        <a:lnTo>
                                          <a:pt x="106" y="5"/>
                                        </a:lnTo>
                                        <a:lnTo>
                                          <a:pt x="93" y="15"/>
                                        </a:lnTo>
                                        <a:lnTo>
                                          <a:pt x="85" y="26"/>
                                        </a:lnTo>
                                        <a:lnTo>
                                          <a:pt x="73" y="42"/>
                                        </a:lnTo>
                                        <a:lnTo>
                                          <a:pt x="69" y="49"/>
                                        </a:lnTo>
                                        <a:lnTo>
                                          <a:pt x="58" y="64"/>
                                        </a:lnTo>
                                        <a:lnTo>
                                          <a:pt x="49" y="73"/>
                                        </a:lnTo>
                                        <a:lnTo>
                                          <a:pt x="35" y="77"/>
                                        </a:lnTo>
                                        <a:lnTo>
                                          <a:pt x="33" y="77"/>
                                        </a:lnTo>
                                        <a:lnTo>
                                          <a:pt x="17" y="71"/>
                                        </a:lnTo>
                                        <a:lnTo>
                                          <a:pt x="15" y="67"/>
                                        </a:lnTo>
                                        <a:lnTo>
                                          <a:pt x="10" y="53"/>
                                        </a:lnTo>
                                        <a:lnTo>
                                          <a:pt x="10" y="21"/>
                                        </a:lnTo>
                                        <a:lnTo>
                                          <a:pt x="7" y="29"/>
                                        </a:lnTo>
                                        <a:lnTo>
                                          <a:pt x="3" y="38"/>
                                        </a:lnTo>
                                        <a:lnTo>
                                          <a:pt x="0" y="5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5" name="Freeform 1469"/>
                                <wps:cNvSpPr>
                                  <a:spLocks/>
                                </wps:cNvSpPr>
                                <wps:spPr bwMode="auto">
                                  <a:xfrm>
                                    <a:off x="7076" y="349"/>
                                    <a:ext cx="31" cy="2"/>
                                  </a:xfrm>
                                  <a:custGeom>
                                    <a:avLst/>
                                    <a:gdLst>
                                      <a:gd name="T0" fmla="*/ 31 w 31"/>
                                      <a:gd name="T1" fmla="*/ 0 h 2"/>
                                      <a:gd name="T2" fmla="*/ 0 w 31"/>
                                      <a:gd name="T3" fmla="*/ 0 h 2"/>
                                      <a:gd name="T4" fmla="*/ 9 w 31"/>
                                      <a:gd name="T5" fmla="*/ 1 h 2"/>
                                      <a:gd name="T6" fmla="*/ 18 w 31"/>
                                      <a:gd name="T7" fmla="*/ 2 h 2"/>
                                      <a:gd name="T8" fmla="*/ 19 w 31"/>
                                      <a:gd name="T9" fmla="*/ 2 h 2"/>
                                      <a:gd name="T10" fmla="*/ 31 w 31"/>
                                      <a:gd name="T11" fmla="*/ 0 h 2"/>
                                    </a:gdLst>
                                    <a:ahLst/>
                                    <a:cxnLst>
                                      <a:cxn ang="0">
                                        <a:pos x="T0" y="T1"/>
                                      </a:cxn>
                                      <a:cxn ang="0">
                                        <a:pos x="T2" y="T3"/>
                                      </a:cxn>
                                      <a:cxn ang="0">
                                        <a:pos x="T4" y="T5"/>
                                      </a:cxn>
                                      <a:cxn ang="0">
                                        <a:pos x="T6" y="T7"/>
                                      </a:cxn>
                                      <a:cxn ang="0">
                                        <a:pos x="T8" y="T9"/>
                                      </a:cxn>
                                      <a:cxn ang="0">
                                        <a:pos x="T10" y="T11"/>
                                      </a:cxn>
                                    </a:cxnLst>
                                    <a:rect l="0" t="0" r="r" b="b"/>
                                    <a:pathLst>
                                      <a:path w="31" h="2">
                                        <a:moveTo>
                                          <a:pt x="31" y="0"/>
                                        </a:moveTo>
                                        <a:lnTo>
                                          <a:pt x="0" y="0"/>
                                        </a:lnTo>
                                        <a:lnTo>
                                          <a:pt x="9" y="1"/>
                                        </a:lnTo>
                                        <a:lnTo>
                                          <a:pt x="18" y="2"/>
                                        </a:lnTo>
                                        <a:lnTo>
                                          <a:pt x="19" y="2"/>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6" name="Freeform 1470"/>
                                <wps:cNvSpPr>
                                  <a:spLocks/>
                                </wps:cNvSpPr>
                                <wps:spPr bwMode="auto">
                                  <a:xfrm>
                                    <a:off x="7048" y="292"/>
                                    <a:ext cx="59" cy="113"/>
                                  </a:xfrm>
                                  <a:custGeom>
                                    <a:avLst/>
                                    <a:gdLst>
                                      <a:gd name="T0" fmla="*/ 12 w 59"/>
                                      <a:gd name="T1" fmla="*/ 0 h 113"/>
                                      <a:gd name="T2" fmla="*/ 12 w 59"/>
                                      <a:gd name="T3" fmla="*/ 0 h 113"/>
                                      <a:gd name="T4" fmla="*/ 14 w 59"/>
                                      <a:gd name="T5" fmla="*/ 14 h 113"/>
                                      <a:gd name="T6" fmla="*/ 14 w 59"/>
                                      <a:gd name="T7" fmla="*/ 91 h 113"/>
                                      <a:gd name="T8" fmla="*/ 13 w 59"/>
                                      <a:gd name="T9" fmla="*/ 105 h 113"/>
                                      <a:gd name="T10" fmla="*/ 4 w 59"/>
                                      <a:gd name="T11" fmla="*/ 109 h 113"/>
                                      <a:gd name="T12" fmla="*/ 0 w 59"/>
                                      <a:gd name="T13" fmla="*/ 109 h 113"/>
                                      <a:gd name="T14" fmla="*/ 0 w 59"/>
                                      <a:gd name="T15" fmla="*/ 113 h 113"/>
                                      <a:gd name="T16" fmla="*/ 43 w 59"/>
                                      <a:gd name="T17" fmla="*/ 113 h 113"/>
                                      <a:gd name="T18" fmla="*/ 43 w 59"/>
                                      <a:gd name="T19" fmla="*/ 109 h 113"/>
                                      <a:gd name="T20" fmla="*/ 39 w 59"/>
                                      <a:gd name="T21" fmla="*/ 109 h 113"/>
                                      <a:gd name="T22" fmla="*/ 31 w 59"/>
                                      <a:gd name="T23" fmla="*/ 105 h 113"/>
                                      <a:gd name="T24" fmla="*/ 31 w 59"/>
                                      <a:gd name="T25" fmla="*/ 105 h 113"/>
                                      <a:gd name="T26" fmla="*/ 28 w 59"/>
                                      <a:gd name="T27" fmla="*/ 91 h 113"/>
                                      <a:gd name="T28" fmla="*/ 28 w 59"/>
                                      <a:gd name="T29" fmla="*/ 57 h 113"/>
                                      <a:gd name="T30" fmla="*/ 59 w 59"/>
                                      <a:gd name="T31" fmla="*/ 57 h 113"/>
                                      <a:gd name="T32" fmla="*/ 41 w 59"/>
                                      <a:gd name="T33" fmla="*/ 54 h 113"/>
                                      <a:gd name="T34" fmla="*/ 36 w 59"/>
                                      <a:gd name="T35" fmla="*/ 53 h 113"/>
                                      <a:gd name="T36" fmla="*/ 28 w 59"/>
                                      <a:gd name="T37" fmla="*/ 52 h 113"/>
                                      <a:gd name="T38" fmla="*/ 28 w 59"/>
                                      <a:gd name="T39" fmla="*/ 2 h 113"/>
                                      <a:gd name="T40" fmla="*/ 38 w 59"/>
                                      <a:gd name="T41" fmla="*/ 0 h 113"/>
                                      <a:gd name="T42" fmla="*/ 12 w 59"/>
                                      <a:gd name="T43"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9" h="113">
                                        <a:moveTo>
                                          <a:pt x="12" y="0"/>
                                        </a:moveTo>
                                        <a:lnTo>
                                          <a:pt x="12" y="0"/>
                                        </a:lnTo>
                                        <a:lnTo>
                                          <a:pt x="14" y="14"/>
                                        </a:lnTo>
                                        <a:lnTo>
                                          <a:pt x="14" y="91"/>
                                        </a:lnTo>
                                        <a:lnTo>
                                          <a:pt x="13" y="105"/>
                                        </a:lnTo>
                                        <a:lnTo>
                                          <a:pt x="4" y="109"/>
                                        </a:lnTo>
                                        <a:lnTo>
                                          <a:pt x="0" y="109"/>
                                        </a:lnTo>
                                        <a:lnTo>
                                          <a:pt x="0" y="113"/>
                                        </a:lnTo>
                                        <a:lnTo>
                                          <a:pt x="43" y="113"/>
                                        </a:lnTo>
                                        <a:lnTo>
                                          <a:pt x="43" y="109"/>
                                        </a:lnTo>
                                        <a:lnTo>
                                          <a:pt x="39" y="109"/>
                                        </a:lnTo>
                                        <a:lnTo>
                                          <a:pt x="31" y="105"/>
                                        </a:lnTo>
                                        <a:lnTo>
                                          <a:pt x="28" y="91"/>
                                        </a:lnTo>
                                        <a:lnTo>
                                          <a:pt x="28" y="57"/>
                                        </a:lnTo>
                                        <a:lnTo>
                                          <a:pt x="59" y="57"/>
                                        </a:lnTo>
                                        <a:lnTo>
                                          <a:pt x="41" y="54"/>
                                        </a:lnTo>
                                        <a:lnTo>
                                          <a:pt x="36" y="53"/>
                                        </a:lnTo>
                                        <a:lnTo>
                                          <a:pt x="28" y="52"/>
                                        </a:lnTo>
                                        <a:lnTo>
                                          <a:pt x="28" y="2"/>
                                        </a:lnTo>
                                        <a:lnTo>
                                          <a:pt x="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7" name="Freeform 1471"/>
                                <wps:cNvSpPr>
                                  <a:spLocks/>
                                </wps:cNvSpPr>
                                <wps:spPr bwMode="auto">
                                  <a:xfrm>
                                    <a:off x="7048" y="285"/>
                                    <a:ext cx="77" cy="64"/>
                                  </a:xfrm>
                                  <a:custGeom>
                                    <a:avLst/>
                                    <a:gdLst>
                                      <a:gd name="T0" fmla="*/ 37 w 77"/>
                                      <a:gd name="T1" fmla="*/ 0 h 64"/>
                                      <a:gd name="T2" fmla="*/ 0 w 77"/>
                                      <a:gd name="T3" fmla="*/ 0 h 64"/>
                                      <a:gd name="T4" fmla="*/ 0 w 77"/>
                                      <a:gd name="T5" fmla="*/ 3 h 64"/>
                                      <a:gd name="T6" fmla="*/ 4 w 77"/>
                                      <a:gd name="T7" fmla="*/ 3 h 64"/>
                                      <a:gd name="T8" fmla="*/ 12 w 77"/>
                                      <a:gd name="T9" fmla="*/ 7 h 64"/>
                                      <a:gd name="T10" fmla="*/ 38 w 77"/>
                                      <a:gd name="T11" fmla="*/ 7 h 64"/>
                                      <a:gd name="T12" fmla="*/ 50 w 77"/>
                                      <a:gd name="T13" fmla="*/ 10 h 64"/>
                                      <a:gd name="T14" fmla="*/ 57 w 77"/>
                                      <a:gd name="T15" fmla="*/ 20 h 64"/>
                                      <a:gd name="T16" fmla="*/ 57 w 77"/>
                                      <a:gd name="T17" fmla="*/ 21 h 64"/>
                                      <a:gd name="T18" fmla="*/ 60 w 77"/>
                                      <a:gd name="T19" fmla="*/ 35 h 64"/>
                                      <a:gd name="T20" fmla="*/ 59 w 77"/>
                                      <a:gd name="T21" fmla="*/ 41 h 64"/>
                                      <a:gd name="T22" fmla="*/ 54 w 77"/>
                                      <a:gd name="T23" fmla="*/ 53 h 64"/>
                                      <a:gd name="T24" fmla="*/ 51 w 77"/>
                                      <a:gd name="T25" fmla="*/ 56 h 64"/>
                                      <a:gd name="T26" fmla="*/ 41 w 77"/>
                                      <a:gd name="T27" fmla="*/ 61 h 64"/>
                                      <a:gd name="T28" fmla="*/ 59 w 77"/>
                                      <a:gd name="T29" fmla="*/ 64 h 64"/>
                                      <a:gd name="T30" fmla="*/ 69 w 77"/>
                                      <a:gd name="T31" fmla="*/ 57 h 64"/>
                                      <a:gd name="T32" fmla="*/ 74 w 77"/>
                                      <a:gd name="T33" fmla="*/ 47 h 64"/>
                                      <a:gd name="T34" fmla="*/ 77 w 77"/>
                                      <a:gd name="T35" fmla="*/ 33 h 64"/>
                                      <a:gd name="T36" fmla="*/ 76 w 77"/>
                                      <a:gd name="T37" fmla="*/ 27 h 64"/>
                                      <a:gd name="T38" fmla="*/ 71 w 77"/>
                                      <a:gd name="T39" fmla="*/ 15 h 64"/>
                                      <a:gd name="T40" fmla="*/ 69 w 77"/>
                                      <a:gd name="T41" fmla="*/ 10 h 64"/>
                                      <a:gd name="T42" fmla="*/ 58 w 77"/>
                                      <a:gd name="T43" fmla="*/ 3 h 64"/>
                                      <a:gd name="T44" fmla="*/ 50 w 77"/>
                                      <a:gd name="T45" fmla="*/ 1 h 64"/>
                                      <a:gd name="T46" fmla="*/ 37 w 77"/>
                                      <a:gd name="T47"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4">
                                        <a:moveTo>
                                          <a:pt x="37" y="0"/>
                                        </a:moveTo>
                                        <a:lnTo>
                                          <a:pt x="0" y="0"/>
                                        </a:lnTo>
                                        <a:lnTo>
                                          <a:pt x="0" y="3"/>
                                        </a:lnTo>
                                        <a:lnTo>
                                          <a:pt x="4" y="3"/>
                                        </a:lnTo>
                                        <a:lnTo>
                                          <a:pt x="12" y="7"/>
                                        </a:lnTo>
                                        <a:lnTo>
                                          <a:pt x="38" y="7"/>
                                        </a:lnTo>
                                        <a:lnTo>
                                          <a:pt x="50" y="10"/>
                                        </a:lnTo>
                                        <a:lnTo>
                                          <a:pt x="57" y="20"/>
                                        </a:lnTo>
                                        <a:lnTo>
                                          <a:pt x="57" y="21"/>
                                        </a:lnTo>
                                        <a:lnTo>
                                          <a:pt x="60" y="35"/>
                                        </a:lnTo>
                                        <a:lnTo>
                                          <a:pt x="59" y="41"/>
                                        </a:lnTo>
                                        <a:lnTo>
                                          <a:pt x="54" y="53"/>
                                        </a:lnTo>
                                        <a:lnTo>
                                          <a:pt x="51" y="56"/>
                                        </a:lnTo>
                                        <a:lnTo>
                                          <a:pt x="41" y="61"/>
                                        </a:lnTo>
                                        <a:lnTo>
                                          <a:pt x="59" y="64"/>
                                        </a:lnTo>
                                        <a:lnTo>
                                          <a:pt x="69" y="57"/>
                                        </a:lnTo>
                                        <a:lnTo>
                                          <a:pt x="74" y="47"/>
                                        </a:lnTo>
                                        <a:lnTo>
                                          <a:pt x="77" y="33"/>
                                        </a:lnTo>
                                        <a:lnTo>
                                          <a:pt x="76" y="27"/>
                                        </a:lnTo>
                                        <a:lnTo>
                                          <a:pt x="71" y="15"/>
                                        </a:lnTo>
                                        <a:lnTo>
                                          <a:pt x="69" y="10"/>
                                        </a:lnTo>
                                        <a:lnTo>
                                          <a:pt x="58" y="3"/>
                                        </a:lnTo>
                                        <a:lnTo>
                                          <a:pt x="50"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8" name="Freeform 1472"/>
                                <wps:cNvSpPr>
                                  <a:spLocks/>
                                </wps:cNvSpPr>
                                <wps:spPr bwMode="auto">
                                  <a:xfrm>
                                    <a:off x="7131"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9" name="Freeform 1473"/>
                                <wps:cNvSpPr>
                                  <a:spLocks/>
                                </wps:cNvSpPr>
                                <wps:spPr bwMode="auto">
                                  <a:xfrm>
                                    <a:off x="7165" y="331"/>
                                    <a:ext cx="17" cy="8"/>
                                  </a:xfrm>
                                  <a:custGeom>
                                    <a:avLst/>
                                    <a:gdLst>
                                      <a:gd name="T0" fmla="*/ 17 w 17"/>
                                      <a:gd name="T1" fmla="*/ 0 h 8"/>
                                      <a:gd name="T2" fmla="*/ 0 w 17"/>
                                      <a:gd name="T3" fmla="*/ 2 h 8"/>
                                      <a:gd name="T4" fmla="*/ 5 w 17"/>
                                      <a:gd name="T5" fmla="*/ 6 h 8"/>
                                      <a:gd name="T6" fmla="*/ 11 w 17"/>
                                      <a:gd name="T7" fmla="*/ 8 h 8"/>
                                      <a:gd name="T8" fmla="*/ 15 w 17"/>
                                      <a:gd name="T9" fmla="*/ 6 h 8"/>
                                      <a:gd name="T10" fmla="*/ 17 w 17"/>
                                      <a:gd name="T11" fmla="*/ 0 h 8"/>
                                    </a:gdLst>
                                    <a:ahLst/>
                                    <a:cxnLst>
                                      <a:cxn ang="0">
                                        <a:pos x="T0" y="T1"/>
                                      </a:cxn>
                                      <a:cxn ang="0">
                                        <a:pos x="T2" y="T3"/>
                                      </a:cxn>
                                      <a:cxn ang="0">
                                        <a:pos x="T4" y="T5"/>
                                      </a:cxn>
                                      <a:cxn ang="0">
                                        <a:pos x="T6" y="T7"/>
                                      </a:cxn>
                                      <a:cxn ang="0">
                                        <a:pos x="T8" y="T9"/>
                                      </a:cxn>
                                      <a:cxn ang="0">
                                        <a:pos x="T10" y="T11"/>
                                      </a:cxn>
                                    </a:cxnLst>
                                    <a:rect l="0" t="0" r="r" b="b"/>
                                    <a:pathLst>
                                      <a:path w="17" h="8">
                                        <a:moveTo>
                                          <a:pt x="17" y="0"/>
                                        </a:moveTo>
                                        <a:lnTo>
                                          <a:pt x="0" y="2"/>
                                        </a:lnTo>
                                        <a:lnTo>
                                          <a:pt x="5" y="6"/>
                                        </a:lnTo>
                                        <a:lnTo>
                                          <a:pt x="11" y="8"/>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0" name="Freeform 1474"/>
                                <wps:cNvSpPr>
                                  <a:spLocks/>
                                </wps:cNvSpPr>
                                <wps:spPr bwMode="auto">
                                  <a:xfrm>
                                    <a:off x="7131" y="322"/>
                                    <a:ext cx="36" cy="83"/>
                                  </a:xfrm>
                                  <a:custGeom>
                                    <a:avLst/>
                                    <a:gdLst>
                                      <a:gd name="T0" fmla="*/ 24 w 36"/>
                                      <a:gd name="T1" fmla="*/ 0 h 83"/>
                                      <a:gd name="T2" fmla="*/ 21 w 36"/>
                                      <a:gd name="T3" fmla="*/ 0 h 83"/>
                                      <a:gd name="T4" fmla="*/ 0 w 36"/>
                                      <a:gd name="T5" fmla="*/ 9 h 83"/>
                                      <a:gd name="T6" fmla="*/ 6 w 36"/>
                                      <a:gd name="T7" fmla="*/ 11 h 83"/>
                                      <a:gd name="T8" fmla="*/ 9 w 36"/>
                                      <a:gd name="T9" fmla="*/ 12 h 83"/>
                                      <a:gd name="T10" fmla="*/ 11 w 36"/>
                                      <a:gd name="T11" fmla="*/ 16 h 83"/>
                                      <a:gd name="T12" fmla="*/ 11 w 36"/>
                                      <a:gd name="T13" fmla="*/ 17 h 83"/>
                                      <a:gd name="T14" fmla="*/ 12 w 36"/>
                                      <a:gd name="T15" fmla="*/ 33 h 83"/>
                                      <a:gd name="T16" fmla="*/ 12 w 36"/>
                                      <a:gd name="T17" fmla="*/ 64 h 83"/>
                                      <a:gd name="T18" fmla="*/ 11 w 36"/>
                                      <a:gd name="T19" fmla="*/ 73 h 83"/>
                                      <a:gd name="T20" fmla="*/ 9 w 36"/>
                                      <a:gd name="T21" fmla="*/ 77 h 83"/>
                                      <a:gd name="T22" fmla="*/ 1 w 36"/>
                                      <a:gd name="T23" fmla="*/ 79 h 83"/>
                                      <a:gd name="T24" fmla="*/ 1 w 36"/>
                                      <a:gd name="T25" fmla="*/ 83 h 83"/>
                                      <a:gd name="T26" fmla="*/ 36 w 36"/>
                                      <a:gd name="T27" fmla="*/ 83 h 83"/>
                                      <a:gd name="T28" fmla="*/ 36 w 36"/>
                                      <a:gd name="T29" fmla="*/ 79 h 83"/>
                                      <a:gd name="T30" fmla="*/ 29 w 36"/>
                                      <a:gd name="T31" fmla="*/ 78 h 83"/>
                                      <a:gd name="T32" fmla="*/ 25 w 36"/>
                                      <a:gd name="T33" fmla="*/ 74 h 83"/>
                                      <a:gd name="T34" fmla="*/ 24 w 36"/>
                                      <a:gd name="T35" fmla="*/ 64 h 83"/>
                                      <a:gd name="T36" fmla="*/ 24 w 36"/>
                                      <a:gd name="T37" fmla="*/ 25 h 83"/>
                                      <a:gd name="T38" fmla="*/ 24 w 36"/>
                                      <a:gd name="T39" fmla="*/ 25 h 83"/>
                                      <a:gd name="T40" fmla="*/ 24 w 36"/>
                                      <a:gd name="T41" fmla="*/ 18 h 83"/>
                                      <a:gd name="T42" fmla="*/ 24 w 36"/>
                                      <a:gd name="T43"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83">
                                        <a:moveTo>
                                          <a:pt x="24" y="0"/>
                                        </a:moveTo>
                                        <a:lnTo>
                                          <a:pt x="21" y="0"/>
                                        </a:lnTo>
                                        <a:lnTo>
                                          <a:pt x="0" y="9"/>
                                        </a:lnTo>
                                        <a:lnTo>
                                          <a:pt x="6" y="11"/>
                                        </a:lnTo>
                                        <a:lnTo>
                                          <a:pt x="9" y="12"/>
                                        </a:lnTo>
                                        <a:lnTo>
                                          <a:pt x="11" y="16"/>
                                        </a:lnTo>
                                        <a:lnTo>
                                          <a:pt x="11" y="17"/>
                                        </a:lnTo>
                                        <a:lnTo>
                                          <a:pt x="12" y="33"/>
                                        </a:lnTo>
                                        <a:lnTo>
                                          <a:pt x="12" y="64"/>
                                        </a:lnTo>
                                        <a:lnTo>
                                          <a:pt x="11" y="73"/>
                                        </a:lnTo>
                                        <a:lnTo>
                                          <a:pt x="9" y="77"/>
                                        </a:lnTo>
                                        <a:lnTo>
                                          <a:pt x="1" y="79"/>
                                        </a:lnTo>
                                        <a:lnTo>
                                          <a:pt x="1" y="83"/>
                                        </a:lnTo>
                                        <a:lnTo>
                                          <a:pt x="36" y="83"/>
                                        </a:lnTo>
                                        <a:lnTo>
                                          <a:pt x="36" y="79"/>
                                        </a:lnTo>
                                        <a:lnTo>
                                          <a:pt x="29" y="78"/>
                                        </a:lnTo>
                                        <a:lnTo>
                                          <a:pt x="25" y="74"/>
                                        </a:lnTo>
                                        <a:lnTo>
                                          <a:pt x="24" y="64"/>
                                        </a:lnTo>
                                        <a:lnTo>
                                          <a:pt x="24" y="25"/>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1" name="Freeform 1475"/>
                                <wps:cNvSpPr>
                                  <a:spLocks/>
                                </wps:cNvSpPr>
                                <wps:spPr bwMode="auto">
                                  <a:xfrm>
                                    <a:off x="7155" y="322"/>
                                    <a:ext cx="27" cy="25"/>
                                  </a:xfrm>
                                  <a:custGeom>
                                    <a:avLst/>
                                    <a:gdLst>
                                      <a:gd name="T0" fmla="*/ 17 w 27"/>
                                      <a:gd name="T1" fmla="*/ 0 h 25"/>
                                      <a:gd name="T2" fmla="*/ 17 w 27"/>
                                      <a:gd name="T3" fmla="*/ 0 h 25"/>
                                      <a:gd name="T4" fmla="*/ 8 w 27"/>
                                      <a:gd name="T5" fmla="*/ 5 h 25"/>
                                      <a:gd name="T6" fmla="*/ 0 w 27"/>
                                      <a:gd name="T7" fmla="*/ 18 h 25"/>
                                      <a:gd name="T8" fmla="*/ 0 w 27"/>
                                      <a:gd name="T9" fmla="*/ 25 h 25"/>
                                      <a:gd name="T10" fmla="*/ 7 w 27"/>
                                      <a:gd name="T11" fmla="*/ 13 h 25"/>
                                      <a:gd name="T12" fmla="*/ 10 w 27"/>
                                      <a:gd name="T13" fmla="*/ 11 h 25"/>
                                      <a:gd name="T14" fmla="*/ 27 w 27"/>
                                      <a:gd name="T15" fmla="*/ 9 h 25"/>
                                      <a:gd name="T16" fmla="*/ 24 w 27"/>
                                      <a:gd name="T17" fmla="*/ 2 h 25"/>
                                      <a:gd name="T18" fmla="*/ 17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7" y="0"/>
                                        </a:moveTo>
                                        <a:lnTo>
                                          <a:pt x="17" y="0"/>
                                        </a:lnTo>
                                        <a:lnTo>
                                          <a:pt x="8" y="5"/>
                                        </a:lnTo>
                                        <a:lnTo>
                                          <a:pt x="0" y="18"/>
                                        </a:lnTo>
                                        <a:lnTo>
                                          <a:pt x="0" y="25"/>
                                        </a:lnTo>
                                        <a:lnTo>
                                          <a:pt x="7" y="13"/>
                                        </a:lnTo>
                                        <a:lnTo>
                                          <a:pt x="10" y="11"/>
                                        </a:lnTo>
                                        <a:lnTo>
                                          <a:pt x="27" y="9"/>
                                        </a:lnTo>
                                        <a:lnTo>
                                          <a:pt x="24" y="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2" name="Freeform 1476"/>
                                <wps:cNvSpPr>
                                  <a:spLocks/>
                                </wps:cNvSpPr>
                                <wps:spPr bwMode="auto">
                                  <a:xfrm>
                                    <a:off x="7185" y="331"/>
                                    <a:ext cx="7" cy="4"/>
                                  </a:xfrm>
                                  <a:custGeom>
                                    <a:avLst/>
                                    <a:gdLst>
                                      <a:gd name="T0" fmla="*/ 0 w 7"/>
                                      <a:gd name="T1" fmla="*/ 0 h 4"/>
                                      <a:gd name="T2" fmla="*/ 2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2"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3" name="Freeform 1477"/>
                                <wps:cNvSpPr>
                                  <a:spLocks/>
                                </wps:cNvSpPr>
                                <wps:spPr bwMode="auto">
                                  <a:xfrm>
                                    <a:off x="7185" y="322"/>
                                    <a:ext cx="35" cy="83"/>
                                  </a:xfrm>
                                  <a:custGeom>
                                    <a:avLst/>
                                    <a:gdLst>
                                      <a:gd name="T0" fmla="*/ 24 w 35"/>
                                      <a:gd name="T1" fmla="*/ 0 h 83"/>
                                      <a:gd name="T2" fmla="*/ 21 w 35"/>
                                      <a:gd name="T3" fmla="*/ 0 h 83"/>
                                      <a:gd name="T4" fmla="*/ 0 w 35"/>
                                      <a:gd name="T5" fmla="*/ 9 h 83"/>
                                      <a:gd name="T6" fmla="*/ 7 w 35"/>
                                      <a:gd name="T7" fmla="*/ 11 h 83"/>
                                      <a:gd name="T8" fmla="*/ 10 w 35"/>
                                      <a:gd name="T9" fmla="*/ 12 h 83"/>
                                      <a:gd name="T10" fmla="*/ 11 w 35"/>
                                      <a:gd name="T11" fmla="*/ 16 h 83"/>
                                      <a:gd name="T12" fmla="*/ 12 w 35"/>
                                      <a:gd name="T13" fmla="*/ 18 h 83"/>
                                      <a:gd name="T14" fmla="*/ 12 w 35"/>
                                      <a:gd name="T15" fmla="*/ 33 h 83"/>
                                      <a:gd name="T16" fmla="*/ 12 w 35"/>
                                      <a:gd name="T17" fmla="*/ 64 h 83"/>
                                      <a:gd name="T18" fmla="*/ 11 w 35"/>
                                      <a:gd name="T19" fmla="*/ 75 h 83"/>
                                      <a:gd name="T20" fmla="*/ 8 w 35"/>
                                      <a:gd name="T21" fmla="*/ 78 h 83"/>
                                      <a:gd name="T22" fmla="*/ 2 w 35"/>
                                      <a:gd name="T23" fmla="*/ 79 h 83"/>
                                      <a:gd name="T24" fmla="*/ 2 w 35"/>
                                      <a:gd name="T25" fmla="*/ 83 h 83"/>
                                      <a:gd name="T26" fmla="*/ 35 w 35"/>
                                      <a:gd name="T27" fmla="*/ 83 h 83"/>
                                      <a:gd name="T28" fmla="*/ 35 w 35"/>
                                      <a:gd name="T29" fmla="*/ 79 h 83"/>
                                      <a:gd name="T30" fmla="*/ 28 w 35"/>
                                      <a:gd name="T31" fmla="*/ 78 h 83"/>
                                      <a:gd name="T32" fmla="*/ 25 w 35"/>
                                      <a:gd name="T33" fmla="*/ 75 h 83"/>
                                      <a:gd name="T34" fmla="*/ 24 w 35"/>
                                      <a:gd name="T35" fmla="*/ 64 h 83"/>
                                      <a:gd name="T36" fmla="*/ 24 w 35"/>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83">
                                        <a:moveTo>
                                          <a:pt x="24" y="0"/>
                                        </a:moveTo>
                                        <a:lnTo>
                                          <a:pt x="21" y="0"/>
                                        </a:lnTo>
                                        <a:lnTo>
                                          <a:pt x="0" y="9"/>
                                        </a:lnTo>
                                        <a:lnTo>
                                          <a:pt x="7" y="11"/>
                                        </a:lnTo>
                                        <a:lnTo>
                                          <a:pt x="10" y="12"/>
                                        </a:lnTo>
                                        <a:lnTo>
                                          <a:pt x="11" y="16"/>
                                        </a:lnTo>
                                        <a:lnTo>
                                          <a:pt x="12" y="18"/>
                                        </a:lnTo>
                                        <a:lnTo>
                                          <a:pt x="12" y="33"/>
                                        </a:lnTo>
                                        <a:lnTo>
                                          <a:pt x="12" y="64"/>
                                        </a:lnTo>
                                        <a:lnTo>
                                          <a:pt x="11" y="75"/>
                                        </a:lnTo>
                                        <a:lnTo>
                                          <a:pt x="8" y="78"/>
                                        </a:lnTo>
                                        <a:lnTo>
                                          <a:pt x="2" y="79"/>
                                        </a:lnTo>
                                        <a:lnTo>
                                          <a:pt x="2" y="83"/>
                                        </a:lnTo>
                                        <a:lnTo>
                                          <a:pt x="35" y="83"/>
                                        </a:lnTo>
                                        <a:lnTo>
                                          <a:pt x="35" y="79"/>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4" name="Freeform 1478"/>
                                <wps:cNvSpPr>
                                  <a:spLocks/>
                                </wps:cNvSpPr>
                                <wps:spPr bwMode="auto">
                                  <a:xfrm>
                                    <a:off x="7196" y="279"/>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2 w 15"/>
                                      <a:gd name="T11" fmla="*/ 16 h 18"/>
                                      <a:gd name="T12" fmla="*/ 15 w 15"/>
                                      <a:gd name="T13" fmla="*/ 9 h 18"/>
                                      <a:gd name="T14" fmla="*/ 12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2" y="16"/>
                                        </a:lnTo>
                                        <a:lnTo>
                                          <a:pt x="15" y="9"/>
                                        </a:lnTo>
                                        <a:lnTo>
                                          <a:pt x="12"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5" name="Freeform 1479"/>
                                <wps:cNvSpPr>
                                  <a:spLocks/>
                                </wps:cNvSpPr>
                                <wps:spPr bwMode="auto">
                                  <a:xfrm>
                                    <a:off x="7225" y="331"/>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6" name="Freeform 1480"/>
                                <wps:cNvSpPr>
                                  <a:spLocks/>
                                </wps:cNvSpPr>
                                <wps:spPr bwMode="auto">
                                  <a:xfrm>
                                    <a:off x="7226" y="327"/>
                                    <a:ext cx="40" cy="78"/>
                                  </a:xfrm>
                                  <a:custGeom>
                                    <a:avLst/>
                                    <a:gdLst>
                                      <a:gd name="T0" fmla="*/ 32 w 40"/>
                                      <a:gd name="T1" fmla="*/ 0 h 78"/>
                                      <a:gd name="T2" fmla="*/ 22 w 40"/>
                                      <a:gd name="T3" fmla="*/ 11 h 78"/>
                                      <a:gd name="T4" fmla="*/ 9 w 40"/>
                                      <a:gd name="T5" fmla="*/ 12 h 78"/>
                                      <a:gd name="T6" fmla="*/ 9 w 40"/>
                                      <a:gd name="T7" fmla="*/ 13 h 78"/>
                                      <a:gd name="T8" fmla="*/ 10 w 40"/>
                                      <a:gd name="T9" fmla="*/ 29 h 78"/>
                                      <a:gd name="T10" fmla="*/ 10 w 40"/>
                                      <a:gd name="T11" fmla="*/ 59 h 78"/>
                                      <a:gd name="T12" fmla="*/ 8 w 40"/>
                                      <a:gd name="T13" fmla="*/ 71 h 78"/>
                                      <a:gd name="T14" fmla="*/ 1 w 40"/>
                                      <a:gd name="T15" fmla="*/ 74 h 78"/>
                                      <a:gd name="T16" fmla="*/ 0 w 40"/>
                                      <a:gd name="T17" fmla="*/ 74 h 78"/>
                                      <a:gd name="T18" fmla="*/ 0 w 40"/>
                                      <a:gd name="T19" fmla="*/ 78 h 78"/>
                                      <a:gd name="T20" fmla="*/ 33 w 40"/>
                                      <a:gd name="T21" fmla="*/ 78 h 78"/>
                                      <a:gd name="T22" fmla="*/ 33 w 40"/>
                                      <a:gd name="T23" fmla="*/ 74 h 78"/>
                                      <a:gd name="T24" fmla="*/ 26 w 40"/>
                                      <a:gd name="T25" fmla="*/ 73 h 78"/>
                                      <a:gd name="T26" fmla="*/ 23 w 40"/>
                                      <a:gd name="T27" fmla="*/ 70 h 78"/>
                                      <a:gd name="T28" fmla="*/ 22 w 40"/>
                                      <a:gd name="T29" fmla="*/ 59 h 78"/>
                                      <a:gd name="T30" fmla="*/ 22 w 40"/>
                                      <a:gd name="T31" fmla="*/ 17 h 78"/>
                                      <a:gd name="T32" fmla="*/ 30 w 40"/>
                                      <a:gd name="T33" fmla="*/ 9 h 78"/>
                                      <a:gd name="T34" fmla="*/ 40 w 40"/>
                                      <a:gd name="T35" fmla="*/ 5 h 78"/>
                                      <a:gd name="T36" fmla="*/ 32 w 40"/>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8">
                                        <a:moveTo>
                                          <a:pt x="32" y="0"/>
                                        </a:moveTo>
                                        <a:lnTo>
                                          <a:pt x="22" y="11"/>
                                        </a:lnTo>
                                        <a:lnTo>
                                          <a:pt x="9" y="12"/>
                                        </a:lnTo>
                                        <a:lnTo>
                                          <a:pt x="9" y="13"/>
                                        </a:lnTo>
                                        <a:lnTo>
                                          <a:pt x="10" y="29"/>
                                        </a:lnTo>
                                        <a:lnTo>
                                          <a:pt x="10" y="59"/>
                                        </a:lnTo>
                                        <a:lnTo>
                                          <a:pt x="8" y="71"/>
                                        </a:lnTo>
                                        <a:lnTo>
                                          <a:pt x="1" y="74"/>
                                        </a:lnTo>
                                        <a:lnTo>
                                          <a:pt x="0" y="74"/>
                                        </a:lnTo>
                                        <a:lnTo>
                                          <a:pt x="0" y="78"/>
                                        </a:lnTo>
                                        <a:lnTo>
                                          <a:pt x="33" y="78"/>
                                        </a:lnTo>
                                        <a:lnTo>
                                          <a:pt x="33" y="74"/>
                                        </a:lnTo>
                                        <a:lnTo>
                                          <a:pt x="26" y="73"/>
                                        </a:lnTo>
                                        <a:lnTo>
                                          <a:pt x="23" y="70"/>
                                        </a:lnTo>
                                        <a:lnTo>
                                          <a:pt x="22" y="59"/>
                                        </a:lnTo>
                                        <a:lnTo>
                                          <a:pt x="22" y="17"/>
                                        </a:lnTo>
                                        <a:lnTo>
                                          <a:pt x="30"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7" name="Freeform 1481"/>
                                <wps:cNvSpPr>
                                  <a:spLocks/>
                                </wps:cNvSpPr>
                                <wps:spPr bwMode="auto">
                                  <a:xfrm>
                                    <a:off x="7225" y="322"/>
                                    <a:ext cx="23" cy="17"/>
                                  </a:xfrm>
                                  <a:custGeom>
                                    <a:avLst/>
                                    <a:gdLst>
                                      <a:gd name="T0" fmla="*/ 23 w 23"/>
                                      <a:gd name="T1" fmla="*/ 0 h 17"/>
                                      <a:gd name="T2" fmla="*/ 20 w 23"/>
                                      <a:gd name="T3" fmla="*/ 0 h 17"/>
                                      <a:gd name="T4" fmla="*/ 0 w 23"/>
                                      <a:gd name="T5" fmla="*/ 9 h 17"/>
                                      <a:gd name="T6" fmla="*/ 6 w 23"/>
                                      <a:gd name="T7" fmla="*/ 11 h 17"/>
                                      <a:gd name="T8" fmla="*/ 9 w 23"/>
                                      <a:gd name="T9" fmla="*/ 12 h 17"/>
                                      <a:gd name="T10" fmla="*/ 10 w 23"/>
                                      <a:gd name="T11" fmla="*/ 17 h 17"/>
                                      <a:gd name="T12" fmla="*/ 23 w 23"/>
                                      <a:gd name="T13" fmla="*/ 16 h 17"/>
                                      <a:gd name="T14" fmla="*/ 23 w 23"/>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7">
                                        <a:moveTo>
                                          <a:pt x="23" y="0"/>
                                        </a:moveTo>
                                        <a:lnTo>
                                          <a:pt x="20" y="0"/>
                                        </a:lnTo>
                                        <a:lnTo>
                                          <a:pt x="0" y="9"/>
                                        </a:lnTo>
                                        <a:lnTo>
                                          <a:pt x="6" y="11"/>
                                        </a:lnTo>
                                        <a:lnTo>
                                          <a:pt x="9" y="12"/>
                                        </a:lnTo>
                                        <a:lnTo>
                                          <a:pt x="10" y="17"/>
                                        </a:lnTo>
                                        <a:lnTo>
                                          <a:pt x="23" y="16"/>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8" name="Freeform 1482"/>
                                <wps:cNvSpPr>
                                  <a:spLocks/>
                                </wps:cNvSpPr>
                                <wps:spPr bwMode="auto">
                                  <a:xfrm>
                                    <a:off x="7258" y="322"/>
                                    <a:ext cx="41" cy="83"/>
                                  </a:xfrm>
                                  <a:custGeom>
                                    <a:avLst/>
                                    <a:gdLst>
                                      <a:gd name="T0" fmla="*/ 13 w 41"/>
                                      <a:gd name="T1" fmla="*/ 0 h 83"/>
                                      <a:gd name="T2" fmla="*/ 10 w 41"/>
                                      <a:gd name="T3" fmla="*/ 0 h 83"/>
                                      <a:gd name="T4" fmla="*/ 0 w 41"/>
                                      <a:gd name="T5" fmla="*/ 5 h 83"/>
                                      <a:gd name="T6" fmla="*/ 8 w 41"/>
                                      <a:gd name="T7" fmla="*/ 10 h 83"/>
                                      <a:gd name="T8" fmla="*/ 16 w 41"/>
                                      <a:gd name="T9" fmla="*/ 15 h 83"/>
                                      <a:gd name="T10" fmla="*/ 17 w 41"/>
                                      <a:gd name="T11" fmla="*/ 17 h 83"/>
                                      <a:gd name="T12" fmla="*/ 18 w 41"/>
                                      <a:gd name="T13" fmla="*/ 31 h 83"/>
                                      <a:gd name="T14" fmla="*/ 18 w 41"/>
                                      <a:gd name="T15" fmla="*/ 64 h 83"/>
                                      <a:gd name="T16" fmla="*/ 18 w 41"/>
                                      <a:gd name="T17" fmla="*/ 73 h 83"/>
                                      <a:gd name="T18" fmla="*/ 16 w 41"/>
                                      <a:gd name="T19" fmla="*/ 78 h 83"/>
                                      <a:gd name="T20" fmla="*/ 9 w 41"/>
                                      <a:gd name="T21" fmla="*/ 79 h 83"/>
                                      <a:gd name="T22" fmla="*/ 8 w 41"/>
                                      <a:gd name="T23" fmla="*/ 79 h 83"/>
                                      <a:gd name="T24" fmla="*/ 8 w 41"/>
                                      <a:gd name="T25" fmla="*/ 83 h 83"/>
                                      <a:gd name="T26" fmla="*/ 41 w 41"/>
                                      <a:gd name="T27" fmla="*/ 83 h 83"/>
                                      <a:gd name="T28" fmla="*/ 41 w 41"/>
                                      <a:gd name="T29" fmla="*/ 79 h 83"/>
                                      <a:gd name="T30" fmla="*/ 35 w 41"/>
                                      <a:gd name="T31" fmla="*/ 78 h 83"/>
                                      <a:gd name="T32" fmla="*/ 32 w 41"/>
                                      <a:gd name="T33" fmla="*/ 75 h 83"/>
                                      <a:gd name="T34" fmla="*/ 31 w 41"/>
                                      <a:gd name="T35" fmla="*/ 64 h 83"/>
                                      <a:gd name="T36" fmla="*/ 31 w 41"/>
                                      <a:gd name="T37" fmla="*/ 30 h 83"/>
                                      <a:gd name="T38" fmla="*/ 31 w 41"/>
                                      <a:gd name="T39" fmla="*/ 27 h 83"/>
                                      <a:gd name="T40" fmla="*/ 29 w 41"/>
                                      <a:gd name="T41" fmla="*/ 14 h 83"/>
                                      <a:gd name="T42" fmla="*/ 23 w 41"/>
                                      <a:gd name="T43" fmla="*/ 3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0"/>
                                        </a:lnTo>
                                        <a:lnTo>
                                          <a:pt x="0" y="5"/>
                                        </a:lnTo>
                                        <a:lnTo>
                                          <a:pt x="8" y="10"/>
                                        </a:lnTo>
                                        <a:lnTo>
                                          <a:pt x="16" y="15"/>
                                        </a:lnTo>
                                        <a:lnTo>
                                          <a:pt x="17" y="17"/>
                                        </a:lnTo>
                                        <a:lnTo>
                                          <a:pt x="18" y="31"/>
                                        </a:lnTo>
                                        <a:lnTo>
                                          <a:pt x="18" y="64"/>
                                        </a:lnTo>
                                        <a:lnTo>
                                          <a:pt x="18" y="73"/>
                                        </a:lnTo>
                                        <a:lnTo>
                                          <a:pt x="16" y="78"/>
                                        </a:lnTo>
                                        <a:lnTo>
                                          <a:pt x="9" y="79"/>
                                        </a:lnTo>
                                        <a:lnTo>
                                          <a:pt x="8" y="79"/>
                                        </a:lnTo>
                                        <a:lnTo>
                                          <a:pt x="8" y="83"/>
                                        </a:lnTo>
                                        <a:lnTo>
                                          <a:pt x="41" y="83"/>
                                        </a:lnTo>
                                        <a:lnTo>
                                          <a:pt x="41" y="79"/>
                                        </a:lnTo>
                                        <a:lnTo>
                                          <a:pt x="35" y="78"/>
                                        </a:lnTo>
                                        <a:lnTo>
                                          <a:pt x="32" y="75"/>
                                        </a:lnTo>
                                        <a:lnTo>
                                          <a:pt x="31" y="64"/>
                                        </a:lnTo>
                                        <a:lnTo>
                                          <a:pt x="31" y="30"/>
                                        </a:lnTo>
                                        <a:lnTo>
                                          <a:pt x="31" y="27"/>
                                        </a:lnTo>
                                        <a:lnTo>
                                          <a:pt x="29" y="14"/>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9" name="Freeform 1483"/>
                                <wps:cNvSpPr>
                                  <a:spLocks/>
                                </wps:cNvSpPr>
                                <wps:spPr bwMode="auto">
                                  <a:xfrm>
                                    <a:off x="7314" y="373"/>
                                    <a:ext cx="49" cy="34"/>
                                  </a:xfrm>
                                  <a:custGeom>
                                    <a:avLst/>
                                    <a:gdLst>
                                      <a:gd name="T0" fmla="*/ 47 w 49"/>
                                      <a:gd name="T1" fmla="*/ 0 h 34"/>
                                      <a:gd name="T2" fmla="*/ 45 w 49"/>
                                      <a:gd name="T3" fmla="*/ 3 h 34"/>
                                      <a:gd name="T4" fmla="*/ 39 w 49"/>
                                      <a:gd name="T5" fmla="*/ 14 h 34"/>
                                      <a:gd name="T6" fmla="*/ 37 w 49"/>
                                      <a:gd name="T7" fmla="*/ 16 h 34"/>
                                      <a:gd name="T8" fmla="*/ 26 w 49"/>
                                      <a:gd name="T9" fmla="*/ 20 h 34"/>
                                      <a:gd name="T10" fmla="*/ 0 w 49"/>
                                      <a:gd name="T11" fmla="*/ 23 h 34"/>
                                      <a:gd name="T12" fmla="*/ 9 w 49"/>
                                      <a:gd name="T13" fmla="*/ 31 h 34"/>
                                      <a:gd name="T14" fmla="*/ 20 w 49"/>
                                      <a:gd name="T15" fmla="*/ 34 h 34"/>
                                      <a:gd name="T16" fmla="*/ 28 w 49"/>
                                      <a:gd name="T17" fmla="*/ 33 h 34"/>
                                      <a:gd name="T18" fmla="*/ 38 w 49"/>
                                      <a:gd name="T19" fmla="*/ 25 h 34"/>
                                      <a:gd name="T20" fmla="*/ 45 w 49"/>
                                      <a:gd name="T21" fmla="*/ 15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3"/>
                                        </a:lnTo>
                                        <a:lnTo>
                                          <a:pt x="39" y="14"/>
                                        </a:lnTo>
                                        <a:lnTo>
                                          <a:pt x="37" y="16"/>
                                        </a:lnTo>
                                        <a:lnTo>
                                          <a:pt x="26" y="20"/>
                                        </a:lnTo>
                                        <a:lnTo>
                                          <a:pt x="0" y="23"/>
                                        </a:lnTo>
                                        <a:lnTo>
                                          <a:pt x="9" y="31"/>
                                        </a:lnTo>
                                        <a:lnTo>
                                          <a:pt x="20" y="34"/>
                                        </a:lnTo>
                                        <a:lnTo>
                                          <a:pt x="28" y="33"/>
                                        </a:lnTo>
                                        <a:lnTo>
                                          <a:pt x="38" y="25"/>
                                        </a:lnTo>
                                        <a:lnTo>
                                          <a:pt x="45" y="15"/>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0" name="Freeform 1484"/>
                                <wps:cNvSpPr>
                                  <a:spLocks/>
                                </wps:cNvSpPr>
                                <wps:spPr bwMode="auto">
                                  <a:xfrm>
                                    <a:off x="7305" y="325"/>
                                    <a:ext cx="35" cy="71"/>
                                  </a:xfrm>
                                  <a:custGeom>
                                    <a:avLst/>
                                    <a:gdLst>
                                      <a:gd name="T0" fmla="*/ 20 w 35"/>
                                      <a:gd name="T1" fmla="*/ 0 h 71"/>
                                      <a:gd name="T2" fmla="*/ 10 w 35"/>
                                      <a:gd name="T3" fmla="*/ 8 h 71"/>
                                      <a:gd name="T4" fmla="*/ 7 w 35"/>
                                      <a:gd name="T5" fmla="*/ 12 h 71"/>
                                      <a:gd name="T6" fmla="*/ 2 w 35"/>
                                      <a:gd name="T7" fmla="*/ 25 h 71"/>
                                      <a:gd name="T8" fmla="*/ 0 w 35"/>
                                      <a:gd name="T9" fmla="*/ 39 h 71"/>
                                      <a:gd name="T10" fmla="*/ 0 w 35"/>
                                      <a:gd name="T11" fmla="*/ 45 h 71"/>
                                      <a:gd name="T12" fmla="*/ 3 w 35"/>
                                      <a:gd name="T13" fmla="*/ 59 h 71"/>
                                      <a:gd name="T14" fmla="*/ 9 w 35"/>
                                      <a:gd name="T15" fmla="*/ 71 h 71"/>
                                      <a:gd name="T16" fmla="*/ 35 w 35"/>
                                      <a:gd name="T17" fmla="*/ 68 h 71"/>
                                      <a:gd name="T18" fmla="*/ 27 w 35"/>
                                      <a:gd name="T19" fmla="*/ 67 h 71"/>
                                      <a:gd name="T20" fmla="*/ 18 w 35"/>
                                      <a:gd name="T21" fmla="*/ 57 h 71"/>
                                      <a:gd name="T22" fmla="*/ 14 w 35"/>
                                      <a:gd name="T23" fmla="*/ 46 h 71"/>
                                      <a:gd name="T24" fmla="*/ 12 w 35"/>
                                      <a:gd name="T25" fmla="*/ 32 h 71"/>
                                      <a:gd name="T26" fmla="*/ 13 w 35"/>
                                      <a:gd name="T27" fmla="*/ 21 h 71"/>
                                      <a:gd name="T28" fmla="*/ 18 w 35"/>
                                      <a:gd name="T29" fmla="*/ 9 h 71"/>
                                      <a:gd name="T30" fmla="*/ 20 w 35"/>
                                      <a:gd name="T31" fmla="*/ 7 h 71"/>
                                      <a:gd name="T32" fmla="*/ 30 w 35"/>
                                      <a:gd name="T33" fmla="*/ 2 h 71"/>
                                      <a:gd name="T34" fmla="*/ 20 w 35"/>
                                      <a:gd name="T35"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5" h="71">
                                        <a:moveTo>
                                          <a:pt x="20" y="0"/>
                                        </a:moveTo>
                                        <a:lnTo>
                                          <a:pt x="10" y="8"/>
                                        </a:lnTo>
                                        <a:lnTo>
                                          <a:pt x="7" y="12"/>
                                        </a:lnTo>
                                        <a:lnTo>
                                          <a:pt x="2" y="25"/>
                                        </a:lnTo>
                                        <a:lnTo>
                                          <a:pt x="0" y="39"/>
                                        </a:lnTo>
                                        <a:lnTo>
                                          <a:pt x="0" y="45"/>
                                        </a:lnTo>
                                        <a:lnTo>
                                          <a:pt x="3" y="59"/>
                                        </a:lnTo>
                                        <a:lnTo>
                                          <a:pt x="9" y="71"/>
                                        </a:lnTo>
                                        <a:lnTo>
                                          <a:pt x="35" y="68"/>
                                        </a:lnTo>
                                        <a:lnTo>
                                          <a:pt x="27" y="67"/>
                                        </a:lnTo>
                                        <a:lnTo>
                                          <a:pt x="18" y="57"/>
                                        </a:lnTo>
                                        <a:lnTo>
                                          <a:pt x="14" y="46"/>
                                        </a:lnTo>
                                        <a:lnTo>
                                          <a:pt x="12" y="32"/>
                                        </a:lnTo>
                                        <a:lnTo>
                                          <a:pt x="13" y="21"/>
                                        </a:lnTo>
                                        <a:lnTo>
                                          <a:pt x="18" y="9"/>
                                        </a:lnTo>
                                        <a:lnTo>
                                          <a:pt x="20" y="7"/>
                                        </a:lnTo>
                                        <a:lnTo>
                                          <a:pt x="30" y="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1" name="Freeform 1485"/>
                                <wps:cNvSpPr>
                                  <a:spLocks/>
                                </wps:cNvSpPr>
                                <wps:spPr bwMode="auto">
                                  <a:xfrm>
                                    <a:off x="7325" y="322"/>
                                    <a:ext cx="36" cy="26"/>
                                  </a:xfrm>
                                  <a:custGeom>
                                    <a:avLst/>
                                    <a:gdLst>
                                      <a:gd name="T0" fmla="*/ 13 w 36"/>
                                      <a:gd name="T1" fmla="*/ 0 h 26"/>
                                      <a:gd name="T2" fmla="*/ 11 w 36"/>
                                      <a:gd name="T3" fmla="*/ 0 h 26"/>
                                      <a:gd name="T4" fmla="*/ 0 w 36"/>
                                      <a:gd name="T5" fmla="*/ 3 h 26"/>
                                      <a:gd name="T6" fmla="*/ 10 w 36"/>
                                      <a:gd name="T7" fmla="*/ 5 h 26"/>
                                      <a:gd name="T8" fmla="*/ 18 w 36"/>
                                      <a:gd name="T9" fmla="*/ 8 h 26"/>
                                      <a:gd name="T10" fmla="*/ 21 w 36"/>
                                      <a:gd name="T11" fmla="*/ 16 h 26"/>
                                      <a:gd name="T12" fmla="*/ 22 w 36"/>
                                      <a:gd name="T13" fmla="*/ 23 h 26"/>
                                      <a:gd name="T14" fmla="*/ 29 w 36"/>
                                      <a:gd name="T15" fmla="*/ 26 h 26"/>
                                      <a:gd name="T16" fmla="*/ 34 w 36"/>
                                      <a:gd name="T17" fmla="*/ 24 h 26"/>
                                      <a:gd name="T18" fmla="*/ 36 w 36"/>
                                      <a:gd name="T19" fmla="*/ 19 h 26"/>
                                      <a:gd name="T20" fmla="*/ 36 w 36"/>
                                      <a:gd name="T21" fmla="*/ 17 h 26"/>
                                      <a:gd name="T22" fmla="*/ 29 w 36"/>
                                      <a:gd name="T23" fmla="*/ 5 h 26"/>
                                      <a:gd name="T24" fmla="*/ 25 w 36"/>
                                      <a:gd name="T25" fmla="*/ 2 h 26"/>
                                      <a:gd name="T26" fmla="*/ 13 w 36"/>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26">
                                        <a:moveTo>
                                          <a:pt x="13" y="0"/>
                                        </a:moveTo>
                                        <a:lnTo>
                                          <a:pt x="11" y="0"/>
                                        </a:lnTo>
                                        <a:lnTo>
                                          <a:pt x="0" y="3"/>
                                        </a:lnTo>
                                        <a:lnTo>
                                          <a:pt x="10" y="5"/>
                                        </a:lnTo>
                                        <a:lnTo>
                                          <a:pt x="18" y="8"/>
                                        </a:lnTo>
                                        <a:lnTo>
                                          <a:pt x="21" y="16"/>
                                        </a:lnTo>
                                        <a:lnTo>
                                          <a:pt x="22" y="23"/>
                                        </a:lnTo>
                                        <a:lnTo>
                                          <a:pt x="29" y="26"/>
                                        </a:lnTo>
                                        <a:lnTo>
                                          <a:pt x="34" y="24"/>
                                        </a:lnTo>
                                        <a:lnTo>
                                          <a:pt x="36" y="19"/>
                                        </a:lnTo>
                                        <a:lnTo>
                                          <a:pt x="36" y="17"/>
                                        </a:lnTo>
                                        <a:lnTo>
                                          <a:pt x="29" y="5"/>
                                        </a:lnTo>
                                        <a:lnTo>
                                          <a:pt x="25"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2" name="Freeform 1486"/>
                                <wps:cNvSpPr>
                                  <a:spLocks/>
                                </wps:cNvSpPr>
                                <wps:spPr bwMode="auto">
                                  <a:xfrm>
                                    <a:off x="7372" y="331"/>
                                    <a:ext cx="7" cy="4"/>
                                  </a:xfrm>
                                  <a:custGeom>
                                    <a:avLst/>
                                    <a:gdLst>
                                      <a:gd name="T0" fmla="*/ 0 w 7"/>
                                      <a:gd name="T1" fmla="*/ 0 h 4"/>
                                      <a:gd name="T2" fmla="*/ 1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1"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3" name="Freeform 1487"/>
                                <wps:cNvSpPr>
                                  <a:spLocks/>
                                </wps:cNvSpPr>
                                <wps:spPr bwMode="auto">
                                  <a:xfrm>
                                    <a:off x="7372" y="322"/>
                                    <a:ext cx="35" cy="83"/>
                                  </a:xfrm>
                                  <a:custGeom>
                                    <a:avLst/>
                                    <a:gdLst>
                                      <a:gd name="T0" fmla="*/ 24 w 35"/>
                                      <a:gd name="T1" fmla="*/ 0 h 83"/>
                                      <a:gd name="T2" fmla="*/ 21 w 35"/>
                                      <a:gd name="T3" fmla="*/ 0 h 83"/>
                                      <a:gd name="T4" fmla="*/ 0 w 35"/>
                                      <a:gd name="T5" fmla="*/ 9 h 83"/>
                                      <a:gd name="T6" fmla="*/ 7 w 35"/>
                                      <a:gd name="T7" fmla="*/ 11 h 83"/>
                                      <a:gd name="T8" fmla="*/ 9 w 35"/>
                                      <a:gd name="T9" fmla="*/ 12 h 83"/>
                                      <a:gd name="T10" fmla="*/ 11 w 35"/>
                                      <a:gd name="T11" fmla="*/ 16 h 83"/>
                                      <a:gd name="T12" fmla="*/ 11 w 35"/>
                                      <a:gd name="T13" fmla="*/ 18 h 83"/>
                                      <a:gd name="T14" fmla="*/ 12 w 35"/>
                                      <a:gd name="T15" fmla="*/ 33 h 83"/>
                                      <a:gd name="T16" fmla="*/ 12 w 35"/>
                                      <a:gd name="T17" fmla="*/ 64 h 83"/>
                                      <a:gd name="T18" fmla="*/ 11 w 35"/>
                                      <a:gd name="T19" fmla="*/ 75 h 83"/>
                                      <a:gd name="T20" fmla="*/ 8 w 35"/>
                                      <a:gd name="T21" fmla="*/ 78 h 83"/>
                                      <a:gd name="T22" fmla="*/ 1 w 35"/>
                                      <a:gd name="T23" fmla="*/ 79 h 83"/>
                                      <a:gd name="T24" fmla="*/ 1 w 35"/>
                                      <a:gd name="T25" fmla="*/ 83 h 83"/>
                                      <a:gd name="T26" fmla="*/ 35 w 35"/>
                                      <a:gd name="T27" fmla="*/ 83 h 83"/>
                                      <a:gd name="T28" fmla="*/ 35 w 35"/>
                                      <a:gd name="T29" fmla="*/ 79 h 83"/>
                                      <a:gd name="T30" fmla="*/ 28 w 35"/>
                                      <a:gd name="T31" fmla="*/ 78 h 83"/>
                                      <a:gd name="T32" fmla="*/ 25 w 35"/>
                                      <a:gd name="T33" fmla="*/ 75 h 83"/>
                                      <a:gd name="T34" fmla="*/ 24 w 35"/>
                                      <a:gd name="T35" fmla="*/ 64 h 83"/>
                                      <a:gd name="T36" fmla="*/ 24 w 35"/>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83">
                                        <a:moveTo>
                                          <a:pt x="24" y="0"/>
                                        </a:moveTo>
                                        <a:lnTo>
                                          <a:pt x="21" y="0"/>
                                        </a:lnTo>
                                        <a:lnTo>
                                          <a:pt x="0" y="9"/>
                                        </a:lnTo>
                                        <a:lnTo>
                                          <a:pt x="7" y="11"/>
                                        </a:lnTo>
                                        <a:lnTo>
                                          <a:pt x="9" y="12"/>
                                        </a:lnTo>
                                        <a:lnTo>
                                          <a:pt x="11" y="16"/>
                                        </a:lnTo>
                                        <a:lnTo>
                                          <a:pt x="11" y="18"/>
                                        </a:lnTo>
                                        <a:lnTo>
                                          <a:pt x="12" y="33"/>
                                        </a:lnTo>
                                        <a:lnTo>
                                          <a:pt x="12" y="64"/>
                                        </a:lnTo>
                                        <a:lnTo>
                                          <a:pt x="11" y="75"/>
                                        </a:lnTo>
                                        <a:lnTo>
                                          <a:pt x="8" y="78"/>
                                        </a:lnTo>
                                        <a:lnTo>
                                          <a:pt x="1" y="79"/>
                                        </a:lnTo>
                                        <a:lnTo>
                                          <a:pt x="1" y="83"/>
                                        </a:lnTo>
                                        <a:lnTo>
                                          <a:pt x="35" y="83"/>
                                        </a:lnTo>
                                        <a:lnTo>
                                          <a:pt x="35" y="79"/>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454" name="Freeform 1488"/>
                              <wps:cNvSpPr>
                                <a:spLocks/>
                              </wps:cNvSpPr>
                              <wps:spPr bwMode="auto">
                                <a:xfrm>
                                  <a:off x="2675998" y="101109"/>
                                  <a:ext cx="5800" cy="6523"/>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5" name="Freeform 1489"/>
                              <wps:cNvSpPr>
                                <a:spLocks/>
                              </wps:cNvSpPr>
                              <wps:spPr bwMode="auto">
                                <a:xfrm>
                                  <a:off x="2694848" y="144235"/>
                                  <a:ext cx="10150" cy="3262"/>
                                </a:xfrm>
                                <a:custGeom>
                                  <a:avLst/>
                                  <a:gdLst>
                                    <a:gd name="T0" fmla="*/ 6 w 28"/>
                                    <a:gd name="T1" fmla="*/ 0 h 9"/>
                                    <a:gd name="T2" fmla="*/ 0 w 28"/>
                                    <a:gd name="T3" fmla="*/ 2 h 9"/>
                                    <a:gd name="T4" fmla="*/ 7 w 28"/>
                                    <a:gd name="T5" fmla="*/ 7 h 9"/>
                                    <a:gd name="T6" fmla="*/ 16 w 28"/>
                                    <a:gd name="T7" fmla="*/ 9 h 9"/>
                                    <a:gd name="T8" fmla="*/ 16 w 28"/>
                                    <a:gd name="T9" fmla="*/ 9 h 9"/>
                                    <a:gd name="T10" fmla="*/ 28 w 28"/>
                                    <a:gd name="T11" fmla="*/ 6 h 9"/>
                                    <a:gd name="T12" fmla="*/ 16 w 28"/>
                                    <a:gd name="T13" fmla="*/ 3 h 9"/>
                                    <a:gd name="T14" fmla="*/ 6 w 2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9">
                                      <a:moveTo>
                                        <a:pt x="6" y="0"/>
                                      </a:moveTo>
                                      <a:lnTo>
                                        <a:pt x="0" y="2"/>
                                      </a:lnTo>
                                      <a:lnTo>
                                        <a:pt x="7" y="7"/>
                                      </a:lnTo>
                                      <a:lnTo>
                                        <a:pt x="16" y="9"/>
                                      </a:lnTo>
                                      <a:lnTo>
                                        <a:pt x="28" y="6"/>
                                      </a:lnTo>
                                      <a:lnTo>
                                        <a:pt x="16"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6" name="Freeform 1490"/>
                              <wps:cNvSpPr>
                                <a:spLocks/>
                              </wps:cNvSpPr>
                              <wps:spPr bwMode="auto">
                                <a:xfrm>
                                  <a:off x="2686148" y="120316"/>
                                  <a:ext cx="2175" cy="1087"/>
                                </a:xfrm>
                                <a:custGeom>
                                  <a:avLst/>
                                  <a:gdLst>
                                    <a:gd name="T0" fmla="*/ 0 w 6"/>
                                    <a:gd name="T1" fmla="*/ 0 h 3"/>
                                    <a:gd name="T2" fmla="*/ 1 w 6"/>
                                    <a:gd name="T3" fmla="*/ 3 h 3"/>
                                    <a:gd name="T4" fmla="*/ 6 w 6"/>
                                    <a:gd name="T5" fmla="*/ 1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7" name="Freeform 1491"/>
                              <wps:cNvSpPr>
                                <a:spLocks/>
                              </wps:cNvSpPr>
                              <wps:spPr bwMode="auto">
                                <a:xfrm>
                                  <a:off x="2700648" y="119954"/>
                                  <a:ext cx="11238" cy="26455"/>
                                </a:xfrm>
                                <a:custGeom>
                                  <a:avLst/>
                                  <a:gdLst>
                                    <a:gd name="T0" fmla="*/ 23 w 31"/>
                                    <a:gd name="T1" fmla="*/ 0 h 73"/>
                                    <a:gd name="T2" fmla="*/ 0 w 31"/>
                                    <a:gd name="T3" fmla="*/ 3 h 73"/>
                                    <a:gd name="T4" fmla="*/ 2 w 31"/>
                                    <a:gd name="T5" fmla="*/ 3 h 73"/>
                                    <a:gd name="T6" fmla="*/ 12 w 31"/>
                                    <a:gd name="T7" fmla="*/ 10 h 73"/>
                                    <a:gd name="T8" fmla="*/ 13 w 31"/>
                                    <a:gd name="T9" fmla="*/ 11 h 73"/>
                                    <a:gd name="T10" fmla="*/ 17 w 31"/>
                                    <a:gd name="T11" fmla="*/ 23 h 73"/>
                                    <a:gd name="T12" fmla="*/ 18 w 31"/>
                                    <a:gd name="T13" fmla="*/ 38 h 73"/>
                                    <a:gd name="T14" fmla="*/ 17 w 31"/>
                                    <a:gd name="T15" fmla="*/ 52 h 73"/>
                                    <a:gd name="T16" fmla="*/ 13 w 31"/>
                                    <a:gd name="T17" fmla="*/ 64 h 73"/>
                                    <a:gd name="T18" fmla="*/ 11 w 31"/>
                                    <a:gd name="T19" fmla="*/ 66 h 73"/>
                                    <a:gd name="T20" fmla="*/ 0 w 31"/>
                                    <a:gd name="T21" fmla="*/ 70 h 73"/>
                                    <a:gd name="T22" fmla="*/ 12 w 31"/>
                                    <a:gd name="T23" fmla="*/ 73 h 73"/>
                                    <a:gd name="T24" fmla="*/ 22 w 31"/>
                                    <a:gd name="T25" fmla="*/ 65 h 73"/>
                                    <a:gd name="T26" fmla="*/ 26 w 31"/>
                                    <a:gd name="T27" fmla="*/ 58 h 73"/>
                                    <a:gd name="T28" fmla="*/ 30 w 31"/>
                                    <a:gd name="T29" fmla="*/ 45 h 73"/>
                                    <a:gd name="T30" fmla="*/ 31 w 31"/>
                                    <a:gd name="T31" fmla="*/ 30 h 73"/>
                                    <a:gd name="T32" fmla="*/ 31 w 31"/>
                                    <a:gd name="T33" fmla="*/ 25 h 73"/>
                                    <a:gd name="T34" fmla="*/ 29 w 31"/>
                                    <a:gd name="T35" fmla="*/ 11 h 73"/>
                                    <a:gd name="T36" fmla="*/ 23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3" y="0"/>
                                      </a:moveTo>
                                      <a:lnTo>
                                        <a:pt x="0" y="3"/>
                                      </a:lnTo>
                                      <a:lnTo>
                                        <a:pt x="2" y="3"/>
                                      </a:lnTo>
                                      <a:lnTo>
                                        <a:pt x="12" y="10"/>
                                      </a:lnTo>
                                      <a:lnTo>
                                        <a:pt x="13" y="11"/>
                                      </a:lnTo>
                                      <a:lnTo>
                                        <a:pt x="17" y="23"/>
                                      </a:lnTo>
                                      <a:lnTo>
                                        <a:pt x="18" y="38"/>
                                      </a:lnTo>
                                      <a:lnTo>
                                        <a:pt x="17" y="52"/>
                                      </a:lnTo>
                                      <a:lnTo>
                                        <a:pt x="13" y="64"/>
                                      </a:lnTo>
                                      <a:lnTo>
                                        <a:pt x="11" y="66"/>
                                      </a:lnTo>
                                      <a:lnTo>
                                        <a:pt x="0" y="70"/>
                                      </a:lnTo>
                                      <a:lnTo>
                                        <a:pt x="12" y="73"/>
                                      </a:lnTo>
                                      <a:lnTo>
                                        <a:pt x="22" y="65"/>
                                      </a:lnTo>
                                      <a:lnTo>
                                        <a:pt x="26" y="58"/>
                                      </a:lnTo>
                                      <a:lnTo>
                                        <a:pt x="30" y="45"/>
                                      </a:lnTo>
                                      <a:lnTo>
                                        <a:pt x="31" y="30"/>
                                      </a:lnTo>
                                      <a:lnTo>
                                        <a:pt x="31" y="25"/>
                                      </a:lnTo>
                                      <a:lnTo>
                                        <a:pt x="29"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8" name="Freeform 1492"/>
                              <wps:cNvSpPr>
                                <a:spLocks/>
                              </wps:cNvSpPr>
                              <wps:spPr bwMode="auto">
                                <a:xfrm>
                                  <a:off x="2686148" y="116692"/>
                                  <a:ext cx="13050" cy="43850"/>
                                </a:xfrm>
                                <a:custGeom>
                                  <a:avLst/>
                                  <a:gdLst>
                                    <a:gd name="T0" fmla="*/ 24 w 36"/>
                                    <a:gd name="T1" fmla="*/ 0 h 121"/>
                                    <a:gd name="T2" fmla="*/ 21 w 36"/>
                                    <a:gd name="T3" fmla="*/ 0 h 121"/>
                                    <a:gd name="T4" fmla="*/ 0 w 36"/>
                                    <a:gd name="T5" fmla="*/ 10 h 121"/>
                                    <a:gd name="T6" fmla="*/ 6 w 36"/>
                                    <a:gd name="T7" fmla="*/ 11 h 121"/>
                                    <a:gd name="T8" fmla="*/ 9 w 36"/>
                                    <a:gd name="T9" fmla="*/ 13 h 121"/>
                                    <a:gd name="T10" fmla="*/ 11 w 36"/>
                                    <a:gd name="T11" fmla="*/ 16 h 121"/>
                                    <a:gd name="T12" fmla="*/ 12 w 36"/>
                                    <a:gd name="T13" fmla="*/ 26 h 121"/>
                                    <a:gd name="T14" fmla="*/ 12 w 36"/>
                                    <a:gd name="T15" fmla="*/ 102 h 121"/>
                                    <a:gd name="T16" fmla="*/ 11 w 36"/>
                                    <a:gd name="T17" fmla="*/ 113 h 121"/>
                                    <a:gd name="T18" fmla="*/ 9 w 36"/>
                                    <a:gd name="T19" fmla="*/ 116 h 121"/>
                                    <a:gd name="T20" fmla="*/ 2 w 36"/>
                                    <a:gd name="T21" fmla="*/ 118 h 121"/>
                                    <a:gd name="T22" fmla="*/ 0 w 36"/>
                                    <a:gd name="T23" fmla="*/ 118 h 121"/>
                                    <a:gd name="T24" fmla="*/ 0 w 36"/>
                                    <a:gd name="T25" fmla="*/ 121 h 121"/>
                                    <a:gd name="T26" fmla="*/ 36 w 36"/>
                                    <a:gd name="T27" fmla="*/ 121 h 121"/>
                                    <a:gd name="T28" fmla="*/ 36 w 36"/>
                                    <a:gd name="T29" fmla="*/ 118 h 121"/>
                                    <a:gd name="T30" fmla="*/ 28 w 36"/>
                                    <a:gd name="T31" fmla="*/ 116 h 121"/>
                                    <a:gd name="T32" fmla="*/ 25 w 36"/>
                                    <a:gd name="T33" fmla="*/ 113 h 121"/>
                                    <a:gd name="T34" fmla="*/ 24 w 36"/>
                                    <a:gd name="T35" fmla="*/ 102 h 121"/>
                                    <a:gd name="T36" fmla="*/ 24 w 36"/>
                                    <a:gd name="T37" fmla="*/ 78 h 121"/>
                                    <a:gd name="T38" fmla="*/ 30 w 36"/>
                                    <a:gd name="T39" fmla="*/ 76 h 121"/>
                                    <a:gd name="T40" fmla="*/ 25 w 36"/>
                                    <a:gd name="T41" fmla="*/ 67 h 121"/>
                                    <a:gd name="T42" fmla="*/ 24 w 36"/>
                                    <a:gd name="T43" fmla="*/ 54 h 121"/>
                                    <a:gd name="T44" fmla="*/ 24 w 36"/>
                                    <a:gd name="T45" fmla="*/ 24 h 121"/>
                                    <a:gd name="T46" fmla="*/ 24 w 36"/>
                                    <a:gd name="T47" fmla="*/ 19 h 121"/>
                                    <a:gd name="T48" fmla="*/ 24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4" y="0"/>
                                      </a:moveTo>
                                      <a:lnTo>
                                        <a:pt x="21" y="0"/>
                                      </a:lnTo>
                                      <a:lnTo>
                                        <a:pt x="0" y="10"/>
                                      </a:lnTo>
                                      <a:lnTo>
                                        <a:pt x="6" y="11"/>
                                      </a:lnTo>
                                      <a:lnTo>
                                        <a:pt x="9" y="13"/>
                                      </a:lnTo>
                                      <a:lnTo>
                                        <a:pt x="11" y="16"/>
                                      </a:lnTo>
                                      <a:lnTo>
                                        <a:pt x="12" y="26"/>
                                      </a:lnTo>
                                      <a:lnTo>
                                        <a:pt x="12" y="102"/>
                                      </a:lnTo>
                                      <a:lnTo>
                                        <a:pt x="11" y="113"/>
                                      </a:lnTo>
                                      <a:lnTo>
                                        <a:pt x="9" y="116"/>
                                      </a:lnTo>
                                      <a:lnTo>
                                        <a:pt x="2" y="118"/>
                                      </a:lnTo>
                                      <a:lnTo>
                                        <a:pt x="0" y="118"/>
                                      </a:lnTo>
                                      <a:lnTo>
                                        <a:pt x="0" y="121"/>
                                      </a:lnTo>
                                      <a:lnTo>
                                        <a:pt x="36" y="121"/>
                                      </a:lnTo>
                                      <a:lnTo>
                                        <a:pt x="36" y="118"/>
                                      </a:lnTo>
                                      <a:lnTo>
                                        <a:pt x="28" y="116"/>
                                      </a:lnTo>
                                      <a:lnTo>
                                        <a:pt x="25" y="113"/>
                                      </a:lnTo>
                                      <a:lnTo>
                                        <a:pt x="24" y="102"/>
                                      </a:lnTo>
                                      <a:lnTo>
                                        <a:pt x="24" y="78"/>
                                      </a:lnTo>
                                      <a:lnTo>
                                        <a:pt x="30" y="76"/>
                                      </a:lnTo>
                                      <a:lnTo>
                                        <a:pt x="25"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9" name="Freeform 1493"/>
                              <wps:cNvSpPr>
                                <a:spLocks/>
                              </wps:cNvSpPr>
                              <wps:spPr bwMode="auto">
                                <a:xfrm>
                                  <a:off x="2694848" y="116692"/>
                                  <a:ext cx="14138" cy="8698"/>
                                </a:xfrm>
                                <a:custGeom>
                                  <a:avLst/>
                                  <a:gdLst>
                                    <a:gd name="T0" fmla="*/ 22 w 39"/>
                                    <a:gd name="T1" fmla="*/ 0 h 24"/>
                                    <a:gd name="T2" fmla="*/ 11 w 39"/>
                                    <a:gd name="T3" fmla="*/ 4 h 24"/>
                                    <a:gd name="T4" fmla="*/ 8 w 39"/>
                                    <a:gd name="T5" fmla="*/ 6 h 24"/>
                                    <a:gd name="T6" fmla="*/ 0 w 39"/>
                                    <a:gd name="T7" fmla="*/ 19 h 24"/>
                                    <a:gd name="T8" fmla="*/ 0 w 39"/>
                                    <a:gd name="T9" fmla="*/ 24 h 24"/>
                                    <a:gd name="T10" fmla="*/ 9 w 39"/>
                                    <a:gd name="T11" fmla="*/ 15 h 24"/>
                                    <a:gd name="T12" fmla="*/ 16 w 39"/>
                                    <a:gd name="T13" fmla="*/ 12 h 24"/>
                                    <a:gd name="T14" fmla="*/ 39 w 39"/>
                                    <a:gd name="T15" fmla="*/ 9 h 24"/>
                                    <a:gd name="T16" fmla="*/ 33 w 39"/>
                                    <a:gd name="T17" fmla="*/ 3 h 24"/>
                                    <a:gd name="T18" fmla="*/ 22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2" y="0"/>
                                      </a:moveTo>
                                      <a:lnTo>
                                        <a:pt x="11" y="4"/>
                                      </a:lnTo>
                                      <a:lnTo>
                                        <a:pt x="8" y="6"/>
                                      </a:lnTo>
                                      <a:lnTo>
                                        <a:pt x="0" y="19"/>
                                      </a:lnTo>
                                      <a:lnTo>
                                        <a:pt x="0" y="24"/>
                                      </a:lnTo>
                                      <a:lnTo>
                                        <a:pt x="9" y="15"/>
                                      </a:lnTo>
                                      <a:lnTo>
                                        <a:pt x="16" y="12"/>
                                      </a:lnTo>
                                      <a:lnTo>
                                        <a:pt x="39" y="9"/>
                                      </a:lnTo>
                                      <a:lnTo>
                                        <a:pt x="33" y="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0" name="Freeform 1494"/>
                              <wps:cNvSpPr>
                                <a:spLocks/>
                              </wps:cNvSpPr>
                              <wps:spPr bwMode="auto">
                                <a:xfrm>
                                  <a:off x="2717686" y="142060"/>
                                  <a:ext cx="12325" cy="5074"/>
                                </a:xfrm>
                                <a:custGeom>
                                  <a:avLst/>
                                  <a:gdLst>
                                    <a:gd name="T0" fmla="*/ 28 w 34"/>
                                    <a:gd name="T1" fmla="*/ 0 h 14"/>
                                    <a:gd name="T2" fmla="*/ 19 w 34"/>
                                    <a:gd name="T3" fmla="*/ 4 h 14"/>
                                    <a:gd name="T4" fmla="*/ 0 w 34"/>
                                    <a:gd name="T5" fmla="*/ 9 h 14"/>
                                    <a:gd name="T6" fmla="*/ 1 w 34"/>
                                    <a:gd name="T7" fmla="*/ 9 h 14"/>
                                    <a:gd name="T8" fmla="*/ 11 w 34"/>
                                    <a:gd name="T9" fmla="*/ 14 h 14"/>
                                    <a:gd name="T10" fmla="*/ 20 w 34"/>
                                    <a:gd name="T11" fmla="*/ 12 h 14"/>
                                    <a:gd name="T12" fmla="*/ 22 w 34"/>
                                    <a:gd name="T13" fmla="*/ 11 h 14"/>
                                    <a:gd name="T14" fmla="*/ 34 w 34"/>
                                    <a:gd name="T15" fmla="*/ 1 h 14"/>
                                    <a:gd name="T16" fmla="*/ 28 w 34"/>
                                    <a:gd name="T1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4">
                                      <a:moveTo>
                                        <a:pt x="28" y="0"/>
                                      </a:moveTo>
                                      <a:lnTo>
                                        <a:pt x="19" y="4"/>
                                      </a:lnTo>
                                      <a:lnTo>
                                        <a:pt x="0" y="9"/>
                                      </a:lnTo>
                                      <a:lnTo>
                                        <a:pt x="1" y="9"/>
                                      </a:lnTo>
                                      <a:lnTo>
                                        <a:pt x="11" y="14"/>
                                      </a:lnTo>
                                      <a:lnTo>
                                        <a:pt x="20" y="12"/>
                                      </a:lnTo>
                                      <a:lnTo>
                                        <a:pt x="22" y="11"/>
                                      </a:lnTo>
                                      <a:lnTo>
                                        <a:pt x="34" y="1"/>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1" name="Freeform 1495"/>
                              <wps:cNvSpPr>
                                <a:spLocks/>
                              </wps:cNvSpPr>
                              <wps:spPr bwMode="auto">
                                <a:xfrm>
                                  <a:off x="2730736" y="140611"/>
                                  <a:ext cx="7613" cy="6523"/>
                                </a:xfrm>
                                <a:custGeom>
                                  <a:avLst/>
                                  <a:gdLst>
                                    <a:gd name="T0" fmla="*/ 21 w 21"/>
                                    <a:gd name="T1" fmla="*/ 0 h 18"/>
                                    <a:gd name="T2" fmla="*/ 16 w 21"/>
                                    <a:gd name="T3" fmla="*/ 6 h 18"/>
                                    <a:gd name="T4" fmla="*/ 13 w 21"/>
                                    <a:gd name="T5" fmla="*/ 7 h 18"/>
                                    <a:gd name="T6" fmla="*/ 0 w 21"/>
                                    <a:gd name="T7" fmla="*/ 15 h 18"/>
                                    <a:gd name="T8" fmla="*/ 6 w 21"/>
                                    <a:gd name="T9" fmla="*/ 18 h 18"/>
                                    <a:gd name="T10" fmla="*/ 12 w 21"/>
                                    <a:gd name="T11" fmla="*/ 16 h 18"/>
                                    <a:gd name="T12" fmla="*/ 21 w 21"/>
                                    <a:gd name="T13" fmla="*/ 5 h 18"/>
                                    <a:gd name="T14" fmla="*/ 21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21" y="0"/>
                                      </a:moveTo>
                                      <a:lnTo>
                                        <a:pt x="16" y="6"/>
                                      </a:lnTo>
                                      <a:lnTo>
                                        <a:pt x="13" y="7"/>
                                      </a:lnTo>
                                      <a:lnTo>
                                        <a:pt x="0" y="15"/>
                                      </a:lnTo>
                                      <a:lnTo>
                                        <a:pt x="6" y="18"/>
                                      </a:lnTo>
                                      <a:lnTo>
                                        <a:pt x="12" y="16"/>
                                      </a:lnTo>
                                      <a:lnTo>
                                        <a:pt x="21" y="5"/>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2" name="Freeform 1496"/>
                              <wps:cNvSpPr>
                                <a:spLocks/>
                              </wps:cNvSpPr>
                              <wps:spPr bwMode="auto">
                                <a:xfrm>
                                  <a:off x="2715874" y="127927"/>
                                  <a:ext cx="14138" cy="17395"/>
                                </a:xfrm>
                                <a:custGeom>
                                  <a:avLst/>
                                  <a:gdLst>
                                    <a:gd name="T0" fmla="*/ 34 w 39"/>
                                    <a:gd name="T1" fmla="*/ 0 h 48"/>
                                    <a:gd name="T2" fmla="*/ 22 w 39"/>
                                    <a:gd name="T3" fmla="*/ 6 h 48"/>
                                    <a:gd name="T4" fmla="*/ 13 w 39"/>
                                    <a:gd name="T5" fmla="*/ 11 h 48"/>
                                    <a:gd name="T6" fmla="*/ 11 w 39"/>
                                    <a:gd name="T7" fmla="*/ 13 h 48"/>
                                    <a:gd name="T8" fmla="*/ 2 w 39"/>
                                    <a:gd name="T9" fmla="*/ 22 h 48"/>
                                    <a:gd name="T10" fmla="*/ 0 w 39"/>
                                    <a:gd name="T11" fmla="*/ 32 h 48"/>
                                    <a:gd name="T12" fmla="*/ 0 w 39"/>
                                    <a:gd name="T13" fmla="*/ 35 h 48"/>
                                    <a:gd name="T14" fmla="*/ 5 w 39"/>
                                    <a:gd name="T15" fmla="*/ 48 h 48"/>
                                    <a:gd name="T16" fmla="*/ 24 w 39"/>
                                    <a:gd name="T17" fmla="*/ 43 h 48"/>
                                    <a:gd name="T18" fmla="*/ 16 w 39"/>
                                    <a:gd name="T19" fmla="*/ 39 h 48"/>
                                    <a:gd name="T20" fmla="*/ 13 w 39"/>
                                    <a:gd name="T21" fmla="*/ 28 h 48"/>
                                    <a:gd name="T22" fmla="*/ 16 w 39"/>
                                    <a:gd name="T23" fmla="*/ 19 h 48"/>
                                    <a:gd name="T24" fmla="*/ 24 w 39"/>
                                    <a:gd name="T25" fmla="*/ 11 h 48"/>
                                    <a:gd name="T26" fmla="*/ 26 w 39"/>
                                    <a:gd name="T27" fmla="*/ 10 h 48"/>
                                    <a:gd name="T28" fmla="*/ 39 w 39"/>
                                    <a:gd name="T29" fmla="*/ 3 h 48"/>
                                    <a:gd name="T30" fmla="*/ 34 w 39"/>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 h="48">
                                      <a:moveTo>
                                        <a:pt x="34" y="0"/>
                                      </a:moveTo>
                                      <a:lnTo>
                                        <a:pt x="22" y="6"/>
                                      </a:lnTo>
                                      <a:lnTo>
                                        <a:pt x="13" y="11"/>
                                      </a:lnTo>
                                      <a:lnTo>
                                        <a:pt x="11" y="13"/>
                                      </a:lnTo>
                                      <a:lnTo>
                                        <a:pt x="2" y="22"/>
                                      </a:lnTo>
                                      <a:lnTo>
                                        <a:pt x="0" y="32"/>
                                      </a:lnTo>
                                      <a:lnTo>
                                        <a:pt x="0" y="35"/>
                                      </a:lnTo>
                                      <a:lnTo>
                                        <a:pt x="5" y="48"/>
                                      </a:lnTo>
                                      <a:lnTo>
                                        <a:pt x="24" y="43"/>
                                      </a:lnTo>
                                      <a:lnTo>
                                        <a:pt x="16" y="39"/>
                                      </a:lnTo>
                                      <a:lnTo>
                                        <a:pt x="13" y="28"/>
                                      </a:lnTo>
                                      <a:lnTo>
                                        <a:pt x="16" y="19"/>
                                      </a:lnTo>
                                      <a:lnTo>
                                        <a:pt x="24" y="11"/>
                                      </a:lnTo>
                                      <a:lnTo>
                                        <a:pt x="26" y="10"/>
                                      </a:lnTo>
                                      <a:lnTo>
                                        <a:pt x="39" y="3"/>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3" name="Freeform 1497"/>
                              <wps:cNvSpPr>
                                <a:spLocks/>
                              </wps:cNvSpPr>
                              <wps:spPr bwMode="auto">
                                <a:xfrm>
                                  <a:off x="2725299" y="117780"/>
                                  <a:ext cx="10150" cy="28267"/>
                                </a:xfrm>
                                <a:custGeom>
                                  <a:avLst/>
                                  <a:gdLst>
                                    <a:gd name="T0" fmla="*/ 17 w 28"/>
                                    <a:gd name="T1" fmla="*/ 0 h 78"/>
                                    <a:gd name="T2" fmla="*/ 0 w 28"/>
                                    <a:gd name="T3" fmla="*/ 2 h 78"/>
                                    <a:gd name="T4" fmla="*/ 9 w 28"/>
                                    <a:gd name="T5" fmla="*/ 6 h 78"/>
                                    <a:gd name="T6" fmla="*/ 10 w 28"/>
                                    <a:gd name="T7" fmla="*/ 8 h 78"/>
                                    <a:gd name="T8" fmla="*/ 13 w 28"/>
                                    <a:gd name="T9" fmla="*/ 23 h 78"/>
                                    <a:gd name="T10" fmla="*/ 13 w 28"/>
                                    <a:gd name="T11" fmla="*/ 26 h 78"/>
                                    <a:gd name="T12" fmla="*/ 8 w 28"/>
                                    <a:gd name="T13" fmla="*/ 28 h 78"/>
                                    <a:gd name="T14" fmla="*/ 13 w 28"/>
                                    <a:gd name="T15" fmla="*/ 31 h 78"/>
                                    <a:gd name="T16" fmla="*/ 13 w 28"/>
                                    <a:gd name="T17" fmla="*/ 62 h 78"/>
                                    <a:gd name="T18" fmla="*/ 7 w 28"/>
                                    <a:gd name="T19" fmla="*/ 67 h 78"/>
                                    <a:gd name="T20" fmla="*/ 13 w 28"/>
                                    <a:gd name="T21" fmla="*/ 68 h 78"/>
                                    <a:gd name="T22" fmla="*/ 15 w 28"/>
                                    <a:gd name="T23" fmla="*/ 78 h 78"/>
                                    <a:gd name="T24" fmla="*/ 28 w 28"/>
                                    <a:gd name="T25" fmla="*/ 70 h 78"/>
                                    <a:gd name="T26" fmla="*/ 26 w 28"/>
                                    <a:gd name="T27" fmla="*/ 69 h 78"/>
                                    <a:gd name="T28" fmla="*/ 25 w 28"/>
                                    <a:gd name="T29" fmla="*/ 66 h 78"/>
                                    <a:gd name="T30" fmla="*/ 25 w 28"/>
                                    <a:gd name="T31" fmla="*/ 52 h 78"/>
                                    <a:gd name="T32" fmla="*/ 25 w 28"/>
                                    <a:gd name="T33" fmla="*/ 24 h 78"/>
                                    <a:gd name="T34" fmla="*/ 25 w 28"/>
                                    <a:gd name="T35" fmla="*/ 22 h 78"/>
                                    <a:gd name="T36" fmla="*/ 23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0" y="8"/>
                                      </a:lnTo>
                                      <a:lnTo>
                                        <a:pt x="13" y="23"/>
                                      </a:lnTo>
                                      <a:lnTo>
                                        <a:pt x="13" y="26"/>
                                      </a:lnTo>
                                      <a:lnTo>
                                        <a:pt x="8" y="28"/>
                                      </a:lnTo>
                                      <a:lnTo>
                                        <a:pt x="13" y="31"/>
                                      </a:lnTo>
                                      <a:lnTo>
                                        <a:pt x="13" y="62"/>
                                      </a:lnTo>
                                      <a:lnTo>
                                        <a:pt x="7" y="67"/>
                                      </a:lnTo>
                                      <a:lnTo>
                                        <a:pt x="13" y="68"/>
                                      </a:lnTo>
                                      <a:lnTo>
                                        <a:pt x="15" y="78"/>
                                      </a:lnTo>
                                      <a:lnTo>
                                        <a:pt x="28" y="70"/>
                                      </a:lnTo>
                                      <a:lnTo>
                                        <a:pt x="26" y="69"/>
                                      </a:lnTo>
                                      <a:lnTo>
                                        <a:pt x="25" y="66"/>
                                      </a:lnTo>
                                      <a:lnTo>
                                        <a:pt x="25" y="52"/>
                                      </a:lnTo>
                                      <a:lnTo>
                                        <a:pt x="25" y="24"/>
                                      </a:lnTo>
                                      <a:lnTo>
                                        <a:pt x="25" y="22"/>
                                      </a:lnTo>
                                      <a:lnTo>
                                        <a:pt x="23"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4" name="Freeform 1498"/>
                              <wps:cNvSpPr>
                                <a:spLocks/>
                              </wps:cNvSpPr>
                              <wps:spPr bwMode="auto">
                                <a:xfrm>
                                  <a:off x="2716961" y="116692"/>
                                  <a:ext cx="14500" cy="10147"/>
                                </a:xfrm>
                                <a:custGeom>
                                  <a:avLst/>
                                  <a:gdLst>
                                    <a:gd name="T0" fmla="*/ 25 w 40"/>
                                    <a:gd name="T1" fmla="*/ 0 h 28"/>
                                    <a:gd name="T2" fmla="*/ 17 w 40"/>
                                    <a:gd name="T3" fmla="*/ 1 h 28"/>
                                    <a:gd name="T4" fmla="*/ 7 w 40"/>
                                    <a:gd name="T5" fmla="*/ 6 h 28"/>
                                    <a:gd name="T6" fmla="*/ 4 w 40"/>
                                    <a:gd name="T7" fmla="*/ 8 h 28"/>
                                    <a:gd name="T8" fmla="*/ 0 w 40"/>
                                    <a:gd name="T9" fmla="*/ 20 h 28"/>
                                    <a:gd name="T10" fmla="*/ 2 w 40"/>
                                    <a:gd name="T11" fmla="*/ 26 h 28"/>
                                    <a:gd name="T12" fmla="*/ 6 w 40"/>
                                    <a:gd name="T13" fmla="*/ 28 h 28"/>
                                    <a:gd name="T14" fmla="*/ 11 w 40"/>
                                    <a:gd name="T15" fmla="*/ 26 h 28"/>
                                    <a:gd name="T16" fmla="*/ 13 w 40"/>
                                    <a:gd name="T17" fmla="*/ 20 h 28"/>
                                    <a:gd name="T18" fmla="*/ 13 w 40"/>
                                    <a:gd name="T19" fmla="*/ 15 h 28"/>
                                    <a:gd name="T20" fmla="*/ 15 w 40"/>
                                    <a:gd name="T21" fmla="*/ 8 h 28"/>
                                    <a:gd name="T22" fmla="*/ 23 w 40"/>
                                    <a:gd name="T23" fmla="*/ 5 h 28"/>
                                    <a:gd name="T24" fmla="*/ 40 w 40"/>
                                    <a:gd name="T25" fmla="*/ 3 h 28"/>
                                    <a:gd name="T26" fmla="*/ 37 w 40"/>
                                    <a:gd name="T27" fmla="*/ 2 h 28"/>
                                    <a:gd name="T28" fmla="*/ 25 w 4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8">
                                      <a:moveTo>
                                        <a:pt x="25" y="0"/>
                                      </a:moveTo>
                                      <a:lnTo>
                                        <a:pt x="17" y="1"/>
                                      </a:lnTo>
                                      <a:lnTo>
                                        <a:pt x="7" y="6"/>
                                      </a:lnTo>
                                      <a:lnTo>
                                        <a:pt x="4" y="8"/>
                                      </a:lnTo>
                                      <a:lnTo>
                                        <a:pt x="0" y="20"/>
                                      </a:lnTo>
                                      <a:lnTo>
                                        <a:pt x="2" y="26"/>
                                      </a:lnTo>
                                      <a:lnTo>
                                        <a:pt x="6" y="28"/>
                                      </a:lnTo>
                                      <a:lnTo>
                                        <a:pt x="11" y="26"/>
                                      </a:lnTo>
                                      <a:lnTo>
                                        <a:pt x="13" y="20"/>
                                      </a:lnTo>
                                      <a:lnTo>
                                        <a:pt x="13" y="15"/>
                                      </a:lnTo>
                                      <a:lnTo>
                                        <a:pt x="15" y="8"/>
                                      </a:lnTo>
                                      <a:lnTo>
                                        <a:pt x="23" y="5"/>
                                      </a:lnTo>
                                      <a:lnTo>
                                        <a:pt x="40" y="3"/>
                                      </a:lnTo>
                                      <a:lnTo>
                                        <a:pt x="37"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5" name="Freeform 1499"/>
                              <wps:cNvSpPr>
                                <a:spLocks/>
                              </wps:cNvSpPr>
                              <wps:spPr bwMode="auto">
                                <a:xfrm>
                                  <a:off x="2740161" y="104733"/>
                                  <a:ext cx="2538" cy="1087"/>
                                </a:xfrm>
                                <a:custGeom>
                                  <a:avLst/>
                                  <a:gdLst>
                                    <a:gd name="T0" fmla="*/ 0 w 7"/>
                                    <a:gd name="T1" fmla="*/ 0 h 3"/>
                                    <a:gd name="T2" fmla="*/ 2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2"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6" name="Freeform 1500"/>
                              <wps:cNvSpPr>
                                <a:spLocks/>
                              </wps:cNvSpPr>
                              <wps:spPr bwMode="auto">
                                <a:xfrm>
                                  <a:off x="2740161" y="101109"/>
                                  <a:ext cx="12688" cy="45662"/>
                                </a:xfrm>
                                <a:custGeom>
                                  <a:avLst/>
                                  <a:gdLst>
                                    <a:gd name="T0" fmla="*/ 24 w 35"/>
                                    <a:gd name="T1" fmla="*/ 0 h 126"/>
                                    <a:gd name="T2" fmla="*/ 21 w 35"/>
                                    <a:gd name="T3" fmla="*/ 0 h 126"/>
                                    <a:gd name="T4" fmla="*/ 0 w 35"/>
                                    <a:gd name="T5" fmla="*/ 10 h 126"/>
                                    <a:gd name="T6" fmla="*/ 7 w 35"/>
                                    <a:gd name="T7" fmla="*/ 12 h 126"/>
                                    <a:gd name="T8" fmla="*/ 9 w 35"/>
                                    <a:gd name="T9" fmla="*/ 13 h 126"/>
                                    <a:gd name="T10" fmla="*/ 11 w 35"/>
                                    <a:gd name="T11" fmla="*/ 17 h 126"/>
                                    <a:gd name="T12" fmla="*/ 11 w 35"/>
                                    <a:gd name="T13" fmla="*/ 18 h 126"/>
                                    <a:gd name="T14" fmla="*/ 12 w 35"/>
                                    <a:gd name="T15" fmla="*/ 34 h 126"/>
                                    <a:gd name="T16" fmla="*/ 12 w 35"/>
                                    <a:gd name="T17" fmla="*/ 107 h 126"/>
                                    <a:gd name="T18" fmla="*/ 11 w 35"/>
                                    <a:gd name="T19" fmla="*/ 118 h 126"/>
                                    <a:gd name="T20" fmla="*/ 8 w 35"/>
                                    <a:gd name="T21" fmla="*/ 121 h 126"/>
                                    <a:gd name="T22" fmla="*/ 2 w 35"/>
                                    <a:gd name="T23" fmla="*/ 122 h 126"/>
                                    <a:gd name="T24" fmla="*/ 2 w 35"/>
                                    <a:gd name="T25" fmla="*/ 126 h 126"/>
                                    <a:gd name="T26" fmla="*/ 35 w 35"/>
                                    <a:gd name="T27" fmla="*/ 126 h 126"/>
                                    <a:gd name="T28" fmla="*/ 35 w 35"/>
                                    <a:gd name="T29" fmla="*/ 122 h 126"/>
                                    <a:gd name="T30" fmla="*/ 28 w 35"/>
                                    <a:gd name="T31" fmla="*/ 121 h 126"/>
                                    <a:gd name="T32" fmla="*/ 25 w 35"/>
                                    <a:gd name="T33" fmla="*/ 118 h 126"/>
                                    <a:gd name="T34" fmla="*/ 24 w 35"/>
                                    <a:gd name="T35" fmla="*/ 107 h 126"/>
                                    <a:gd name="T36" fmla="*/ 24 w 35"/>
                                    <a:gd name="T3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6">
                                      <a:moveTo>
                                        <a:pt x="24" y="0"/>
                                      </a:moveTo>
                                      <a:lnTo>
                                        <a:pt x="21" y="0"/>
                                      </a:lnTo>
                                      <a:lnTo>
                                        <a:pt x="0" y="10"/>
                                      </a:lnTo>
                                      <a:lnTo>
                                        <a:pt x="7" y="12"/>
                                      </a:lnTo>
                                      <a:lnTo>
                                        <a:pt x="9" y="13"/>
                                      </a:lnTo>
                                      <a:lnTo>
                                        <a:pt x="11" y="17"/>
                                      </a:lnTo>
                                      <a:lnTo>
                                        <a:pt x="11" y="18"/>
                                      </a:lnTo>
                                      <a:lnTo>
                                        <a:pt x="12" y="34"/>
                                      </a:lnTo>
                                      <a:lnTo>
                                        <a:pt x="12" y="107"/>
                                      </a:lnTo>
                                      <a:lnTo>
                                        <a:pt x="11" y="118"/>
                                      </a:lnTo>
                                      <a:lnTo>
                                        <a:pt x="8" y="121"/>
                                      </a:lnTo>
                                      <a:lnTo>
                                        <a:pt x="2" y="122"/>
                                      </a:lnTo>
                                      <a:lnTo>
                                        <a:pt x="2" y="126"/>
                                      </a:lnTo>
                                      <a:lnTo>
                                        <a:pt x="35" y="126"/>
                                      </a:lnTo>
                                      <a:lnTo>
                                        <a:pt x="35" y="122"/>
                                      </a:lnTo>
                                      <a:lnTo>
                                        <a:pt x="28" y="121"/>
                                      </a:lnTo>
                                      <a:lnTo>
                                        <a:pt x="25" y="118"/>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7" name="Freeform 1501"/>
                              <wps:cNvSpPr>
                                <a:spLocks/>
                              </wps:cNvSpPr>
                              <wps:spPr bwMode="auto">
                                <a:xfrm>
                                  <a:off x="2570147" y="197145"/>
                                  <a:ext cx="17763" cy="19932"/>
                                </a:xfrm>
                                <a:custGeom>
                                  <a:avLst/>
                                  <a:gdLst>
                                    <a:gd name="T0" fmla="*/ 26 w 49"/>
                                    <a:gd name="T1" fmla="*/ 0 h 55"/>
                                    <a:gd name="T2" fmla="*/ 0 w 49"/>
                                    <a:gd name="T3" fmla="*/ 3 h 55"/>
                                    <a:gd name="T4" fmla="*/ 7 w 49"/>
                                    <a:gd name="T5" fmla="*/ 3 h 55"/>
                                    <a:gd name="T6" fmla="*/ 18 w 49"/>
                                    <a:gd name="T7" fmla="*/ 6 h 55"/>
                                    <a:gd name="T8" fmla="*/ 19 w 49"/>
                                    <a:gd name="T9" fmla="*/ 7 h 55"/>
                                    <a:gd name="T10" fmla="*/ 28 w 49"/>
                                    <a:gd name="T11" fmla="*/ 16 h 55"/>
                                    <a:gd name="T12" fmla="*/ 32 w 49"/>
                                    <a:gd name="T13" fmla="*/ 30 h 55"/>
                                    <a:gd name="T14" fmla="*/ 31 w 49"/>
                                    <a:gd name="T15" fmla="*/ 36 h 55"/>
                                    <a:gd name="T16" fmla="*/ 24 w 49"/>
                                    <a:gd name="T17" fmla="*/ 47 h 55"/>
                                    <a:gd name="T18" fmla="*/ 17 w 49"/>
                                    <a:gd name="T19" fmla="*/ 52 h 55"/>
                                    <a:gd name="T20" fmla="*/ 4 w 49"/>
                                    <a:gd name="T21" fmla="*/ 55 h 55"/>
                                    <a:gd name="T22" fmla="*/ 35 w 49"/>
                                    <a:gd name="T23" fmla="*/ 55 h 55"/>
                                    <a:gd name="T24" fmla="*/ 44 w 49"/>
                                    <a:gd name="T25" fmla="*/ 45 h 55"/>
                                    <a:gd name="T26" fmla="*/ 46 w 49"/>
                                    <a:gd name="T27" fmla="*/ 42 h 55"/>
                                    <a:gd name="T28" fmla="*/ 49 w 49"/>
                                    <a:gd name="T29" fmla="*/ 28 h 55"/>
                                    <a:gd name="T30" fmla="*/ 48 w 49"/>
                                    <a:gd name="T31" fmla="*/ 20 h 55"/>
                                    <a:gd name="T32" fmla="*/ 41 w 49"/>
                                    <a:gd name="T33" fmla="*/ 9 h 55"/>
                                    <a:gd name="T34" fmla="*/ 38 w 49"/>
                                    <a:gd name="T35" fmla="*/ 5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3"/>
                                      </a:lnTo>
                                      <a:lnTo>
                                        <a:pt x="7" y="3"/>
                                      </a:lnTo>
                                      <a:lnTo>
                                        <a:pt x="18" y="6"/>
                                      </a:lnTo>
                                      <a:lnTo>
                                        <a:pt x="19" y="7"/>
                                      </a:lnTo>
                                      <a:lnTo>
                                        <a:pt x="28" y="16"/>
                                      </a:lnTo>
                                      <a:lnTo>
                                        <a:pt x="32" y="30"/>
                                      </a:lnTo>
                                      <a:lnTo>
                                        <a:pt x="31" y="36"/>
                                      </a:lnTo>
                                      <a:lnTo>
                                        <a:pt x="24" y="47"/>
                                      </a:lnTo>
                                      <a:lnTo>
                                        <a:pt x="17" y="52"/>
                                      </a:lnTo>
                                      <a:lnTo>
                                        <a:pt x="4" y="55"/>
                                      </a:lnTo>
                                      <a:lnTo>
                                        <a:pt x="35" y="55"/>
                                      </a:lnTo>
                                      <a:lnTo>
                                        <a:pt x="44" y="45"/>
                                      </a:lnTo>
                                      <a:lnTo>
                                        <a:pt x="46" y="42"/>
                                      </a:lnTo>
                                      <a:lnTo>
                                        <a:pt x="49" y="28"/>
                                      </a:lnTo>
                                      <a:lnTo>
                                        <a:pt x="48" y="20"/>
                                      </a:lnTo>
                                      <a:lnTo>
                                        <a:pt x="41" y="9"/>
                                      </a:lnTo>
                                      <a:lnTo>
                                        <a:pt x="38" y="5"/>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8" name="Freeform 1502"/>
                              <wps:cNvSpPr>
                                <a:spLocks/>
                              </wps:cNvSpPr>
                              <wps:spPr bwMode="auto">
                                <a:xfrm>
                                  <a:off x="2554922" y="177213"/>
                                  <a:ext cx="27913" cy="42038"/>
                                </a:xfrm>
                                <a:custGeom>
                                  <a:avLst/>
                                  <a:gdLst>
                                    <a:gd name="T0" fmla="*/ 4 w 77"/>
                                    <a:gd name="T1" fmla="*/ 0 h 116"/>
                                    <a:gd name="T2" fmla="*/ 12 w 77"/>
                                    <a:gd name="T3" fmla="*/ 4 h 116"/>
                                    <a:gd name="T4" fmla="*/ 12 w 77"/>
                                    <a:gd name="T5" fmla="*/ 4 h 116"/>
                                    <a:gd name="T6" fmla="*/ 14 w 77"/>
                                    <a:gd name="T7" fmla="*/ 18 h 116"/>
                                    <a:gd name="T8" fmla="*/ 14 w 77"/>
                                    <a:gd name="T9" fmla="*/ 95 h 116"/>
                                    <a:gd name="T10" fmla="*/ 13 w 77"/>
                                    <a:gd name="T11" fmla="*/ 108 h 116"/>
                                    <a:gd name="T12" fmla="*/ 4 w 77"/>
                                    <a:gd name="T13" fmla="*/ 113 h 116"/>
                                    <a:gd name="T14" fmla="*/ 0 w 77"/>
                                    <a:gd name="T15" fmla="*/ 113 h 116"/>
                                    <a:gd name="T16" fmla="*/ 0 w 77"/>
                                    <a:gd name="T17" fmla="*/ 116 h 116"/>
                                    <a:gd name="T18" fmla="*/ 47 w 77"/>
                                    <a:gd name="T19" fmla="*/ 116 h 116"/>
                                    <a:gd name="T20" fmla="*/ 49 w 77"/>
                                    <a:gd name="T21" fmla="*/ 116 h 116"/>
                                    <a:gd name="T22" fmla="*/ 63 w 77"/>
                                    <a:gd name="T23" fmla="*/ 115 h 116"/>
                                    <a:gd name="T24" fmla="*/ 73 w 77"/>
                                    <a:gd name="T25" fmla="*/ 112 h 116"/>
                                    <a:gd name="T26" fmla="*/ 77 w 77"/>
                                    <a:gd name="T27" fmla="*/ 110 h 116"/>
                                    <a:gd name="T28" fmla="*/ 46 w 77"/>
                                    <a:gd name="T29" fmla="*/ 110 h 116"/>
                                    <a:gd name="T30" fmla="*/ 41 w 77"/>
                                    <a:gd name="T31" fmla="*/ 110 h 116"/>
                                    <a:gd name="T32" fmla="*/ 28 w 77"/>
                                    <a:gd name="T33" fmla="*/ 107 h 116"/>
                                    <a:gd name="T34" fmla="*/ 28 w 77"/>
                                    <a:gd name="T35" fmla="*/ 58 h 116"/>
                                    <a:gd name="T36" fmla="*/ 34 w 77"/>
                                    <a:gd name="T37" fmla="*/ 58 h 116"/>
                                    <a:gd name="T38" fmla="*/ 42 w 77"/>
                                    <a:gd name="T39" fmla="*/ 58 h 116"/>
                                    <a:gd name="T40" fmla="*/ 68 w 77"/>
                                    <a:gd name="T41" fmla="*/ 55 h 116"/>
                                    <a:gd name="T42" fmla="*/ 72 w 77"/>
                                    <a:gd name="T43" fmla="*/ 53 h 116"/>
                                    <a:gd name="T44" fmla="*/ 43 w 77"/>
                                    <a:gd name="T45" fmla="*/ 51 h 116"/>
                                    <a:gd name="T46" fmla="*/ 35 w 77"/>
                                    <a:gd name="T47" fmla="*/ 51 h 116"/>
                                    <a:gd name="T48" fmla="*/ 28 w 77"/>
                                    <a:gd name="T49" fmla="*/ 50 h 116"/>
                                    <a:gd name="T50" fmla="*/ 28 w 77"/>
                                    <a:gd name="T51" fmla="*/ 4 h 116"/>
                                    <a:gd name="T52" fmla="*/ 30 w 77"/>
                                    <a:gd name="T53" fmla="*/ 4 h 116"/>
                                    <a:gd name="T54" fmla="*/ 42 w 77"/>
                                    <a:gd name="T55" fmla="*/ 3 h 116"/>
                                    <a:gd name="T56" fmla="*/ 4 w 77"/>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7" h="116">
                                      <a:moveTo>
                                        <a:pt x="4" y="0"/>
                                      </a:moveTo>
                                      <a:lnTo>
                                        <a:pt x="12" y="4"/>
                                      </a:lnTo>
                                      <a:lnTo>
                                        <a:pt x="14" y="18"/>
                                      </a:lnTo>
                                      <a:lnTo>
                                        <a:pt x="14" y="95"/>
                                      </a:lnTo>
                                      <a:lnTo>
                                        <a:pt x="13" y="108"/>
                                      </a:lnTo>
                                      <a:lnTo>
                                        <a:pt x="4" y="113"/>
                                      </a:lnTo>
                                      <a:lnTo>
                                        <a:pt x="0" y="113"/>
                                      </a:lnTo>
                                      <a:lnTo>
                                        <a:pt x="0" y="116"/>
                                      </a:lnTo>
                                      <a:lnTo>
                                        <a:pt x="47" y="116"/>
                                      </a:lnTo>
                                      <a:lnTo>
                                        <a:pt x="49" y="116"/>
                                      </a:lnTo>
                                      <a:lnTo>
                                        <a:pt x="63" y="115"/>
                                      </a:lnTo>
                                      <a:lnTo>
                                        <a:pt x="73" y="112"/>
                                      </a:lnTo>
                                      <a:lnTo>
                                        <a:pt x="77" y="110"/>
                                      </a:lnTo>
                                      <a:lnTo>
                                        <a:pt x="46" y="110"/>
                                      </a:lnTo>
                                      <a:lnTo>
                                        <a:pt x="41" y="110"/>
                                      </a:lnTo>
                                      <a:lnTo>
                                        <a:pt x="28" y="107"/>
                                      </a:lnTo>
                                      <a:lnTo>
                                        <a:pt x="28" y="58"/>
                                      </a:lnTo>
                                      <a:lnTo>
                                        <a:pt x="34" y="58"/>
                                      </a:lnTo>
                                      <a:lnTo>
                                        <a:pt x="42" y="58"/>
                                      </a:lnTo>
                                      <a:lnTo>
                                        <a:pt x="68" y="55"/>
                                      </a:lnTo>
                                      <a:lnTo>
                                        <a:pt x="72" y="53"/>
                                      </a:lnTo>
                                      <a:lnTo>
                                        <a:pt x="43" y="51"/>
                                      </a:lnTo>
                                      <a:lnTo>
                                        <a:pt x="35" y="51"/>
                                      </a:lnTo>
                                      <a:lnTo>
                                        <a:pt x="28" y="50"/>
                                      </a:lnTo>
                                      <a:lnTo>
                                        <a:pt x="28" y="4"/>
                                      </a:lnTo>
                                      <a:lnTo>
                                        <a:pt x="30" y="4"/>
                                      </a:lnTo>
                                      <a:lnTo>
                                        <a:pt x="42"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9" name="Freeform 1503"/>
                              <wps:cNvSpPr>
                                <a:spLocks/>
                              </wps:cNvSpPr>
                              <wps:spPr bwMode="auto">
                                <a:xfrm>
                                  <a:off x="2554922" y="175764"/>
                                  <a:ext cx="31175" cy="20657"/>
                                </a:xfrm>
                                <a:custGeom>
                                  <a:avLst/>
                                  <a:gdLst>
                                    <a:gd name="T0" fmla="*/ 43 w 86"/>
                                    <a:gd name="T1" fmla="*/ 0 h 57"/>
                                    <a:gd name="T2" fmla="*/ 0 w 86"/>
                                    <a:gd name="T3" fmla="*/ 0 h 57"/>
                                    <a:gd name="T4" fmla="*/ 0 w 86"/>
                                    <a:gd name="T5" fmla="*/ 4 h 57"/>
                                    <a:gd name="T6" fmla="*/ 4 w 86"/>
                                    <a:gd name="T7" fmla="*/ 4 h 57"/>
                                    <a:gd name="T8" fmla="*/ 42 w 86"/>
                                    <a:gd name="T9" fmla="*/ 7 h 57"/>
                                    <a:gd name="T10" fmla="*/ 54 w 86"/>
                                    <a:gd name="T11" fmla="*/ 8 h 57"/>
                                    <a:gd name="T12" fmla="*/ 63 w 86"/>
                                    <a:gd name="T13" fmla="*/ 14 h 57"/>
                                    <a:gd name="T14" fmla="*/ 67 w 86"/>
                                    <a:gd name="T15" fmla="*/ 19 h 57"/>
                                    <a:gd name="T16" fmla="*/ 70 w 86"/>
                                    <a:gd name="T17" fmla="*/ 32 h 57"/>
                                    <a:gd name="T18" fmla="*/ 68 w 86"/>
                                    <a:gd name="T19" fmla="*/ 44 h 57"/>
                                    <a:gd name="T20" fmla="*/ 59 w 86"/>
                                    <a:gd name="T21" fmla="*/ 53 h 57"/>
                                    <a:gd name="T22" fmla="*/ 56 w 86"/>
                                    <a:gd name="T23" fmla="*/ 54 h 57"/>
                                    <a:gd name="T24" fmla="*/ 43 w 86"/>
                                    <a:gd name="T25" fmla="*/ 55 h 57"/>
                                    <a:gd name="T26" fmla="*/ 72 w 86"/>
                                    <a:gd name="T27" fmla="*/ 57 h 57"/>
                                    <a:gd name="T28" fmla="*/ 82 w 86"/>
                                    <a:gd name="T29" fmla="*/ 49 h 57"/>
                                    <a:gd name="T30" fmla="*/ 83 w 86"/>
                                    <a:gd name="T31" fmla="*/ 46 h 57"/>
                                    <a:gd name="T32" fmla="*/ 86 w 86"/>
                                    <a:gd name="T33" fmla="*/ 32 h 57"/>
                                    <a:gd name="T34" fmla="*/ 86 w 86"/>
                                    <a:gd name="T35" fmla="*/ 26 h 57"/>
                                    <a:gd name="T36" fmla="*/ 80 w 86"/>
                                    <a:gd name="T37" fmla="*/ 14 h 57"/>
                                    <a:gd name="T38" fmla="*/ 75 w 86"/>
                                    <a:gd name="T39" fmla="*/ 8 h 57"/>
                                    <a:gd name="T40" fmla="*/ 63 w 86"/>
                                    <a:gd name="T41" fmla="*/ 3 h 57"/>
                                    <a:gd name="T42" fmla="*/ 57 w 86"/>
                                    <a:gd name="T43" fmla="*/ 1 h 57"/>
                                    <a:gd name="T44" fmla="*/ 43 w 86"/>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7">
                                      <a:moveTo>
                                        <a:pt x="43" y="0"/>
                                      </a:moveTo>
                                      <a:lnTo>
                                        <a:pt x="0" y="0"/>
                                      </a:lnTo>
                                      <a:lnTo>
                                        <a:pt x="0" y="4"/>
                                      </a:lnTo>
                                      <a:lnTo>
                                        <a:pt x="4" y="4"/>
                                      </a:lnTo>
                                      <a:lnTo>
                                        <a:pt x="42" y="7"/>
                                      </a:lnTo>
                                      <a:lnTo>
                                        <a:pt x="54" y="8"/>
                                      </a:lnTo>
                                      <a:lnTo>
                                        <a:pt x="63" y="14"/>
                                      </a:lnTo>
                                      <a:lnTo>
                                        <a:pt x="67" y="19"/>
                                      </a:lnTo>
                                      <a:lnTo>
                                        <a:pt x="70" y="32"/>
                                      </a:lnTo>
                                      <a:lnTo>
                                        <a:pt x="68" y="44"/>
                                      </a:lnTo>
                                      <a:lnTo>
                                        <a:pt x="59" y="53"/>
                                      </a:lnTo>
                                      <a:lnTo>
                                        <a:pt x="56" y="54"/>
                                      </a:lnTo>
                                      <a:lnTo>
                                        <a:pt x="43" y="55"/>
                                      </a:lnTo>
                                      <a:lnTo>
                                        <a:pt x="72" y="57"/>
                                      </a:lnTo>
                                      <a:lnTo>
                                        <a:pt x="82" y="49"/>
                                      </a:lnTo>
                                      <a:lnTo>
                                        <a:pt x="83" y="46"/>
                                      </a:lnTo>
                                      <a:lnTo>
                                        <a:pt x="86" y="32"/>
                                      </a:lnTo>
                                      <a:lnTo>
                                        <a:pt x="86" y="26"/>
                                      </a:lnTo>
                                      <a:lnTo>
                                        <a:pt x="80" y="14"/>
                                      </a:lnTo>
                                      <a:lnTo>
                                        <a:pt x="75" y="8"/>
                                      </a:lnTo>
                                      <a:lnTo>
                                        <a:pt x="63" y="3"/>
                                      </a:lnTo>
                                      <a:lnTo>
                                        <a:pt x="57" y="1"/>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0" name="Freeform 1504"/>
                              <wps:cNvSpPr>
                                <a:spLocks/>
                              </wps:cNvSpPr>
                              <wps:spPr bwMode="auto">
                                <a:xfrm>
                                  <a:off x="2616185" y="215627"/>
                                  <a:ext cx="2175" cy="1087"/>
                                </a:xfrm>
                                <a:custGeom>
                                  <a:avLst/>
                                  <a:gdLst>
                                    <a:gd name="T0" fmla="*/ 5 w 6"/>
                                    <a:gd name="T1" fmla="*/ 0 h 3"/>
                                    <a:gd name="T2" fmla="*/ 0 w 6"/>
                                    <a:gd name="T3" fmla="*/ 1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1"/>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1" name="Freeform 1505"/>
                              <wps:cNvSpPr>
                                <a:spLocks/>
                              </wps:cNvSpPr>
                              <wps:spPr bwMode="auto">
                                <a:xfrm>
                                  <a:off x="2609660" y="213815"/>
                                  <a:ext cx="8700" cy="6523"/>
                                </a:xfrm>
                                <a:custGeom>
                                  <a:avLst/>
                                  <a:gdLst>
                                    <a:gd name="T0" fmla="*/ 13 w 24"/>
                                    <a:gd name="T1" fmla="*/ 0 h 18"/>
                                    <a:gd name="T2" fmla="*/ 0 w 24"/>
                                    <a:gd name="T3" fmla="*/ 0 h 18"/>
                                    <a:gd name="T4" fmla="*/ 0 w 24"/>
                                    <a:gd name="T5" fmla="*/ 18 h 18"/>
                                    <a:gd name="T6" fmla="*/ 4 w 24"/>
                                    <a:gd name="T7" fmla="*/ 18 h 18"/>
                                    <a:gd name="T8" fmla="*/ 24 w 24"/>
                                    <a:gd name="T9" fmla="*/ 8 h 18"/>
                                    <a:gd name="T10" fmla="*/ 18 w 24"/>
                                    <a:gd name="T11" fmla="*/ 6 h 18"/>
                                    <a:gd name="T12" fmla="*/ 15 w 24"/>
                                    <a:gd name="T13" fmla="*/ 5 h 18"/>
                                    <a:gd name="T14" fmla="*/ 13 w 24"/>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8">
                                      <a:moveTo>
                                        <a:pt x="13" y="0"/>
                                      </a:moveTo>
                                      <a:lnTo>
                                        <a:pt x="0" y="0"/>
                                      </a:lnTo>
                                      <a:lnTo>
                                        <a:pt x="0" y="18"/>
                                      </a:lnTo>
                                      <a:lnTo>
                                        <a:pt x="4" y="18"/>
                                      </a:lnTo>
                                      <a:lnTo>
                                        <a:pt x="24" y="8"/>
                                      </a:lnTo>
                                      <a:lnTo>
                                        <a:pt x="18" y="6"/>
                                      </a:lnTo>
                                      <a:lnTo>
                                        <a:pt x="15"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2" name="Freeform 1506"/>
                              <wps:cNvSpPr>
                                <a:spLocks/>
                              </wps:cNvSpPr>
                              <wps:spPr bwMode="auto">
                                <a:xfrm>
                                  <a:off x="2603860" y="189897"/>
                                  <a:ext cx="10513" cy="28267"/>
                                </a:xfrm>
                                <a:custGeom>
                                  <a:avLst/>
                                  <a:gdLst>
                                    <a:gd name="T0" fmla="*/ 29 w 29"/>
                                    <a:gd name="T1" fmla="*/ 0 h 78"/>
                                    <a:gd name="T2" fmla="*/ 6 w 29"/>
                                    <a:gd name="T3" fmla="*/ 0 h 78"/>
                                    <a:gd name="T4" fmla="*/ 6 w 29"/>
                                    <a:gd name="T5" fmla="*/ 4 h 78"/>
                                    <a:gd name="T6" fmla="*/ 15 w 29"/>
                                    <a:gd name="T7" fmla="*/ 6 h 78"/>
                                    <a:gd name="T8" fmla="*/ 16 w 29"/>
                                    <a:gd name="T9" fmla="*/ 16 h 78"/>
                                    <a:gd name="T10" fmla="*/ 16 w 29"/>
                                    <a:gd name="T11" fmla="*/ 61 h 78"/>
                                    <a:gd name="T12" fmla="*/ 16 w 29"/>
                                    <a:gd name="T13" fmla="*/ 62 h 78"/>
                                    <a:gd name="T14" fmla="*/ 7 w 29"/>
                                    <a:gd name="T15" fmla="*/ 70 h 78"/>
                                    <a:gd name="T16" fmla="*/ 0 w 29"/>
                                    <a:gd name="T17" fmla="*/ 73 h 78"/>
                                    <a:gd name="T18" fmla="*/ 7 w 29"/>
                                    <a:gd name="T19" fmla="*/ 78 h 78"/>
                                    <a:gd name="T20" fmla="*/ 16 w 29"/>
                                    <a:gd name="T21" fmla="*/ 66 h 78"/>
                                    <a:gd name="T22" fmla="*/ 29 w 29"/>
                                    <a:gd name="T23" fmla="*/ 66 h 78"/>
                                    <a:gd name="T24" fmla="*/ 29 w 29"/>
                                    <a:gd name="T25" fmla="*/ 65 h 78"/>
                                    <a:gd name="T26" fmla="*/ 29 w 29"/>
                                    <a:gd name="T27" fmla="*/ 49 h 78"/>
                                    <a:gd name="T28" fmla="*/ 29 w 29"/>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78">
                                      <a:moveTo>
                                        <a:pt x="29" y="0"/>
                                      </a:moveTo>
                                      <a:lnTo>
                                        <a:pt x="6" y="0"/>
                                      </a:lnTo>
                                      <a:lnTo>
                                        <a:pt x="6" y="4"/>
                                      </a:lnTo>
                                      <a:lnTo>
                                        <a:pt x="15" y="6"/>
                                      </a:lnTo>
                                      <a:lnTo>
                                        <a:pt x="16" y="16"/>
                                      </a:lnTo>
                                      <a:lnTo>
                                        <a:pt x="16" y="61"/>
                                      </a:lnTo>
                                      <a:lnTo>
                                        <a:pt x="16" y="62"/>
                                      </a:lnTo>
                                      <a:lnTo>
                                        <a:pt x="7" y="70"/>
                                      </a:lnTo>
                                      <a:lnTo>
                                        <a:pt x="0" y="73"/>
                                      </a:lnTo>
                                      <a:lnTo>
                                        <a:pt x="7" y="78"/>
                                      </a:lnTo>
                                      <a:lnTo>
                                        <a:pt x="16" y="66"/>
                                      </a:lnTo>
                                      <a:lnTo>
                                        <a:pt x="29" y="66"/>
                                      </a:lnTo>
                                      <a:lnTo>
                                        <a:pt x="29" y="65"/>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3" name="Freeform 1507"/>
                              <wps:cNvSpPr>
                                <a:spLocks/>
                              </wps:cNvSpPr>
                              <wps:spPr bwMode="auto">
                                <a:xfrm>
                                  <a:off x="2590810" y="189897"/>
                                  <a:ext cx="15588" cy="30442"/>
                                </a:xfrm>
                                <a:custGeom>
                                  <a:avLst/>
                                  <a:gdLst>
                                    <a:gd name="T0" fmla="*/ 24 w 43"/>
                                    <a:gd name="T1" fmla="*/ 0 h 84"/>
                                    <a:gd name="T2" fmla="*/ 0 w 43"/>
                                    <a:gd name="T3" fmla="*/ 0 h 84"/>
                                    <a:gd name="T4" fmla="*/ 0 w 43"/>
                                    <a:gd name="T5" fmla="*/ 4 h 84"/>
                                    <a:gd name="T6" fmla="*/ 8 w 43"/>
                                    <a:gd name="T7" fmla="*/ 5 h 84"/>
                                    <a:gd name="T8" fmla="*/ 11 w 43"/>
                                    <a:gd name="T9" fmla="*/ 8 h 84"/>
                                    <a:gd name="T10" fmla="*/ 12 w 43"/>
                                    <a:gd name="T11" fmla="*/ 16 h 84"/>
                                    <a:gd name="T12" fmla="*/ 12 w 43"/>
                                    <a:gd name="T13" fmla="*/ 52 h 84"/>
                                    <a:gd name="T14" fmla="*/ 12 w 43"/>
                                    <a:gd name="T15" fmla="*/ 56 h 84"/>
                                    <a:gd name="T16" fmla="*/ 14 w 43"/>
                                    <a:gd name="T17" fmla="*/ 70 h 84"/>
                                    <a:gd name="T18" fmla="*/ 20 w 43"/>
                                    <a:gd name="T19" fmla="*/ 80 h 84"/>
                                    <a:gd name="T20" fmla="*/ 29 w 43"/>
                                    <a:gd name="T21" fmla="*/ 84 h 84"/>
                                    <a:gd name="T22" fmla="*/ 39 w 43"/>
                                    <a:gd name="T23" fmla="*/ 80 h 84"/>
                                    <a:gd name="T24" fmla="*/ 43 w 43"/>
                                    <a:gd name="T25" fmla="*/ 78 h 84"/>
                                    <a:gd name="T26" fmla="*/ 36 w 43"/>
                                    <a:gd name="T27" fmla="*/ 73 h 84"/>
                                    <a:gd name="T28" fmla="*/ 28 w 43"/>
                                    <a:gd name="T29" fmla="*/ 69 h 84"/>
                                    <a:gd name="T30" fmla="*/ 27 w 43"/>
                                    <a:gd name="T31" fmla="*/ 68 h 84"/>
                                    <a:gd name="T32" fmla="*/ 24 w 43"/>
                                    <a:gd name="T33" fmla="*/ 54 h 84"/>
                                    <a:gd name="T34" fmla="*/ 24 w 43"/>
                                    <a:gd name="T3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84">
                                      <a:moveTo>
                                        <a:pt x="24" y="0"/>
                                      </a:moveTo>
                                      <a:lnTo>
                                        <a:pt x="0" y="0"/>
                                      </a:lnTo>
                                      <a:lnTo>
                                        <a:pt x="0" y="4"/>
                                      </a:lnTo>
                                      <a:lnTo>
                                        <a:pt x="8" y="5"/>
                                      </a:lnTo>
                                      <a:lnTo>
                                        <a:pt x="11" y="8"/>
                                      </a:lnTo>
                                      <a:lnTo>
                                        <a:pt x="12" y="16"/>
                                      </a:lnTo>
                                      <a:lnTo>
                                        <a:pt x="12" y="52"/>
                                      </a:lnTo>
                                      <a:lnTo>
                                        <a:pt x="12" y="56"/>
                                      </a:lnTo>
                                      <a:lnTo>
                                        <a:pt x="14" y="70"/>
                                      </a:lnTo>
                                      <a:lnTo>
                                        <a:pt x="20" y="80"/>
                                      </a:lnTo>
                                      <a:lnTo>
                                        <a:pt x="29" y="84"/>
                                      </a:lnTo>
                                      <a:lnTo>
                                        <a:pt x="39" y="80"/>
                                      </a:lnTo>
                                      <a:lnTo>
                                        <a:pt x="43" y="78"/>
                                      </a:lnTo>
                                      <a:lnTo>
                                        <a:pt x="36" y="73"/>
                                      </a:lnTo>
                                      <a:lnTo>
                                        <a:pt x="28" y="69"/>
                                      </a:lnTo>
                                      <a:lnTo>
                                        <a:pt x="27" y="68"/>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4" name="Freeform 1508"/>
                              <wps:cNvSpPr>
                                <a:spLocks/>
                              </wps:cNvSpPr>
                              <wps:spPr bwMode="auto">
                                <a:xfrm>
                                  <a:off x="2620173" y="192796"/>
                                  <a:ext cx="2175" cy="1087"/>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5" name="Freeform 1509"/>
                              <wps:cNvSpPr>
                                <a:spLocks/>
                              </wps:cNvSpPr>
                              <wps:spPr bwMode="auto">
                                <a:xfrm>
                                  <a:off x="2620173" y="189172"/>
                                  <a:ext cx="12325" cy="30079"/>
                                </a:xfrm>
                                <a:custGeom>
                                  <a:avLst/>
                                  <a:gdLst>
                                    <a:gd name="T0" fmla="*/ 24 w 34"/>
                                    <a:gd name="T1" fmla="*/ 0 h 83"/>
                                    <a:gd name="T2" fmla="*/ 21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2 w 34"/>
                                    <a:gd name="T15" fmla="*/ 34 h 83"/>
                                    <a:gd name="T16" fmla="*/ 12 w 34"/>
                                    <a:gd name="T17" fmla="*/ 65 h 83"/>
                                    <a:gd name="T18" fmla="*/ 11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8 w 34"/>
                                    <a:gd name="T31" fmla="*/ 78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9" y="13"/>
                                      </a:lnTo>
                                      <a:lnTo>
                                        <a:pt x="11" y="17"/>
                                      </a:lnTo>
                                      <a:lnTo>
                                        <a:pt x="11" y="18"/>
                                      </a:lnTo>
                                      <a:lnTo>
                                        <a:pt x="12" y="34"/>
                                      </a:lnTo>
                                      <a:lnTo>
                                        <a:pt x="12" y="65"/>
                                      </a:lnTo>
                                      <a:lnTo>
                                        <a:pt x="11" y="75"/>
                                      </a:lnTo>
                                      <a:lnTo>
                                        <a:pt x="8" y="79"/>
                                      </a:lnTo>
                                      <a:lnTo>
                                        <a:pt x="1" y="80"/>
                                      </a:lnTo>
                                      <a:lnTo>
                                        <a:pt x="1" y="83"/>
                                      </a:lnTo>
                                      <a:lnTo>
                                        <a:pt x="34" y="83"/>
                                      </a:lnTo>
                                      <a:lnTo>
                                        <a:pt x="34" y="80"/>
                                      </a:lnTo>
                                      <a:lnTo>
                                        <a:pt x="28" y="78"/>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6" name="Freeform 1510"/>
                              <wps:cNvSpPr>
                                <a:spLocks/>
                              </wps:cNvSpPr>
                              <wps:spPr bwMode="auto">
                                <a:xfrm>
                                  <a:off x="2623798" y="173952"/>
                                  <a:ext cx="5438" cy="6523"/>
                                </a:xfrm>
                                <a:custGeom>
                                  <a:avLst/>
                                  <a:gdLst>
                                    <a:gd name="T0" fmla="*/ 8 w 15"/>
                                    <a:gd name="T1" fmla="*/ 0 h 18"/>
                                    <a:gd name="T2" fmla="*/ 2 w 15"/>
                                    <a:gd name="T3" fmla="*/ 2 h 18"/>
                                    <a:gd name="T4" fmla="*/ 0 w 15"/>
                                    <a:gd name="T5" fmla="*/ 9 h 18"/>
                                    <a:gd name="T6" fmla="*/ 2 w 15"/>
                                    <a:gd name="T7" fmla="*/ 15 h 18"/>
                                    <a:gd name="T8" fmla="*/ 8 w 15"/>
                                    <a:gd name="T9" fmla="*/ 18 h 18"/>
                                    <a:gd name="T10" fmla="*/ 13 w 15"/>
                                    <a:gd name="T11" fmla="*/ 15 h 18"/>
                                    <a:gd name="T12" fmla="*/ 15 w 15"/>
                                    <a:gd name="T13" fmla="*/ 9 h 18"/>
                                    <a:gd name="T14" fmla="*/ 13 w 15"/>
                                    <a:gd name="T15" fmla="*/ 2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2"/>
                                      </a:lnTo>
                                      <a:lnTo>
                                        <a:pt x="0" y="9"/>
                                      </a:lnTo>
                                      <a:lnTo>
                                        <a:pt x="2" y="15"/>
                                      </a:lnTo>
                                      <a:lnTo>
                                        <a:pt x="8" y="18"/>
                                      </a:lnTo>
                                      <a:lnTo>
                                        <a:pt x="13" y="15"/>
                                      </a:lnTo>
                                      <a:lnTo>
                                        <a:pt x="15" y="9"/>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7" name="Freeform 1511"/>
                              <wps:cNvSpPr>
                                <a:spLocks/>
                              </wps:cNvSpPr>
                              <wps:spPr bwMode="auto">
                                <a:xfrm>
                                  <a:off x="2635760" y="177213"/>
                                  <a:ext cx="2175" cy="1450"/>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8" name="Freeform 1512"/>
                              <wps:cNvSpPr>
                                <a:spLocks/>
                              </wps:cNvSpPr>
                              <wps:spPr bwMode="auto">
                                <a:xfrm>
                                  <a:off x="2635760" y="173952"/>
                                  <a:ext cx="12325" cy="45300"/>
                                </a:xfrm>
                                <a:custGeom>
                                  <a:avLst/>
                                  <a:gdLst>
                                    <a:gd name="T0" fmla="*/ 23 w 34"/>
                                    <a:gd name="T1" fmla="*/ 0 h 125"/>
                                    <a:gd name="T2" fmla="*/ 20 w 34"/>
                                    <a:gd name="T3" fmla="*/ 0 h 125"/>
                                    <a:gd name="T4" fmla="*/ 0 w 34"/>
                                    <a:gd name="T5" fmla="*/ 9 h 125"/>
                                    <a:gd name="T6" fmla="*/ 6 w 34"/>
                                    <a:gd name="T7" fmla="*/ 11 h 125"/>
                                    <a:gd name="T8" fmla="*/ 9 w 34"/>
                                    <a:gd name="T9" fmla="*/ 13 h 125"/>
                                    <a:gd name="T10" fmla="*/ 10 w 34"/>
                                    <a:gd name="T11" fmla="*/ 17 h 125"/>
                                    <a:gd name="T12" fmla="*/ 10 w 34"/>
                                    <a:gd name="T13" fmla="*/ 18 h 125"/>
                                    <a:gd name="T14" fmla="*/ 11 w 34"/>
                                    <a:gd name="T15" fmla="*/ 33 h 125"/>
                                    <a:gd name="T16" fmla="*/ 11 w 34"/>
                                    <a:gd name="T17" fmla="*/ 107 h 125"/>
                                    <a:gd name="T18" fmla="*/ 10 w 34"/>
                                    <a:gd name="T19" fmla="*/ 117 h 125"/>
                                    <a:gd name="T20" fmla="*/ 7 w 34"/>
                                    <a:gd name="T21" fmla="*/ 121 h 125"/>
                                    <a:gd name="T22" fmla="*/ 1 w 34"/>
                                    <a:gd name="T23" fmla="*/ 122 h 125"/>
                                    <a:gd name="T24" fmla="*/ 1 w 34"/>
                                    <a:gd name="T25" fmla="*/ 125 h 125"/>
                                    <a:gd name="T26" fmla="*/ 34 w 34"/>
                                    <a:gd name="T27" fmla="*/ 125 h 125"/>
                                    <a:gd name="T28" fmla="*/ 34 w 34"/>
                                    <a:gd name="T29" fmla="*/ 122 h 125"/>
                                    <a:gd name="T30" fmla="*/ 27 w 34"/>
                                    <a:gd name="T31" fmla="*/ 120 h 125"/>
                                    <a:gd name="T32" fmla="*/ 24 w 34"/>
                                    <a:gd name="T33" fmla="*/ 117 h 125"/>
                                    <a:gd name="T34" fmla="*/ 23 w 34"/>
                                    <a:gd name="T35" fmla="*/ 107 h 125"/>
                                    <a:gd name="T36" fmla="*/ 23 w 34"/>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125">
                                      <a:moveTo>
                                        <a:pt x="23" y="0"/>
                                      </a:moveTo>
                                      <a:lnTo>
                                        <a:pt x="20" y="0"/>
                                      </a:lnTo>
                                      <a:lnTo>
                                        <a:pt x="0" y="9"/>
                                      </a:lnTo>
                                      <a:lnTo>
                                        <a:pt x="6" y="11"/>
                                      </a:lnTo>
                                      <a:lnTo>
                                        <a:pt x="9" y="13"/>
                                      </a:lnTo>
                                      <a:lnTo>
                                        <a:pt x="10" y="17"/>
                                      </a:lnTo>
                                      <a:lnTo>
                                        <a:pt x="10" y="18"/>
                                      </a:lnTo>
                                      <a:lnTo>
                                        <a:pt x="11" y="33"/>
                                      </a:lnTo>
                                      <a:lnTo>
                                        <a:pt x="11" y="107"/>
                                      </a:lnTo>
                                      <a:lnTo>
                                        <a:pt x="10" y="117"/>
                                      </a:lnTo>
                                      <a:lnTo>
                                        <a:pt x="7" y="121"/>
                                      </a:lnTo>
                                      <a:lnTo>
                                        <a:pt x="1" y="122"/>
                                      </a:lnTo>
                                      <a:lnTo>
                                        <a:pt x="1" y="125"/>
                                      </a:lnTo>
                                      <a:lnTo>
                                        <a:pt x="34" y="125"/>
                                      </a:lnTo>
                                      <a:lnTo>
                                        <a:pt x="34" y="122"/>
                                      </a:lnTo>
                                      <a:lnTo>
                                        <a:pt x="27" y="120"/>
                                      </a:lnTo>
                                      <a:lnTo>
                                        <a:pt x="24" y="117"/>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9" name="Freeform 1513"/>
                              <wps:cNvSpPr>
                                <a:spLocks/>
                              </wps:cNvSpPr>
                              <wps:spPr bwMode="auto">
                                <a:xfrm>
                                  <a:off x="2668748" y="215627"/>
                                  <a:ext cx="8338" cy="4711"/>
                                </a:xfrm>
                                <a:custGeom>
                                  <a:avLst/>
                                  <a:gdLst>
                                    <a:gd name="T0" fmla="*/ 23 w 23"/>
                                    <a:gd name="T1" fmla="*/ 0 h 13"/>
                                    <a:gd name="T2" fmla="*/ 17 w 23"/>
                                    <a:gd name="T3" fmla="*/ 1 h 13"/>
                                    <a:gd name="T4" fmla="*/ 0 w 23"/>
                                    <a:gd name="T5" fmla="*/ 1 h 13"/>
                                    <a:gd name="T6" fmla="*/ 0 w 23"/>
                                    <a:gd name="T7" fmla="*/ 13 h 13"/>
                                    <a:gd name="T8" fmla="*/ 3 w 23"/>
                                    <a:gd name="T9" fmla="*/ 13 h 13"/>
                                    <a:gd name="T10" fmla="*/ 23 w 23"/>
                                    <a:gd name="T11" fmla="*/ 3 h 13"/>
                                    <a:gd name="T12" fmla="*/ 23 w 23"/>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3" h="13">
                                      <a:moveTo>
                                        <a:pt x="23" y="0"/>
                                      </a:moveTo>
                                      <a:lnTo>
                                        <a:pt x="17" y="1"/>
                                      </a:lnTo>
                                      <a:lnTo>
                                        <a:pt x="0" y="1"/>
                                      </a:lnTo>
                                      <a:lnTo>
                                        <a:pt x="0" y="13"/>
                                      </a:lnTo>
                                      <a:lnTo>
                                        <a:pt x="3" y="13"/>
                                      </a:lnTo>
                                      <a:lnTo>
                                        <a:pt x="23"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0" name="Freeform 1514"/>
                              <wps:cNvSpPr>
                                <a:spLocks/>
                              </wps:cNvSpPr>
                              <wps:spPr bwMode="auto">
                                <a:xfrm>
                                  <a:off x="2651348" y="190622"/>
                                  <a:ext cx="12688" cy="28267"/>
                                </a:xfrm>
                                <a:custGeom>
                                  <a:avLst/>
                                  <a:gdLst>
                                    <a:gd name="T0" fmla="*/ 18 w 35"/>
                                    <a:gd name="T1" fmla="*/ 0 h 78"/>
                                    <a:gd name="T2" fmla="*/ 9 w 35"/>
                                    <a:gd name="T3" fmla="*/ 10 h 78"/>
                                    <a:gd name="T4" fmla="*/ 6 w 35"/>
                                    <a:gd name="T5" fmla="*/ 15 h 78"/>
                                    <a:gd name="T6" fmla="*/ 1 w 35"/>
                                    <a:gd name="T7" fmla="*/ 28 h 78"/>
                                    <a:gd name="T8" fmla="*/ 0 w 35"/>
                                    <a:gd name="T9" fmla="*/ 42 h 78"/>
                                    <a:gd name="T10" fmla="*/ 0 w 35"/>
                                    <a:gd name="T11" fmla="*/ 45 h 78"/>
                                    <a:gd name="T12" fmla="*/ 2 w 35"/>
                                    <a:gd name="T13" fmla="*/ 59 h 78"/>
                                    <a:gd name="T14" fmla="*/ 8 w 35"/>
                                    <a:gd name="T15" fmla="*/ 70 h 78"/>
                                    <a:gd name="T16" fmla="*/ 17 w 35"/>
                                    <a:gd name="T17" fmla="*/ 78 h 78"/>
                                    <a:gd name="T18" fmla="*/ 35 w 35"/>
                                    <a:gd name="T19" fmla="*/ 72 h 78"/>
                                    <a:gd name="T20" fmla="*/ 30 w 35"/>
                                    <a:gd name="T21" fmla="*/ 71 h 78"/>
                                    <a:gd name="T22" fmla="*/ 20 w 35"/>
                                    <a:gd name="T23" fmla="*/ 62 h 78"/>
                                    <a:gd name="T24" fmla="*/ 20 w 35"/>
                                    <a:gd name="T25" fmla="*/ 62 h 78"/>
                                    <a:gd name="T26" fmla="*/ 15 w 35"/>
                                    <a:gd name="T27" fmla="*/ 50 h 78"/>
                                    <a:gd name="T28" fmla="*/ 13 w 35"/>
                                    <a:gd name="T29" fmla="*/ 35 h 78"/>
                                    <a:gd name="T30" fmla="*/ 13 w 35"/>
                                    <a:gd name="T31" fmla="*/ 35 h 78"/>
                                    <a:gd name="T32" fmla="*/ 15 w 35"/>
                                    <a:gd name="T33" fmla="*/ 19 h 78"/>
                                    <a:gd name="T34" fmla="*/ 20 w 35"/>
                                    <a:gd name="T35" fmla="*/ 8 h 78"/>
                                    <a:gd name="T36" fmla="*/ 21 w 35"/>
                                    <a:gd name="T37" fmla="*/ 7 h 78"/>
                                    <a:gd name="T38" fmla="*/ 32 w 35"/>
                                    <a:gd name="T39" fmla="*/ 1 h 78"/>
                                    <a:gd name="T40" fmla="*/ 18 w 35"/>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78">
                                      <a:moveTo>
                                        <a:pt x="18" y="0"/>
                                      </a:moveTo>
                                      <a:lnTo>
                                        <a:pt x="9" y="10"/>
                                      </a:lnTo>
                                      <a:lnTo>
                                        <a:pt x="6" y="15"/>
                                      </a:lnTo>
                                      <a:lnTo>
                                        <a:pt x="1" y="28"/>
                                      </a:lnTo>
                                      <a:lnTo>
                                        <a:pt x="0" y="42"/>
                                      </a:lnTo>
                                      <a:lnTo>
                                        <a:pt x="0" y="45"/>
                                      </a:lnTo>
                                      <a:lnTo>
                                        <a:pt x="2" y="59"/>
                                      </a:lnTo>
                                      <a:lnTo>
                                        <a:pt x="8" y="70"/>
                                      </a:lnTo>
                                      <a:lnTo>
                                        <a:pt x="17" y="78"/>
                                      </a:lnTo>
                                      <a:lnTo>
                                        <a:pt x="35" y="72"/>
                                      </a:lnTo>
                                      <a:lnTo>
                                        <a:pt x="30" y="71"/>
                                      </a:lnTo>
                                      <a:lnTo>
                                        <a:pt x="20" y="62"/>
                                      </a:lnTo>
                                      <a:lnTo>
                                        <a:pt x="15" y="50"/>
                                      </a:lnTo>
                                      <a:lnTo>
                                        <a:pt x="13" y="35"/>
                                      </a:lnTo>
                                      <a:lnTo>
                                        <a:pt x="15" y="19"/>
                                      </a:lnTo>
                                      <a:lnTo>
                                        <a:pt x="20" y="8"/>
                                      </a:lnTo>
                                      <a:lnTo>
                                        <a:pt x="21" y="7"/>
                                      </a:lnTo>
                                      <a:lnTo>
                                        <a:pt x="3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1" name="Freeform 1515"/>
                              <wps:cNvSpPr>
                                <a:spLocks/>
                              </wps:cNvSpPr>
                              <wps:spPr bwMode="auto">
                                <a:xfrm>
                                  <a:off x="2657873" y="189172"/>
                                  <a:ext cx="10875" cy="2899"/>
                                </a:xfrm>
                                <a:custGeom>
                                  <a:avLst/>
                                  <a:gdLst>
                                    <a:gd name="T0" fmla="*/ 15 w 30"/>
                                    <a:gd name="T1" fmla="*/ 0 h 8"/>
                                    <a:gd name="T2" fmla="*/ 10 w 30"/>
                                    <a:gd name="T3" fmla="*/ 0 h 8"/>
                                    <a:gd name="T4" fmla="*/ 0 w 30"/>
                                    <a:gd name="T5" fmla="*/ 4 h 8"/>
                                    <a:gd name="T6" fmla="*/ 14 w 30"/>
                                    <a:gd name="T7" fmla="*/ 5 h 8"/>
                                    <a:gd name="T8" fmla="*/ 21 w 30"/>
                                    <a:gd name="T9" fmla="*/ 8 h 8"/>
                                    <a:gd name="T10" fmla="*/ 30 w 30"/>
                                    <a:gd name="T11" fmla="*/ 7 h 8"/>
                                    <a:gd name="T12" fmla="*/ 26 w 30"/>
                                    <a:gd name="T13" fmla="*/ 4 h 8"/>
                                    <a:gd name="T14" fmla="*/ 15 w 30"/>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8">
                                      <a:moveTo>
                                        <a:pt x="15" y="0"/>
                                      </a:moveTo>
                                      <a:lnTo>
                                        <a:pt x="10" y="0"/>
                                      </a:lnTo>
                                      <a:lnTo>
                                        <a:pt x="0" y="4"/>
                                      </a:lnTo>
                                      <a:lnTo>
                                        <a:pt x="14" y="5"/>
                                      </a:lnTo>
                                      <a:lnTo>
                                        <a:pt x="21" y="8"/>
                                      </a:lnTo>
                                      <a:lnTo>
                                        <a:pt x="30" y="7"/>
                                      </a:lnTo>
                                      <a:lnTo>
                                        <a:pt x="26" y="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2" name="Freeform 1516"/>
                              <wps:cNvSpPr>
                                <a:spLocks/>
                              </wps:cNvSpPr>
                              <wps:spPr bwMode="auto">
                                <a:xfrm>
                                  <a:off x="2664398" y="177213"/>
                                  <a:ext cx="2175" cy="1450"/>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3" name="Freeform 1517"/>
                              <wps:cNvSpPr>
                                <a:spLocks/>
                              </wps:cNvSpPr>
                              <wps:spPr bwMode="auto">
                                <a:xfrm>
                                  <a:off x="2657511" y="173952"/>
                                  <a:ext cx="17400" cy="46387"/>
                                </a:xfrm>
                                <a:custGeom>
                                  <a:avLst/>
                                  <a:gdLst>
                                    <a:gd name="T0" fmla="*/ 43 w 48"/>
                                    <a:gd name="T1" fmla="*/ 0 h 128"/>
                                    <a:gd name="T2" fmla="*/ 40 w 48"/>
                                    <a:gd name="T3" fmla="*/ 0 h 128"/>
                                    <a:gd name="T4" fmla="*/ 19 w 48"/>
                                    <a:gd name="T5" fmla="*/ 9 h 128"/>
                                    <a:gd name="T6" fmla="*/ 25 w 48"/>
                                    <a:gd name="T7" fmla="*/ 11 h 128"/>
                                    <a:gd name="T8" fmla="*/ 28 w 48"/>
                                    <a:gd name="T9" fmla="*/ 13 h 128"/>
                                    <a:gd name="T10" fmla="*/ 30 w 48"/>
                                    <a:gd name="T11" fmla="*/ 17 h 128"/>
                                    <a:gd name="T12" fmla="*/ 30 w 48"/>
                                    <a:gd name="T13" fmla="*/ 18 h 128"/>
                                    <a:gd name="T14" fmla="*/ 31 w 48"/>
                                    <a:gd name="T15" fmla="*/ 34 h 128"/>
                                    <a:gd name="T16" fmla="*/ 31 w 48"/>
                                    <a:gd name="T17" fmla="*/ 49 h 128"/>
                                    <a:gd name="T18" fmla="*/ 22 w 48"/>
                                    <a:gd name="T19" fmla="*/ 50 h 128"/>
                                    <a:gd name="T20" fmla="*/ 28 w 48"/>
                                    <a:gd name="T21" fmla="*/ 57 h 128"/>
                                    <a:gd name="T22" fmla="*/ 31 w 48"/>
                                    <a:gd name="T23" fmla="*/ 68 h 128"/>
                                    <a:gd name="T24" fmla="*/ 31 w 48"/>
                                    <a:gd name="T25" fmla="*/ 110 h 128"/>
                                    <a:gd name="T26" fmla="*/ 28 w 48"/>
                                    <a:gd name="T27" fmla="*/ 113 h 128"/>
                                    <a:gd name="T28" fmla="*/ 18 w 48"/>
                                    <a:gd name="T29" fmla="*/ 118 h 128"/>
                                    <a:gd name="T30" fmla="*/ 0 w 48"/>
                                    <a:gd name="T31" fmla="*/ 124 h 128"/>
                                    <a:gd name="T32" fmla="*/ 10 w 48"/>
                                    <a:gd name="T33" fmla="*/ 128 h 128"/>
                                    <a:gd name="T34" fmla="*/ 21 w 48"/>
                                    <a:gd name="T35" fmla="*/ 125 h 128"/>
                                    <a:gd name="T36" fmla="*/ 21 w 48"/>
                                    <a:gd name="T37" fmla="*/ 124 h 128"/>
                                    <a:gd name="T38" fmla="*/ 31 w 48"/>
                                    <a:gd name="T39" fmla="*/ 116 h 128"/>
                                    <a:gd name="T40" fmla="*/ 48 w 48"/>
                                    <a:gd name="T41" fmla="*/ 116 h 128"/>
                                    <a:gd name="T42" fmla="*/ 45 w 48"/>
                                    <a:gd name="T43" fmla="*/ 115 h 128"/>
                                    <a:gd name="T44" fmla="*/ 44 w 48"/>
                                    <a:gd name="T45" fmla="*/ 110 h 128"/>
                                    <a:gd name="T46" fmla="*/ 43 w 48"/>
                                    <a:gd name="T47" fmla="*/ 109 h 128"/>
                                    <a:gd name="T48" fmla="*/ 43 w 48"/>
                                    <a:gd name="T49" fmla="*/ 93 h 128"/>
                                    <a:gd name="T50" fmla="*/ 43 w 48"/>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8" h="128">
                                      <a:moveTo>
                                        <a:pt x="43" y="0"/>
                                      </a:moveTo>
                                      <a:lnTo>
                                        <a:pt x="40" y="0"/>
                                      </a:lnTo>
                                      <a:lnTo>
                                        <a:pt x="19" y="9"/>
                                      </a:lnTo>
                                      <a:lnTo>
                                        <a:pt x="25" y="11"/>
                                      </a:lnTo>
                                      <a:lnTo>
                                        <a:pt x="28" y="13"/>
                                      </a:lnTo>
                                      <a:lnTo>
                                        <a:pt x="30" y="17"/>
                                      </a:lnTo>
                                      <a:lnTo>
                                        <a:pt x="30" y="18"/>
                                      </a:lnTo>
                                      <a:lnTo>
                                        <a:pt x="31" y="34"/>
                                      </a:lnTo>
                                      <a:lnTo>
                                        <a:pt x="31" y="49"/>
                                      </a:lnTo>
                                      <a:lnTo>
                                        <a:pt x="22" y="50"/>
                                      </a:lnTo>
                                      <a:lnTo>
                                        <a:pt x="28" y="57"/>
                                      </a:lnTo>
                                      <a:lnTo>
                                        <a:pt x="31" y="68"/>
                                      </a:lnTo>
                                      <a:lnTo>
                                        <a:pt x="31" y="110"/>
                                      </a:lnTo>
                                      <a:lnTo>
                                        <a:pt x="28" y="113"/>
                                      </a:lnTo>
                                      <a:lnTo>
                                        <a:pt x="18" y="118"/>
                                      </a:lnTo>
                                      <a:lnTo>
                                        <a:pt x="0" y="124"/>
                                      </a:lnTo>
                                      <a:lnTo>
                                        <a:pt x="10" y="128"/>
                                      </a:lnTo>
                                      <a:lnTo>
                                        <a:pt x="21" y="125"/>
                                      </a:lnTo>
                                      <a:lnTo>
                                        <a:pt x="21" y="124"/>
                                      </a:lnTo>
                                      <a:lnTo>
                                        <a:pt x="31" y="116"/>
                                      </a:lnTo>
                                      <a:lnTo>
                                        <a:pt x="48" y="116"/>
                                      </a:lnTo>
                                      <a:lnTo>
                                        <a:pt x="45" y="115"/>
                                      </a:lnTo>
                                      <a:lnTo>
                                        <a:pt x="44" y="110"/>
                                      </a:lnTo>
                                      <a:lnTo>
                                        <a:pt x="43" y="109"/>
                                      </a:lnTo>
                                      <a:lnTo>
                                        <a:pt x="43" y="93"/>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4" name="Freeform 1518"/>
                              <wps:cNvSpPr>
                                <a:spLocks/>
                              </wps:cNvSpPr>
                              <wps:spPr bwMode="auto">
                                <a:xfrm>
                                  <a:off x="2678898" y="192796"/>
                                  <a:ext cx="2175" cy="1087"/>
                                </a:xfrm>
                                <a:custGeom>
                                  <a:avLst/>
                                  <a:gdLst>
                                    <a:gd name="T0" fmla="*/ 0 w 6"/>
                                    <a:gd name="T1" fmla="*/ 0 h 3"/>
                                    <a:gd name="T2" fmla="*/ 0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5" name="Freeform 1519"/>
                              <wps:cNvSpPr>
                                <a:spLocks/>
                              </wps:cNvSpPr>
                              <wps:spPr bwMode="auto">
                                <a:xfrm>
                                  <a:off x="2678898" y="189172"/>
                                  <a:ext cx="12325" cy="30079"/>
                                </a:xfrm>
                                <a:custGeom>
                                  <a:avLst/>
                                  <a:gdLst>
                                    <a:gd name="T0" fmla="*/ 23 w 34"/>
                                    <a:gd name="T1" fmla="*/ 0 h 83"/>
                                    <a:gd name="T2" fmla="*/ 20 w 34"/>
                                    <a:gd name="T3" fmla="*/ 0 h 83"/>
                                    <a:gd name="T4" fmla="*/ 0 w 34"/>
                                    <a:gd name="T5" fmla="*/ 10 h 83"/>
                                    <a:gd name="T6" fmla="*/ 6 w 34"/>
                                    <a:gd name="T7" fmla="*/ 12 h 83"/>
                                    <a:gd name="T8" fmla="*/ 9 w 34"/>
                                    <a:gd name="T9" fmla="*/ 13 h 83"/>
                                    <a:gd name="T10" fmla="*/ 10 w 34"/>
                                    <a:gd name="T11" fmla="*/ 17 h 83"/>
                                    <a:gd name="T12" fmla="*/ 10 w 34"/>
                                    <a:gd name="T13" fmla="*/ 18 h 83"/>
                                    <a:gd name="T14" fmla="*/ 11 w 34"/>
                                    <a:gd name="T15" fmla="*/ 34 h 83"/>
                                    <a:gd name="T16" fmla="*/ 11 w 34"/>
                                    <a:gd name="T17" fmla="*/ 65 h 83"/>
                                    <a:gd name="T18" fmla="*/ 10 w 34"/>
                                    <a:gd name="T19" fmla="*/ 75 h 83"/>
                                    <a:gd name="T20" fmla="*/ 7 w 34"/>
                                    <a:gd name="T21" fmla="*/ 79 h 83"/>
                                    <a:gd name="T22" fmla="*/ 0 w 34"/>
                                    <a:gd name="T23" fmla="*/ 80 h 83"/>
                                    <a:gd name="T24" fmla="*/ 0 w 34"/>
                                    <a:gd name="T25" fmla="*/ 83 h 83"/>
                                    <a:gd name="T26" fmla="*/ 34 w 34"/>
                                    <a:gd name="T27" fmla="*/ 83 h 83"/>
                                    <a:gd name="T28" fmla="*/ 34 w 34"/>
                                    <a:gd name="T29" fmla="*/ 80 h 83"/>
                                    <a:gd name="T30" fmla="*/ 27 w 34"/>
                                    <a:gd name="T31" fmla="*/ 78 h 83"/>
                                    <a:gd name="T32" fmla="*/ 24 w 34"/>
                                    <a:gd name="T33" fmla="*/ 75 h 83"/>
                                    <a:gd name="T34" fmla="*/ 23 w 34"/>
                                    <a:gd name="T35" fmla="*/ 65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10"/>
                                      </a:lnTo>
                                      <a:lnTo>
                                        <a:pt x="6" y="12"/>
                                      </a:lnTo>
                                      <a:lnTo>
                                        <a:pt x="9" y="13"/>
                                      </a:lnTo>
                                      <a:lnTo>
                                        <a:pt x="10" y="17"/>
                                      </a:lnTo>
                                      <a:lnTo>
                                        <a:pt x="10" y="18"/>
                                      </a:lnTo>
                                      <a:lnTo>
                                        <a:pt x="11" y="34"/>
                                      </a:lnTo>
                                      <a:lnTo>
                                        <a:pt x="11" y="65"/>
                                      </a:lnTo>
                                      <a:lnTo>
                                        <a:pt x="10" y="75"/>
                                      </a:lnTo>
                                      <a:lnTo>
                                        <a:pt x="7" y="79"/>
                                      </a:lnTo>
                                      <a:lnTo>
                                        <a:pt x="0" y="80"/>
                                      </a:lnTo>
                                      <a:lnTo>
                                        <a:pt x="0" y="83"/>
                                      </a:lnTo>
                                      <a:lnTo>
                                        <a:pt x="34" y="83"/>
                                      </a:lnTo>
                                      <a:lnTo>
                                        <a:pt x="34" y="80"/>
                                      </a:lnTo>
                                      <a:lnTo>
                                        <a:pt x="27" y="78"/>
                                      </a:lnTo>
                                      <a:lnTo>
                                        <a:pt x="24" y="75"/>
                                      </a:lnTo>
                                      <a:lnTo>
                                        <a:pt x="23" y="6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6" name="Freeform 1520"/>
                              <wps:cNvSpPr>
                                <a:spLocks/>
                              </wps:cNvSpPr>
                              <wps:spPr bwMode="auto">
                                <a:xfrm>
                                  <a:off x="2682161" y="173952"/>
                                  <a:ext cx="5800" cy="6523"/>
                                </a:xfrm>
                                <a:custGeom>
                                  <a:avLst/>
                                  <a:gdLst>
                                    <a:gd name="T0" fmla="*/ 8 w 16"/>
                                    <a:gd name="T1" fmla="*/ 0 h 18"/>
                                    <a:gd name="T2" fmla="*/ 3 w 16"/>
                                    <a:gd name="T3" fmla="*/ 2 h 18"/>
                                    <a:gd name="T4" fmla="*/ 0 w 16"/>
                                    <a:gd name="T5" fmla="*/ 9 h 18"/>
                                    <a:gd name="T6" fmla="*/ 3 w 16"/>
                                    <a:gd name="T7" fmla="*/ 15 h 18"/>
                                    <a:gd name="T8" fmla="*/ 8 w 16"/>
                                    <a:gd name="T9" fmla="*/ 18 h 18"/>
                                    <a:gd name="T10" fmla="*/ 14 w 16"/>
                                    <a:gd name="T11" fmla="*/ 15 h 18"/>
                                    <a:gd name="T12" fmla="*/ 16 w 16"/>
                                    <a:gd name="T13" fmla="*/ 9 h 18"/>
                                    <a:gd name="T14" fmla="*/ 14 w 16"/>
                                    <a:gd name="T15" fmla="*/ 2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2"/>
                                      </a:lnTo>
                                      <a:lnTo>
                                        <a:pt x="0" y="9"/>
                                      </a:lnTo>
                                      <a:lnTo>
                                        <a:pt x="3" y="15"/>
                                      </a:lnTo>
                                      <a:lnTo>
                                        <a:pt x="8" y="18"/>
                                      </a:lnTo>
                                      <a:lnTo>
                                        <a:pt x="14" y="15"/>
                                      </a:lnTo>
                                      <a:lnTo>
                                        <a:pt x="16" y="9"/>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7" name="Freeform 1521"/>
                              <wps:cNvSpPr>
                                <a:spLocks/>
                              </wps:cNvSpPr>
                              <wps:spPr bwMode="auto">
                                <a:xfrm>
                                  <a:off x="2692673" y="192796"/>
                                  <a:ext cx="2538" cy="1087"/>
                                </a:xfrm>
                                <a:custGeom>
                                  <a:avLst/>
                                  <a:gdLst>
                                    <a:gd name="T0" fmla="*/ 0 w 7"/>
                                    <a:gd name="T1" fmla="*/ 0 h 3"/>
                                    <a:gd name="T2" fmla="*/ 2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2"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8" name="Freeform 1522"/>
                              <wps:cNvSpPr>
                                <a:spLocks/>
                              </wps:cNvSpPr>
                              <wps:spPr bwMode="auto">
                                <a:xfrm>
                                  <a:off x="2693398" y="191347"/>
                                  <a:ext cx="14500" cy="27905"/>
                                </a:xfrm>
                                <a:custGeom>
                                  <a:avLst/>
                                  <a:gdLst>
                                    <a:gd name="T0" fmla="*/ 32 w 40"/>
                                    <a:gd name="T1" fmla="*/ 0 h 77"/>
                                    <a:gd name="T2" fmla="*/ 22 w 40"/>
                                    <a:gd name="T3" fmla="*/ 11 h 77"/>
                                    <a:gd name="T4" fmla="*/ 10 w 40"/>
                                    <a:gd name="T5" fmla="*/ 11 h 77"/>
                                    <a:gd name="T6" fmla="*/ 10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3 w 40"/>
                                    <a:gd name="T21" fmla="*/ 77 h 77"/>
                                    <a:gd name="T22" fmla="*/ 33 w 40"/>
                                    <a:gd name="T23" fmla="*/ 74 h 77"/>
                                    <a:gd name="T24" fmla="*/ 26 w 40"/>
                                    <a:gd name="T25" fmla="*/ 72 h 77"/>
                                    <a:gd name="T26" fmla="*/ 23 w 40"/>
                                    <a:gd name="T27" fmla="*/ 69 h 77"/>
                                    <a:gd name="T28" fmla="*/ 22 w 40"/>
                                    <a:gd name="T29" fmla="*/ 59 h 77"/>
                                    <a:gd name="T30" fmla="*/ 22 w 40"/>
                                    <a:gd name="T31" fmla="*/ 16 h 77"/>
                                    <a:gd name="T32" fmla="*/ 30 w 40"/>
                                    <a:gd name="T33" fmla="*/ 8 h 77"/>
                                    <a:gd name="T34" fmla="*/ 40 w 40"/>
                                    <a:gd name="T35" fmla="*/ 5 h 77"/>
                                    <a:gd name="T36" fmla="*/ 32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2" y="0"/>
                                      </a:moveTo>
                                      <a:lnTo>
                                        <a:pt x="22" y="11"/>
                                      </a:lnTo>
                                      <a:lnTo>
                                        <a:pt x="10" y="11"/>
                                      </a:lnTo>
                                      <a:lnTo>
                                        <a:pt x="10" y="13"/>
                                      </a:lnTo>
                                      <a:lnTo>
                                        <a:pt x="10" y="29"/>
                                      </a:lnTo>
                                      <a:lnTo>
                                        <a:pt x="10" y="59"/>
                                      </a:lnTo>
                                      <a:lnTo>
                                        <a:pt x="8" y="71"/>
                                      </a:lnTo>
                                      <a:lnTo>
                                        <a:pt x="1" y="74"/>
                                      </a:lnTo>
                                      <a:lnTo>
                                        <a:pt x="0" y="74"/>
                                      </a:lnTo>
                                      <a:lnTo>
                                        <a:pt x="0" y="77"/>
                                      </a:lnTo>
                                      <a:lnTo>
                                        <a:pt x="33" y="77"/>
                                      </a:lnTo>
                                      <a:lnTo>
                                        <a:pt x="33" y="74"/>
                                      </a:lnTo>
                                      <a:lnTo>
                                        <a:pt x="26" y="72"/>
                                      </a:lnTo>
                                      <a:lnTo>
                                        <a:pt x="23" y="69"/>
                                      </a:lnTo>
                                      <a:lnTo>
                                        <a:pt x="22" y="59"/>
                                      </a:lnTo>
                                      <a:lnTo>
                                        <a:pt x="22" y="16"/>
                                      </a:lnTo>
                                      <a:lnTo>
                                        <a:pt x="30" y="8"/>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9" name="Freeform 1523"/>
                              <wps:cNvSpPr>
                                <a:spLocks/>
                              </wps:cNvSpPr>
                              <wps:spPr bwMode="auto">
                                <a:xfrm>
                                  <a:off x="2692673" y="189172"/>
                                  <a:ext cx="8700" cy="6161"/>
                                </a:xfrm>
                                <a:custGeom>
                                  <a:avLst/>
                                  <a:gdLst>
                                    <a:gd name="T0" fmla="*/ 24 w 24"/>
                                    <a:gd name="T1" fmla="*/ 0 h 17"/>
                                    <a:gd name="T2" fmla="*/ 21 w 24"/>
                                    <a:gd name="T3" fmla="*/ 0 h 17"/>
                                    <a:gd name="T4" fmla="*/ 0 w 24"/>
                                    <a:gd name="T5" fmla="*/ 10 h 17"/>
                                    <a:gd name="T6" fmla="*/ 7 w 24"/>
                                    <a:gd name="T7" fmla="*/ 12 h 17"/>
                                    <a:gd name="T8" fmla="*/ 10 w 24"/>
                                    <a:gd name="T9" fmla="*/ 13 h 17"/>
                                    <a:gd name="T10" fmla="*/ 12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10"/>
                                      </a:lnTo>
                                      <a:lnTo>
                                        <a:pt x="7" y="12"/>
                                      </a:lnTo>
                                      <a:lnTo>
                                        <a:pt x="10" y="13"/>
                                      </a:lnTo>
                                      <a:lnTo>
                                        <a:pt x="12"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0" name="Freeform 1524"/>
                              <wps:cNvSpPr>
                                <a:spLocks/>
                              </wps:cNvSpPr>
                              <wps:spPr bwMode="auto">
                                <a:xfrm>
                                  <a:off x="2704998" y="189172"/>
                                  <a:ext cx="15225" cy="30079"/>
                                </a:xfrm>
                                <a:custGeom>
                                  <a:avLst/>
                                  <a:gdLst>
                                    <a:gd name="T0" fmla="*/ 13 w 42"/>
                                    <a:gd name="T1" fmla="*/ 0 h 83"/>
                                    <a:gd name="T2" fmla="*/ 10 w 42"/>
                                    <a:gd name="T3" fmla="*/ 0 h 83"/>
                                    <a:gd name="T4" fmla="*/ 0 w 42"/>
                                    <a:gd name="T5" fmla="*/ 6 h 83"/>
                                    <a:gd name="T6" fmla="*/ 8 w 42"/>
                                    <a:gd name="T7" fmla="*/ 11 h 83"/>
                                    <a:gd name="T8" fmla="*/ 16 w 42"/>
                                    <a:gd name="T9" fmla="*/ 16 h 83"/>
                                    <a:gd name="T10" fmla="*/ 17 w 42"/>
                                    <a:gd name="T11" fmla="*/ 17 h 83"/>
                                    <a:gd name="T12" fmla="*/ 19 w 42"/>
                                    <a:gd name="T13" fmla="*/ 32 h 83"/>
                                    <a:gd name="T14" fmla="*/ 19 w 42"/>
                                    <a:gd name="T15" fmla="*/ 65 h 83"/>
                                    <a:gd name="T16" fmla="*/ 18 w 42"/>
                                    <a:gd name="T17" fmla="*/ 73 h 83"/>
                                    <a:gd name="T18" fmla="*/ 16 w 42"/>
                                    <a:gd name="T19" fmla="*/ 78 h 83"/>
                                    <a:gd name="T20" fmla="*/ 9 w 42"/>
                                    <a:gd name="T21" fmla="*/ 80 h 83"/>
                                    <a:gd name="T22" fmla="*/ 7 w 42"/>
                                    <a:gd name="T23" fmla="*/ 80 h 83"/>
                                    <a:gd name="T24" fmla="*/ 7 w 42"/>
                                    <a:gd name="T25" fmla="*/ 83 h 83"/>
                                    <a:gd name="T26" fmla="*/ 42 w 42"/>
                                    <a:gd name="T27" fmla="*/ 83 h 83"/>
                                    <a:gd name="T28" fmla="*/ 42 w 42"/>
                                    <a:gd name="T29" fmla="*/ 80 h 83"/>
                                    <a:gd name="T30" fmla="*/ 35 w 42"/>
                                    <a:gd name="T31" fmla="*/ 78 h 83"/>
                                    <a:gd name="T32" fmla="*/ 32 w 42"/>
                                    <a:gd name="T33" fmla="*/ 75 h 83"/>
                                    <a:gd name="T34" fmla="*/ 31 w 42"/>
                                    <a:gd name="T35" fmla="*/ 65 h 83"/>
                                    <a:gd name="T36" fmla="*/ 31 w 42"/>
                                    <a:gd name="T37" fmla="*/ 30 h 83"/>
                                    <a:gd name="T38" fmla="*/ 31 w 42"/>
                                    <a:gd name="T39" fmla="*/ 28 h 83"/>
                                    <a:gd name="T40" fmla="*/ 29 w 42"/>
                                    <a:gd name="T41" fmla="*/ 14 h 83"/>
                                    <a:gd name="T42" fmla="*/ 23 w 42"/>
                                    <a:gd name="T43" fmla="*/ 3 h 83"/>
                                    <a:gd name="T44" fmla="*/ 13 w 42"/>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2" h="83">
                                      <a:moveTo>
                                        <a:pt x="13" y="0"/>
                                      </a:moveTo>
                                      <a:lnTo>
                                        <a:pt x="10" y="0"/>
                                      </a:lnTo>
                                      <a:lnTo>
                                        <a:pt x="0" y="6"/>
                                      </a:lnTo>
                                      <a:lnTo>
                                        <a:pt x="8" y="11"/>
                                      </a:lnTo>
                                      <a:lnTo>
                                        <a:pt x="16" y="16"/>
                                      </a:lnTo>
                                      <a:lnTo>
                                        <a:pt x="17" y="17"/>
                                      </a:lnTo>
                                      <a:lnTo>
                                        <a:pt x="19" y="32"/>
                                      </a:lnTo>
                                      <a:lnTo>
                                        <a:pt x="19" y="65"/>
                                      </a:lnTo>
                                      <a:lnTo>
                                        <a:pt x="18" y="73"/>
                                      </a:lnTo>
                                      <a:lnTo>
                                        <a:pt x="16" y="78"/>
                                      </a:lnTo>
                                      <a:lnTo>
                                        <a:pt x="9" y="80"/>
                                      </a:lnTo>
                                      <a:lnTo>
                                        <a:pt x="7" y="80"/>
                                      </a:lnTo>
                                      <a:lnTo>
                                        <a:pt x="7" y="83"/>
                                      </a:lnTo>
                                      <a:lnTo>
                                        <a:pt x="42" y="83"/>
                                      </a:lnTo>
                                      <a:lnTo>
                                        <a:pt x="42" y="80"/>
                                      </a:lnTo>
                                      <a:lnTo>
                                        <a:pt x="35" y="78"/>
                                      </a:lnTo>
                                      <a:lnTo>
                                        <a:pt x="32" y="75"/>
                                      </a:lnTo>
                                      <a:lnTo>
                                        <a:pt x="31" y="65"/>
                                      </a:lnTo>
                                      <a:lnTo>
                                        <a:pt x="31" y="30"/>
                                      </a:lnTo>
                                      <a:lnTo>
                                        <a:pt x="31" y="28"/>
                                      </a:lnTo>
                                      <a:lnTo>
                                        <a:pt x="29" y="14"/>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1" name="Freeform 1525"/>
                              <wps:cNvSpPr>
                                <a:spLocks/>
                              </wps:cNvSpPr>
                              <wps:spPr bwMode="auto">
                                <a:xfrm>
                                  <a:off x="2721674" y="218889"/>
                                  <a:ext cx="13413" cy="11597"/>
                                </a:xfrm>
                                <a:custGeom>
                                  <a:avLst/>
                                  <a:gdLst>
                                    <a:gd name="T0" fmla="*/ 14 w 37"/>
                                    <a:gd name="T1" fmla="*/ 0 h 32"/>
                                    <a:gd name="T2" fmla="*/ 7 w 37"/>
                                    <a:gd name="T3" fmla="*/ 10 h 32"/>
                                    <a:gd name="T4" fmla="*/ 1 w 37"/>
                                    <a:gd name="T5" fmla="*/ 19 h 32"/>
                                    <a:gd name="T6" fmla="*/ 0 w 37"/>
                                    <a:gd name="T7" fmla="*/ 23 h 32"/>
                                    <a:gd name="T8" fmla="*/ 6 w 37"/>
                                    <a:gd name="T9" fmla="*/ 32 h 32"/>
                                    <a:gd name="T10" fmla="*/ 37 w 37"/>
                                    <a:gd name="T11" fmla="*/ 29 h 32"/>
                                    <a:gd name="T12" fmla="*/ 26 w 37"/>
                                    <a:gd name="T13" fmla="*/ 28 h 32"/>
                                    <a:gd name="T14" fmla="*/ 15 w 37"/>
                                    <a:gd name="T15" fmla="*/ 24 h 32"/>
                                    <a:gd name="T16" fmla="*/ 11 w 37"/>
                                    <a:gd name="T17" fmla="*/ 16 h 32"/>
                                    <a:gd name="T18" fmla="*/ 13 w 37"/>
                                    <a:gd name="T19" fmla="*/ 9 h 32"/>
                                    <a:gd name="T20" fmla="*/ 18 w 37"/>
                                    <a:gd name="T21" fmla="*/ 1 h 32"/>
                                    <a:gd name="T22" fmla="*/ 14 w 37"/>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32">
                                      <a:moveTo>
                                        <a:pt x="14" y="0"/>
                                      </a:moveTo>
                                      <a:lnTo>
                                        <a:pt x="7" y="10"/>
                                      </a:lnTo>
                                      <a:lnTo>
                                        <a:pt x="1" y="19"/>
                                      </a:lnTo>
                                      <a:lnTo>
                                        <a:pt x="0" y="23"/>
                                      </a:lnTo>
                                      <a:lnTo>
                                        <a:pt x="6" y="32"/>
                                      </a:lnTo>
                                      <a:lnTo>
                                        <a:pt x="37" y="29"/>
                                      </a:lnTo>
                                      <a:lnTo>
                                        <a:pt x="26" y="28"/>
                                      </a:lnTo>
                                      <a:lnTo>
                                        <a:pt x="15" y="24"/>
                                      </a:lnTo>
                                      <a:lnTo>
                                        <a:pt x="11" y="16"/>
                                      </a:lnTo>
                                      <a:lnTo>
                                        <a:pt x="13" y="9"/>
                                      </a:lnTo>
                                      <a:lnTo>
                                        <a:pt x="18" y="1"/>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2" name="Freeform 1526"/>
                              <wps:cNvSpPr>
                                <a:spLocks/>
                              </wps:cNvSpPr>
                              <wps:spPr bwMode="auto">
                                <a:xfrm>
                                  <a:off x="2723849" y="208742"/>
                                  <a:ext cx="22838" cy="24643"/>
                                </a:xfrm>
                                <a:custGeom>
                                  <a:avLst/>
                                  <a:gdLst>
                                    <a:gd name="T0" fmla="*/ 13 w 63"/>
                                    <a:gd name="T1" fmla="*/ 0 h 68"/>
                                    <a:gd name="T2" fmla="*/ 11 w 63"/>
                                    <a:gd name="T3" fmla="*/ 1 h 68"/>
                                    <a:gd name="T4" fmla="*/ 3 w 63"/>
                                    <a:gd name="T5" fmla="*/ 11 h 68"/>
                                    <a:gd name="T6" fmla="*/ 1 w 63"/>
                                    <a:gd name="T7" fmla="*/ 19 h 68"/>
                                    <a:gd name="T8" fmla="*/ 3 w 63"/>
                                    <a:gd name="T9" fmla="*/ 23 h 68"/>
                                    <a:gd name="T10" fmla="*/ 8 w 63"/>
                                    <a:gd name="T11" fmla="*/ 28 h 68"/>
                                    <a:gd name="T12" fmla="*/ 12 w 63"/>
                                    <a:gd name="T13" fmla="*/ 29 h 68"/>
                                    <a:gd name="T14" fmla="*/ 13 w 63"/>
                                    <a:gd name="T15" fmla="*/ 29 h 68"/>
                                    <a:gd name="T16" fmla="*/ 24 w 63"/>
                                    <a:gd name="T17" fmla="*/ 30 h 68"/>
                                    <a:gd name="T18" fmla="*/ 38 w 63"/>
                                    <a:gd name="T19" fmla="*/ 31 h 68"/>
                                    <a:gd name="T20" fmla="*/ 43 w 63"/>
                                    <a:gd name="T21" fmla="*/ 31 h 68"/>
                                    <a:gd name="T22" fmla="*/ 53 w 63"/>
                                    <a:gd name="T23" fmla="*/ 33 h 68"/>
                                    <a:gd name="T24" fmla="*/ 58 w 63"/>
                                    <a:gd name="T25" fmla="*/ 40 h 68"/>
                                    <a:gd name="T26" fmla="*/ 58 w 63"/>
                                    <a:gd name="T27" fmla="*/ 40 h 68"/>
                                    <a:gd name="T28" fmla="*/ 51 w 63"/>
                                    <a:gd name="T29" fmla="*/ 51 h 68"/>
                                    <a:gd name="T30" fmla="*/ 44 w 63"/>
                                    <a:gd name="T31" fmla="*/ 56 h 68"/>
                                    <a:gd name="T32" fmla="*/ 31 w 63"/>
                                    <a:gd name="T33" fmla="*/ 57 h 68"/>
                                    <a:gd name="T34" fmla="*/ 0 w 63"/>
                                    <a:gd name="T35" fmla="*/ 60 h 68"/>
                                    <a:gd name="T36" fmla="*/ 1 w 63"/>
                                    <a:gd name="T37" fmla="*/ 61 h 68"/>
                                    <a:gd name="T38" fmla="*/ 12 w 63"/>
                                    <a:gd name="T39" fmla="*/ 66 h 68"/>
                                    <a:gd name="T40" fmla="*/ 25 w 63"/>
                                    <a:gd name="T41" fmla="*/ 68 h 68"/>
                                    <a:gd name="T42" fmla="*/ 35 w 63"/>
                                    <a:gd name="T43" fmla="*/ 67 h 68"/>
                                    <a:gd name="T44" fmla="*/ 45 w 63"/>
                                    <a:gd name="T45" fmla="*/ 63 h 68"/>
                                    <a:gd name="T46" fmla="*/ 55 w 63"/>
                                    <a:gd name="T47" fmla="*/ 55 h 68"/>
                                    <a:gd name="T48" fmla="*/ 59 w 63"/>
                                    <a:gd name="T49" fmla="*/ 49 h 68"/>
                                    <a:gd name="T50" fmla="*/ 63 w 63"/>
                                    <a:gd name="T51" fmla="*/ 37 h 68"/>
                                    <a:gd name="T52" fmla="*/ 59 w 63"/>
                                    <a:gd name="T53" fmla="*/ 24 h 68"/>
                                    <a:gd name="T54" fmla="*/ 58 w 63"/>
                                    <a:gd name="T55" fmla="*/ 24 h 68"/>
                                    <a:gd name="T56" fmla="*/ 48 w 63"/>
                                    <a:gd name="T57" fmla="*/ 18 h 68"/>
                                    <a:gd name="T58" fmla="*/ 42 w 63"/>
                                    <a:gd name="T59" fmla="*/ 18 h 68"/>
                                    <a:gd name="T60" fmla="*/ 28 w 63"/>
                                    <a:gd name="T61" fmla="*/ 17 h 68"/>
                                    <a:gd name="T62" fmla="*/ 17 w 63"/>
                                    <a:gd name="T63" fmla="*/ 16 h 68"/>
                                    <a:gd name="T64" fmla="*/ 12 w 63"/>
                                    <a:gd name="T65" fmla="*/ 14 h 68"/>
                                    <a:gd name="T66" fmla="*/ 11 w 63"/>
                                    <a:gd name="T67" fmla="*/ 11 h 68"/>
                                    <a:gd name="T68" fmla="*/ 12 w 63"/>
                                    <a:gd name="T69" fmla="*/ 7 h 68"/>
                                    <a:gd name="T70" fmla="*/ 17 w 63"/>
                                    <a:gd name="T71" fmla="*/ 1 h 68"/>
                                    <a:gd name="T72" fmla="*/ 13 w 63"/>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 h="68">
                                      <a:moveTo>
                                        <a:pt x="13" y="0"/>
                                      </a:moveTo>
                                      <a:lnTo>
                                        <a:pt x="11" y="1"/>
                                      </a:lnTo>
                                      <a:lnTo>
                                        <a:pt x="3" y="11"/>
                                      </a:lnTo>
                                      <a:lnTo>
                                        <a:pt x="1" y="19"/>
                                      </a:lnTo>
                                      <a:lnTo>
                                        <a:pt x="3" y="23"/>
                                      </a:lnTo>
                                      <a:lnTo>
                                        <a:pt x="8" y="28"/>
                                      </a:lnTo>
                                      <a:lnTo>
                                        <a:pt x="12" y="29"/>
                                      </a:lnTo>
                                      <a:lnTo>
                                        <a:pt x="13" y="29"/>
                                      </a:lnTo>
                                      <a:lnTo>
                                        <a:pt x="24" y="30"/>
                                      </a:lnTo>
                                      <a:lnTo>
                                        <a:pt x="38" y="31"/>
                                      </a:lnTo>
                                      <a:lnTo>
                                        <a:pt x="43" y="31"/>
                                      </a:lnTo>
                                      <a:lnTo>
                                        <a:pt x="53" y="33"/>
                                      </a:lnTo>
                                      <a:lnTo>
                                        <a:pt x="58" y="40"/>
                                      </a:lnTo>
                                      <a:lnTo>
                                        <a:pt x="51" y="51"/>
                                      </a:lnTo>
                                      <a:lnTo>
                                        <a:pt x="44" y="56"/>
                                      </a:lnTo>
                                      <a:lnTo>
                                        <a:pt x="31" y="57"/>
                                      </a:lnTo>
                                      <a:lnTo>
                                        <a:pt x="0" y="60"/>
                                      </a:lnTo>
                                      <a:lnTo>
                                        <a:pt x="1" y="61"/>
                                      </a:lnTo>
                                      <a:lnTo>
                                        <a:pt x="12" y="66"/>
                                      </a:lnTo>
                                      <a:lnTo>
                                        <a:pt x="25" y="68"/>
                                      </a:lnTo>
                                      <a:lnTo>
                                        <a:pt x="35" y="67"/>
                                      </a:lnTo>
                                      <a:lnTo>
                                        <a:pt x="45" y="63"/>
                                      </a:lnTo>
                                      <a:lnTo>
                                        <a:pt x="55" y="55"/>
                                      </a:lnTo>
                                      <a:lnTo>
                                        <a:pt x="59" y="49"/>
                                      </a:lnTo>
                                      <a:lnTo>
                                        <a:pt x="63" y="37"/>
                                      </a:lnTo>
                                      <a:lnTo>
                                        <a:pt x="59" y="24"/>
                                      </a:lnTo>
                                      <a:lnTo>
                                        <a:pt x="58" y="24"/>
                                      </a:lnTo>
                                      <a:lnTo>
                                        <a:pt x="48" y="18"/>
                                      </a:lnTo>
                                      <a:lnTo>
                                        <a:pt x="42" y="18"/>
                                      </a:lnTo>
                                      <a:lnTo>
                                        <a:pt x="28" y="17"/>
                                      </a:lnTo>
                                      <a:lnTo>
                                        <a:pt x="17" y="16"/>
                                      </a:lnTo>
                                      <a:lnTo>
                                        <a:pt x="12" y="14"/>
                                      </a:lnTo>
                                      <a:lnTo>
                                        <a:pt x="11" y="11"/>
                                      </a:lnTo>
                                      <a:lnTo>
                                        <a:pt x="12" y="7"/>
                                      </a:lnTo>
                                      <a:lnTo>
                                        <a:pt x="17"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3" name="Freeform 1527"/>
                              <wps:cNvSpPr>
                                <a:spLocks/>
                              </wps:cNvSpPr>
                              <wps:spPr bwMode="auto">
                                <a:xfrm>
                                  <a:off x="2728561" y="190259"/>
                                  <a:ext cx="18488" cy="19570"/>
                                </a:xfrm>
                                <a:custGeom>
                                  <a:avLst/>
                                  <a:gdLst>
                                    <a:gd name="T0" fmla="*/ 27 w 51"/>
                                    <a:gd name="T1" fmla="*/ 0 h 54"/>
                                    <a:gd name="T2" fmla="*/ 13 w 51"/>
                                    <a:gd name="T3" fmla="*/ 1 h 54"/>
                                    <a:gd name="T4" fmla="*/ 23 w 51"/>
                                    <a:gd name="T5" fmla="*/ 7 h 54"/>
                                    <a:gd name="T6" fmla="*/ 26 w 51"/>
                                    <a:gd name="T7" fmla="*/ 14 h 54"/>
                                    <a:gd name="T8" fmla="*/ 28 w 51"/>
                                    <a:gd name="T9" fmla="*/ 29 h 54"/>
                                    <a:gd name="T10" fmla="*/ 28 w 51"/>
                                    <a:gd name="T11" fmla="*/ 32 h 54"/>
                                    <a:gd name="T12" fmla="*/ 24 w 51"/>
                                    <a:gd name="T13" fmla="*/ 45 h 54"/>
                                    <a:gd name="T14" fmla="*/ 15 w 51"/>
                                    <a:gd name="T15" fmla="*/ 50 h 54"/>
                                    <a:gd name="T16" fmla="*/ 0 w 51"/>
                                    <a:gd name="T17" fmla="*/ 51 h 54"/>
                                    <a:gd name="T18" fmla="*/ 4 w 51"/>
                                    <a:gd name="T19" fmla="*/ 52 h 54"/>
                                    <a:gd name="T20" fmla="*/ 14 w 51"/>
                                    <a:gd name="T21" fmla="*/ 54 h 54"/>
                                    <a:gd name="T22" fmla="*/ 24 w 51"/>
                                    <a:gd name="T23" fmla="*/ 52 h 54"/>
                                    <a:gd name="T24" fmla="*/ 34 w 51"/>
                                    <a:gd name="T25" fmla="*/ 46 h 54"/>
                                    <a:gd name="T26" fmla="*/ 38 w 51"/>
                                    <a:gd name="T27" fmla="*/ 40 h 54"/>
                                    <a:gd name="T28" fmla="*/ 41 w 51"/>
                                    <a:gd name="T29" fmla="*/ 27 h 54"/>
                                    <a:gd name="T30" fmla="*/ 41 w 51"/>
                                    <a:gd name="T31" fmla="*/ 23 h 54"/>
                                    <a:gd name="T32" fmla="*/ 37 w 51"/>
                                    <a:gd name="T33" fmla="*/ 10 h 54"/>
                                    <a:gd name="T34" fmla="*/ 46 w 51"/>
                                    <a:gd name="T35" fmla="*/ 10 h 54"/>
                                    <a:gd name="T36" fmla="*/ 49 w 51"/>
                                    <a:gd name="T37" fmla="*/ 10 h 54"/>
                                    <a:gd name="T38" fmla="*/ 50 w 51"/>
                                    <a:gd name="T39" fmla="*/ 10 h 54"/>
                                    <a:gd name="T40" fmla="*/ 51 w 51"/>
                                    <a:gd name="T41" fmla="*/ 6 h 54"/>
                                    <a:gd name="T42" fmla="*/ 50 w 51"/>
                                    <a:gd name="T43" fmla="*/ 4 h 54"/>
                                    <a:gd name="T44" fmla="*/ 49 w 51"/>
                                    <a:gd name="T45" fmla="*/ 3 h 54"/>
                                    <a:gd name="T46" fmla="*/ 46 w 51"/>
                                    <a:gd name="T47" fmla="*/ 3 h 54"/>
                                    <a:gd name="T48" fmla="*/ 31 w 51"/>
                                    <a:gd name="T49" fmla="*/ 3 h 54"/>
                                    <a:gd name="T50" fmla="*/ 27 w 51"/>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54">
                                      <a:moveTo>
                                        <a:pt x="27" y="0"/>
                                      </a:moveTo>
                                      <a:lnTo>
                                        <a:pt x="13" y="1"/>
                                      </a:lnTo>
                                      <a:lnTo>
                                        <a:pt x="23" y="7"/>
                                      </a:lnTo>
                                      <a:lnTo>
                                        <a:pt x="26" y="14"/>
                                      </a:lnTo>
                                      <a:lnTo>
                                        <a:pt x="28" y="29"/>
                                      </a:lnTo>
                                      <a:lnTo>
                                        <a:pt x="28" y="32"/>
                                      </a:lnTo>
                                      <a:lnTo>
                                        <a:pt x="24" y="45"/>
                                      </a:lnTo>
                                      <a:lnTo>
                                        <a:pt x="15" y="50"/>
                                      </a:lnTo>
                                      <a:lnTo>
                                        <a:pt x="0" y="51"/>
                                      </a:lnTo>
                                      <a:lnTo>
                                        <a:pt x="4" y="52"/>
                                      </a:lnTo>
                                      <a:lnTo>
                                        <a:pt x="14" y="54"/>
                                      </a:lnTo>
                                      <a:lnTo>
                                        <a:pt x="24" y="52"/>
                                      </a:lnTo>
                                      <a:lnTo>
                                        <a:pt x="34" y="46"/>
                                      </a:lnTo>
                                      <a:lnTo>
                                        <a:pt x="38" y="40"/>
                                      </a:lnTo>
                                      <a:lnTo>
                                        <a:pt x="41" y="27"/>
                                      </a:lnTo>
                                      <a:lnTo>
                                        <a:pt x="41" y="23"/>
                                      </a:lnTo>
                                      <a:lnTo>
                                        <a:pt x="37" y="10"/>
                                      </a:lnTo>
                                      <a:lnTo>
                                        <a:pt x="46" y="10"/>
                                      </a:lnTo>
                                      <a:lnTo>
                                        <a:pt x="49" y="10"/>
                                      </a:lnTo>
                                      <a:lnTo>
                                        <a:pt x="50" y="10"/>
                                      </a:lnTo>
                                      <a:lnTo>
                                        <a:pt x="51" y="6"/>
                                      </a:lnTo>
                                      <a:lnTo>
                                        <a:pt x="50" y="4"/>
                                      </a:lnTo>
                                      <a:lnTo>
                                        <a:pt x="49" y="3"/>
                                      </a:lnTo>
                                      <a:lnTo>
                                        <a:pt x="46" y="3"/>
                                      </a:lnTo>
                                      <a:lnTo>
                                        <a:pt x="31"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4" name="Freeform 1528"/>
                              <wps:cNvSpPr>
                                <a:spLocks/>
                              </wps:cNvSpPr>
                              <wps:spPr bwMode="auto">
                                <a:xfrm>
                                  <a:off x="2723849" y="189172"/>
                                  <a:ext cx="14500" cy="19570"/>
                                </a:xfrm>
                                <a:custGeom>
                                  <a:avLst/>
                                  <a:gdLst>
                                    <a:gd name="T0" fmla="*/ 27 w 40"/>
                                    <a:gd name="T1" fmla="*/ 0 h 54"/>
                                    <a:gd name="T2" fmla="*/ 17 w 40"/>
                                    <a:gd name="T3" fmla="*/ 2 h 54"/>
                                    <a:gd name="T4" fmla="*/ 8 w 40"/>
                                    <a:gd name="T5" fmla="*/ 8 h 54"/>
                                    <a:gd name="T6" fmla="*/ 3 w 40"/>
                                    <a:gd name="T7" fmla="*/ 16 h 54"/>
                                    <a:gd name="T8" fmla="*/ 0 w 40"/>
                                    <a:gd name="T9" fmla="*/ 29 h 54"/>
                                    <a:gd name="T10" fmla="*/ 0 w 40"/>
                                    <a:gd name="T11" fmla="*/ 30 h 54"/>
                                    <a:gd name="T12" fmla="*/ 3 w 40"/>
                                    <a:gd name="T13" fmla="*/ 43 h 54"/>
                                    <a:gd name="T14" fmla="*/ 4 w 40"/>
                                    <a:gd name="T15" fmla="*/ 45 h 54"/>
                                    <a:gd name="T16" fmla="*/ 13 w 40"/>
                                    <a:gd name="T17" fmla="*/ 54 h 54"/>
                                    <a:gd name="T18" fmla="*/ 28 w 40"/>
                                    <a:gd name="T19" fmla="*/ 53 h 54"/>
                                    <a:gd name="T20" fmla="*/ 18 w 40"/>
                                    <a:gd name="T21" fmla="*/ 47 h 54"/>
                                    <a:gd name="T22" fmla="*/ 15 w 40"/>
                                    <a:gd name="T23" fmla="*/ 40 h 54"/>
                                    <a:gd name="T24" fmla="*/ 13 w 40"/>
                                    <a:gd name="T25" fmla="*/ 25 h 54"/>
                                    <a:gd name="T26" fmla="*/ 13 w 40"/>
                                    <a:gd name="T27" fmla="*/ 22 h 54"/>
                                    <a:gd name="T28" fmla="*/ 17 w 40"/>
                                    <a:gd name="T29" fmla="*/ 9 h 54"/>
                                    <a:gd name="T30" fmla="*/ 26 w 40"/>
                                    <a:gd name="T31" fmla="*/ 4 h 54"/>
                                    <a:gd name="T32" fmla="*/ 40 w 40"/>
                                    <a:gd name="T33" fmla="*/ 3 h 54"/>
                                    <a:gd name="T34" fmla="*/ 27 w 40"/>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0" h="54">
                                      <a:moveTo>
                                        <a:pt x="27" y="0"/>
                                      </a:moveTo>
                                      <a:lnTo>
                                        <a:pt x="17" y="2"/>
                                      </a:lnTo>
                                      <a:lnTo>
                                        <a:pt x="8" y="8"/>
                                      </a:lnTo>
                                      <a:lnTo>
                                        <a:pt x="3" y="16"/>
                                      </a:lnTo>
                                      <a:lnTo>
                                        <a:pt x="0" y="29"/>
                                      </a:lnTo>
                                      <a:lnTo>
                                        <a:pt x="0" y="30"/>
                                      </a:lnTo>
                                      <a:lnTo>
                                        <a:pt x="3" y="43"/>
                                      </a:lnTo>
                                      <a:lnTo>
                                        <a:pt x="4" y="45"/>
                                      </a:lnTo>
                                      <a:lnTo>
                                        <a:pt x="13" y="54"/>
                                      </a:lnTo>
                                      <a:lnTo>
                                        <a:pt x="28" y="53"/>
                                      </a:lnTo>
                                      <a:lnTo>
                                        <a:pt x="18" y="47"/>
                                      </a:lnTo>
                                      <a:lnTo>
                                        <a:pt x="15" y="40"/>
                                      </a:lnTo>
                                      <a:lnTo>
                                        <a:pt x="13" y="25"/>
                                      </a:lnTo>
                                      <a:lnTo>
                                        <a:pt x="13" y="22"/>
                                      </a:lnTo>
                                      <a:lnTo>
                                        <a:pt x="17" y="9"/>
                                      </a:lnTo>
                                      <a:lnTo>
                                        <a:pt x="26" y="4"/>
                                      </a:lnTo>
                                      <a:lnTo>
                                        <a:pt x="40"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5" name="Rectangle 1529"/>
                              <wps:cNvSpPr>
                                <a:spLocks noChangeArrowheads="1"/>
                              </wps:cNvSpPr>
                              <wps:spPr bwMode="auto">
                                <a:xfrm>
                                  <a:off x="2462846" y="45300"/>
                                  <a:ext cx="3263"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6" name="Rectangle 1530"/>
                              <wps:cNvSpPr>
                                <a:spLocks noChangeArrowheads="1"/>
                              </wps:cNvSpPr>
                              <wps:spPr bwMode="auto">
                                <a:xfrm>
                                  <a:off x="2462846" y="45300"/>
                                  <a:ext cx="3263"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7" name="Freeform 1531"/>
                              <wps:cNvSpPr>
                                <a:spLocks/>
                              </wps:cNvSpPr>
                              <wps:spPr bwMode="auto">
                                <a:xfrm>
                                  <a:off x="2462846" y="45300"/>
                                  <a:ext cx="3263" cy="233747"/>
                                </a:xfrm>
                                <a:custGeom>
                                  <a:avLst/>
                                  <a:gdLst>
                                    <a:gd name="T0" fmla="*/ 0 w 9"/>
                                    <a:gd name="T1" fmla="*/ 0 h 645"/>
                                    <a:gd name="T2" fmla="*/ 0 w 9"/>
                                    <a:gd name="T3" fmla="*/ 645 h 645"/>
                                    <a:gd name="T4" fmla="*/ 9 w 9"/>
                                    <a:gd name="T5" fmla="*/ 645 h 645"/>
                                    <a:gd name="T6" fmla="*/ 0 w 9"/>
                                    <a:gd name="T7" fmla="*/ 0 h 645"/>
                                  </a:gdLst>
                                  <a:ahLst/>
                                  <a:cxnLst>
                                    <a:cxn ang="0">
                                      <a:pos x="T0" y="T1"/>
                                    </a:cxn>
                                    <a:cxn ang="0">
                                      <a:pos x="T2" y="T3"/>
                                    </a:cxn>
                                    <a:cxn ang="0">
                                      <a:pos x="T4" y="T5"/>
                                    </a:cxn>
                                    <a:cxn ang="0">
                                      <a:pos x="T6" y="T7"/>
                                    </a:cxn>
                                  </a:cxnLst>
                                  <a:rect l="0" t="0" r="r" b="b"/>
                                  <a:pathLst>
                                    <a:path w="9" h="645">
                                      <a:moveTo>
                                        <a:pt x="0" y="0"/>
                                      </a:moveTo>
                                      <a:lnTo>
                                        <a:pt x="0" y="645"/>
                                      </a:lnTo>
                                      <a:lnTo>
                                        <a:pt x="9"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8" name="Freeform 1532"/>
                              <wps:cNvSpPr>
                                <a:spLocks/>
                              </wps:cNvSpPr>
                              <wps:spPr bwMode="auto">
                                <a:xfrm>
                                  <a:off x="2462846" y="45300"/>
                                  <a:ext cx="3263" cy="233747"/>
                                </a:xfrm>
                                <a:custGeom>
                                  <a:avLst/>
                                  <a:gdLst>
                                    <a:gd name="T0" fmla="*/ 0 w 9"/>
                                    <a:gd name="T1" fmla="*/ 0 h 645"/>
                                    <a:gd name="T2" fmla="*/ 0 w 9"/>
                                    <a:gd name="T3" fmla="*/ 645 h 645"/>
                                    <a:gd name="T4" fmla="*/ 9 w 9"/>
                                    <a:gd name="T5" fmla="*/ 645 h 645"/>
                                    <a:gd name="T6" fmla="*/ 0 w 9"/>
                                    <a:gd name="T7" fmla="*/ 0 h 645"/>
                                  </a:gdLst>
                                  <a:ahLst/>
                                  <a:cxnLst>
                                    <a:cxn ang="0">
                                      <a:pos x="T0" y="T1"/>
                                    </a:cxn>
                                    <a:cxn ang="0">
                                      <a:pos x="T2" y="T3"/>
                                    </a:cxn>
                                    <a:cxn ang="0">
                                      <a:pos x="T4" y="T5"/>
                                    </a:cxn>
                                    <a:cxn ang="0">
                                      <a:pos x="T6" y="T7"/>
                                    </a:cxn>
                                  </a:cxnLst>
                                  <a:rect l="0" t="0" r="r" b="b"/>
                                  <a:pathLst>
                                    <a:path w="9" h="645">
                                      <a:moveTo>
                                        <a:pt x="0" y="0"/>
                                      </a:moveTo>
                                      <a:lnTo>
                                        <a:pt x="0" y="645"/>
                                      </a:lnTo>
                                      <a:lnTo>
                                        <a:pt x="9"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9" name="Freeform 1533"/>
                              <wps:cNvSpPr>
                                <a:spLocks/>
                              </wps:cNvSpPr>
                              <wps:spPr bwMode="auto">
                                <a:xfrm>
                                  <a:off x="2462846" y="45300"/>
                                  <a:ext cx="3263" cy="233747"/>
                                </a:xfrm>
                                <a:custGeom>
                                  <a:avLst/>
                                  <a:gdLst>
                                    <a:gd name="T0" fmla="*/ 0 w 9"/>
                                    <a:gd name="T1" fmla="*/ 0 h 645"/>
                                    <a:gd name="T2" fmla="*/ 9 w 9"/>
                                    <a:gd name="T3" fmla="*/ 0 h 645"/>
                                    <a:gd name="T4" fmla="*/ 9 w 9"/>
                                    <a:gd name="T5" fmla="*/ 645 h 645"/>
                                    <a:gd name="T6" fmla="*/ 0 w 9"/>
                                    <a:gd name="T7" fmla="*/ 0 h 645"/>
                                  </a:gdLst>
                                  <a:ahLst/>
                                  <a:cxnLst>
                                    <a:cxn ang="0">
                                      <a:pos x="T0" y="T1"/>
                                    </a:cxn>
                                    <a:cxn ang="0">
                                      <a:pos x="T2" y="T3"/>
                                    </a:cxn>
                                    <a:cxn ang="0">
                                      <a:pos x="T4" y="T5"/>
                                    </a:cxn>
                                    <a:cxn ang="0">
                                      <a:pos x="T6" y="T7"/>
                                    </a:cxn>
                                  </a:cxnLst>
                                  <a:rect l="0" t="0" r="r" b="b"/>
                                  <a:pathLst>
                                    <a:path w="9" h="645">
                                      <a:moveTo>
                                        <a:pt x="0" y="0"/>
                                      </a:moveTo>
                                      <a:lnTo>
                                        <a:pt x="9" y="0"/>
                                      </a:lnTo>
                                      <a:lnTo>
                                        <a:pt x="9"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0" name="Freeform 1534"/>
                              <wps:cNvSpPr>
                                <a:spLocks/>
                              </wps:cNvSpPr>
                              <wps:spPr bwMode="auto">
                                <a:xfrm>
                                  <a:off x="2462846" y="45300"/>
                                  <a:ext cx="3263" cy="233747"/>
                                </a:xfrm>
                                <a:custGeom>
                                  <a:avLst/>
                                  <a:gdLst>
                                    <a:gd name="T0" fmla="*/ 0 w 9"/>
                                    <a:gd name="T1" fmla="*/ 0 h 645"/>
                                    <a:gd name="T2" fmla="*/ 9 w 9"/>
                                    <a:gd name="T3" fmla="*/ 0 h 645"/>
                                    <a:gd name="T4" fmla="*/ 9 w 9"/>
                                    <a:gd name="T5" fmla="*/ 645 h 645"/>
                                    <a:gd name="T6" fmla="*/ 0 w 9"/>
                                    <a:gd name="T7" fmla="*/ 0 h 645"/>
                                  </a:gdLst>
                                  <a:ahLst/>
                                  <a:cxnLst>
                                    <a:cxn ang="0">
                                      <a:pos x="T0" y="T1"/>
                                    </a:cxn>
                                    <a:cxn ang="0">
                                      <a:pos x="T2" y="T3"/>
                                    </a:cxn>
                                    <a:cxn ang="0">
                                      <a:pos x="T4" y="T5"/>
                                    </a:cxn>
                                    <a:cxn ang="0">
                                      <a:pos x="T6" y="T7"/>
                                    </a:cxn>
                                  </a:cxnLst>
                                  <a:rect l="0" t="0" r="r" b="b"/>
                                  <a:pathLst>
                                    <a:path w="9" h="645">
                                      <a:moveTo>
                                        <a:pt x="0" y="0"/>
                                      </a:moveTo>
                                      <a:lnTo>
                                        <a:pt x="9" y="0"/>
                                      </a:lnTo>
                                      <a:lnTo>
                                        <a:pt x="9"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1" name="Rectangle 1535"/>
                              <wps:cNvSpPr>
                                <a:spLocks noChangeArrowheads="1"/>
                              </wps:cNvSpPr>
                              <wps:spPr bwMode="auto">
                                <a:xfrm>
                                  <a:off x="2462846" y="279047"/>
                                  <a:ext cx="3263"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2" name="Rectangle 1536"/>
                              <wps:cNvSpPr>
                                <a:spLocks noChangeArrowheads="1"/>
                              </wps:cNvSpPr>
                              <wps:spPr bwMode="auto">
                                <a:xfrm>
                                  <a:off x="2462846" y="279047"/>
                                  <a:ext cx="3263"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3" name="Rectangle 1537"/>
                              <wps:cNvSpPr>
                                <a:spLocks noChangeArrowheads="1"/>
                              </wps:cNvSpPr>
                              <wps:spPr bwMode="auto">
                                <a:xfrm>
                                  <a:off x="2466109" y="276148"/>
                                  <a:ext cx="367941"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4" name="Rectangle 1538"/>
                              <wps:cNvSpPr>
                                <a:spLocks noChangeArrowheads="1"/>
                              </wps:cNvSpPr>
                              <wps:spPr bwMode="auto">
                                <a:xfrm>
                                  <a:off x="2466109" y="276148"/>
                                  <a:ext cx="367941"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5" name="Freeform 1539"/>
                              <wps:cNvSpPr>
                                <a:spLocks/>
                              </wps:cNvSpPr>
                              <wps:spPr bwMode="auto">
                                <a:xfrm>
                                  <a:off x="2466109" y="276148"/>
                                  <a:ext cx="367941" cy="2899"/>
                                </a:xfrm>
                                <a:custGeom>
                                  <a:avLst/>
                                  <a:gdLst>
                                    <a:gd name="T0" fmla="*/ 0 w 1015"/>
                                    <a:gd name="T1" fmla="*/ 0 h 8"/>
                                    <a:gd name="T2" fmla="*/ 0 w 1015"/>
                                    <a:gd name="T3" fmla="*/ 8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0" y="8"/>
                                      </a:lnTo>
                                      <a:lnTo>
                                        <a:pt x="101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6" name="Freeform 1540"/>
                              <wps:cNvSpPr>
                                <a:spLocks/>
                              </wps:cNvSpPr>
                              <wps:spPr bwMode="auto">
                                <a:xfrm>
                                  <a:off x="2466109" y="276148"/>
                                  <a:ext cx="367941" cy="2899"/>
                                </a:xfrm>
                                <a:custGeom>
                                  <a:avLst/>
                                  <a:gdLst>
                                    <a:gd name="T0" fmla="*/ 0 w 1015"/>
                                    <a:gd name="T1" fmla="*/ 0 h 8"/>
                                    <a:gd name="T2" fmla="*/ 0 w 1015"/>
                                    <a:gd name="T3" fmla="*/ 8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0" y="8"/>
                                      </a:lnTo>
                                      <a:lnTo>
                                        <a:pt x="101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7" name="Freeform 1541"/>
                              <wps:cNvSpPr>
                                <a:spLocks/>
                              </wps:cNvSpPr>
                              <wps:spPr bwMode="auto">
                                <a:xfrm>
                                  <a:off x="2466109" y="276148"/>
                                  <a:ext cx="367941" cy="2899"/>
                                </a:xfrm>
                                <a:custGeom>
                                  <a:avLst/>
                                  <a:gdLst>
                                    <a:gd name="T0" fmla="*/ 0 w 1015"/>
                                    <a:gd name="T1" fmla="*/ 0 h 8"/>
                                    <a:gd name="T2" fmla="*/ 1015 w 1015"/>
                                    <a:gd name="T3" fmla="*/ 0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1015" y="0"/>
                                      </a:lnTo>
                                      <a:lnTo>
                                        <a:pt x="101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8" name="Freeform 1542"/>
                              <wps:cNvSpPr>
                                <a:spLocks/>
                              </wps:cNvSpPr>
                              <wps:spPr bwMode="auto">
                                <a:xfrm>
                                  <a:off x="2466109" y="276148"/>
                                  <a:ext cx="367941" cy="2899"/>
                                </a:xfrm>
                                <a:custGeom>
                                  <a:avLst/>
                                  <a:gdLst>
                                    <a:gd name="T0" fmla="*/ 0 w 1015"/>
                                    <a:gd name="T1" fmla="*/ 0 h 8"/>
                                    <a:gd name="T2" fmla="*/ 1015 w 1015"/>
                                    <a:gd name="T3" fmla="*/ 0 h 8"/>
                                    <a:gd name="T4" fmla="*/ 1015 w 1015"/>
                                    <a:gd name="T5" fmla="*/ 8 h 8"/>
                                    <a:gd name="T6" fmla="*/ 0 w 1015"/>
                                    <a:gd name="T7" fmla="*/ 0 h 8"/>
                                  </a:gdLst>
                                  <a:ahLst/>
                                  <a:cxnLst>
                                    <a:cxn ang="0">
                                      <a:pos x="T0" y="T1"/>
                                    </a:cxn>
                                    <a:cxn ang="0">
                                      <a:pos x="T2" y="T3"/>
                                    </a:cxn>
                                    <a:cxn ang="0">
                                      <a:pos x="T4" y="T5"/>
                                    </a:cxn>
                                    <a:cxn ang="0">
                                      <a:pos x="T6" y="T7"/>
                                    </a:cxn>
                                  </a:cxnLst>
                                  <a:rect l="0" t="0" r="r" b="b"/>
                                  <a:pathLst>
                                    <a:path w="1015" h="8">
                                      <a:moveTo>
                                        <a:pt x="0" y="0"/>
                                      </a:moveTo>
                                      <a:lnTo>
                                        <a:pt x="1015" y="0"/>
                                      </a:lnTo>
                                      <a:lnTo>
                                        <a:pt x="101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9" name="Rectangle 1543"/>
                              <wps:cNvSpPr>
                                <a:spLocks noChangeArrowheads="1"/>
                              </wps:cNvSpPr>
                              <wps:spPr bwMode="auto">
                                <a:xfrm>
                                  <a:off x="2466109" y="279047"/>
                                  <a:ext cx="367941"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0" name="Rectangle 1544"/>
                              <wps:cNvSpPr>
                                <a:spLocks noChangeArrowheads="1"/>
                              </wps:cNvSpPr>
                              <wps:spPr bwMode="auto">
                                <a:xfrm>
                                  <a:off x="2466109" y="279047"/>
                                  <a:ext cx="367941"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1" name="Rectangle 1545"/>
                              <wps:cNvSpPr>
                                <a:spLocks noChangeArrowheads="1"/>
                              </wps:cNvSpPr>
                              <wps:spPr bwMode="auto">
                                <a:xfrm>
                                  <a:off x="2834050" y="45300"/>
                                  <a:ext cx="2900"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2" name="Rectangle 1546"/>
                              <wps:cNvSpPr>
                                <a:spLocks noChangeArrowheads="1"/>
                              </wps:cNvSpPr>
                              <wps:spPr bwMode="auto">
                                <a:xfrm>
                                  <a:off x="2834050" y="45300"/>
                                  <a:ext cx="2900"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3" name="Freeform 1547"/>
                              <wps:cNvSpPr>
                                <a:spLocks/>
                              </wps:cNvSpPr>
                              <wps:spPr bwMode="auto">
                                <a:xfrm>
                                  <a:off x="2834050" y="45300"/>
                                  <a:ext cx="2900" cy="233747"/>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4" name="Freeform 1548"/>
                              <wps:cNvSpPr>
                                <a:spLocks/>
                              </wps:cNvSpPr>
                              <wps:spPr bwMode="auto">
                                <a:xfrm>
                                  <a:off x="2834050" y="45300"/>
                                  <a:ext cx="2900" cy="233747"/>
                                </a:xfrm>
                                <a:custGeom>
                                  <a:avLst/>
                                  <a:gdLst>
                                    <a:gd name="T0" fmla="*/ 0 w 8"/>
                                    <a:gd name="T1" fmla="*/ 0 h 645"/>
                                    <a:gd name="T2" fmla="*/ 0 w 8"/>
                                    <a:gd name="T3" fmla="*/ 645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0" y="645"/>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5" name="Freeform 1549"/>
                              <wps:cNvSpPr>
                                <a:spLocks/>
                              </wps:cNvSpPr>
                              <wps:spPr bwMode="auto">
                                <a:xfrm>
                                  <a:off x="2834050" y="45300"/>
                                  <a:ext cx="2900" cy="233747"/>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6" name="Freeform 1550"/>
                              <wps:cNvSpPr>
                                <a:spLocks/>
                              </wps:cNvSpPr>
                              <wps:spPr bwMode="auto">
                                <a:xfrm>
                                  <a:off x="2834050" y="45300"/>
                                  <a:ext cx="2900" cy="233747"/>
                                </a:xfrm>
                                <a:custGeom>
                                  <a:avLst/>
                                  <a:gdLst>
                                    <a:gd name="T0" fmla="*/ 0 w 8"/>
                                    <a:gd name="T1" fmla="*/ 0 h 645"/>
                                    <a:gd name="T2" fmla="*/ 8 w 8"/>
                                    <a:gd name="T3" fmla="*/ 0 h 645"/>
                                    <a:gd name="T4" fmla="*/ 8 w 8"/>
                                    <a:gd name="T5" fmla="*/ 645 h 645"/>
                                    <a:gd name="T6" fmla="*/ 0 w 8"/>
                                    <a:gd name="T7" fmla="*/ 0 h 645"/>
                                  </a:gdLst>
                                  <a:ahLst/>
                                  <a:cxnLst>
                                    <a:cxn ang="0">
                                      <a:pos x="T0" y="T1"/>
                                    </a:cxn>
                                    <a:cxn ang="0">
                                      <a:pos x="T2" y="T3"/>
                                    </a:cxn>
                                    <a:cxn ang="0">
                                      <a:pos x="T4" y="T5"/>
                                    </a:cxn>
                                    <a:cxn ang="0">
                                      <a:pos x="T6" y="T7"/>
                                    </a:cxn>
                                  </a:cxnLst>
                                  <a:rect l="0" t="0" r="r" b="b"/>
                                  <a:pathLst>
                                    <a:path w="8" h="645">
                                      <a:moveTo>
                                        <a:pt x="0" y="0"/>
                                      </a:moveTo>
                                      <a:lnTo>
                                        <a:pt x="8" y="0"/>
                                      </a:lnTo>
                                      <a:lnTo>
                                        <a:pt x="8" y="64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7" name="Rectangle 1551"/>
                              <wps:cNvSpPr>
                                <a:spLocks noChangeArrowheads="1"/>
                              </wps:cNvSpPr>
                              <wps:spPr bwMode="auto">
                                <a:xfrm>
                                  <a:off x="2834050" y="279047"/>
                                  <a:ext cx="2900"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8" name="Rectangle 1552"/>
                              <wps:cNvSpPr>
                                <a:spLocks noChangeArrowheads="1"/>
                              </wps:cNvSpPr>
                              <wps:spPr bwMode="auto">
                                <a:xfrm>
                                  <a:off x="2834050" y="279047"/>
                                  <a:ext cx="2900"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9" name="Rectangle 1553"/>
                              <wps:cNvSpPr>
                                <a:spLocks noChangeArrowheads="1"/>
                              </wps:cNvSpPr>
                              <wps:spPr bwMode="auto">
                                <a:xfrm>
                                  <a:off x="2466109" y="45300"/>
                                  <a:ext cx="367941"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0" name="Rectangle 1554"/>
                              <wps:cNvSpPr>
                                <a:spLocks noChangeArrowheads="1"/>
                              </wps:cNvSpPr>
                              <wps:spPr bwMode="auto">
                                <a:xfrm>
                                  <a:off x="2466109" y="45300"/>
                                  <a:ext cx="367941"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1" name="Freeform 1555"/>
                              <wps:cNvSpPr>
                                <a:spLocks/>
                              </wps:cNvSpPr>
                              <wps:spPr bwMode="auto">
                                <a:xfrm>
                                  <a:off x="2466109" y="45300"/>
                                  <a:ext cx="367941" cy="2537"/>
                                </a:xfrm>
                                <a:custGeom>
                                  <a:avLst/>
                                  <a:gdLst>
                                    <a:gd name="T0" fmla="*/ 0 w 1015"/>
                                    <a:gd name="T1" fmla="*/ 0 h 7"/>
                                    <a:gd name="T2" fmla="*/ 0 w 1015"/>
                                    <a:gd name="T3" fmla="*/ 7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0" y="7"/>
                                      </a:lnTo>
                                      <a:lnTo>
                                        <a:pt x="1015"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2" name="Freeform 1556"/>
                              <wps:cNvSpPr>
                                <a:spLocks/>
                              </wps:cNvSpPr>
                              <wps:spPr bwMode="auto">
                                <a:xfrm>
                                  <a:off x="2466109" y="45300"/>
                                  <a:ext cx="367941" cy="2537"/>
                                </a:xfrm>
                                <a:custGeom>
                                  <a:avLst/>
                                  <a:gdLst>
                                    <a:gd name="T0" fmla="*/ 0 w 1015"/>
                                    <a:gd name="T1" fmla="*/ 0 h 7"/>
                                    <a:gd name="T2" fmla="*/ 0 w 1015"/>
                                    <a:gd name="T3" fmla="*/ 7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0" y="7"/>
                                      </a:lnTo>
                                      <a:lnTo>
                                        <a:pt x="1015"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3" name="Freeform 1557"/>
                              <wps:cNvSpPr>
                                <a:spLocks/>
                              </wps:cNvSpPr>
                              <wps:spPr bwMode="auto">
                                <a:xfrm>
                                  <a:off x="2466109" y="45300"/>
                                  <a:ext cx="367941" cy="2537"/>
                                </a:xfrm>
                                <a:custGeom>
                                  <a:avLst/>
                                  <a:gdLst>
                                    <a:gd name="T0" fmla="*/ 0 w 1015"/>
                                    <a:gd name="T1" fmla="*/ 0 h 7"/>
                                    <a:gd name="T2" fmla="*/ 1015 w 1015"/>
                                    <a:gd name="T3" fmla="*/ 0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1015" y="0"/>
                                      </a:lnTo>
                                      <a:lnTo>
                                        <a:pt x="1015"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4" name="Freeform 1558"/>
                              <wps:cNvSpPr>
                                <a:spLocks/>
                              </wps:cNvSpPr>
                              <wps:spPr bwMode="auto">
                                <a:xfrm>
                                  <a:off x="2466109" y="45300"/>
                                  <a:ext cx="367941" cy="2537"/>
                                </a:xfrm>
                                <a:custGeom>
                                  <a:avLst/>
                                  <a:gdLst>
                                    <a:gd name="T0" fmla="*/ 0 w 1015"/>
                                    <a:gd name="T1" fmla="*/ 0 h 7"/>
                                    <a:gd name="T2" fmla="*/ 1015 w 1015"/>
                                    <a:gd name="T3" fmla="*/ 0 h 7"/>
                                    <a:gd name="T4" fmla="*/ 1015 w 1015"/>
                                    <a:gd name="T5" fmla="*/ 7 h 7"/>
                                    <a:gd name="T6" fmla="*/ 0 w 1015"/>
                                    <a:gd name="T7" fmla="*/ 0 h 7"/>
                                  </a:gdLst>
                                  <a:ahLst/>
                                  <a:cxnLst>
                                    <a:cxn ang="0">
                                      <a:pos x="T0" y="T1"/>
                                    </a:cxn>
                                    <a:cxn ang="0">
                                      <a:pos x="T2" y="T3"/>
                                    </a:cxn>
                                    <a:cxn ang="0">
                                      <a:pos x="T4" y="T5"/>
                                    </a:cxn>
                                    <a:cxn ang="0">
                                      <a:pos x="T6" y="T7"/>
                                    </a:cxn>
                                  </a:cxnLst>
                                  <a:rect l="0" t="0" r="r" b="b"/>
                                  <a:pathLst>
                                    <a:path w="1015" h="7">
                                      <a:moveTo>
                                        <a:pt x="0" y="0"/>
                                      </a:moveTo>
                                      <a:lnTo>
                                        <a:pt x="1015" y="0"/>
                                      </a:lnTo>
                                      <a:lnTo>
                                        <a:pt x="1015"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5" name="Rectangle 1559"/>
                              <wps:cNvSpPr>
                                <a:spLocks noChangeArrowheads="1"/>
                              </wps:cNvSpPr>
                              <wps:spPr bwMode="auto">
                                <a:xfrm>
                                  <a:off x="2466109" y="47837"/>
                                  <a:ext cx="367941" cy="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6" name="Rectangle 1560"/>
                              <wps:cNvSpPr>
                                <a:spLocks noChangeArrowheads="1"/>
                              </wps:cNvSpPr>
                              <wps:spPr bwMode="auto">
                                <a:xfrm>
                                  <a:off x="2466109" y="47837"/>
                                  <a:ext cx="367941" cy="36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7" name="Line 1561"/>
                              <wps:cNvCnPr>
                                <a:cxnSpLocks noChangeShapeType="1"/>
                              </wps:cNvCnPr>
                              <wps:spPr bwMode="auto">
                                <a:xfrm>
                                  <a:off x="2462846" y="45300"/>
                                  <a:ext cx="374103" cy="3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8" name="Line 1562"/>
                              <wps:cNvCnPr>
                                <a:cxnSpLocks noChangeShapeType="1"/>
                              </wps:cNvCnPr>
                              <wps:spPr bwMode="auto">
                                <a:xfrm flipH="1" flipV="1">
                                  <a:off x="2741611" y="331595"/>
                                  <a:ext cx="51113" cy="46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9" name="Line 1563"/>
                              <wps:cNvCnPr>
                                <a:cxnSpLocks noChangeShapeType="1"/>
                              </wps:cNvCnPr>
                              <wps:spPr bwMode="auto">
                                <a:xfrm flipV="1">
                                  <a:off x="2772787" y="377620"/>
                                  <a:ext cx="19938" cy="79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0" name="Line 1564"/>
                              <wps:cNvCnPr>
                                <a:cxnSpLocks noChangeShapeType="1"/>
                              </wps:cNvCnPr>
                              <wps:spPr bwMode="auto">
                                <a:xfrm flipV="1">
                                  <a:off x="2756474" y="385593"/>
                                  <a:ext cx="16313" cy="1340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1" name="Line 1565"/>
                              <wps:cNvCnPr>
                                <a:cxnSpLocks noChangeShapeType="1"/>
                              </wps:cNvCnPr>
                              <wps:spPr bwMode="auto">
                                <a:xfrm flipH="1">
                                  <a:off x="2849275" y="522942"/>
                                  <a:ext cx="8338" cy="47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2" name="Line 1566"/>
                              <wps:cNvCnPr>
                                <a:cxnSpLocks noChangeShapeType="1"/>
                              </wps:cNvCnPr>
                              <wps:spPr bwMode="auto">
                                <a:xfrm>
                                  <a:off x="2777862" y="383781"/>
                                  <a:ext cx="79751" cy="139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3" name="Line 1567"/>
                              <wps:cNvCnPr>
                                <a:cxnSpLocks noChangeShapeType="1"/>
                              </wps:cNvCnPr>
                              <wps:spPr bwMode="auto">
                                <a:xfrm>
                                  <a:off x="2769162" y="388492"/>
                                  <a:ext cx="80113" cy="139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4" name="Line 1568"/>
                              <wps:cNvCnPr>
                                <a:cxnSpLocks noChangeShapeType="1"/>
                              </wps:cNvCnPr>
                              <wps:spPr bwMode="auto">
                                <a:xfrm flipH="1" flipV="1">
                                  <a:off x="2741611" y="331595"/>
                                  <a:ext cx="14863" cy="67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5" name="Freeform 1569"/>
                              <wps:cNvSpPr>
                                <a:spLocks/>
                              </wps:cNvSpPr>
                              <wps:spPr bwMode="auto">
                                <a:xfrm>
                                  <a:off x="2741611" y="467495"/>
                                  <a:ext cx="72863" cy="23194"/>
                                </a:xfrm>
                                <a:custGeom>
                                  <a:avLst/>
                                  <a:gdLst>
                                    <a:gd name="T0" fmla="*/ 0 w 201"/>
                                    <a:gd name="T1" fmla="*/ 64 h 64"/>
                                    <a:gd name="T2" fmla="*/ 24 w 201"/>
                                    <a:gd name="T3" fmla="*/ 63 h 64"/>
                                    <a:gd name="T4" fmla="*/ 48 w 201"/>
                                    <a:gd name="T5" fmla="*/ 60 h 64"/>
                                    <a:gd name="T6" fmla="*/ 71 w 201"/>
                                    <a:gd name="T7" fmla="*/ 56 h 64"/>
                                    <a:gd name="T8" fmla="*/ 94 w 201"/>
                                    <a:gd name="T9" fmla="*/ 50 h 64"/>
                                    <a:gd name="T10" fmla="*/ 117 w 201"/>
                                    <a:gd name="T11" fmla="*/ 43 h 64"/>
                                    <a:gd name="T12" fmla="*/ 139 w 201"/>
                                    <a:gd name="T13" fmla="*/ 34 h 64"/>
                                    <a:gd name="T14" fmla="*/ 160 w 201"/>
                                    <a:gd name="T15" fmla="*/ 24 h 64"/>
                                    <a:gd name="T16" fmla="*/ 181 w 201"/>
                                    <a:gd name="T17" fmla="*/ 13 h 64"/>
                                    <a:gd name="T18" fmla="*/ 201 w 201"/>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1" h="64">
                                      <a:moveTo>
                                        <a:pt x="0" y="64"/>
                                      </a:moveTo>
                                      <a:lnTo>
                                        <a:pt x="24" y="63"/>
                                      </a:lnTo>
                                      <a:lnTo>
                                        <a:pt x="48" y="60"/>
                                      </a:lnTo>
                                      <a:lnTo>
                                        <a:pt x="71" y="56"/>
                                      </a:lnTo>
                                      <a:lnTo>
                                        <a:pt x="94" y="50"/>
                                      </a:lnTo>
                                      <a:lnTo>
                                        <a:pt x="117" y="43"/>
                                      </a:lnTo>
                                      <a:lnTo>
                                        <a:pt x="139" y="34"/>
                                      </a:lnTo>
                                      <a:lnTo>
                                        <a:pt x="160" y="24"/>
                                      </a:lnTo>
                                      <a:lnTo>
                                        <a:pt x="181" y="13"/>
                                      </a:lnTo>
                                      <a:lnTo>
                                        <a:pt x="20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6" name="Freeform 1570"/>
                              <wps:cNvSpPr>
                                <a:spLocks/>
                              </wps:cNvSpPr>
                              <wps:spPr bwMode="auto">
                                <a:xfrm>
                                  <a:off x="2778949" y="532364"/>
                                  <a:ext cx="25013" cy="28630"/>
                                </a:xfrm>
                                <a:custGeom>
                                  <a:avLst/>
                                  <a:gdLst>
                                    <a:gd name="T0" fmla="*/ 6 w 69"/>
                                    <a:gd name="T1" fmla="*/ 0 h 79"/>
                                    <a:gd name="T2" fmla="*/ 3 w 69"/>
                                    <a:gd name="T3" fmla="*/ 12 h 79"/>
                                    <a:gd name="T4" fmla="*/ 1 w 69"/>
                                    <a:gd name="T5" fmla="*/ 30 h 79"/>
                                    <a:gd name="T6" fmla="*/ 0 w 69"/>
                                    <a:gd name="T7" fmla="*/ 47 h 79"/>
                                    <a:gd name="T8" fmla="*/ 2 w 69"/>
                                    <a:gd name="T9" fmla="*/ 60 h 79"/>
                                    <a:gd name="T10" fmla="*/ 5 w 69"/>
                                    <a:gd name="T11" fmla="*/ 67 h 79"/>
                                    <a:gd name="T12" fmla="*/ 13 w 69"/>
                                    <a:gd name="T13" fmla="*/ 79 h 79"/>
                                    <a:gd name="T14" fmla="*/ 26 w 69"/>
                                    <a:gd name="T15" fmla="*/ 76 h 79"/>
                                    <a:gd name="T16" fmla="*/ 19 w 69"/>
                                    <a:gd name="T17" fmla="*/ 73 h 79"/>
                                    <a:gd name="T18" fmla="*/ 15 w 69"/>
                                    <a:gd name="T19" fmla="*/ 57 h 79"/>
                                    <a:gd name="T20" fmla="*/ 15 w 69"/>
                                    <a:gd name="T21" fmla="*/ 55 h 79"/>
                                    <a:gd name="T22" fmla="*/ 16 w 69"/>
                                    <a:gd name="T23" fmla="*/ 41 h 79"/>
                                    <a:gd name="T24" fmla="*/ 19 w 69"/>
                                    <a:gd name="T25" fmla="*/ 23 h 79"/>
                                    <a:gd name="T26" fmla="*/ 24 w 69"/>
                                    <a:gd name="T27" fmla="*/ 2 h 79"/>
                                    <a:gd name="T28" fmla="*/ 69 w 69"/>
                                    <a:gd name="T29" fmla="*/ 2 h 79"/>
                                    <a:gd name="T30" fmla="*/ 6 w 69"/>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 h="79">
                                      <a:moveTo>
                                        <a:pt x="6" y="0"/>
                                      </a:moveTo>
                                      <a:lnTo>
                                        <a:pt x="3" y="12"/>
                                      </a:lnTo>
                                      <a:lnTo>
                                        <a:pt x="1" y="30"/>
                                      </a:lnTo>
                                      <a:lnTo>
                                        <a:pt x="0" y="47"/>
                                      </a:lnTo>
                                      <a:lnTo>
                                        <a:pt x="2" y="60"/>
                                      </a:lnTo>
                                      <a:lnTo>
                                        <a:pt x="5" y="67"/>
                                      </a:lnTo>
                                      <a:lnTo>
                                        <a:pt x="13" y="79"/>
                                      </a:lnTo>
                                      <a:lnTo>
                                        <a:pt x="26" y="76"/>
                                      </a:lnTo>
                                      <a:lnTo>
                                        <a:pt x="19" y="73"/>
                                      </a:lnTo>
                                      <a:lnTo>
                                        <a:pt x="15" y="57"/>
                                      </a:lnTo>
                                      <a:lnTo>
                                        <a:pt x="15" y="55"/>
                                      </a:lnTo>
                                      <a:lnTo>
                                        <a:pt x="16" y="41"/>
                                      </a:lnTo>
                                      <a:lnTo>
                                        <a:pt x="19" y="23"/>
                                      </a:lnTo>
                                      <a:lnTo>
                                        <a:pt x="24" y="2"/>
                                      </a:lnTo>
                                      <a:lnTo>
                                        <a:pt x="69"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7" name="Freeform 1571"/>
                              <wps:cNvSpPr>
                                <a:spLocks/>
                              </wps:cNvSpPr>
                              <wps:spPr bwMode="auto">
                                <a:xfrm>
                                  <a:off x="2788374" y="502647"/>
                                  <a:ext cx="24650" cy="28630"/>
                                </a:xfrm>
                                <a:custGeom>
                                  <a:avLst/>
                                  <a:gdLst>
                                    <a:gd name="T0" fmla="*/ 56 w 68"/>
                                    <a:gd name="T1" fmla="*/ 0 h 79"/>
                                    <a:gd name="T2" fmla="*/ 42 w 68"/>
                                    <a:gd name="T3" fmla="*/ 3 h 79"/>
                                    <a:gd name="T4" fmla="*/ 44 w 68"/>
                                    <a:gd name="T5" fmla="*/ 3 h 79"/>
                                    <a:gd name="T6" fmla="*/ 50 w 68"/>
                                    <a:gd name="T7" fmla="*/ 6 h 79"/>
                                    <a:gd name="T8" fmla="*/ 53 w 68"/>
                                    <a:gd name="T9" fmla="*/ 16 h 79"/>
                                    <a:gd name="T10" fmla="*/ 53 w 68"/>
                                    <a:gd name="T11" fmla="*/ 31 h 79"/>
                                    <a:gd name="T12" fmla="*/ 50 w 68"/>
                                    <a:gd name="T13" fmla="*/ 51 h 79"/>
                                    <a:gd name="T14" fmla="*/ 44 w 68"/>
                                    <a:gd name="T15" fmla="*/ 76 h 79"/>
                                    <a:gd name="T16" fmla="*/ 0 w 68"/>
                                    <a:gd name="T17" fmla="*/ 76 h 79"/>
                                    <a:gd name="T18" fmla="*/ 62 w 68"/>
                                    <a:gd name="T19" fmla="*/ 79 h 79"/>
                                    <a:gd name="T20" fmla="*/ 65 w 68"/>
                                    <a:gd name="T21" fmla="*/ 68 h 79"/>
                                    <a:gd name="T22" fmla="*/ 68 w 68"/>
                                    <a:gd name="T23" fmla="*/ 49 h 79"/>
                                    <a:gd name="T24" fmla="*/ 68 w 68"/>
                                    <a:gd name="T25" fmla="*/ 33 h 79"/>
                                    <a:gd name="T26" fmla="*/ 66 w 68"/>
                                    <a:gd name="T27" fmla="*/ 19 h 79"/>
                                    <a:gd name="T28" fmla="*/ 64 w 68"/>
                                    <a:gd name="T29" fmla="*/ 10 h 79"/>
                                    <a:gd name="T30" fmla="*/ 5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6" y="0"/>
                                      </a:moveTo>
                                      <a:lnTo>
                                        <a:pt x="42" y="3"/>
                                      </a:lnTo>
                                      <a:lnTo>
                                        <a:pt x="44" y="3"/>
                                      </a:lnTo>
                                      <a:lnTo>
                                        <a:pt x="50" y="6"/>
                                      </a:lnTo>
                                      <a:lnTo>
                                        <a:pt x="53" y="16"/>
                                      </a:lnTo>
                                      <a:lnTo>
                                        <a:pt x="53" y="31"/>
                                      </a:lnTo>
                                      <a:lnTo>
                                        <a:pt x="50" y="51"/>
                                      </a:lnTo>
                                      <a:lnTo>
                                        <a:pt x="44" y="76"/>
                                      </a:lnTo>
                                      <a:lnTo>
                                        <a:pt x="0" y="76"/>
                                      </a:lnTo>
                                      <a:lnTo>
                                        <a:pt x="62" y="79"/>
                                      </a:lnTo>
                                      <a:lnTo>
                                        <a:pt x="65" y="68"/>
                                      </a:lnTo>
                                      <a:lnTo>
                                        <a:pt x="68" y="49"/>
                                      </a:lnTo>
                                      <a:lnTo>
                                        <a:pt x="68" y="33"/>
                                      </a:lnTo>
                                      <a:lnTo>
                                        <a:pt x="66" y="19"/>
                                      </a:lnTo>
                                      <a:lnTo>
                                        <a:pt x="64" y="10"/>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8" name="Freeform 1572"/>
                              <wps:cNvSpPr>
                                <a:spLocks/>
                              </wps:cNvSpPr>
                              <wps:spPr bwMode="auto">
                                <a:xfrm>
                                  <a:off x="2781124" y="501198"/>
                                  <a:ext cx="29725" cy="60883"/>
                                </a:xfrm>
                                <a:custGeom>
                                  <a:avLst/>
                                  <a:gdLst>
                                    <a:gd name="T0" fmla="*/ 65 w 82"/>
                                    <a:gd name="T1" fmla="*/ 0 h 168"/>
                                    <a:gd name="T2" fmla="*/ 57 w 82"/>
                                    <a:gd name="T3" fmla="*/ 1 h 168"/>
                                    <a:gd name="T4" fmla="*/ 43 w 82"/>
                                    <a:gd name="T5" fmla="*/ 9 h 168"/>
                                    <a:gd name="T6" fmla="*/ 29 w 82"/>
                                    <a:gd name="T7" fmla="*/ 23 h 168"/>
                                    <a:gd name="T8" fmla="*/ 22 w 82"/>
                                    <a:gd name="T9" fmla="*/ 33 h 168"/>
                                    <a:gd name="T10" fmla="*/ 14 w 82"/>
                                    <a:gd name="T11" fmla="*/ 48 h 168"/>
                                    <a:gd name="T12" fmla="*/ 6 w 82"/>
                                    <a:gd name="T13" fmla="*/ 66 h 168"/>
                                    <a:gd name="T14" fmla="*/ 0 w 82"/>
                                    <a:gd name="T15" fmla="*/ 86 h 168"/>
                                    <a:gd name="T16" fmla="*/ 63 w 82"/>
                                    <a:gd name="T17" fmla="*/ 88 h 168"/>
                                    <a:gd name="T18" fmla="*/ 60 w 82"/>
                                    <a:gd name="T19" fmla="*/ 94 h 168"/>
                                    <a:gd name="T20" fmla="*/ 53 w 82"/>
                                    <a:gd name="T21" fmla="*/ 119 h 168"/>
                                    <a:gd name="T22" fmla="*/ 45 w 82"/>
                                    <a:gd name="T23" fmla="*/ 138 h 168"/>
                                    <a:gd name="T24" fmla="*/ 37 w 82"/>
                                    <a:gd name="T25" fmla="*/ 151 h 168"/>
                                    <a:gd name="T26" fmla="*/ 29 w 82"/>
                                    <a:gd name="T27" fmla="*/ 159 h 168"/>
                                    <a:gd name="T28" fmla="*/ 20 w 82"/>
                                    <a:gd name="T29" fmla="*/ 162 h 168"/>
                                    <a:gd name="T30" fmla="*/ 7 w 82"/>
                                    <a:gd name="T31" fmla="*/ 165 h 168"/>
                                    <a:gd name="T32" fmla="*/ 18 w 82"/>
                                    <a:gd name="T33" fmla="*/ 168 h 168"/>
                                    <a:gd name="T34" fmla="*/ 25 w 82"/>
                                    <a:gd name="T35" fmla="*/ 167 h 168"/>
                                    <a:gd name="T36" fmla="*/ 39 w 82"/>
                                    <a:gd name="T37" fmla="*/ 160 h 168"/>
                                    <a:gd name="T38" fmla="*/ 53 w 82"/>
                                    <a:gd name="T39" fmla="*/ 146 h 168"/>
                                    <a:gd name="T40" fmla="*/ 60 w 82"/>
                                    <a:gd name="T41" fmla="*/ 136 h 168"/>
                                    <a:gd name="T42" fmla="*/ 68 w 82"/>
                                    <a:gd name="T43" fmla="*/ 120 h 168"/>
                                    <a:gd name="T44" fmla="*/ 76 w 82"/>
                                    <a:gd name="T45" fmla="*/ 103 h 168"/>
                                    <a:gd name="T46" fmla="*/ 82 w 82"/>
                                    <a:gd name="T47" fmla="*/ 83 h 168"/>
                                    <a:gd name="T48" fmla="*/ 20 w 82"/>
                                    <a:gd name="T49" fmla="*/ 80 h 168"/>
                                    <a:gd name="T50" fmla="*/ 22 w 82"/>
                                    <a:gd name="T51" fmla="*/ 74 h 168"/>
                                    <a:gd name="T52" fmla="*/ 29 w 82"/>
                                    <a:gd name="T53" fmla="*/ 50 h 168"/>
                                    <a:gd name="T54" fmla="*/ 37 w 82"/>
                                    <a:gd name="T55" fmla="*/ 31 h 168"/>
                                    <a:gd name="T56" fmla="*/ 45 w 82"/>
                                    <a:gd name="T57" fmla="*/ 17 h 168"/>
                                    <a:gd name="T58" fmla="*/ 54 w 82"/>
                                    <a:gd name="T59" fmla="*/ 10 h 168"/>
                                    <a:gd name="T60" fmla="*/ 62 w 82"/>
                                    <a:gd name="T61" fmla="*/ 7 h 168"/>
                                    <a:gd name="T62" fmla="*/ 76 w 82"/>
                                    <a:gd name="T63" fmla="*/ 4 h 168"/>
                                    <a:gd name="T64" fmla="*/ 65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5" y="0"/>
                                      </a:moveTo>
                                      <a:lnTo>
                                        <a:pt x="57" y="1"/>
                                      </a:lnTo>
                                      <a:lnTo>
                                        <a:pt x="43" y="9"/>
                                      </a:lnTo>
                                      <a:lnTo>
                                        <a:pt x="29" y="23"/>
                                      </a:lnTo>
                                      <a:lnTo>
                                        <a:pt x="22" y="33"/>
                                      </a:lnTo>
                                      <a:lnTo>
                                        <a:pt x="14" y="48"/>
                                      </a:lnTo>
                                      <a:lnTo>
                                        <a:pt x="6" y="66"/>
                                      </a:lnTo>
                                      <a:lnTo>
                                        <a:pt x="0" y="86"/>
                                      </a:lnTo>
                                      <a:lnTo>
                                        <a:pt x="63" y="88"/>
                                      </a:lnTo>
                                      <a:lnTo>
                                        <a:pt x="60" y="94"/>
                                      </a:lnTo>
                                      <a:lnTo>
                                        <a:pt x="53" y="119"/>
                                      </a:lnTo>
                                      <a:lnTo>
                                        <a:pt x="45" y="138"/>
                                      </a:lnTo>
                                      <a:lnTo>
                                        <a:pt x="37" y="151"/>
                                      </a:lnTo>
                                      <a:lnTo>
                                        <a:pt x="29" y="159"/>
                                      </a:lnTo>
                                      <a:lnTo>
                                        <a:pt x="20" y="162"/>
                                      </a:lnTo>
                                      <a:lnTo>
                                        <a:pt x="7" y="165"/>
                                      </a:lnTo>
                                      <a:lnTo>
                                        <a:pt x="18" y="168"/>
                                      </a:lnTo>
                                      <a:lnTo>
                                        <a:pt x="25" y="167"/>
                                      </a:lnTo>
                                      <a:lnTo>
                                        <a:pt x="39" y="160"/>
                                      </a:lnTo>
                                      <a:lnTo>
                                        <a:pt x="53" y="146"/>
                                      </a:lnTo>
                                      <a:lnTo>
                                        <a:pt x="60" y="136"/>
                                      </a:lnTo>
                                      <a:lnTo>
                                        <a:pt x="68" y="120"/>
                                      </a:lnTo>
                                      <a:lnTo>
                                        <a:pt x="76" y="103"/>
                                      </a:lnTo>
                                      <a:lnTo>
                                        <a:pt x="82" y="83"/>
                                      </a:lnTo>
                                      <a:lnTo>
                                        <a:pt x="20" y="80"/>
                                      </a:lnTo>
                                      <a:lnTo>
                                        <a:pt x="22" y="74"/>
                                      </a:lnTo>
                                      <a:lnTo>
                                        <a:pt x="29" y="50"/>
                                      </a:lnTo>
                                      <a:lnTo>
                                        <a:pt x="37" y="31"/>
                                      </a:lnTo>
                                      <a:lnTo>
                                        <a:pt x="45" y="17"/>
                                      </a:lnTo>
                                      <a:lnTo>
                                        <a:pt x="54" y="10"/>
                                      </a:lnTo>
                                      <a:lnTo>
                                        <a:pt x="62" y="7"/>
                                      </a:lnTo>
                                      <a:lnTo>
                                        <a:pt x="76" y="4"/>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9" name="Freeform 1573"/>
                              <wps:cNvSpPr>
                                <a:spLocks/>
                              </wps:cNvSpPr>
                              <wps:spPr bwMode="auto">
                                <a:xfrm>
                                  <a:off x="2783299" y="467495"/>
                                  <a:ext cx="31175" cy="21019"/>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0" name="Freeform 1574"/>
                              <wps:cNvSpPr>
                                <a:spLocks/>
                              </wps:cNvSpPr>
                              <wps:spPr bwMode="auto">
                                <a:xfrm>
                                  <a:off x="2783299" y="467495"/>
                                  <a:ext cx="31175" cy="21019"/>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1" name="Line 1575"/>
                              <wps:cNvCnPr>
                                <a:cxnSpLocks noChangeShapeType="1"/>
                              </wps:cNvCnPr>
                              <wps:spPr bwMode="auto">
                                <a:xfrm>
                                  <a:off x="2741611" y="331595"/>
                                  <a:ext cx="363" cy="2283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A5ACFF8" id="Canvas 1084" o:spid="_x0000_s1026" editas="canvas" style="width:226.75pt;height:45.2pt;mso-position-horizontal-relative:char;mso-position-vertical-relative:line" coordsize="28797,5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797;height:5740;visibility:visible;mso-wrap-style:square">
                        <v:fill o:detectmouseclick="t"/>
                        <v:path o:connecttype="none"/>
                      </v:shape>
                      <v:group id="Group 1086" o:spid="_x0000_s1028" style="position:absolute;left:141;top:141;width:28536;height:5479" coordorigin="39,39" coordsize="7872,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iMTFAAAA3QAA&#10;AA8AAAAAAAAAAAAAAAAAqgIAAGRycy9kb3ducmV2LnhtbFBLBQYAAAAABAAEAPoAAACcAwAAAAA=&#10;">
                        <v:line id="Line 1087" o:spid="_x0000_s1029" style="position:absolute;visibility:visible;mso-wrap-style:square" from="5333,915" to="5334,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ajkMYAAADdAAAADwAAAGRycy9kb3ducmV2LnhtbESPQWvCQBSE70L/w/IK3upGqTZNs0qR&#10;ivVmUwM9PrKvyWL2bciuGv99Vyh4HGbmGyZfDbYVZ+q9caxgOklAEFdOG64VHL43TykIH5A1to5J&#10;wZU8rJYPoxwz7S78Reci1CJC2GeooAmhy6T0VUMW/cR1xNH7db3FEGVfS93jJcJtK2dJspAWDceF&#10;BjtaN1Qdi5NVYPaL7Xz3Ur6W8mMbpj/pMTX2oNT4cXh/AxFoCPfwf/tTK5gn6TP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2o5DGAAAA3QAAAA8AAAAAAAAA&#10;AAAAAAAAoQIAAGRycy9kb3ducmV2LnhtbFBLBQYAAAAABAAEAPkAAACUAwAAAAA=&#10;" strokeweight="0"/>
                        <v:shape id="Freeform 1088" o:spid="_x0000_s1030" style="position:absolute;left:5448;top:1290;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MRhMgA&#10;AADdAAAADwAAAGRycy9kb3ducmV2LnhtbESPQUvDQBSE74L/YXmFXordtVCNsduihWAOIlg9eHxk&#10;n0lo9m3Y3bSpv75bKHgcZuYbZrUZbScO5EPrWMP9XIEgrpxpudbw/VXcZSBCRDbYOSYNJwqwWd/e&#10;rDA37sifdNjFWiQIhxw1NDH2uZShashimLueOHm/zluMSfpaGo/HBLedXCj1IC22nBYa7GnbULXf&#10;DVaDevp4W/wU769/xanMHn0/G7Jy0Ho6GV+eQUQa43/42i6NhqXKlnB5k56AXJ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cxGEyAAAAN0AAAAPAAAAAAAAAAAAAAAAAJgCAABk&#10;cnMvZG93bnJldi54bWxQSwUGAAAAAAQABAD1AAAAjQMAAAAA&#10;" path="m,32l14,58,86,,,32xe" fillcolor="black" stroked="f">
                          <v:path arrowok="t" o:connecttype="custom" o:connectlocs="0,32;14,58;86,0;0,32" o:connectangles="0,0,0,0"/>
                        </v:shape>
                        <v:shape id="Freeform 1089" o:spid="_x0000_s1031" style="position:absolute;left:5448;top:1290;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BRfMYA&#10;AADdAAAADwAAAGRycy9kb3ducmV2LnhtbESPT2vCQBTE7wW/w/KEXkrdKDRodBURAz304j/o8Zl9&#10;ZoPZtzG70fTbd4VCj8PM/IZZrHpbizu1vnKsYDxKQBAXTldcKjge8vcpCB+QNdaOScEPeVgtBy8L&#10;zLR78I7u+1CKCGGfoQITQpNJ6QtDFv3INcTRu7jWYoiyLaVu8RHhtpaTJEmlxYrjgsGGNoaK676z&#10;CrrZeHu7dF9bLvKzSb/fTutZnyv1OuzXcxCB+vAf/mt/agUfyTSF5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BRfMYAAADdAAAADwAAAAAAAAAAAAAAAACYAgAAZHJz&#10;L2Rvd25yZXYueG1sUEsFBgAAAAAEAAQA9QAAAIsDAAAAAA==&#10;" path="m,32l14,58,86,,,32xe" filled="f" strokeweight="0">
                          <v:path arrowok="t" o:connecttype="custom" o:connectlocs="0,32;14,58;86,0;0,32" o:connectangles="0,0,0,0"/>
                        </v:shape>
                        <v:shape id="Freeform 1090" o:spid="_x0000_s1032" style="position:absolute;left:5436;top:1469;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N6sYA&#10;AADdAAAADwAAAGRycy9kb3ducmV2LnhtbESPQWsCMRSE70L/Q3gFL1ITRa1sjSKKRRAPag89PjfP&#10;3aWblyVJdf33TUHwOMzMN8xs0dpaXMmHyrGGQV+BIM6dqbjQ8HXavE1BhIhssHZMGu4UYDF/6cww&#10;M+7GB7oeYyEShEOGGsoYm0zKkJdkMfRdQ5y8i/MWY5K+kMbjLcFtLYdKTaTFitNCiQ2tSsp/jr9W&#10;Aw/3VW+z3Y1W3+vzedK7qE+/U1p3X9vlB4hIbXyGH+2t0TBW03f4f5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MN6sYAAADdAAAADwAAAAAAAAAAAAAAAACYAgAAZHJz&#10;L2Rvd25yZXYueG1sUEsFBgAAAAAEAAQA9QAAAIsDAAAAAA==&#10;" path="m6,l3,12,,30,,47,2,60r2,7l12,79,26,76,19,73,15,57r,-2l16,41,18,23,24,2r44,l6,xe" fillcolor="black" stroked="f">
                          <v:path arrowok="t" o:connecttype="custom" o:connectlocs="6,0;3,12;0,30;0,47;2,60;4,67;12,79;26,76;19,73;15,57;15,55;16,41;18,23;24,2;68,2;6,0" o:connectangles="0,0,0,0,0,0,0,0,0,0,0,0,0,0,0,0"/>
                        </v:shape>
                        <v:shape id="Freeform 1091" o:spid="_x0000_s1033" style="position:absolute;left:5462;top:1387;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fQB8YA&#10;AADcAAAADwAAAGRycy9kb3ducmV2LnhtbESPT2sCMRTE7wW/Q3iFXqQmylbK1iiiKIL04J9Dj8/N&#10;c3fp5mVJUl2/vREKHoeZ+Q0zmXW2ERfyoXasYThQIIgLZ2ouNRwPq/dPECEiG2wck4YbBZhNey8T&#10;zI278o4u+1iKBOGQo4YqxjaXMhQVWQwD1xIn7+y8xZikL6XxeE1w28iRUmNpsea0UGFLi4qK3/2f&#10;1cCj77q/2myzxc/ydBr3z2rtt0rrt9du/gUiUhef4f/2xmj4yDJ4nElH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fQB8YAAADcAAAADwAAAAAAAAAAAAAAAACYAgAAZHJz&#10;L2Rvd25yZXYueG1sUEsFBgAAAAAEAAQA9QAAAIsDAAAAAA==&#10;" path="m56,l42,3r2,l50,6r3,10l53,31,50,51,44,76,,76r62,3l64,68,68,49r,-16l66,19,63,10,56,xe" fillcolor="black" stroked="f">
                          <v:path arrowok="t" o:connecttype="custom" o:connectlocs="56,0;42,3;44,3;50,6;53,16;53,31;50,51;44,76;0,76;62,79;64,68;68,49;68,33;66,19;63,10;56,0" o:connectangles="0,0,0,0,0,0,0,0,0,0,0,0,0,0,0,0"/>
                        </v:shape>
                        <v:shape id="Freeform 1092" o:spid="_x0000_s1034" style="position:absolute;left:5442;top:1383;width:82;height:168;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FGccA&#10;AADcAAAADwAAAGRycy9kb3ducmV2LnhtbESPW2sCMRSE3wX/QzhC3zSrrRdWo7SFSvGpXhAfD5vj&#10;Zu3mZLtJ3fXfm0LBx2FmvmEWq9aW4kq1LxwrGA4SEMSZ0wXnCg77j/4MhA/IGkvHpOBGHlbLbmeB&#10;qXYNb+m6C7mIEPYpKjAhVKmUPjNk0Q9cRRy9s6sthijrXOoamwi3pRwlyURaLDguGKzo3VD2vfu1&#10;Cs57s1k/fzXbw7Sl9e3ndLxM3kZKPfXa1zmIQG14hP/bn1rB+GUMf2fiE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0hRnHAAAA3AAAAA8AAAAAAAAAAAAAAAAAmAIAAGRy&#10;cy9kb3ducmV2LnhtbFBLBQYAAAAABAAEAPUAAACMAwAAAAA=&#10;" path="m64,l56,1,42,9,29,23,22,33,14,48,6,66,,86r62,2l60,94r-8,25l44,138r-7,13l29,159r-9,3l6,165r12,3l24,167r14,-7l52,146r8,-10l68,120r7,-17l82,83,20,80r1,-6l29,50,37,31,45,17r8,-7l62,7,76,4,64,xe" fillcolor="black" stroked="f">
                          <v:path arrowok="t" o:connecttype="custom" o:connectlocs="64,0;56,1;42,9;29,23;22,33;14,48;6,66;0,86;62,88;60,94;52,119;44,138;37,151;29,159;20,162;6,165;18,168;24,167;38,160;52,146;60,136;68,120;75,103;82,83;20,80;21,74;29,50;37,31;45,17;53,10;62,7;76,4;64,0" o:connectangles="0,0,0,0,0,0,0,0,0,0,0,0,0,0,0,0,0,0,0,0,0,0,0,0,0,0,0,0,0,0,0,0,0"/>
                        </v:shape>
                        <v:shape id="Freeform 1093" o:spid="_x0000_s1035" style="position:absolute;left:5333;top:1290;width:201;height:64;visibility:visible;mso-wrap-style:square;v-text-anchor:top" coordsize="20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ssQA&#10;AADcAAAADwAAAGRycy9kb3ducmV2LnhtbESPQWvCQBSE7wX/w/KE3urGqEGiq4ig7U1qRfH2yD6T&#10;kOzbkF1N/PddodDjMDPfMMt1b2rxoNaVlhWMRxEI4szqknMFp5/dxxyE88gaa8uk4EkO1qvB2xJT&#10;bTv+psfR5yJA2KWooPC+SaV0WUEG3cg2xMG72dagD7LNpW6xC3BTyziKEmmw5LBQYEPbgrLqeDcK&#10;rodZxZPPOOv2l/ppk+m5rLpYqfdhv1mA8NT7//Bf+0srmE0TeJ0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vx7LEAAAA3AAAAA8AAAAAAAAAAAAAAAAAmAIAAGRycy9k&#10;b3ducmV2LnhtbFBLBQYAAAAABAAEAPUAAACJAwAAAAA=&#10;" path="m,64l24,63,47,60,70,56,94,50r22,-7l138,34,160,24,181,13,201,e" filled="f" strokeweight="0">
                          <v:path arrowok="t" o:connecttype="custom" o:connectlocs="0,64;24,63;47,60;70,56;94,50;116,43;138,34;160,24;181,13;201,0" o:connectangles="0,0,0,0,0,0,0,0,0,0"/>
                        </v:shape>
                        <v:line id="Line 1094" o:spid="_x0000_s1036" style="position:absolute;flip:x y;visibility:visible;mso-wrap-style:square" from="5333,915" to="5373,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M4sMAAADcAAAADwAAAGRycy9kb3ducmV2LnhtbESPQWsCMRSE70L/Q3iFXopmW1uVrVGK&#10;aBFvXfX+2LxuFpOXJYm6/vumUPA4zMw3zHzZOysuFGLrWcHLqABBXHvdcqPgsN8MZyBiQtZoPZOC&#10;G0VYLh4Gcyy1v/I3XarUiAzhWKICk1JXShlrQw7jyHfE2fvxwWHKMjRSB7xmuLPytSgm0mHLecFg&#10;RytD9ak6OwXj6XG/Pdlns9tEZ9Zftqon4abU02P/+QEiUZ/u4f/2Vit4f5vC35l8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3TOLDAAAA3AAAAA8AAAAAAAAAAAAA&#10;AAAAoQIAAGRycy9kb3ducmV2LnhtbFBLBQYAAAAABAAEAPkAAACRAwAAAAA=&#10;" strokeweight="0"/>
                        <v:line id="Line 1095" o:spid="_x0000_s1037" style="position:absolute;visibility:visible;mso-wrap-style:square" from="5408,1072" to="5630,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VnX8EAAADcAAAADwAAAGRycy9kb3ducmV2LnhtbERPy4rCMBTdD8w/hDswO00dRq3VKIMo&#10;6s4nuLw01zbY3JQmav17sxBmeTjvyay1lbhT441jBb1uAoI4d9pwoeB4WHZSED4ga6wck4IneZhN&#10;Pz8mmGn34B3d96EQMYR9hgrKEOpMSp+XZNF3XU0cuYtrLIYIm0LqBh8x3FbyJ0kG0qLh2FBiTfOS&#10;8uv+ZhWY7WDV3wxPo5NcrELvnF5TY49KfX+1f2MQgdrwL36711pB/zeujWfiEZDT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FWdfwQAAANwAAAAPAAAAAAAAAAAAAAAA&#10;AKECAABkcnMvZG93bnJldi54bWxQSwUGAAAAAAQABAD5AAAAjwMAAAAA&#10;" strokeweight="0"/>
                        <v:line id="Line 1096" o:spid="_x0000_s1038" style="position:absolute;visibility:visible;mso-wrap-style:square" from="5433,1059" to="5653,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nCxMUAAADcAAAADwAAAGRycy9kb3ducmV2LnhtbESPW4vCMBSE3wX/QzjCvq2p4qVWo4i4&#10;6L7tegEfD82xDTYnpclq99+bhQUfh5n5hlmsWluJOzXeOFYw6CcgiHOnDRcKTseP9xSED8gaK8ek&#10;4Jc8rJbdzgIz7R78TfdDKESEsM9QQRlCnUnp85Is+r6riaN3dY3FEGVTSN3gI8JtJYdJMpEWDceF&#10;EmvalJTfDj9Wgfma7Maf0/PsLLe7MLikt9TYk1JvvXY9BxGoDa/wf3uvFYxHM/g7E4+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nCxMUAAADcAAAADwAAAAAAAAAA&#10;AAAAAAChAgAAZHJzL2Rvd25yZXYueG1sUEsFBgAAAAAEAAQA+QAAAJMDAAAAAA==&#10;" strokeweight="0"/>
                        <v:line id="Line 1097" o:spid="_x0000_s1039" style="position:absolute;flip:x;visibility:visible;mso-wrap-style:square" from="5630,1443" to="5653,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7OQcMAAADcAAAADwAAAGRycy9kb3ducmV2LnhtbERPz2vCMBS+C/4P4Qm7zXQDp1SjiLIx&#10;BlPq5sHbs3lri81LSaLN/vvlMPD48f1erKJpxY2cbywreBpnIIhLqxuuFHx/vT7OQPiArLG1TAp+&#10;ycNqORwsMNe254Juh1CJFMI+RwV1CF0upS9rMujHtiNO3I91BkOCrpLaYZ/CTSufs+xFGmw4NdTY&#10;0aam8nK4GgXFbspn93aNl3juP/enY/Vx3K6VehjF9RxEoBju4n/3u1YwmaT5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ezkHDAAAA3AAAAA8AAAAAAAAAAAAA&#10;AAAAoQIAAGRycy9kb3ducmV2LnhtbFBLBQYAAAAABAAEAPkAAACRAwAAAAA=&#10;" strokeweight="0"/>
                        <v:line id="Line 1098" o:spid="_x0000_s1040" style="position:absolute;flip:y;visibility:visible;mso-wrap-style:square" from="5373,1064" to="5419,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Jr2sYAAADcAAAADwAAAGRycy9kb3ducmV2LnhtbESPQWsCMRSE7wX/Q3iCt5pVsJWtUURR&#10;SsEWtR56e25edxc3L0sS3fTfm0Khx2FmvmFmi2gacSPna8sKRsMMBHFhdc2lgs/j5nEKwgdkjY1l&#10;UvBDHhbz3sMMc2073tPtEEqRIOxzVFCF0OZS+qIig35oW+LkfVtnMCTpSqkddgluGjnOsidpsOa0&#10;UGFLq4qKy+FqFOzfn/nsttd4iedu9/F1Kt9O66VSg35cvoAIFMN/+K/9qhVMJi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Sa9rGAAAA3AAAAA8AAAAAAAAA&#10;AAAAAAAAoQIAAGRycy9kb3ducmV2LnhtbFBLBQYAAAAABAAEAPkAAACUAwAAAAA=&#10;" strokeweight="0"/>
                        <v:line id="Line 1099" o:spid="_x0000_s1041" style="position:absolute;flip:y;visibility:visible;mso-wrap-style:square" from="5419,1042" to="5474,1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D1rcYAAADcAAAADwAAAGRycy9kb3ducmV2LnhtbESPT2sCMRTE74V+h/CE3mpWwSqrUaSl&#10;pRRa8d/B23Pz3F3cvCxJdNNv3xQEj8PM/IaZLaJpxJWcry0rGPQzEMSF1TWXCnbb9+cJCB+QNTaW&#10;ScEveVjMHx9mmGvb8Zqum1CKBGGfo4IqhDaX0hcVGfR92xIn72SdwZCkK6V22CW4aeQwy16kwZrT&#10;QoUtvVZUnDcXo2D9M+aj+7jEczx236vDvvzavy2VeurF5RREoBju4Vv7UysYjYb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A9a3GAAAA3AAAAA8AAAAAAAAA&#10;AAAAAAAAoQIAAGRycy9kb3ducmV2LnhtbFBLBQYAAAAABAAEAPkAAACUAwAAAAA=&#10;" strokeweight="0"/>
                        <v:line id="Line 1100" o:spid="_x0000_s1042" style="position:absolute;flip:x y;visibility:visible;mso-wrap-style:square" from="5333,915" to="5474,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XcPMMAAADcAAAADwAAAGRycy9kb3ducmV2LnhtbESPQWsCMRSE74X+h/AKvZSateJWtkYp&#10;UkW8ubb3x+a5WUxeliTV9d+bQsHjMDPfMPPl4Kw4U4idZwXjUQGCuPG641bB92H9OgMRE7JG65kU&#10;XCnCcvH4MMdK+wvv6VynVmQIxwoVmJT6SsrYGHIYR74nzt7RB4cpy9BKHfCS4c7Kt6IopcOO84LB&#10;nlaGmlP96xRM3n8O25N9Mbt1dOZrY+umDFelnp+Gzw8QiYZ0D/+3t1rBdDqBvzP5CM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V3DzDAAAA3AAAAA8AAAAAAAAAAAAA&#10;AAAAoQIAAGRycy9kb3ducmV2LnhtbFBLBQYAAAAABAAEAPkAAACRAwAAAAA=&#10;" strokeweight="0"/>
                        <v:line id="Line 1101" o:spid="_x0000_s1043" style="position:absolute;visibility:visible;mso-wrap-style:square" from="3103,915" to="3104,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7h8QAAADcAAAADwAAAGRycy9kb3ducmV2LnhtbESPT2vCQBTE7wW/w/KE3urGYjRGV5Fi&#10;0d78Cx4f2WeymH0bsltNv71bKPQ4zMxvmPmys7W4U+uNYwXDQQKCuHDacKngdPx8y0D4gKyxdkwK&#10;fsjDctF7mWOu3YP3dD+EUkQI+xwVVCE0uZS+qMiiH7iGOHpX11oMUbal1C0+ItzW8j1JxtKi4bhQ&#10;YUMfFRW3w7dVYHbjTfo1OU/Pcr0Jw0t2y4w9KfXa71YzEIG68B/+a2+1gjQdwe+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fuHxAAAANwAAAAPAAAAAAAAAAAA&#10;AAAAAKECAABkcnMvZG93bnJldi54bWxQSwUGAAAAAAQABAD5AAAAkgMAAAAA&#10;" strokeweight="0"/>
                        <v:shape id="Freeform 1102" o:spid="_x0000_s1044" style="position:absolute;left:3217;top:1290;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JbscA&#10;AADcAAAADwAAAGRycy9kb3ducmV2LnhtbESPQWvCQBSE74X+h+UVvBTdVEgbU1dphWAOpVDrweMj&#10;+5qEZt+G3Y1Gf70rFHocZuYbZrkeTSeO5HxrWcHTLAFBXFndcq1g/11MMxA+IGvsLJOCM3lYr+7v&#10;lphre+IvOu5CLSKEfY4KmhD6XEpfNWTQz2xPHL0f6wyGKF0ttcNThJtOzpPkWRpsOS402NOmoep3&#10;NxgFyeJzOz8UH++X4lxmL65/HLJyUGryML69ggg0hv/wX7vUCtI0hduZeAT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tiW7HAAAA3AAAAA8AAAAAAAAAAAAAAAAAmAIAAGRy&#10;cy9kb3ducmV2LnhtbFBLBQYAAAAABAAEAPUAAACMAwAAAAA=&#10;" path="m,32l15,58,86,,,32xe" fillcolor="black" stroked="f">
                          <v:path arrowok="t" o:connecttype="custom" o:connectlocs="0,32;15,58;86,0;0,32" o:connectangles="0,0,0,0"/>
                        </v:shape>
                        <v:shape id="Freeform 1103" o:spid="_x0000_s1045" style="position:absolute;left:3217;top:1290;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ZIosUA&#10;AADcAAAADwAAAGRycy9kb3ducmV2LnhtbESPQWvCQBSE74X+h+UVehHdWDDU6CoiBnrworbQ4zP7&#10;zAazb2N2o+m/dwWhx2FmvmHmy97W4kqtrxwrGI8SEMSF0xWXCr4P+fAThA/IGmvHpOCPPCwXry9z&#10;zLS78Y6u+1CKCGGfoQITQpNJ6QtDFv3INcTRO7nWYoiyLaVu8RbhtpYfSZJKixXHBYMNrQ0V531n&#10;FXTT8eZy6rYbLvKjSX8HP6tpnyv1/tavZiAC9eE//Gx/aQWTSQq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1kiixQAAANwAAAAPAAAAAAAAAAAAAAAAAJgCAABkcnMv&#10;ZG93bnJldi54bWxQSwUGAAAAAAQABAD1AAAAigMAAAAA&#10;" path="m,32l15,58,86,,,32xe" filled="f" strokeweight="0">
                          <v:path arrowok="t" o:connecttype="custom" o:connectlocs="0,32;15,58;86,0;0,32" o:connectangles="0,0,0,0"/>
                        </v:shape>
                        <v:shape id="Freeform 1104" o:spid="_x0000_s1046" style="position:absolute;left:3206;top:1469;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zYrcUA&#10;AADcAAAADwAAAGRycy9kb3ducmV2LnhtbESPQWsCMRSE74L/IbxCL1ITpdqyNYooFkE8qD30+Nw8&#10;d5duXpYk1fXfG0HwOMzMN8xk1tpanMmHyrGGQV+BIM6dqbjQ8HNYvX2CCBHZYO2YNFwpwGza7Uww&#10;M+7COzrvYyEShEOGGsoYm0zKkJdkMfRdQ5y8k/MWY5K+kMbjJcFtLYdKjaXFitNCiQ0tSsr/9v9W&#10;Aw+3VW+13rwvfpfH47h3Ut9+o7R+fWnnXyAitfEZfrTXRsNo9AH3M+kI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NitxQAAANwAAAAPAAAAAAAAAAAAAAAAAJgCAABkcnMv&#10;ZG93bnJldi54bWxQSwUGAAAAAAQABAD1AAAAigMAAAAA&#10;" path="m5,l3,12,,30,,47,1,60r3,7l12,79,26,76,19,73,14,57r,-2l15,41,18,23,23,2r45,l5,xe" fillcolor="black" stroked="f">
                          <v:path arrowok="t" o:connecttype="custom" o:connectlocs="5,0;3,12;0,30;0,47;1,60;4,67;12,79;26,76;19,73;14,57;14,55;15,41;18,23;23,2;68,2;5,0" o:connectangles="0,0,0,0,0,0,0,0,0,0,0,0,0,0,0,0"/>
                        </v:shape>
                        <v:shape id="Freeform 1105" o:spid="_x0000_s1047" style="position:absolute;left:3231;top:1387;width:69;height:79;visibility:visible;mso-wrap-style:square;v-text-anchor:top" coordsize="6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WbecMA&#10;AADcAAAADwAAAGRycy9kb3ducmV2LnhtbERPy2rCQBTdC/2H4Ra6CWZiqSLRUazQUqgbE223l8w1&#10;Cc3cCZnJo3/fWRRcHs57u59MIwbqXG1ZwSJOQBAXVtdcKrjkb/M1COeRNTaWScEvOdjvHmZbTLUd&#10;+UxD5ksRQtilqKDyvk2ldEVFBl1sW+LA3Wxn0AfYlVJ3OIZw08jnJFlJgzWHhgpbOlZU/GS9UXBy&#10;vX95zZu6jKLh63T9Hj+L94NST4/TYQPC0+Tv4n/3h1awXIa14Uw4An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WbecMAAADcAAAADwAAAAAAAAAAAAAAAACYAgAAZHJzL2Rv&#10;d25yZXYueG1sUEsFBgAAAAAEAAQA9QAAAIgDAAAAAA==&#10;" path="m57,l43,3r1,l50,6r3,10l54,31,51,51,45,76,,76r62,3l65,68,68,49,69,33,67,19,64,10,57,xe" fillcolor="black" stroked="f">
                          <v:path arrowok="t" o:connecttype="custom" o:connectlocs="57,0;43,3;44,3;50,6;53,16;54,31;51,51;45,76;0,76;62,79;65,68;68,49;69,33;67,19;64,10;57,0" o:connectangles="0,0,0,0,0,0,0,0,0,0,0,0,0,0,0,0"/>
                        </v:shape>
                        <v:shape id="Freeform 1106" o:spid="_x0000_s1048" style="position:absolute;left:3211;top:1383;width:82;height:168;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64cMA&#10;AADcAAAADwAAAGRycy9kb3ducmV2LnhtbERPy2rCQBTdF/yH4Qrd1YlKo0RH0YJSuqoPxOUlc81E&#10;M3fSzNTEv+8sCi4P5z1fdrYSd2p86VjBcJCAIM6dLrlQcDxs3qYgfEDWWDkmBQ/ysFz0XuaYadfy&#10;ju77UIgYwj5DBSaEOpPS54Ys+oGriSN3cY3FEGFTSN1gG8NtJUdJkkqLJccGgzV9GMpv+1+r4HIw&#10;X9vxd7s7TjraPn7Op2u6Hin12u9WMxCBuvAU/7s/tYL3NM6PZ+IR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Z64cMAAADcAAAADwAAAAAAAAAAAAAAAACYAgAAZHJzL2Rv&#10;d25yZXYueG1sUEsFBgAAAAAEAAQA9QAAAIgDAAAAAA==&#10;" path="m65,l57,1,43,9,29,23,22,33,14,48,7,66,,86r63,2l61,94r-8,25l45,138r-8,13l29,159r-8,3l7,165r11,3l25,167r14,-7l53,146r7,-10l69,120r7,-17l82,83,20,80r2,-6l30,50,37,31,45,17r9,-7l63,7,77,4,65,xe" fillcolor="black" stroked="f">
                          <v:path arrowok="t" o:connecttype="custom" o:connectlocs="65,0;57,1;43,9;29,23;22,33;14,48;7,66;0,86;63,88;61,94;53,119;45,138;37,151;29,159;21,162;7,165;18,168;25,167;39,160;53,146;60,136;69,120;76,103;82,83;20,80;22,74;30,50;37,31;45,17;54,10;63,7;77,4;65,0" o:connectangles="0,0,0,0,0,0,0,0,0,0,0,0,0,0,0,0,0,0,0,0,0,0,0,0,0,0,0,0,0,0,0,0,0"/>
                        </v:shape>
                        <v:shape id="Freeform 1107" o:spid="_x0000_s1049" style="position:absolute;left:3103;top:1290;width:200;height:64;visibility:visible;mso-wrap-style:square;v-text-anchor:top" coordsize="20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ZPscA&#10;AADcAAAADwAAAGRycy9kb3ducmV2LnhtbESP3WrCQBSE7wt9h+UIvasbi1obXaWIQUGK+EPFu2P2&#10;mIRmz4bsqtGn7xaEXg4z8w0zmjSmFBeqXWFZQacdgSBOrS44U7DbJq8DEM4jaywtk4IbOZiMn59G&#10;GGt75TVdNj4TAcIuRgW591UspUtzMujatiIO3snWBn2QdSZ1jdcAN6V8i6K+NFhwWMixomlO6c/m&#10;bBQk8/K7d19VuP9I3Ht3dTh+6dlSqZdW8zkE4anx/+FHe6EV9Pod+DsTjoA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Y2T7HAAAA3AAAAA8AAAAAAAAAAAAAAAAAmAIAAGRy&#10;cy9kb3ducmV2LnhtbFBLBQYAAAAABAAEAPUAAACMAwAAAAA=&#10;" path="m,64l23,63,47,60,70,56,93,50r23,-7l138,34,160,24,180,13,200,e" filled="f" strokeweight="0">
                          <v:path arrowok="t" o:connecttype="custom" o:connectlocs="0,64;23,63;47,60;70,56;93,50;116,43;138,34;160,24;180,13;200,0" o:connectangles="0,0,0,0,0,0,0,0,0,0"/>
                        </v:shape>
                        <v:line id="Line 1108" o:spid="_x0000_s1050" style="position:absolute;flip:x y;visibility:visible;mso-wrap-style:square" from="3103,915" to="3143,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WzGsMAAADcAAAADwAAAGRycy9kb3ducmV2LnhtbESPQWsCMRSE74X+h/AKvRTN1tJVVqMU&#10;qUV6c9X7Y/PcLCYvSxJ1/fdNodDjMDPfMIvV4Ky4UoidZwWv4wIEceN1x62Cw34zmoGICVmj9UwK&#10;7hRhtXx8WGCl/Y13dK1TKzKEY4UKTEp9JWVsDDmMY98TZ+/kg8OUZWilDnjLcGflpChK6bDjvGCw&#10;p7Wh5lxfnIK36XG/PdsX872Jznx+2bopw12p56fhYw4i0ZD+w3/trVbwXk7g90w+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1sxrDAAAA3AAAAA8AAAAAAAAAAAAA&#10;AAAAoQIAAGRycy9kb3ducmV2LnhtbFBLBQYAAAAABAAEAPkAAACRAwAAAAA=&#10;" strokeweight="0"/>
                        <v:line id="Line 1109" o:spid="_x0000_s1051" style="position:absolute;visibility:visible;mso-wrap-style:square" from="3178,1072" to="3399,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SpTsQAAADcAAAADwAAAGRycy9kb3ducmV2LnhtbESPT2vCQBTE7wW/w/KE3upGxRijq4hY&#10;bG/+BY+P7DNZzL4N2a2m375bKPQ4zMxvmMWqs7V4UOuNYwXDQQKCuHDacKngfHp/y0D4gKyxdkwK&#10;vsnDatl7WWCu3ZMP9DiGUkQI+xwVVCE0uZS+qMiiH7iGOHo311oMUbal1C0+I9zWcpQkqbRoOC5U&#10;2NCmouJ+/LIKzD7dTT6nl9lFbndheM3umbFnpV773XoOIlAX/sN/7Q+tYJKO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BKlOxAAAANwAAAAPAAAAAAAAAAAA&#10;AAAAAKECAABkcnMvZG93bnJldi54bWxQSwUGAAAAAAQABAD5AAAAkgMAAAAA&#10;" strokeweight="0"/>
                        <v:line id="Line 1110" o:spid="_x0000_s1052" style="position:absolute;visibility:visible;mso-wrap-style:square" from="3202,1059" to="3422,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xOsQAAADcAAAADwAAAGRycy9kb3ducmV2LnhtbESPT2vCQBTE7wW/w/KE3upG0Rijq4hY&#10;bG/+BY+P7DNZzL4N2a2m375bKPQ4zMxvmMWqs7V4UOuNYwXDQQKCuHDacKngfHp/y0D4gKyxdkwK&#10;vsnDatl7WWCu3ZMP9DiGUkQI+xwVVCE0uZS+qMiiH7iGOHo311oMUbal1C0+I9zWcpQkqbRoOC5U&#10;2NCmouJ+/LIKzD7dTT6nl9lFbndheM3umbFnpV773XoOIlAX/sN/7Q+tYJKO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7TE6xAAAANwAAAAPAAAAAAAAAAAA&#10;AAAAAKECAABkcnMvZG93bnJldi54bWxQSwUGAAAAAAQABAD5AAAAkgMAAAAA&#10;" strokeweight="0"/>
                        <v:line id="Line 1111" o:spid="_x0000_s1053" style="position:absolute;flip:x;visibility:visible;mso-wrap-style:square" from="3399,1443" to="3422,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WnZMYAAADcAAAADwAAAGRycy9kb3ducmV2LnhtbESPQWsCMRSE74L/ITyhN81a0MrWKGJp&#10;KYItaj309ty87i5uXpYkuvHfm0Khx2FmvmHmy2gacSXna8sKxqMMBHFhdc2lgq/D63AGwgdkjY1l&#10;UnAjD8tFvzfHXNuOd3Tdh1IkCPscFVQhtLmUvqjIoB/Zljh5P9YZDEm6UmqHXYKbRj5m2VQarDkt&#10;VNjSuqLivL8YBbuPJz65t0s8x1O3/fw+lpvjy0qph0FcPYMIFMN/+K/9rhVMphP4PZ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Fp2TGAAAA3AAAAA8AAAAAAAAA&#10;AAAAAAAAoQIAAGRycy9kb3ducmV2LnhtbFBLBQYAAAAABAAEAPkAAACUAwAAAAA=&#10;" strokeweight="0"/>
                        <v:line id="Line 1112" o:spid="_x0000_s1054" style="position:absolute;flip:y;visibility:visible;mso-wrap-style:square" from="3143,1064" to="3188,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c5E8cAAADcAAAADwAAAGRycy9kb3ducmV2LnhtbESPT2sCMRTE74V+h/AK3mrWQrdlNYq0&#10;tIjQiv8O3p6b5+7i5mVJohu/fVMo9DjMzG+YySyaVlzJ+caygtEwA0FcWt1wpWC3/Xh8BeEDssbW&#10;Mim4kYfZ9P5ugoW2Pa/pugmVSBD2BSqoQ+gKKX1Zk0E/tB1x8k7WGQxJukpqh32Cm1Y+ZVkuDTac&#10;Fmrs6K2m8ry5GAXr7xc+us9LPMdj/7U67Kvl/n2u1OAhzscgAsXwH/5rL7SC5zyH3zPp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zkTxwAAANwAAAAPAAAAAAAA&#10;AAAAAAAAAKECAABkcnMvZG93bnJldi54bWxQSwUGAAAAAAQABAD5AAAAlQMAAAAA&#10;" strokeweight="0"/>
                        <v:line id="Line 1113" o:spid="_x0000_s1055" style="position:absolute;flip:y;visibility:visible;mso-wrap-style:square" from="3188,1042" to="3243,1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uciMYAAADcAAAADwAAAGRycy9kb3ducmV2LnhtbESPQWsCMRSE74L/ITyhN81aqMrWKGJp&#10;EaEtaj309ty87i5uXpYkuum/N0Khx2FmvmHmy2gacSXna8sKxqMMBHFhdc2lgq/D63AGwgdkjY1l&#10;UvBLHpaLfm+OubYd7+i6D6VIEPY5KqhCaHMpfVGRQT+yLXHyfqwzGJJ0pdQOuwQ3jXzMsok0WHNa&#10;qLCldUXFeX8xCnYfUz65t0s8x1P3/vl9LLfHl5VSD4O4egYRKIb/8F97oxU8TaZ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bnIjGAAAA3AAAAA8AAAAAAAAA&#10;AAAAAAAAoQIAAGRycy9kb3ducmV2LnhtbFBLBQYAAAAABAAEAPkAAACUAwAAAAA=&#10;" strokeweight="0"/>
                        <v:line id="Line 1114" o:spid="_x0000_s1056" style="position:absolute;flip:x y;visibility:visible;mso-wrap-style:square" from="3103,915" to="3243,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2E8MAAAADcAAAADwAAAGRycy9kb3ducmV2LnhtbERPTWsCMRC9F/wPYYReima1dC1bo4ho&#10;kd66tvdhM90sJpMlibr+++YgeHy87+V6cFZcKMTOs4LZtABB3Hjdcavg57ifvIOICVmj9UwKbhRh&#10;vRo9LbHS/srfdKlTK3IIxwoVmJT6SsrYGHIYp74nztyfDw5ThqGVOuA1hzsr50VRSocd5waDPW0N&#10;Naf67BS8Ln6Ph5N9MV/76Mzu09ZNGW5KPY+HzQeIREN6iO/ug1bwVua1+Uw+An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AdhPDAAAAA3AAAAA8AAAAAAAAAAAAAAAAA&#10;oQIAAGRycy9kb3ducmV2LnhtbFBLBQYAAAAABAAEAPkAAACOAwAAAAA=&#10;" strokeweight="0"/>
                        <v:line id="Line 1115" o:spid="_x0000_s1057" style="position:absolute;flip:x y;visibility:visible;mso-wrap-style:square" from="872,915" to="1013,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ha8QAAADcAAAADwAAAGRycy9kb3ducmV2LnhtbESPQWsCMRSE70L/Q3iFXkrNttKtbo1S&#10;RIv01lXvj83rZjF5WZKo679vCgWPw8x8w8yXg7PiTCF2nhU8jwsQxI3XHbcK9rvN0xRETMgarWdS&#10;cKUIy8XdaI6V9hf+pnOdWpEhHCtUYFLqKyljY8hhHPueOHs/PjhMWYZW6oCXDHdWvhRFKR12nBcM&#10;9rQy1Bzrk1MweTvstkf7aL420Zn1p62bMlyVergfPt5BJBrSLfzf3moFr+UM/s7kI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SFrxAAAANwAAAAPAAAAAAAAAAAA&#10;AAAAAKECAABkcnMvZG93bnJldi54bWxQSwUGAAAAAAQABAD5AAAAkgMAAAAA&#10;" strokeweight="0"/>
                        <v:line id="Line 1116" o:spid="_x0000_s1058" style="position:absolute;flip:y;visibility:visible;mso-wrap-style:square" from="958,1042" to="1013,1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SIcMAAADcAAAADwAAAGRycy9kb3ducmV2LnhtbERPTWsCMRC9F/ofwhS81WwFtaxGEUUR&#10;wRZtPXgbN9Pdxc1kSaIb/31zKPT4eN/TeTSNuJPztWUFb/0MBHFhdc2lgu+v9es7CB+QNTaWScGD&#10;PMxnz09TzLXt+ED3YyhFCmGfo4IqhDaX0hcVGfR92xIn7sc6gyFBV0rtsEvhppGDLBtJgzWnhgpb&#10;WlZUXI83o+DwMeaL29ziNV66/ef5VO5Oq4VSvZe4mIAIFMO/+M+91QqG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rkiHDAAAA3AAAAA8AAAAAAAAAAAAA&#10;AAAAoQIAAGRycy9kb3ducmV2LnhtbFBLBQYAAAAABAAEAPkAAACRAwAAAAA=&#10;" strokeweight="0"/>
                        <v:line id="Line 1117" o:spid="_x0000_s1059" style="position:absolute;flip:y;visibility:visible;mso-wrap-style:square" from="913,1064" to="958,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3usYAAADcAAAADwAAAGRycy9kb3ducmV2LnhtbESPQWsCMRSE7wX/Q3iCt5q1YJWtUUSp&#10;SKEVtR56e25edxc3L0sS3fTfN4WCx2FmvmFmi2gacSPna8sKRsMMBHFhdc2lgs/j6+MUhA/IGhvL&#10;pOCHPCzmvYcZ5tp2vKfbIZQiQdjnqKAKoc2l9EVFBv3QtsTJ+7bOYEjSlVI77BLcNPIpy56lwZrT&#10;QoUtrSoqLoerUbD/mPDZba7xEs/d++7rVL6d1kulBv24fAERKIZ7+L+91QrGkxH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nN7rGAAAA3AAAAA8AAAAAAAAA&#10;AAAAAAAAoQIAAGRycy9kb3ducmV2LnhtbFBLBQYAAAAABAAEAPkAAACUAwAAAAA=&#10;" strokeweight="0"/>
                        <v:line id="Line 1118" o:spid="_x0000_s1060" style="position:absolute;flip:x;visibility:visible;mso-wrap-style:square" from="1169,1443" to="1192,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pzcYAAADcAAAADwAAAGRycy9kb3ducmV2LnhtbESPQWsCMRSE74L/IbyCN81WaC1bo4il&#10;RQpWtPXQ23Pzuru4eVmS6MZ/b4SCx2FmvmGm82gacSbna8sKHkcZCOLC6ppLBT/f78MXED4ga2ws&#10;k4ILeZjP+r0p5tp2vKXzLpQiQdjnqKAKoc2l9EVFBv3ItsTJ+7POYEjSlVI77BLcNHKcZc/SYM1p&#10;ocKWlhUVx93JKNh+TfjgPk7xGA/devO7Lz/3bwulBg9x8QoiUAz38H97pRU8TcZ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1qc3GAAAA3AAAAA8AAAAAAAAA&#10;AAAAAAAAoQIAAGRycy9kb3ducmV2LnhtbFBLBQYAAAAABAAEAPkAAACUAwAAAAA=&#10;" strokeweight="0"/>
                        <v:line id="Line 1119" o:spid="_x0000_s1061" style="position:absolute;visibility:visible;mso-wrap-style:square" from="972,1059" to="1192,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0/k8UAAADcAAAADwAAAGRycy9kb3ducmV2LnhtbESPQWvCQBSE74X+h+UVvOnGFk2aukop&#10;FetNbQI9PrKvyWL2bciuGv99VxB6HGbmG2axGmwrztR741jBdJKAIK6cNlwrKL7X4wyED8gaW8ek&#10;4EoeVsvHhwXm2l14T+dDqEWEsM9RQRNCl0vpq4Ys+onriKP363qLIcq+lrrHS4TbVj4nyVxaNBwX&#10;Guzoo6HqeDhZBWY338y2aflays9NmP5kx8zYQqnR0/D+BiLQEP7D9/aXVjBLX+B2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0/k8UAAADcAAAADwAAAAAAAAAA&#10;AAAAAAChAgAAZHJzL2Rvd25yZXYueG1sUEsFBgAAAAAEAAQA+QAAAJMDAAAAAA==&#10;" strokeweight="0"/>
                        <v:line id="Line 1120" o:spid="_x0000_s1062" style="position:absolute;visibility:visible;mso-wrap-style:square" from="948,1072" to="1169,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Sn58UAAADcAAAADwAAAGRycy9kb3ducmV2LnhtbESPQWvCQBSE74X+h+UVvOnGUk2aukop&#10;FetNbQI9PrKvyWL2bciuGv99VxB6HGbmG2axGmwrztR741jBdJKAIK6cNlwrKL7X4wyED8gaW8ek&#10;4EoeVsvHhwXm2l14T+dDqEWEsM9RQRNCl0vpq4Ys+onriKP363qLIcq+lrrHS4TbVj4nyVxaNBwX&#10;Guzoo6HqeDhZBWY338y2aflays9NmP5kx8zYQqnR0/D+BiLQEP7D9/aXVjBLX+B2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Sn58UAAADcAAAADwAAAAAAAAAA&#10;AAAAAAChAgAAZHJzL2Rvd25yZXYueG1sUEsFBgAAAAAEAAQA+QAAAJMDAAAAAA==&#10;" strokeweight="0"/>
                        <v:line id="Line 1121" o:spid="_x0000_s1063" style="position:absolute;flip:x y;visibility:visible;mso-wrap-style:square" from="872,915" to="913,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W9s8MAAADcAAAADwAAAGRycy9kb3ducmV2LnhtbESPT2sCMRTE7wW/Q3hCL0WzrfiH1Sil&#10;VJHeXPX+2Dw3i8nLkqS6fvumUOhxmJnfMKtN76y4UYitZwWv4wIEce11y42C03E7WoCICVmj9UwK&#10;HhRhsx48rbDU/s4HulWpERnCsUQFJqWulDLWhhzGse+Is3fxwWHKMjRSB7xnuLPyrShm0mHLecFg&#10;Rx+G6mv17RRM5ufj/mpfzNc2OvO5s1U9Cw+lnof9+xJEoj79h//ae61gOp/C75l8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FvbPDAAAA3AAAAA8AAAAAAAAAAAAA&#10;AAAAoQIAAGRycy9kb3ducmV2LnhtbFBLBQYAAAAABAAEAPkAAACRAwAAAAA=&#10;" strokeweight="0"/>
                        <v:shape id="Freeform 1122" o:spid="_x0000_s1064" style="position:absolute;left:872;top:1290;width:201;height:64;visibility:visible;mso-wrap-style:square;v-text-anchor:top" coordsize="20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wUY8MA&#10;AADdAAAADwAAAGRycy9kb3ducmV2LnhtbERPy2rCQBTdF/yH4QrdNRPTGiR1FBG03UlVLN1dMrdJ&#10;SOZOyIx5/H1nIXR5OO/1djSN6KlzlWUFiygGQZxbXXGh4Ho5vKxAOI+ssbFMCiZysN3MntaYaTvw&#10;F/VnX4gQwi5DBaX3bSaly0sy6CLbEgfu13YGfYBdIXWHQwg3jUziOJUGKw4NJba0Lymvz3ej4Oe0&#10;rPn1I8mH43cz2fTtVtVDotTzfNy9g/A0+n/xw/2pFSzjVZgb3o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wUY8MAAADdAAAADwAAAAAAAAAAAAAAAACYAgAAZHJzL2Rv&#10;d25yZXYueG1sUEsFBgAAAAAEAAQA9QAAAIgDAAAAAA==&#10;" path="m,64l24,63,47,60,71,56,94,50r23,-7l139,34,160,24,181,13,201,e" filled="f" strokeweight="0">
                          <v:path arrowok="t" o:connecttype="custom" o:connectlocs="0,64;24,63;47,60;71,56;94,50;117,43;139,34;160,24;181,13;201,0" o:connectangles="0,0,0,0,0,0,0,0,0,0"/>
                        </v:shape>
                        <v:shape id="Freeform 1123" o:spid="_x0000_s1065" style="position:absolute;left:975;top:1469;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8A8YA&#10;AADdAAAADwAAAGRycy9kb3ducmV2LnhtbESPQWsCMRSE70L/Q3gFL1ITRcVujSKKRRAPag89PjfP&#10;3aWblyVJdf33TUHwOMzMN8xs0dpaXMmHyrGGQV+BIM6dqbjQ8HXavE1BhIhssHZMGu4UYDF/6cww&#10;M+7GB7oeYyEShEOGGsoYm0zKkJdkMfRdQ5y8i/MWY5K+kMbjLcFtLYdKTaTFitNCiQ2tSsp/jr9W&#10;Aw/3VW+z3Y1W3+vzedK7qE+/U1p3X9vlB4hIbXyGH+2t0TBW03f4f5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A8A8YAAADdAAAADwAAAAAAAAAAAAAAAACYAgAAZHJz&#10;L2Rvd25yZXYueG1sUEsFBgAAAAAEAAQA9QAAAIsDAAAAAA==&#10;" path="m6,l3,12,,30,,47,2,60r3,7l13,79,26,76,20,73,15,57r,-2l16,41,19,23,24,2r44,l6,xe" fillcolor="black" stroked="f">
                          <v:path arrowok="t" o:connecttype="custom" o:connectlocs="6,0;3,12;0,30;0,47;2,60;5,67;13,79;26,76;20,73;15,57;15,55;16,41;19,23;24,2;68,2;6,0" o:connectangles="0,0,0,0,0,0,0,0,0,0,0,0,0,0,0,0"/>
                        </v:shape>
                        <v:shape id="Freeform 1124" o:spid="_x0000_s1066" style="position:absolute;left:1001;top:1387;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DQ8MA&#10;AADdAAAADwAAAGRycy9kb3ducmV2LnhtbERPTWsCMRC9F/wPYQQvoknFiq5GEYsiiIdaDx7Hzbi7&#10;uJksSdTtv28OhR4f73uxam0tnuRD5VjD+1CBIM6dqbjQcP7eDqYgQkQ2WDsmDT8UYLXsvC0wM+7F&#10;X/Q8xUKkEA4ZaihjbDIpQ16SxTB0DXHibs5bjAn6QhqPrxRuazlSaiItVpwaSmxoU1J+Pz2sBh4d&#10;q/52fxhvLp/X66R/Uzt/UFr3uu16DiJSG//Ff+690fChZml/epOe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MDQ8MAAADdAAAADwAAAAAAAAAAAAAAAACYAgAAZHJzL2Rv&#10;d25yZXYueG1sUEsFBgAAAAAEAAQA9QAAAIgDAAAAAA==&#10;" path="m56,l42,3r2,l50,6r3,10l53,31,50,51,44,76,,76r62,3l65,68,68,49r,-16l67,19,64,10,56,xe" fillcolor="black" stroked="f">
                          <v:path arrowok="t" o:connecttype="custom" o:connectlocs="56,0;42,3;44,3;50,6;53,16;53,31;50,51;44,76;0,76;62,79;65,68;68,49;68,33;67,19;64,10;56,0" o:connectangles="0,0,0,0,0,0,0,0,0,0,0,0,0,0,0,0"/>
                        </v:shape>
                        <v:shape id="Freeform 1125" o:spid="_x0000_s1067" style="position:absolute;left:981;top:1383;width:82;height:168;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7zZ8cA&#10;AADdAAAADwAAAGRycy9kb3ducmV2LnhtbESPW2sCMRSE3wv+h3AKvtWsipeuRtFCRfpULxQfD5vj&#10;ZuvmZLtJ3fXfG6HQx2FmvmHmy9aW4kq1Lxwr6PcSEMSZ0wXnCo6H95cpCB+QNZaOScGNPCwXnac5&#10;pto1vKPrPuQiQtinqMCEUKVS+syQRd9zFXH0zq62GKKsc6lrbCLclnKQJGNpseC4YLCiN0PZZf9r&#10;FZwP5mMz/Gx2x0lLm9vP6et7vB4o1X1uVzMQgdrwH/5rb7WCUfLah8eb+AT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e82fHAAAA3QAAAA8AAAAAAAAAAAAAAAAAmAIAAGRy&#10;cy9kb3ducmV2LnhtbFBLBQYAAAAABAAEAPUAAACMAwAAAAA=&#10;" path="m65,l56,1,43,9,29,23,22,33,14,48,6,66,,86r62,2l60,94r-7,25l45,138r-8,13l29,159r-9,3l7,165r11,3l25,167r13,-7l53,146r7,-10l68,120r8,-17l82,83,20,80r2,-6l29,50,37,31,45,17r9,-7l62,7,76,4,65,xe" fillcolor="black" stroked="f">
                          <v:path arrowok="t" o:connecttype="custom" o:connectlocs="65,0;56,1;43,9;29,23;22,33;14,48;6,66;0,86;62,88;60,94;53,119;45,138;37,151;29,159;20,162;7,165;18,168;25,167;38,160;53,146;60,136;68,120;76,103;82,83;20,80;22,74;29,50;37,31;45,17;54,10;62,7;76,4;65,0" o:connectangles="0,0,0,0,0,0,0,0,0,0,0,0,0,0,0,0,0,0,0,0,0,0,0,0,0,0,0,0,0,0,0,0,0"/>
                        </v:shape>
                        <v:shape id="Freeform 1126" o:spid="_x0000_s1068" style="position:absolute;left:987;top:1290;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fLcgA&#10;AADdAAAADwAAAGRycy9kb3ducmV2LnhtbESPQUvDQBSE70L/w/IKXsTuGtCmabdFhWAOIth66PGR&#10;fSbB7Nuwu2lTf70rCB6HmfmG2ewm24sT+dA51nC3UCCIa2c6bjR8HMrbHESIyAZ7x6ThQgF229nV&#10;BgvjzvxOp31sRIJwKFBDG+NQSBnqliyGhRuIk/fpvMWYpG+k8XhOcNvLTKkHabHjtNDiQM8t1V/7&#10;0WpQq7eX7Fi+Pn2Xlypf+uFmzKtR6+v59LgGEWmK/+G/dmU03KtVBr9v0hOQ2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x8tyAAAAN0AAAAPAAAAAAAAAAAAAAAAAJgCAABk&#10;cnMvZG93bnJldi54bWxQSwUGAAAAAAQABAD1AAAAjQMAAAAA&#10;" path="m,32l15,58,86,,,32xe" fillcolor="black" stroked="f">
                          <v:path arrowok="t" o:connecttype="custom" o:connectlocs="0,32;15,58;86,0;0,32" o:connectangles="0,0,0,0"/>
                        </v:shape>
                        <v:shape id="Freeform 1127" o:spid="_x0000_s1069" style="position:absolute;left:987;top:1290;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5kOcgA&#10;AADdAAAADwAAAGRycy9kb3ducmV2LnhtbESPT2vCQBTE7wW/w/IKvZS60dLQpK4iYqAHL/4p9Pia&#10;fWZDs29jdqPpt3eFgsdhZn7DzBaDbcSZOl87VjAZJyCIS6drrhQc9sXLOwgfkDU2jknBH3lYzEcP&#10;M8y1u/CWzrtQiQhhn6MCE0KbS+lLQxb92LXE0Tu6zmKIsquk7vAS4baR0yRJpcWa44LBllaGyt9d&#10;bxX02WR9OvabNZfFj0m/n7+W2VAo9fQ4LD9ABBrCPfzf/tQK3pLsFW5v4hO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zmQ5yAAAAN0AAAAPAAAAAAAAAAAAAAAAAJgCAABk&#10;cnMvZG93bnJldi54bWxQSwUGAAAAAAQABAD1AAAAjQMAAAAA&#10;" path="m,32l15,58,86,,,32xe" filled="f" strokeweight="0">
                          <v:path arrowok="t" o:connecttype="custom" o:connectlocs="0,32;15,58;86,0;0,32" o:connectangles="0,0,0,0"/>
                        </v:shape>
                        <v:line id="Line 1128" o:spid="_x0000_s1070" style="position:absolute;visibility:visible;mso-wrap-style:square" from="872,915" to="873,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81TcYAAADdAAAADwAAAGRycy9kb3ducmV2LnhtbESPQWvCQBSE74X+h+UVvOnGUm2Sukop&#10;FetNUwM9PrKvyWL2bciuGv99VxB6HGbmG2axGmwrztR741jBdJKAIK6cNlwrOHyvxykIH5A1to5J&#10;wZU8rJaPDwvMtbvwns5FqEWEsM9RQRNCl0vpq4Ys+onriKP363qLIcq+lrrHS4TbVj4nyVxaNBwX&#10;Guzoo6HqWJysArObb2bb1zIr5ecmTH/SY2rsQanR0/D+BiLQEP7D9/aXVjBLshe4vY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vNU3GAAAA3QAAAA8AAAAAAAAA&#10;AAAAAAAAoQIAAGRycy9kb3ducmV2LnhtbFBLBQYAAAAABAAEAPkAAACUAwAAAAA=&#10;" strokeweight="0"/>
                        <v:rect id="Rectangle 1129" o:spid="_x0000_s1071" style="position:absolute;left:104;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I3fMcA&#10;AADdAAAADwAAAGRycy9kb3ducmV2LnhtbESPQWsCMRSE74X+h/AK3mpS6YquRqlCwYtQbQ/19tw8&#10;dxc3L2sSddtfbwpCj8PMfMNM551txIV8qB1reOkrEMSFMzWXGr4+359HIEJENtg4Jg0/FGA+e3yY&#10;Ym7clTd02cZSJAiHHDVUMba5lKGoyGLou5Y4eQfnLcYkfSmNx2uC20YOlBpKizWnhQpbWlZUHLdn&#10;q2ExHi1OH6+8/t3sd7T73h+zgVda9566twmISF38D9/bK6MhU+MM/t6k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CN3zHAAAA3QAAAA8AAAAAAAAAAAAAAAAAmAIAAGRy&#10;cy9kb3ducmV2LnhtbFBLBQYAAAAABAAEAPUAAACMAwAAAAA=&#10;" fillcolor="black" stroked="f"/>
                        <v:rect id="Rectangle 1130" o:spid="_x0000_s1072" style="position:absolute;left:104;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ccUA&#10;AADdAAAADwAAAGRycy9kb3ducmV2LnhtbESPT4vCMBTE74LfIbwFb5qq+GerUWRhwZO6KrLHZ/O2&#10;LU1eShO1++03grDHYWZ+wyzXrTXiTo0vHSsYDhIQxJnTJecKzqfP/hyED8gajWNS8Ese1qtuZ4mp&#10;dg/+ovsx5CJC2KeooAihTqX0WUEW/cDVxNH7cY3FEGWTS93gI8KtkaMkmUqLJceFAmv6KCirjjer&#10;YD65muo8G3/vZvvhpSKzIb87KNV7azcLEIHa8B9+tbdawSR5n8Lz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35xxQAAAN0AAAAPAAAAAAAAAAAAAAAAAJgCAABkcnMv&#10;ZG93bnJldi54bWxQSwUGAAAAAAQABAD1AAAAigMAAAAA&#10;" filled="f" strokeweight="0"/>
                        <v:shape id="Freeform 1131" o:spid="_x0000_s1073" style="position:absolute;left:10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aWLcQA&#10;AADdAAAADwAAAGRycy9kb3ducmV2LnhtbESPwWrDMBBE74X+g9hCb42cQJvEiRJCoOCLD00Tel2k&#10;rWUsrYyl2u7fV4VCj8PMvGH2x9k7MdIQ28AKlosCBLEOpuVGwfX99WkDIiZkgy4wKfimCMfD/d0e&#10;SxMmfqPxkhqRIRxLVGBT6kspo7bkMS5CT5y9zzB4TFkOjTQDThnunVwVxYv02HJesNjT2ZLuLl9e&#10;QZzWkztrXbvRVXX9Ybtbte2UenyYTzsQieb0H/5rV0bBc7Fdw++b/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Gli3EAAAA3QAAAA8AAAAAAAAAAAAAAAAAmAIAAGRycy9k&#10;b3ducmV2LnhtbFBLBQYAAAAABAAEAPUAAACJAwAAAAA=&#10;" path="m,l,645r8,l,xe" fillcolor="black" stroked="f">
                          <v:path arrowok="t" o:connecttype="custom" o:connectlocs="0,0;0,645;8,645;0,0" o:connectangles="0,0,0,0"/>
                        </v:shape>
                        <v:shape id="Freeform 1132" o:spid="_x0000_s1074" style="position:absolute;left:10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7yesAA&#10;AADdAAAADwAAAGRycy9kb3ducmV2LnhtbERPPW/CMBDdkfgP1iGxgU0piKaYqIqE1I4NYb/G1yQQ&#10;n0NsQvrv66FSx6f3vU9H24qBet841rBaKhDEpTMNVxqK03GxA+EDssHWMWn4IQ/pYTrZY2Lcgz9p&#10;yEMlYgj7BDXUIXSJlL6syaJfuo44ct+utxgi7CtpenzEcNvKJ6W20mLDsaHGjrKaymt+txo4y85d&#10;/lUofL6hrNYX87Epgtbz2fj2CiLQGP7Ff+53o2GjXuLc+CY+AXn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7yesAAAADdAAAADwAAAAAAAAAAAAAAAACYAgAAZHJzL2Rvd25y&#10;ZXYueG1sUEsFBgAAAAAEAAQA9QAAAIUDAAAAAA==&#10;" path="m,l,645r8,l,xe" filled="f" strokeweight="0">
                          <v:path arrowok="t" o:connecttype="custom" o:connectlocs="0,0;0,645;8,645;0,0" o:connectangles="0,0,0,0"/>
                        </v:shape>
                        <v:shape id="Freeform 1133" o:spid="_x0000_s1075" style="position:absolute;left:10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nxMQA&#10;AADdAAAADwAAAGRycy9kb3ducmV2LnhtbESPQUvEMBSE78L+h/AWvLnpCqu2bnZZFhZ66cFV8fpI&#10;nk1p8lKa2NZ/bwTB4zAz3zD74+KdmGiMXWAF200BglgH03Gr4O31cvcEIiZkgy4wKfimCMfD6maP&#10;lQkzv9B0Ta3IEI4VKrApDZWUUVvyGDdhIM7eZxg9pizHVpoR5wz3Tt4XxYP02HFesDjQ2ZLur19e&#10;QZwfZ3fWunGTq5vmw/bvddkrdbteTs8gEi3pP/zXro2CXVGW8PsmPw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Vp8TEAAAA3QAAAA8AAAAAAAAAAAAAAAAAmAIAAGRycy9k&#10;b3ducmV2LnhtbFBLBQYAAAAABAAEAPUAAACJAwAAAAA=&#10;" path="m,l8,r,645l,xe" fillcolor="black" stroked="f">
                          <v:path arrowok="t" o:connecttype="custom" o:connectlocs="0,0;8,0;8,645;0,0" o:connectangles="0,0,0,0"/>
                        </v:shape>
                        <v:shape id="Freeform 1134" o:spid="_x0000_s1076" style="position:absolute;left:10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kZsAA&#10;AADdAAAADwAAAGRycy9kb3ducmV2LnhtbERPz2uDMBS+D/Y/hDfobSZdZxnOtBRh0B7r7P3NvKmb&#10;ebEmrfa/bw6DHT++3/l2tr240ug7xxqWiQJBXDvTcaOh+vx4fgPhA7LB3jFpuJGH7ebxIcfMuImP&#10;dC1DI2II+ww1tCEMmZS+bsmiT9xAHLlvN1oMEY6NNCNOMdz28kWptbTYcWxocaCipfq3vFgNXBSn&#10;ofyqFL6eUTarH3NIq6D14mnevYMINId/8Z97bzSkSxX3xzfxCcjN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rNkZsAAAADdAAAADwAAAAAAAAAAAAAAAACYAgAAZHJzL2Rvd25y&#10;ZXYueG1sUEsFBgAAAAAEAAQA9QAAAIUDAAAAAA==&#10;" path="m,l8,r,645l,xe" filled="f" strokeweight="0">
                          <v:path arrowok="t" o:connecttype="custom" o:connectlocs="0,0;8,0;8,645;0,0" o:connectangles="0,0,0,0"/>
                        </v:shape>
                        <v:rect id="Rectangle 1135" o:spid="_x0000_s1077" style="position:absolute;left:104;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KrZccA&#10;AADdAAAADwAAAGRycy9kb3ducmV2LnhtbESPQWsCMRSE74X+h/AEbzVZ0aKrUWpB6KWgtod6e26e&#10;u4ubl20Sddtf3whCj8PMfMPMl51txIV8qB1ryAYKBHHhTM2lhs+P9dMERIjIBhvHpOGHAiwXjw9z&#10;zI278pYuu1iKBOGQo4YqxjaXMhQVWQwD1xIn7+i8xZikL6XxeE1w28ihUs/SYs1pocKWXisqTruz&#10;1bCaTlbfmxG//24Pe9p/HU7joVda93vdywxEpC7+h+/tN6NhnKk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Sq2XHAAAA3QAAAA8AAAAAAAAAAAAAAAAAmAIAAGRy&#10;cy9kb3ducmV2LnhtbFBLBQYAAAAABAAEAPUAAACMAwAAAAA=&#10;" fillcolor="black" stroked="f"/>
                        <v:rect id="Rectangle 1136" o:spid="_x0000_s1078" style="position:absolute;left:104;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iaMYA&#10;AADdAAAADwAAAGRycy9kb3ducmV2LnhtbESPQWvCQBSE74X+h+UVequbWGwkugkiCD1ZqyI9vmaf&#10;Scju25Ddavrv3ULB4zAz3zDLcrRGXGjwrWMF6SQBQVw53XKt4HjYvMxB+ICs0TgmBb/koSweH5aY&#10;a3flT7rsQy0ihH2OCpoQ+lxKXzVk0U9cTxy9sxsshiiHWuoBrxFujZwmyZu02HJcaLCndUNVt/+x&#10;Cuazb9Mds9evbfaRnjoyK/LbnVLPT+NqASLQGO7h//a7VjBLkyn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fiaMYAAADdAAAADwAAAAAAAAAAAAAAAACYAgAAZHJz&#10;L2Rvd25yZXYueG1sUEsFBgAAAAAEAAQA9QAAAIsDAAAAAA==&#10;" filled="f" strokeweight="0"/>
                        <v:rect id="Rectangle 1137" o:spid="_x0000_s1079" style="position:absolute;left:112;top:76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yQiccA&#10;AADdAAAADwAAAGRycy9kb3ducmV2LnhtbESPQWsCMRSE74L/IbxCb5poa9HVKFoo9CJU60Fvz83r&#10;7uLmZZukuvrrTaHQ4zAz3zCzRWtrcSYfKscaBn0Fgjh3puJCw+7zrTcGESKywdoxabhSgMW825lh&#10;ZtyFN3TexkIkCIcMNZQxNpmUIS/JYui7hjh5X85bjEn6QhqPlwS3tRwq9SItVpwWSmzotaT8tP2x&#10;GlaT8er745nXt83xQIf98TQaeqX140O7nIKI1Mb/8F/73WgYDdQT/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kInHAAAA3QAAAA8AAAAAAAAAAAAAAAAAmAIAAGRy&#10;cy9kb3ducmV2LnhtbFBLBQYAAAAABAAEAPUAAACMAwAAAAA=&#10;" fillcolor="black" stroked="f"/>
                        <v:rect id="Rectangle 1138" o:spid="_x0000_s1080" style="position:absolute;left:112;top:76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Lfh8YA&#10;AADdAAAADwAAAGRycy9kb3ducmV2LnhtbESPW2vCQBSE3wv+h+UIvtVNtF6IriKFQp+0XhAfj9lj&#10;ErJ7NmS3mv57t1Do4zAz3zDLdWeNuFPrK8cK0mECgjh3uuJCwen48ToH4QOyRuOYFPyQh/Wq97LE&#10;TLsH7+l+CIWIEPYZKihDaDIpfV6SRT90DXH0bq61GKJsC6lbfES4NXKUJFNpseK4UGJD7yXl9eHb&#10;KphPrqY+zcaX7WyXnmsyG/LbL6UG/W6zABGoC//hv/anVjBJkzf4fROf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pLfh8YAAADdAAAADwAAAAAAAAAAAAAAAACYAgAAZHJz&#10;L2Rvd25yZXYueG1sUEsFBgAAAAAEAAQA9QAAAIsDAAAAAA==&#10;" filled="f" strokeweight="0"/>
                        <v:shape id="Freeform 1139" o:spid="_x0000_s1081" style="position:absolute;left:11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eWscA&#10;AADdAAAADwAAAGRycy9kb3ducmV2LnhtbESPQWvCQBSE7wX/w/IEb3VjRSmpq0hsVCi01BZ6fWSf&#10;STD7NuyuJvrru0Khx2FmvmEWq9404kLO15YVTMYJCOLC6ppLBd9f+eMzCB+QNTaWScGVPKyWg4cF&#10;ptp2/EmXQyhFhLBPUUEVQptK6YuKDPqxbYmjd7TOYIjSlVI77CLcNPIpSebSYM1xocKWsoqK0+Fs&#10;FPBbvrGv2x9Xv0+7826rj+vs9qHUaNivX0AE6sN/+K+91wpmk2QG9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EnlrHAAAA3QAAAA8AAAAAAAAAAAAAAAAAmAIAAGRy&#10;cy9kb3ducmV2LnhtbFBLBQYAAAAABAAEAPUAAACMAwAAAAA=&#10;" path="m,l,8r1015,l,xe" fillcolor="black" stroked="f">
                          <v:path arrowok="t" o:connecttype="custom" o:connectlocs="0,0;0,8;1015,8;0,0" o:connectangles="0,0,0,0"/>
                        </v:shape>
                        <v:shape id="Freeform 1140" o:spid="_x0000_s1082" style="position:absolute;left:11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IjDMcA&#10;AADdAAAADwAAAGRycy9kb3ducmV2LnhtbESPQUvDQBSE74L/YXlCb3ZTqUXSbksVSoNKpWm110f2&#10;NQlm34bdTRr/vVsQPA4z8w2zWA2mET05X1tWMBknIIgLq2suFRwPm/snED4ga2wsk4If8rBa3t4s&#10;MNX2wnvq81CKCGGfooIqhDaV0hcVGfRj2xJH72ydwRClK6V2eIlw08iHJJlJgzXHhQpbeqmo+M47&#10;o2D67LbdenjNTu+Z7/OPr93b7rNTanQ3rOcgAg3hP/zXzrSCx0kyg+ub+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CIwzHAAAA3QAAAA8AAAAAAAAAAAAAAAAAmAIAAGRy&#10;cy9kb3ducmV2LnhtbFBLBQYAAAAABAAEAPUAAACMAwAAAAA=&#10;" path="m,l,8r1015,l,xe" filled="f" strokeweight="0">
                          <v:path arrowok="t" o:connecttype="custom" o:connectlocs="0,0;0,8;1015,8;0,0" o:connectangles="0,0,0,0"/>
                        </v:shape>
                        <v:shape id="Freeform 1141" o:spid="_x0000_s1083" style="position:absolute;left:11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ltscA&#10;AADdAAAADwAAAGRycy9kb3ducmV2LnhtbESP3WrCQBSE74W+w3IK3jUbFWtJXUX8q1Co1BZ6e8ge&#10;k2D2bNhdTezTu4WCl8PMfMNM552pxYWcrywrGCQpCOLc6ooLBd9fm6cXED4ga6wtk4IreZjPHnpT&#10;zLRt+ZMuh1CICGGfoYIyhCaT0uclGfSJbYijd7TOYIjSFVI7bCPc1HKYps/SYMVxocSGliXlp8PZ&#10;KOD3zcqutz+u+hi157etPi6Wv3ul+o/d4hVEoC7cw//tnVYwHqQT+Hs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apbbHAAAA3QAAAA8AAAAAAAAAAAAAAAAAmAIAAGRy&#10;cy9kb3ducmV2LnhtbFBLBQYAAAAABAAEAPUAAACMAwAAAAA=&#10;" path="m,l1015,r,8l,xe" fillcolor="black" stroked="f">
                          <v:path arrowok="t" o:connecttype="custom" o:connectlocs="0,0;1015,0;1015,8;0,0" o:connectangles="0,0,0,0"/>
                        </v:shape>
                        <v:shape id="Freeform 1142" o:spid="_x0000_s1084" style="position:absolute;left:11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ES5cQA&#10;AADdAAAADwAAAGRycy9kb3ducmV2LnhtbERPW2vCMBR+H/gfwhH2pqljE+mMooOxMkVZd3s9NGdt&#10;sTkpSVrrvzcPwh4/vvtyPZhG9OR8bVnBbJqAIC6srrlU8PX5OlmA8AFZY2OZFFzIw3o1ultiqu2Z&#10;P6jPQyliCPsUFVQhtKmUvqjIoJ/aljhyf9YZDBG6UmqH5xhuGvmQJHNpsObYUGFLLxUVp7wzCh63&#10;7q3bDO/Z7z7zfX78OewO351S9+Nh8wwi0BD+xTd3phU8zZI4N76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REuXEAAAA3QAAAA8AAAAAAAAAAAAAAAAAmAIAAGRycy9k&#10;b3ducmV2LnhtbFBLBQYAAAAABAAEAPUAAACJAwAAAAA=&#10;" path="m,l1015,r,8l,xe" filled="f" strokeweight="0">
                          <v:path arrowok="t" o:connecttype="custom" o:connectlocs="0,0;1015,0;1015,8;0,0" o:connectangles="0,0,0,0"/>
                        </v:shape>
                        <v:rect id="Rectangle 1143" o:spid="_x0000_s1085" style="position:absolute;left:112;top:770;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nY8YA&#10;AADdAAAADwAAAGRycy9kb3ducmV2LnhtbESPQWsCMRSE74L/IbxCb5ooVXRrFBUKXoRqe6i35+Z1&#10;d3Hzsiaprv56Uyj0OMzMN8xs0dpaXMiHyrGGQV+BIM6dqbjQ8Pnx1puACBHZYO2YNNwowGLe7cww&#10;M+7KO7rsYyEShEOGGsoYm0zKkJdkMfRdQ5y8b+ctxiR9IY3Ha4LbWg6VGkuLFaeFEhtal5Sf9j9W&#10;w2o6WZ3fX3h73x0PdPg6nkZDr7R+fmqXryAitfE//NfeGA2jgZrC75v0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SnY8YAAADdAAAADwAAAAAAAAAAAAAAAACYAgAAZHJz&#10;L2Rvd25yZXYueG1sUEsFBgAAAAAEAAQA9QAAAIsDAAAAAA==&#10;" fillcolor="black" stroked="f"/>
                        <v:rect id="Rectangle 1144" o:spid="_x0000_s1086" style="position:absolute;left:112;top:770;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PWcEA&#10;AADdAAAADwAAAGRycy9kb3ducmV2LnhtbERPTYvCMBC9L/gfwgh7W9O6uEo1igiCJ9dVEY9jM7al&#10;yaQ0Ubv/3hwEj4/3PVt01og7tb5yrCAdJCCIc6crLhQcD+uvCQgfkDUax6Tgnzws5r2PGWbaPfiP&#10;7vtQiBjCPkMFZQhNJqXPS7LoB64hjtzVtRZDhG0hdYuPGG6NHCbJj7RYcWwosaFVSXm9v1kFk9HF&#10;1Mfx93k7/k1PNZkl+e1Oqc9+t5yCCNSFt/jl3mgFozSN++Ob+AT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wT1nBAAAA3QAAAA8AAAAAAAAAAAAAAAAAmAIAAGRycy9kb3du&#10;cmV2LnhtbFBLBQYAAAAABAAEAPUAAACGAwAAAAA=&#10;" filled="f" strokeweight="0"/>
                        <v:rect id="Rectangle 1145" o:spid="_x0000_s1087" style="position:absolute;left:1127;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9uMcA&#10;AADdAAAADwAAAGRycy9kb3ducmV2LnhtbESPT2sCMRTE74LfITyhN82u1KKrUbRQ8CL4p4d6e26e&#10;u4ubl22S6rafvhEEj8PM/IaZLVpTiys5X1lWkA4SEMS51RUXCj4PH/0xCB+QNdaWScEveVjMu50Z&#10;ZtreeEfXfShEhLDPUEEZQpNJ6fOSDPqBbYijd7bOYIjSFVI7vEW4qeUwSd6kwYrjQokNvZeUX/Y/&#10;RsFqMl59b19587c7Hen4dbqMhi5R6qXXLqcgArXhGX6011rBKE1TuL+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LPbjHAAAA3QAAAA8AAAAAAAAAAAAAAAAAmAIAAGRy&#10;cy9kb3ducmV2LnhtbFBLBQYAAAAABAAEAPUAAACMAwAAAAA=&#10;" fillcolor="black" stroked="f"/>
                        <v:rect id="Rectangle 1146" o:spid="_x0000_s1088" style="position:absolute;left:1127;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0tcYA&#10;AADdAAAADwAAAGRycy9kb3ducmV2LnhtbESPQWvCQBSE74X+h+UVequbWGwkugkiCD1ZqyI9vmaf&#10;Scju25Ddavrv3ULB4zAz3zDLcrRGXGjwrWMF6SQBQVw53XKt4HjYvMxB+ICs0TgmBb/koSweH5aY&#10;a3flT7rsQy0ihH2OCpoQ+lxKXzVk0U9cTxy9sxsshiiHWuoBrxFujZwmyZu02HJcaLCndUNVt/+x&#10;Cuazb9Mds9evbfaRnjoyK/LbnVLPT+NqASLQGO7h//a7VjBL0yn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0tcYAAADdAAAADwAAAAAAAAAAAAAAAACYAgAAZHJz&#10;L2Rvd25yZXYueG1sUEsFBgAAAAAEAAQA9QAAAIsDAAAAAA==&#10;" filled="f" strokeweight="0"/>
                        <v:shape id="Freeform 1147" o:spid="_x0000_s1089" style="position:absolute;left:112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c6cQA&#10;AADdAAAADwAAAGRycy9kb3ducmV2LnhtbESPQUvEMBSE78L+h/AWvLlpFV2tm11kQeilB3dXvD6S&#10;Z1OavJQmtvXfG0HwOMzMN8zusHgnJhpjF1hBuSlAEOtgOm4VXM6vN48gYkI26AKTgm+KcNivrnZY&#10;mTDzG02n1IoM4VihApvSUEkZtSWPcRMG4ux9htFjynJspRlxznDv5G1RPEiPHecFiwMdLen+9OUV&#10;xHk7u6PWjZtc3TQftn+vn3qlrtfLyzOIREv6D/+1a6Pgvizv4PdNf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PnOnEAAAA3QAAAA8AAAAAAAAAAAAAAAAAmAIAAGRycy9k&#10;b3ducmV2LnhtbFBLBQYAAAAABAAEAPUAAACJAwAAAAA=&#10;" path="m,l,645r8,l,xe" fillcolor="black" stroked="f">
                          <v:path arrowok="t" o:connecttype="custom" o:connectlocs="0,0;0,645;8,645;0,0" o:connectangles="0,0,0,0"/>
                        </v:shape>
                        <v:shape id="Freeform 1148" o:spid="_x0000_s1090" style="position:absolute;left:112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H0uMIA&#10;AADdAAAADwAAAGRycy9kb3ducmV2LnhtbESPT4vCMBTE74LfITzBm6b1zyJdo0hB0KPd7v3ZvG27&#10;27zUJmr99kYQ9jjMzG+Y9bY3jbhR52rLCuJpBIK4sLrmUkH+tZ+sQDiPrLGxTAoe5GC7GQ7WmGh7&#10;5xPdMl+KAGGXoILK+zaR0hUVGXRT2xIH78d2Bn2QXSl1h/cAN42cRdGHNFhzWKiwpbSi4i+7GgWc&#10;pt9tds4jXFxQlvNffVzmXqnxqN99gvDU+//wu33QCpZxvIDXm/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fS4wgAAAN0AAAAPAAAAAAAAAAAAAAAAAJgCAABkcnMvZG93&#10;bnJldi54bWxQSwUGAAAAAAQABAD1AAAAhwMAAAAA&#10;" path="m,l,645r8,l,xe" filled="f" strokeweight="0">
                          <v:path arrowok="t" o:connecttype="custom" o:connectlocs="0,0;0,645;8,645;0,0" o:connectangles="0,0,0,0"/>
                        </v:shape>
                        <v:shape id="Freeform 1149" o:spid="_x0000_s1091" style="position:absolute;left:112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qhBsQA&#10;AADdAAAADwAAAGRycy9kb3ducmV2LnhtbESPQUvEMBSE74L/ITxhb25aYXWtm11kQeilB9ddvD6S&#10;Z1OavJQmtt1/bwTB4zAz3zC7w+KdmGiMXWAF5boAQayD6bhVcP54u9+CiAnZoAtMCq4U4bC/vdlh&#10;ZcLM7zSdUisyhGOFCmxKQyVl1JY8xnUYiLP3FUaPKcuxlWbEOcO9kw9F8Sg9dpwXLA50tKT707dX&#10;EOen2R21btzk6qb5tP2lfu6VWt0try8gEi3pP/zXro2CTVlu4PdNf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qoQbEAAAA3QAAAA8AAAAAAAAAAAAAAAAAmAIAAGRycy9k&#10;b3ducmV2LnhtbFBLBQYAAAAABAAEAPUAAACJAwAAAAA=&#10;" path="m,l8,r,645l,xe" fillcolor="black" stroked="f">
                          <v:path arrowok="t" o:connecttype="custom" o:connectlocs="0,0;8,0;8,645;0,0" o:connectangles="0,0,0,0"/>
                        </v:shape>
                        <v:shape id="Freeform 1150" o:spid="_x0000_s1092" style="position:absolute;left:112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PVMMA&#10;AADdAAAADwAAAGRycy9kb3ducmV2LnhtbESPQWuDQBSE74X+h+UVcqurTZRiswlFCCTHWHt/dV/V&#10;1n1r3U00/z4bCPQ4zMw3zHo7m16caXSdZQVJFIMgrq3uuFFQfeyeX0E4j6yxt0wKLuRgu3l8WGOu&#10;7cRHOpe+EQHCLkcFrfdDLqWrWzLoIjsQB+/bjgZ9kGMj9YhTgJtevsRxJg12HBZaHKhoqf4tT0YB&#10;F8XnUH5VMa7+UDbLH31IK6/U4ml+fwPhafb/4Xt7rxWkSZLB7U14An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PVMMAAADdAAAADwAAAAAAAAAAAAAAAACYAgAAZHJzL2Rv&#10;d25yZXYueG1sUEsFBgAAAAAEAAQA9QAAAIgDAAAAAA==&#10;" path="m,l8,r,645l,xe" filled="f" strokeweight="0">
                          <v:path arrowok="t" o:connecttype="custom" o:connectlocs="0,0;8,0;8,645;0,0" o:connectangles="0,0,0,0"/>
                        </v:shape>
                        <v:rect id="Rectangle 1151" o:spid="_x0000_s1093" style="position:absolute;left:1127;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4AV8cA&#10;AADdAAAADwAAAGRycy9kb3ducmV2LnhtbESPQWsCMRSE74L/ITyhN82u1FZXo2hB6EWotod6e26e&#10;u4ubl20Sdeuvb4SCx2FmvmFmi9bU4kLOV5YVpIMEBHFudcWFgq/PdX8MwgdkjbVlUvBLHhbzbmeG&#10;mbZX3tJlFwoRIewzVFCG0GRS+rwkg35gG+LoHa0zGKJ0hdQOrxFuajlMkhdpsOK4UGJDbyXlp93Z&#10;KFhNxqufj2fe3LaHPe2/D6fR0CVKPfXa5RREoDY8wv/td61glKav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uAFfHAAAA3QAAAA8AAAAAAAAAAAAAAAAAmAIAAGRy&#10;cy9kb3ducmV2LnhtbFBLBQYAAAAABAAEAPUAAACMAwAAAAA=&#10;" fillcolor="black" stroked="f"/>
                        <v:rect id="Rectangle 1152" o:spid="_x0000_s1094" style="position:absolute;left:1127;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ZDX8EA&#10;AADdAAAADwAAAGRycy9kb3ducmV2LnhtbERPTYvCMBC9L/gfwgh7W9O6uEo1igiCJ9dVEY9jM7al&#10;yaQ0Ubv/3hwEj4/3PVt01og7tb5yrCAdJCCIc6crLhQcD+uvCQgfkDUax6Tgnzws5r2PGWbaPfiP&#10;7vtQiBjCPkMFZQhNJqXPS7LoB64hjtzVtRZDhG0hdYuPGG6NHCbJj7RYcWwosaFVSXm9v1kFk9HF&#10;1Mfx93k7/k1PNZkl+e1Oqc9+t5yCCNSFt/jl3mgFozSNc+Ob+AT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GQ1/BAAAA3QAAAA8AAAAAAAAAAAAAAAAAmAIAAGRycy9kb3du&#10;cmV2LnhtbFBLBQYAAAAABAAEAPUAAACGAwAAAAA=&#10;" filled="f" strokeweight="0"/>
                        <v:rect id="Rectangle 1153" o:spid="_x0000_s1095" style="position:absolute;left:112;top:125;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vscA&#10;AADdAAAADwAAAGRycy9kb3ducmV2LnhtbESPQWsCMRSE74L/IbyCN82uaNGtUVQQvAhqe6i35+Z1&#10;d3HzsiZRt/31jVDocZiZb5jZojW1uJPzlWUF6SABQZxbXXGh4ON905+A8AFZY22ZFHyTh8W825lh&#10;pu2DD3Q/hkJECPsMFZQhNJmUPi/JoB/Yhjh6X9YZDFG6QmqHjwg3tRwmyas0WHFcKLGhdUn55Xgz&#10;ClbTyeq6H/Hu53A+0enzfBkPXaJU76VdvoEI1Ib/8F97qxWM03QK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9Mb7HAAAA3QAAAA8AAAAAAAAAAAAAAAAAmAIAAGRy&#10;cy9kb3ducmV2LnhtbFBLBQYAAAAABAAEAPUAAACMAwAAAAA=&#10;" fillcolor="black" stroked="f"/>
                        <v:rect id="Rectangle 1154" o:spid="_x0000_s1096" style="position:absolute;left:112;top:125;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yF5MIA&#10;AADdAAAADwAAAGRycy9kb3ducmV2LnhtbERPy4rCMBTdC/5DuMLsNK2DDzpGEUFw5fhCZnmnudOW&#10;Jjelidr5e7MQXB7Oe7HqrBF3an3lWEE6SkAQ505XXCi4nLfDOQgfkDUax6Tgnzyslv3eAjPtHnyk&#10;+ykUIoawz1BBGUKTSenzkiz6kWuII/fnWoshwraQusVHDLdGjpNkKi1WHBtKbGhTUl6fblbBfPJr&#10;6svs82c/+06vNZk1+f1BqY9Bt/4CEagLb/HLvdMKJuk4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IXkwgAAAN0AAAAPAAAAAAAAAAAAAAAAAJgCAABkcnMvZG93&#10;bnJldi54bWxQSwUGAAAAAAQABAD1AAAAhwMAAAAA&#10;" filled="f" strokeweight="0"/>
                        <v:shape id="Freeform 1155" o:spid="_x0000_s1097" style="position:absolute;left:11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4cMUA&#10;AADdAAAADwAAAGRycy9kb3ducmV2LnhtbESPQWvCQBSE74X+h+UVequbKGpJXUUCBW/VKOb6yL5m&#10;Q7Nv091V03/fFQo9DjPzDbPajLYXV/Khc6wgn2QgiBunO24VnI7vL68gQkTW2DsmBT8UYLN+fFhh&#10;od2ND3StYisShEOBCkyMQyFlaAxZDBM3ECfv03mLMUnfSu3xluC2l9MsW0iLHacFgwOVhpqv6mIV&#10;LM2x8ZV2520529P35aNelHWt1PPTuH0DEWmM/+G/9k4rmOfTHO5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XHhwxQAAAN0AAAAPAAAAAAAAAAAAAAAAAJgCAABkcnMv&#10;ZG93bnJldi54bWxQSwUGAAAAAAQABAD1AAAAigMAAAAA&#10;" path="m,l,7r1015,l,xe" fillcolor="black" stroked="f">
                          <v:path arrowok="t" o:connecttype="custom" o:connectlocs="0,0;0,7;1015,7;0,0" o:connectangles="0,0,0,0"/>
                        </v:shape>
                        <v:shape id="Freeform 1156" o:spid="_x0000_s1098" style="position:absolute;left:11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F+8sQA&#10;AADdAAAADwAAAGRycy9kb3ducmV2LnhtbESPUUvDMBSF34X9h3AF31zagCLdsiFOQR9U1o09X5q7&#10;ptjclCRr6783guDj4ZzzHc56O7tejBRi51lDuSxAEDfedNxqOB5ebh9AxIRssPdMGr4pwnazuFpj&#10;ZfzEexrr1IoM4VihBpvSUEkZG0sO49IPxNk7++AwZRlaaQJOGe56qYriXjrsOC9YHOjJUvNVX5yG&#10;j88j27p8vgQ3zNO7HU9vaqe0vrmeH1cgEs3pP/zXfjUa7kql4PdNf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RfvLEAAAA3QAAAA8AAAAAAAAAAAAAAAAAmAIAAGRycy9k&#10;b3ducmV2LnhtbFBLBQYAAAAABAAEAPUAAACJAwAAAAA=&#10;" path="m,l,7r1015,l,xe" filled="f" strokeweight="0">
                          <v:path arrowok="t" o:connecttype="custom" o:connectlocs="0,0;0,7;1015,7;0,0" o:connectangles="0,0,0,0"/>
                        </v:shape>
                        <v:shape id="Freeform 1157" o:spid="_x0000_s1099" style="position:absolute;left:11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JDnMQA&#10;AADdAAAADwAAAGRycy9kb3ducmV2LnhtbESPQWsCMRSE74X+h/AKvdWsirasRpEFwVt1Ld3rY/Pc&#10;LN28bJOo6783QqHHYWa+YZbrwXbiQj60jhWMRxkI4trplhsFX8ft2weIEJE1do5JwY0CrFfPT0vM&#10;tbvygS5lbESCcMhRgYmxz6UMtSGLYeR64uSdnLcYk/SN1B6vCW47OcmyubTYclow2FNhqP4pz1bB&#10;uznWvtTue1NM9/R7/qzmRVUp9foybBYgIg3xP/zX3mkFs/FkCo836Qn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CQ5zEAAAA3QAAAA8AAAAAAAAAAAAAAAAAmAIAAGRycy9k&#10;b3ducmV2LnhtbFBLBQYAAAAABAAEAPUAAACJAwAAAAA=&#10;" path="m,l1015,r,7l,xe" fillcolor="black" stroked="f">
                          <v:path arrowok="t" o:connecttype="custom" o:connectlocs="0,0;1015,0;1015,7;0,0" o:connectangles="0,0,0,0"/>
                        </v:shape>
                        <v:shape id="Freeform 1158" o:spid="_x0000_s1100" style="position:absolute;left:11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DHcUA&#10;AADdAAAADwAAAGRycy9kb3ducmV2LnhtbESPQUvDQBSE74L/YXmCN7tJaEVit0XUgj1UMRbPj+xr&#10;NjT7Nuxuk/TfdwuCx2FmvmGW68l2YiAfWscK8lkGgrh2uuVGwf5n8/AEIkRkjZ1jUnCmAOvV7c0S&#10;S+1G/qahio1IEA4lKjAx9qWUoTZkMcxcT5y8g/MWY5K+kdrjmOC2k0WWPUqLLacFgz29GqqP1ckq&#10;+Pzas6ny95O3/TTuzPC7Ld4Kpe7vppdnEJGm+B/+a39oBYu8mMP1TXo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EMdxQAAAN0AAAAPAAAAAAAAAAAAAAAAAJgCAABkcnMv&#10;ZG93bnJldi54bWxQSwUGAAAAAAQABAD1AAAAigMAAAAA&#10;" path="m,l1015,r,7l,xe" filled="f" strokeweight="0">
                          <v:path arrowok="t" o:connecttype="custom" o:connectlocs="0,0;1015,0;1015,7;0,0" o:connectangles="0,0,0,0"/>
                        </v:shape>
                        <v:rect id="Rectangle 1159" o:spid="_x0000_s1101" style="position:absolute;left:112;top:13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xBscA&#10;AADdAAAADwAAAGRycy9kb3ducmV2LnhtbESPT2vCQBTE7wW/w/IKvdWNoSkaXUWFQi8F//RQb8/s&#10;axLMvo27W41++q4geBxm5jfMZNaZRpzI+dqygkE/AUFcWF1zqeB7+/E6BOEDssbGMim4kIfZtPc0&#10;wVzbM6/ptAmliBD2OSqoQmhzKX1RkUHfty1x9H6tMxiidKXUDs8RbhqZJsm7NFhzXKiwpWVFxWHz&#10;ZxQsRsPFcfXGX9f1fke7n/0hS12i1MtzNx+DCNSFR/je/tQKskGa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c8QbHAAAA3QAAAA8AAAAAAAAAAAAAAAAAmAIAAGRy&#10;cy9kb3ducmV2LnhtbFBLBQYAAAAABAAEAPUAAACMAwAAAAA=&#10;" fillcolor="black" stroked="f"/>
                        <v:rect id="Rectangle 1160" o:spid="_x0000_s1102" style="position:absolute;left:112;top:13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m4C8UA&#10;AADdAAAADwAAAGRycy9kb3ducmV2LnhtbESPT4vCMBTE7wt+h/CEva1pFf9QjSLCgifXVRGPz+bZ&#10;liYvpclq99tvhAWPw8z8hlmsOmvEnVpfOVaQDhIQxLnTFRcKTsfPjxkIH5A1Gsek4Jc8rJa9twVm&#10;2j34m+6HUIgIYZ+hgjKEJpPS5yVZ9APXEEfv5lqLIcq2kLrFR4RbI4dJMpEWK44LJTa0KSmvDz9W&#10;wWx8NfVpOrrspl/puSazJr/bK/Xe79ZzEIG68Ar/t7dawTgdTuD5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bgLxQAAAN0AAAAPAAAAAAAAAAAAAAAAAJgCAABkcnMv&#10;ZG93bnJldi54bWxQSwUGAAAAAAQABAD1AAAAigMAAAAA&#10;" filled="f" strokeweight="0"/>
                        <v:shape id="Freeform 1161" o:spid="_x0000_s1103" style="position:absolute;left:550;top:1002;width:121;height:46;visibility:visible;mso-wrap-style:square;v-text-anchor:top" coordsize="1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B658gA&#10;AADdAAAADwAAAGRycy9kb3ducmV2LnhtbESP3WoCMRSE7wt9h3AK3tWsi7a6GkUqgi1Y8AevD5vj&#10;ZnVzst1E3fr0TaHQy2FmvmEms9ZW4kqNLx0r6HUTEMS50yUXCva75fMQhA/IGivHpOCbPMymjw8T&#10;zLS78Yau21CICGGfoQITQp1J6XNDFn3X1cTRO7rGYoiyKaRu8BbhtpJpkrxIiyXHBYM1vRnKz9uL&#10;VXC/p6Ov/uDzaE7Lj8UhXb+X/XWtVOepnY9BBGrDf/ivvdIKBr30FX7fxCcgp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sHrnyAAAAN0AAAAPAAAAAAAAAAAAAAAAAJgCAABk&#10;cnMvZG93bnJldi54bWxQSwUGAAAAAAQABAD1AAAAjQMAAAAA&#10;" path="m118,r-3,8l107,23,95,33r-5,2l73,36r-11,l6,42,,42r,4l109,46,121,1,118,xe" fillcolor="fuchsia" stroked="f">
                          <v:path arrowok="t" o:connecttype="custom" o:connectlocs="118,0;115,8;107,23;95,33;90,35;73,36;62,36;6,42;0,42;0,46;109,46;121,1;118,0" o:connectangles="0,0,0,0,0,0,0,0,0,0,0,0,0"/>
                        </v:shape>
                        <v:shape id="Freeform 1162" o:spid="_x0000_s1104" style="position:absolute;left:550;top:882;width:64;height:162;visibility:visible;mso-wrap-style:square;v-text-anchor:top" coordsize="64,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4mFsIA&#10;AADdAAAADwAAAGRycy9kb3ducmV2LnhtbERPTWvCQBC9C/0PyxS86caApaSuIoWiF5GotPQ2ZMck&#10;mJ0N2VXXf+8cCj0+3vdilVynbjSE1rOB2TQDRVx523Jt4HT8mryDChHZYueZDDwowGr5MlpgYf2d&#10;S7odYq0khEOBBpoY+0LrUDXkMEx9Tyzc2Q8Oo8Ch1nbAu4S7TudZ9qYdtiwNDfb02VB1OVydge/9&#10;r5/nl1yWPFL9s7umTXksjRm/pvUHqEgp/ov/3FtrYD7LZa68kSe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riYWwgAAAN0AAAAPAAAAAAAAAAAAAAAAAJgCAABkcnMvZG93&#10;bnJldi54bWxQSwUGAAAAAAQABAD1AAAAhwMAAAAA&#10;" path="m64,l,,,5r6,l18,10r,1l21,30r,107l18,155,6,162r56,-6l61,156,46,155r-4,-4l41,137,41,32,42,14,49,8r,-1l64,5,64,xe" fillcolor="fuchsia" stroked="f">
                          <v:path arrowok="t" o:connecttype="custom" o:connectlocs="64,0;0,0;0,5;6,5;18,10;18,11;21,30;21,137;21,137;18,155;6,162;62,156;61,156;46,155;42,151;41,137;41,32;41,32;42,14;49,8;49,7;64,5;64,0" o:connectangles="0,0,0,0,0,0,0,0,0,0,0,0,0,0,0,0,0,0,0,0,0,0,0"/>
                        </v:shape>
                        <v:rect id="Rectangle 1163" o:spid="_x0000_s1105" style="position:absolute;left:39;top:835;width:116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KLTMQA&#10;AADdAAAADwAAAGRycy9kb3ducmV2LnhtbESPX2vCMBTF3wd+h3AFX8ZMFZxbNUoRRF91c329NNem&#10;tbkpTdT67c1gsMfD+fPjLNe9bcSNOl85VjAZJyCIC6crLhV8f23fPkD4gKyxcUwKHuRhvRq8LDHV&#10;7s4Huh1DKeII+xQVmBDaVEpfGLLox64ljt7ZdRZDlF0pdYf3OG4bOU2Sd2mx4kgw2NLGUHE5Xm3k&#10;ZnNzzqrT/nGt80Od13n/87pTajTsswWIQH34D/+191rBbDL9hN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ii0zEAAAA3QAAAA8AAAAAAAAAAAAAAAAAmAIAAGRycy9k&#10;b3ducmV2LnhtbFBLBQYAAAAABAAEAPUAAACJAwAAAAA=&#10;" fillcolor="fuchsia" stroked="f"/>
                        <v:rect id="Rectangle 1164" o:spid="_x0000_s1106" style="position:absolute;left:39;top:835;width:116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whsQA&#10;AADdAAAADwAAAGRycy9kb3ducmV2LnhtbERPz2vCMBS+D/wfwhN2m6mbyqhGcYMxYRe1m+z4bJ5t&#10;afNSmqzG/fXmIHj8+H4vVsE0oqfOVZYVjEcJCOLc6ooLBd/Zx9MrCOeRNTaWScGFHKyWg4cFptqe&#10;eUf93hcihrBLUUHpfZtK6fKSDLqRbYkjd7KdQR9hV0jd4TmGm0Y+J8lMGqw4NpTY0ntJeb3/Mwo+&#10;Xfh/+zrU+VH/9Fkw29/JoZ4o9TgM6zkIT8HfxTf3RiuYjl/i/vgmPg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GMIbEAAAA3QAAAA8AAAAAAAAAAAAAAAAAmAIAAGRycy9k&#10;b3ducmV2LnhtbFBLBQYAAAAABAAEAPUAAACJAwAAAAA=&#10;" filled="f" strokecolor="fuchsia" strokeweight="0"/>
                        <v:shape id="Freeform 1165" o:spid="_x0000_s1107" style="position:absolute;left:39;top:835;width:1161;height:20;visibility:visible;mso-wrap-style:square;v-text-anchor:top" coordsize="1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VMYMcA&#10;AADdAAAADwAAAGRycy9kb3ducmV2LnhtbESPQWsCMRSE74L/ITzBi9RklZayNUqpCD0o6NZCj4/N&#10;62bp5mXdpLr+eyMUehxm5htmsepdI87UhdqzhmyqQBCX3tRcaTh+bB6eQYSIbLDxTBquFGC1HA4W&#10;mBt/4QOdi1iJBOGQowYbY5tLGUpLDsPUt8TJ+/adw5hkV0nT4SXBXSNnSj1JhzWnBYstvVkqf4pf&#10;p2G93e1PB2U/w2R9lHWpiv3866r1eNS/voCI1Mf/8F/73Wh4zOYZ3N+k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FTGDHAAAA3QAAAA8AAAAAAAAAAAAAAAAAmAIAAGRy&#10;cy9kb3ducmV2LnhtbFBLBQYAAAAABAAEAPUAAACMAwAAAAA=&#10;" path="m,l,20r1161,l,xe" fillcolor="fuchsia" stroked="f">
                          <v:path arrowok="t" o:connecttype="custom" o:connectlocs="0,0;0,20;1161,20;0,0" o:connectangles="0,0,0,0"/>
                        </v:shape>
                        <v:shape id="Freeform 1166" o:spid="_x0000_s1108" style="position:absolute;left:39;top:835;width:1161;height:20;visibility:visible;mso-wrap-style:square;v-text-anchor:top" coordsize="1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JeMcA&#10;AADdAAAADwAAAGRycy9kb3ducmV2LnhtbESPQWvCQBSE7wX/w/IEb3WTiMVGVykVqVBFtO3B2yP7&#10;TILZtzG7NfHfd4WCx2FmvmFmi85U4kqNKy0riIcRCOLM6pJzBd9fq+cJCOeRNVaWScGNHCzmvacZ&#10;ptq2vKfrweciQNilqKDwvk6ldFlBBt3Q1sTBO9nGoA+yyaVusA1wU8kkil6kwZLDQoE1vReUnQ+/&#10;RsEy/vnYHquk3nyuJ7fLZedbO35VatDv3qYgPHX+Ef5vr7WCcTxK4P4mP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HyXjHAAAA3QAAAA8AAAAAAAAAAAAAAAAAmAIAAGRy&#10;cy9kb3ducmV2LnhtbFBLBQYAAAAABAAEAPUAAACMAwAAAAA=&#10;" path="m,l,20r1161,l,xe" filled="f" strokecolor="fuchsia" strokeweight="0">
                          <v:path arrowok="t" o:connecttype="custom" o:connectlocs="0,0;0,20;1161,20;0,0" o:connectangles="0,0,0,0"/>
                        </v:shape>
                        <v:shape id="Freeform 1167" o:spid="_x0000_s1109" style="position:absolute;left:39;top:835;width:1161;height:20;visibility:visible;mso-wrap-style:square;v-text-anchor:top" coordsize="1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t3jMcA&#10;AADdAAAADwAAAGRycy9kb3ducmV2LnhtbESPQWsCMRSE74L/ITzBi9REl5ayNUqpCD0o6NZCj4/N&#10;62bp5mXdpLr+eyMUehxm5htmsepdI87UhdqzhtlUgSAuvam50nD82Dw8gwgR2WDjmTRcKcBqORws&#10;MDf+wgc6F7ESCcIhRw02xjaXMpSWHIapb4mT9+07hzHJrpKmw0uCu0bOlXqSDmtOCxZberNU/hS/&#10;TsN6u9ufDsp+hsn6KOtSFfvs66r1eNS/voCI1Mf/8F/73Wh4nGUZ3N+k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bd4zHAAAA3QAAAA8AAAAAAAAAAAAAAAAAmAIAAGRy&#10;cy9kb3ducmV2LnhtbFBLBQYAAAAABAAEAPUAAACMAwAAAAA=&#10;" path="m,l1161,r,20l,xe" fillcolor="fuchsia" stroked="f">
                          <v:path arrowok="t" o:connecttype="custom" o:connectlocs="0,0;1161,0;1161,20;0,0" o:connectangles="0,0,0,0"/>
                        </v:shape>
                        <v:shape id="Freeform 1168" o:spid="_x0000_s1110" style="position:absolute;left:39;top:835;width:1161;height:20;visibility:visible;mso-wrap-style:square;v-text-anchor:top" coordsize="1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0l8gA&#10;AADdAAAADwAAAGRycy9kb3ducmV2LnhtbESPT2vCQBTE74V+h+UVequbWC0xdZWiiIKW4p8eentk&#10;X5PQ7NuYXU389q4g9DjMzG+Y8bQzlThT40rLCuJeBII4s7rkXMFhv3hJQDiPrLGyTAou5GA6eXwY&#10;Y6pty1s673wuAoRdigoK7+tUSpcVZND1bE0cvF/bGPRBNrnUDbYBbirZj6I3abDksFBgTbOCsr/d&#10;ySiYx9/Lz5+qX2/Wq+RyPH751g5HSj0/dR/vIDx1/j98b6+0gmH8OoDbm/AE5O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YvSXyAAAAN0AAAAPAAAAAAAAAAAAAAAAAJgCAABk&#10;cnMvZG93bnJldi54bWxQSwUGAAAAAAQABAD1AAAAjQMAAAAA&#10;" path="m,l1161,r,20l,xe" filled="f" strokecolor="fuchsia" strokeweight="0">
                          <v:path arrowok="t" o:connecttype="custom" o:connectlocs="0,0;1161,0;1161,20;0,0" o:connectangles="0,0,0,0"/>
                        </v:shape>
                        <v:rect id="Rectangle 1169" o:spid="_x0000_s1111" style="position:absolute;left:39;top:855;width:116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XlMQA&#10;AADdAAAADwAAAGRycy9kb3ducmV2LnhtbESPS2vCQBSF94X+h+EWuik6scUHqaMEQerWZ7aXzDWT&#10;NHMnZEaN/94RCl0ezuPjzJe9bcSVOl85VjAaJiCIC6crLhUc9uvBDIQPyBobx6TgTh6Wi9eXOaba&#10;3XhL110oRRxhn6ICE0KbSukLQxb90LXE0Tu7zmKIsiul7vAWx20jP5NkIi1WHAkGW1oZKn53Fxu5&#10;2dScs+q4uV/qfFvndd6fPn6Uen/rs28QgfrwH/5rb7SC8ehrD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2F5TEAAAA3QAAAA8AAAAAAAAAAAAAAAAAmAIAAGRycy9k&#10;b3ducmV2LnhtbFBLBQYAAAAABAAEAPUAAACJAwAAAAA=&#10;" fillcolor="fuchsia" stroked="f"/>
                        <v:rect id="Rectangle 1170" o:spid="_x0000_s1112" style="position:absolute;left:39;top:855;width:116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NaccA&#10;AADdAAAADwAAAGRycy9kb3ducmV2LnhtbESPT2vCQBTE74LfYXlCb7qxVZHoKrZQWujF/3h8Zp9J&#10;SPZtyG7jtp++Wyj0OMzMb5jlOphadNS60rKC8SgBQZxZXXKu4Hh4Hc5BOI+ssbZMCr7IwXrV7y0x&#10;1fbOO+r2PhcRwi5FBYX3TSqlywoy6Ea2IY7ezbYGfZRtLnWL9wg3tXxMkpk0WHJcKLChl4Kyav9p&#10;FLy58P38ca6yqz51h2C2l8m5mij1MAibBQhPwf+H/9rvWsF0/DSD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jDWnHAAAA3QAAAA8AAAAAAAAAAAAAAAAAmAIAAGRy&#10;cy9kb3ducmV2LnhtbFBLBQYAAAAABAAEAPUAAACMAwAAAAA=&#10;" filled="f" strokecolor="fuchsia" strokeweight="0"/>
                        <v:line id="Line 1171" o:spid="_x0000_s1113" style="position:absolute;visibility:visible;mso-wrap-style:square" from="104,125" to="113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r7ncYAAADdAAAADwAAAGRycy9kb3ducmV2LnhtbESPT2vCQBTE7wW/w/IEb3WTihqjq0hR&#10;bG+tf8DjI/tMFrNvQ3bV+O27hUKPw8z8hlmsOluLO7XeOFaQDhMQxIXThksFx8P2NQPhA7LG2jEp&#10;eJKH1bL3ssBcuwd/030fShEh7HNUUIXQ5FL6oiKLfuga4uhdXGsxRNmWUrf4iHBby7ckmUiLhuNC&#10;hQ29V1Rc9zerwHxNduPP6Wl2kptdSM/ZNTP2qNSg363nIAJ14T/81/7QCsbpaAq/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6+53GAAAA3QAAAA8AAAAAAAAA&#10;AAAAAAAAoQIAAGRycy9kb3ducmV2LnhtbFBLBQYAAAAABAAEAPkAAACUAwAAAAA=&#10;" strokeweight="0"/>
                        <v:line id="Line 1172" o:spid="_x0000_s1114" style="position:absolute;flip:x;visibility:visible;mso-wrap-style:square" from="2249,855" to="2269,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alZ8IAAADdAAAADwAAAGRycy9kb3ducmV2LnhtbERP3WrCMBS+H+wdwhl4N9NOOrUaZRMc&#10;Dm/8e4BDc0yDzUlpMu3e3lwIXn58//Nl7xpxpS5YzwryYQaCuPLaslFwOq7fJyBCRNbYeCYF/xRg&#10;uXh9mWOp/Y33dD1EI1IIhxIV1DG2pZShqslhGPqWOHFn3zmMCXZG6g5vKdw18iPLPqVDy6mhxpZW&#10;NVWXw59TUJnC2d9pka+s+ba79WWc/Zy2Sg3e+q8ZiEh9fIof7o1WUOSjNDe9SU9AL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5alZ8IAAADdAAAADwAAAAAAAAAAAAAA&#10;AAChAgAAZHJzL2Rvd25yZXYueG1sUEsFBgAAAAAEAAQA+QAAAJADAAAAAA==&#10;" strokecolor="blue" strokeweight="0"/>
                        <v:line id="Line 1173" o:spid="_x0000_s1115" style="position:absolute;visibility:visible;mso-wrap-style:square" from="2334,125" to="33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nKdMUAAADdAAAADwAAAGRycy9kb3ducmV2LnhtbESPQWvCQBSE74L/YXlCb3UTRRtTVxGx&#10;WG9qFXp8ZJ/JYvZtyG41/fddoeBxmJlvmPmys7W4UeuNYwXpMAFBXDhtuFRw+vp4zUD4gKyxdkwK&#10;fsnDctHvzTHX7s4Huh1DKSKEfY4KqhCaXEpfVGTRD11DHL2Lay2GKNtS6hbvEW5rOUqSqbRoOC5U&#10;2NC6ouJ6/LEKzH66nezezrOz3GxD+p1dM2NPSr0MutU7iEBdeIb/259awSQdz+Dx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nKdMUAAADdAAAADwAAAAAAAAAA&#10;AAAAAAChAgAAZHJzL2Rvd25yZXYueG1sUEsFBgAAAAAEAAQA+QAAAJMDAAAAAA==&#10;" strokeweight="0"/>
                        <v:rect id="Rectangle 1174" o:spid="_x0000_s1116" style="position:absolute;left:2249;top:40;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HccIA&#10;AADdAAAADwAAAGRycy9kb3ducmV2LnhtbERPS2vCQBC+F/wPywi9FN1Y+pDUVYIg9ap95Dpkx2zS&#10;7GzIrhr/fedQ6PHje682o+/UhYbYBDawmGegiKtgG64NfH7sZktQMSFb7AKTgRtF2KwndyvMbbjy&#10;gS7HVCsJ4ZijAZdSn2sdK0ce4zz0xMKdwuAxCRxqbQe8Srjv9GOWvWiPDUuDw562jqqf49lLb/Hq&#10;TkXztb+d2/LQlm05fj+8G3M/HYs3UInG9C/+c++tgefFk+yXN/IE9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8dxwgAAAN0AAAAPAAAAAAAAAAAAAAAAAJgCAABkcnMvZG93&#10;bnJldi54bWxQSwUGAAAAAAQABAD1AAAAhwMAAAAA&#10;" fillcolor="fuchsia" stroked="f"/>
                        <v:rect id="Rectangle 1175" o:spid="_x0000_s1117" style="position:absolute;left:2249;top:40;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zmYMcA&#10;AADdAAAADwAAAGRycy9kb3ducmV2LnhtbESPzWrDMBCE74W8g9hCb43s4oTgRglNoTSQS37a0OPW&#10;2trG1spYqqPk6atCIMdhZr5h5stgWjFQ72rLCtJxAoK4sLrmUsHH4e1xBsJ5ZI2tZVJwJgfLxehu&#10;jrm2J97RsPeliBB2OSqovO9yKV1RkUE3th1x9H5sb9BH2ZdS93iKcNPKpySZSoM1x4UKO3qtqGj2&#10;v0bBuwuX1ebYFN/6czgEs/3Kjk2m1MN9eHkG4Sn4W/jaXmsFkzRL4f9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M5mDHAAAA3QAAAA8AAAAAAAAAAAAAAAAAmAIAAGRy&#10;cy9kb3ducmV2LnhtbFBLBQYAAAAABAAEAPUAAACMAwAAAAA=&#10;" filled="f" strokecolor="fuchsia" strokeweight="0"/>
                        <v:shape id="Freeform 1176" o:spid="_x0000_s1118" style="position:absolute;left:2249;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gqeMgA&#10;AADdAAAADwAAAGRycy9kb3ducmV2LnhtbESP3WrCQBSE74W+w3IKvSm6UUyR6CpFKLTFn6qt3h6z&#10;p0k0ezZkV03f3hUKXg4z8w0zmjSmFGeqXWFZQbcTgSBOrS44U/C9eWsPQDiPrLG0TAr+yMFk/NAa&#10;YaLthVd0XvtMBAi7BBXk3leJlC7NyaDr2Io4eL+2NuiDrDOpa7wEuCllL4pepMGCw0KOFU1zSo/r&#10;k1Hwoe1hv7VmNs/i6PPrJ14sp7tnpZ4em9chCE+Nv4f/2+9aQdzt9+D2JjwBOb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KCp4yAAAAN0AAAAPAAAAAAAAAAAAAAAAAJgCAABk&#10;cnMvZG93bnJldi54bWxQSwUGAAAAAAQABAD1AAAAjQMAAAAA&#10;" path="m,l,815r20,l,xe" fillcolor="fuchsia" stroked="f">
                          <v:path arrowok="t" o:connecttype="custom" o:connectlocs="0,0;0,815;20,815;0,0" o:connectangles="0,0,0,0"/>
                        </v:shape>
                        <v:shape id="Freeform 1177" o:spid="_x0000_s1119" style="position:absolute;left:2249;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KcQA&#10;AADdAAAADwAAAGRycy9kb3ducmV2LnhtbESP0YrCMBRE3wX/IVzBN5vq2kWqUWTB1RcRu37Apbk2&#10;xeamNFmtf79ZEHwcZuYMs9r0thF36nztWME0SUEQl07XXCm4/OwmCxA+IGtsHJOCJ3nYrIeDFeba&#10;PfhM9yJUIkLY56jAhNDmUvrSkEWfuJY4elfXWQxRdpXUHT4i3DZylqaf0mLNccFgS1+GylvxaxUc&#10;vZlvT8+iL8zh2jazKtt/7zKlxqN+uwQRqA/v8Kt90Aqy6fwD/t/E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shSnEAAAA3QAAAA8AAAAAAAAAAAAAAAAAmAIAAGRycy9k&#10;b3ducmV2LnhtbFBLBQYAAAAABAAEAPUAAACJAwAAAAA=&#10;" path="m,l,815r20,l,xe" filled="f" strokecolor="fuchsia" strokeweight="0">
                          <v:path arrowok="t" o:connecttype="custom" o:connectlocs="0,0;0,815;20,815;0,0" o:connectangles="0,0,0,0"/>
                        </v:shape>
                        <v:shape id="Freeform 1178" o:spid="_x0000_s1120" style="position:absolute;left:2249;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0Xl8cA&#10;AADdAAAADwAAAGRycy9kb3ducmV2LnhtbESP3WrCQBSE7wt9h+UUvCm6UYxIdJUiFNqirf/eHrOn&#10;STR7NmRXTd++KxR6OczMN8x42phSXKl2hWUF3U4Egji1uuBMwXbz2h6CcB5ZY2mZFPyQg+nk8WGM&#10;ibY3XtF17TMRIOwSVJB7XyVSujQng65jK+LgfdvaoA+yzqSu8RbgppS9KBpIgwWHhRwrmuWUntcX&#10;o+Bd29Nxb818kcXRx3IXf37NDs9KtZ6alxEIT43/D/+137SCuNvvw/1NeAJy8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F5fHAAAA3QAAAA8AAAAAAAAAAAAAAAAAmAIAAGRy&#10;cy9kb3ducmV2LnhtbFBLBQYAAAAABAAEAPUAAACMAwAAAAA=&#10;" path="m,l20,r,815l,xe" fillcolor="fuchsia" stroked="f">
                          <v:path arrowok="t" o:connecttype="custom" o:connectlocs="0,0;20,0;20,815;0,0" o:connectangles="0,0,0,0"/>
                        </v:shape>
                        <v:shape id="Freeform 1179" o:spid="_x0000_s1121" style="position:absolute;left:2249;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m4xsMA&#10;AADdAAAADwAAAGRycy9kb3ducmV2LnhtbESP3YrCMBSE7wXfIRzBuzVV7LJUo4jgz42IXR/g0Byb&#10;YnNSmqj17Y0geDnMzDfMfNnZWtyp9ZVjBeNRAoK4cLriUsH5f/PzB8IHZI21Y1LwJA/LRb83x0y7&#10;B5/onodSRAj7DBWYEJpMSl8YsuhHriGO3sW1FkOUbSl1i48It7WcJMmvtFhxXDDY0NpQcc1vVsHB&#10;m+nq+My73OwvTT0p0912kyo1HHSrGYhAXfiGP+29VpCOpym838Qn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m4xsMAAADdAAAADwAAAAAAAAAAAAAAAACYAgAAZHJzL2Rv&#10;d25yZXYueG1sUEsFBgAAAAAEAAQA9QAAAIgDAAAAAA==&#10;" path="m,l20,r,815l,xe" filled="f" strokecolor="fuchsia" strokeweight="0">
                          <v:path arrowok="t" o:connecttype="custom" o:connectlocs="0,0;20,0;20,815;0,0" o:connectangles="0,0,0,0"/>
                        </v:shape>
                        <v:rect id="Rectangle 1180" o:spid="_x0000_s1122" style="position:absolute;left:2249;top:855;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6nsQA&#10;AADdAAAADwAAAGRycy9kb3ducmV2LnhtbESPS2vCQBSF94L/YbiFbopOLFZL6ihBKHXrM9tL5ppJ&#10;mrkTMqPGf+8UCi4P5/FxFqveNuJKna8cK5iMExDEhdMVlwoO++/RJwgfkDU2jknBnTyslsPBAlPt&#10;bryl6y6UIo6wT1GBCaFNpfSFIYt+7Fri6J1dZzFE2ZVSd3iL47aR70kykxYrjgSDLa0NFb+7i43c&#10;bG7OWXXc3C91vq3zOu9Pbz9Kvb702ReIQH14hv/bG63gYzKdwd+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i+p7EAAAA3QAAAA8AAAAAAAAAAAAAAAAAmAIAAGRycy9k&#10;b3ducmV2LnhtbFBLBQYAAAAABAAEAPUAAACJAwAAAAA=&#10;" fillcolor="fuchsia" stroked="f"/>
                        <v:rect id="Rectangle 1181" o:spid="_x0000_s1123" style="position:absolute;left:2249;top:855;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nbj8cA&#10;AADdAAAADwAAAGRycy9kb3ducmV2LnhtbESPQWvCQBSE7wX/w/KE3upGSWuJrtIKpQUvVq14fM2+&#10;JiHZtyG7jau/3hUKPQ4z8w0zXwbTiJ46V1lWMB4lIIhzqysuFOx3bw/PIJxH1thYJgVncrBcDO7m&#10;mGl74k/qt74QEcIuQwWl920mpctLMuhGtiWO3o/tDPoou0LqDk8Rbho5SZInabDiuFBiS6uS8nr7&#10;axS8u3B5XR/q/Ft/9btgNsf0UKdK3Q/DywyEp+D/w3/tD63gcZxO4fYmPg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p24/HAAAA3QAAAA8AAAAAAAAAAAAAAAAAmAIAAGRy&#10;cy9kb3ducmV2LnhtbFBLBQYAAAAABAAEAPUAAACMAwAAAAA=&#10;" filled="f" strokecolor="fuchsia" strokeweight="0"/>
                        <v:rect id="Rectangle 1182" o:spid="_x0000_s1124" style="position:absolute;left:2342;top:125;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7OMMA&#10;AADdAAAADwAAAGRycy9kb3ducmV2LnhtbERPy4rCMBTdD/gP4QqzG1NFxalGUUFwI4yPxbi7Nte2&#10;2NzUJKPVr58sBJeH857MGlOJGzlfWlbQ7SQgiDOrS84VHParrxEIH5A1VpZJwYM8zKatjwmm2t55&#10;S7ddyEUMYZ+igiKEOpXSZwUZ9B1bE0fubJ3BEKHLpXZ4j+Gmkr0kGUqDJceGAmtaFpRddn9GweJ7&#10;tLj+9Hnz3J6OdPw9XQY9lyj12W7mYxCBmvAWv9xrrWDQ7ce58U18An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K7OMMAAADdAAAADwAAAAAAAAAAAAAAAACYAgAAZHJzL2Rv&#10;d25yZXYueG1sUEsFBgAAAAAEAAQA9QAAAIgDAAAAAA==&#10;" fillcolor="black" stroked="f"/>
                        <v:rect id="Rectangle 1183" o:spid="_x0000_s1125" style="position:absolute;left:2342;top:125;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J2cYA&#10;AADdAAAADwAAAGRycy9kb3ducmV2LnhtbESPS2vDMBCE74H8B7GB3BrZTfNyo4RQKPSU5kXpcWNt&#10;bWNpZSw1cf59VCjkOMzMN8xy3VkjLtT6yrGCdJSAIM6drrhQcDq+P81B+ICs0TgmBTfysF71e0vM&#10;tLvyni6HUIgIYZ+hgjKEJpPS5yVZ9CPXEEfvx7UWQ5RtIXWL1wi3Rj4nyVRarDgulNjQW0l5ffi1&#10;CuaTs6lPs/H3dvaZftVkNuS3O6WGg27zCiJQFx7h//aHVjBJXxbw9y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nJ2cYAAADdAAAADwAAAAAAAAAAAAAAAACYAgAAZHJz&#10;L2Rvd25yZXYueG1sUEsFBgAAAAAEAAQA9QAAAIsDAAAAAA==&#10;" filled="f" strokeweight="0"/>
                        <v:shape id="Freeform 1184" o:spid="_x0000_s1126" style="position:absolute;left:234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aulsIA&#10;AADdAAAADwAAAGRycy9kb3ducmV2LnhtbERPz2vCMBS+D/Y/hDfwNlMV3eiaihQEb251rNdH89aU&#10;NS9dErX+9+Yw2PHj+11sJzuIC/nQO1awmGcgiFune+4UfJ72z68gQkTWODgmBTcKsC0fHwrMtbvy&#10;B13q2IkUwiFHBSbGMZcytIYshrkbiRP37bzFmKDvpPZ4TeF2kMss20iLPacGgyNVhtqf+mwVvJhT&#10;62vtvnbV6p1+z8dmUzWNUrOnafcGItIU/8V/7oNWsF6s0/70Jj0BW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Fq6WwgAAAN0AAAAPAAAAAAAAAAAAAAAAAJgCAABkcnMvZG93&#10;bnJldi54bWxQSwUGAAAAAAQABAD1AAAAhwMAAAAA&#10;" path="m,l,7r1015,l,xe" fillcolor="black" stroked="f">
                          <v:path arrowok="t" o:connecttype="custom" o:connectlocs="0,0;0,7;1015,7;0,0" o:connectangles="0,0,0,0"/>
                        </v:shape>
                        <v:shape id="Freeform 1185" o:spid="_x0000_s1127" style="position:absolute;left:234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WT+MUA&#10;AADdAAAADwAAAGRycy9kb3ducmV2LnhtbESPwWrDMBBE74X+g9hCb41sQ0pxooSQNpAe2hIn5LxY&#10;G8vEWhlJsd2/rwqFHoeZecMs15PtxEA+tI4V5LMMBHHtdMuNgtNx9/QCIkRkjZ1jUvBNAdar+7sl&#10;ltqNfKChio1IEA4lKjAx9qWUoTZkMcxcT5y8i/MWY5K+kdrjmOC2k0WWPUuLLacFgz1tDdXX6mYV&#10;fH6d2FT5283bfho/zHB+L14LpR4fps0CRKQp/of/2nutYJ7Pc/h9k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ZP4xQAAAN0AAAAPAAAAAAAAAAAAAAAAAJgCAABkcnMv&#10;ZG93bnJldi54bWxQSwUGAAAAAAQABAD1AAAAigMAAAAA&#10;" path="m,l,7r1015,l,xe" filled="f" strokeweight="0">
                          <v:path arrowok="t" o:connecttype="custom" o:connectlocs="0,0;0,7;1015,7;0,0" o:connectangles="0,0,0,0"/>
                        </v:shape>
                        <v:shape id="Freeform 1186" o:spid="_x0000_s1128" style="position:absolute;left:234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iVesQA&#10;AADdAAAADwAAAGRycy9kb3ducmV2LnhtbESPQWsCMRSE74X+h/CE3mpWi1ZWo8iC4K3tWtzrY/Pc&#10;LG5etknU7b9vCoLHYWa+YVabwXbiSj60jhVMxhkI4trplhsF34fd6wJEiMgaO8ek4JcCbNbPTyvM&#10;tbvxF13L2IgE4ZCjAhNjn0sZakMWw9j1xMk7OW8xJukbqT3eEtx2cpplc2mx5bRgsKfCUH0uL1bB&#10;uznUvtTuuC3ePunn8lHNi6pS6mU0bJcgIg3xEb6391rBbDKbwv+b9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IlXrEAAAA3QAAAA8AAAAAAAAAAAAAAAAAmAIAAGRycy9k&#10;b3ducmV2LnhtbFBLBQYAAAAABAAEAPUAAACJAwAAAAA=&#10;" path="m,l1015,r,7l,xe" fillcolor="black" stroked="f">
                          <v:path arrowok="t" o:connecttype="custom" o:connectlocs="0,0;1015,0;1015,7;0,0" o:connectangles="0,0,0,0"/>
                        </v:shape>
                        <v:shape id="Freeform 1187" o:spid="_x0000_s1129" style="position:absolute;left:2342;top:125;width:1015;height:7;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oFMUA&#10;AADdAAAADwAAAGRycy9kb3ducmV2LnhtbESPQUvDQBSE74L/YXlCb3aTlIrEbotoC/VQi7F4fmSf&#10;2WD2bdjdJum/dwuCx2FmvmFWm8l2YiAfWscK8nkGgrh2uuVGwelzd/8IIkRkjZ1jUnChAJv17c0K&#10;S+1G/qChio1IEA4lKjAx9qWUoTZkMcxdT5y8b+ctxiR9I7XHMcFtJ4sse5AWW04LBnt6MVT/VGer&#10;4P14YlPl27O3/TQezPD1VrwWSs3upucnEJGm+B/+a++1gmW+XMD1TX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W6gUxQAAAN0AAAAPAAAAAAAAAAAAAAAAAJgCAABkcnMv&#10;ZG93bnJldi54bWxQSwUGAAAAAAQABAD1AAAAigMAAAAA&#10;" path="m,l1015,r,7l,xe" filled="f" strokeweight="0">
                          <v:path arrowok="t" o:connecttype="custom" o:connectlocs="0,0;1015,0;1015,7;0,0" o:connectangles="0,0,0,0"/>
                        </v:shape>
                        <v:rect id="Rectangle 1188" o:spid="_x0000_s1130" style="position:absolute;left:2342;top:13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n4McA&#10;AADdAAAADwAAAGRycy9kb3ducmV2LnhtbESPT2sCMRTE74LfITyhN80qbtHVKFoo9FLw30Fvz81z&#10;d3HzsiapbvvpG6HQ4zAzv2Hmy9bU4k7OV5YVDAcJCOLc6ooLBYf9e38CwgdkjbVlUvBNHpaLbmeO&#10;mbYP3tJ9FwoRIewzVFCG0GRS+rwkg35gG+LoXawzGKJ0hdQOHxFuajlKkldpsOK4UGJDbyXl192X&#10;UbCeTta3zZg/f7bnE52O52s6colSL712NQMRqA3/4b/2h1aQDtMxP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WJ+DHAAAA3QAAAA8AAAAAAAAAAAAAAAAAmAIAAGRy&#10;cy9kb3ducmV2LnhtbFBLBQYAAAAABAAEAPUAAACMAwAAAAA=&#10;" fillcolor="black" stroked="f"/>
                        <v:rect id="Rectangle 1189" o:spid="_x0000_s1131" style="position:absolute;left:2342;top:13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VAcYA&#10;AADdAAAADwAAAGRycy9kb3ducmV2LnhtbESPQWvCQBSE74L/YXmF3nQTS6rEbEQEoSdrrZQen9nX&#10;JGT3bchuNf33bqHQ4zAz3zDFZrRGXGnwrWMF6TwBQVw53XKt4Py+n61A+ICs0TgmBT/kYVNOJwXm&#10;2t34ja6nUIsIYZ+jgiaEPpfSVw1Z9HPXE0fvyw0WQ5RDLfWAtwi3Ri6S5FlabDkuNNjTrqGqO31b&#10;BavsYrrz8unzsHxNPzoyW/KHo1KPD+N2DSLQGP7Df+0XrSBLswx+38QnI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1VAcYAAADdAAAADwAAAAAAAAAAAAAAAACYAgAAZHJz&#10;L2Rvd25yZXYueG1sUEsFBgAAAAAEAAQA9QAAAIsDAAAAAA==&#10;" filled="f" strokeweight="0"/>
                        <v:rect id="Rectangle 1190" o:spid="_x0000_s1132" style="position:absolute;left:3357;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cDMcA&#10;AADdAAAADwAAAGRycy9kb3ducmV2LnhtbESPT2sCMRTE74LfITyhN80qXbFbo6gg9FLw36HenpvX&#10;3cXNy5qkuvXTG6HQ4zAzv2Gm89bU4krOV5YVDAcJCOLc6ooLBYf9uj8B4QOyxtoyKfglD/NZtzPF&#10;TNsbb+m6C4WIEPYZKihDaDIpfV6SQT+wDXH0vq0zGKJ0hdQObxFuajlKkrE0WHFcKLGhVUn5efdj&#10;FCzfJsvL5pU/79vTkY5fp3M6colSL7128Q4iUBv+w3/tD60gHaZ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IHAzHAAAA3QAAAA8AAAAAAAAAAAAAAAAAmAIAAGRy&#10;cy9kb3ducmV2LnhtbFBLBQYAAAAABAAEAPUAAACMAwAAAAA=&#10;" fillcolor="black" stroked="f"/>
                        <v:rect id="Rectangle 1191" o:spid="_x0000_s1133" style="position:absolute;left:3357;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Nu7cUA&#10;AADdAAAADwAAAGRycy9kb3ducmV2LnhtbESPQWvCQBSE74L/YXkFb7pJJUZSVxGh4EmrldLja/Y1&#10;Cdl9G7Krxn/fLRR6HGbmG2a1GawRN+p941hBOktAEJdON1wpuLy/TpcgfEDWaByTggd52KzHoxUW&#10;2t35RLdzqESEsC9QQR1CV0jpy5os+pnriKP37XqLIcq+krrHe4RbI5+TZCEtNhwXauxoV1PZnq9W&#10;wTL7Mu0ln38e8mP60ZLZkj+8KTV5GrYvIAIN4T/8195rBVma5f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827txQAAAN0AAAAPAAAAAAAAAAAAAAAAAJgCAABkcnMv&#10;ZG93bnJldi54bWxQSwUGAAAAAAQABAD1AAAAigMAAAAA&#10;" filled="f" strokeweight="0"/>
                        <v:shape id="Freeform 1192" o:spid="_x0000_s1134" style="position:absolute;left:335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3WMIA&#10;AADdAAAADwAAAGRycy9kb3ducmV2LnhtbERPPWvDMBDdC/0P4grdGjmBpK0bJZRAwYuHJC1dD+lq&#10;GUsnYym28++joZDx8b63+9k7MdIQ28AKlosCBLEOpuVGwff56+UNREzIBl1gUnClCPvd48MWSxMm&#10;PtJ4So3IIRxLVGBT6kspo7bkMS5CT5y5vzB4TBkOjTQDTjncO7kqio302HJusNjTwZLuThevIE6v&#10;kztoXbvRVXX9a7uf6r1T6vlp/vwAkWhOd/G/uzIK1st1npvf5Ccgd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wbdYwgAAAN0AAAAPAAAAAAAAAAAAAAAAAJgCAABkcnMvZG93&#10;bnJldi54bWxQSwUGAAAAAAQABAD1AAAAhwMAAAAA&#10;" path="m,l,645r8,l,xe" fillcolor="black" stroked="f">
                          <v:path arrowok="t" o:connecttype="custom" o:connectlocs="0,0;0,645;8,645;0,0" o:connectangles="0,0,0,0"/>
                        </v:shape>
                        <v:shape id="Freeform 1193" o:spid="_x0000_s1135" style="position:absolute;left:335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i5sMA&#10;AADdAAAADwAAAGRycy9kb3ducmV2LnhtbESPT2vCQBTE7wW/w/IEb3XjnxSbuooEBD2axvtr9jWJ&#10;Zt/G7Krx27tCocdhZn7DLNe9acSNOldbVjAZRyCIC6trLhXk39v3BQjnkTU2lknBgxysV4O3JSba&#10;3vlAt8yXIkDYJaig8r5NpHRFRQbd2LbEwfu1nUEfZFdK3eE9wE0jp1H0IQ3WHBYqbCmtqDhnV6OA&#10;0/TYZj95hPMLynJ20vs490qNhv3mC4Sn3v+H/9o7rSCexJ/wehOe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ri5sMAAADdAAAADwAAAAAAAAAAAAAAAACYAgAAZHJzL2Rv&#10;d25yZXYueG1sUEsFBgAAAAAEAAQA9QAAAIgDAAAAAA==&#10;" path="m,l,645r8,l,xe" filled="f" strokeweight="0">
                          <v:path arrowok="t" o:connecttype="custom" o:connectlocs="0,0;0,645;8,645;0,0" o:connectangles="0,0,0,0"/>
                        </v:shape>
                        <v:shape id="Freeform 1194" o:spid="_x0000_s1136" style="position:absolute;left:335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x48IA&#10;AADdAAAADwAAAGRycy9kb3ducmV2LnhtbERPPWvDMBDdC/0P4grZGjmBJq0bJZRAwYuHJC1dD+lq&#10;GUsnYym28++roZDx8b53h9k7MdIQ28AKVssCBLEOpuVGwdfl8/kVREzIBl1gUnCjCIf948MOSxMm&#10;PtF4To3IIRxLVGBT6kspo7bkMS5DT5y53zB4TBkOjTQDTjncO7kuio302HJusNjT0ZLuzlevIE7b&#10;yR21rt3oqrr+sd139dYptXiaP95BJJrTXfzvroyCl9Um789v8hO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23HjwgAAAN0AAAAPAAAAAAAAAAAAAAAAAJgCAABkcnMvZG93&#10;bnJldi54bWxQSwUGAAAAAAQABAD1AAAAhwMAAAAA&#10;" path="m,l8,r,645l,xe" fillcolor="black" stroked="f">
                          <v:path arrowok="t" o:connecttype="custom" o:connectlocs="0,0;8,0;8,645;0,0" o:connectangles="0,0,0,0"/>
                        </v:shape>
                        <v:shape id="Freeform 1195" o:spid="_x0000_s1137" style="position:absolute;left:3357;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AkXcMA&#10;AADdAAAADwAAAGRycy9kb3ducmV2LnhtbESPQWuDQBSE74X+h+UVcqurTZRiswlFCCTHWHt/dV/V&#10;1n1r3U00/z4bCPQ4zMw3zHo7m16caXSdZQVJFIMgrq3uuFFQfeyeX0E4j6yxt0wKLuRgu3l8WGOu&#10;7cRHOpe+EQHCLkcFrfdDLqWrWzLoIjsQB+/bjgZ9kGMj9YhTgJtevsRxJg12HBZaHKhoqf4tT0YB&#10;F8XnUH5VMa7+UDbLH31IK6/U4ml+fwPhafb/4Xt7rxWkSZbA7U14An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AkXcMAAADdAAAADwAAAAAAAAAAAAAAAACYAgAAZHJzL2Rv&#10;d25yZXYueG1sUEsFBgAAAAAEAAQA9QAAAIgDAAAAAA==&#10;" path="m,l8,r,645l,xe" filled="f" strokeweight="0">
                          <v:path arrowok="t" o:connecttype="custom" o:connectlocs="0,0;8,0;8,645;0,0" o:connectangles="0,0,0,0"/>
                        </v:shape>
                        <v:rect id="Rectangle 1196" o:spid="_x0000_s1138" style="position:absolute;left:3357;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QsscA&#10;AADdAAAADwAAAGRycy9kb3ducmV2LnhtbESPT2sCMRTE74V+h/AK3mrWRUVXo2ih0EvBfwe9PTfP&#10;3cXNy5qkuu2nNwXB4zAzv2Gm89bU4krOV5YV9LoJCOLc6ooLBbvt5/sIhA/IGmvLpOCXPMxnry9T&#10;zLS98Zqum1CICGGfoYIyhCaT0uclGfRd2xBH72SdwRClK6R2eItwU8s0SYbSYMVxocSGPkrKz5sf&#10;o2A5Hi0vqz5//62PBzrsj+dB6hKlOm/tYgIiUBue4Uf7SysY9IYp/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f0LLHAAAA3QAAAA8AAAAAAAAAAAAAAAAAmAIAAGRy&#10;cy9kb3ducmV2LnhtbFBLBQYAAAAABAAEAPUAAACMAwAAAAA=&#10;" fillcolor="black" stroked="f"/>
                        <v:rect id="Rectangle 1197" o:spid="_x0000_s1139" style="position:absolute;left:3357;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SiU8UA&#10;AADdAAAADwAAAGRycy9kb3ducmV2LnhtbESPT4vCMBTE7wt+h/CEva1pV/xDNYoIC55cV0U8Pptn&#10;W5q8lCZq99tvhAWPw8z8hpkvO2vEnVpfOVaQDhIQxLnTFRcKjoevjykIH5A1Gsek4Jc8LBe9tzlm&#10;2j34h+77UIgIYZ+hgjKEJpPS5yVZ9APXEEfv6lqLIcq2kLrFR4RbIz+TZCwtVhwXSmxoXVJe729W&#10;wXR0MfVxMjxvJ9/pqSazIr/dKfXe71YzEIG68Ar/tzdawSgdD+H5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KJTxQAAAN0AAAAPAAAAAAAAAAAAAAAAAJgCAABkcnMv&#10;ZG93bnJldi54bWxQSwUGAAAAAAQABAD1AAAAigMAAAAA&#10;" filled="f" strokeweight="0"/>
                        <v:rect id="Rectangle 1198" o:spid="_x0000_s1140" style="position:absolute;left:2342;top:76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tXccA&#10;AADdAAAADwAAAGRycy9kb3ducmV2LnhtbESPT2sCMRTE7wW/Q3gFbzWrqOhqFC0IXgr+6aHenpvX&#10;3cXNyzaJuvXTG0HwOMzMb5jpvDGVuJDzpWUF3U4CgjizuuRcwfd+9TEC4QOyxsoyKfgnD/NZ622K&#10;qbZX3tJlF3IRIexTVFCEUKdS+qwgg75ja+Lo/VpnMETpcqkdXiPcVLKXJENpsOS4UGBNnwVlp93Z&#10;KFiOR8u/TZ+/btvjgQ4/x9Og5xKl2u/NYgIiUBNe4Wd7rRUMusM+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67V3HAAAA3QAAAA8AAAAAAAAAAAAAAAAAmAIAAGRy&#10;cy9kb3ducmV2LnhtbFBLBQYAAAAABAAEAPUAAACMAwAAAAA=&#10;" fillcolor="black" stroked="f"/>
                        <v:rect id="Rectangle 1199" o:spid="_x0000_s1141" style="position:absolute;left:2342;top:762;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fvMYA&#10;AADdAAAADwAAAGRycy9kb3ducmV2LnhtbESPQWvCQBSE74X+h+UVvNVNKlFJsxEpCJ5sqyI9vmZf&#10;k5DdtyG7avz33ULB4zAz3zDFarRGXGjwrWMF6TQBQVw53XKt4HjYPC9B+ICs0TgmBTfysCofHwrM&#10;tbvyJ132oRYRwj5HBU0IfS6lrxqy6KeuJ47ejxsshiiHWuoBrxFujXxJkrm02HJcaLCnt4aqbn+2&#10;CpbZt+mOi9nXbvGenjoya/K7D6UmT+P6FUSgMdzD/+2tVpCl8wz+3sQnI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GfvMYAAADdAAAADwAAAAAAAAAAAAAAAACYAgAAZHJz&#10;L2Rvd25yZXYueG1sUEsFBgAAAAAEAAQA9QAAAIsDAAAAAA==&#10;" filled="f" strokeweight="0"/>
                        <v:shape id="Freeform 1200" o:spid="_x0000_s1142" style="position:absolute;left:234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ljccA&#10;AADdAAAADwAAAGRycy9kb3ducmV2LnhtbESPQWvCQBSE74X+h+UVeqsbLQ0SXUWsWkFoMS14fWSf&#10;SWj2bdhdTfTXu0Khx2FmvmGm89404kzO15YVDAcJCOLC6ppLBT/f65cxCB+QNTaWScGFPMxnjw9T&#10;zLTteE/nPJQiQthnqKAKoc2k9EVFBv3AtsTRO1pnMETpSqkddhFuGjlKklQarDkuVNjSsqLiNz8Z&#10;Bbxbv9vV5uDqz9fu9LHRx8Xy+qXU81O/mIAI1If/8F97qxW8DdMU7m/iE5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J5Y3HAAAA3QAAAA8AAAAAAAAAAAAAAAAAmAIAAGRy&#10;cy9kb3ducmV2LnhtbFBLBQYAAAAABAAEAPUAAACMAwAAAAA=&#10;" path="m,l,8r1015,l,xe" fillcolor="black" stroked="f">
                          <v:path arrowok="t" o:connecttype="custom" o:connectlocs="0,0;0,8;1015,8;0,0" o:connectangles="0,0,0,0"/>
                        </v:shape>
                        <v:shape id="Freeform 1201" o:spid="_x0000_s1143" style="position:absolute;left:234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jN8gA&#10;AADdAAAADwAAAGRycy9kb3ducmV2LnhtbESPQUvDQBSE74L/YXlCb3ZTqbWk3ZZaKAaVStNWr4/s&#10;Mwlm34bdTRr/vSsIHoeZ+YZZrgfTiJ6cry0rmIwTEMSF1TWXCk7H3e0chA/IGhvLpOCbPKxX11dL&#10;TLW98IH6PJQiQtinqKAKoU2l9EVFBv3YtsTR+7TOYIjSlVI7vES4aeRdksykwZrjQoUtbSsqvvLO&#10;KJg+uqduMzxnH6+Z7/O39/3L/twpNboZNgsQgYbwH/5rZ1rB/WT2AL9v4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EWM3yAAAAN0AAAAPAAAAAAAAAAAAAAAAAJgCAABk&#10;cnMvZG93bnJldi54bWxQSwUGAAAAAAQABAD1AAAAjQMAAAAA&#10;" path="m,l,8r1015,l,xe" filled="f" strokeweight="0">
                          <v:path arrowok="t" o:connecttype="custom" o:connectlocs="0,0;0,8;1015,8;0,0" o:connectangles="0,0,0,0"/>
                        </v:shape>
                        <v:shape id="Freeform 1202" o:spid="_x0000_s1144" style="position:absolute;left:234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UZMMA&#10;AADdAAAADwAAAGRycy9kb3ducmV2LnhtbERPW2vCMBR+F/Yfwhn4NlMnk1GNIs4bCA6rsNdDc2zL&#10;mpOSRNv5683DwMeP7z6dd6YWN3K+sqxgOEhAEOdWV1woOJ/Wb58gfEDWWFsmBX/kYT576U0x1bbl&#10;I92yUIgYwj5FBWUITSqlz0sy6Ae2IY7cxTqDIUJXSO2wjeGmlu9JMpYGK44NJTa0LCn/za5GAe/X&#10;X3a1+XHVYdRetxt9WSzv30r1X7vFBESgLjzF/+6dVvAxHMe58U18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rUZMMAAADdAAAADwAAAAAAAAAAAAAAAACYAgAAZHJzL2Rv&#10;d25yZXYueG1sUEsFBgAAAAAEAAQA9QAAAIgDAAAAAA==&#10;" path="m,l1015,r,8l,xe" fillcolor="black" stroked="f">
                          <v:path arrowok="t" o:connecttype="custom" o:connectlocs="0,0;1015,0;1015,8;0,0" o:connectangles="0,0,0,0"/>
                        </v:shape>
                        <v:shape id="Freeform 1203" o:spid="_x0000_s1145" style="position:absolute;left:2342;top:762;width:1015;height:8;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S3sgA&#10;AADdAAAADwAAAGRycy9kb3ducmV2LnhtbESPQUvDQBSE74L/YXlCb3ZTqcWm3ZZaKAaVStNWr4/s&#10;Mwlm34bdTRr/vSsIHoeZ+YZZrgfTiJ6cry0rmIwTEMSF1TWXCk7H3e0DCB+QNTaWScE3eVivrq+W&#10;mGp74QP1eShFhLBPUUEVQptK6YuKDPqxbYmj92mdwRClK6V2eIlw08i7JJlJgzXHhQpb2lZUfOWd&#10;UTB9dE/dZnjOPl4z3+dv7/uX/blTanQzbBYgAg3hP/zXzrSC+8lsDr9v4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lLeyAAAAN0AAAAPAAAAAAAAAAAAAAAAAJgCAABk&#10;cnMvZG93bnJldi54bWxQSwUGAAAAAAQABAD1AAAAjQMAAAAA&#10;" path="m,l1015,r,8l,xe" filled="f" strokeweight="0">
                          <v:path arrowok="t" o:connecttype="custom" o:connectlocs="0,0;1015,0;1015,8;0,0" o:connectangles="0,0,0,0"/>
                        </v:shape>
                        <v:rect id="Rectangle 1204" o:spid="_x0000_s1146" style="position:absolute;left:2342;top:770;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9g8UA&#10;AADdAAAADwAAAGRycy9kb3ducmV2LnhtbERPu27CMBTdK/UfrFuJrThE0EKKiQoSEkul8hhgu8S3&#10;SUR8ndoGUr4eD0gdj857mnemERdyvrasYNBPQBAXVtdcKthtl69jED4ga2wsk4I/8pDPnp+mmGl7&#10;5TVdNqEUMYR9hgqqENpMSl9UZND3bUscuR/rDIYIXSm1w2sMN41Mk+RNGqw5NlTY0qKi4rQ5GwXz&#10;yXj++z3kr9v6eKDD/ngapS5RqvfSfX6ACNSFf/HDvdIKRoP3uD++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H2DxQAAAN0AAAAPAAAAAAAAAAAAAAAAAJgCAABkcnMv&#10;ZG93bnJldi54bWxQSwUGAAAAAAQABAD1AAAAigMAAAAA&#10;" fillcolor="black" stroked="f"/>
                        <v:rect id="Rectangle 1205" o:spid="_x0000_s1147" style="position:absolute;left:2342;top:770;width:101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MPYsUA&#10;AADdAAAADwAAAGRycy9kb3ducmV2LnhtbESPQWvCQBSE7wX/w/KE3uomFhuJriKC4ElbK+LxmX0m&#10;IbtvQ3bV+O+7hUKPw8x8w8yXvTXiTp2vHStIRwkI4sLpmksFx+/N2xSED8gajWNS8CQPy8XgZY65&#10;dg/+ovshlCJC2OeooAqhzaX0RUUW/ci1xNG7us5iiLIrpe7wEeHWyHGSfEiLNceFCltaV1Q0h5tV&#10;MJ1cTHPM3s+7bJ+eGjIr8rtPpV6H/WoGIlAf/sN/7a1WMEmzFH7fx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4w9ixQAAAN0AAAAPAAAAAAAAAAAAAAAAAJgCAABkcnMv&#10;ZG93bnJldi54bWxQSwUGAAAAAAQABAD1AAAAigMAAAAA&#10;" filled="f" strokeweight="0"/>
                        <v:rect id="Rectangle 1206" o:spid="_x0000_s1148" style="position:absolute;left:2334;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Gb8cA&#10;AADdAAAADwAAAGRycy9kb3ducmV2LnhtbESPQWsCMRSE74L/ITyhN8261FZXo2hB6EWotod6e26e&#10;u4ubl20Sdeuvb4SCx2FmvmFmi9bU4kLOV5YVDAcJCOLc6ooLBV+f6/4YhA/IGmvLpOCXPCzm3c4M&#10;M22vvKXLLhQiQthnqKAMocmk9HlJBv3ANsTRO1pnMETpCqkdXiPc1DJNkhdpsOK4UGJDbyXlp93Z&#10;KFhNxqufj2fe3LaHPe2/D6dR6hKlnnrtcgoiUBse4f/2u1YwGr6m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GRm/HAAAA3QAAAA8AAAAAAAAAAAAAAAAAmAIAAGRy&#10;cy9kb3ducmV2LnhtbFBLBQYAAAAABAAEAPUAAACMAwAAAAA=&#10;" fillcolor="black" stroked="f"/>
                        <v:rect id="Rectangle 1207" o:spid="_x0000_s1149" style="position:absolute;left:2334;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00jsUA&#10;AADdAAAADwAAAGRycy9kb3ducmV2LnhtbESPQWvCQBSE74X+h+UVvNVNKjYSXUUKgidtVcTjM/tM&#10;Qnbfhuyq8d93CwWPw8x8w8wWvTXiRp2vHStIhwkI4sLpmksFh/3qfQLCB2SNxjEpeJCHxfz1ZYa5&#10;dnf+odsulCJC2OeooAqhzaX0RUUW/dC1xNG7uM5iiLIrpe7wHuHWyI8k+ZQWa44LFbb0VVHR7K5W&#10;wWR8Ns0hG5022TY9NmSW5DffSg3e+uUURKA+PMP/7bVWME6zEfy9i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TSOxQAAAN0AAAAPAAAAAAAAAAAAAAAAAJgCAABkcnMv&#10;ZG93bnJldi54bWxQSwUGAAAAAAQABAD1AAAAigMAAAAA&#10;" filled="f" strokeweight="0"/>
                        <v:shape id="Freeform 1208" o:spid="_x0000_s1150" style="position:absolute;left:233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hPcUA&#10;AADdAAAADwAAAGRycy9kb3ducmV2LnhtbESPQUsDMRSE70L/Q3gFbzbborZdm5ZSEPayB6vi9ZE8&#10;N8smL8sm7q7/3giCx2FmvmEOp9k7MdIQ28AK1qsCBLEOpuVGwdvr890OREzIBl1gUvBNEU7Hxc0B&#10;SxMmfqHxmhqRIRxLVGBT6kspo7bkMa5CT5y9zzB4TFkOjTQDThnundwUxaP02HJesNjTxZLurl9e&#10;QZy2k7toXbvRVXX9Ybv3at8pdbucz08gEs3pP/zXroyCh/X2Hn7f5Ccgj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eE9xQAAAN0AAAAPAAAAAAAAAAAAAAAAAJgCAABkcnMv&#10;ZG93bnJldi54bWxQSwUGAAAAAAQABAD1AAAAigMAAAAA&#10;" path="m,l,645r8,l,xe" fillcolor="black" stroked="f">
                          <v:path arrowok="t" o:connecttype="custom" o:connectlocs="0,0;0,645;8,645;0,0" o:connectangles="0,0,0,0"/>
                        </v:shape>
                        <v:shape id="Freeform 1209" o:spid="_x0000_s1151" style="position:absolute;left:233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K0g8MA&#10;AADdAAAADwAAAGRycy9kb3ducmV2LnhtbESPT2vCQBTE7wW/w/IEb3Xjn9SSuooEBD2axvtr9jWJ&#10;Zt/G7Krx27tCocdhZn7DLNe9acSNOldbVjAZRyCIC6trLhXk39v3TxDOI2tsLJOCBzlYrwZvS0y0&#10;vfOBbpkvRYCwS1BB5X2bSOmKigy6sW2Jg/drO4M+yK6UusN7gJtGTqPoQxqsOSxU2FJaUXHOrkYB&#10;p+mxzX7yCOcXlOXspPdx7pUaDfvNFwhPvf8P/7V3WkE8WcTwehOe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K0g8MAAADdAAAADwAAAAAAAAAAAAAAAACYAgAAZHJzL2Rv&#10;d25yZXYueG1sUEsFBgAAAAAEAAQA9QAAAIgDAAAAAA==&#10;" path="m,l,645r8,l,xe" filled="f" strokeweight="0">
                          <v:path arrowok="t" o:connecttype="custom" o:connectlocs="0,0;0,645;8,645;0,0" o:connectangles="0,0,0,0"/>
                        </v:shape>
                        <v:shape id="Freeform 1210" o:spid="_x0000_s1152" style="position:absolute;left:233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a0cUA&#10;AADdAAAADwAAAGRycy9kb3ducmV2LnhtbESPwWrDMBBE74X8g9hAb42cQpLWiRJCIOCLD01bel2k&#10;rWUsrYyl2u7fV4VCj8PMvGEOp9k7MdIQ28AK1qsCBLEOpuVGwdvr9eEJREzIBl1gUvBNEU7Hxd0B&#10;SxMmfqHxlhqRIRxLVGBT6kspo7bkMa5CT5y9zzB4TFkOjTQDThnunXwsiq302HJesNjTxZLubl9e&#10;QZx2k7toXbvRVXX9Ybv36rlT6n45n/cgEs3pP/zXroyCzXq3hd83+Qn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9rRxQAAAN0AAAAPAAAAAAAAAAAAAAAAAJgCAABkcnMv&#10;ZG93bnJldi54bWxQSwUGAAAAAAQABAD1AAAAigMAAAAA&#10;" path="m,l8,r,645l,xe" fillcolor="black" stroked="f">
                          <v:path arrowok="t" o:connecttype="custom" o:connectlocs="0,0;8,0;8,645;0,0" o:connectangles="0,0,0,0"/>
                        </v:shape>
                        <v:shape id="Freeform 1211" o:spid="_x0000_s1153" style="position:absolute;left:233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yPb8QA&#10;AADdAAAADwAAAGRycy9kb3ducmV2LnhtbESPQWvCQBSE7wX/w/IEb83GVpuSuooECno0pvfX7GuS&#10;Nvs2ZrdJ/PeuUOhxmJlvmM1uMq0YqHeNZQXLKAZBXFrdcKWgOL8/voJwHllja5kUXMnBbjt72GCq&#10;7cgnGnJfiQBhl6KC2vsuldKVNRl0ke2Ig/dle4M+yL6SuscxwE0rn+L4RRpsOCzU2FFWU/mT/xoF&#10;nGUfXf5ZxLi6oKyev/VxXXilFvNp/wbC0+T/w3/tg1awXiYJ3N+E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cj2/EAAAA3QAAAA8AAAAAAAAAAAAAAAAAmAIAAGRycy9k&#10;b3ducmV2LnhtbFBLBQYAAAAABAAEAPUAAACJAwAAAAA=&#10;" path="m,l8,r,645l,xe" filled="f" strokeweight="0">
                          <v:path arrowok="t" o:connecttype="custom" o:connectlocs="0,0;8,0;8,645;0,0" o:connectangles="0,0,0,0"/>
                        </v:shape>
                        <v:rect id="Rectangle 1212" o:spid="_x0000_s1154" style="position:absolute;left:2334;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5xhcUA&#10;AADdAAAADwAAAGRycy9kb3ducmV2LnhtbERPu27CMBTdK/UfrFuJrThE0EKKiQoSEkul8hhgu8S3&#10;SUR8ndoGUr4eD0gdj857mnemERdyvrasYNBPQBAXVtdcKthtl69jED4ga2wsk4I/8pDPnp+mmGl7&#10;5TVdNqEUMYR9hgqqENpMSl9UZND3bUscuR/rDIYIXSm1w2sMN41Mk+RNGqw5NlTY0qKi4rQ5GwXz&#10;yXj++z3kr9v6eKDD/ngapS5RqvfSfX6ACNSFf/HDvdIKRoP3ODe+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nGFxQAAAN0AAAAPAAAAAAAAAAAAAAAAAJgCAABkcnMv&#10;ZG93bnJldi54bWxQSwUGAAAAAAQABAD1AAAAigMAAAAA&#10;" fillcolor="black" stroked="f"/>
                        <v:rect id="Rectangle 1213" o:spid="_x0000_s1155" style="position:absolute;left:2334;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DZMYA&#10;AADdAAAADwAAAGRycy9kb3ducmV2LnhtbESPT2vCQBTE7wW/w/KE3uomisZGVxFB6MnWP5QeX7PP&#10;JGT3bchuNf323YLgcZiZ3zDLdW+NuFLna8cK0lECgrhwuuZSwfm0e5mD8AFZo3FMCn7Jw3o1eFpi&#10;rt2ND3Q9hlJECPscFVQhtLmUvqjIoh+5ljh6F9dZDFF2pdQd3iLcGjlOkpm0WHNcqLClbUVFc/yx&#10;CubTb9Ocs8nXPntPPxsyG/L7D6Weh/1mASJQHx7he/tNK5im2Sv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UDZMYAAADdAAAADwAAAAAAAAAAAAAAAACYAgAAZHJz&#10;L2Rvd25yZXYueG1sUEsFBgAAAAAEAAQA9QAAAIsDAAAAAA==&#10;" filled="f" strokeweight="0"/>
                        <v:shape id="Freeform 1214" o:spid="_x0000_s1156" style="position:absolute;left:5011;top:1002;width:121;height:46;visibility:visible;mso-wrap-style:square;v-text-anchor:top" coordsize="1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9qcQA&#10;AADdAAAADwAAAGRycy9kb3ducmV2LnhtbERPXWvCMBR9F/Yfwh3sTVOLDtcZZTgEFRR04vOluTbd&#10;mpvaRK3+evMw8PFwvsfT1lbiQo0vHSvo9xIQxLnTJRcK9j/z7giED8gaK8ek4EYeppOXzhgz7a68&#10;pcsuFCKGsM9QgQmhzqT0uSGLvudq4sgdXWMxRNgUUjd4jeG2kmmSvEuLJccGgzXNDOV/u7NVcL+n&#10;H6fBcHM0v/PV9yFdL8vBulbq7bX9+gQRqA1P8b97oRUM+6O4P76JT0B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vanEAAAA3QAAAA8AAAAAAAAAAAAAAAAAmAIAAGRycy9k&#10;b3ducmV2LnhtbFBLBQYAAAAABAAEAPUAAACJAwAAAAA=&#10;" path="m118,r-4,8l107,23,95,33r-5,2l72,36r-10,l5,42,,42r,4l109,46,121,1,118,xe" fillcolor="fuchsia" stroked="f">
                          <v:path arrowok="t" o:connecttype="custom" o:connectlocs="118,0;114,8;107,23;95,33;90,35;72,36;62,36;5,42;0,42;0,46;109,46;121,1;118,0" o:connectangles="0,0,0,0,0,0,0,0,0,0,0,0,0"/>
                        </v:shape>
                        <v:shape id="Freeform 1215" o:spid="_x0000_s1157" style="position:absolute;left:5011;top:882;width:64;height:162;visibility:visible;mso-wrap-style:square;v-text-anchor:top" coordsize="64,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LQscEA&#10;AADdAAAADwAAAGRycy9kb3ducmV2LnhtbERPTYvCMBC9C/sfwizsTdMWXKQaRRYWvSxSFcXb0Ixt&#10;sZmUJmr892ZB8Ph437NFMK24Ue8aywrSUQKCuLS64UrBfvc7nIBwHllja5kUPMjBYv4xmGGu7Z0L&#10;um19JWIIuxwV1N53uZSurMmgG9mOOHJn2xv0EfaV1D3eY7hpZZYk39Jgw7Ghxo5+aiov26tRcNic&#10;7Di7ZHHJI1THv2tYFbtCqa/PsJyC8BT8W/xyr7WCcTpJ4f9Nf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y0LHBAAAA3QAAAA8AAAAAAAAAAAAAAAAAmAIAAGRycy9kb3du&#10;cmV2LnhtbFBLBQYAAAAABAAEAPUAAACGAwAAAAA=&#10;" path="m64,l,,,5r5,l18,10r,1l20,30r,107l18,155,5,162r57,-6l61,156,46,155r-4,-4l40,137,40,32,42,14,48,8r,-1l64,5,64,xe" fillcolor="fuchsia" stroked="f">
                          <v:path arrowok="t" o:connecttype="custom" o:connectlocs="64,0;0,0;0,5;5,5;18,10;18,11;20,30;20,137;20,137;18,155;5,162;62,156;61,156;46,155;42,151;40,137;40,32;40,32;42,14;48,8;48,7;64,5;64,0" o:connectangles="0,0,0,0,0,0,0,0,0,0,0,0,0,0,0,0,0,0,0,0,0,0,0"/>
                        </v:shape>
                        <v:line id="Line 1216" o:spid="_x0000_s1158" style="position:absolute;visibility:visible;mso-wrap-style:square" from="4564,125" to="5596,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KR4sUAAADdAAAADwAAAGRycy9kb3ducmV2LnhtbESPT4vCMBTE7wt+h/AEb2taQbdWo4is&#10;uN7Wf+Dx0TzbYPNSmqx2v71ZWPA4zMxvmPmys7W4U+uNYwXpMAFBXDhtuFRwOm7eMxA+IGusHZOC&#10;X/KwXPTe5phr9+A93Q+hFBHCPkcFVQhNLqUvKrLoh64hjt7VtRZDlG0pdYuPCLe1HCXJRFo0HBcq&#10;bGhdUXE7/FgF5nuyHe8+ztOz/NyG9JLdMmNPSg363WoGIlAXXuH/9pdWME6zEfy9iU9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KR4sUAAADdAAAADwAAAAAAAAAA&#10;AAAAAAChAgAAZHJzL2Rvd25yZXYueG1sUEsFBgAAAAAEAAQA+QAAAJMDAAAAAA==&#10;" strokeweight="0"/>
                        <v:rect id="Rectangle 1217" o:spid="_x0000_s1159" style="position:absolute;left:4500;top:835;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zjnMUA&#10;AADdAAAADwAAAGRycy9kb3ducmV2LnhtbESPS2vCQBSF90L/w3ALbopOrLSV6CihUHTro832krlm&#10;kmbuhMyo8d87guDycB4fZ7HqbSPO1PnKsYLJOAFBXDhdcangsP8ZzUD4gKyxcUwKruRhtXwZLDDV&#10;7sJbOu9CKeII+xQVmBDaVEpfGLLox64ljt7RdRZDlF0pdYeXOG4b+Z4kn9JixZFgsKVvQ8X/7mQj&#10;N/syx6z63VxPdb6t8zrv/97WSg1f+2wOIlAfnuFHe6MVfExmU7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OOcxQAAAN0AAAAPAAAAAAAAAAAAAAAAAJgCAABkcnMv&#10;ZG93bnJldi54bWxQSwUGAAAAAAQABAD1AAAAigMAAAAA&#10;" fillcolor="fuchsia" stroked="f"/>
                        <v:rect id="Rectangle 1218" o:spid="_x0000_s1160" style="position:absolute;left:4500;top:835;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YsYA&#10;AADdAAAADwAAAGRycy9kb3ducmV2LnhtbESPzWrDMBCE74W8g9hCb42c4oTgRAlNoTSQS/7JcWtt&#10;bWNrZSzVUfL0VaHQ4zAz3zDzZTCN6KlzlWUFo2ECgji3uuJCwfHw/jwF4TyyxsYyKbiRg+Vi8DDH&#10;TNsr76jf+0JECLsMFZTet5mULi/JoBvaljh6X7Yz6KPsCqk7vEa4aeRLkkykwYrjQoktvZWU1/tv&#10;o+DDhftqc67zT33qD8FsL+m5TpV6egyvMxCegv8P/7XXWsF4NE3h9018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L/YsYAAADdAAAADwAAAAAAAAAAAAAAAACYAgAAZHJz&#10;L2Rvd25yZXYueG1sUEsFBgAAAAAEAAQA9QAAAIsDAAAAAA==&#10;" filled="f" strokecolor="fuchsia" strokeweight="0"/>
                        <v:shape id="Freeform 1219" o:spid="_x0000_s1161" style="position:absolute;left:4500;top:835;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wb+ccA&#10;AADdAAAADwAAAGRycy9kb3ducmV2LnhtbESP3WrCQBSE7wXfYTmF3kjdpOBfdBWxLRSRglHw9pA9&#10;JqnZs2F3q/Ht3UKhl8PMfMMsVp1pxJWcry0rSIcJCOLC6ppLBcfDx8sUhA/IGhvLpOBOHlbLfm+B&#10;mbY33tM1D6WIEPYZKqhCaDMpfVGRQT+0LXH0ztYZDFG6UmqHtwg3jXxNkrE0WHNcqLClTUXFJf8x&#10;Cs7bmTdfu/vb5Pu43Q3ec7dPTxOlnp+69RxEoC78h//an1rBKJ2O4PdNf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cG/nHAAAA3QAAAA8AAAAAAAAAAAAAAAAAmAIAAGRy&#10;cy9kb3ducmV2LnhtbFBLBQYAAAAABAAEAPUAAACMAwAAAAA=&#10;" path="m,l,20r1160,l,xe" fillcolor="fuchsia" stroked="f">
                          <v:path arrowok="t" o:connecttype="custom" o:connectlocs="0,0;0,20;1160,20;0,0" o:connectangles="0,0,0,0"/>
                        </v:shape>
                        <v:shape id="Freeform 1220" o:spid="_x0000_s1162" style="position:absolute;left:4500;top:835;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o6MQA&#10;AADdAAAADwAAAGRycy9kb3ducmV2LnhtbESPzWrDMBCE74G+g9hCb4mUlAbXjRJKoLS34B9y3lhb&#10;28RaGUt23LePCoUeh5n5htkdZtuJiQbfOtawXikQxJUzLdcayuJjmYDwAdlg55g0/JCHw/5hscPU&#10;uBtnNOWhFhHCPkUNTQh9KqWvGrLoV64njt63GyyGKIdamgFvEW47uVFqKy22HBca7OnYUHXNR6th&#10;xPOU1c+quNBUzqfLZ7iO6lXrp8f5/Q1EoDn8h//aX0bDyzrZwu+b+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KOjEAAAA3QAAAA8AAAAAAAAAAAAAAAAAmAIAAGRycy9k&#10;b3ducmV2LnhtbFBLBQYAAAAABAAEAPUAAACJAwAAAAA=&#10;" path="m,l,20r1160,l,xe" filled="f" strokecolor="fuchsia" strokeweight="0">
                          <v:path arrowok="t" o:connecttype="custom" o:connectlocs="0,0;0,20;1160,20;0,0" o:connectangles="0,0,0,0"/>
                        </v:shape>
                        <v:shape id="Freeform 1221" o:spid="_x0000_s1163" style="position:absolute;left:4500;top:835;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gFccA&#10;AADdAAAADwAAAGRycy9kb3ducmV2LnhtbESPQWvCQBSE74X+h+UVvBTdRKjR1FWKtlBECkbB6yP7&#10;TNJm34bdrcZ/7xaEHoeZ+YaZL3vTijM531hWkI4SEMSl1Q1XCg77j+EUhA/IGlvLpOBKHpaLx4c5&#10;5tpeeEfnIlQiQtjnqKAOocul9GVNBv3IdsTRO1lnMETpKqkdXiLctHKcJBNpsOG4UGNHq5rKn+LX&#10;KDhtZt58ba/r7Puw2T6/F26XHjOlBk/92yuIQH34D9/bn1rBSzrN4O9Nf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CIBXHAAAA3QAAAA8AAAAAAAAAAAAAAAAAmAIAAGRy&#10;cy9kb3ducmV2LnhtbFBLBQYAAAAABAAEAPUAAACMAwAAAAA=&#10;" path="m,l1160,r,20l,xe" fillcolor="fuchsia" stroked="f">
                          <v:path arrowok="t" o:connecttype="custom" o:connectlocs="0,0;1160,0;1160,20;0,0" o:connectangles="0,0,0,0"/>
                        </v:shape>
                        <v:shape id="Freeform 1222" o:spid="_x0000_s1164" style="position:absolute;left:4500;top:835;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wZAcEA&#10;AADdAAAADwAAAGRycy9kb3ducmV2LnhtbERPyWrDMBC9B/oPYgK9JVJSWlI3ciiB0t6KY5PzxJrY&#10;xtbIWPLSv68OhR4fbz+eFtuJiQbfONaw2yoQxKUzDVcaivxjcwDhA7LBzjFp+CEPp/RhdcTEuJkz&#10;mi6hEjGEfYIa6hD6REpf1mTRb11PHLm7GyyGCIdKmgHnGG47uVfqRVpsODbU2NO5prK9jFbDiNcp&#10;q55UfqOpWL5vn6Ed1avWj+vl/Q1EoCX8i//cX0bD8+4Q58Y38QnI9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sGQHBAAAA3QAAAA8AAAAAAAAAAAAAAAAAmAIAAGRycy9kb3du&#10;cmV2LnhtbFBLBQYAAAAABAAEAPUAAACGAwAAAAA=&#10;" path="m,l1160,r,20l,xe" filled="f" strokecolor="fuchsia" strokeweight="0">
                          <v:path arrowok="t" o:connecttype="custom" o:connectlocs="0,0;1160,0;1160,20;0,0" o:connectangles="0,0,0,0"/>
                        </v:shape>
                        <v:rect id="Rectangle 1223" o:spid="_x0000_s1165" style="position:absolute;left:4500;top:855;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TUdsQA&#10;AADdAAAADwAAAGRycy9kb3ducmV2LnhtbESPS2vCQBSF94L/YbhCN0UnFlpt6ihBKHXrM9tL5ppJ&#10;zNwJmVHjv+8UCi4P5/FxFqveNuJGna8cK5hOEhDEhdMVlwoO++/xHIQPyBobx6TgQR5Wy+Fggal2&#10;d97SbRdKEUfYp6jAhNCmUvrCkEU/cS1x9M6usxii7EqpO7zHcdvItyT5kBYrjgSDLa0NFZfd1UZu&#10;NjPnrDpuHtc639Z5nfen1x+lXkZ99gUiUB+e4f/2Rit4n84/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E1HbEAAAA3QAAAA8AAAAAAAAAAAAAAAAAmAIAAGRycy9k&#10;b3ducmV2LnhtbFBLBQYAAAAABAAEAPUAAACJAwAAAAA=&#10;" fillcolor="fuchsia" stroked="f"/>
                        <v:rect id="Rectangle 1224" o:spid="_x0000_s1166" style="position:absolute;left:4500;top:855;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BvvMQA&#10;AADdAAAADwAAAGRycy9kb3ducmV2LnhtbERPz2vCMBS+D/wfwhN2m6nixFWj6GBssIvaTXZ8Ns+2&#10;tHkpTVaz/fXmIHj8+H4v18E0oqfOVZYVjEcJCOLc6ooLBV/Z29MchPPIGhvLpOCPHKxXg4clptpe&#10;eE/9wRcihrBLUUHpfZtK6fKSDLqRbYkjd7adQR9hV0jd4SWGm0ZOkmQmDVYcG0ps6bWkvD78GgXv&#10;LvxvP491ftLffRbM7md6rKdKPQ7DZgHCU/B38c39oRU8j1/i/vgmPg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b7zEAAAA3QAAAA8AAAAAAAAAAAAAAAAAmAIAAGRycy9k&#10;b3ducmV2LnhtbFBLBQYAAAAABAAEAPUAAACJAwAAAAA=&#10;" filled="f" strokecolor="fuchsia" strokeweight="0"/>
                        <v:rect id="Rectangle 1225" o:spid="_x0000_s1167" style="position:absolute;left:4500;top:40;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g+4scA&#10;AADdAAAADwAAAGRycy9kb3ducmV2LnhtbESPQWsCMRSE74L/IbyCN82uaNGtUVQQvAhqe6i35+Z1&#10;d3HzsiZRt/31jVDocZiZb5jZojW1uJPzlWUF6SABQZxbXXGh4ON905+A8AFZY22ZFHyTh8W825lh&#10;pu2DD3Q/hkJECPsMFZQhNJmUPi/JoB/Yhjh6X9YZDFG6QmqHjwg3tRwmyas0WHFcKLGhdUn55Xgz&#10;ClbTyeq6H/Hu53A+0enzfBkPXaJU76VdvoEI1Ib/8F97qxWM02kK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YPuLHAAAA3QAAAA8AAAAAAAAAAAAAAAAAmAIAAGRy&#10;cy9kb3ducmV2LnhtbFBLBQYAAAAABAAEAPUAAACMAwAAAAA=&#10;" fillcolor="black" stroked="f"/>
                        <v:rect id="Rectangle 1226" o:spid="_x0000_s1168" style="position:absolute;left:4500;top:40;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1378YA&#10;AADdAAAADwAAAGRycy9kb3ducmV2LnhtbESPT2vCQBTE74V+h+UVvNVNFKumriIFwZPWP4jH1+xr&#10;ErL7NmRXjd/eLRQ8DjPzG2a26KwRV2p95VhB2k9AEOdOV1woOB5W7xMQPiBrNI5JwZ08LOavLzPM&#10;tLvxjq77UIgIYZ+hgjKEJpPS5yVZ9H3XEEfv17UWQ5RtIXWLtwi3Rg6S5ENarDgulNjQV0l5vb9Y&#10;BZPRj6mP4+F5M96mp5rMkvzmW6neW7f8BBGoC8/wf3utFYzS6QD+3s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1378YAAADdAAAADwAAAAAAAAAAAAAAAACYAgAAZHJz&#10;L2Rvd25yZXYueG1sUEsFBgAAAAAEAAQA9QAAAIsDAAAAAA==&#10;" filled="f" strokeweight="0"/>
                        <v:shape id="Freeform 1227" o:spid="_x0000_s1169" style="position:absolute;left:4500;top:40;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uNsYA&#10;AADdAAAADwAAAGRycy9kb3ducmV2LnhtbESPT2sCMRTE7wW/Q3hCbzWrtUW3RpHC0nqr1j/Xx+a5&#10;Wbp52W7SNf32plDwOMzMb5jFKtpG9NT52rGC8SgDQVw6XXOlYP9ZPMxA+ICssXFMCn7Jw2o5uFtg&#10;rt2Ft9TvQiUShH2OCkwIbS6lLw1Z9CPXEifv7DqLIcmukrrDS4LbRk6y7FlarDktGGzp1VD5tfux&#10;CmalPhY9fR+KPZ7M23QTp+ePqNT9MK5fQASK4Rb+b79rBU/j+SP8vUlP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uNsYAAADdAAAADwAAAAAAAAAAAAAAAACYAgAAZHJz&#10;L2Rvd25yZXYueG1sUEsFBgAAAAAEAAQA9QAAAIsDAAAAAA==&#10;" path="m,l,20r1160,l,xe" fillcolor="black" stroked="f">
                          <v:path arrowok="t" o:connecttype="custom" o:connectlocs="0,0;0,20;1160,20;0,0" o:connectangles="0,0,0,0"/>
                        </v:shape>
                        <v:shape id="Freeform 1228" o:spid="_x0000_s1170" style="position:absolute;left:4500;top:40;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WrfsQA&#10;AADdAAAADwAAAGRycy9kb3ducmV2LnhtbESPQWsCMRSE7wX/Q3hCbzWrtFvdGkUE6V61heLtuXnd&#10;jW5eliS623/fCIUeh5n5hlmuB9uKG/lgHCuYTjIQxJXThmsFnx+7pzmIEJE1to5JwQ8FWK9GD0ss&#10;tOt5T7dDrEWCcChQQRNjV0gZqoYshonriJP37bzFmKSvpfbYJ7ht5SzLcmnRcFposKNtQ9XlcLUK&#10;Sty58pxvfG8u+RcaebLvx1elHsfD5g1EpCH+h//apVbwMl08w/1Ne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Vq37EAAAA3QAAAA8AAAAAAAAAAAAAAAAAmAIAAGRycy9k&#10;b3ducmV2LnhtbFBLBQYAAAAABAAEAPUAAACJAwAAAAA=&#10;" path="m,l,20r1160,l,xe" filled="f" strokeweight="0">
                          <v:path arrowok="t" o:connecttype="custom" o:connectlocs="0,0;0,20;1160,20;0,0" o:connectangles="0,0,0,0"/>
                        </v:shape>
                        <v:shape id="Freeform 1229" o:spid="_x0000_s1171" style="position:absolute;left:4500;top:40;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ET2cUA&#10;AADdAAAADwAAAGRycy9kb3ducmV2LnhtbESPQWsCMRSE70L/Q3gFb5q1aLGrUURYbG+tWr0+Ns/N&#10;4uZlu0nX9N83hYLHYWa+YZbraBvRU+drxwom4wwEcel0zZWC46EYzUH4gKyxcUwKfsjDevUwWGKu&#10;3Y0/qN+HSiQI+xwVmBDaXEpfGrLox64lTt7FdRZDkl0ldYe3BLeNfMqyZ2mx5rRgsKWtofK6/7YK&#10;5qU+FT19fRZHPJvd9C1OL+9RqeFj3CxABIrhHv5vv2oFs8nLD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RPZxQAAAN0AAAAPAAAAAAAAAAAAAAAAAJgCAABkcnMv&#10;ZG93bnJldi54bWxQSwUGAAAAAAQABAD1AAAAigMAAAAA&#10;" path="m,l1160,r,20l,xe" fillcolor="black" stroked="f">
                          <v:path arrowok="t" o:connecttype="custom" o:connectlocs="0,0;1160,0;1160,20;0,0" o:connectangles="0,0,0,0"/>
                        </v:shape>
                        <v:shape id="Freeform 1230" o:spid="_x0000_s1172" style="position:absolute;left:4500;top:40;width:1160;height:20;visibility:visible;mso-wrap-style:square;v-text-anchor:top" coordsize="116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uQksQA&#10;AADdAAAADwAAAGRycy9kb3ducmV2LnhtbESPQWsCMRSE74L/ITyhN80qdG23RhFButeqUHp73bzu&#10;pm5eliR1139vCoLHYWa+YVabwbbiQj4YxwrmswwEceW04VrB6bifvoAIEVlj65gUXCnAZj0erbDQ&#10;rucPuhxiLRKEQ4EKmhi7QspQNWQxzFxHnLwf5y3GJH0ttcc+wW0rF1mWS4uG00KDHe0aqs6HP6ug&#10;xL0rf/Ot7805/0Qjv+3711Kpp8mwfQMRaYiP8L1dagXP89cc/t+kJ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LkJLEAAAA3QAAAA8AAAAAAAAAAAAAAAAAmAIAAGRycy9k&#10;b3ducmV2LnhtbFBLBQYAAAAABAAEAPUAAACJAwAAAAA=&#10;" path="m,l1160,r,20l,xe" filled="f" strokeweight="0">
                          <v:path arrowok="t" o:connecttype="custom" o:connectlocs="0,0;1160,0;1160,20;0,0" o:connectangles="0,0,0,0"/>
                        </v:shape>
                        <v:rect id="Rectangle 1231" o:spid="_x0000_s1173" style="position:absolute;left:4500;top:60;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0DDccA&#10;AADdAAAADwAAAGRycy9kb3ducmV2LnhtbESPT2sCMRTE70K/Q3iCN80qanU1Si0UehHqn4Penpvn&#10;7uLmZZukuvXTN4LQ4zAzv2Hmy8ZU4krOl5YV9HsJCOLM6pJzBfvdR3cCwgdkjZVlUvBLHpaLl9Yc&#10;U21vvKHrNuQiQtinqKAIoU6l9FlBBn3P1sTRO1tnMETpcqkd3iLcVHKQJGNpsOS4UGBN7wVll+2P&#10;UbCaTlbfX0Ne3zenIx0Pp8to4BKlOu3mbQYiUBP+w8/2p1Yw6k9f4f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9Aw3HAAAA3QAAAA8AAAAAAAAAAAAAAAAAmAIAAGRy&#10;cy9kb3ducmV2LnhtbFBLBQYAAAAABAAEAPUAAACMAwAAAAA=&#10;" fillcolor="black" stroked="f"/>
                        <v:rect id="Rectangle 1232" o:spid="_x0000_s1174" style="position:absolute;left:4500;top:60;width:116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VABcMA&#10;AADdAAAADwAAAGRycy9kb3ducmV2LnhtbERPy2rCQBTdC/2H4Rbc6SSV+EidiAhCV9aqiMvbzG0S&#10;MnMnZKaa/n1nUejycN7rzWCNuFPvG8cK0mkCgrh0uuFKweW8nyxB+ICs0TgmBT/kYVM8jdaYa/fg&#10;D7qfQiViCPscFdQhdLmUvqzJop+6jjhyX663GCLsK6l7fMRwa+RLksylxYZjQ40d7Woq29O3VbDM&#10;Pk17Wcxuh8V7em3JbMkfjkqNn4ftK4hAQ/gX/7nftIIsXcW58U18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VABcMAAADdAAAADwAAAAAAAAAAAAAAAACYAgAAZHJzL2Rv&#10;d25yZXYueG1sUEsFBgAAAAAEAAQA9QAAAIgDAAAAAA==&#10;" filled="f" strokeweight="0"/>
                        <v:rect id="Rectangle 1233" o:spid="_x0000_s1175" style="position:absolute;left:4572;top:125;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4y5McA&#10;AADdAAAADwAAAGRycy9kb3ducmV2LnhtbESPT2sCMRTE7wW/Q3hCbzWraHFXo2hB6KXgv4Penpvn&#10;7uLmZZukuvrpG6HQ4zAzv2Gm89bU4krOV5YV9HsJCOLc6ooLBfvd6m0MwgdkjbVlUnAnD/NZ52WK&#10;mbY33tB1GwoRIewzVFCG0GRS+rwkg75nG+Lona0zGKJ0hdQObxFuajlIkndpsOK4UGJDHyXll+2P&#10;UbBMx8vv9ZC/HpvTkY6H02U0cIlSr912MQERqA3/4b/2p1Yw6qcpPN/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uMuTHAAAA3QAAAA8AAAAAAAAAAAAAAAAAmAIAAGRy&#10;cy9kb3ducmV2LnhtbFBLBQYAAAAABAAEAPUAAACMAwAAAAA=&#10;" fillcolor="black" stroked="f"/>
                        <v:rect id="Rectangle 1234" o:spid="_x0000_s1176" style="position:absolute;left:4572;top:125;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4+MUA&#10;AADdAAAADwAAAGRycy9kb3ducmV2LnhtbESPQWvCQBSE7wX/w/IKvdWNllSJriKC4Cm2qZQen9nX&#10;JGT3bciuMf77bqHQ4zAz3zDr7WiNGKj3jWMFs2kCgrh0uuFKwfnj8LwE4QOyRuOYFNzJw3YzeVhj&#10;pt2N32koQiUihH2GCuoQukxKX9Zk0U9dRxy9b9dbDFH2ldQ93iLcGjlPkldpseG4UGNH+5rKtrha&#10;Bcv0Ytrz4uUrX5xmny2ZHfn8Tamnx3G3AhFoDP/hv/ZRK0gjEn7fx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Lj4xQAAAN0AAAAPAAAAAAAAAAAAAAAAAJgCAABkcnMv&#10;ZG93bnJldi54bWxQSwUGAAAAAAQABAD1AAAAigMAAAAA&#10;" filled="f" strokeweight="0"/>
                        <v:shape id="Freeform 1235" o:spid="_x0000_s1177" style="position:absolute;left:4572;top:125;width:1016;height:7;visibility:visible;mso-wrap-style:square;v-text-anchor:top" coordsize="10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HCG8EA&#10;AADdAAAADwAAAGRycy9kb3ducmV2LnhtbESPQYvCMBSE7wv7H8Jb8LYmCluWahQRRK9qYa/P5tkU&#10;m5fapNr990YQPA4z3wwzXw6uETfqQu1Zw2SsQBCX3tRcaSiOm+9fECEiG2w8k4Z/CrBcfH7MMTf+&#10;znu6HWIlUgmHHDXYGNtcylBachjGviVO3tl3DmOSXSVNh/dU7ho5VSqTDmtOCxZbWlsqL4feafgJ&#10;23J92WZ725tTX1yvKvvjQuvR17CagYg0xHf4Re9M4qZqAs836Qn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hwhvBAAAA3QAAAA8AAAAAAAAAAAAAAAAAmAIAAGRycy9kb3du&#10;cmV2LnhtbFBLBQYAAAAABAAEAPUAAACGAwAAAAA=&#10;" path="m,l,7r1016,l,xe" fillcolor="black" stroked="f">
                          <v:path arrowok="t" o:connecttype="custom" o:connectlocs="0,0;0,7;1016,7;0,0" o:connectangles="0,0,0,0"/>
                        </v:shape>
                        <v:shape id="Freeform 1236" o:spid="_x0000_s1178" style="position:absolute;left:4572;top:125;width:1016;height:7;visibility:visible;mso-wrap-style:square;v-text-anchor:top" coordsize="10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erMYA&#10;AADdAAAADwAAAGRycy9kb3ducmV2LnhtbESPQWsCMRSE74L/IbyCN026pVJWs6KCRWgvail4e2ze&#10;bhY3L8sm6ra/vikUehxm5htmuRpcK27Uh8azhseZAkFcetNwreHjtJu+gAgR2WDrmTR8UYBVMR4t&#10;MTf+zge6HWMtEoRDjhpsjF0uZSgtOQwz3xEnr/K9w5hkX0vT4z3BXSszpebSYcNpwWJHW0vl5Xh1&#10;Gs6XTbV9f5PqRN3Tt7fX13O2+9R68jCsFyAiDfE//NfeGw3Pmcrg9016ArL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nerMYAAADdAAAADwAAAAAAAAAAAAAAAACYAgAAZHJz&#10;L2Rvd25yZXYueG1sUEsFBgAAAAAEAAQA9QAAAIsDAAAAAA==&#10;" path="m,l,7r1016,l,xe" filled="f" strokeweight="0">
                          <v:path arrowok="t" o:connecttype="custom" o:connectlocs="0,0;0,7;1016,7;0,0" o:connectangles="0,0,0,0"/>
                        </v:shape>
                        <v:shape id="Freeform 1237" o:spid="_x0000_s1179" style="position:absolute;left:4572;top:125;width:1016;height:7;visibility:visible;mso-wrap-style:square;v-text-anchor:top" coordsize="10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598IA&#10;AADdAAAADwAAAGRycy9kb3ducmV2LnhtbESPQYvCMBSE7wv+h/AWvK3JuliWapRFEPeqFvb6bN42&#10;xealNqnWf28EweMw880wi9XgGnGhLtSeNXxOFAji0puaKw3FYfPxDSJEZIONZ9JwowCr5ehtgbnx&#10;V97RZR8rkUo45KjBxtjmUobSksMw8S1x8v595zAm2VXSdHhN5a6RU6Uy6bDmtGCxpbWl8rTvnYZZ&#10;2Jbr0zbb2d4c++J8VtkfF1qP34efOYhIQ3yFn/SvSdxUfcHjTXoC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f/n3wgAAAN0AAAAPAAAAAAAAAAAAAAAAAJgCAABkcnMvZG93&#10;bnJldi54bWxQSwUGAAAAAAQABAD1AAAAhwMAAAAA&#10;" path="m,l1016,r,7l,xe" fillcolor="black" stroked="f">
                          <v:path arrowok="t" o:connecttype="custom" o:connectlocs="0,0;1016,0;1016,7;0,0" o:connectangles="0,0,0,0"/>
                        </v:shape>
                        <v:shape id="Freeform 1238" o:spid="_x0000_s1180" style="position:absolute;left:4572;top:125;width:1016;height:7;visibility:visible;mso-wrap-style:square;v-text-anchor:top" coordsize="10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jQ8YA&#10;AADdAAAADwAAAGRycy9kb3ducmV2LnhtbESPT2sCMRTE74V+h/AKvWni1oqsRlHBIrQX/yB4e2ye&#10;m8XNy7KJuu2nbwpCj8PM/IaZzjtXixu1ofKsYdBXIIgLbyouNRz2694YRIjIBmvPpOGbAsxnz09T&#10;zI2/85Zuu1iKBOGQowYbY5NLGQpLDkPfN8TJO/vWYUyyLaVp8Z7grpaZUiPpsOK0YLGhlaXisrs6&#10;DafL8rz6+pRqT83bj7fXj1O2Pmr9+tItJiAidfE//GhvjIb3TA3h7016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zjQ8YAAADdAAAADwAAAAAAAAAAAAAAAACYAgAAZHJz&#10;L2Rvd25yZXYueG1sUEsFBgAAAAAEAAQA9QAAAIsDAAAAAA==&#10;" path="m,l1016,r,7l,xe" filled="f" strokeweight="0">
                          <v:path arrowok="t" o:connecttype="custom" o:connectlocs="0,0;1016,0;1016,7;0,0" o:connectangles="0,0,0,0"/>
                        </v:shape>
                        <v:rect id="Rectangle 1239" o:spid="_x0000_s1181" style="position:absolute;left:4572;top:132;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zMGsgA&#10;AADdAAAADwAAAGRycy9kb3ducmV2LnhtbESPQUsDMRSE74L/ITzBm5u4uKVumxZbELwItnqwt9fN&#10;6+7Szcs2ie3qr2+EQo/DzHzDTOeD7cSRfGgda3jMFAjiypmWaw1fn68PYxAhIhvsHJOGXwown93e&#10;TLE07sQrOq5jLRKEQ4kamhj7UspQNWQxZK4nTt7OeYsxSV9L4/GU4LaTuVIjabHltNBgT8uGqv36&#10;x2pYPI8Xh48nfv9bbTe0+d7ui9wrre/vhpcJiEhDvIYv7TejochVAf9v0hOQ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TMwayAAAAN0AAAAPAAAAAAAAAAAAAAAAAJgCAABk&#10;cnMvZG93bnJldi54bWxQSwUGAAAAAAQABAD1AAAAjQMAAAAA&#10;" fillcolor="black" stroked="f"/>
                        <v:rect id="Rectangle 1240" o:spid="_x0000_s1182" style="position:absolute;left:4572;top:132;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FF8YA&#10;AADdAAAADwAAAGRycy9kb3ducmV2LnhtbESPQWvCQBSE7wX/w/IK3uomSlRS1yBCwVPaWhGPr9nX&#10;JGT3bchuNf77bqHQ4zAz3zCbYrRGXGnwrWMF6SwBQVw53XKt4PTx8rQG4QOyRuOYFNzJQ7GdPGww&#10;1+7G73Q9hlpECPscFTQh9LmUvmrIop+5njh6X26wGKIcaqkHvEW4NXKeJEtpseW40GBP+4aq7vht&#10;FayzT9OdVotLuXpNzx2ZHfnyTanp47h7BhFoDP/hv/ZBK8jmyRJ+38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mFF8YAAADdAAAADwAAAAAAAAAAAAAAAACYAgAAZHJz&#10;L2Rvd25yZXYueG1sUEsFBgAAAAAEAAQA9QAAAIsDAAAAAA==&#10;" filled="f" strokeweight="0"/>
                        <v:rect id="Rectangle 1241" o:spid="_x0000_s1183" style="position:absolute;left:5588;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L39sgA&#10;AADdAAAADwAAAGRycy9kb3ducmV2LnhtbESPT2sCMRTE74V+h/AK3mrSRauuRqmFQi+F+uegt+fm&#10;ubu4edkmqW776Ruh4HGYmd8ws0VnG3EmH2rHGp76CgRx4UzNpYbt5u1xDCJEZIONY9LwQwEW8/u7&#10;GebGXXhF53UsRYJwyFFDFWObSxmKiiyGvmuJk3d03mJM0pfSeLwkuG1kptSztFhzWqiwpdeKitP6&#10;22pYTsbLr88Bf/yuDnva7w6nYeaV1r2H7mUKIlIXb+H/9rvRMMzUC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0vf2yAAAAN0AAAAPAAAAAAAAAAAAAAAAAJgCAABk&#10;cnMvZG93bnJldi54bWxQSwUGAAAAAAQABAD1AAAAjQMAAAAA&#10;" fillcolor="black" stroked="f"/>
                        <v:rect id="Rectangle 1242" o:spid="_x0000_s1184" style="position:absolute;left:5588;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0/sMA&#10;AADdAAAADwAAAGRycy9kb3ducmV2LnhtbERPz2vCMBS+D/wfwhN2m6kdTqlGKYLgqducDI/P5tmW&#10;Ji+libb775fDYMeP7/dmN1ojHtT7xrGC+SwBQVw63XCl4Px1eFmB8AFZo3FMCn7Iw247edpgpt3A&#10;n/Q4hUrEEPYZKqhD6DIpfVmTRT9zHXHkbq63GCLsK6l7HGK4NTJNkjdpseHYUGNH+5rK9nS3ClaL&#10;q2nPy9dLsXyff7dkcvLFh1LP0zFfgwg0hn/xn/uoFSzSJM6N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q0/sMAAADdAAAADwAAAAAAAAAAAAAAAACYAgAAZHJzL2Rv&#10;d25yZXYueG1sUEsFBgAAAAAEAAQA9QAAAIgDAAAAAA==&#10;" filled="f" strokeweight="0"/>
                        <v:shape id="Freeform 1243" o:spid="_x0000_s1185" style="position:absolute;left:5588;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tcosQA&#10;AADdAAAADwAAAGRycy9kb3ducmV2LnhtbESPwWrDMBBE74X+g9hCb42cQNvEiRJCoOCLD00Tel2k&#10;rWUsrYyl2O7fV4VCj8PMvGF2h9k7MdIQ28AKlosCBLEOpuVGweXj7WkNIiZkgy4wKfimCIf9/d0O&#10;SxMmfqfxnBqRIRxLVGBT6kspo7bkMS5CT5y9rzB4TFkOjTQDThnunVwVxYv02HJesNjTyZLuzjev&#10;IE6vkztpXbvRVXX9abtrtemUenyYj1sQieb0H/5rV0bB86rYwO+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bXKLEAAAA3QAAAA8AAAAAAAAAAAAAAAAAmAIAAGRycy9k&#10;b3ducmV2LnhtbFBLBQYAAAAABAAEAPUAAACJAwAAAAA=&#10;" path="m,l,645r8,l,xe" fillcolor="black" stroked="f">
                          <v:path arrowok="t" o:connecttype="custom" o:connectlocs="0,0;0,645;8,645;0,0" o:connectangles="0,0,0,0"/>
                        </v:shape>
                        <v:shape id="Freeform 1244" o:spid="_x0000_s1186" style="position:absolute;left:5588;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Tx74A&#10;AADdAAAADwAAAGRycy9kb3ducmV2LnhtbERPy4rCMBTdD/gP4QruxtQnUo0iBUGXU+v+2lzbanNT&#10;m6j17ycLweXhvFebztTiSa2rLCsYDSMQxLnVFRcKsuPudwHCeWSNtWVS8CYHm3XvZ4Wxti/+o2fq&#10;CxFC2MWooPS+iaV0eUkG3dA2xIG72NagD7AtpG7xFcJNLcdRNJcGKw4NJTaUlJTf0odRwElyatJz&#10;FuH0jrKYXPVhlnmlBv1uuwThqfNf8ce91wpm41HYH96EJyD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BPk8e+AAAA3QAAAA8AAAAAAAAAAAAAAAAAmAIAAGRycy9kb3ducmV2&#10;LnhtbFBLBQYAAAAABAAEAPUAAACDAwAAAAA=&#10;" path="m,l,645r8,l,xe" filled="f" strokeweight="0">
                          <v:path arrowok="t" o:connecttype="custom" o:connectlocs="0,0;0,645;8,645;0,0" o:connectangles="0,0,0,0"/>
                        </v:shape>
                        <v:shape id="Freeform 1245" o:spid="_x0000_s1187" style="position:absolute;left:5588;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TGecQA&#10;AADdAAAADwAAAGRycy9kb3ducmV2LnhtbESPQUvEMBSE74L/ITzBm5t2YXWtm11kYaGXHlx38fpI&#10;nk1p8lKa2NZ/bwTB4zAz3zC7w+KdmGiMXWAF5aoAQayD6bhVcHk/PWxBxIRs0AUmBd8U4bC/vdlh&#10;ZcLMbzSdUysyhGOFCmxKQyVl1JY8xlUYiLP3GUaPKcuxlWbEOcO9k+uieJQeO84LFgc6WtL9+csr&#10;iPPT7I5aN25yddN82P5aP/dK3d8try8gEi3pP/zXro2Czbos4fdNf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0xnnEAAAA3QAAAA8AAAAAAAAAAAAAAAAAmAIAAGRycy9k&#10;b3ducmV2LnhtbFBLBQYAAAAABAAEAPUAAACJAwAAAAA=&#10;" path="m,l8,r,645l,xe" fillcolor="black" stroked="f">
                          <v:path arrowok="t" o:connecttype="custom" o:connectlocs="0,0;8,0;8,645;0,0" o:connectangles="0,0,0,0"/>
                        </v:shape>
                        <v:shape id="Freeform 1246" o:spid="_x0000_s1188" style="position:absolute;left:5588;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GoK8IA&#10;AADdAAAADwAAAGRycy9kb3ducmV2LnhtbESPQYvCMBSE7wv+h/AEb2tqXUWqUaSwoMet9f5snm21&#10;ealNVuu/NwsLHoeZ+YZZbXrTiDt1rrasYDKOQBAXVtdcKsgP358LEM4ja2wsk4InOdisBx8rTLR9&#10;8A/dM1+KAGGXoILK+zaR0hUVGXRj2xIH72w7gz7IrpS6w0eAm0bGUTSXBmsOCxW2lFZUXLNfo4DT&#10;9NhmpzzCrxvKcnrR+1nulRoN++0ShKfev8P/7Z1WMIsnMfy9CU9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agrwgAAAN0AAAAPAAAAAAAAAAAAAAAAAJgCAABkcnMvZG93&#10;bnJldi54bWxQSwUGAAAAAAQABAD1AAAAhwMAAAAA&#10;" path="m,l8,r,645l,xe" filled="f" strokeweight="0">
                          <v:path arrowok="t" o:connecttype="custom" o:connectlocs="0,0;8,0;8,645;0,0" o:connectangles="0,0,0,0"/>
                        </v:shape>
                        <v:rect id="Rectangle 1247" o:spid="_x0000_s1189" style="position:absolute;left:5588;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nKMcA&#10;AADdAAAADwAAAGRycy9kb3ducmV2LnhtbESPQWvCQBSE74X+h+UJvTUb01o0ukoVCr0I1fZQb8/s&#10;Mwlm38bdrUZ/vSsUPA4z8w0zmXWmEUdyvrasoJ+kIIgLq2suFfx8fzwPQfiArLGxTArO5GE2fXyY&#10;YK7tiVd0XIdSRAj7HBVUIbS5lL6oyKBPbEscvZ11BkOUrpTa4SnCTSOzNH2TBmuOCxW2tKio2K//&#10;jIL5aDg/fL3y8rLabmjzu90PMpcq9dTr3scgAnXhHv5vf2oFg6z/A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wZyjHAAAA3QAAAA8AAAAAAAAAAAAAAAAAmAIAAGRy&#10;cy9kb3ducmV2LnhtbFBLBQYAAAAABAAEAPUAAACMAwAAAAA=&#10;" fillcolor="black" stroked="f"/>
                        <v:rect id="Rectangle 1248" o:spid="_x0000_s1190" style="position:absolute;left:5588;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4oJsUA&#10;AADdAAAADwAAAGRycy9kb3ducmV2LnhtbESPQWvCQBSE7wX/w/IEb3UTrVWiq4gg9KStinh8Zp9J&#10;yO7bkN1q+u/dQqHHYWa+YRarzhpxp9ZXjhWkwwQEce50xYWC03H7OgPhA7JG45gU/JCH1bL3ssBM&#10;uwd/0f0QChEh7DNUUIbQZFL6vCSLfuga4ujdXGsxRNkWUrf4iHBr5ChJ3qXFiuNCiQ1tSsrrw7dV&#10;MJtcTX2aji+76T4912TW5HefSg363XoOIlAX/sN/7Q+tYDJK3+D3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igmxQAAAN0AAAAPAAAAAAAAAAAAAAAAAJgCAABkcnMv&#10;ZG93bnJldi54bWxQSwUGAAAAAAQABAD1AAAAigMAAAAA&#10;" filled="f" strokeweight="0"/>
                        <v:rect id="Rectangle 1249" o:spid="_x0000_s1191" style="position:absolute;left:4572;top:762;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ax8cA&#10;AADdAAAADwAAAGRycy9kb3ducmV2LnhtbESPT2vCQBTE7wW/w/IKvdWNoSkaXUWFQi8F//RQb8/s&#10;axLMvo27W41++q4geBxm5jfMZNaZRpzI+dqygkE/AUFcWF1zqeB7+/E6BOEDssbGMim4kIfZtPc0&#10;wVzbM6/ptAmliBD2OSqoQmhzKX1RkUHfty1x9H6tMxiidKXUDs8RbhqZJsm7NFhzXKiwpWVFxWHz&#10;ZxQsRsPFcfXGX9f1fke7n/0hS12i1MtzNx+DCNSFR/je/tQKsnSQ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VWsfHAAAA3QAAAA8AAAAAAAAAAAAAAAAAmAIAAGRy&#10;cy9kb3ducmV2LnhtbFBLBQYAAAAABAAEAPUAAACMAwAAAAA=&#10;" fillcolor="black" stroked="f"/>
                        <v:rect id="Rectangle 1250" o:spid="_x0000_s1192" style="position:absolute;left:4572;top:762;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TysUA&#10;AADdAAAADwAAAGRycy9kb3ducmV2LnhtbESPT4vCMBTE7wt+h/CEva1pFf9QjSLCgifXVRGPz+bZ&#10;liYvpclq99tvhAWPw8z8hlmsOmvEnVpfOVaQDhIQxLnTFRcKTsfPjxkIH5A1Gsek4Jc8rJa9twVm&#10;2j34m+6HUIgIYZ+hgjKEJpPS5yVZ9APXEEfv5lqLIcq2kLrFR4RbI4dJMpEWK44LJTa0KSmvDz9W&#10;wWx8NfVpOrrspl/puSazJr/bK/Xe79ZzEIG68Ar/t7dawXiYTuD5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8BPKxQAAAN0AAAAPAAAAAAAAAAAAAAAAAJgCAABkcnMv&#10;ZG93bnJldi54bWxQSwUGAAAAAAQABAD1AAAAigMAAAAA&#10;" filled="f" strokeweight="0"/>
                        <v:shape id="Freeform 1251" o:spid="_x0000_s1193" style="position:absolute;left:4572;top:762;width:1016;height:8;visibility:visible;mso-wrap-style:square;v-text-anchor:top" coordsize="10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yqsYA&#10;AADdAAAADwAAAGRycy9kb3ducmV2LnhtbESPQWvCQBSE7wX/w/IEb3WjYCupq6i0IFKqTYVeH9ln&#10;Esy+jbtrkv77bkHocZiZb5jFqje1aMn5yrKCyTgBQZxbXXGh4PT19jgH4QOyxtoyKfghD6vl4GGB&#10;qbYdf1KbhUJECPsUFZQhNKmUPi/JoB/bhjh6Z+sMhihdIbXDLsJNLadJ8iQNVhwXSmxoW1J+yW5G&#10;AdI1e935w/V02WTuuH9vP767g1KjYb9+ARGoD//he3unFcymk2f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dyqsYAAADdAAAADwAAAAAAAAAAAAAAAACYAgAAZHJz&#10;L2Rvd25yZXYueG1sUEsFBgAAAAAEAAQA9QAAAIsDAAAAAA==&#10;" path="m,l,8r1016,l,xe" fillcolor="black" stroked="f">
                          <v:path arrowok="t" o:connecttype="custom" o:connectlocs="0,0;0,8;1016,8;0,0" o:connectangles="0,0,0,0"/>
                        </v:shape>
                        <v:shape id="Freeform 1252" o:spid="_x0000_s1194" style="position:absolute;left:4572;top:762;width:1016;height:8;visibility:visible;mso-wrap-style:square;v-text-anchor:top" coordsize="10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9t68IA&#10;AADdAAAADwAAAGRycy9kb3ducmV2LnhtbERPz2vCMBS+D/Y/hDfwNlMrE6mmZQwGA9lBpwdvj+bZ&#10;FJuXLsls/O+Xw2DHj+/3tkl2EDfyoXesYDEvQBC3TvfcKTh+vT+vQYSIrHFwTAruFKCpHx+2WGk3&#10;8Z5uh9iJHMKhQgUmxrGSMrSGLIa5G4kzd3HeYszQd1J7nHK4HWRZFCtpsefcYHCkN0Pt9fBjFUiz&#10;u3+O52mfvtPSDeXJr6zbKTV7Sq8bEJFS/Bf/uT+0gpdykefmN/kJy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X23rwgAAAN0AAAAPAAAAAAAAAAAAAAAAAJgCAABkcnMvZG93&#10;bnJldi54bWxQSwUGAAAAAAQABAD1AAAAhwMAAAAA&#10;" path="m,l,8r1016,l,xe" filled="f" strokeweight="0">
                          <v:path arrowok="t" o:connecttype="custom" o:connectlocs="0,0;0,8;1016,8;0,0" o:connectangles="0,0,0,0"/>
                        </v:shape>
                        <v:shape id="Freeform 1253" o:spid="_x0000_s1195" style="position:absolute;left:4572;top:762;width:1016;height:8;visibility:visible;mso-wrap-style:square;v-text-anchor:top" coordsize="10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RDQ8YA&#10;AADdAAAADwAAAGRycy9kb3ducmV2LnhtbESPQWvCQBSE7wX/w/IEb3WjYKmpq6i0IFKqTYVeH9ln&#10;Esy+jbtrkv77bkHocZiZb5jFqje1aMn5yrKCyTgBQZxbXXGh4PT19vgMwgdkjbVlUvBDHlbLwcMC&#10;U207/qQ2C4WIEPYpKihDaFIpfV6SQT+2DXH0ztYZDFG6QmqHXYSbWk6T5EkarDgulNjQtqT8kt2M&#10;AqRr9rrzh+vpssnccf/efnx3B6VGw379AiJQH/7D9/ZOK5hNJ3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RDQ8YAAADdAAAADwAAAAAAAAAAAAAAAACYAgAAZHJz&#10;L2Rvd25yZXYueG1sUEsFBgAAAAAEAAQA9QAAAIsDAAAAAA==&#10;" path="m,l1016,r,8l,xe" fillcolor="black" stroked="f">
                          <v:path arrowok="t" o:connecttype="custom" o:connectlocs="0,0;1016,0;1016,8;0,0" o:connectangles="0,0,0,0"/>
                        </v:shape>
                        <v:shape id="Freeform 1254" o:spid="_x0000_s1196" style="position:absolute;left:4572;top:762;width:1016;height:8;visibility:visible;mso-wrap-style:square;v-text-anchor:top" coordsize="10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WrUMIA&#10;AADdAAAADwAAAGRycy9kb3ducmV2LnhtbERPTWsCMRC9F/wPYQRvNetKRVajSKEgSA/a9uBt2Iyb&#10;xc1kTaIb/31zKPT4eN/rbbKdeJAPrWMFs2kBgrh2uuVGwffXx+sSRIjIGjvHpOBJAbab0csaK+0G&#10;PtLjFBuRQzhUqMDE2FdShtqQxTB1PXHmLs5bjBn6RmqPQw63nSyLYiEttpwbDPb0bqi+nu5WgTSH&#10;52d/Ho7pluauK3/8wrqDUpNx2q1ARErxX/zn3msFb2WZ9+c3+Qn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RatQwgAAAN0AAAAPAAAAAAAAAAAAAAAAAJgCAABkcnMvZG93&#10;bnJldi54bWxQSwUGAAAAAAQABAD1AAAAhwMAAAAA&#10;" path="m,l1016,r,8l,xe" filled="f" strokeweight="0">
                          <v:path arrowok="t" o:connecttype="custom" o:connectlocs="0,0;1016,0;1016,8;0,0" o:connectangles="0,0,0,0"/>
                        </v:shape>
                        <v:rect id="Rectangle 1255" o:spid="_x0000_s1197" style="position:absolute;left:4572;top:770;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WeccA&#10;AADdAAAADwAAAGRycy9kb3ducmV2LnhtbESPT2sCMRTE74LfITyhN8261KKrUbRQ8CL4p4d6e26e&#10;u4ubl22S6rafvhEEj8PM/IaZLVpTiys5X1lWMBwkIIhzqysuFHwePvpjED4ga6wtk4Jf8rCYdzsz&#10;zLS98Y6u+1CICGGfoYIyhCaT0uclGfQD2xBH72ydwRClK6R2eItwU8s0Sd6kwYrjQokNvZeUX/Y/&#10;RsFqMl59b19587c7Hen4dbqMUpco9dJrl1MQgdrwDD/aa61glKZDuL+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lnnHAAAA3QAAAA8AAAAAAAAAAAAAAAAAmAIAAGRy&#10;cy9kb3ducmV2LnhtbFBLBQYAAAAABAAEAPUAAACMAwAAAAA=&#10;" fillcolor="black" stroked="f"/>
                        <v:rect id="Rectangle 1256" o:spid="_x0000_s1198" style="position:absolute;left:4572;top:770;width:101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ffdMYA&#10;AADdAAAADwAAAGRycy9kb3ducmV2LnhtbESPQWvCQBSE74X+h+UVeqsbU2wkugkiCD1ZqyI9vmaf&#10;Scju25Ddavrv3ULB4zAz3zDLcrRGXGjwrWMF00kCgrhyuuVawfGweZmD8AFZo3FMCn7JQ1k8Piwx&#10;1+7Kn3TZh1pECPscFTQh9LmUvmrIop+4njh6ZzdYDFEOtdQDXiPcGpkmyZu02HJcaLCndUNVt/+x&#10;Cuazb9Mds9evbfYxPXVkVuS3O6Wen8bVAkSgMdzD/+13rWCWpin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ffdMYAAADdAAAADwAAAAAAAAAAAAAAAACYAgAAZHJz&#10;L2Rvd25yZXYueG1sUEsFBgAAAAAEAAQA9QAAAIsDAAAAAA==&#10;" filled="f" strokeweight="0"/>
                        <v:rect id="Rectangle 1257" o:spid="_x0000_s1199" style="position:absolute;left:4564;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ytlccA&#10;AADdAAAADwAAAGRycy9kb3ducmV2LnhtbESPT2sCMRTE74V+h/AEbzXrWkVXo9SC0Euh/jno7bl5&#10;7i5uXrZJ1G0/fSMUPA4z8xtmtmhNLa7kfGVZQb+XgCDOra64ULDbrl7GIHxA1lhbJgU/5GExf36a&#10;Yabtjdd03YRCRAj7DBWUITSZlD4vyaDv2YY4eifrDIYoXSG1w1uEm1qmSTKSBiuOCyU29F5Sft5c&#10;jILlZLz8/nrlz9/18UCH/fE8TF2iVLfTvk1BBGrDI/zf/tAKhmk6gP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crZXHAAAA3QAAAA8AAAAAAAAAAAAAAAAAmAIAAGRy&#10;cy9kb3ducmV2LnhtbFBLBQYAAAAABAAEAPUAAACMAwAAAAA=&#10;" fillcolor="black" stroked="f"/>
                        <v:rect id="Rectangle 1258" o:spid="_x0000_s1200" style="position:absolute;left:4564;top:125;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im8UA&#10;AADdAAAADwAAAGRycy9kb3ducmV2LnhtbESPQWvCQBSE7wX/w/IEb3VjrFWiq4gg9KStinh8Zp9J&#10;yO7bkN1q+u/dQqHHYWa+YRarzhpxp9ZXjhWMhgkI4tzpigsFp+P2dQbCB2SNxjEp+CEPq2XvZYGZ&#10;dg/+ovshFCJC2GeooAyhyaT0eUkW/dA1xNG7udZiiLItpG7xEeHWyDRJ3qXFiuNCiQ1tSsrrw7dV&#10;MJtcTX2aji+76X50rsmsye8+lRr0u/UcRKAu/If/2h9awSRN3+D3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uKbxQAAAN0AAAAPAAAAAAAAAAAAAAAAAJgCAABkcnMv&#10;ZG93bnJldi54bWxQSwUGAAAAAAQABAD1AAAAigMAAAAA&#10;" filled="f" strokeweight="0"/>
                        <v:shape id="Freeform 1259" o:spid="_x0000_s1201" style="position:absolute;left:456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MKx8QA&#10;AADdAAAADwAAAGRycy9kb3ducmV2LnhtbESPQUvEMBSE74L/ITxhb25qYXWtm11kQeilB9ddvD6S&#10;Z1OavJQmtt1/bwTB4zAz3zC7w+KdmGiMXWAFD+sCBLEOpuNWwfnj7X4LIiZkgy4wKbhShMP+9maH&#10;lQkzv9N0Sq3IEI4VKrApDZWUUVvyGNdhIM7eVxg9pizHVpoR5wz3TpZF8Sg9dpwXLA50tKT707dX&#10;EOen2R21btzk6qb5tP2lfu6VWt0try8gEi3pP/zXro2CTVlu4PdNf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jCsfEAAAA3QAAAA8AAAAAAAAAAAAAAAAAmAIAAGRycy9k&#10;b3ducmV2LnhtbFBLBQYAAAAABAAEAPUAAACJAwAAAAA=&#10;" path="m,l,645r8,l,xe" fillcolor="black" stroked="f">
                          <v:path arrowok="t" o:connecttype="custom" o:connectlocs="0,0;0,645;8,645;0,0" o:connectangles="0,0,0,0"/>
                        </v:shape>
                        <v:shape id="Freeform 1260" o:spid="_x0000_s1202" style="position:absolute;left:456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ZklcIA&#10;AADdAAAADwAAAGRycy9kb3ducmV2LnhtbESPT4vCMBTE7wt+h/AEb2tq/YNUo0hB0KPd7v1t82yr&#10;zUttotZvbxYW9jjMzG+Y9bY3jXhQ52rLCibjCARxYXXNpYL8a/+5BOE8ssbGMil4kYPtZvCxxkTb&#10;J5/okflSBAi7BBVU3reJlK6oyKAb25Y4eGfbGfRBdqXUHT4D3DQyjqKFNFhzWKiwpbSi4prdjQJO&#10;0+82+8kjnN1QltOLPs5zr9Ro2O9WIDz1/j/81z5oBfM4XsDvm/A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hmSVwgAAAN0AAAAPAAAAAAAAAAAAAAAAAJgCAABkcnMvZG93&#10;bnJldi54bWxQSwUGAAAAAAQABAD1AAAAhwMAAAAA&#10;" path="m,l,645r8,l,xe" filled="f" strokeweight="0">
                          <v:path arrowok="t" o:connecttype="custom" o:connectlocs="0,0;0,645;8,645;0,0" o:connectangles="0,0,0,0"/>
                        </v:shape>
                        <v:shape id="Freeform 1261" o:spid="_x0000_s1203" style="position:absolute;left:456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0xK8QA&#10;AADdAAAADwAAAGRycy9kb3ducmV2LnhtbESPQUvEMBSE74L/ITxhb25qYd21bnaRBaGXHlx38fpI&#10;nk1p8lKa2NZ/bwTB4zAz3zD74+KdmGiMXWAFD+sCBLEOpuNWweX99X4HIiZkgy4wKfimCMfD7c0e&#10;KxNmfqPpnFqRIRwrVGBTGiopo7bkMa7DQJy9zzB6TFmOrTQjzhnunSyL4lF67DgvWBzoZEn35y+v&#10;IM7b2Z20btzk6qb5sP21fuqVWt0tL88gEi3pP/zXro2CTVlu4fdNfgL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9MSvEAAAA3QAAAA8AAAAAAAAAAAAAAAAAmAIAAGRycy9k&#10;b3ducmV2LnhtbFBLBQYAAAAABAAEAPUAAACJAwAAAAA=&#10;" path="m,l8,r,645l,xe" fillcolor="black" stroked="f">
                          <v:path arrowok="t" o:connecttype="custom" o:connectlocs="0,0;8,0;8,645;0,0" o:connectangles="0,0,0,0"/>
                        </v:shape>
                        <v:shape id="Freeform 1262" o:spid="_x0000_s1204" style="position:absolute;left:4564;top:125;width:8;height:645;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VVfL8A&#10;AADdAAAADwAAAGRycy9kb3ducmV2LnhtbERPTYvCMBC9C/6HMMLebGpXZalGkYKwHq31PtuMbXeb&#10;SW2yWv+9OQgeH+97vR1MK27Uu8ayglkUgyAurW64UlCc9tMvEM4ja2wtk4IHOdhuxqM1ptre+Ui3&#10;3FcihLBLUUHtfZdK6cqaDLrIdsSBu9jeoA+wr6Tu8R7CTSuTOF5Kgw2Hhho7ymoq//J/o4Cz7Nzl&#10;P0WM8yvK6vNXHxaFV+pjMuxWIDwN/i1+ub+1gkWShLnhTXgCcvM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VVV8vwAAAN0AAAAPAAAAAAAAAAAAAAAAAJgCAABkcnMvZG93bnJl&#10;di54bWxQSwUGAAAAAAQABAD1AAAAhAMAAAAA&#10;" path="m,l8,r,645l,xe" filled="f" strokeweight="0">
                          <v:path arrowok="t" o:connecttype="custom" o:connectlocs="0,0;8,0;8,645;0,0" o:connectangles="0,0,0,0"/>
                        </v:shape>
                        <v:rect id="Rectangle 1263" o:spid="_x0000_s1205" style="position:absolute;left:4564;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af8cA&#10;AADdAAAADwAAAGRycy9kb3ducmV2LnhtbESPT2sCMRTE70K/Q3iF3jTbpRZdjVILBS+C/w56e26e&#10;u4ubl22S6uqnbwTB4zAzv2HG09bU4kzOV5YVvPcSEMS51RUXCrabn+4AhA/IGmvLpOBKHqaTl84Y&#10;M20vvKLzOhQiQthnqKAMocmk9HlJBn3PNsTRO1pnMETpCqkdXiLc1DJNkk9psOK4UGJD3yXlp/Wf&#10;UTAbDma/yw9e3FaHPe13h1M/dYlSb6/t1whEoDY8w4/2XCvop+kQ7m/i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0mn/HAAAA3QAAAA8AAAAAAAAAAAAAAAAAmAIAAGRy&#10;cy9kb3ducmV2LnhtbFBLBQYAAAAABAAEAPUAAACMAwAAAAA=&#10;" fillcolor="black" stroked="f"/>
                        <v:rect id="Rectangle 1264" o:spid="_x0000_s1206" style="position:absolute;left:4564;top:770;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ByRcMA&#10;AADdAAAADwAAAGRycy9kb3ducmV2LnhtbERPyWrDMBC9F/oPYgK9NXISsuBYDqFQ6MltFkqPE2ti&#10;G0sjY6mx+/fVIZDj4+3ZbrRG3Kj3jWMFs2kCgrh0uuFKwfn0/roB4QOyRuOYFPyRh13+/JRhqt3A&#10;B7odQyViCPsUFdQhdKmUvqzJop+6jjhyV9dbDBH2ldQ9DjHcGjlPkpW02HBsqLGjt5rK9vhrFWyW&#10;F9Oe14ufYv05+27J7MkXX0q9TMb9FkSgMTzEd/eHVrCcL+L++CY+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ByRcMAAADdAAAADwAAAAAAAAAAAAAAAACYAgAAZHJzL2Rv&#10;d25yZXYueG1sUEsFBgAAAAAEAAQA9QAAAIgDAAAAAA==&#10;" filled="f" strokeweight="0"/>
                        <v:shape id="Freeform 1265" o:spid="_x0000_s1207" style="position:absolute;left:6602;top:450;width:57;height:46;visibility:visible;mso-wrap-style:square;v-text-anchor:top" coordsize="5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0+GMYA&#10;AADdAAAADwAAAGRycy9kb3ducmV2LnhtbESPQWsCMRSE74L/ITyhN81qschqFC20lEIP1WXx+Eie&#10;u4ublzVJddtf3xQKHoeZ+YZZbXrbiiv50DhWMJ1kIIi1Mw1XCorDy3gBIkRkg61jUvBNATbr4WCF&#10;uXE3/qTrPlYiQTjkqKCOsculDLomi2HiOuLknZy3GJP0lTQebwluWznLsidpseG0UGNHzzXp8/7L&#10;KthyUfr380fx2ux+iuOl1GU510o9jPrtEkSkPt7D/+03o2A+e5zC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0+GMYAAADdAAAADwAAAAAAAAAAAAAAAACYAgAAZHJz&#10;L2Rvd25yZXYueG1sUEsFBgAAAAAEAAQA9QAAAIsDAAAAAA==&#10;" path="m,42r,4l57,46r,-4l49,39,47,35,47,r,6l42,20r-3,4l27,34r-8,4l,42xe" fillcolor="fuchsia" stroked="f">
                          <v:path arrowok="t" o:connecttype="custom" o:connectlocs="0,42;0,46;57,46;57,42;49,39;47,35;47,0;47,6;42,20;39,24;27,34;19,38;0,42" o:connectangles="0,0,0,0,0,0,0,0,0,0,0,0,0"/>
                        </v:shape>
                        <v:shape id="Freeform 1266" o:spid="_x0000_s1208" style="position:absolute;left:6486;top:413;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Kv8YA&#10;AADdAAAADwAAAGRycy9kb3ducmV2LnhtbESPQWvCQBSE7wX/w/KE3uqmKdUaXUVKFW+2WsXjI/ua&#10;RLNvQ3aN0V/fFQSPw8x8w4ynrSlFQ7UrLCt47UUgiFOrC84U/G7mLx8gnEfWWFomBRdyMJ10nsaY&#10;aHvmH2rWPhMBwi5BBbn3VSKlS3My6Hq2Ig7en60N+iDrTOoazwFuShlHUV8aLDgs5FjRZ07pcX0y&#10;CubclLvBd9bfzIZ7f/3Su+1htVDqudvORiA8tf4RvreXWsF7/BbD7U14AnL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OKv8YAAADdAAAADwAAAAAAAAAAAAAAAACYAgAAZHJz&#10;L2Rvd25yZXYueG1sUEsFBgAAAAAEAAQA9QAAAIsDAAAAAA==&#10;" path="m,l,3,8,6r1,5l10,43r,-4l15,24r3,-4l31,10,38,7,57,3,57,,,xe" fillcolor="fuchsia" stroked="f">
                          <v:path arrowok="t" o:connecttype="custom" o:connectlocs="0,0;0,3;8,6;9,11;10,43;10,39;15,24;18,20;31,10;38,7;57,3;57,0;0,0" o:connectangles="0,0,0,0,0,0,0,0,0,0,0,0,0"/>
                        </v:shape>
                        <v:shape id="Freeform 1267" o:spid="_x0000_s1209" style="position:absolute;left:6486;top:403;width:173;height:94;visibility:visible;mso-wrap-style:square;v-text-anchor:top" coordsize="17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fFgMcA&#10;AADdAAAADwAAAGRycy9kb3ducmV2LnhtbESPT2vCQBTE70K/w/IK3sym/ik1dZVSlBYiQlMv3h7Z&#10;Z5I2+zZkt0n89l1B8DjMzG+Y1WYwteiodZVlBU9RDII4t7riQsHxezd5AeE8ssbaMim4kIPN+mG0&#10;wkTbnr+oy3whAoRdggpK75tESpeXZNBFtiEO3tm2Bn2QbSF1i32Am1pO4/hZGqw4LJTY0HtJ+W/2&#10;ZxT8NNXeHWip56flR8e7bdoV51Sp8ePw9grC0+Dv4Vv7UytYTGczuL4JT0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nxYDHAAAA3QAAAA8AAAAAAAAAAAAAAAAAmAIAAGRy&#10;cy9kb3ducmV2LnhtbFBLBQYAAAAABAAEAPUAAACMAwAAAAA=&#10;" path="m,53r,1l3,70r9,12l26,91r18,3l62,90r2,-1l78,78r8,-9l97,53r8,-12l113,30r11,-9l136,19r4,l155,26r4,5l163,47r,35l167,70r5,-14l173,45r,-5l168,25,159,13r,-1l144,3,127,r-1,l108,4r-2,1l92,15,84,26,73,42r-5,7l58,64r-9,9l35,77r-2,l17,71,14,67,10,53,9,21,6,29,3,38,,53xe" fillcolor="fuchsia" stroked="f">
                          <v:path arrowok="t" o:connecttype="custom" o:connectlocs="0,53;0,54;3,70;12,82;26,91;44,94;44,94;62,90;64,89;78,78;86,69;97,53;105,41;113,30;124,21;136,19;140,19;155,26;159,31;163,47;163,82;167,70;172,56;173,45;173,40;168,25;159,13;159,12;144,3;127,0;126,0;108,4;106,5;92,15;92,15;84,26;73,42;68,49;58,64;49,73;35,77;33,77;17,71;14,67;10,53;9,21;6,29;3,38;0,53" o:connectangles="0,0,0,0,0,0,0,0,0,0,0,0,0,0,0,0,0,0,0,0,0,0,0,0,0,0,0,0,0,0,0,0,0,0,0,0,0,0,0,0,0,0,0,0,0,0,0,0,0"/>
                        </v:shape>
                        <v:line id="Line 1268" o:spid="_x0000_s1210" style="position:absolute;flip:x;visibility:visible;mso-wrap-style:square" from="6710,855" to="6730,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OHsYAAADdAAAADwAAAGRycy9kb3ducmV2LnhtbESP0WoCMRRE3wX/IdxC37pZtdvarVFU&#10;UCx9adUPuGxus8HNzbJJdfv3Rij4OMzMGWa26F0jztQF61nBKMtBEFdeWzYKjofN0xREiMgaG8+k&#10;4I8CLObDwQxL7S/8Ted9NCJBOJSooI6xLaUMVU0OQ+Zb4uT9+M5hTLIzUnd4SXDXyHGev0iHltNC&#10;jS2ta6pO+1+noDKFsx9vxWhtzcp+bU6v+fb4qdTjQ798BxGpj/fwf3unFRTjyTPc3q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zh7GAAAA3QAAAA8AAAAAAAAA&#10;AAAAAAAAoQIAAGRycy9kb3ducmV2LnhtbFBLBQYAAAAABAAEAPkAAACUAwAAAAA=&#10;" strokecolor="blue" strokeweight="0"/>
                        <v:rect id="Rectangle 1269" o:spid="_x0000_s1211" style="position:absolute;left:6710;top:40;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26MUA&#10;AADdAAAADwAAAGRycy9kb3ducmV2LnhtbESPS2vCQBSF94L/YbiCm1InWmxL6ihBkLr10WZ7yVwz&#10;STN3QmbU+O8doeDycB4fZ7HqbSMu1PnKsYLpJAFBXDhdcangeNi8foLwAVlj45gU3MjDajkcLDDV&#10;7so7uuxDKeII+xQVmBDaVEpfGLLoJ64ljt7JdRZDlF0pdYfXOG4bOUuSd2mx4kgw2NLaUPG3P9vI&#10;zT7MKat+trdzne/qvM7735dvpcajPvsCEagPz/B/e6sVzGdvc3i8i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E3boxQAAAN0AAAAPAAAAAAAAAAAAAAAAAJgCAABkcnMv&#10;ZG93bnJldi54bWxQSwUGAAAAAAQABAD1AAAAigMAAAAA&#10;" fillcolor="fuchsia" stroked="f"/>
                        <v:rect id="Rectangle 1270" o:spid="_x0000_s1212" style="position:absolute;left:6710;top:40;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ZsFccA&#10;AADdAAAADwAAAGRycy9kb3ducmV2LnhtbESPQWvCQBSE70L/w/IK3nRTtVJSV2kFUeilahWPr9nX&#10;JCT7NmTXuPbXu0Khx2FmvmFmi2Bq0VHrSssKnoYJCOLM6pJzBV/71eAFhPPIGmvLpOBKDhbzh94M&#10;U20vvKVu53MRIexSVFB436RSuqwgg25oG+Lo/djWoI+yzaVu8RLhppajJJlKgyXHhQIbWhaUVbuz&#10;UbB24ff941hl3/rQ7YP5PE2O1USp/mN4ewXhKfj/8F97oxU8j8ZTuL+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GbBXHAAAA3QAAAA8AAAAAAAAAAAAAAAAAmAIAAGRy&#10;cy9kb3ducmV2LnhtbFBLBQYAAAAABAAEAPUAAACMAwAAAAA=&#10;" filled="f" strokecolor="fuchsia" strokeweight="0"/>
                        <v:shape id="Freeform 1271" o:spid="_x0000_s1213" style="position:absolute;left:6710;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4cgA&#10;AADdAAAADwAAAGRycy9kb3ducmV2LnhtbESPQWvCQBSE74X+h+UVvJS6UYktqauIIGip2qbaXl+z&#10;zySafRuyW43/3i0Uehxm5htmNGlNJU7UuNKygl43AkGcWV1yrmD7MX94AuE8ssbKMim4kIPJ+PZm&#10;hIm2Z36nU+pzESDsElRQeF8nUrqsIIOua2vi4O1tY9AH2eRSN3gOcFPJfhQNpcGSw0KBNc0Kyo7p&#10;j1Gw1Pbw/WnN6yqPo5e3XbzezL7ulerctdNnEJ5a/x/+ay+0grg/eITfN+EJ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fJvhyAAAAN0AAAAPAAAAAAAAAAAAAAAAAJgCAABk&#10;cnMvZG93bnJldi54bWxQSwUGAAAAAAQABAD1AAAAjQMAAAAA&#10;" path="m,l,815r20,l,xe" fillcolor="fuchsia" stroked="f">
                          <v:path arrowok="t" o:connecttype="custom" o:connectlocs="0,0;0,815;20,815;0,0" o:connectangles="0,0,0,0"/>
                        </v:shape>
                        <v:shape id="Freeform 1272" o:spid="_x0000_s1214" style="position:absolute;left:6710;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FWcEA&#10;AADdAAAADwAAAGRycy9kb3ducmV2LnhtbERPzYrCMBC+C/sOYRb2ZlO7VqQaRRbc9SJi9QGGZmyK&#10;zaQ0Wa1vbw6Cx4/vf7kebCtu1PvGsYJJkoIgrpxuuFZwPm3HcxA+IGtsHZOCB3lYrz5GSyy0u/OR&#10;bmWoRQxhX6ACE0JXSOkrQxZ94jriyF1cbzFE2NdS93iP4baVWZrOpMWGY4PBjn4MVdfy3yrYezPd&#10;HB7lUJrdpWuzOv/73eZKfX0OmwWIQEN4i1/unVaQZ99xbnwTn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BVnBAAAA3QAAAA8AAAAAAAAAAAAAAAAAmAIAAGRycy9kb3du&#10;cmV2LnhtbFBLBQYAAAAABAAEAPUAAACGAwAAAAA=&#10;" path="m,l,815r20,l,xe" filled="f" strokecolor="fuchsia" strokeweight="0">
                          <v:path arrowok="t" o:connecttype="custom" o:connectlocs="0,0;0,815;20,815;0,0" o:connectangles="0,0,0,0"/>
                        </v:shape>
                        <v:shape id="Freeform 1273" o:spid="_x0000_s1215" style="position:absolute;left:6710;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qCMgA&#10;AADdAAAADwAAAGRycy9kb3ducmV2LnhtbESPQWvCQBSE74X+h+UVvJS6UYm0qauIIGip2qbaXl+z&#10;zySafRuyW43/3i0Uehxm5htmNGlNJU7UuNKygl43AkGcWV1yrmD7MX94BOE8ssbKMim4kIPJ+PZm&#10;hIm2Z36nU+pzESDsElRQeF8nUrqsIIOua2vi4O1tY9AH2eRSN3gOcFPJfhQNpcGSw0KBNc0Kyo7p&#10;j1Gw1Pbw/WnN6yqPo5e3XbzezL7ulerctdNnEJ5a/x/+ay+0grg/eILfN+EJ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r6oIyAAAAN0AAAAPAAAAAAAAAAAAAAAAAJgCAABk&#10;cnMvZG93bnJldi54bWxQSwUGAAAAAAQABAD1AAAAjQMAAAAA&#10;" path="m,l20,r,815l,xe" fillcolor="fuchsia" stroked="f">
                          <v:path arrowok="t" o:connecttype="custom" o:connectlocs="0,0;20,0;20,815;0,0" o:connectangles="0,0,0,0"/>
                        </v:shape>
                        <v:shape id="Freeform 1274" o:spid="_x0000_s1216" style="position:absolute;left:6710;top:40;width:20;height:815;visibility:visible;mso-wrap-style:square;v-text-anchor:top" coordsize="20,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t6IsIA&#10;AADdAAAADwAAAGRycy9kb3ducmV2LnhtbERP3WqDMBS+L+wdwhnsbsZJHcUZSxl086aM2T3AwRyN&#10;zJyIyVp9++Wi0MuP77/cL3YUF5r94FjBS5KCIG6dHrhX8HM+Pu9A+ICscXRMClbysK8eNiUW2l35&#10;my5N6EUMYV+gAhPCVEjpW0MWfeIm4sh1brYYIpx7qWe8xnA7yixNX6XFgWODwYneDbW/zZ9VcPJm&#10;e/ham6UxdTeNWZ9/fhxzpZ4el8MbiEBLuItv7loryLNt3B/fxCcg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3oiwgAAAN0AAAAPAAAAAAAAAAAAAAAAAJgCAABkcnMvZG93&#10;bnJldi54bWxQSwUGAAAAAAQABAD1AAAAhwMAAAAA&#10;" path="m,l20,r,815l,xe" filled="f" strokecolor="fuchsia" strokeweight="0">
                          <v:path arrowok="t" o:connecttype="custom" o:connectlocs="0,0;20,0;20,815;0,0" o:connectangles="0,0,0,0"/>
                        </v:shape>
                        <v:rect id="Rectangle 1275" o:spid="_x0000_s1217" style="position:absolute;left:6710;top:855;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4DlsQA&#10;AADdAAAADwAAAGRycy9kb3ducmV2LnhtbESPX2vCMBTF3wd+h3AFX8ZMFedGNUoRRF91c329NNem&#10;tbkpTdT67c1gsMfD+fPjLNe9bcSNOl85VjAZJyCIC6crLhV8f23fPkH4gKyxcUwKHuRhvRq8LDHV&#10;7s4Huh1DKeII+xQVmBDaVEpfGLLox64ljt7ZdRZDlF0pdYf3OG4bOU2SubRYcSQYbGljqLgcrzZy&#10;sw9zzqrT/nGt80Od13n/87pTajTsswWIQH34D/+191rB+3Q2gd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uA5bEAAAA3QAAAA8AAAAAAAAAAAAAAAAAmAIAAGRycy9k&#10;b3ducmV2LnhtbFBLBQYAAAAABAAEAPUAAACJAwAAAAA=&#10;" fillcolor="fuchsia" stroked="f"/>
                        <v:rect id="Rectangle 1276" o:spid="_x0000_s1218" style="position:absolute;left:6710;top:855;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Za8cA&#10;AADdAAAADwAAAGRycy9kb3ducmV2LnhtbESPQWvCQBSE7wX/w/KE3uqmIS0SXaUtiIVerLbi8Zl9&#10;JiHZtyG7jVt/fbcgeBxm5htmvgymFQP1rras4HGSgCAurK65VPC1Wz1MQTiPrLG1TAp+ycFyMbqb&#10;Y67tmT9p2PpSRAi7HBVU3ne5lK6oyKCb2I44eifbG/RR9qXUPZ4j3LQyTZJnabDmuFBhR28VFc32&#10;xyhYu3B5/dg3xVF/D7tgNods32RK3Y/DywyEp+Bv4Wv7XSt4SrMU/t/E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7GWvHAAAA3QAAAA8AAAAAAAAAAAAAAAAAmAIAAGRy&#10;cy9kb3ducmV2LnhtbFBLBQYAAAAABAAEAPUAAACMAwAAAAA=&#10;" filled="f" strokecolor="fuchsia" strokeweight="0"/>
                        <v:rect id="Rectangle 1277" o:spid="_x0000_s1219" style="position:absolute;left:7890;top:39;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INccA&#10;AADdAAAADwAAAGRycy9kb3ducmV2LnhtbESPQWsCMRSE74X+h/AKvdWsqxZdjVIFwYugtod6e26e&#10;u4ubl22S6uqvNwWhx2FmvmEms9bU4kzOV5YVdDsJCOLc6ooLBV+fy7chCB+QNdaWScGVPMymz08T&#10;zLS98JbOu1CICGGfoYIyhCaT0uclGfQd2xBH72idwRClK6R2eIlwU8s0Sd6lwYrjQokNLUrKT7tf&#10;o2A+Gs5/Nn1e37aHPe2/D6dB6hKlXl/ajzGIQG34Dz/aK61gkPZ7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DSDXHAAAA3QAAAA8AAAAAAAAAAAAAAAAAmAIAAGRy&#10;cy9kb3ducmV2LnhtbFBLBQYAAAAABAAEAPUAAACMAwAAAAA=&#10;" fillcolor="black" stroked="f"/>
                        <v:rect id="Rectangle 1278" o:spid="_x0000_s1220" style="position:absolute;left:7890;top:39;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0HO8UA&#10;AADdAAAADwAAAGRycy9kb3ducmV2LnhtbESPW4vCMBSE34X9D+EI+6apd6lGkQVhn9z1gvh4bI5t&#10;aXJSmqx2//1mQfBxmJlvmOW6tUbcqfGlYwWDfgKCOHO65FzB6bjtzUH4gKzROCYFv+RhvXrrLDHV&#10;7sF7uh9CLiKEfYoKihDqVEqfFWTR911NHL2bayyGKJtc6gYfEW6NHCbJVFosOS4UWNNHQVl1+LEK&#10;5pOrqU6z0WU3+xqcKzIb8rtvpd677WYBIlAbXuFn+1MrmAzHY/h/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3Qc7xQAAAN0AAAAPAAAAAAAAAAAAAAAAAJgCAABkcnMv&#10;ZG93bnJldi54bWxQSwUGAAAAAAQABAD1AAAAigMAAAAA&#10;" filled="f" strokeweight="0"/>
                        <v:shape id="Freeform 1279" o:spid="_x0000_s1221" style="position:absolute;left:7890;top:39;width:21;height:816;visibility:visible;mso-wrap-style:square;v-text-anchor:top" coordsize="21,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F6cQA&#10;AADdAAAADwAAAGRycy9kb3ducmV2LnhtbESP0YrCMBRE34X9h3AXfNN0RcXtGmUVFKGwUPUDLs21&#10;LTY3NYla/94Iwj4OM3OGmS8704gbOV9bVvA1TEAQF1bXXCo4HjaDGQgfkDU2lknBgzwsFx+9Oaba&#10;3jmn2z6UIkLYp6igCqFNpfRFRQb90LbE0TtZZzBE6UqpHd4j3DRylCRTabDmuFBhS+uKivP+ahTo&#10;v7FZra27fO/y7TQcmqwts0yp/mf3+wMiUBf+w+/2TiuYjMYTeL2JT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FRenEAAAA3QAAAA8AAAAAAAAAAAAAAAAAmAIAAGRycy9k&#10;b3ducmV2LnhtbFBLBQYAAAAABAAEAPUAAACJAwAAAAA=&#10;" path="m,l,816r21,l,xe" fillcolor="black" stroked="f">
                          <v:path arrowok="t" o:connecttype="custom" o:connectlocs="0,0;0,816;21,816;0,0" o:connectangles="0,0,0,0"/>
                        </v:shape>
                        <v:shape id="Freeform 1280" o:spid="_x0000_s1222" style="position:absolute;left:7890;top:39;width:21;height:816;visibility:visible;mso-wrap-style:square;v-text-anchor:top" coordsize="21,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IYAsgA&#10;AADdAAAADwAAAGRycy9kb3ducmV2LnhtbESPT2vCQBTE74V+h+UJvRTdVNog0VW0RejBHvyHentk&#10;n9nQ7NuYXWP89t1CocdhZn7DTGadrURLjS8dK3gZJCCIc6dLLhTstsv+CIQPyBorx6TgTh5m08eH&#10;CWba3XhN7SYUIkLYZ6jAhFBnUvrckEU/cDVx9M6usRiibAqpG7xFuK3kMElSabHkuGCwpndD+ffm&#10;ahXUi/Z4mK/S05c/7s3i4/nSuu6i1FOvm49BBOrCf/iv/akVvA1fU/h9E5+An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chgCyAAAAN0AAAAPAAAAAAAAAAAAAAAAAJgCAABk&#10;cnMvZG93bnJldi54bWxQSwUGAAAAAAQABAD1AAAAjQMAAAAA&#10;" path="m,l,816r21,l,xe" filled="f" strokeweight="0">
                          <v:path arrowok="t" o:connecttype="custom" o:connectlocs="0,0;0,816;21,816;0,0" o:connectangles="0,0,0,0"/>
                        </v:shape>
                        <v:shape id="Freeform 1281" o:spid="_x0000_s1223" style="position:absolute;left:7890;top:39;width:21;height:816;visibility:visible;mso-wrap-style:square;v-text-anchor:top" coordsize="21,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BcQA&#10;AADdAAAADwAAAGRycy9kb3ducmV2LnhtbESP3YrCMBSE74V9h3AW9k7TFX+rUVRQhILgzwMcmmNb&#10;bE66SVbr228WBC+HmfmGmS9bU4s7OV9ZVvDdS0AQ51ZXXCi4nLfdCQgfkDXWlknBkzwsFx+dOaba&#10;PvhI91MoRISwT1FBGUKTSunzkgz6nm2Io3e1zmCI0hVSO3xEuKllP0lG0mDFcaHEhjYl5bfTr1Gg&#10;DwOz3lj3M90fd6NwrrOmyDKlvj7b1QxEoDa8w6/2XisY9gdj+H8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bfgXEAAAA3QAAAA8AAAAAAAAAAAAAAAAAmAIAAGRycy9k&#10;b3ducmV2LnhtbFBLBQYAAAAABAAEAPUAAACJAwAAAAA=&#10;" path="m,l21,r,816l,xe" fillcolor="black" stroked="f">
                          <v:path arrowok="t" o:connecttype="custom" o:connectlocs="0,0;21,0;21,816;0,0" o:connectangles="0,0,0,0"/>
                        </v:shape>
                        <v:shape id="Freeform 1282" o:spid="_x0000_s1224" style="position:absolute;left:7890;top:39;width:21;height:816;visibility:visible;mso-wrap-style:square;v-text-anchor:top" coordsize="21,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Ep68UA&#10;AADdAAAADwAAAGRycy9kb3ducmV2LnhtbERPz2vCMBS+C/sfwhvsIjadOJHaKLox8KCHuYl6ezRv&#10;TVnzUpus1v/eHAY7fny/82Vva9FR6yvHCp6TFARx4XTFpYKvz/fRDIQPyBprx6TgRh6Wi4dBjpl2&#10;V/6gbh9KEUPYZ6jAhNBkUvrCkEWfuIY4ct+utRgibEupW7zGcFvLcZpOpcWKY4PBhl4NFT/7X6ug&#10;WXen42o7Pe/86WDWb8NL5/qLUk+P/WoOIlAf/sV/7o1W8DKexLnx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oSnrxQAAAN0AAAAPAAAAAAAAAAAAAAAAAJgCAABkcnMv&#10;ZG93bnJldi54bWxQSwUGAAAAAAQABAD1AAAAigMAAAAA&#10;" path="m,l21,r,816l,xe" filled="f" strokeweight="0">
                          <v:path arrowok="t" o:connecttype="custom" o:connectlocs="0,0;21,0;21,816;0,0" o:connectangles="0,0,0,0"/>
                        </v:shape>
                        <v:rect id="Rectangle 1283" o:spid="_x0000_s1225" style="position:absolute;left:7890;top:855;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t/38cA&#10;AADdAAAADwAAAGRycy9kb3ducmV2LnhtbESPQWsCMRSE7wX/Q3iCt5p10aKrUVQQeimo7UFvz81z&#10;d3HzsiZRt/31jVDocZiZb5jZojW1uJPzlWUFg34Cgji3uuJCwdfn5nUMwgdkjbVlUvBNHhbzzssM&#10;M20fvKP7PhQiQthnqKAMocmk9HlJBn3fNsTRO1tnMETpCqkdPiLc1DJNkjdpsOK4UGJD65Lyy/5m&#10;FKwm49V1O+SPn93pSMfD6TJKXaJUr9supyACteE//Nd+1wpG6XAC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rf9/HAAAA3QAAAA8AAAAAAAAAAAAAAAAAmAIAAGRy&#10;cy9kb3ducmV2LnhtbFBLBQYAAAAABAAEAPUAAACMAwAAAAA=&#10;" fillcolor="black" stroked="f"/>
                        <v:rect id="Rectangle 1284" o:spid="_x0000_s1226" style="position:absolute;left:7890;top:855;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5cMA&#10;AADdAAAADwAAAGRycy9kb3ducmV2LnhtbERPz2vCMBS+D/wfwhN2m6mOrlKNIoKwU7d1Mjw+m2db&#10;mryUJrPdf78cBjt+fL+3+8kacafBt44VLBcJCOLK6ZZrBefP09MahA/IGo1jUvBDHva72cMWc+1G&#10;/qB7GWoRQ9jnqKAJoc+l9FVDFv3C9cSRu7nBYohwqKUecIzh1shVkrxIiy3HhgZ7OjZUdeW3VbBO&#10;r6Y7Z8+XIntbfnVkDuSLd6Ue59NhAyLQFP7Ff+5XrSBdpXF/fB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X5cMAAADdAAAADwAAAAAAAAAAAAAAAACYAgAAZHJzL2Rv&#10;d25yZXYueG1sUEsFBgAAAAAEAAQA9QAAAIgDAAAAAA==&#10;" filled="f" strokeweight="0"/>
                        <v:shape id="Freeform 1285" o:spid="_x0000_s1227" style="position:absolute;left:386;top:349;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7cG8cA&#10;AADdAAAADwAAAGRycy9kb3ducmV2LnhtbESPQWvCQBSE74X+h+UVequbSK2auoqKQg960Kh4fGRf&#10;s8Hs2zS71fTfu4VCj8PMfMNMZp2txZVaXzlWkPYSEMSF0xWXCg75+mUEwgdkjbVjUvBDHmbTx4cJ&#10;ZtrdeEfXfShFhLDPUIEJocmk9IUhi77nGuLofbrWYoiyLaVu8Rbhtpb9JHmTFiuOCwYbWhoqLvtv&#10;q+C8GJ7SV+OP+Xy1Xm03y/FXkWulnp+6+TuIQF34D/+1P7SCQX+Qwu+b+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O3BvHAAAA3QAAAA8AAAAAAAAAAAAAAAAAmAIAAGRy&#10;cy9kb3ducmV2LnhtbFBLBQYAAAAABAAEAPUAAACMAwAAAAA=&#10;" path="m30,l,,9,1r7,1l18,2,30,xe" fillcolor="black" stroked="f">
                          <v:path arrowok="t" o:connecttype="custom" o:connectlocs="30,0;0,0;9,1;16,2;18,2;30,0" o:connectangles="0,0,0,0,0,0"/>
                        </v:shape>
                        <v:shape id="Freeform 1286" o:spid="_x0000_s1228" style="position:absolute;left:357;top:292;width:59;height:113;visibility:visible;mso-wrap-style:square;v-text-anchor:top" coordsize="5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89MQA&#10;AADdAAAADwAAAGRycy9kb3ducmV2LnhtbESP3YrCMBSE7xd8h3AEbxZNratINYos+HOzgj8PcGiO&#10;bbE5KU22rW9vBMHLYWa+YZbrzpSiodoVlhWMRxEI4tTqgjMF18t2OAfhPLLG0jIpeJCD9ar3tcRE&#10;25ZP1Jx9JgKEXYIKcu+rREqX5mTQjWxFHLybrQ36IOtM6hrbADeljKNoJg0WHBZyrOg3p/R+/jcK&#10;smN8jya77W7yc9tz8d1s/B+2Sg363WYBwlPnP+F3+6AVTONpDK834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qfPTEAAAA3QAAAA8AAAAAAAAAAAAAAAAAmAIAAGRycy9k&#10;b3ducmV2LnhtbFBLBQYAAAAABAAEAPUAAACJAwAAAAA=&#10;" path="m12,r,l14,14r,77l12,105r-9,4l,109r,4l43,113r,-4l39,109r-9,-4l29,91r,-34l59,57,41,54,35,53,29,52,29,2,38,,12,xe" fillcolor="black" stroked="f">
                          <v:path arrowok="t" o:connecttype="custom" o:connectlocs="12,0;12,0;14,14;14,91;12,105;3,109;0,109;0,113;43,113;43,109;39,109;30,105;30,105;29,91;29,57;59,57;41,54;35,53;29,52;29,2;38,0;12,0" o:connectangles="0,0,0,0,0,0,0,0,0,0,0,0,0,0,0,0,0,0,0,0,0,0"/>
                        </v:shape>
                      </v:group>
                      <v:group id="Group 1287" o:spid="_x0000_s1229" style="position:absolute;left:1294;top:1011;width:25556;height:1322" coordorigin="357,279" coordsize="7050,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rKYsUAAADdAAAADwAAAGRycy9kb3ducmV2LnhtbESPQYvCMBSE7wv+h/AE&#10;b2tapctSjSLiigcRVhfE26N5tsXmpTTZtv57Iwgeh5n5hpkve1OJlhpXWlYQjyMQxJnVJecK/k4/&#10;n98gnEfWWFkmBXdysFwMPuaYatvxL7VHn4sAYZeigsL7OpXSZQUZdGNbEwfvahuDPsgml7rBLsBN&#10;JSdR9CUNlhwWCqxpXVB2O/4bBdsOu9U03rT723V9v5ySw3kfk1KjYb+agfDU+3f41d5pBck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JaymLFAAAA3QAA&#10;AA8AAAAAAAAAAAAAAAAAqgIAAGRycy9kb3ducmV2LnhtbFBLBQYAAAAABAAEAPoAAACcAwAAAAA=&#10;">
                        <v:shape id="Freeform 1288" o:spid="_x0000_s1230" style="position:absolute;left:357;top:285;width:77;height:64;visibility:visible;mso-wrap-style:square;v-text-anchor:top" coordsize="7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kVHMYA&#10;AADdAAAADwAAAGRycy9kb3ducmV2LnhtbESPQWvCQBSE74X+h+UVeqsbRUuIrtKKll6k1HrQ2yP7&#10;TILZ98Luqum/dwsFj8PMfMPMFr1r1YV8aIQNDAcZKOJSbMOVgd3P+iUHFSKyxVaYDPxSgMX88WGG&#10;hZUrf9NlGyuVIBwKNFDH2BVah7Imh2EgHXHyjuIdxiR9pa3Ha4K7Vo+y7FU7bDgt1NjRsqbytD07&#10;A/Fjs2+8hPxLzu+H9fAk+Wq1N+b5qX+bgorUx3v4v/1pDUxGkzH8vUlPQM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kVHMYAAADdAAAADwAAAAAAAAAAAAAAAACYAgAAZHJz&#10;L2Rvd25yZXYueG1sUEsFBgAAAAAEAAQA9QAAAIsDAAAAAA==&#10;" path="m37,l,,,3r3,l12,7r26,l49,10r8,10l57,21r3,14l59,41,54,53r-2,3l41,61r18,3l69,57,75,47,77,33,76,27,71,15,68,10,58,3,50,1,37,xe" fillcolor="black" stroked="f">
                          <v:path arrowok="t" o:connecttype="custom" o:connectlocs="37,0;0,0;0,3;3,3;12,7;38,7;49,10;57,20;57,21;60,35;59,41;54,53;52,56;41,61;59,64;69,57;75,47;77,33;76,27;71,15;68,10;58,3;50,1;37,0" o:connectangles="0,0,0,0,0,0,0,0,0,0,0,0,0,0,0,0,0,0,0,0,0,0,0,0"/>
                        </v:shape>
                        <v:shape id="Freeform 1289" o:spid="_x0000_s1231" style="position:absolute;left:440;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u3cIA&#10;AADdAAAADwAAAGRycy9kb3ducmV2LnhtbESPQWvCQBSE74L/YXmF3symgZQaXaWohV6NpedH9jUJ&#10;Zt+G3aem/fVdodDjMDPfMOvt5AZ1pRB7zwaeshwUceNtz62Bj9Pb4gVUFGSLg2cy8E0Rtpv5bI2V&#10;9Tc+0rWWViUIxwoNdCJjpXVsOnIYMz8SJ+/LB4eSZGi1DXhLcDfoIs+ftcOe00KHI+06as71xRkI&#10;ByvL06cb259zpL1wXeC0M+bxYXpdgRKa5D/81363BsqiLOH+Jj0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Eu7dwgAAAN0AAAAPAAAAAAAAAAAAAAAAAJgCAABkcnMvZG93&#10;bnJldi54bWxQSwUGAAAAAAQABAD1AAAAhwMAAAAA&#10;" path="m,l1,4,6,2,,xe" fillcolor="black" stroked="f">
                          <v:path arrowok="t" o:connecttype="custom" o:connectlocs="0,0;1,4;6,2;0,0" o:connectangles="0,0,0,0"/>
                        </v:shape>
                        <v:shape id="Freeform 1290" o:spid="_x0000_s1232" style="position:absolute;left:474;top:331;width:17;height:8;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K5R8kA&#10;AADdAAAADwAAAGRycy9kb3ducmV2LnhtbESPT2vCQBTE7wW/w/IEL0U3BrQ1ukoptVTpxT8HvT2y&#10;zyQ2+zZkt5r46d2C0OMwM79hZovGlOJCtSssKxgOIhDEqdUFZwr2u2X/FYTzyBpLy6SgJQeLeedp&#10;hom2V97QZeszESDsElSQe18lUro0J4NuYCvi4J1sbdAHWWdS13gNcFPKOIrG0mDBYSHHit5zSn+2&#10;v0aBW64+D998fv6Iby+bth3e1sfJTqlet3mbgvDU+P/wo/2lFYzi0Rj+3oQnIO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sK5R8kAAADdAAAADwAAAAAAAAAAAAAAAACYAgAA&#10;ZHJzL2Rvd25yZXYueG1sUEsFBgAAAAAEAAQA9QAAAI4DAAAAAA==&#10;" path="m17,l,2,4,6r6,2l15,6,17,xe" fillcolor="black" stroked="f">
                          <v:path arrowok="t" o:connecttype="custom" o:connectlocs="17,0;0,2;4,6;10,8;15,6;17,0" o:connectangles="0,0,0,0,0,0"/>
                        </v:shape>
                        <v:shape id="Freeform 1291" o:spid="_x0000_s1233" style="position:absolute;left:440;top:322;width:36;height:83;visibility:visible;mso-wrap-style:square;v-text-anchor:top" coordsize="3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YjcYA&#10;AADdAAAADwAAAGRycy9kb3ducmV2LnhtbESPT4vCMBTE74LfIbyFvWlaxT90jSKCuHsS68Li7dG8&#10;bcs2LzWJWr/9RhA8DjPzG2ax6kwjruR8bVlBOkxAEBdW11wq+D5uB3MQPiBrbCyTgjt5WC37vQVm&#10;2t74QNc8lCJC2GeooAqhzaT0RUUG/dC2xNH7tc5giNKVUju8Rbhp5ChJptJgzXGhwpY2FRV/+cUo&#10;2I3vLq/t6Zyml7A9fJ1/9qYdK/X+1q0/QATqwiv8bH9qBZPRZAaP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fYjcYAAADdAAAADwAAAAAAAAAAAAAAAACYAgAAZHJz&#10;L2Rvd25yZXYueG1sUEsFBgAAAAAEAAQA9QAAAIsDAAAAAA==&#10;" path="m24,l21,,,9r6,2l9,12r2,4l11,17r,16l11,64r,9l9,77,1,79r,4l36,83r,-4l28,78,25,74,24,64r,-39l24,18,24,xe" fillcolor="black" stroked="f">
                          <v:path arrowok="t" o:connecttype="custom" o:connectlocs="24,0;21,0;0,9;6,11;9,12;11,16;11,17;11,33;11,64;11,73;9,77;1,79;1,83;36,83;36,79;28,78;25,74;24,64;24,25;24,25;24,18;24,0" o:connectangles="0,0,0,0,0,0,0,0,0,0,0,0,0,0,0,0,0,0,0,0,0,0"/>
                        </v:shape>
                        <v:shape id="Freeform 1292" o:spid="_x0000_s1234" style="position:absolute;left:464;top:322;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Cnj78A&#10;AADdAAAADwAAAGRycy9kb3ducmV2LnhtbERPuwrCMBTdBf8hXMFNU6sWqUYRQXDp4GNwvDTXttrc&#10;lCZq/XszCI6H815tOlOLF7WusqxgMo5AEOdWV1wouJz3owUI55E11pZJwYccbNb93gpTbd98pNfJ&#10;FyKEsEtRQel9k0rp8pIMurFtiAN3s61BH2BbSN3iO4SbWsZRlEiDFYeGEhvalZQ/Tk+j4Hk12b2Y&#10;YXaf5tssjo/2kXwOSg0H3XYJwlPn/+Kf+6AVzON5mBvehCcg1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QKePvwAAAN0AAAAPAAAAAAAAAAAAAAAAAJgCAABkcnMvZG93bnJl&#10;di54bWxQSwUGAAAAAAQABAD1AAAAhAMAAAAA&#10;" path="m18,l17,,8,5,,18r,7l7,13r3,-2l27,9,24,2,18,xe" fillcolor="black" stroked="f">
                          <v:path arrowok="t" o:connecttype="custom" o:connectlocs="18,0;17,0;8,5;0,18;0,25;7,13;10,11;27,9;24,2;18,0" o:connectangles="0,0,0,0,0,0,0,0,0,0"/>
                        </v:shape>
                        <v:shape id="Freeform 1293" o:spid="_x0000_s1235" style="position:absolute;left:495;top:33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KMcA&#10;AADdAAAADwAAAGRycy9kb3ducmV2LnhtbESP0WrCQBRE3wv9h+UWfGs2CgZNXaUULfZBoUk/4DZ7&#10;m4Rm78bs1iR+fVcQfBxm5gyz2gymEWfqXG1ZwTSKQRAXVtdcKvjKd88LEM4ja2wsk4KRHGzWjw8r&#10;TLXt+ZPOmS9FgLBLUUHlfZtK6YqKDLrItsTB+7GdQR9kV0rdYR/gppGzOE6kwZrDQoUtvVVU/GZ/&#10;RkG+jae7i7+8y0U2Lr+PnHyMh5NSk6fh9QWEp8Hfw7f2XiuYz+ZLuL4JT0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ijHAAAA3QAAAA8AAAAAAAAAAAAAAAAAmAIAAGRy&#10;cy9kb3ducmV2LnhtbFBLBQYAAAAABAAEAPUAAACMAwAAAAA=&#10;" path="m,l1,4,5,2,,xe" fillcolor="black" stroked="f">
                          <v:path arrowok="t" o:connecttype="custom" o:connectlocs="0,0;1,4;5,2;0,0" o:connectangles="0,0,0,0"/>
                        </v:shape>
                        <v:shape id="Freeform 1294" o:spid="_x0000_s1236" style="position:absolute;left:495;top:3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koeMMA&#10;AADdAAAADwAAAGRycy9kb3ducmV2LnhtbERPzWrCQBC+C32HZQq9BN0YUNroKsVSKngy5gGG7JhE&#10;s7NpdpukPr17EDx+fP/r7Wga0VPnassK5rMYBHFhdc2lgvz0PX0H4TyyxsYyKfgnB9vNy2SNqbYD&#10;H6nPfClCCLsUFVTet6mUrqjIoJvZljhwZ9sZ9AF2pdQdDiHcNDKJ46U0WHNoqLClXUXFNfszCobf&#10;6BxlP3nyZcro4+BvY19fjkq9vY6fKxCeRv8UP9x7rWCRLMP+8CY8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koeMMAAADdAAAADwAAAAAAAAAAAAAAAACYAgAAZHJzL2Rv&#10;d25yZXYueG1sUEsFBgAAAAAEAAQA9QAAAIgDAAAAAA==&#10;" path="m23,l20,,,9r5,2l9,12r1,4l10,18r1,15l11,64,10,75,7,78,1,79r,4l34,83r,-4l27,78,24,75,23,64,23,xe" fillcolor="black" stroked="f">
                          <v:path arrowok="t" o:connecttype="custom" o:connectlocs="23,0;20,0;0,9;5,11;9,12;10,16;10,18;11,33;11,64;10,75;7,78;1,79;1,83;34,83;34,79;27,78;24,75;23,64;23,0" o:connectangles="0,0,0,0,0,0,0,0,0,0,0,0,0,0,0,0,0,0,0"/>
                        </v:shape>
                        <v:shape id="Freeform 1295" o:spid="_x0000_s1237" style="position:absolute;left:505;top:279;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YacMUA&#10;AADdAAAADwAAAGRycy9kb3ducmV2LnhtbESPQWvCQBSE7wX/w/IEb3VjamNJXUUrQj0aLfT4yD6T&#10;YPZtyK4m+uu7QsHjMDPfMPNlb2pxpdZVlhVMxhEI4tzqigsFx8P29QOE88gaa8uk4EYOlovByxxT&#10;bTve0zXzhQgQdikqKL1vUildXpJBN7YNcfBOtjXog2wLqVvsAtzUMo6iRBqsOCyU2NBXSfk5uxgF&#10;G7q/7ZJzEp9uRT3ru/Xv+mc6VWo07FefIDz1/hn+b39rBe9xMoHHm/A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hpwxQAAAN0AAAAPAAAAAAAAAAAAAAAAAJgCAABkcnMv&#10;ZG93bnJldi54bWxQSwUGAAAAAAQABAD1AAAAigMAAAAA&#10;" path="m7,l2,3,,9r2,7l7,18r6,-2l15,9,13,3,7,xe" fillcolor="black" stroked="f">
                          <v:path arrowok="t" o:connecttype="custom" o:connectlocs="7,0;2,3;0,9;2,16;7,18;13,16;15,9;13,3;7,0" o:connectangles="0,0,0,0,0,0,0,0,0"/>
                        </v:shape>
                        <v:shape id="Freeform 1296" o:spid="_x0000_s1238" style="position:absolute;left:533;top:331;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eBMUA&#10;AADdAAAADwAAAGRycy9kb3ducmV2LnhtbESPQYvCMBSE74L/IbyFvciaWtTVahQR1vVo1YPHZ/Ns&#10;yzYvpYla/71ZEDwOM/MNM1+2phI3alxpWcGgH4EgzqwuOVdwPPx8TUA4j6yxskwKHuRgueh25pho&#10;e+eUbnufiwBhl6CCwvs6kdJlBRl0fVsTB+9iG4M+yCaXusF7gJtKxlE0lgZLDgsF1rQuKPvbX42C&#10;8rrRkey5dHT6zeLv6fC8u0zOSn1+tKsZCE+tf4df7a1WMIrHMfy/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J4ExQAAAN0AAAAPAAAAAAAAAAAAAAAAAJgCAABkcnMv&#10;ZG93bnJldi54bWxQSwUGAAAAAAQABAD1AAAAigMAAAAA&#10;" path="m,l2,4,7,2,,xe" fillcolor="black" stroked="f">
                          <v:path arrowok="t" o:connecttype="custom" o:connectlocs="0,0;2,4;7,2;0,0" o:connectangles="0,0,0,0"/>
                        </v:shape>
                        <v:shape id="Freeform 1297" o:spid="_x0000_s1239" style="position:absolute;left:535;top:327;width:40;height:78;visibility:visible;mso-wrap-style:square;v-text-anchor:top" coordsize="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9QisYA&#10;AADdAAAADwAAAGRycy9kb3ducmV2LnhtbESPQU8CMRSE7yb+h+aZeJOuGIiuFCJGg3ADuXB7bh+7&#10;zW5fl7burv+ekpB4nMzMN5nZYrCN6MgH41jB4ygDQVw4bbhUsP/+fHgGESKyxsYxKfijAIv57c0M&#10;c+163lK3i6VIEA45KqhibHMpQ1GRxTByLXHyjs5bjEn6UmqPfYLbRo6zbCotGk4LFbb0XlFR736t&#10;AncyP2unty+bg+n9qjZd/bE8KnV/N7y9gog0xP/wtf2lFUzG0ye4vElPQM7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9QisYAAADdAAAADwAAAAAAAAAAAAAAAACYAgAAZHJz&#10;L2Rvd25yZXYueG1sUEsFBgAAAAAEAAQA9QAAAIsDAAAAAA==&#10;" path="m32,l22,11,9,12r1,1l10,29r,30l8,71,1,74,,74r,4l33,78r,-4l26,73,23,70,22,59r,-42l30,9,40,5,32,xe" fillcolor="black" stroked="f">
                          <v:path arrowok="t" o:connecttype="custom" o:connectlocs="32,0;22,11;9,12;10,13;10,29;10,59;8,71;1,74;0,74;0,78;33,78;33,74;26,73;23,70;22,59;22,17;30,9;40,5;32,0" o:connectangles="0,0,0,0,0,0,0,0,0,0,0,0,0,0,0,0,0,0,0"/>
                        </v:shape>
                        <v:shape id="Freeform 1298" o:spid="_x0000_s1240" style="position:absolute;left:533;top:322;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0WOsMA&#10;AADdAAAADwAAAGRycy9kb3ducmV2LnhtbESPQWsCMRCF7wX/QxjBW80qVspqFBEi4k0r1OO4GXcX&#10;k8myiev675tCocfHm/e9ect176zoqA21ZwWTcQaCuPCm5lLB+Uu/f4IIEdmg9UwKXhRgvRq8LTE3&#10;/slH6k6xFAnCIUcFVYxNLmUoKnIYxr4hTt7Ntw5jkm0pTYvPBHdWTrNsLh3WnBoqbGhbUXE/PVx6&#10;w3Y77b8n9qz3u+PhemGtNSs1GvabBYhIffw//kvvjYKP6XwGv2sSAu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0WOsMAAADdAAAADwAAAAAAAAAAAAAAAACYAgAAZHJzL2Rv&#10;d25yZXYueG1sUEsFBgAAAAAEAAQA9QAAAIgDAAAAAA==&#10;" path="m24,l21,,,9r7,2l10,12r1,5l24,16,24,xe" fillcolor="black" stroked="f">
                          <v:path arrowok="t" o:connecttype="custom" o:connectlocs="24,0;21,0;0,9;7,11;10,12;11,17;24,16;24,0" o:connectangles="0,0,0,0,0,0,0,0"/>
                        </v:shape>
                        <v:shape id="Freeform 1299" o:spid="_x0000_s1241" style="position:absolute;left:567;top:322;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QlccA&#10;AADdAAAADwAAAGRycy9kb3ducmV2LnhtbESPQWvCQBSE7wX/w/KEXkQ3BgwldRURtBXsoWkP9vbI&#10;PpNg9m3c3Wr8925B6HGYmW+Y+bI3rbiQ841lBdNJAoK4tLrhSsH312b8AsIHZI2tZVJwIw/LxeBp&#10;jrm2V/6kSxEqESHsc1RQh9DlUvqyJoN+Yjvi6B2tMxiidJXUDq8RblqZJkkmDTYcF2rsaF1TeSp+&#10;jYK3bTZtz8VZH0ap8z8fu2x92qNSz8N+9QoiUB/+w4/2u1YwS7MZ/L2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1kJXHAAAA3QAAAA8AAAAAAAAAAAAAAAAAmAIAAGRy&#10;cy9kb3ducmV2LnhtbFBLBQYAAAAABAAEAPUAAACMAwAAAAA=&#10;" path="m13,l10,,,5r8,5l16,15r1,2l19,31r,33l18,73r-3,5l9,79r-2,l7,83r34,l41,79,34,78,32,75,31,64r,-34l31,27,29,14,23,3,13,xe" fillcolor="black" stroked="f">
                          <v:path arrowok="t" o:connecttype="custom" o:connectlocs="13,0;10,0;0,5;8,10;16,15;17,17;19,31;19,64;18,73;15,78;9,79;7,79;7,83;41,83;41,79;34,78;32,75;31,64;31,30;31,27;29,14;23,3;13,0" o:connectangles="0,0,0,0,0,0,0,0,0,0,0,0,0,0,0,0,0,0,0,0,0,0,0"/>
                        </v:shape>
                        <v:shape id="Freeform 1300" o:spid="_x0000_s1242" style="position:absolute;left:623;top:373;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vEysUA&#10;AADdAAAADwAAAGRycy9kb3ducmV2LnhtbESPQWvCQBSE70L/w/IKvelGS2Obuoq0SKUoYtreH9nn&#10;Jph9G7JrjP/eFQoeh5n5hpkteluLjlpfOVYwHiUgiAunKzYKfn9Ww1cQPiBrrB2Tggt5WMwfBjPM&#10;tDvznro8GBEh7DNUUIbQZFL6oiSLfuQa4ugdXGsxRNkaqVs8R7it5SRJUmmx4rhQYkMfJRXH/GQV&#10;bHfTIPVXZ/8+v12+fd6Y5E0apZ4e++U7iEB9uIf/22ut4GWSpnB7E5+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8TKxQAAAN0AAAAPAAAAAAAAAAAAAAAAAJgCAABkcnMv&#10;ZG93bnJldi54bWxQSwUGAAAAAAQABAD1AAAAigMAAAAA&#10;" path="m47,l45,3,39,14r-3,2l26,20,,23r9,8l20,34r7,-1l38,25,45,15,49,1,47,xe" fillcolor="black" stroked="f">
                          <v:path arrowok="t" o:connecttype="custom" o:connectlocs="47,0;45,3;39,14;36,16;26,20;0,23;9,31;20,34;27,33;38,25;45,15;49,1;47,0" o:connectangles="0,0,0,0,0,0,0,0,0,0,0,0,0"/>
                        </v:shape>
                        <v:shape id="Freeform 1301" o:spid="_x0000_s1243" style="position:absolute;left:614;top:325;width:35;height:71;visibility:visible;mso-wrap-style:square;v-text-anchor:top" coordsize="3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bVMUA&#10;AADdAAAADwAAAGRycy9kb3ducmV2LnhtbESPQWvCQBSE7wX/w/KE3nRTUVtiNtJWWr02Cr0+ss8k&#10;Nvs27G5j7K93BaHHYeabYbL1YFrRk/ONZQVP0wQEcWl1w5WCw/5j8gLCB2SNrWVScCEP63z0kGGq&#10;7Zm/qC9CJWIJ+xQV1CF0qZS+rMmgn9qOOHpH6wyGKF0ltcNzLDetnCXJUhpsOC7U2NF7TeVP8WsU&#10;LOyl/ZwfzfC23fTOHZr93/fipNTjeHhdgQg0hP/wnd7pyM2Wz3B7E5+Az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5tUxQAAAN0AAAAPAAAAAAAAAAAAAAAAAJgCAABkcnMv&#10;ZG93bnJldi54bWxQSwUGAAAAAAQABAD1AAAAigMAAAAA&#10;" path="m19,l10,8,7,12,2,25,,39r,6l3,59,9,71,35,68,27,67,18,57,14,46,12,32,14,21,18,9,20,7,30,2,19,xe" fillcolor="black" stroked="f">
                          <v:path arrowok="t" o:connecttype="custom" o:connectlocs="19,0;10,8;7,12;2,25;0,39;0,45;3,59;9,71;35,68;27,67;18,57;14,46;12,32;14,21;18,9;20,7;30,2;19,0" o:connectangles="0,0,0,0,0,0,0,0,0,0,0,0,0,0,0,0,0,0"/>
                        </v:shape>
                        <v:shape id="Freeform 1302" o:spid="_x0000_s1244" style="position:absolute;left:633;top:322;width:37;height:26;visibility:visible;mso-wrap-style:square;v-text-anchor:top" coordsize="3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h3q78A&#10;AADdAAAADwAAAGRycy9kb3ducmV2LnhtbERPTYvCMBC9C/6HMII3TRWUUo2yLAh7k616H5tpU2wm&#10;JYna3V9vDoLHx/ve7gfbiQf50DpWsJhnIIgrp1tuFJxPh1kOIkRkjZ1jUvBHAfa78WiLhXZP/qVH&#10;GRuRQjgUqMDE2BdShsqQxTB3PXHiauctxgR9I7XHZwq3nVxm2VpabDk1GOzp21B1K+9WwbGsmtJf&#10;/+vDpZbHzmUmz69Gqelk+NqAiDTEj/jt/tEKVst1mpvepCcgd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HervwAAAN0AAAAPAAAAAAAAAAAAAAAAAJgCAABkcnMvZG93bnJl&#10;di54bWxQSwUGAAAAAAQABAD1AAAAhAMAAAAA&#10;" path="m14,l12,,,3,11,5r7,3l22,16r1,7l30,26r5,-2l37,19r,-2l31,5,26,2,14,xe" fillcolor="black" stroked="f">
                          <v:path arrowok="t" o:connecttype="custom" o:connectlocs="14,0;12,0;0,3;11,5;18,8;22,16;23,23;30,26;35,24;37,19;37,17;31,5;26,2;14,0" o:connectangles="0,0,0,0,0,0,0,0,0,0,0,0,0,0"/>
                        </v:shape>
                        <v:shape id="Freeform 1303" o:spid="_x0000_s1245" style="position:absolute;left:681;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uZcIA&#10;AADdAAAADwAAAGRycy9kb3ducmV2LnhtbESPX2vCQBDE3wt+h2MLfauXBioaPaX4B/pqFJ+X3DYJ&#10;5vbC3aqxn75XEHwcZuY3zGI1uE5dKcTWs4GPcQaKuPK25drA8bB7n4KKgmyx80wG7hRhtRy9LLCw&#10;/sZ7upZSqwThWKCBRqQvtI5VQw7j2PfEyfvxwaEkGWptA94S3HU6z7KJdthyWmiwp3VD1bm8OANh&#10;a2V2OLm+/j1H2giXOQ5rY95eh685KKFBnuFH+9sa+MwnM/h/k56AX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y5lwgAAAN0AAAAPAAAAAAAAAAAAAAAAAJgCAABkcnMvZG93&#10;bnJldi54bWxQSwUGAAAAAAQABAD1AAAAhwMAAAAA&#10;" path="m,l1,4,6,2,,xe" fillcolor="black" stroked="f">
                          <v:path arrowok="t" o:connecttype="custom" o:connectlocs="0,0;1,4;6,2;0,0" o:connectangles="0,0,0,0"/>
                        </v:shape>
                        <v:shape id="Freeform 1304" o:spid="_x0000_s1246" style="position:absolute;left:681;top:322;width:35;height:83;visibility:visible;mso-wrap-style:square;v-text-anchor:top" coordsize="3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YrmsMA&#10;AADdAAAADwAAAGRycy9kb3ducmV2LnhtbERPzWoCMRC+F3yHMIKXolmFrmVrFG2RtoiHrj7AkIyb&#10;pZvJkkTdvn1zKPT48f2vNoPrxI1CbD0rmM8KEMTam5YbBefTfvoMIiZkg51nUvBDETbr0cMKK+Pv&#10;/EW3OjUih3CsUIFNqa+kjNqSwzjzPXHmLj44TBmGRpqA9xzuOrkoilI6bDk3WOzp1ZL+rq9OwXsZ&#10;9NunDfXcPp4u5eGqjzuKSk3Gw/YFRKIh/Yv/3B9GwdNimffnN/kJ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YrmsMAAADdAAAADwAAAAAAAAAAAAAAAACYAgAAZHJzL2Rv&#10;d25yZXYueG1sUEsFBgAAAAAEAAQA9QAAAIgDAAAAAA==&#10;" path="m24,l21,,,9r6,2l10,12r1,4l11,18r1,15l12,64,11,75,8,78,1,79r,4l35,83r,-4l28,78,25,75,24,64,24,xe" fillcolor="black" stroked="f">
                          <v:path arrowok="t" o:connecttype="custom" o:connectlocs="24,0;21,0;0,9;6,11;10,12;11,16;11,18;12,33;12,64;11,75;8,78;1,79;1,83;35,83;35,79;28,78;25,75;24,64;24,0" o:connectangles="0,0,0,0,0,0,0,0,0,0,0,0,0,0,0,0,0,0,0"/>
                        </v:shape>
                        <v:shape id="Freeform 1305" o:spid="_x0000_s1247" style="position:absolute;left:691;top:279;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rcYA&#10;AADdAAAADwAAAGRycy9kb3ducmV2LnhtbESPQWvCQBSE7wX/w/IEb3WTVGNJXYNWhPZYW8HjI/tM&#10;gtm3Ibua6K/vFoQeh5n5hlnmg2nElTpXW1YQTyMQxIXVNZcKfr53z68gnEfW2FgmBTdykK9GT0vM&#10;tO35i657X4oAYZehgsr7NpPSFRUZdFPbEgfvZDuDPsiulLrDPsBNI5MoSqXBmsNChS29V1Sc9xej&#10;YEv3l8/0nCanW9kshn5z3BxmM6Um42H9BsLT4P/Dj/aHVjBPFj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MrcYAAADdAAAADwAAAAAAAAAAAAAAAACYAgAAZHJz&#10;L2Rvd25yZXYueG1sUEsFBgAAAAAEAAQA9QAAAIsDAAAAAA==&#10;" path="m8,l3,3,,9r3,7l8,18r6,-2l15,9,14,3,8,xe" fillcolor="black" stroked="f">
                          <v:path arrowok="t" o:connecttype="custom" o:connectlocs="8,0;3,3;0,9;3,16;8,18;14,16;15,9;14,3;8,0" o:connectangles="0,0,0,0,0,0,0,0,0"/>
                        </v:shape>
                        <v:shape id="Freeform 1306" o:spid="_x0000_s1248" style="position:absolute;left:743;top:398;width:28;height:9;visibility:visible;mso-wrap-style:square;v-text-anchor:top" coordsize="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mP8YA&#10;AADdAAAADwAAAGRycy9kb3ducmV2LnhtbESPUWvCMBSF3wf7D+EO9jI0WWFTO6OIOOiDiFZ/wKW5&#10;a8uam5JkWvfrF0HY4+Gc8x3OfDnYTpzJh9axhtexAkFcOdNyreF0/BxNQYSIbLBzTBquFGC5eHyY&#10;Y27chQ90LmMtEoRDjhqaGPtcylA1ZDGMXU+cvC/nLcYkfS2Nx0uC205mSr1Liy2nhQZ7WjdUfZc/&#10;VkPhX2bX9d78TvuWdquNUtW22Gj9/DSsPkBEGuJ/+N4ujIa3bJLB7U1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FmP8YAAADdAAAADwAAAAAAAAAAAAAAAACYAgAAZHJz&#10;L2Rvd25yZXYueG1sUEsFBgAAAAAEAAQA9QAAAIsDAAAAAA==&#10;" path="m6,l,2,7,7r9,2l28,6,16,3,6,xe" fillcolor="black" stroked="f">
                          <v:path arrowok="t" o:connecttype="custom" o:connectlocs="6,0;0,2;7,7;16,9;16,9;28,6;16,3;6,0" o:connectangles="0,0,0,0,0,0,0,0"/>
                        </v:shape>
                        <v:shape id="Freeform 1307" o:spid="_x0000_s1249" style="position:absolute;left:719;top:3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TfN8MA&#10;AADdAAAADwAAAGRycy9kb3ducmV2LnhtbESPQYvCMBSE7wv+h/AEb2tqxVWqUaSLoN7WevD4aJ5t&#10;sXkpTbbWf28EweMwM98wq01vatFR6yrLCibjCARxbnXFhYJztvtegHAeWWNtmRQ8yMFmPfhaYaLt&#10;nf+oO/lCBAi7BBWU3jeJlC4vyaAb24Y4eFfbGvRBtoXULd4D3NQyjqIfabDisFBiQ2lJ+e30bxQc&#10;D1ykTeyvsyw9X7Jf7KL+2Ck1GvbbJQhPvf+E3+29VjCL51N4vQ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TfN8MAAADdAAAADwAAAAAAAAAAAAAAAACYAgAAZHJzL2Rv&#10;d25yZXYueG1sUEsFBgAAAAAEAAQA9QAAAIgDAAAAAA==&#10;" path="m,l1,3,6,1,,xe" fillcolor="black" stroked="f">
                          <v:path arrowok="t" o:connecttype="custom" o:connectlocs="0,0;1,3;6,1;0,0" o:connectangles="0,0,0,0"/>
                        </v:shape>
                        <v:shape id="Freeform 1308" o:spid="_x0000_s1250" style="position:absolute;left:759;top:331;width:32;height:73;visibility:visible;mso-wrap-style:square;v-text-anchor:top" coordsize="3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7YUsUA&#10;AADdAAAADwAAAGRycy9kb3ducmV2LnhtbESP0WrCQBRE3wv+w3KFvtWNoq1GV4kBwZdSjP2Aa/aa&#10;BLN3Q3ZN0r93C4KPw8ycYTa7wdSio9ZVlhVMJxEI4tzqigsFv+fDxxKE88gaa8uk4I8c7Lajtw3G&#10;2vZ8oi7zhQgQdjEqKL1vYildXpJBN7ENcfCutjXog2wLqVvsA9zUchZFn9JgxWGhxIbSkvJbdjcK&#10;uiE57PF8yX6ob9LTPF0li8u3Uu/jIVmD8DT4V/jZPmoFi9nXHP7fhCc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thSxQAAAN0AAAAPAAAAAAAAAAAAAAAAAJgCAABkcnMv&#10;ZG93bnJldi54bWxQSwUGAAAAAAQABAD1AAAAigMAAAAA&#10;" path="m23,l,3r1,l11,10r1,1l17,23r1,15l17,52,12,64r-1,2l,70r12,3l21,65r5,-7l30,45,32,30r,-5l29,11,23,xe" fillcolor="black" stroked="f">
                          <v:path arrowok="t" o:connecttype="custom" o:connectlocs="23,0;0,3;1,3;11,10;12,11;17,23;18,38;17,52;12,64;11,66;0,70;12,73;21,65;26,58;30,45;32,30;32,25;29,11;23,0" o:connectangles="0,0,0,0,0,0,0,0,0,0,0,0,0,0,0,0,0,0,0"/>
                        </v:shape>
                        <v:shape id="Freeform 1309" o:spid="_x0000_s1251" style="position:absolute;left:719;top:322;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J/cQA&#10;AADdAAAADwAAAGRycy9kb3ducmV2LnhtbESPT4vCMBTE78J+h/AWvGmq4h+6RlmEdT14sZY9P5pn&#10;W2xeYhO1++2NIHgcZuY3zHLdmUbcqPW1ZQWjYQKCuLC65lJBfvwZLED4gKyxsUwK/snDevXRW2Kq&#10;7Z0PdMtCKSKEfYoKqhBcKqUvKjLoh9YRR+9kW4MhyraUusV7hJtGjpNkJg3WHBcqdLSpqDhnV6Ng&#10;P1u4k59g2EhzufxtDzm531yp/mf3/QUiUBfe4Vd7pxVMx/Mp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Mif3EAAAA3QAAAA8AAAAAAAAAAAAAAAAAmAIAAGRycy9k&#10;b3ducmV2LnhtbFBLBQYAAAAABAAEAPUAAACJAwAAAAA=&#10;" path="m24,l21,,,10r6,1l9,13r2,3l12,26r,76l11,113r-2,3l2,118r-2,l,121r36,l36,118r-8,-2l25,113,24,102r,-24l30,76,25,67,24,54r,-30l24,19,24,xe" fillcolor="black" stroked="f">
                          <v:path arrowok="t" o:connecttype="custom" o:connectlocs="24,0;21,0;0,10;6,11;9,13;11,16;12,26;12,102;11,113;9,116;2,118;0,118;0,121;36,121;36,118;28,116;25,113;24,102;24,78;30,76;25,67;24,54;24,24;24,19;24,0" o:connectangles="0,0,0,0,0,0,0,0,0,0,0,0,0,0,0,0,0,0,0,0,0,0,0,0,0"/>
                        </v:shape>
                        <v:shape id="Freeform 1310" o:spid="_x0000_s1252" style="position:absolute;left:743;top:322;width:39;height:24;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DsXsYA&#10;AADdAAAADwAAAGRycy9kb3ducmV2LnhtbESP3WrCQBSE7wu+w3KE3tWNYqNGV1FpIL0p9ecBjtlj&#10;spg9G7JbTd++Wyj0cpiZb5jVpreNuFPnjWMF41ECgrh02nCl4HzKX+YgfEDW2DgmBd/kYbMePK0w&#10;0+7BB7ofQyUihH2GCuoQ2kxKX9Zk0Y9cSxy9q+sshii7SuoOHxFuGzlJklRaNBwXamxpX1N5O35Z&#10;BW8f6ezd4Nnki4sv5OduushNodTzsN8uQQTqw3/4r11oBa+TWQq/b+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DsXsYAAADdAAAADwAAAAAAAAAAAAAAAACYAgAAZHJz&#10;L2Rvd25yZXYueG1sUEsFBgAAAAAEAAQA9QAAAIsDAAAAAA==&#10;" path="m22,l11,4,8,6,,19r,5l9,15r7,-3l39,9,33,3,22,xe" fillcolor="black" stroked="f">
                          <v:path arrowok="t" o:connecttype="custom" o:connectlocs="22,0;11,4;8,6;0,19;0,24;9,15;16,12;39,9;33,3;22,0" o:connectangles="0,0,0,0,0,0,0,0,0,0"/>
                        </v:shape>
                        <v:shape id="Freeform 1311" o:spid="_x0000_s1253" style="position:absolute;left:806;top:392;width:33;height:14;visibility:visible;mso-wrap-style:square;v-text-anchor:top" coordsize="3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zQcYA&#10;AADdAAAADwAAAGRycy9kb3ducmV2LnhtbESPQWvCQBSE7wX/w/IK3upGIY2krlIEpUIvRkOvr9ln&#10;Epp9G7PbmPbXu4LgcZiZb5jFajCN6KlztWUF00kEgriwuuZSwfGweZmDcB5ZY2OZFPyRg9Vy9LTA&#10;VNsL76nPfCkChF2KCirv21RKV1Rk0E1sSxy8k+0M+iC7UuoOLwFuGjmLoldpsOawUGFL64qKn+zX&#10;KJDzb/efb77MdpefztNP08TlMVdq/Dy8v4HwNPhH+N7+0AriWZLA7U14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SzQcYAAADdAAAADwAAAAAAAAAAAAAAAACYAgAAZHJz&#10;L2Rvd25yZXYueG1sUEsFBgAAAAAEAAQA9QAAAIsDAAAAAA==&#10;" path="m28,l18,4,,9r1,l12,14r8,-2l22,11,33,1,28,xe" fillcolor="black" stroked="f">
                          <v:path arrowok="t" o:connecttype="custom" o:connectlocs="28,0;18,4;0,9;1,9;12,14;20,12;22,11;33,1;28,0" o:connectangles="0,0,0,0,0,0,0,0,0"/>
                        </v:shape>
                        <v:shape id="Freeform 1312" o:spid="_x0000_s1254" style="position:absolute;left:841;top:388;width:23;height:18;visibility:visible;mso-wrap-style:square;v-text-anchor:top" coordsize="2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TI8QA&#10;AADdAAAADwAAAGRycy9kb3ducmV2LnhtbERPyW7CMBC9V+o/WFOJSwVOo5YlYFBKRUHcWA4cR/E0&#10;CY3HkW0g/H19QOrx6e2zRWcacSXna8sK3gYJCOLC6ppLBcfDqj8G4QOyxsYyKbiTh8X8+WmGmbY3&#10;3tF1H0oRQ9hnqKAKoc2k9EVFBv3AtsSR+7HOYIjQlVI7vMVw08g0SYbSYM2xocKWlhUVv/uLUZCv&#10;y9d2lXeT7y/3fl+mp/P6c3tWqvfS5VMQgbrwL364N1rBRzqKc+Ob+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kkyPEAAAA3QAAAA8AAAAAAAAAAAAAAAAAmAIAAGRycy9k&#10;b3ducmV2LnhtbFBLBQYAAAAABAAEAPUAAACJAwAAAAA=&#10;" path="m23,l16,6,14,7,,15r6,3l13,16,23,5,23,xe" fillcolor="black" stroked="f">
                          <v:path arrowok="t" o:connecttype="custom" o:connectlocs="23,0;16,6;14,7;0,15;6,18;13,16;23,5;23,0" o:connectangles="0,0,0,0,0,0,0,0"/>
                        </v:shape>
                        <v:shape id="Freeform 1313" o:spid="_x0000_s1255" style="position:absolute;left:801;top:353;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XXsQA&#10;AADdAAAADwAAAGRycy9kb3ducmV2LnhtbESP3YrCMBSE74V9h3AWvNNUwZ/tGkVE0V7puvsAh+bY&#10;lm1OShJtfXsjCF4OM/MNs1h1phY3cr6yrGA0TEAQ51ZXXCj4+90N5iB8QNZYWyYFd/KwWn70Fphq&#10;2/IP3c6hEBHCPkUFZQhNKqXPSzLoh7Yhjt7FOoMhSldI7bCNcFPLcZJMpcGK40KJDW1Kyv/PV6Og&#10;mQWZjeSpbe97PF6Ka7adu0yp/me3/gYRqAvv8Kt90Aom49kX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yV17EAAAA3QAAAA8AAAAAAAAAAAAAAAAAmAIAAGRycy9k&#10;b3ducmV2LnhtbFBLBQYAAAAABAAEAPUAAACJAwAAAAA=&#10;" path="m35,l22,6r-9,5l11,13,3,22,,32r,3l5,48,23,43,16,39,13,28r2,-9l24,11r2,-1l38,3,35,xe" fillcolor="black" stroked="f">
                          <v:path arrowok="t" o:connecttype="custom" o:connectlocs="35,0;22,6;13,11;11,13;3,22;0,32;0,35;5,48;23,43;16,39;13,28;15,19;24,11;26,10;38,3;35,0" o:connectangles="0,0,0,0,0,0,0,0,0,0,0,0,0,0,0,0"/>
                        </v:shape>
                        <v:shape id="Freeform 1314" o:spid="_x0000_s1256" style="position:absolute;left:827;top:325;width:28;height:78;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miTsUA&#10;AADdAAAADwAAAGRycy9kb3ducmV2LnhtbERPy2rCQBTdF/yH4QrumolSi42OIlIxiyqtD+jykrkm&#10;0cydkJlq9OudRcHl4bwns9ZU4kKNKy0r6EcxCOLM6pJzBfvd8nUEwnlkjZVlUnAjB7Np52WCibZX&#10;/qHL1ucihLBLUEHhfZ1I6bKCDLrI1sSBO9rGoA+wyaVu8BrCTSUHcfwuDZYcGgqsaVFQdt7+GQVf&#10;nx/LNF9/n9LVMNvsD4vf+2H3plSv287HIDy1/in+d6dawXAwCvvDm/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SaJOxQAAAN0AAAAPAAAAAAAAAAAAAAAAAJgCAABkcnMv&#10;ZG93bnJldi54bWxQSwUGAAAAAAQABAD1AAAAigMAAAAA&#10;" path="m17,l,2,9,6r1,2l12,23r,3l9,28r3,3l12,62,7,67r5,1l14,78,28,70,26,69,25,66r,-14l25,24r,-2l23,9,17,xe" fillcolor="black" stroked="f">
                          <v:path arrowok="t" o:connecttype="custom" o:connectlocs="17,0;0,2;9,6;10,8;12,23;12,26;9,28;12,31;12,62;7,67;12,68;14,78;28,70;26,69;25,66;25,52;25,24;25,22;23,9;17,0" o:connectangles="0,0,0,0,0,0,0,0,0,0,0,0,0,0,0,0,0,0,0,0"/>
                        </v:shape>
                        <v:shape id="Freeform 1315" o:spid="_x0000_s1257" style="position:absolute;left:804;top:322;width:40;height:28;visibility:visible;mso-wrap-style:square;v-text-anchor:top" coordsize="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IansIA&#10;AADdAAAADwAAAGRycy9kb3ducmV2LnhtbESPQYvCMBSE7wv7H8ITvK2phYp0jbIIgidB24u3R/K2&#10;Kdu8lCar7b83guBxmJlvmM1udJ240RBazwqWiwwEsfam5UZBXR2+1iBCRDbYeSYFEwXYbT8/Nlga&#10;f+cz3S6xEQnCoUQFNsa+lDJoSw7DwvfEyfv1g8OY5NBIM+A9wV0n8yxbSYctpwWLPe0t6b/Lv1Nw&#10;yEPui1o30+mqbahMVk1FrdR8Nv58g4g0xnf41T4aBUW+XsLzTXoC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whqewgAAAN0AAAAPAAAAAAAAAAAAAAAAAJgCAABkcnMvZG93&#10;bnJldi54bWxQSwUGAAAAAAQABAD1AAAAhwMAAAAA&#10;" path="m25,l16,1,6,6,5,8,,20r1,6l6,28r5,-2l12,20r,-5l15,8,23,5,40,3,37,2,25,xe" fillcolor="black" stroked="f">
                          <v:path arrowok="t" o:connecttype="custom" o:connectlocs="25,0;16,1;6,6;5,8;0,20;1,26;6,28;11,26;12,20;12,15;15,8;23,5;40,3;37,2;25,0" o:connectangles="0,0,0,0,0,0,0,0,0,0,0,0,0,0,0"/>
                        </v:shape>
                        <v:shape id="Freeform 1316" o:spid="_x0000_s1258" style="position:absolute;left:868;top:28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0Ki8QA&#10;AADdAAAADwAAAGRycy9kb3ducmV2LnhtbESPzWrDMBCE74W8g9hCbrVcg0twLYfiUEh8a5xDj4u1&#10;/qHWyliq47x9FCj0OMzMN0y+X80oFprdYFnBaxSDIG6sHrhTcKk/X3YgnEfWOFomBTdysC82Tzlm&#10;2l75i5az70SAsMtQQe/9lEnpmp4MushOxMFr7WzQBzl3Us94DXAzyiSO36TBgcNCjxOVPTU/51+j&#10;oDpxV06Jb9O6vHzXB1zitVqU2j6vH+8gPK3+P/zXPmoFabJL4PEmPAF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tCovEAAAA3QAAAA8AAAAAAAAAAAAAAAAAmAIAAGRycy9k&#10;b3ducmV2LnhtbFBLBQYAAAAABAAEAPUAAACJAwAAAAA=&#10;" path="m,l1,3,6,2,,xe" fillcolor="black" stroked="f">
                          <v:path arrowok="t" o:connecttype="custom" o:connectlocs="0,0;1,3;6,2;0,0" o:connectangles="0,0,0,0"/>
                        </v:shape>
                        <v:shape id="Freeform 1317" o:spid="_x0000_s1259" style="position:absolute;left:868;top:279;width:35;height:126;visibility:visible;mso-wrap-style:square;v-text-anchor:top" coordsize="3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McA&#10;AADdAAAADwAAAGRycy9kb3ducmV2LnhtbESPQWsCMRSE74L/IbyCN81WqchqlCIoXlpRS8Xbc/Pc&#10;LN28LJt03frrTUHwOMzMN8xs0dpSNFT7wrGC10ECgjhzuuBcwddh1Z+A8AFZY+mYFPyRh8W825lh&#10;qt2Vd9TsQy4ihH2KCkwIVSqlzwxZ9ANXEUfv4mqLIco6l7rGa4TbUg6TZCwtFhwXDFa0NJT97H+t&#10;go9Rc7mNP7fGuM32+yTXt+N5eVCq99K+T0EEasMz/GhvtIK34WQE/2/i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G0PzHAAAA3QAAAA8AAAAAAAAAAAAAAAAAmAIAAGRy&#10;cy9kb3ducmV2LnhtbFBLBQYAAAAABAAEAPUAAACMAwAAAAA=&#10;" path="m24,l21,,,10r6,2l10,13r1,4l11,18r1,16l12,107r-2,11l8,121r-7,1l1,126r34,l35,122r-7,-1l25,118,24,107,24,xe" fillcolor="black" stroked="f">
                          <v:path arrowok="t" o:connecttype="custom" o:connectlocs="24,0;21,0;0,10;6,12;10,13;11,17;11,18;12,34;12,107;10,118;8,121;1,122;1,126;35,126;35,122;28,121;25,118;24,107;24,0" o:connectangles="0,0,0,0,0,0,0,0,0,0,0,0,0,0,0,0,0,0,0"/>
                        </v:shape>
                        <v:shape id="Freeform 1318" o:spid="_x0000_s1260" style="position:absolute;left:399;top:544;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pDsUA&#10;AADdAAAADwAAAGRycy9kb3ducmV2LnhtbESPX2vCMBTF3wd+h3CFvc1UcbNUo8hA2cOQVQVfL821&#10;rTY3WZPZ7tubwcDHw/nz4yxWvWnEjVpfW1YwHiUgiAuray4VHA+blxSED8gaG8uk4Jc8rJaDpwVm&#10;2nac020fShFH2GeooArBZVL6oiKDfmQdcfTOtjUYomxLqVvs4rhp5CRJ3qTBmiOhQkfvFRXX/Y+J&#10;3PRMzm5O391pdtl+7r7ylFyu1POwX89BBOrDI/zf/tAKXifpFP7ex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KkOxQAAAN0AAAAPAAAAAAAAAAAAAAAAAJgCAABkcnMv&#10;ZG93bnJldi54bWxQSwUGAAAAAAQABAD1AAAAigMAAAAA&#10;" path="m26,l,3r6,l18,6r1,1l28,16r3,14l31,36,24,47r-8,5l4,55r31,l44,45r2,-3l49,28,48,20,42,9,38,5,26,xe" fillcolor="black" stroked="f">
                          <v:path arrowok="t" o:connecttype="custom" o:connectlocs="26,0;0,3;6,3;18,6;19,7;28,16;31,30;31,36;24,47;16,52;4,55;35,55;44,45;46,42;49,28;48,20;42,9;38,5;26,0" o:connectangles="0,0,0,0,0,0,0,0,0,0,0,0,0,0,0,0,0,0,0"/>
                        </v:shape>
                        <v:shape id="Freeform 1319" o:spid="_x0000_s1261" style="position:absolute;left:357;top:489;width:77;height:116;visibility:visible;mso-wrap-style:square;v-text-anchor:top" coordsize="7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iI8EA&#10;AADdAAAADwAAAGRycy9kb3ducmV2LnhtbESP3YrCMBSE7xd8h3AE79ZUQSldo5QFQfDKnwc4NMe0&#10;tDkpTazx7Y0geDnMzDfMZhdtJ0YafONYwWKegSCunG7YKLhe9r85CB+QNXaOScGTPOy2k58NFto9&#10;+ETjORiRIOwLVFCH0BdS+qomi37ueuLk3dxgMSQ5GKkHfCS47eQyy9bSYsNpocae/muq2vPdKhiz&#10;MjfV2sQuWrc/3so2tJdWqdk0ln8gAsXwDX/aB61gtcxX8H6Tn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F4iPBAAAA3QAAAA8AAAAAAAAAAAAAAAAAmAIAAGRycy9kb3du&#10;cmV2LnhtbFBLBQYAAAAABAAEAPUAAACGAwAAAAA=&#10;" path="m3,r9,4l14,18r,77l12,108r-9,5l,113r,3l48,116r1,l63,115r10,-3l77,110r-31,l41,110,29,107r,-49l34,58r8,l68,55r4,-2l43,51r-8,l29,50,29,4r1,l42,3,3,xe" fillcolor="black" stroked="f">
                          <v:path arrowok="t" o:connecttype="custom" o:connectlocs="3,0;12,4;12,4;14,18;14,95;12,108;3,113;0,113;0,116;48,116;49,116;63,115;73,112;77,110;46,110;41,110;29,107;29,58;34,58;42,58;68,55;72,53;43,51;35,51;29,50;29,4;30,4;42,3;3,0" o:connectangles="0,0,0,0,0,0,0,0,0,0,0,0,0,0,0,0,0,0,0,0,0,0,0,0,0,0,0,0,0"/>
                        </v:shape>
                        <v:shape id="Freeform 1320" o:spid="_x0000_s1262" style="position:absolute;left:357;top:485;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at8QA&#10;AADdAAAADwAAAGRycy9kb3ducmV2LnhtbESPW4vCMBSE3wX/QzjCvmlqxQvVKCIu7MuCtx9wbE4v&#10;2JzUJmp3f70RBB+HmfmGWaxaU4k7Na60rGA4iEAQp1aXnCs4Hb/7MxDOI2usLJOCP3KwWnY7C0y0&#10;ffCe7gefiwBhl6CCwvs6kdKlBRl0A1sTBy+zjUEfZJNL3eAjwE0l4yiaSIMlh4UCa9oUlF4ON6Ng&#10;92+n572P3U5us+x3dOT1lUdKffXa9RyEp9Z/wu/2j1YwjmcTeL0JT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0WrfEAAAA3QAAAA8AAAAAAAAAAAAAAAAAmAIAAGRycy9k&#10;b3ducmV2LnhtbFBLBQYAAAAABAAEAPUAAACJAwAAAAA=&#10;" path="m43,l,,,4r3,l42,7,53,8r10,6l67,19r3,13l67,44r-8,9l56,54,43,55r29,2l81,49r2,-3l86,32,85,26,80,14,75,8,63,3,57,1,43,xe" fillcolor="black" stroked="f">
                          <v:path arrowok="t" o:connecttype="custom" o:connectlocs="43,0;0,0;0,4;3,4;42,7;53,8;63,14;67,19;70,32;67,44;59,53;56,54;43,55;72,57;81,49;83,46;86,32;85,26;80,14;75,8;63,3;57,1;43,0" o:connectangles="0,0,0,0,0,0,0,0,0,0,0,0,0,0,0,0,0,0,0,0,0,0,0"/>
                        </v:shape>
                        <v:shape id="Freeform 1321" o:spid="_x0000_s1263" style="position:absolute;left:526;top:595;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qpE8MA&#10;AADdAAAADwAAAGRycy9kb3ducmV2LnhtbESPzarCMBSE9xd8h3CEu7umFvyhGkUqgrrTunB5aI5t&#10;sTkpTay9b28EweUwM98wy3VvatFR6yrLCsajCARxbnXFhYJLtvubg3AeWWNtmRT8k4P1avCzxETb&#10;J5+oO/tCBAi7BBWU3jeJlC4vyaAb2YY4eDfbGvRBtoXULT4D3NQyjqKpNFhxWCixobSk/H5+GAXH&#10;AxdpE/vbJEsv12yLXdQfO6V+h/1mAcJT77/hT3uvFUzi+Qzeb8IT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qpE8MAAADdAAAADwAAAAAAAAAAAAAAAACYAgAAZHJzL2Rv&#10;d25yZXYueG1sUEsFBgAAAAAEAAQA9QAAAIgDAAAAAA==&#10;" path="m5,l,1,6,3,5,xe" fillcolor="black" stroked="f">
                          <v:path arrowok="t" o:connecttype="custom" o:connectlocs="5,0;0,1;6,3;5,0" o:connectangles="0,0,0,0"/>
                        </v:shape>
                        <v:shape id="Freeform 1322" o:spid="_x0000_s1264" style="position:absolute;left:509;top:590;width:23;height:18;visibility:visible;mso-wrap-style:square;v-text-anchor:top" coordsize="2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jBMQA&#10;AADdAAAADwAAAGRycy9kb3ducmV2LnhtbERPu27CMBTdK/EP1kViQcVpBIimGBSoeIitwNDxKr5N&#10;QuPryHYh/D0ekDoenfd82ZlGXMn52rKCt1ECgriwuuZSwfm0eZ2B8AFZY2OZFNzJw3LRe5ljpu2N&#10;v+h6DKWIIewzVFCF0GZS+qIig35kW+LI/VhnMEToSqkd3mK4aWSaJFNpsObYUGFL64qK3+OfUZDv&#10;ymG7ybv37acb39fp92W3OlyUGvS7/ANEoC78i5/uvVYwSWdxbn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x4wTEAAAA3QAAAA8AAAAAAAAAAAAAAAAAmAIAAGRycy9k&#10;b3ducmV2LnhtbFBLBQYAAAAABAAEAPUAAACJAwAAAAA=&#10;" path="m12,l,,,18r3,l23,8,17,6,14,5,12,xe" fillcolor="black" stroked="f">
                          <v:path arrowok="t" o:connecttype="custom" o:connectlocs="12,0;0,0;0,18;3,18;23,8;17,6;14,5;12,0" o:connectangles="0,0,0,0,0,0,0,0"/>
                        </v:shape>
                        <v:shape id="Freeform 1323" o:spid="_x0000_s1265" style="position:absolute;left:491;top:524;width:30;height:78;visibility:visible;mso-wrap-style:square;v-text-anchor:top" coordsize="3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IM3sYA&#10;AADdAAAADwAAAGRycy9kb3ducmV2LnhtbESPQWvCQBSE74L/YXlCL0U3SlNNdBOktFDQS2MpPT6y&#10;r0kw+zZkN5r++65Q8DjMfDPMLh9NKy7Uu8ayguUiAkFcWt1wpeDz9DbfgHAeWWNrmRT8koM8m052&#10;mGp75Q+6FL4SoYRdigpq77tUSlfWZNAtbEccvB/bG/RB9pXUPV5DuWnlKoqepcGGw0KNHb3UVJ6L&#10;wSiI4+8ioXhtX5PD8elLDo+mOw1KPczG/RaEp9Hfw//0uw7capPA7U14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IM3sYAAADdAAAADwAAAAAAAAAAAAAAAACYAgAAZHJz&#10;L2Rvd25yZXYueG1sUEsFBgAAAAAEAAQA9QAAAIsDAAAAAA==&#10;" path="m30,l6,r,4l15,6r3,10l18,61r-1,1l8,70,,73r8,5l18,66r12,l30,65r,-16l30,xe" fillcolor="black" stroked="f">
                          <v:path arrowok="t" o:connecttype="custom" o:connectlocs="30,0;6,0;6,4;15,6;18,16;18,61;17,62;8,70;0,73;8,78;18,66;30,66;30,65;30,49;30,0" o:connectangles="0,0,0,0,0,0,0,0,0,0,0,0,0,0,0"/>
                        </v:shape>
                        <v:shape id="Freeform 1324" o:spid="_x0000_s1266" style="position:absolute;left:456;top:524;width:43;height:84;visibility:visible;mso-wrap-style:square;v-text-anchor:top" coordsize="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YbJsIA&#10;AADdAAAADwAAAGRycy9kb3ducmV2LnhtbERPTWvCQBC9F/wPywheSt00UDHRVawoeGpRW+hxyI5J&#10;MDsbsmuM/75zKPT4eN/L9eAa1VMXas8GXqcJKOLC25pLA1/n/cscVIjIFhvPZOBBAdar0dMSc+vv&#10;fKT+FEslIRxyNFDF2OZah6Iih2HqW2LhLr5zGAV2pbYd3iXcNTpNkpl2WLM0VNjStqLiero5A28f&#10;77esyIb+83k/2/Xf9HPwqTdmMh42C1CRhvgv/nMfrPjSTPbLG3kC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ZhsmwgAAAN0AAAAPAAAAAAAAAAAAAAAAAJgCAABkcnMvZG93&#10;bnJldi54bWxQSwUGAAAAAAQABAD1AAAAhwMAAAAA&#10;" path="m24,l,,,4,8,5r3,3l12,16r,36l12,56r1,14l19,80r10,4l39,80r4,-2l35,73,27,69r,-1l24,54,24,xe" fillcolor="black" stroked="f">
                          <v:path arrowok="t" o:connecttype="custom" o:connectlocs="24,0;0,0;0,4;8,5;11,8;12,16;12,52;12,56;13,70;19,80;29,84;39,80;43,78;35,73;27,69;27,68;24,54;24,0" o:connectangles="0,0,0,0,0,0,0,0,0,0,0,0,0,0,0,0,0,0"/>
                        </v:shape>
                        <v:shape id="Freeform 1325" o:spid="_x0000_s1267" style="position:absolute;left:537;top:5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CIcIA&#10;AADdAAAADwAAAGRycy9kb3ducmV2LnhtbESPQYvCMBSE7wv+h/CEva2pBUWrUaQiqDetB4+P5tkW&#10;m5fSxNr990YQPA4z8w2zXPemFh21rrKsYDyKQBDnVldcKLhku78ZCOeRNdaWScE/OVivBj9LTLR9&#10;8om6sy9EgLBLUEHpfZNI6fKSDLqRbYiDd7OtQR9kW0jd4jPATS3jKJpKgxWHhRIbSkvK7+eHUXA8&#10;cJE2sb9NsvRyzbbYRf2xU+p32G8WIDz1/hv+tPdawSSej+H9Jj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5gIhwgAAAN0AAAAPAAAAAAAAAAAAAAAAAJgCAABkcnMvZG93&#10;bnJldi54bWxQSwUGAAAAAAQABAD1AAAAhwMAAAAA&#10;" path="m,l1,3,6,2,,xe" fillcolor="black" stroked="f">
                          <v:path arrowok="t" o:connecttype="custom" o:connectlocs="0,0;1,3;6,2;0,0" o:connectangles="0,0,0,0"/>
                        </v:shape>
                        <v:shape id="Freeform 1326" o:spid="_x0000_s1268" style="position:absolute;left:537;top:5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Jjs8YA&#10;AADdAAAADwAAAGRycy9kb3ducmV2LnhtbESP0WrCQBRE3wv9h+UKfQl100BLjdlIsZQW+mT0Ay7Z&#10;axLN3o3ZbRL9+q4g+DjMzBkmW02mFQP1rrGs4GUegyAurW64UrDbfj2/g3AeWWNrmRScycEqf3zI&#10;MNV25A0Nha9EgLBLUUHtfZdK6cqaDLq57YiDt7e9QR9kX0nd4xjgppVJHL9Jgw2HhRo7WtdUHos/&#10;o2A8Rfuo+N4ln6aKFr/+Mg3NYaPU02z6WILwNPl7+Nb+0Qpek0UC1zfhCcj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Jjs8YAAADdAAAADwAAAAAAAAAAAAAAAACYAgAAZHJz&#10;L2Rvd25yZXYueG1sUEsFBgAAAAAEAAQA9QAAAIsDAAAAAA==&#10;" path="m24,l21,,,10r6,2l9,13r2,4l11,18r1,16l12,65,10,75,8,79,1,80r,3l34,83r,-3l27,78,25,75,24,65,24,xe" fillcolor="black" stroked="f">
                          <v:path arrowok="t" o:connecttype="custom" o:connectlocs="24,0;21,0;0,10;6,12;9,13;11,17;11,18;12,34;12,65;10,75;8,79;1,80;1,83;34,83;34,80;27,78;25,75;24,65;24,0" o:connectangles="0,0,0,0,0,0,0,0,0,0,0,0,0,0,0,0,0,0,0"/>
                        </v:shape>
                        <v:shape id="Freeform 1327" o:spid="_x0000_s1269" style="position:absolute;left:547;top:480;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1Ru8cA&#10;AADdAAAADwAAAGRycy9kb3ducmV2LnhtbESPT2vCQBTE74V+h+UVequbRo02zSq1UtBjrUKPj+zL&#10;H8y+DdmtiX76riB4HGbmN0y2HEwjTtS52rKC11EEgji3uuZSwf7n62UOwnlkjY1lUnAmB8vF40OG&#10;qbY9f9Np50sRIOxSVFB536ZSurwig25kW+LgFbYz6IPsSqk77APcNDKOokQarDksVNjSZ0X5cfdn&#10;FKzpMt4mxyQuzmUzG/rV7+owmSj1/DR8vIPwNPh7+NbeaAXT+G0M1zfhCc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tUbvHAAAA3QAAAA8AAAAAAAAAAAAAAAAAmAIAAGRy&#10;cy9kb3ducmV2LnhtbFBLBQYAAAAABAAEAPUAAACMAwAAAAA=&#10;" path="m8,l2,2,,9r2,6l8,18r5,-3l15,9,13,2,8,xe" fillcolor="black" stroked="f">
                          <v:path arrowok="t" o:connecttype="custom" o:connectlocs="8,0;2,2;0,9;2,15;8,18;13,15;15,9;13,2;8,0" o:connectangles="0,0,0,0,0,0,0,0,0"/>
                        </v:shape>
                        <v:shape id="Freeform 1328" o:spid="_x0000_s1270" style="position:absolute;left:579;top:489;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DTzMQA&#10;AADdAAAADwAAAGRycy9kb3ducmV2LnhtbESPS4vCQBCE7wv+h6EFL6ITg8/oKMuCukdfB49tpk2C&#10;mZ6QGTX+e2dB2GNRVV9Ri1VjSvGg2hWWFQz6EQji1OqCMwWn47o3BeE8ssbSMil4kYPVsvW1wETb&#10;J+/pcfCZCBB2CSrIva8SKV2ak0HXtxVx8K62NuiDrDOpa3wGuCllHEVjabDgsJBjRT85pbfD3Sgo&#10;7hsdya7bj87bNJ7MhpfddXpRqtNuvucgPDX+P/xp/2oFo3g2hL834QnI5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A08zEAAAA3QAAAA8AAAAAAAAAAAAAAAAAmAIAAGRycy9k&#10;b3ducmV2LnhtbFBLBQYAAAAABAAEAPUAAACJAwAAAAA=&#10;" path="m,l2,4,7,2,,xe" fillcolor="black" stroked="f">
                          <v:path arrowok="t" o:connecttype="custom" o:connectlocs="0,0;2,4;7,2;0,0" o:connectangles="0,0,0,0"/>
                        </v:shape>
                        <v:shape id="Freeform 1329" o:spid="_x0000_s1271" style="position:absolute;left:579;top:480;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qQ2cYA&#10;AADdAAAADwAAAGRycy9kb3ducmV2LnhtbESPT4vCMBTE7wt+h/CEvSxrqqK4XaP4B8GDF+t68PZo&#10;nm2xeSlNtlY/vREEj8PM/IaZzltTioZqV1hW0O9FIIhTqwvOFPwdNt8TEM4jaywtk4IbOZjPOh9T&#10;jLW98p6axGciQNjFqCD3voqldGlOBl3PVsTBO9vaoA+yzqSu8RrgppSDKBpLgwWHhRwrWuWUXpJ/&#10;o2D4RU2/PemJxLFOzRLvq+NurdRnt138gvDU+nf41d5qBaPBzwieb8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qQ2cYAAADdAAAADwAAAAAAAAAAAAAAAACYAgAAZHJz&#10;L2Rvd25yZXYueG1sUEsFBgAAAAAEAAQA9QAAAIsDAAAAAA==&#10;" path="m24,l21,,,9r7,2l10,13r2,4l12,18r,15l12,107r-1,10l8,121r-6,1l2,125r33,l35,122r-7,-2l25,117,24,107,24,xe" fillcolor="black" stroked="f">
                          <v:path arrowok="t" o:connecttype="custom" o:connectlocs="24,0;21,0;0,9;7,11;10,13;12,17;12,18;12,33;12,107;11,117;8,121;2,122;2,125;35,125;35,122;28,120;25,117;24,107;24,0" o:connectangles="0,0,0,0,0,0,0,0,0,0,0,0,0,0,0,0,0,0,0"/>
                        </v:shape>
                        <v:shape id="Freeform 1330" o:spid="_x0000_s1272" style="position:absolute;left:671;top:595;width:23;height:13;visibility:visible;mso-wrap-style:square;v-text-anchor:top" coordsize="2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Yrb8UA&#10;AADdAAAADwAAAGRycy9kb3ducmV2LnhtbESPzWrDMBCE74W+g9hAb40cQ0PiRjGhtGDooeSHnBdr&#10;azu2VsbaJk6fvioEchxm5htmlY+uU2caQuPZwGyagCIuvW24MnDYfzwvQAVBtth5JgNXCpCvHx9W&#10;mFl/4S2dd1KpCOGQoYFapM+0DmVNDsPU98TR+/aDQ4lyqLQd8BLhrtNpksy1w4bjQo09vdVUtrsf&#10;Z+D993T8KpYYyuZatMXobSqfYszTZNy8ghIa5R6+tQtr4CVdzuH/TXwC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VitvxQAAAN0AAAAPAAAAAAAAAAAAAAAAAJgCAABkcnMv&#10;ZG93bnJldi54bWxQSwUGAAAAAAQABAD1AAAAigMAAAAA&#10;" path="m22,l17,1,,1,,13r3,l23,3,22,xe" fillcolor="black" stroked="f">
                          <v:path arrowok="t" o:connecttype="custom" o:connectlocs="22,0;17,1;0,1;0,13;3,13;23,3;22,0" o:connectangles="0,0,0,0,0,0,0"/>
                        </v:shape>
                        <v:shape id="Freeform 1331" o:spid="_x0000_s1273" style="position:absolute;left:623;top:526;width:34;height:78;visibility:visible;mso-wrap-style:square;v-text-anchor:top" coordsize="3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YIs8cA&#10;AADdAAAADwAAAGRycy9kb3ducmV2LnhtbESPzW7CMBCE75V4B2uRuBUHJP4CBhUk2nKjwAFu23gb&#10;h8brELsQ3r6uhNTjaGa+0cwWjS3FlWpfOFbQ6yYgiDOnC84VHPbr5zEIH5A1lo5JwZ08LOatpxmm&#10;2t34g667kIsIYZ+iAhNClUrpM0MWfddVxNH7crXFEGWdS13jLcJtKftJMpQWC44LBitaGcq+dz9W&#10;wfntQMmo3K+O8nU7vGyWy9P40yjVaTcvUxCBmvAffrTftYJBfzKCv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WCLPHAAAA3QAAAA8AAAAAAAAAAAAAAAAAmAIAAGRy&#10;cy9kb3ducmV2LnhtbFBLBQYAAAAABAAEAPUAAACMAwAAAAA=&#10;" path="m18,l9,10,6,15,1,28,,42r,3l2,59,8,70r8,8l34,72,29,71,20,62r-1,l15,50,13,35,15,19,20,8,21,7,32,1,18,xe" fillcolor="black" stroked="f">
                          <v:path arrowok="t" o:connecttype="custom" o:connectlocs="18,0;9,10;6,15;1,28;0,42;0,45;2,59;8,70;16,78;34,72;29,71;20,62;19,62;15,50;13,35;13,35;15,19;20,8;21,7;32,1;18,0" o:connectangles="0,0,0,0,0,0,0,0,0,0,0,0,0,0,0,0,0,0,0,0,0"/>
                        </v:shape>
                        <v:shape id="Freeform 1332" o:spid="_x0000_s1274" style="position:absolute;left:641;top:522;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yEVsMA&#10;AADdAAAADwAAAGRycy9kb3ducmV2LnhtbERPTWvCQBC9C/0PyxR6002llSa6ShEsRVFoFM9Ddkxi&#10;srMhuybpv3cPgsfH+16sBlOLjlpXWlbwPolAEGdWl5wrOB034y8QziNrrC2Tgn9ysFq+jBaYaNvz&#10;H3Wpz0UIYZeggsL7JpHSZQUZdBPbEAfuYluDPsA2l7rFPoSbWk6jaCYNlhwaCmxoXVBWpTejIMu7&#10;yp4/fg5Rf93ftqaK493WK/X2OnzPQXga/FP8cP9qBZ/TOMwNb8IT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yEVsMAAADdAAAADwAAAAAAAAAAAAAAAACYAgAAZHJzL2Rv&#10;d25yZXYueG1sUEsFBgAAAAAEAAQA9QAAAIgDAAAAAA==&#10;" path="m14,l10,,,4,14,5r7,3l30,7,26,4,14,xe" fillcolor="black" stroked="f">
                          <v:path arrowok="t" o:connecttype="custom" o:connectlocs="14,0;10,0;0,4;14,5;21,8;30,7;26,4;14,0" o:connectangles="0,0,0,0,0,0,0,0"/>
                        </v:shape>
                        <v:shape id="Freeform 1333" o:spid="_x0000_s1275" style="position:absolute;left:659;top:48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eQsIA&#10;AADdAAAADwAAAGRycy9kb3ducmV2LnhtbESPQWvCQBSE74L/YXlCb7ox0NJEVxFtoVdj6fmRfSbB&#10;7Nuw+9S0v74rFHocZuYbZr0dXa9uFGLn2cBykYEirr3tuDHweXqfv4KKgmyx90wGvinCdjOdrLG0&#10;/s5HulXSqAThWKKBVmQotY51Sw7jwg/EyTv74FCSDI22Ae8J7nqdZ9mLdthxWmhxoH1L9aW6OgPh&#10;zUpx+nJD83OJdBCuchz3xjzNxt0KlNAo/+G/9oc18JwXBTzepCe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5l5CwgAAAN0AAAAPAAAAAAAAAAAAAAAAAJgCAABkcnMvZG93&#10;bnJldi54bWxQSwUGAAAAAAQABAD1AAAAhwMAAAAA&#10;" path="m,l1,4,6,2,,xe" fillcolor="black" stroked="f">
                          <v:path arrowok="t" o:connecttype="custom" o:connectlocs="0,0;1,4;6,2;0,0" o:connectangles="0,0,0,0"/>
                        </v:shape>
                        <v:shape id="Freeform 1334" o:spid="_x0000_s1276" style="position:absolute;left:639;top:480;width:49;height:128;visibility:visible;mso-wrap-style:square;v-text-anchor:top" coordsize="4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PAW8MA&#10;AADdAAAADwAAAGRycy9kb3ducmV2LnhtbERPTYvCMBC9C/6HMIIX0bSuilajiCC4t1314m1sxrba&#10;TGoTa/ffbw4Le3y879WmNaVoqHaFZQXxKAJBnFpdcKbgfNoP5yCcR9ZYWiYFP+Rgs+52Vpho++Zv&#10;ao4+EyGEXYIKcu+rREqX5mTQjWxFHLibrQ36AOtM6hrfIdyUchxFM2mw4NCQY0W7nNLH8WUUXL6m&#10;d3MYfD7G13RyG2TP2DSLWKl+r90uQXhq/b/4z33QCqYfUdgf3oQn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PAW8MAAADdAAAADwAAAAAAAAAAAAAAAACYAgAAZHJzL2Rv&#10;d25yZXYueG1sUEsFBgAAAAAEAAQA9QAAAIgDAAAAAA==&#10;" path="m44,l40,,20,9r6,2l29,13r2,4l31,18r1,16l32,49r-9,1l29,57r3,11l32,110r-3,3l18,118,,124r11,4l22,125r,-1l32,116r17,l46,115r-2,-5l44,109r,-16l44,xe" fillcolor="black" stroked="f">
                          <v:path arrowok="t" o:connecttype="custom" o:connectlocs="44,0;40,0;20,9;26,11;29,13;31,17;31,18;32,34;32,49;23,50;29,57;32,68;32,110;29,113;18,118;0,124;11,128;22,125;22,124;32,116;49,116;46,115;44,110;44,109;44,93;44,0" o:connectangles="0,0,0,0,0,0,0,0,0,0,0,0,0,0,0,0,0,0,0,0,0,0,0,0,0,0"/>
                        </v:shape>
                        <v:shape id="Freeform 1335" o:spid="_x0000_s1277" style="position:absolute;left:698;top:532;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NJ38QA&#10;AADdAAAADwAAAGRycy9kb3ducmV2LnhtbESP0WoCMRRE34X+Q7gF3zSxUrGrUYqltuDTaj/gurnd&#10;LG5ulk3qrn59Iwg+DjNzhlmue1eLM7Wh8qxhMlYgiAtvKi41/Bw+R3MQISIbrD2ThgsFWK+eBkvM&#10;jO84p/M+liJBOGSowcbYZFKGwpLDMPYNcfJ+feswJtmW0rTYJbir5YtSM+mw4rRgsaGNpeK0/3Ma&#10;NtYps33r8o/TMfjrV91vd5RrPXzu3xcgIvXxEb63v42G16mawO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zSd/EAAAA3QAAAA8AAAAAAAAAAAAAAAAAmAIAAGRycy9k&#10;b3ducmV2LnhtbFBLBQYAAAAABAAEAPUAAACJAwAAAAA=&#10;" path="m,l2,3,7,2,,xe" fillcolor="black" stroked="f">
                          <v:path arrowok="t" o:connecttype="custom" o:connectlocs="0,0;2,3;7,2;0,0" o:connectangles="0,0,0,0"/>
                        </v:shape>
                        <v:shape id="Freeform 1336" o:spid="_x0000_s1278" style="position:absolute;left:698;top:5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n5qccA&#10;AADdAAAADwAAAGRycy9kb3ducmV2LnhtbESP0WrCQBRE3wv9h+UWfAm6MdJSo6tIRSz4ZJoPuGSv&#10;SWz2bprdJrFf3y0IfRxm5gyz3o6mET11rrasYD6LQRAXVtdcKsg/DtNXEM4ja2wsk4IbOdhuHh/W&#10;mGo78Jn6zJciQNilqKDyvk2ldEVFBt3MtsTBu9jOoA+yK6XucAhw08gkjl+kwZrDQoUtvVVUfGbf&#10;RsHwFV2i7Jgne1NGy5P/Gfv6elZq8jTuViA8jf4/fG+/awXPiziBvzfh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Z+anHAAAA3QAAAA8AAAAAAAAAAAAAAAAAmAIAAGRy&#10;cy9kb3ducmV2LnhtbFBLBQYAAAAABAAEAPUAAACMAwAAAAA=&#10;" path="m24,l21,,,10r7,2l10,13r1,4l11,18r1,16l12,65,11,75,8,79,2,80r,3l34,83r,-3l28,78,25,75,24,65,24,xe" fillcolor="black" stroked="f">
                          <v:path arrowok="t" o:connecttype="custom" o:connectlocs="24,0;21,0;0,10;7,12;10,13;11,17;11,18;12,34;12,65;11,75;8,79;2,80;2,83;34,83;34,80;28,78;25,75;24,65;24,0" o:connectangles="0,0,0,0,0,0,0,0,0,0,0,0,0,0,0,0,0,0,0"/>
                        </v:shape>
                        <v:shape id="Freeform 1337" o:spid="_x0000_s1279" style="position:absolute;left:709;top:480;width:14;height:18;visibility:visible;mso-wrap-style:square;v-text-anchor:top" coordsize="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uNcgA&#10;AADdAAAADwAAAGRycy9kb3ducmV2LnhtbESP3WrCQBSE7wu+w3IEb0Q3VSqSuor9sShCS23p9Wn2&#10;mESzZ8PuNknf3hUKvRxm5htmsepMJRpyvrSs4HacgCDOrC45V/D5sRnNQfiArLGyTAp+ycNq2btZ&#10;YKpty+/UHEIuIoR9igqKEOpUSp8VZNCPbU0cvaN1BkOULpfaYRvhppKTJJlJgyXHhQJreiwoOx9+&#10;jIKXh3PbrIe7t662z/vy9P3qnr6GSg363foeRKAu/If/2lut4G6aTOH6Jj4Bub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uy41yAAAAN0AAAAPAAAAAAAAAAAAAAAAAJgCAABk&#10;cnMvZG93bnJldi54bWxQSwUGAAAAAAQABAD1AAAAjQMAAAAA&#10;" path="m7,l2,2,,9r2,6l7,18r6,-3l14,9,13,2,7,xe" fillcolor="black" stroked="f">
                          <v:path arrowok="t" o:connecttype="custom" o:connectlocs="7,0;2,2;0,9;2,15;7,18;13,15;14,9;13,2;7,0" o:connectangles="0,0,0,0,0,0,0,0,0"/>
                        </v:shape>
                        <v:shape id="Freeform 1338" o:spid="_x0000_s1280" style="position:absolute;left:737;top:5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o7o8UA&#10;AADdAAAADwAAAGRycy9kb3ducmV2LnhtbESPwWrDMBBE74X8g9hCbo3UpAnBjRKCS6D1rXEOOS7W&#10;Rja1VsZSbefvq0Khx2Fm3jC7w+RaMVAfGs8anhcKBHHlTcNWw6U8PW1BhIhssPVMGu4U4LCfPeww&#10;M37kTxrO0YoE4ZChhjrGLpMyVDU5DAvfESfv5nuHMcneStPjmOCulUulNtJhw2mhxo7ymqqv87fT&#10;UHywzbtlvK3L/HIt33BQUzFoPX+cjq8gIk3xP/zXfjca1iv1Ar9v0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jujxQAAAN0AAAAPAAAAAAAAAAAAAAAAAJgCAABkcnMv&#10;ZG93bnJldi54bWxQSwUGAAAAAAQABAD1AAAAigMAAAAA&#10;" path="m,l1,3,6,2,,xe" fillcolor="black" stroked="f">
                          <v:path arrowok="t" o:connecttype="custom" o:connectlocs="0,0;1,3;6,2;0,0" o:connectangles="0,0,0,0"/>
                        </v:shape>
                        <v:shape id="Freeform 1339" o:spid="_x0000_s1281" style="position:absolute;left:738;top:528;width:41;height:77;visibility:visible;mso-wrap-style:square;v-text-anchor:top" coordsize="4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9desYA&#10;AADdAAAADwAAAGRycy9kb3ducmV2LnhtbESPQUsDMRSE74L/ITzBm01U6rZr01IFQaRUbXvx9tg8&#10;N1s3L8smbtN/3xQEj8PMfMPMFsm1YqA+NJ413I4UCOLKm4ZrDbvty80ERIjIBlvPpOFIARbzy4sZ&#10;lsYf+JOGTaxFhnAoUYONsSulDJUlh2HkO+LsffveYcyyr6Xp8ZDhrpV3Sj1Ihw3nBYsdPVuqfja/&#10;TsP0a0jLt/0+rNaqeOci2Y+ie9L6+iotH0FESvE//Nd+NRrG92oM5zf5Ccj5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9desYAAADdAAAADwAAAAAAAAAAAAAAAACYAgAAZHJz&#10;L2Rvd25yZXYueG1sUEsFBgAAAAAEAAQA9QAAAIsDAAAAAA==&#10;" path="m33,l23,11r-13,l11,13r,16l11,59,9,71,2,74,,74r,3l34,77r,-3l27,72,24,69,23,59r,-43l31,8,41,5,33,xe" fillcolor="black" stroked="f">
                          <v:path arrowok="t" o:connecttype="custom" o:connectlocs="33,0;23,11;10,11;11,13;11,29;11,59;9,71;2,74;0,74;0,77;34,77;34,74;27,72;24,69;23,59;23,16;31,8;41,5;33,0" o:connectangles="0,0,0,0,0,0,0,0,0,0,0,0,0,0,0,0,0,0,0"/>
                        </v:shape>
                        <v:shape id="Freeform 1340" o:spid="_x0000_s1282" style="position:absolute;left:737;top:522;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3H68MA&#10;AADdAAAADwAAAGRycy9kb3ducmV2LnhtbESPQWsCMRCF7wX/QxjBW81aqchqFBEi4k0r6HHcjLuL&#10;yWTZpOv675tCocfHm/e9ect176zoqA21ZwWTcQaCuPCm5lLB+Uu/z0GEiGzQeiYFLwqwXg3elpgb&#10;/+QjdadYigThkKOCKsYmlzIUFTkMY98QJ+/uW4cxybaUpsVngjsrP7JsJh3WnBoqbGhbUfE4fbv0&#10;hu122l8m9qz3u+PhdmWtNSs1GvabBYhIffw//kvvjYLPaTaD3zUJ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3H68MAAADdAAAADwAAAAAAAAAAAAAAAACYAgAAZHJzL2Rv&#10;d25yZXYueG1sUEsFBgAAAAAEAAQA9QAAAIgDAAAAAA==&#10;" path="m24,l21,,,10r6,2l9,13r2,4l24,17,24,xe" fillcolor="black" stroked="f">
                          <v:path arrowok="t" o:connecttype="custom" o:connectlocs="24,0;21,0;0,10;6,12;9,13;11,17;24,17;24,0" o:connectangles="0,0,0,0,0,0,0,0"/>
                        </v:shape>
                        <v:shape id="Freeform 1341" o:spid="_x0000_s1283" style="position:absolute;left:771;top:522;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VBRMgA&#10;AADdAAAADwAAAGRycy9kb3ducmV2LnhtbESPQWvCQBSE7wX/w/IEL0U3WppK6ipFqLZgD40e9PbI&#10;vibB7Nu4u2r8926h0OMwM98ws0VnGnEh52vLCsajBARxYXXNpYLd9n04BeEDssbGMim4kYfFvPcw&#10;w0zbK3/TJQ+liBD2GSqoQmgzKX1RkUE/si1x9H6sMxiidKXUDq8Rbho5SZJUGqw5LlTY0rKi4pif&#10;jYL1Kh03p/yk948T5w9fn+nyuEGlBv3u7RVEoC78h//aH1rB81PyAr9v4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UFEyAAAAN0AAAAPAAAAAAAAAAAAAAAAAJgCAABk&#10;cnMvZG93bnJldi54bWxQSwUGAAAAAAQABAD1AAAAjQMAAAAA&#10;" path="m13,l10,,,6r8,5l16,16r,1l18,32r,33l18,73r-2,5l9,80r-2,l7,83r34,l41,80,34,78,32,75,31,65r,-35l31,28,29,14,23,3,13,xe" fillcolor="black" stroked="f">
                          <v:path arrowok="t" o:connecttype="custom" o:connectlocs="13,0;10,0;0,6;8,11;16,16;16,17;18,32;18,65;18,73;16,78;9,80;7,80;7,83;41,83;41,80;34,78;32,75;31,65;31,30;31,28;29,14;23,3;13,0" o:connectangles="0,0,0,0,0,0,0,0,0,0,0,0,0,0,0,0,0,0,0,0,0,0,0"/>
                        </v:shape>
                        <v:shape id="Freeform 1342" o:spid="_x0000_s1284" style="position:absolute;left:818;top:604;width:36;height:32;visibility:visible;mso-wrap-style:square;v-text-anchor:top" coordsize="3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Wf8cUA&#10;AADdAAAADwAAAGRycy9kb3ducmV2LnhtbERPTWvCQBC9C/0PyxR6000tlTa6ig2EKj1Ikl56G7Jj&#10;kiY7G7LbGP+9eyh4fLzvzW4ynRhpcI1lBc+LCARxaXXDlYLvIp2/gXAeWWNnmRRcycFu+zDbYKzt&#10;hTMac1+JEMIuRgW1930spStrMugWticO3NkOBn2AQyX1gJcQbjq5jKKVNNhwaKixp6Smss3/jIIi&#10;/clc+3n0h2v7fvpa/iYfZp8o9fQ47dcgPE3+Lv53H7SC15cozA1vwhOQ2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5Z/xxQAAAN0AAAAPAAAAAAAAAAAAAAAAAJgCAABkcnMv&#10;ZG93bnJldi54bWxQSwUGAAAAAAQABAD1AAAAigMAAAAA&#10;" path="m13,l5,10,,19r,4l5,32,36,29,24,28,14,24,10,16,12,9,17,1,13,xe" fillcolor="black" stroked="f">
                          <v:path arrowok="t" o:connecttype="custom" o:connectlocs="13,0;5,10;0,19;0,23;5,32;36,29;24,28;14,24;10,16;12,9;17,1;13,0" o:connectangles="0,0,0,0,0,0,0,0,0,0,0,0"/>
                        </v:shape>
                        <v:shape id="Freeform 1343" o:spid="_x0000_s1285" style="position:absolute;left:823;top:576;width:63;height:68;visibility:visible;mso-wrap-style:square;v-text-anchor:top" coordsize="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wVFcYA&#10;AADdAAAADwAAAGRycy9kb3ducmV2LnhtbESP0WrCQBRE3wX/YbmCL6VualFs6hpCQVvRl0Y/4JK9&#10;3YRm74bsqkm/vlso+DjMzBlmnfW2EVfqfO1YwdMsAUFcOl2zUXA+bR9XIHxA1tg4JgUDecg249Ea&#10;U+1u/EnXIhgRIexTVFCF0KZS+rIii37mWuLofbnOYoiyM1J3eItw28h5kiylxZrjQoUtvVVUfhcX&#10;q8A/4Hk+FCZvDru96XE4vv+cVkpNJ33+CiJQH+7h//aHVrB4Tl7g7018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wVFcYAAADdAAAADwAAAAAAAAAAAAAAAACYAgAAZHJz&#10;L2Rvd25yZXYueG1sUEsFBgAAAAAEAAQA9QAAAIsDAAAAAA==&#10;" path="m13,l11,1,3,11,1,19r2,4l8,28r4,1l13,29r11,1l38,31r5,l54,33r3,7l51,51r-7,5l31,57,,60r1,1l12,66r12,2l34,67,46,63r9,-8l59,49,63,37,59,24r-1,l47,18r-5,l27,17,17,16,12,14,11,11,12,7,17,1,13,xe" fillcolor="black" stroked="f">
                          <v:path arrowok="t" o:connecttype="custom" o:connectlocs="13,0;11,1;3,11;1,19;3,23;8,28;12,29;13,29;24,30;38,31;43,31;54,33;57,40;57,40;51,51;44,56;31,57;0,60;1,61;12,66;24,68;34,67;46,63;55,55;59,49;63,37;59,24;58,24;47,18;42,18;27,17;17,16;12,14;11,11;12,7;17,1;13,0" o:connectangles="0,0,0,0,0,0,0,0,0,0,0,0,0,0,0,0,0,0,0,0,0,0,0,0,0,0,0,0,0,0,0,0,0,0,0,0,0"/>
                        </v:shape>
                        <v:shape id="Freeform 1344" o:spid="_x0000_s1286" style="position:absolute;left:836;top:525;width:51;height:54;visibility:visible;mso-wrap-style:square;v-text-anchor:top" coordsize="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tP8QA&#10;AADdAAAADwAAAGRycy9kb3ducmV2LnhtbERPy2oCMRTdC/5DuIIb0YxKq4xGkUKhG6mvRbu7Tm5n&#10;pk5uhiSdx983i0KXh/Pe7jtTiYacLy0rmM8SEMSZ1SXnCm7X1+kahA/IGivLpKAnD/vdcLDFVNuW&#10;z9RcQi5iCPsUFRQh1KmUPivIoJ/ZmjhyX9YZDBG6XGqHbQw3lVwkybM0WHJsKLCml4Kyx+XHKGj7&#10;vnHt5/H0/b6+n/tulX9M/Emp8ag7bEAE6sK/+M/9phU8Ledxf3wTn4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RbT/EAAAA3QAAAA8AAAAAAAAAAAAAAAAAmAIAAGRycy9k&#10;b3ducmV2LnhtbFBLBQYAAAAABAAEAPUAAACJAwAAAAA=&#10;" path="m26,l13,1,23,7r3,7l28,29r,3l24,45r-9,5l,51r4,1l14,54,24,52r9,-6l38,40,41,27r,-4l37,10r9,l50,10,51,6,50,4,49,3r-3,l31,3,26,xe" fillcolor="black" stroked="f">
                          <v:path arrowok="t" o:connecttype="custom" o:connectlocs="26,0;13,1;23,7;26,14;28,29;28,32;24,45;15,50;0,51;4,52;14,54;24,52;33,46;38,40;41,27;41,23;37,10;46,10;50,10;50,10;51,6;50,4;49,3;46,3;31,3;26,0" o:connectangles="0,0,0,0,0,0,0,0,0,0,0,0,0,0,0,0,0,0,0,0,0,0,0,0,0,0"/>
                        </v:shape>
                        <v:shape id="Freeform 1345" o:spid="_x0000_s1287" style="position:absolute;left:823;top:522;width:39;height:54;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3ZUccA&#10;AADdAAAADwAAAGRycy9kb3ducmV2LnhtbESPQUsDMRSE74L/ITzBi9jsWiqyNi1SEAs9tNt66e2x&#10;eW4WNy9rErvx3zeFgsdhZr5h5stke3EiHzrHCspJAYK4cbrjVsHn4f3xBUSIyBp7x6TgjwIsF7c3&#10;c6y0G7mm0z62IkM4VKjAxDhUUobGkMUwcQNx9r6ctxiz9K3UHscMt718KopnabHjvGBwoJWh5nv/&#10;axU0YfxZ7T58XR8367Q1hzQ8HJNS93fp7RVEpBT/w9f2WiuYTcsSLm/yE5CL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92VHHAAAA3QAAAA8AAAAAAAAAAAAAAAAAmAIAAGRy&#10;cy9kb3ducmV2LnhtbFBLBQYAAAAABAAEAPUAAACMAwAAAAA=&#10;" path="m27,l18,2,8,8,3,16,,29r,1l3,43r1,2l13,54,28,53,18,47,15,40,13,25r,-3l17,9,26,4,39,3,27,xe" fillcolor="black" stroked="f">
                          <v:path arrowok="t" o:connecttype="custom" o:connectlocs="27,0;18,2;8,8;3,16;0,29;0,30;3,43;4,45;13,54;28,53;18,47;15,40;13,25;13,22;17,9;26,4;39,3;27,0" o:connectangles="0,0,0,0,0,0,0,0,0,0,0,0,0,0,0,0,0,0"/>
                        </v:shape>
                        <v:shape id="Freeform 1346" o:spid="_x0000_s1288" style="position:absolute;left:2629;top:544;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oO+8UA&#10;AADdAAAADwAAAGRycy9kb3ducmV2LnhtbESPX2vCMBTF3wd+h3CFvc1UZbNUo8hA2cOQVQVfL821&#10;rTY3WZPZ7tubwcDHw/nz4yxWvWnEjVpfW1YwHiUgiAuray4VHA+blxSED8gaG8uk4Jc8rJaDpwVm&#10;2nac020fShFH2GeooArBZVL6oiKDfmQdcfTOtjUYomxLqVvs4rhp5CRJ3qTBmiOhQkfvFRXX/Y+J&#10;3PRMzm5O391pdtl+7r7ylFyu1POwX89BBOrDI/zf/tAKXqfjCfy9i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g77xQAAAN0AAAAPAAAAAAAAAAAAAAAAAJgCAABkcnMv&#10;ZG93bnJldi54bWxQSwUGAAAAAAQABAD1AAAAigMAAAAA&#10;" path="m26,l,3r7,l18,6r2,1l28,16r3,14l31,36,25,47r-8,5l4,55r32,l44,45r2,-3l49,28,48,20,42,9,38,5,26,xe" fillcolor="black" stroked="f">
                          <v:path arrowok="t" o:connecttype="custom" o:connectlocs="26,0;0,3;7,3;18,6;20,7;28,16;31,30;31,36;25,47;17,52;4,55;36,55;44,45;46,42;49,28;48,20;42,9;38,5;26,0" o:connectangles="0,0,0,0,0,0,0,0,0,0,0,0,0,0,0,0,0,0,0"/>
                        </v:shape>
                        <v:shape id="Freeform 1347" o:spid="_x0000_s1289" style="position:absolute;left:2587;top:489;width:78;height:116;visibility:visible;mso-wrap-style:square;v-text-anchor:top" coordsize="78,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VGSsUA&#10;AADdAAAADwAAAGRycy9kb3ducmV2LnhtbESPzWrDMBCE74W+g9hAb4mcXxI3SjAppTk15OcBNtbW&#10;NrFWRpId5+2rQKHHYWa+Ydbb3tSiI+crywrGowQEcW51xYWCy/lzuAThA7LG2jIpeJCH7eb1ZY2p&#10;tnc+UncKhYgQ9ikqKENoUil9XpJBP7INcfR+rDMYonSF1A7vEW5qOUmShTRYcVwosaFdSfnt1BoF&#10;h1W1W8xc0tJk9mizr6v8/sg6pd4GffYOIlAf/sN/7b1WMJ+Op/B8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UZKxQAAAN0AAAAPAAAAAAAAAAAAAAAAAJgCAABkcnMv&#10;ZG93bnJldi54bWxQSwUGAAAAAAQABAD1AAAAigMAAAAA&#10;" path="m4,r8,4l13,4r1,14l14,95r-1,13l4,113r-4,l,116r48,l50,116r13,-1l73,112r5,-2l46,110r-5,l29,107r,-49l34,58r8,l68,55r5,-2l43,51r-8,l29,50,29,4r1,l42,3,4,xe" fillcolor="black" stroked="f">
                          <v:path arrowok="t" o:connecttype="custom" o:connectlocs="4,0;12,4;13,4;14,18;14,95;13,108;4,113;0,113;0,116;48,116;50,116;63,115;73,112;78,110;46,110;41,110;29,107;29,58;34,58;42,58;68,55;73,53;43,51;35,51;29,50;29,4;30,4;42,3;4,0" o:connectangles="0,0,0,0,0,0,0,0,0,0,0,0,0,0,0,0,0,0,0,0,0,0,0,0,0,0,0,0,0"/>
                        </v:shape>
                        <v:shape id="Freeform 1348" o:spid="_x0000_s1290" style="position:absolute;left:2587;top:485;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H7QcYA&#10;AADdAAAADwAAAGRycy9kb3ducmV2LnhtbESP3WrCQBSE7wu+w3IKvasbk2oluoqUFnpT0MQHOM2e&#10;/NDs2ZjdxtSndwuCl8PMfMOst6NpxUC9aywrmE0jEMSF1Q1XCo75x/MShPPIGlvLpOCPHGw3k4c1&#10;ptqe+UBD5isRIOxSVFB736VSuqImg25qO+LglbY36IPsK6l7PAe4aWUcRQtpsOGwUGNHbzUVP9mv&#10;UbC/2Nfvg4/dXr6X5VeS8+7EiVJPj+NuBcLT6O/hW/tTK5gnsxf4fxOe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H7QcYAAADdAAAADwAAAAAAAAAAAAAAAACYAgAAZHJz&#10;L2Rvd25yZXYueG1sUEsFBgAAAAAEAAQA9QAAAIsDAAAAAA==&#10;" path="m44,l,,,4r4,l42,7,54,8r10,6l67,19r4,13l68,44r-8,9l56,54,43,55r30,2l82,49r1,-3l86,32r,-6l80,14,75,8,63,3,57,1,44,xe" fillcolor="black" stroked="f">
                          <v:path arrowok="t" o:connecttype="custom" o:connectlocs="44,0;0,0;0,4;4,4;42,7;54,8;64,14;67,19;71,32;68,44;60,53;56,54;43,55;73,57;82,49;83,46;86,32;86,26;80,14;75,8;63,3;57,1;44,0" o:connectangles="0,0,0,0,0,0,0,0,0,0,0,0,0,0,0,0,0,0,0,0,0,0,0"/>
                        </v:shape>
                        <v:shape id="Freeform 1349" o:spid="_x0000_s1291" style="position:absolute;left:2756;top:595;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ZAcQA&#10;AADdAAAADwAAAGRycy9kb3ducmV2LnhtbESP3WrCQBSE7wu+w3KE3tWNiqVGVxHFH+hV1Ac4Zo/Z&#10;YPZsyK4m9endQqGXw8x8w8yXna3EgxpfOlYwHCQgiHOnSy4UnE/bjy8QPiBrrByTgh/ysFz03uaY&#10;atdyRo9jKESEsE9RgQmhTqX0uSGLfuBq4uhdXWMxRNkUUjfYRrit5ChJPqXFkuOCwZrWhvLb8W4V&#10;rI1N9G7aZpvbxbvnvup235Qp9d7vVjMQgbrwH/5rH7SCyXg4gd838Qn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R2QHEAAAA3QAAAA8AAAAAAAAAAAAAAAAAmAIAAGRycy9k&#10;b3ducmV2LnhtbFBLBQYAAAAABAAEAPUAAACJAwAAAAA=&#10;" path="m5,l,1,7,3,5,xe" fillcolor="black" stroked="f">
                          <v:path arrowok="t" o:connecttype="custom" o:connectlocs="5,0;0,1;7,3;5,0" o:connectangles="0,0,0,0"/>
                        </v:shape>
                        <v:shape id="Freeform 1350" o:spid="_x0000_s1292" style="position:absolute;left:2739;top:590;width:24;height:18;visibility:visible;mso-wrap-style:square;v-text-anchor:top"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gcy8UA&#10;AADdAAAADwAAAGRycy9kb3ducmV2LnhtbESPzWrDMBCE74G+g9hCb4nslITiRgltwFBCQrDbB1is&#10;rWVqrYwl//Tto0Chx2FmvmF2h9m2YqTeN44VpKsEBHHldMO1gq/PfPkCwgdkja1jUvBLHg77h8UO&#10;M+0mLmgsQy0ihH2GCkwIXSalrwxZ9CvXEUfv2/UWQ5R9LXWPU4TbVq6TZCstNhwXDHZ0NFT9lINV&#10;8D7mbkgup43Jq+J6Pc88XTwr9fQ4v72CCDSH//Bf+0Mr2DynW7i/iU9A7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BzLxQAAAN0AAAAPAAAAAAAAAAAAAAAAAJgCAABkcnMv&#10;ZG93bnJldi54bWxQSwUGAAAAAAQABAD1AAAAigMAAAAA&#10;" path="m13,l,,,18r3,l24,8,17,6,15,5,13,xe" fillcolor="black" stroked="f">
                          <v:path arrowok="t" o:connecttype="custom" o:connectlocs="13,0;0,0;0,18;3,18;24,8;17,6;15,5;13,0" o:connectangles="0,0,0,0,0,0,0,0"/>
                        </v:shape>
                        <v:shape id="Freeform 1351" o:spid="_x0000_s1293" style="position:absolute;left:2722;top:524;width:30;height:78;visibility:visible;mso-wrap-style:square;v-text-anchor:top" coordsize="3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LcYA&#10;AADdAAAADwAAAGRycy9kb3ducmV2LnhtbESPQWvCQBSE74X+h+UVvJS6iZpa06xSSgXBXhpFenxk&#10;X5PQ7NuQ3Wj8964geBxmvhkmWw2mEUfqXG1ZQTyOQBAXVtdcKtjv1i9vIJxH1thYJgVncrBaPj5k&#10;mGp74h865r4UoYRdigoq79tUSldUZNCNbUscvD/bGfRBdqXUHZ5CuWnkJIpepcGaw0KFLX1WVPzn&#10;vVGQJL/5gpK5/Vpsv2cH2T+bdtcrNXoaPt5BeBr8PXyjNzpw03gO1zfhCc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nLcYAAADdAAAADwAAAAAAAAAAAAAAAACYAgAAZHJz&#10;L2Rvd25yZXYueG1sUEsFBgAAAAAEAAQA9QAAAIsDAAAAAA==&#10;" path="m29,l6,r,4l15,6r2,10l17,61r-1,1l7,70,,73r7,5l17,66r13,l29,65r,-16l29,xe" fillcolor="black" stroked="f">
                          <v:path arrowok="t" o:connecttype="custom" o:connectlocs="29,0;6,0;6,4;15,6;17,16;17,61;16,62;7,70;0,73;7,78;17,66;30,66;29,65;29,49;29,0" o:connectangles="0,0,0,0,0,0,0,0,0,0,0,0,0,0,0"/>
                        </v:shape>
                        <v:shape id="Freeform 1352" o:spid="_x0000_s1294" style="position:absolute;left:2687;top:524;width:42;height:84;visibility:visible;mso-wrap-style:square;v-text-anchor:top" coordsize="4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W/8QA&#10;AADdAAAADwAAAGRycy9kb3ducmV2LnhtbERPTWvCQBC9C/6HZYReRDepKBJdQ2lJKT1IG/XgbciO&#10;SWx2NmS3mvbXuwfB4+N9r9PeNOJCnastK4inEQjiwuqaSwX7XTZZgnAeWWNjmRT8kYN0MxysMdH2&#10;yt90yX0pQgi7BBVU3reJlK6oyKCb2pY4cCfbGfQBdqXUHV5DuGnkcxQtpMGaQ0OFLb1WVPzkv0bB&#10;4f2LjufZ/1s83n6iH+dcxhkr9TTqX1YgPPX+Ib67P7SC+SwOc8Ob8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iFv/EAAAA3QAAAA8AAAAAAAAAAAAAAAAAmAIAAGRycy9k&#10;b3ducmV2LnhtbFBLBQYAAAAABAAEAPUAAACJAwAAAAA=&#10;" path="m23,l,,,4,7,5r3,3l11,16r,36l11,56r2,14l19,80r9,4l38,80r4,-2l35,73,27,69,26,68,23,54,23,xe" fillcolor="black" stroked="f">
                          <v:path arrowok="t" o:connecttype="custom" o:connectlocs="23,0;0,0;0,4;7,5;10,8;11,16;11,52;11,56;13,70;19,80;28,84;38,80;42,78;35,73;27,69;26,68;23,54;23,0" o:connectangles="0,0,0,0,0,0,0,0,0,0,0,0,0,0,0,0,0,0"/>
                        </v:shape>
                        <v:shape id="Freeform 1353" o:spid="_x0000_s1295" style="position:absolute;left:2767;top:532;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TBMUA&#10;AADdAAAADwAAAGRycy9kb3ducmV2LnhtbESP3WrCQBSE74W+w3IKvdONLYrGrFIs/oBXsX2AY/Y0&#10;G5I9G7KrSfv0bqHg5TAz3zDZZrCNuFHnK8cKppMEBHHhdMWlgq/P3XgBwgdkjY1jUvBDHjbrp1GG&#10;qXY953Q7h1JECPsUFZgQ2lRKXxiy6CeuJY7et+sshii7UuoO+wi3jXxNkrm0WHFcMNjS1lBRn69W&#10;wdbYRO+Xff5RX7z7PTTD/kS5Ui/Pw/sKRKAhPML/7aNWMHubLuHvTX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NMExQAAAN0AAAAPAAAAAAAAAAAAAAAAAJgCAABkcnMv&#10;ZG93bnJldi54bWxQSwUGAAAAAAQABAD1AAAAigMAAAAA&#10;" path="m,l2,3,7,2,,xe" fillcolor="black" stroked="f">
                          <v:path arrowok="t" o:connecttype="custom" o:connectlocs="0,0;2,3;7,2;0,0" o:connectangles="0,0,0,0"/>
                        </v:shape>
                        <v:shape id="Freeform 1354" o:spid="_x0000_s1296" style="position:absolute;left:2767;top:5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KeJcQA&#10;AADdAAAADwAAAGRycy9kb3ducmV2LnhtbERPy2rCQBTdC/2H4Ra6CXVixNKmGaUopYIrUz/gkrl5&#10;tJk7aWZMUr/eWQguD+edbSbTioF611hWsJjHIIgLqxuuFJy+P59fQTiPrLG1TAr+ycFm/TDLMNV2&#10;5CMNua9ECGGXooLa+y6V0hU1GXRz2xEHrrS9QR9gX0nd4xjCTSuTOH6RBhsODTV2tK2p+M3PRsH4&#10;F5VR/nVKdqaK3g7+Mg3Nz1Gpp8fp4x2Ep8nfxTf3XitYLZOwP7wJT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yniXEAAAA3QAAAA8AAAAAAAAAAAAAAAAAmAIAAGRycy9k&#10;b3ducmV2LnhtbFBLBQYAAAAABAAEAPUAAACJAwAAAAA=&#10;" path="m24,l21,,,10r7,2l10,13r1,4l12,18r,16l12,65,11,75,8,79,2,80r,3l34,83r,-3l28,78,25,75,24,65,24,xe" fillcolor="black" stroked="f">
                          <v:path arrowok="t" o:connecttype="custom" o:connectlocs="24,0;21,0;0,10;7,12;10,13;11,17;12,18;12,34;12,65;11,75;8,79;2,80;2,83;34,83;34,80;28,78;25,75;24,65;24,0" o:connectangles="0,0,0,0,0,0,0,0,0,0,0,0,0,0,0,0,0,0,0"/>
                        </v:shape>
                        <v:shape id="Freeform 1355" o:spid="_x0000_s1297" style="position:absolute;left:2778;top:480;width:14;height:18;visibility:visible;mso-wrap-style:square;v-text-anchor:top" coordsize="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BJuckA&#10;AADdAAAADwAAAGRycy9kb3ducmV2LnhtbESP3WrCQBSE7wu+w3KE3ohutLRIdBWrbbEUKv7g9Wn2&#10;NEnNng272yR9+65Q6OUwM98w82VnKtGQ86VlBeNRAoI4s7rkXMHp+DycgvABWWNlmRT8kIfloncz&#10;x1TblvfUHEIuIoR9igqKEOpUSp8VZNCPbE0cvU/rDIYoXS61wzbCTSUnSfIgDZYcFwqsaV1Qdjl8&#10;GwUvj5e2WQ1ed11tn97Kr493tzkPlLrtd6sZiEBd+A//tbdawf3dZAzXN/EJ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JBJuckAAADdAAAADwAAAAAAAAAAAAAAAACYAgAA&#10;ZHJzL2Rvd25yZXYueG1sUEsFBgAAAAAEAAQA9QAAAI4DAAAAAA==&#10;" path="m7,l2,2,,9r2,6l7,18r5,-3l14,9,12,2,7,xe" fillcolor="black" stroked="f">
                          <v:path arrowok="t" o:connecttype="custom" o:connectlocs="7,0;2,2;0,9;2,15;7,18;12,15;14,9;12,2;7,0" o:connectangles="0,0,0,0,0,0,0,0,0"/>
                        </v:shape>
                        <v:shape id="Freeform 1356" o:spid="_x0000_s1298" style="position:absolute;left:2810;top:48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KScIA&#10;AADdAAAADwAAAGRycy9kb3ducmV2LnhtbESPQWvCQBSE74L/YXkFb7pppMVGVxFrwWuj9PzIPpNg&#10;9m3YfdXYX+8WCj0OM/MNs9oMrlNXCrH1bOB5loEirrxtuTZwOn5MF6CiIFvsPJOBO0XYrMejFRbW&#10;3/iTrqXUKkE4FmigEekLrWPVkMM48z1x8s4+OJQkQ61twFuCu07nWfaqHbacFhrsaddQdSm/nYGw&#10;t/J2/HJ9/XOJ9C5c5jjsjJk8DdslKKFB/sN/7YM18DLPc/h9k56AX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HApJwgAAAN0AAAAPAAAAAAAAAAAAAAAAAJgCAABkcnMvZG93&#10;bnJldi54bWxQSwUGAAAAAAQABAD1AAAAhwMAAAAA&#10;" path="m,l1,4,6,2,,xe" fillcolor="black" stroked="f">
                          <v:path arrowok="t" o:connecttype="custom" o:connectlocs="0,0;1,4;6,2;0,0" o:connectangles="0,0,0,0"/>
                        </v:shape>
                        <v:shape id="Freeform 1357" o:spid="_x0000_s1299" style="position:absolute;left:2810;top:480;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rTMYA&#10;AADdAAAADwAAAGRycy9kb3ducmV2LnhtbESPzWrDMBCE74W8g9hCLyWWHRNj3CgmSSn00Ev+Drkt&#10;1tY2tVbGUhy3T18VCjkOM/MNsyon04mRBtdaVpBEMQjiyuqWawWn49s8B+E8ssbOMin4Jgflevaw&#10;wkLbG+9pPPhaBAi7AhU03veFlK5qyKCLbE8cvE87GPRBDrXUA94C3HRyEceZNNhyWGiwp11D1dfh&#10;ahSkzzQm00XnEjNdmS3+7M4fr0o9PU6bFxCeJn8P/7fftYJlukjh701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FrTMYAAADdAAAADwAAAAAAAAAAAAAAAACYAgAAZHJz&#10;L2Rvd25yZXYueG1sUEsFBgAAAAAEAAQA9QAAAIsDAAAAAA==&#10;" path="m23,l20,,,9r6,2l9,13r2,4l11,18r,15l11,107r-1,10l8,121r-7,1l1,125r34,l35,122r-7,-2l25,117,23,107,23,xe" fillcolor="black" stroked="f">
                          <v:path arrowok="t" o:connecttype="custom" o:connectlocs="23,0;20,0;0,9;6,11;9,13;11,17;11,18;11,33;11,107;10,117;8,121;1,122;1,125;35,125;35,122;28,120;25,117;23,107;23,0" o:connectangles="0,0,0,0,0,0,0,0,0,0,0,0,0,0,0,0,0,0,0"/>
                        </v:shape>
                        <v:shape id="Freeform 1358" o:spid="_x0000_s1300" style="position:absolute;left:2901;top:595;width:23;height:13;visibility:visible;mso-wrap-style:square;v-text-anchor:top" coordsize="2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bW+cUA&#10;AADdAAAADwAAAGRycy9kb3ducmV2LnhtbESPQWvCQBSE74L/YXmCt7pp1FJTVxGpEOhBtMXzI/ua&#10;pGbfhuyrxv76bqHgcZiZb5jluneNulAXas8GHicJKOLC25pLAx/vu4dnUEGQLTaeycCNAqxXw8ES&#10;M+uvfKDLUUoVIRwyNFCJtJnWoajIYZj4ljh6n75zKFF2pbYdXiPcNTpNkiftsOa4UGFL24qK8/Hb&#10;GXj9+Trt8wWGor7l57z3NpU3MWY86jcvoIR6uYf/27k1MJ+mM/h7E5+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tb5xQAAAN0AAAAPAAAAAAAAAAAAAAAAAJgCAABkcnMv&#10;ZG93bnJldi54bWxQSwUGAAAAAAQABAD1AAAAigMAAAAA&#10;" path="m23,l18,1,,1,,13r3,l23,3,23,xe" fillcolor="black" stroked="f">
                          <v:path arrowok="t" o:connecttype="custom" o:connectlocs="23,0;18,1;0,1;0,13;3,13;23,3;23,0" o:connectangles="0,0,0,0,0,0,0"/>
                        </v:shape>
                        <v:shape id="Freeform 1359" o:spid="_x0000_s1301" style="position:absolute;left:2853;top:526;width:35;height:78;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pMYA&#10;AADdAAAADwAAAGRycy9kb3ducmV2LnhtbESPQWvCQBSE74X+h+UVvNVNo5YSXaVVBKFKayKeH9ln&#10;Epp9G7IbE/99Vyj0OMzMN8xiNZhaXKl1lWUFL+MIBHFudcWFglO2fX4D4TyyxtoyKbiRg9Xy8WGB&#10;ibY9H+ma+kIECLsEFZTeN4mULi/JoBvbhjh4F9sa9EG2hdQt9gFuahlH0as0WHFYKLGhdUn5T9oZ&#10;BdNLtuGP+Ot02xwP35976ppz3yk1ehre5yA8Df4//NfeaQWzSTyD+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d/pMYAAADdAAAADwAAAAAAAAAAAAAAAACYAgAAZHJz&#10;L2Rvd25yZXYueG1sUEsFBgAAAAAEAAQA9QAAAIsDAAAAAA==&#10;" path="m18,l9,10,6,15,2,28,,42r,3l3,59,8,70r9,8l35,72,30,71,20,62,15,50,13,35,15,19,21,8r,-1l32,1,18,xe" fillcolor="black" stroked="f">
                          <v:path arrowok="t" o:connecttype="custom" o:connectlocs="18,0;9,10;6,15;2,28;0,42;0,45;3,59;8,70;17,78;35,72;30,71;20,62;20,62;15,50;13,35;13,35;15,19;21,8;21,7;32,1;18,0" o:connectangles="0,0,0,0,0,0,0,0,0,0,0,0,0,0,0,0,0,0,0,0,0"/>
                        </v:shape>
                        <v:shape id="Freeform 1360" o:spid="_x0000_s1302" style="position:absolute;left:2871;top:522;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xcYA&#10;AADdAAAADwAAAGRycy9kb3ducmV2LnhtbESPQWvCQBSE70L/w/IK3nRTW6WmbkIpVIpioVY8P7Kv&#10;SZrs25Bdk/jvXUHwOMzMN8wqHUwtOmpdaVnB0zQCQZxZXXKu4PD7OXkF4TyyxtoyKTiTgzR5GK0w&#10;1rbnH+r2PhcBwi5GBYX3TSylywoy6Ka2IQ7en20N+iDbXOoW+wA3tZxF0UIaLDksFNjQR0FZtT8Z&#10;BVneVfb4sv6O+v/daWOq5XK78UqNH4f3NxCeBn8P39pfWsH8ebaA65vwBGR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zxcYAAADdAAAADwAAAAAAAAAAAAAAAACYAgAAZHJz&#10;L2Rvd25yZXYueG1sUEsFBgAAAAAEAAQA9QAAAIsDAAAAAA==&#10;" path="m15,l11,,,4,14,5r7,3l30,7,26,4,15,xe" fillcolor="black" stroked="f">
                          <v:path arrowok="t" o:connecttype="custom" o:connectlocs="15,0;11,0;0,4;14,5;21,8;30,7;26,4;15,0" o:connectangles="0,0,0,0,0,0,0,0"/>
                        </v:shape>
                        <v:shape id="Freeform 1361" o:spid="_x0000_s1303" style="position:absolute;left:2889;top:489;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yLwccA&#10;AADdAAAADwAAAGRycy9kb3ducmV2LnhtbESPT2vCQBTE74V+h+UVeim6aapNjG5CKdR6rH8OHp/Z&#10;ZxKafRuyq6bf3i0IHoeZ+Q2zKAbTijP1rrGs4HUcgSAurW64UrDbfo1SEM4ja2wtk4I/clDkjw8L&#10;zLS98JrOG1+JAGGXoYLa+y6T0pU1GXRj2xEH72h7gz7IvpK6x0uAm1bGUfQuDTYcFmrs6LOm8ndz&#10;Mgqa01JH8sWtp/vvMk5mk8PPMT0o9fw0fMxBeBr8PXxrr7SC6VucwP+b8ARk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Mi8HHAAAA3QAAAA8AAAAAAAAAAAAAAAAAmAIAAGRy&#10;cy9kb3ducmV2LnhtbFBLBQYAAAAABAAEAPUAAACMAwAAAAA=&#10;" path="m,l2,4,7,2,,xe" fillcolor="black" stroked="f">
                          <v:path arrowok="t" o:connecttype="custom" o:connectlocs="0,0;2,4;7,2;0,0" o:connectangles="0,0,0,0"/>
                        </v:shape>
                        <v:shape id="Freeform 1362" o:spid="_x0000_s1304" style="position:absolute;left:2870;top:480;width:49;height:128;visibility:visible;mso-wrap-style:square;v-text-anchor:top" coordsize="4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CQPcQA&#10;AADdAAAADwAAAGRycy9kb3ducmV2LnhtbERPPW/CMBDdK/U/WFepCwInoaA2jUFVJSTYIO3S7Rof&#10;SZr4nMYmhH+PByTGp/edrUfTioF6V1tWEM8iEMSF1TWXCr6/NtNXEM4ja2wtk4ILOVivHh8yTLU9&#10;84GG3JcihLBLUUHlfZdK6YqKDLqZ7YgDd7S9QR9gX0rd4zmEm1YmUbSUBmsODRV29FlR0eQno+Bn&#10;v/gz28muSX6Ll+Ok/I/N8BYr9fw0fryD8DT6u/jm3moFi3kS5oY34Qn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wkD3EAAAA3QAAAA8AAAAAAAAAAAAAAAAAmAIAAGRycy9k&#10;b3ducmV2LnhtbFBLBQYAAAAABAAEAPUAAACJAwAAAAA=&#10;" path="m43,l40,,19,9r7,2l29,13r2,4l31,18r,16l31,49r-9,1l28,57r3,11l31,110r-3,3l18,118,,124r11,4l21,125r,-1l31,116r18,l45,115r-1,-5l44,109,43,93,43,xe" fillcolor="black" stroked="f">
                          <v:path arrowok="t" o:connecttype="custom" o:connectlocs="43,0;40,0;19,9;26,11;29,13;31,17;31,18;31,34;31,49;22,50;28,57;31,68;31,110;28,113;18,118;0,124;11,128;21,125;21,124;31,116;49,116;45,115;44,110;44,109;43,93;43,0" o:connectangles="0,0,0,0,0,0,0,0,0,0,0,0,0,0,0,0,0,0,0,0,0,0,0,0,0,0"/>
                        </v:shape>
                        <v:shape id="Freeform 1363" o:spid="_x0000_s1305" style="position:absolute;left:2929;top:5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7IXcMA&#10;AADdAAAADwAAAGRycy9kb3ducmV2LnhtbESPQYvCMBSE7wv+h/AEb2tqxUWrUaSLoN7WevD4aJ5t&#10;sXkpTbbWf28EweMwM98wq01vatFR6yrLCibjCARxbnXFhYJztvueg3AeWWNtmRQ8yMFmPfhaYaLt&#10;nf+oO/lCBAi7BBWU3jeJlC4vyaAb24Y4eFfbGvRBtoXULd4D3NQyjqIfabDisFBiQ2lJ+e30bxQc&#10;D1ykTeyvsyw9X7Jf7KL+2Ck1GvbbJQhPvf+E3+29VjCbxgt4vQ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7IXcMAAADdAAAADwAAAAAAAAAAAAAAAACYAgAAZHJzL2Rv&#10;d25yZXYueG1sUEsFBgAAAAAEAAQA9QAAAIgDAAAAAA==&#10;" path="m,l1,3,6,2,,xe" fillcolor="black" stroked="f">
                          <v:path arrowok="t" o:connecttype="custom" o:connectlocs="0,0;1,3;6,2;0,0" o:connectangles="0,0,0,0"/>
                        </v:shape>
                        <v:shape id="Freeform 1364" o:spid="_x0000_s1306" style="position:absolute;left:2929;top:5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sI+MQA&#10;AADdAAAADwAAAGRycy9kb3ducmV2LnhtbERPzWrCQBC+C32HZQq9BN1UUWqajZQWseDJNA8wZMck&#10;bXY2zW6T6NN3D4LHj+8/3U2mFQP1rrGs4HkRgyAurW64UlB87ecvIJxH1thaJgUXcrDLHmYpJtqO&#10;fKIh95UIIewSVFB73yVSurImg25hO+LAnW1v0AfYV1L3OIZw08plHG+kwYZDQ40dvddU/uR/RsH4&#10;G52j/FAsP0wVbY/+Og3N90mpp8fp7RWEp8nfxTf3p1awXq3C/vAmPAG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rCPjEAAAA3QAAAA8AAAAAAAAAAAAAAAAAmAIAAGRycy9k&#10;b3ducmV2LnhtbFBLBQYAAAAABAAEAPUAAACJAwAAAAA=&#10;" path="m24,l20,,,10r6,2l9,13r2,4l11,18r,16l11,65,10,75,8,79,1,80r,3l34,83r,-3l27,78,25,75,24,65,24,xe" fillcolor="black" stroked="f">
                          <v:path arrowok="t" o:connecttype="custom" o:connectlocs="24,0;20,0;0,10;6,12;9,13;11,17;11,18;11,34;11,65;10,75;8,79;1,80;1,83;34,83;34,80;27,78;25,75;24,65;24,0" o:connectangles="0,0,0,0,0,0,0,0,0,0,0,0,0,0,0,0,0,0,0"/>
                        </v:shape>
                        <v:shape id="Freeform 1365" o:spid="_x0000_s1307" style="position:absolute;left:2939;top:480;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68MYA&#10;AADdAAAADwAAAGRycy9kb3ducmV2LnhtbESPQWvCQBSE74X+h+UJvdWNRlOJWaVaBHusbcHjI/tM&#10;QrJvQ3Y10V/vFoQeh5n5hsnWg2nEhTpXWVYwGUcgiHOrKy4U/HzvXhcgnEfW2FgmBVdysF49P2WY&#10;atvzF10OvhABwi5FBaX3bSqly0sy6Ma2JQ7eyXYGfZBdIXWHfYCbRk6jKJEGKw4LJba0LSmvD2ej&#10;4INu8WdSJ9PTtWjehn5z3PzOZkq9jIb3JQhPg/8PP9p7rWAexxP4ex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Q68MYAAADdAAAADwAAAAAAAAAAAAAAAACYAgAAZHJz&#10;L2Rvd25yZXYueG1sUEsFBgAAAAAEAAQA9QAAAIsDAAAAAA==&#10;" path="m8,l2,2,,9r2,6l8,18r5,-3l15,9,13,2,8,xe" fillcolor="black" stroked="f">
                          <v:path arrowok="t" o:connecttype="custom" o:connectlocs="8,0;2,2;0,9;2,15;8,18;13,15;15,9;13,2;8,0" o:connectangles="0,0,0,0,0,0,0,0,0"/>
                        </v:shape>
                        <v:shape id="Freeform 1366" o:spid="_x0000_s1308" style="position:absolute;left:2968;top:5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PM8cQA&#10;AADdAAAADwAAAGRycy9kb3ducmV2LnhtbESPzWrDMBCE74G+g9hCb7FcB4fgWgnFpdD4ltiHHhdr&#10;/UOtlbFUx337KlDocZiZb5j8tJpRLDS7wbKC5ygGQdxYPXCnoK7etwcQziNrHC2Tgh9ycDo+bHLM&#10;tL3xhZar70SAsMtQQe/9lEnpmp4MushOxMFr7WzQBzl3Us94C3AzyiSO99LgwGGhx4mKnpqv67dR&#10;UJ65K6bEt2lV1J/VGy7xWi5KPT2ury8gPK3+P/zX/tAK0t0ugfub8ATk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zzPHEAAAA3QAAAA8AAAAAAAAAAAAAAAAAmAIAAGRycy9k&#10;b3ducmV2LnhtbFBLBQYAAAAABAAEAPUAAACJAwAAAAA=&#10;" path="m,l1,3,6,2,,xe" fillcolor="black" stroked="f">
                          <v:path arrowok="t" o:connecttype="custom" o:connectlocs="0,0;1,3;6,2;0,0" o:connectangles="0,0,0,0"/>
                        </v:shape>
                        <v:shape id="Freeform 1367" o:spid="_x0000_s1309" style="position:absolute;left:2969;top:528;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Pn8UA&#10;AADdAAAADwAAAGRycy9kb3ducmV2LnhtbESPQWvCQBSE70L/w/IKvemmDbElzUZssOBNtM2ht0f2&#10;mYRm34bsGuO/dwXB4zAz3zDZajKdGGlwrWUFr4sIBHFldcu1gt+f7/kHCOeRNXaWScGFHKzyp1mG&#10;qbZn3tN48LUIEHYpKmi871MpXdWQQbewPXHwjnYw6IMcaqkHPAe46eRbFC2lwZbDQoM9FQ1V/4eT&#10;UVAe11+bsvt7N8mOiqJcJqOJE6Venqf1JwhPk3+E7+2tVpDEcQy3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U+fxQAAAN0AAAAPAAAAAAAAAAAAAAAAAJgCAABkcnMv&#10;ZG93bnJldi54bWxQSwUGAAAAAAQABAD1AAAAigMAAAAA&#10;" path="m32,l23,11r-13,l10,13r,16l10,59,8,71,1,74,,74r,3l34,77r,-3l26,72,23,69r,-10l23,16,30,8,40,5,32,xe" fillcolor="black" stroked="f">
                          <v:path arrowok="t" o:connecttype="custom" o:connectlocs="32,0;23,11;10,11;10,13;10,29;10,59;8,71;1,74;0,74;0,77;34,77;34,74;26,72;23,69;23,59;23,16;30,8;40,5;32,0" o:connectangles="0,0,0,0,0,0,0,0,0,0,0,0,0,0,0,0,0,0,0"/>
                        </v:shape>
                        <v:shape id="Freeform 1368" o:spid="_x0000_s1310" style="position:absolute;left:2968;top:522;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2usQA&#10;AADdAAAADwAAAGRycy9kb3ducmV2LnhtbESPT2sCMRDF70K/Q5iCN81aq8jWKKUQkd78A+1x3Ex3&#10;lyaTZRPX9dsbQfD4ePN+b95y3TsrOmpD7VnBZJyBIC68qblUcDzo0QJEiMgGrWdScKUA69XLYIm5&#10;8RfeUbePpUgQDjkqqGJscilDUZHDMPYNcfL+fOswJtmW0rR4SXBn5VuWzaXDmlNDhQ19VVT8788u&#10;vWG7jfY/E3vU283u+/TLWmtWavjaf36AiNTH5/EjvTUKZtPpO9zXJAT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vNrrEAAAA3QAAAA8AAAAAAAAAAAAAAAAAmAIAAGRycy9k&#10;b3ducmV2LnhtbFBLBQYAAAAABAAEAPUAAACJAwAAAAA=&#10;" path="m24,l20,,,10r6,2l9,13r2,4l24,17,24,xe" fillcolor="black" stroked="f">
                          <v:path arrowok="t" o:connecttype="custom" o:connectlocs="24,0;20,0;0,10;6,12;9,13;11,17;24,17;24,0" o:connectangles="0,0,0,0,0,0,0,0"/>
                        </v:shape>
                        <v:shape id="Freeform 1369" o:spid="_x0000_s1311" style="position:absolute;left:3001;top:522;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wFccA&#10;AADdAAAADwAAAGRycy9kb3ducmV2LnhtbESPT2vCQBTE70K/w/IKvYhuVAwSXaUI/SPUg9GD3h7Z&#10;1ySYfRt3txq/fbdQ8DjMzG+YxaozjbiS87VlBaNhAoK4sLrmUsFh/zaYgfABWWNjmRTcycNq+dRb&#10;YKbtjXd0zUMpIoR9hgqqENpMSl9UZNAPbUscvW/rDIYoXSm1w1uEm0aOkySVBmuOCxW2tK6oOOc/&#10;RsHHezpqLvlFH/tj50/bTbo+f6FSL8/d6xxEoC48wv/tT61gOplM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nsBXHAAAA3QAAAA8AAAAAAAAAAAAAAAAAmAIAAGRy&#10;cy9kb3ducmV2LnhtbFBLBQYAAAAABAAEAPUAAACMAwAAAAA=&#10;" path="m14,l10,,,6r8,5l16,16r1,1l19,32r,33l19,73r-3,5l9,80r-1,l8,83r33,l41,80,35,78,32,75,31,65r,-35l31,28,29,14,23,3,14,xe" fillcolor="black" stroked="f">
                          <v:path arrowok="t" o:connecttype="custom" o:connectlocs="14,0;10,0;0,6;8,11;16,16;17,17;19,32;19,65;19,73;16,78;9,80;8,80;8,83;41,83;41,80;35,78;32,75;31,65;31,30;31,28;29,14;23,3;14,0" o:connectangles="0,0,0,0,0,0,0,0,0,0,0,0,0,0,0,0,0,0,0,0,0,0,0"/>
                        </v:shape>
                        <v:shape id="Freeform 1370" o:spid="_x0000_s1312" style="position:absolute;left:3048;top:604;width:36;height:32;visibility:visible;mso-wrap-style:square;v-text-anchor:top" coordsize="3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pkpcYA&#10;AADdAAAADwAAAGRycy9kb3ducmV2LnhtbESPT4vCMBTE74LfITzB25qqKGvXKFoQlT0s/rns7dE8&#10;29rmpTRR67c3Cwseh5n5DTNftqYSd2pcYVnBcBCBIE6tLjhTcD5tPj5BOI+ssbJMCp7kYLnoduYY&#10;a/vgA92PPhMBwi5GBbn3dSylS3My6Aa2Jg7exTYGfZBNJnWDjwA3lRxF0VQaLDgs5FhTklNaHm9G&#10;wWnze3Dldu93z3L28z26JmuzSpTq99rVFwhPrX+H/9s7rWAyHk/h7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pkpcYAAADdAAAADwAAAAAAAAAAAAAAAACYAgAAZHJz&#10;L2Rvd25yZXYueG1sUEsFBgAAAAAEAAQA9QAAAIsDAAAAAA==&#10;" path="m13,l6,10,1,19,,23r5,9l36,29,25,28,15,24,10,16,12,9,17,1,13,xe" fillcolor="black" stroked="f">
                          <v:path arrowok="t" o:connecttype="custom" o:connectlocs="13,0;6,10;1,19;0,23;5,32;36,29;25,28;15,24;10,16;12,9;17,1;13,0" o:connectangles="0,0,0,0,0,0,0,0,0,0,0,0"/>
                        </v:shape>
                        <v:shape id="Freeform 1371" o:spid="_x0000_s1313" style="position:absolute;left:3053;top:576;width:63;height:68;visibility:visible;mso-wrap-style:square;v-text-anchor:top" coordsize="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PuQcYA&#10;AADdAAAADwAAAGRycy9kb3ducmV2LnhtbESP3YrCMBSE7wXfIZyFvRFNVfyhGkUW9kf0xuoDHJpj&#10;WrY5KU1W2336zYLg5TAz3zDrbWsrcaPGl44VjEcJCOLc6ZKNgsv5fbgE4QOyxsoxKejIw3bT760x&#10;1e7OJ7plwYgIYZ+igiKEOpXS5wVZ9CNXE0fv6hqLIcrGSN3gPcJtJSdJMpcWS44LBdb0VlD+nf1Y&#10;BX6Al0mXmV11+NibFrvj5+95qdTrS7tbgQjUhmf40f7SCmbT6QL+38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PuQcYAAADdAAAADwAAAAAAAAAAAAAAAACYAgAAZHJz&#10;L2Rvd25yZXYueG1sUEsFBgAAAAAEAAQA9QAAAIsDAAAAAA==&#10;" path="m13,l12,1,3,11,1,19r2,4l8,28r4,1l14,29r10,1l39,31r4,l54,33r4,7l51,51r-7,5l31,57,,60r2,1l12,66r13,2l35,67,46,63r9,-8l60,49,63,37,59,24r-1,l48,18r-5,l28,17,17,16,12,14r,-3l12,7,17,1,13,xe" fillcolor="black" stroked="f">
                          <v:path arrowok="t" o:connecttype="custom" o:connectlocs="13,0;12,1;3,11;1,19;3,23;8,28;12,29;14,29;24,30;39,31;43,31;54,33;58,40;58,40;51,51;44,56;31,57;0,60;2,61;12,66;25,68;35,67;46,63;55,55;60,49;63,37;59,24;58,24;48,18;43,18;28,17;17,16;12,14;12,11;12,7;17,1;13,0" o:connectangles="0,0,0,0,0,0,0,0,0,0,0,0,0,0,0,0,0,0,0,0,0,0,0,0,0,0,0,0,0,0,0,0,0,0,0,0,0"/>
                        </v:shape>
                        <v:shape id="Freeform 1372" o:spid="_x0000_s1314" style="position:absolute;left:3066;top:525;width:51;height:54;visibility:visible;mso-wrap-style:square;v-text-anchor:top" coordsize="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9WcQA&#10;AADdAAAADwAAAGRycy9kb3ducmV2LnhtbERPy2oCMRTdF/oP4RbclJpR0crUKCIIbsRHu2h3t5Pb&#10;mamTmyGJ8/h7sxBcHs57sepMJRpyvrSsYDRMQBBnVpecK/j63L7NQfiArLGyTAp68rBaPj8tMNW2&#10;5RM155CLGMI+RQVFCHUqpc8KMuiHtiaO3J91BkOELpfaYRvDTSXHSTKTBkuODQXWtCkou5yvRkHb&#10;941rf/bH/8P899R37/n3qz8qNXjp1h8gAnXhIb67d1rBdDKJc+O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SPVnEAAAA3QAAAA8AAAAAAAAAAAAAAAAAmAIAAGRycy9k&#10;b3ducmV2LnhtbFBLBQYAAAAABAAEAPUAAACJAwAAAAA=&#10;" path="m26,l13,1,23,7r3,7l28,29r,3l25,45,15,50,,51r4,1l14,54,24,52,34,46r4,-6l41,27r,-4l37,10r9,l50,10,51,6,50,4r,-1l46,3,31,3,26,xe" fillcolor="black" stroked="f">
                          <v:path arrowok="t" o:connecttype="custom" o:connectlocs="26,0;13,1;23,7;26,14;28,29;28,32;25,45;15,50;0,51;4,52;14,54;24,52;34,46;38,40;41,27;41,23;37,10;46,10;50,10;50,10;51,6;50,4;50,3;46,3;31,3;26,0" o:connectangles="0,0,0,0,0,0,0,0,0,0,0,0,0,0,0,0,0,0,0,0,0,0,0,0,0,0"/>
                        </v:shape>
                        <v:shape id="Freeform 1373" o:spid="_x0000_s1315" style="position:absolute;left:3053;top:522;width:39;height:54;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6JN8cA&#10;AADdAAAADwAAAGRycy9kb3ducmV2LnhtbESPQUsDMRSE74L/ITzBS7FZLYquTYsUxEIPdlsvvT02&#10;r5ulm5c1id303zeFgsdhZr5hpvNkO3EkH1rHCh7HBQji2umWGwU/28+HVxAhImvsHJOCEwWYz25v&#10;plhqN3BFx01sRIZwKFGBibEvpQy1IYth7Hri7O2dtxiz9I3UHocMt518KooXabHlvGCwp4Wh+rD5&#10;swrqMPwu1l++qnarZfo229SPdkmp+7v08Q4iUor/4Wt7qRU8TyZvcHmTn4Ccn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iTfHAAAA3QAAAA8AAAAAAAAAAAAAAAAAmAIAAGRy&#10;cy9kb3ducmV2LnhtbFBLBQYAAAAABAAEAPUAAACMAwAAAAA=&#10;" path="m28,l18,2,8,8,3,16,,29r,1l4,43r,2l13,54,28,53,18,47,15,40,13,25r,-3l17,9,26,4,39,3,28,xe" fillcolor="black" stroked="f">
                          <v:path arrowok="t" o:connecttype="custom" o:connectlocs="28,0;18,2;8,8;3,16;0,29;0,30;4,43;4,45;13,54;28,53;18,47;15,40;13,25;13,22;17,9;26,4;39,3;28,0" o:connectangles="0,0,0,0,0,0,0,0,0,0,0,0,0,0,0,0,0,0"/>
                        </v:shape>
                        <v:shape id="Freeform 1374" o:spid="_x0000_s1316" style="position:absolute;left:2616;top:349;width:31;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Wm6sUA&#10;AADdAAAADwAAAGRycy9kb3ducmV2LnhtbERPu27CMBTdK/UfrFuJrTiFglCKQbyKgmgHEoaOV/Ft&#10;EhFfR7GBwNfjoVLHo/OezjtTiwu1rrKs4K0fgSDOra64UHDMPl8nIJxH1lhbJgU3cjCfPT9NMdb2&#10;yge6pL4QIYRdjApK75tYSpeXZND1bUMcuF/bGvQBtoXULV5DuKnlIIrG0mDFoaHEhlYl5af0bBT8&#10;LLMqnWSbu9X7r2+5TnbRNtkp1XvpFh8gPHX+X/znTrSC0fA97A9vw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labqxQAAAN0AAAAPAAAAAAAAAAAAAAAAAJgCAABkcnMv&#10;ZG93bnJldi54bWxQSwUGAAAAAAQABAD1AAAAigMAAAAA&#10;" path="m31,l,,9,1r8,1l18,2,31,xe" fillcolor="black" stroked="f">
                          <v:path arrowok="t" o:connecttype="custom" o:connectlocs="31,0;0,0;9,1;17,2;18,2;31,0" o:connectangles="0,0,0,0,0,0"/>
                        </v:shape>
                        <v:shape id="Freeform 1375" o:spid="_x0000_s1317" style="position:absolute;left:2587;top:292;width:60;height:113;visibility:visible;mso-wrap-style:square;v-text-anchor:top" coordsize="6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TaHscA&#10;AADdAAAADwAAAGRycy9kb3ducmV2LnhtbESP3WrCQBSE7wu+w3KE3ohuUo2UNKuIUmlvRGMf4JA9&#10;+anZsyG7jenbdwuFXg4z8w2TbUfTioF611hWEC8iEMSF1Q1XCj6ur/NnEM4ja2wtk4JvcrDdTB4y&#10;TLW984WG3FciQNilqKD2vkuldEVNBt3CdsTBK21v0AfZV1L3eA9w08qnKFpLgw2HhRo72tdU3PIv&#10;o2AVz2bHxJzO5t3t9G0oPxN9PSj1OB13LyA8jf4//Nd+0wqS5SqG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k2h7HAAAA3QAAAA8AAAAAAAAAAAAAAAAAmAIAAGRy&#10;cy9kb3ducmV2LnhtbFBLBQYAAAAABAAEAPUAAACMAwAAAAA=&#10;" path="m12,r1,l14,14r,77l13,105r-9,4l,109r,4l43,113r,-4l39,109r-8,-4l29,91r,-34l60,57,41,54,36,53,29,52,29,2,38,,12,xe" fillcolor="black" stroked="f">
                          <v:path arrowok="t" o:connecttype="custom" o:connectlocs="12,0;13,0;14,14;14,91;13,105;4,109;0,109;0,113;43,113;43,109;39,109;31,105;31,105;29,91;29,57;60,57;41,54;36,53;29,52;29,2;38,0;12,0" o:connectangles="0,0,0,0,0,0,0,0,0,0,0,0,0,0,0,0,0,0,0,0,0,0"/>
                        </v:shape>
                        <v:shape id="Freeform 1376" o:spid="_x0000_s1318" style="position:absolute;left:2587;top:285;width:77;height:64;visibility:visible;mso-wrap-style:square;v-text-anchor:top" coordsize="7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Sxs8YA&#10;AADdAAAADwAAAGRycy9kb3ducmV2LnhtbESPQWvCQBSE74X+h+UVvOlGrRJSV2mLll5EtD3Y2yP7&#10;mgSz74XdVdN/3y0IPQ4z8w2zWPWuVRfyoRE2MB5loIhLsQ1XBj4/NsMcVIjIFlthMvBDAVbL+7sF&#10;FlauvKfLIVYqQTgUaKCOsSu0DmVNDsNIOuLkfYt3GJP0lbYerwnuWj3Jsrl22HBaqLGj15rK0+Hs&#10;DMS37bHxEvKdnF++NuOT5Ov10ZjBQ//8BCpSH//Dt/a7NTCbPk7g7016An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Sxs8YAAADdAAAADwAAAAAAAAAAAAAAAACYAgAAZHJz&#10;L2Rvd25yZXYueG1sUEsFBgAAAAAEAAQA9QAAAIsDAAAAAA==&#10;" path="m37,l,,,3r4,l12,7r26,l50,10r7,10l58,21r2,14l60,41,55,53r-3,3l41,61r19,3l69,57,75,47,77,33r,-6l72,15,69,10,59,3,51,1,37,xe" fillcolor="black" stroked="f">
                          <v:path arrowok="t" o:connecttype="custom" o:connectlocs="37,0;0,0;0,3;4,3;12,7;38,7;50,10;57,20;58,21;60,35;60,41;55,53;52,56;41,61;60,64;69,57;75,47;77,33;77,27;72,15;69,10;59,3;51,1;37,0" o:connectangles="0,0,0,0,0,0,0,0,0,0,0,0,0,0,0,0,0,0,0,0,0,0,0,0"/>
                        </v:shape>
                        <v:shape id="Freeform 1377" o:spid="_x0000_s1319" style="position:absolute;left:2670;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9KcsMA&#10;AADdAAAADwAAAGRycy9kb3ducmV2LnhtbESPQWvCQBSE74L/YXmCN91Ua6mpqxRtoVeT0vMj+0yC&#10;2bdh91VTf71bKPQ4zMw3zGY3uE5dKMTWs4GHeQaKuPK25drAZ/k+ewYVBdli55kM/FCE3XY82mBu&#10;/ZWPdCmkVgnCMUcDjUifax2rhhzGue+Jk3fywaEkGWptA14T3HV6kWVP2mHLaaHBnvYNVefi2xkI&#10;b1bW5Zfr69s50kG4WOCwN2Y6GV5fQAkN8h/+a39YA6vl4xJ+36Qno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9KcsMAAADdAAAADwAAAAAAAAAAAAAAAACYAgAAZHJzL2Rv&#10;d25yZXYueG1sUEsFBgAAAAAEAAQA9QAAAIgDAAAAAA==&#10;" path="m,l1,4,6,2,,xe" fillcolor="black" stroked="f">
                          <v:path arrowok="t" o:connecttype="custom" o:connectlocs="0,0;1,4;6,2;0,0" o:connectangles="0,0,0,0"/>
                        </v:shape>
                        <v:shape id="Freeform 1378" o:spid="_x0000_s1320" style="position:absolute;left:2704;top:331;width:17;height:8;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Qb68kA&#10;AADdAAAADwAAAGRycy9kb3ducmV2LnhtbESPQWvCQBSE74L/YXmCl6IbrdUaXaWIlrZ4UXtob4/s&#10;M4nNvg3ZrSb+erdQ8DjMzDfMfFmbQpypcrllBYN+BII4sTrnVMHnYdN7BuE8ssbCMiloyMFy0W7N&#10;Mdb2wjs6730qAoRdjAoy78tYSpdkZND1bUkcvKOtDPogq1TqCi8Bbgo5jKKxNJhzWMiwpFVGyc/+&#10;1yhwm/fXry2fHtbD62TXNIPrx/f0oFS3U7/MQHiq/T38337TCp4eRyP4exOegFz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mQb68kAAADdAAAADwAAAAAAAAAAAAAAAACYAgAA&#10;ZHJzL2Rvd25yZXYueG1sUEsFBgAAAAAEAAQA9QAAAI4DAAAAAA==&#10;" path="m17,l,2,5,6r6,2l15,6,17,xe" fillcolor="black" stroked="f">
                          <v:path arrowok="t" o:connecttype="custom" o:connectlocs="17,0;0,2;5,6;11,8;15,6;17,0" o:connectangles="0,0,0,0,0,0"/>
                        </v:shape>
                        <v:shape id="Freeform 1379" o:spid="_x0000_s1321" style="position:absolute;left:2670;top:322;width:36;height:83;visibility:visible;mso-wrap-style:square;v-text-anchor:top" coordsize="3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F6IcUA&#10;AADdAAAADwAAAGRycy9kb3ducmV2LnhtbESPQWvCQBSE70L/w/IK3nSTRkuJriKCVE9iLBRvj+xr&#10;Epp9G3dXjf/eLRQ8DjPzDTNf9qYVV3K+sawgHScgiEurG64UfB03ow8QPiBrbC2Tgjt5WC5eBnPM&#10;tb3xga5FqESEsM9RQR1Cl0vpy5oM+rHtiKP3Y53BEKWrpHZ4i3DTyrckeZcGG44LNXa0rqn8LS5G&#10;wWd2d0VjT+c0vYTNYXf+3psuU2r42q9mIAL14Rn+b2+1gmk2mcLf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0XohxQAAAN0AAAAPAAAAAAAAAAAAAAAAAJgCAABkcnMv&#10;ZG93bnJldi54bWxQSwUGAAAAAAQABAD1AAAAigMAAAAA&#10;" path="m24,l21,,,9r6,2l10,12r2,4l12,17r,16l12,64r,9l9,77,1,79r,4l36,83r,-4l29,78,26,74,24,64r,-39l24,18,24,xe" fillcolor="black" stroked="f">
                          <v:path arrowok="t" o:connecttype="custom" o:connectlocs="24,0;21,0;0,9;6,11;10,12;12,16;12,17;12,33;12,64;12,73;9,77;1,79;1,83;36,83;36,79;29,78;26,74;24,64;24,25;24,25;24,18;24,0" o:connectangles="0,0,0,0,0,0,0,0,0,0,0,0,0,0,0,0,0,0,0,0,0,0"/>
                        </v:shape>
                        <v:shape id="Freeform 1380" o:spid="_x0000_s1322" style="position:absolute;left:2694;top:322;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sPJsYA&#10;AADdAAAADwAAAGRycy9kb3ducmV2LnhtbESPT2vCQBTE7wW/w/IKvdVNEw2SuglBKHjJwT8Hj4/s&#10;axLNvg3ZVeO3d4VCj8PM/IZZF5PpxY1G11lW8DWPQBDXVnfcKDgefj5XIJxH1thbJgUPclDks7c1&#10;ZtreeUe3vW9EgLDLUEHr/ZBJ6eqWDLq5HYiD92tHgz7IsZF6xHuAm17GUZRKgx2HhRYH2rRUX/ZX&#10;o+B6MtW5WWB1TuqyiuOdvaSPrVIf71P5DcLT5P/Df+2tVrBMFim83oQnI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6sPJsYAAADdAAAADwAAAAAAAAAAAAAAAACYAgAAZHJz&#10;L2Rvd25yZXYueG1sUEsFBgAAAAAEAAQA9QAAAIsDAAAAAA==&#10;" path="m18,l17,,8,5,,18r,7l7,13r3,-2l27,9,25,2,18,xe" fillcolor="black" stroked="f">
                          <v:path arrowok="t" o:connecttype="custom" o:connectlocs="18,0;17,0;8,5;0,18;0,25;7,13;10,11;27,9;25,2;18,0" o:connectangles="0,0,0,0,0,0,0,0,0,0"/>
                        </v:shape>
                        <v:shape id="Freeform 1381" o:spid="_x0000_s1323" style="position:absolute;left:2725;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RMccMA&#10;AADdAAAADwAAAGRycy9kb3ducmV2LnhtbESPQWvCQBSE74L/YXlCb3Wjta2NrlJsBa+NxfMj+5oE&#10;s2/D7qum/fWuIHgcZuYbZrnuXatOFGLj2cBknIEiLr1tuDLwvd8+zkFFQbbYeiYDfxRhvRoOlphb&#10;f+YvOhVSqQThmKOBWqTLtY5lTQ7j2HfEyfvxwaEkGSptA54T3LV6mmUv2mHDaaHGjjY1lcfi1xkI&#10;n1be9gfXVf/HSB/CxRT7jTEPo/59AUqol3v41t5ZA89Ps1e4vklPQK8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RMccMAAADdAAAADwAAAAAAAAAAAAAAAACYAgAAZHJzL2Rv&#10;d25yZXYueG1sUEsFBgAAAAAEAAQA9QAAAIgDAAAAAA==&#10;" path="m,l1,4,6,2,,xe" fillcolor="black" stroked="f">
                          <v:path arrowok="t" o:connecttype="custom" o:connectlocs="0,0;1,4;6,2;0,0" o:connectangles="0,0,0,0"/>
                        </v:shape>
                        <v:shape id="Freeform 1382" o:spid="_x0000_s1324" style="position:absolute;left:2725;top:3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3g8MA&#10;AADdAAAADwAAAGRycy9kb3ducmV2LnhtbERPzWrCQBC+F3yHZYRegm60VTS6iliKBU9GH2DIjkk0&#10;Oxuz2yT16buHQo8f3/9625tKtNS40rKCyTgGQZxZXXKu4HL+HC1AOI+ssbJMCn7IwXYzeFljom3H&#10;J2pTn4sQwi5BBYX3dSKlywoy6Ma2Jg7c1TYGfYBNLnWDXQg3lZzG8VwaLDk0FFjTvqDsnn4bBd0j&#10;ukbp4TL9MHm0PPpn35a3k1Kvw363AuGp9//iP/eXVjB7ew9zw5vw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t3g8MAAADdAAAADwAAAAAAAAAAAAAAAACYAgAAZHJzL2Rv&#10;d25yZXYueG1sUEsFBgAAAAAEAAQA9QAAAIgDAAAAAA==&#10;" path="m24,l21,,,9r6,2l9,12r2,4l11,18r,15l11,64,10,75,8,78,1,79r,4l34,83r,-4l27,78,25,75,24,64,24,xe" fillcolor="black" stroked="f">
                          <v:path arrowok="t" o:connecttype="custom" o:connectlocs="24,0;21,0;0,9;6,11;9,12;11,16;11,18;11,33;11,64;10,75;8,78;1,79;1,83;34,83;34,79;27,78;25,75;24,64;24,0" o:connectangles="0,0,0,0,0,0,0,0,0,0,0,0,0,0,0,0,0,0,0"/>
                        </v:shape>
                        <v:shape id="Freeform 1383" o:spid="_x0000_s1325" style="position:absolute;left:2735;top:279;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Fi8YA&#10;AADdAAAADwAAAGRycy9kb3ducmV2LnhtbESPQWvCQBSE74L/YXlCb7pR07RGV6kVoR7VFjw+ss8k&#10;mH0bslsT/fVuoeBxmJlvmMWqM5W4UuNKywrGowgEcWZ1ybmC7+N2+A7CeWSNlWVScCMHq2W/t8BU&#10;25b3dD34XAQIuxQVFN7XqZQuK8igG9maOHhn2xj0QTa51A22AW4qOYmiRBosOSwUWNNnQdnl8GsU&#10;bOg+3SWXZHK+5dVb165P6584Vupl0H3MQXjq/DP83/7SCl6n8Qz+3o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RFi8YAAADdAAAADwAAAAAAAAAAAAAAAACYAgAAZHJz&#10;L2Rvd25yZXYueG1sUEsFBgAAAAAEAAQA9QAAAIsDAAAAAA==&#10;" path="m7,l2,3,,9r2,7l7,18r6,-2l15,9,13,3,7,xe" fillcolor="black" stroked="f">
                          <v:path arrowok="t" o:connecttype="custom" o:connectlocs="7,0;2,3;0,9;2,16;7,18;13,16;15,9;13,3;7,0" o:connectangles="0,0,0,0,0,0,0,0,0"/>
                        </v:shape>
                        <v:shape id="Freeform 1384" o:spid="_x0000_s1326" style="position:absolute;left:2764;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RC2MAA&#10;AADdAAAADwAAAGRycy9kb3ducmV2LnhtbERPTWvCQBC9C/0PyxS86aYWS5u6kaIVvDYpPQ/ZaRKS&#10;nQ27o0Z/vXso9Ph435vt5AZ1phA7zwaelhko4trbjhsD39Vh8QoqCrLFwTMZuFKEbfEw22Bu/YW/&#10;6FxKo1IIxxwNtCJjrnWsW3IYl34kTtyvDw4lwdBoG/CSwt2gV1n2oh12nBpaHGnXUt2XJ2cgfFp5&#10;q37c2Nz6SHvhcoXTzpj54/TxDkpokn/xn/toDayf12l/epOegC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RC2MAAAADdAAAADwAAAAAAAAAAAAAAAACYAgAAZHJzL2Rvd25y&#10;ZXYueG1sUEsFBgAAAAAEAAQA9QAAAIUDAAAAAA==&#10;" path="m,l1,4,6,2,,xe" fillcolor="black" stroked="f">
                          <v:path arrowok="t" o:connecttype="custom" o:connectlocs="0,0;1,4;6,2;0,0" o:connectangles="0,0,0,0"/>
                        </v:shape>
                        <v:shape id="Freeform 1385" o:spid="_x0000_s1327" style="position:absolute;left:2765;top:327;width:40;height:78;visibility:visible;mso-wrap-style:square;v-text-anchor:top" coordsize="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uRsYA&#10;AADdAAAADwAAAGRycy9kb3ducmV2LnhtbESPzU7DMBCE70i8g7VIvVGnrYpoWrcCBAJ668+lt228&#10;TazE69Q2SXh7jITEcTQz32hWm8E2oiMfjGMFk3EGgrhw2nCp4Hh4u38EESKyxsYxKfimAJv17c0K&#10;c+163lG3j6VIEA45KqhibHMpQ1GRxTB2LXHyLs5bjEn6UmqPfYLbRk6z7EFaNJwWKmzppaKi3n9Z&#10;Be5qzp9O7xbbk+n9e226+vX5otTobnhagog0xP/wX/tDK5jP5hP4fZO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yuRsYAAADdAAAADwAAAAAAAAAAAAAAAACYAgAAZHJz&#10;L2Rvd25yZXYueG1sUEsFBgAAAAAEAAQA9QAAAIsDAAAAAA==&#10;" path="m32,l23,11,10,12r,1l10,29r,30l9,71,1,74,,74r,4l34,78r,-4l26,73,23,70r,-11l23,17,30,9,40,5,32,xe" fillcolor="black" stroked="f">
                          <v:path arrowok="t" o:connecttype="custom" o:connectlocs="32,0;23,11;10,12;10,13;10,29;10,59;9,71;1,74;0,74;0,78;34,78;34,74;26,73;23,70;23,59;23,17;30,9;40,5;32,0" o:connectangles="0,0,0,0,0,0,0,0,0,0,0,0,0,0,0,0,0,0,0"/>
                        </v:shape>
                        <v:shape id="Freeform 1386" o:spid="_x0000_s1328" style="position:absolute;left:2764;top:322;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Xu9cQA&#10;AADdAAAADwAAAGRycy9kb3ducmV2LnhtbESPQWvCQBCF7wX/wzKCt7pRsZToJhRhRXrTCu1xmh2T&#10;0N3ZkF1j+u+7BcHj48373rxtOTorBupD61nBYp6BIK68ablWcP7Qz68gQkQ2aD2Tgl8KUBaTpy3m&#10;xt/4SMMp1iJBOOSooImxy6UMVUMOw9x3xMm7+N5hTLKvpenxluDOymWWvUiHLaeGBjvaNVT9nK4u&#10;vWGHvfafC3vWh/3x/fuLtdas1Gw6vm1ARBrj4/iePhgF69V6Cf9rEgJ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7vXEAAAA3QAAAA8AAAAAAAAAAAAAAAAAmAIAAGRycy9k&#10;b3ducmV2LnhtbFBLBQYAAAAABAAEAPUAAACJAwAAAAA=&#10;" path="m24,l20,,,9r6,2l9,12r2,5l24,16,24,xe" fillcolor="black" stroked="f">
                          <v:path arrowok="t" o:connecttype="custom" o:connectlocs="24,0;20,0;0,9;6,11;9,12;11,17;24,16;24,0" o:connectangles="0,0,0,0,0,0,0,0"/>
                        </v:shape>
                        <v:shape id="Freeform 1387" o:spid="_x0000_s1329" style="position:absolute;left:2797;top:322;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1oWscA&#10;AADdAAAADwAAAGRycy9kb3ducmV2LnhtbESPT2vCQBTE70K/w/IKvYhuVAwSXaUI/SPUg9GD3h7Z&#10;1ySYfRt3txq/fbdQ8DjMzG+YxaozjbiS87VlBaNhAoK4sLrmUsFh/zaYgfABWWNjmRTcycNq+dRb&#10;YKbtjXd0zUMpIoR9hgqqENpMSl9UZNAPbUscvW/rDIYoXSm1w1uEm0aOkySVBmuOCxW2tK6oOOc/&#10;RsHHezpqLvlFH/tj50/bTbo+f6FSL8/d6xxEoC48wv/tT61gOplO4O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daFrHAAAA3QAAAA8AAAAAAAAAAAAAAAAAmAIAAGRy&#10;cy9kb3ducmV2LnhtbFBLBQYAAAAABAAEAPUAAACMAwAAAAA=&#10;" path="m13,l10,,,5r8,5l17,15r,2l19,31r,33l18,73r-2,5l9,79r-1,l8,83r33,l41,79,35,78,32,75,31,64r,-34l31,27,30,14,23,3,13,xe" fillcolor="black" stroked="f">
                          <v:path arrowok="t" o:connecttype="custom" o:connectlocs="13,0;10,0;0,5;8,10;17,15;17,17;19,31;19,64;18,73;16,78;9,79;8,79;8,83;41,83;41,79;35,78;32,75;31,64;31,30;31,27;30,14;23,3;13,0" o:connectangles="0,0,0,0,0,0,0,0,0,0,0,0,0,0,0,0,0,0,0,0,0,0,0"/>
                        </v:shape>
                        <v:shape id="Freeform 1388" o:spid="_x0000_s1330" style="position:absolute;left:2853;top:373;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g6BsUA&#10;AADdAAAADwAAAGRycy9kb3ducmV2LnhtbESPQWvCQBSE74L/YXlCb3VTra1GVyktpSJKadT7I/u6&#10;CWbfhuw2xn/vCgWPw8x8wyxWna1ES40vHSt4GiYgiHOnSzYKDvvPxykIH5A1Vo5JwYU8rJb93gJT&#10;7c78Q20WjIgQ9ikqKEKoUyl9XpBFP3Q1cfR+XWMxRNkYqRs8R7it5ChJXqTFkuNCgTW9F5Sfsj+r&#10;YPf9GqT+au3xY+Oy3Xhrkpk0Sj0Murc5iEBduIf/22utYDKePMPtTX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ODoGxQAAAN0AAAAPAAAAAAAAAAAAAAAAAJgCAABkcnMv&#10;ZG93bnJldi54bWxQSwUGAAAAAAQABAD1AAAAigMAAAAA&#10;" path="m47,l45,3,39,14r-2,2l26,20,,23r9,8l21,34r7,-1l39,25,45,15,49,1,47,xe" fillcolor="black" stroked="f">
                          <v:path arrowok="t" o:connecttype="custom" o:connectlocs="47,0;45,3;39,14;37,16;26,20;0,23;9,31;21,34;28,33;39,25;45,15;49,1;47,0" o:connectangles="0,0,0,0,0,0,0,0,0,0,0,0,0"/>
                        </v:shape>
                        <v:shape id="Freeform 1389" o:spid="_x0000_s1331" style="position:absolute;left:2845;top:325;width:34;height:71;visibility:visible;mso-wrap-style:square;v-text-anchor:top" coordsize="3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iE68YA&#10;AADdAAAADwAAAGRycy9kb3ducmV2LnhtbESPQWsCMRSE74X+h/AKvdWsli2yGqUVBaUXtR7q7bF5&#10;3WzdvCxJ1NVf3wgFj8PMfMOMp51txIl8qB0r6PcyEMSl0zVXCnZfi5chiBCRNTaOScGFAkwnjw9j&#10;LLQ784ZO21iJBOFQoAITY1tIGUpDFkPPtcTJ+3HeYkzSV1J7PCe4beQgy96kxZrTgsGWZobKw/Zo&#10;FeDK+P23/3Bx/bmrrr/9w7Hs5ko9P3XvIxCRungP/7eXWkH+mudwe5OegJ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iE68YAAADdAAAADwAAAAAAAAAAAAAAAACYAgAAZHJz&#10;L2Rvd25yZXYueG1sUEsFBgAAAAAEAAQA9QAAAIsDAAAAAA==&#10;" path="m19,l9,8,6,12,1,25,,39r,6l2,59,8,71,34,68,26,67,18,57,13,46,11,32,13,21,18,9,19,7,30,2,19,xe" fillcolor="black" stroked="f">
                          <v:path arrowok="t" o:connecttype="custom" o:connectlocs="19,0;9,8;6,12;1,25;0,39;0,45;2,59;8,71;34,68;26,67;18,57;13,46;11,32;13,21;18,9;19,7;30,2;19,0" o:connectangles="0,0,0,0,0,0,0,0,0,0,0,0,0,0,0,0,0,0"/>
                        </v:shape>
                        <v:shape id="Freeform 1390" o:spid="_x0000_s1332" style="position:absolute;left:2864;top:322;width:36;height:26;visibility:visible;mso-wrap-style:square;v-text-anchor:top" coordsize="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jZoMYA&#10;AADdAAAADwAAAGRycy9kb3ducmV2LnhtbESPzWrDMBCE74W+g9hCbo2cX4IT2ZRCSqAEaqcQcluk&#10;rW1qrYylxs7bV4FCj8PMfMPs8tG24kq9bxwrmE0TEMTamYYrBZ+n/fMGhA/IBlvHpOBGHvLs8WGH&#10;qXEDF3QtQyUihH2KCuoQulRKr2uy6KeuI47el+sthij7Spoehwi3rZwnyVpabDgu1NjRa036u/yx&#10;CuTZLcPHcaYvxakt3vGtHJa6VGryNL5sQQQaw3/4r30wClaL1Rru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qjZoMYAAADdAAAADwAAAAAAAAAAAAAAAACYAgAAZHJz&#10;L2Rvd25yZXYueG1sUEsFBgAAAAAEAAQA9QAAAIsDAAAAAA==&#10;" path="m13,l11,,,3,11,5r7,3l21,16r2,7l29,26r5,-2l36,19r,-2l30,5,25,2,13,xe" fillcolor="black" stroked="f">
                          <v:path arrowok="t" o:connecttype="custom" o:connectlocs="13,0;11,0;0,3;11,5;18,8;21,16;23,23;29,26;34,24;36,19;36,17;30,5;25,2;13,0" o:connectangles="0,0,0,0,0,0,0,0,0,0,0,0,0,0"/>
                        </v:shape>
                        <v:shape id="Freeform 1391" o:spid="_x0000_s1333" style="position:absolute;left:2912;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3arMIA&#10;AADdAAAADwAAAGRycy9kb3ducmV2LnhtbESPQWvCQBSE7wX/w/IEb3WjxarRVcS20GujeH5kn0kw&#10;+zbsPjX213cLhR6HmfmGWW9716obhdh4NjAZZ6CIS28brgwcDx/PC1BRkC22nsnAgyJsN4OnNebW&#10;3/mLboVUKkE45migFulyrWNZk8M49h1x8s4+OJQkQ6VtwHuCu1ZPs+xVO2w4LdTY0b6m8lJcnYHw&#10;bmV5OLmu+r5EehMuptjvjRkN+90KlFAv/+G/9qc1MHuZzeH3TXoCe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dqswgAAAN0AAAAPAAAAAAAAAAAAAAAAAJgCAABkcnMvZG93&#10;bnJldi54bWxQSwUGAAAAAAQABAD1AAAAhwMAAAAA&#10;" path="m,l1,4,6,2,,xe" fillcolor="black" stroked="f">
                          <v:path arrowok="t" o:connecttype="custom" o:connectlocs="0,0;1,4;6,2;0,0" o:connectangles="0,0,0,0"/>
                        </v:shape>
                        <v:shape id="Freeform 1392" o:spid="_x0000_s1334" style="position:absolute;left:2912;top:3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hXsQA&#10;AADdAAAADwAAAGRycy9kb3ducmV2LnhtbERPzWrCQBC+C32HZQq9BN2oKDXNRqRFLHgyzQMM2TFJ&#10;m51Ns9sk9um7h4LHj+8/3U+mFQP1rrGsYLmIQRCXVjdcKSg+jvNnEM4ja2wtk4IbOdhnD7MUE21H&#10;vtCQ+0qEEHYJKqi97xIpXVmTQbewHXHgrrY36APsK6l7HEO4aeUqjrfSYMOhocaOXmsqv/Ifo2D8&#10;jq5RfipWb6aKdmf/Ow3N50Wpp8fp8ALC0+Tv4n/3u1awWW/C3PAmPAG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C4V7EAAAA3QAAAA8AAAAAAAAAAAAAAAAAmAIAAGRycy9k&#10;b3ducmV2LnhtbFBLBQYAAAAABAAEAPUAAACJAwAAAAA=&#10;" path="m24,l20,,,9r6,2l9,12r2,4l11,18r,15l11,64,10,75,8,78,1,79r,4l34,83r,-4l27,78,25,75,24,64,24,xe" fillcolor="black" stroked="f">
                          <v:path arrowok="t" o:connecttype="custom" o:connectlocs="24,0;20,0;0,9;6,11;9,12;11,16;11,18;11,33;11,64;10,75;8,78;1,79;1,83;34,83;34,79;27,78;25,75;24,64;24,0" o:connectangles="0,0,0,0,0,0,0,0,0,0,0,0,0,0,0,0,0,0,0"/>
                        </v:shape>
                        <v:shape id="Freeform 1393" o:spid="_x0000_s1335" style="position:absolute;left:2922;top:279;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3TVscA&#10;AADdAAAADwAAAGRycy9kb3ducmV2LnhtbESPT2vCQBTE7wW/w/IEb3Xjv7TGrKIthXo0baHHR/aZ&#10;hGTfhuxqYj99t1DwOMzMb5h0N5hGXKlzlWUFs2kEgji3uuJCwefH2+MzCOeRNTaWScGNHOy2o4cU&#10;E217PtE184UIEHYJKii9bxMpXV6SQTe1LXHwzrYz6IPsCqk77APcNHIeRbE0WHFYKLGll5LyOrsY&#10;Ba/0szjGdTw/34rmaegP34ev5VKpyXjYb0B4Gvw9/N9+1wpWi9Ua/t6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d01bHAAAA3QAAAA8AAAAAAAAAAAAAAAAAmAIAAGRy&#10;cy9kb3ducmV2LnhtbFBLBQYAAAAABAAEAPUAAACMAwAAAAA=&#10;" path="m7,l2,3,,9r2,7l7,18r6,-2l15,9,13,3,7,xe" fillcolor="black" stroked="f">
                          <v:path arrowok="t" o:connecttype="custom" o:connectlocs="7,0;2,3;0,9;2,16;7,18;13,16;15,9;13,3;7,0" o:connectangles="0,0,0,0,0,0,0,0,0"/>
                        </v:shape>
                        <v:shape id="Freeform 1394" o:spid="_x0000_s1336" style="position:absolute;left:2974;top:398;width:27;height:9;visibility:visible;mso-wrap-style:square;v-text-anchor:top" coordsize="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n78MA&#10;AADdAAAADwAAAGRycy9kb3ducmV2LnhtbERPTWvCQBC9F/wPywi9FN1YaZDUVUK04MFDjdLzNDtN&#10;otnZkN2a+O/dg+Dx8b6X68E04kqdqy0rmE0jEMSF1TWXCk7Hr8kChPPIGhvLpOBGDtar0csSE217&#10;PtA196UIIewSVFB53yZSuqIig25qW+LA/dnOoA+wK6XusA/hppHvURRLgzWHhgpbyioqLvm/UfCb&#10;f/ebc+9+4iyr0/12FqfRGyr1Oh7STxCeBv8UP9w7reBjHof9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ln78MAAADdAAAADwAAAAAAAAAAAAAAAACYAgAAZHJzL2Rv&#10;d25yZXYueG1sUEsFBgAAAAAEAAQA9QAAAIgDAAAAAA==&#10;" path="m5,l,2,6,7,16,9,27,6,15,3,5,xe" fillcolor="black" stroked="f">
                          <v:path arrowok="t" o:connecttype="custom" o:connectlocs="5,0;0,2;6,7;16,9;16,9;27,6;15,3;5,0" o:connectangles="0,0,0,0,0,0,0,0"/>
                        </v:shape>
                        <v:shape id="Freeform 1395" o:spid="_x0000_s1337" style="position:absolute;left:2950;top:33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Ox78YA&#10;AADdAAAADwAAAGRycy9kb3ducmV2LnhtbESPQWuDQBSE74H+h+UVcgl1TUOkWDchFEo8BWoC7fHh&#10;vqrEfavuVs2/7xYKOQ4z8w2T7WfTipEG11hWsI5iEMSl1Q1XCi7n96cXEM4ja2wtk4IbOdjvHhYZ&#10;ptpO/EFj4SsRIOxSVFB736VSurImgy6yHXHwvu1g0Ac5VFIPOAW4aeVzHCfSYMNhocaO3moqr8WP&#10;UfB5nQ5fExeuP676Y76JT1VPJ6WWj/PhFYSn2d/D/+1cK9hukjX8vQlP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Ox78YAAADdAAAADwAAAAAAAAAAAAAAAACYAgAAZHJz&#10;L2Rvd25yZXYueG1sUEsFBgAAAAAEAAQA9QAAAIsDAAAAAA==&#10;" path="m,l1,3,5,1,,xe" fillcolor="black" stroked="f">
                          <v:path arrowok="t" o:connecttype="custom" o:connectlocs="0,0;1,3;5,1;0,0" o:connectangles="0,0,0,0"/>
                        </v:shape>
                        <v:shape id="Freeform 1396" o:spid="_x0000_s1338" style="position:absolute;left:2989;top:331;width:32;height:73;visibility:visible;mso-wrap-style:square;v-text-anchor:top" coordsize="3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N8/cUA&#10;AADdAAAADwAAAGRycy9kb3ducmV2LnhtbESP0WrCQBRE3wX/YbmFvummtoqNrhIDgi9FEv2Aa/Y2&#10;CWbvhuw2Sf/eLRR8HGbmDLPdj6YRPXWutqzgbR6BIC6srrlUcL0cZ2sQziNrbCyTgl9ysN9NJ1uM&#10;tR04oz73pQgQdjEqqLxvYyldUZFBN7ctcfC+bWfQB9mVUnc4BLhp5CKKVtJgzWGhwpbSiop7/mMU&#10;9GNyPODllp9paNPsI/1MlrcvpV5fxmQDwtPon+H/9kkrWL6vFvD3Jjw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g3z9xQAAAN0AAAAPAAAAAAAAAAAAAAAAAJgCAABkcnMv&#10;ZG93bnJldi54bWxQSwUGAAAAAAQABAD1AAAAigMAAAAA&#10;" path="m23,l,3r2,l12,10r,1l17,23r2,15l17,52,12,64r-1,2l,70r12,3l22,65r4,-7l31,45,32,30r,-5l29,11,23,xe" fillcolor="black" stroked="f">
                          <v:path arrowok="t" o:connecttype="custom" o:connectlocs="23,0;0,3;2,3;12,10;12,11;17,23;19,38;17,52;12,64;11,66;0,70;12,73;22,65;26,58;31,45;32,30;32,25;29,11;23,0" o:connectangles="0,0,0,0,0,0,0,0,0,0,0,0,0,0,0,0,0,0,0"/>
                        </v:shape>
                        <v:shape id="Freeform 1397" o:spid="_x0000_s1339" style="position:absolute;left:2949;top:322;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EtUsMA&#10;AADdAAAADwAAAGRycy9kb3ducmV2LnhtbESPQYvCMBSE78L+h/AW9qapWyxSjSLCunvwohbPj+bZ&#10;FpuX2ETt/nsjCB6HmfmGmS9704obdb6xrGA8SkAQl1Y3XCkoDj/DKQgfkDW2lknBP3lYLj4Gc8y1&#10;vfOObvtQiQhhn6OCOgSXS+nLmgz6kXXE0TvZzmCIsquk7vAe4aaV30mSSYMNx4UaHa1rKs/7q1Gw&#10;zabu5FMMa2kul+NmV5D7LZT6+uxXMxCB+vAOv9p/WsEkzVJ4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EtUsMAAADdAAAADwAAAAAAAAAAAAAAAACYAgAAZHJzL2Rv&#10;d25yZXYueG1sUEsFBgAAAAAEAAQA9QAAAIgDAAAAAA==&#10;" path="m25,l21,,1,10r5,1l10,13r1,3l12,26r,76l11,113r-2,3l2,118r-2,l,121r36,l36,118r-8,-2l25,113r,-11l25,78r5,-2l25,67r,-13l25,24r,-5l25,xe" fillcolor="black" stroked="f">
                          <v:path arrowok="t" o:connecttype="custom" o:connectlocs="25,0;21,0;1,10;6,11;10,13;11,16;12,26;12,102;11,113;9,116;2,118;0,118;0,121;36,121;36,118;28,116;25,113;25,102;25,78;30,76;25,67;25,54;25,24;25,19;25,0" o:connectangles="0,0,0,0,0,0,0,0,0,0,0,0,0,0,0,0,0,0,0,0,0,0,0,0,0"/>
                        </v:shape>
                        <v:shape id="Freeform 1398" o:spid="_x0000_s1340" style="position:absolute;left:2974;top:322;width:38;height:24;visibility:visible;mso-wrap-style:square;v-text-anchor:top" coordsize="3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9ax8cA&#10;AADdAAAADwAAAGRycy9kb3ducmV2LnhtbESPT2sCMRTE74V+h/AK3mq29Q+yGkWlgu1BrLaot0fy&#10;ulncvCybVLffvikIPQ4z8xtmMmtdJS7UhNKzgqduBoJYe1NyoeBjv3ocgQgR2WDlmRT8UIDZ9P5u&#10;grnxV36nyy4WIkE45KjAxljnUgZtyWHo+po4eV++cRiTbAppGrwmuKvkc5YNpcOS04LFmpaW9Hn3&#10;7RS8fR42g7N+ib2jPW2leQ2LbKmV6jy08zGISG38D9/aa6Ng0Bv24e9Neg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fWsfHAAAA3QAAAA8AAAAAAAAAAAAAAAAAmAIAAGRy&#10;cy9kb3ducmV2LnhtbFBLBQYAAAAABAAEAPUAAACMAwAAAAA=&#10;" path="m21,l10,4,7,6,,19r,5l8,15r7,-3l38,9,32,3,21,xe" fillcolor="black" stroked="f">
                          <v:path arrowok="t" o:connecttype="custom" o:connectlocs="21,0;10,4;7,6;0,19;0,24;8,15;15,12;38,9;32,3;21,0" o:connectangles="0,0,0,0,0,0,0,0,0,0"/>
                        </v:shape>
                        <v:shape id="Freeform 1399" o:spid="_x0000_s1341" style="position:absolute;left:3036;top:392;width:34;height:14;visibility:visible;mso-wrap-style:square;v-text-anchor:top" coordsize="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9ttMYA&#10;AADdAAAADwAAAGRycy9kb3ducmV2LnhtbESPS2vDMBCE74X+B7GB3ho5T4obJZSUQKCXvEp7XKyt&#10;ZWKtHEl1nP76qBDIcZiZb5jZorO1aMmHyrGCQT8DQVw4XXGp4LBfPb+ACBFZY+2YFFwowGL++DDD&#10;XLszb6ndxVIkCIccFZgYm1zKUBiyGPquIU7ej/MWY5K+lNrjOcFtLYdZNpUWK04LBhtaGiqOu1+r&#10;oPXbz3Vmlu708f23+XofrVCPB0o99bq3VxCRungP39prrWAymk7g/016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9ttMYAAADdAAAADwAAAAAAAAAAAAAAAACYAgAAZHJz&#10;L2Rvd25yZXYueG1sUEsFBgAAAAAEAAQA9QAAAIsDAAAAAA==&#10;" path="m29,l19,4,,9r1,l12,14r8,-2l22,11,34,1,29,xe" fillcolor="black" stroked="f">
                          <v:path arrowok="t" o:connecttype="custom" o:connectlocs="29,0;19,4;0,9;1,9;12,14;20,12;22,11;34,1;29,0" o:connectangles="0,0,0,0,0,0,0,0,0"/>
                        </v:shape>
                        <v:shape id="Freeform 1400" o:spid="_x0000_s1342" style="position:absolute;left:3072;top:388;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kobMYA&#10;AADdAAAADwAAAGRycy9kb3ducmV2LnhtbESPT2vCQBTE74V+h+UVvNWNNaaSuooI/oEeJKl4fmSf&#10;SWj2bZpdNX57tyB4HGbmN8xs0ZtGXKhztWUFo2EEgriwuuZSweFn/T4F4TyyxsYyKbiRg8X89WWG&#10;qbZXzuiS+1IECLsUFVTet6mUrqjIoBvaljh4J9sZ9EF2pdQdXgPcNPIjihJpsOawUGFLq4qK3/xs&#10;FJz6zzg+/h1jn+Wj+nuz1Nu900oN3vrlFwhPvX+GH+2dVjAZJwn8vw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kobMYAAADdAAAADwAAAAAAAAAAAAAAAACYAgAAZHJz&#10;L2Rvd25yZXYueG1sUEsFBgAAAAAEAAQA9QAAAIsDAAAAAA==&#10;" path="m22,l16,6,14,7,,15r6,3l12,16,22,5,22,xe" fillcolor="black" stroked="f">
                          <v:path arrowok="t" o:connecttype="custom" o:connectlocs="22,0;16,6;14,7;0,15;6,18;12,16;22,5;22,0" o:connectangles="0,0,0,0,0,0,0,0"/>
                        </v:shape>
                        <v:shape id="Freeform 1401" o:spid="_x0000_s1343" style="position:absolute;left:3032;top:353;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98QA&#10;AADdAAAADwAAAGRycy9kb3ducmV2LnhtbESP3YrCMBSE74V9h3CEvdNUF3+oRllkF+2VrusDHJpj&#10;W2xOShJtfXsjCF4OM/MNs1x3phY3cr6yrGA0TEAQ51ZXXCg4/f8O5iB8QNZYWyYFd/KwXn30lphq&#10;2/If3Y6hEBHCPkUFZQhNKqXPSzLoh7Yhjt7ZOoMhSldI7bCNcFPLcZJMpcGK40KJDW1Kyi/Hq1HQ&#10;zILMRvLQtvct7s/FNfuZu0ypz373vQARqAvv8Ku90womX9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fEAAAA3QAAAA8AAAAAAAAAAAAAAAAAmAIAAGRycy9k&#10;b3ducmV2LnhtbFBLBQYAAAAABAAEAPUAAACJAwAAAAA=&#10;" path="m34,l21,6r-9,5l10,13,2,22,,32r,3l4,48,23,43,15,39,12,28r3,-9l23,11r2,-1l38,3,34,xe" fillcolor="black" stroked="f">
                          <v:path arrowok="t" o:connecttype="custom" o:connectlocs="34,0;21,6;12,11;10,13;2,22;0,32;0,35;4,48;23,43;15,39;12,28;15,19;23,11;25,10;38,3;34,0" o:connectangles="0,0,0,0,0,0,0,0,0,0,0,0,0,0,0,0"/>
                        </v:shape>
                        <v:shape id="Freeform 1402" o:spid="_x0000_s1344" style="position:absolute;left:3057;top:325;width:29;height:78;visibility:visible;mso-wrap-style:square;v-text-anchor:top" coordsize="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l2yMIA&#10;AADdAAAADwAAAGRycy9kb3ducmV2LnhtbERPXWvCMBR9H/gfwhX2tqa6TUZnWlQQBWGwdnu/a+6a&#10;suamNFHrfr15EHw8nO9lMdpOnGjwrWMFsyQFQVw73XKj4KvaPr2B8AFZY+eYFFzIQ5FPHpaYaXfm&#10;TzqVoRExhH2GCkwIfSalrw1Z9InriSP36waLIcKhkXrAcwy3nZyn6UJabDk2GOxpY6j+K49WQbVL&#10;+Zvnznwc1//8Q5vD7kUflHqcjqt3EIHGcBff3Hut4PV5EefGN/EJ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yXbIwgAAAN0AAAAPAAAAAAAAAAAAAAAAAJgCAABkcnMvZG93&#10;bnJldi54bWxQSwUGAAAAAAQABAD1AAAAhwMAAAAA&#10;" path="m17,l,2,9,6r2,2l13,23r,3l9,28r4,3l13,62,8,67r5,1l15,78,29,70,26,69r,-3l25,52r,-28l25,22,24,9,17,xe" fillcolor="black" stroked="f">
                          <v:path arrowok="t" o:connecttype="custom" o:connectlocs="17,0;0,2;9,6;11,8;13,23;13,26;9,28;13,31;13,62;8,67;13,68;15,78;29,70;26,69;26,66;25,52;25,24;25,22;24,9;17,0" o:connectangles="0,0,0,0,0,0,0,0,0,0,0,0,0,0,0,0,0,0,0,0"/>
                        </v:shape>
                        <v:shape id="Freeform 1403" o:spid="_x0000_s1345" style="position:absolute;left:3034;top:322;width:40;height:28;visibility:visible;mso-wrap-style:square;v-text-anchor:top" coordsize="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8QA&#10;AADdAAAADwAAAGRycy9kb3ducmV2LnhtbESPQWvCQBSE74X+h+UVvNWNkUgbXaUIgqeCJhdvj91n&#10;Nph9G7JbTf59t1DwOMzMN8xmN7pO3GkIrWcFi3kGglh703KjoK4O7x8gQkQ22HkmBRMF2G1fXzZY&#10;Gv/gE93PsREJwqFEBTbGvpQyaEsOw9z3xMm7+sFhTHJopBnwkeCuk3mWraTDltOCxZ72lvTt/OMU&#10;HPKQ+6LWzfR90TZUJqumolZq9jZ+rUFEGuMz/N8+GgXFcvUJf2/SE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Z///EAAAA3QAAAA8AAAAAAAAAAAAAAAAAmAIAAGRycy9k&#10;b3ducmV2LnhtbFBLBQYAAAAABAAEAPUAAACJAwAAAAA=&#10;" path="m25,l17,1,7,6,5,8,,20r2,6l7,28r4,-2l13,20r,-5l16,8,23,5,40,3,37,2,25,xe" fillcolor="black" stroked="f">
                          <v:path arrowok="t" o:connecttype="custom" o:connectlocs="25,0;17,1;7,6;5,8;0,20;2,26;7,28;11,26;13,20;13,15;16,8;23,5;40,3;37,2;25,0" o:connectangles="0,0,0,0,0,0,0,0,0,0,0,0,0,0,0"/>
                        </v:shape>
                        <v:shape id="Freeform 1404" o:spid="_x0000_s1346" style="position:absolute;left:3099;top:28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dO3cAA&#10;AADdAAAADwAAAGRycy9kb3ducmV2LnhtbERPTYvCMBC9C/6HMII3TVXclWpapCKot7Ue9jg0Y1ts&#10;JqWJtf57c1jY4+N979LBNKKnztWWFSzmEQjiwuqaSwW3/DjbgHAeWWNjmRS8yUGajEc7jLV98Q/1&#10;V1+KEMIuRgWV920spSsqMujmtiUO3N12Bn2AXSl1h68Qbhq5jKIvabDm0FBhS1lFxeP6NAouZy6z&#10;dunv6zy7/eYH7KPh0is1nQz7LQhPg/8X/7lPWsF69R32hzfhCcj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dO3cAAAADdAAAADwAAAAAAAAAAAAAAAACYAgAAZHJzL2Rvd25y&#10;ZXYueG1sUEsFBgAAAAAEAAQA9QAAAIUDAAAAAA==&#10;" path="m,l1,3,6,2,,xe" fillcolor="black" stroked="f">
                          <v:path arrowok="t" o:connecttype="custom" o:connectlocs="0,0;1,3;6,2;0,0" o:connectangles="0,0,0,0"/>
                        </v:shape>
                        <v:shape id="Freeform 1405" o:spid="_x0000_s1347" style="position:absolute;left:3099;top:279;width:34;height:126;visibility:visible;mso-wrap-style:square;v-text-anchor:top" coordsize="34,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1ocUA&#10;AADdAAAADwAAAGRycy9kb3ducmV2LnhtbESP3YrCMBSE7wXfIRzBuzWtrq5Uo6i4IAiC7sLeHprT&#10;H2xOShO1+vRGWPBymJlvmPmyNZW4UuNKywriQQSCOLW65FzB78/3xxSE88gaK8uk4E4OlotuZ46J&#10;tjc+0vXkcxEg7BJUUHhfJ1K6tCCDbmBr4uBltjHog2xyqRu8Bbip5DCKJtJgyWGhwJo2BaXn08Uo&#10;yIkPf3W8vWfr/Sirtg+bfa6tUv1eu5qB8NT6d/i/vdMKxqOvGF5vw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7WhxQAAAN0AAAAPAAAAAAAAAAAAAAAAAJgCAABkcnMv&#10;ZG93bnJldi54bWxQSwUGAAAAAAQABAD1AAAAigMAAAAA&#10;" path="m23,l20,,,10r6,2l9,13r2,4l11,18r,16l11,107r-1,11l7,121r-6,1l1,126r33,l34,122r-7,-1l24,118,23,107,23,xe" fillcolor="black" stroked="f">
                          <v:path arrowok="t" o:connecttype="custom" o:connectlocs="23,0;20,0;0,10;6,12;9,13;11,17;11,18;11,34;11,107;10,118;7,121;1,122;1,126;34,126;34,122;27,121;24,118;23,107;23,0" o:connectangles="0,0,0,0,0,0,0,0,0,0,0,0,0,0,0,0,0,0,0"/>
                        </v:shape>
                        <v:shape id="Freeform 1406" o:spid="_x0000_s1348" style="position:absolute;left:4860;top:544;width:48;height:55;visibility:visible;mso-wrap-style:square;v-text-anchor:top" coordsize="4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LdrcUA&#10;AADdAAAADwAAAGRycy9kb3ducmV2LnhtbESP3WoCMRSE7wu+QzhC7zRRqZXVKG1poZZSqPoAh81x&#10;s+zmZNmk+/P2jVDo5TAz3zC7w+Bq0VEbSs8aFnMFgjj3puRCw+X8NtuACBHZYO2ZNIwU4LCf3O0w&#10;M77nb+pOsRAJwiFDDTbGJpMy5JYchrlviJN39a3DmGRbSNNin+Culkul1tJhyWnBYkMvlvLq9OMS&#10;ZTxK9VmdV2PefX0EW732zwul9f10eNqCiDTE//Bf+91oeFg9LuH2Jj0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kt2txQAAAN0AAAAPAAAAAAAAAAAAAAAAAJgCAABkcnMv&#10;ZG93bnJldi54bWxQSwUGAAAAAAQABAD1AAAAigMAAAAA&#10;" path="m25,l,3r6,l17,6r2,1l28,16r3,14l30,36,24,47r-8,5l3,55r32,l43,45r3,-3l48,28,47,20,41,9,38,5,25,xe" fillcolor="black" stroked="f">
                          <v:path arrowok="t" o:connecttype="custom" o:connectlocs="25,0;0,3;6,3;17,6;19,7;28,16;31,30;30,36;24,47;16,52;3,55;35,55;43,45;46,42;48,28;47,20;41,9;38,5;25,0" o:connectangles="0,0,0,0,0,0,0,0,0,0,0,0,0,0,0,0,0,0,0"/>
                        </v:shape>
                        <v:shape id="Freeform 1407" o:spid="_x0000_s1349" style="position:absolute;left:4817;top:489;width:78;height:116;visibility:visible;mso-wrap-style:square;v-text-anchor:top" coordsize="78,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qj6sYA&#10;AADdAAAADwAAAGRycy9kb3ducmV2LnhtbESPwW7CMBBE75X4B2uRuIFToIGmGBSBqvZEVeADtvE2&#10;iRqvI9sJ4e/rSkg9jmbmjWazG0wjenK+tqzgcZaAIC6srrlUcDm/TtcgfEDW2FgmBTfysNuOHjaY&#10;aXvlT+pPoRQRwj5DBVUIbSalLyoy6Ge2JY7et3UGQ5SulNrhNcJNI+dJkkqDNceFClvaV1T8nDqj&#10;4OO53qdLl3Q0X966/O1LHg95r9RkPOQvIAIN4T98b79rBU+L1QL+3s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qj6sYAAADdAAAADwAAAAAAAAAAAAAAAACYAgAAZHJz&#10;L2Rvd25yZXYueG1sUEsFBgAAAAAEAAQA9QAAAIsDAAAAAA==&#10;" path="m4,r9,4l15,18r,77l13,108r-9,5l,113r,3l48,116r2,l64,115r9,-3l78,110r-32,l41,110,29,107r,-49l35,58r8,l68,55r5,-2l44,51r-9,l29,50,29,4r2,l43,3,4,xe" fillcolor="black" stroked="f">
                          <v:path arrowok="t" o:connecttype="custom" o:connectlocs="4,0;13,4;13,4;15,18;15,95;13,108;4,113;0,113;0,116;48,116;50,116;64,115;73,112;78,110;46,110;41,110;29,107;29,58;35,58;43,58;68,55;73,53;44,51;35,51;29,50;29,4;31,4;43,3;4,0" o:connectangles="0,0,0,0,0,0,0,0,0,0,0,0,0,0,0,0,0,0,0,0,0,0,0,0,0,0,0,0,0"/>
                        </v:shape>
                        <v:shape id="Freeform 1408" o:spid="_x0000_s1350" style="position:absolute;left:4817;top:485;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nN+MQA&#10;AADdAAAADwAAAGRycy9kb3ducmV2LnhtbESPT4vCMBTE74LfITzB25qq21WrUaQgusetf86P5tkW&#10;m5fSRK3ffrOw4HGYmd8wq01navGg1lWWFYxHEQji3OqKCwWn4+5jDsJ5ZI21ZVLwIgebdb+3wkTb&#10;J//QI/OFCBB2CSoovW8SKV1ekkE3sg1x8K62NeiDbAupW3wGuKnlJIq+pMGKw0KJDaUl5bfsbhSk&#10;cTzbz8+uPrjX9nKO/e47XYyVGg667RKEp86/w//tg1YQT2ef8PcmP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JzfjEAAAA3QAAAA8AAAAAAAAAAAAAAAAAmAIAAGRycy9k&#10;b3ducmV2LnhtbFBLBQYAAAAABAAEAPUAAACJAwAAAAA=&#10;" path="m44,l,,,4r4,l43,7,54,8r10,6l68,19r3,13l68,44r-8,9l56,54,44,55r29,2l82,49r2,-3l87,32,86,26,81,14,75,8,64,3,57,1,44,xe" fillcolor="black" stroked="f">
                          <v:path arrowok="t" o:connecttype="custom" o:connectlocs="44,0;0,0;0,4;4,4;43,7;54,8;64,14;68,19;71,32;68,44;60,53;56,54;44,55;73,57;82,49;84,46;87,32;86,26;81,14;75,8;64,3;57,1;44,0" o:connectangles="0,0,0,0,0,0,0,0,0,0,0,0,0,0,0,0,0,0,0,0,0,0,0"/>
                        </v:shape>
                        <v:shape id="Freeform 1409" o:spid="_x0000_s1351" style="position:absolute;left:4987;top:595;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DtRcMA&#10;AADdAAAADwAAAGRycy9kb3ducmV2LnhtbESPQYvCMBSE78L+h/AWvGm6LtWlGmWpLKg3Ww97fDTP&#10;tti8lCbW+u+NIHgcZuYbZrUZTCN66lxtWcHXNAJBXFhdc6nglP9NfkA4j6yxsUwK7uRgs/4YrTDR&#10;9sZH6jNfigBhl6CCyvs2kdIVFRl0U9sSB+9sO4M+yK6UusNbgJtGzqJoLg3WHBYqbCmtqLhkV6Pg&#10;sOcybWf+HOfp6T/fYh8Nh16p8efwuwThafDv8Ku90wri70UMzzfhCc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DtRcMAAADdAAAADwAAAAAAAAAAAAAAAACYAgAAZHJzL2Rv&#10;d25yZXYueG1sUEsFBgAAAAAEAAQA9QAAAIgDAAAAAA==&#10;" path="m5,l,1,6,3,5,xe" fillcolor="black" stroked="f">
                          <v:path arrowok="t" o:connecttype="custom" o:connectlocs="5,0;0,1;6,3;5,0" o:connectangles="0,0,0,0"/>
                        </v:shape>
                        <v:shape id="Freeform 1410" o:spid="_x0000_s1352" style="position:absolute;left:4969;top:590;width:24;height:18;visibility:visible;mso-wrap-style:square;v-text-anchor:top"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5a8UA&#10;AADdAAAADwAAAGRycy9kb3ducmV2LnhtbESP0WrCQBRE34X+w3ILfdNNW9SSugltIVBECWo/4JK9&#10;zYZm74bsmqR/7wqCj8PMnGE2+WRbMVDvG8cKnhcJCOLK6YZrBT+nYv4Gwgdkja1jUvBPHvLsYbbB&#10;VLuRDzQcQy0ihH2KCkwIXSqlrwxZ9AvXEUfv1/UWQ5R9LXWPY4TbVr4kyUpabDguGOzoy1D1dzxb&#10;BZ9D4c7Jfrs0RXUoy93E496zUk+P08c7iEBTuIdv7W+tYPm6XsH1TXwCMr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V/lrxQAAAN0AAAAPAAAAAAAAAAAAAAAAAJgCAABkcnMv&#10;ZG93bnJldi54bWxQSwUGAAAAAAQABAD1AAAAigMAAAAA&#10;" path="m13,l,,,18r3,l24,8,18,6,15,5,13,xe" fillcolor="black" stroked="f">
                          <v:path arrowok="t" o:connecttype="custom" o:connectlocs="13,0;0,0;0,18;3,18;24,8;18,6;15,5;13,0" o:connectangles="0,0,0,0,0,0,0,0"/>
                        </v:shape>
                        <v:shape id="Freeform 1411" o:spid="_x0000_s1353" style="position:absolute;left:4952;top:524;width:30;height:78;visibility:visible;mso-wrap-style:square;v-text-anchor:top" coordsize="3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CjcYA&#10;AADdAAAADwAAAGRycy9kb3ducmV2LnhtbESPQWvCQBSE7wX/w/IKXoputKbR1FWktFDQS6OIx0f2&#10;mQSzb0N2o+m/7xYEj8PMN8Ms172pxZVaV1lWMBlHIIhzqysuFBz2X6M5COeRNdaWScEvOVivBk9L&#10;TLW98Q9dM1+IUMIuRQWl900qpctLMujGtiEO3tm2Bn2QbSF1i7dQbmo5jaI3abDisFBiQx8l5Zes&#10;Mwri+JQtKE7s52K7mx1l92KafafU8LnfvIPw1PtH+E5/68C9Jgn8vw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VCjcYAAADdAAAADwAAAAAAAAAAAAAAAACYAgAAZHJz&#10;L2Rvd25yZXYueG1sUEsFBgAAAAAEAAQA9QAAAIsDAAAAAA==&#10;" path="m29,l6,r,4l15,6r2,10l17,61r,1l8,70,,73r7,5l17,66r13,l30,65,29,49,29,xe" fillcolor="black" stroked="f">
                          <v:path arrowok="t" o:connecttype="custom" o:connectlocs="29,0;6,0;6,4;15,6;17,16;17,61;17,62;8,70;0,73;7,78;17,66;30,66;30,65;29,49;29,0" o:connectangles="0,0,0,0,0,0,0,0,0,0,0,0,0,0,0"/>
                        </v:shape>
                        <v:shape id="Freeform 1412" o:spid="_x0000_s1354" style="position:absolute;left:4917;top:524;width:42;height:84;visibility:visible;mso-wrap-style:square;v-text-anchor:top" coordsize="4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3zX8UA&#10;AADdAAAADwAAAGRycy9kb3ducmV2LnhtbERPTWvCQBC9F/oflin0InWTSrVEN0EsivQgmtaDtyE7&#10;JtHsbMhuNfbXu4dCj4/3Pct604gLda62rCAeRiCIC6trLhV8fy1f3kE4j6yxsUwKbuQgSx8fZpho&#10;e+UdXXJfihDCLkEFlfdtIqUrKjLohrYlDtzRdgZ9gF0pdYfXEG4a+RpFY2mw5tBQYUuLiopz/mMU&#10;7FdbOpxGvx/xYPOJfpBzGS9Zqeenfj4F4an3/+I/91oreBtNwtzwJjwBm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PfNfxQAAAN0AAAAPAAAAAAAAAAAAAAAAAJgCAABkcnMv&#10;ZG93bnJldi54bWxQSwUGAAAAAAQABAD1AAAAigMAAAAA&#10;" path="m24,l,,,4,8,5r2,3l12,16r,36l12,56r1,14l19,80r10,4l39,80r3,-2l35,73,27,69,26,68,24,54,24,xe" fillcolor="black" stroked="f">
                          <v:path arrowok="t" o:connecttype="custom" o:connectlocs="24,0;0,0;0,4;8,5;10,8;12,16;12,52;12,56;13,70;19,80;29,84;39,80;42,78;35,73;27,69;26,68;24,54;24,0" o:connectangles="0,0,0,0,0,0,0,0,0,0,0,0,0,0,0,0,0,0"/>
                        </v:shape>
                        <v:shape id="Freeform 1413" o:spid="_x0000_s1355" style="position:absolute;left:4998;top:5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nQMMA&#10;AADdAAAADwAAAGRycy9kb3ducmV2LnhtbESPQYvCMBSE74L/ITzBm6YqulqNIhVh19taDx4fzbMt&#10;Ni+libX+e7Ow4HGYmW+Yza4zlWipcaVlBZNxBII4s7rkXMElPY6WIJxH1lhZJgUvcrDb9nsbjLV9&#10;8i+1Z5+LAGEXo4LC+zqW0mUFGXRjWxMH72Ybgz7IJpe6wWeAm0pOo2ghDZYcFgqsKSkou58fRsHp&#10;h/OknvrbPE0u1/SAbdSdWqWGg26/BuGp85/wf/tbK5jPvlbw9yY8Ab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3nQMMAAADdAAAADwAAAAAAAAAAAAAAAACYAgAAZHJzL2Rv&#10;d25yZXYueG1sUEsFBgAAAAAEAAQA9QAAAIgDAAAAAA==&#10;" path="m,l1,3,6,2,,xe" fillcolor="black" stroked="f">
                          <v:path arrowok="t" o:connecttype="custom" o:connectlocs="0,0;1,3;6,2;0,0" o:connectangles="0,0,0,0"/>
                        </v:shape>
                        <v:shape id="Freeform 1414" o:spid="_x0000_s1356" style="position:absolute;left:4998;top:5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BH8QA&#10;AADdAAAADwAAAGRycy9kb3ducmV2LnhtbERPy2rCQBTdF/oPwy24CTrRUtGYUYpFKnRl9AMumZuH&#10;Zu6kmWmS9uudRcHl4bzT3Wga0VPnassK5rMYBHFudc2lgsv5MF2BcB5ZY2OZFPySg932+SnFRNuB&#10;T9RnvhQhhF2CCirv20RKl1dk0M1sSxy4wnYGfYBdKXWHQwg3jVzE8VIarDk0VNjSvqL8lv0YBcN3&#10;VETZ52XxYcpo/eX/xr6+npSavIzvGxCeRv8Q/7uPWsHb6yrsD2/CE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UwR/EAAAA3QAAAA8AAAAAAAAAAAAAAAAAmAIAAGRycy9k&#10;b3ducmV2LnhtbFBLBQYAAAAABAAEAPUAAACJAwAAAAA=&#10;" path="m23,l20,,,10r6,2l9,13r1,4l11,18r,16l11,65,10,75,8,79,1,80r,3l34,83r,-3l27,78,25,75,23,65,23,xe" fillcolor="black" stroked="f">
                          <v:path arrowok="t" o:connecttype="custom" o:connectlocs="23,0;20,0;0,10;6,12;9,13;10,17;11,18;11,34;11,65;10,75;8,79;1,80;1,83;34,83;34,80;27,78;25,75;23,65;23,0" o:connectangles="0,0,0,0,0,0,0,0,0,0,0,0,0,0,0,0,0,0,0"/>
                        </v:shape>
                        <v:shape id="Freeform 1415" o:spid="_x0000_s1357" style="position:absolute;left:5008;top:480;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zF8cA&#10;AADdAAAADwAAAGRycy9kb3ducmV2LnhtbESPzWrDMBCE74W8g9hAb40cO3WCE8XELYX2mJ9Cj4u1&#10;sU2slbHU2OnTV4VCjsPMfMNs8tG04kq9aywrmM8iEMSl1Q1XCk7Ht6cVCOeRNbaWScGNHOTbycMG&#10;M20H3tP14CsRIOwyVFB732VSurImg25mO+LgnW1v0AfZV1L3OAS4aWUcRak02HBYqLGjl5rKy+Hb&#10;KHiln+QjvaTx+Va1y3EovorPxUKpx+m4W4PwNPp7+L/9rhU8J6s5/L0JT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L8xfHAAAA3QAAAA8AAAAAAAAAAAAAAAAAmAIAAGRy&#10;cy9kb3ducmV2LnhtbFBLBQYAAAAABAAEAPUAAACMAwAAAAA=&#10;" path="m8,l2,2,,9r2,6l8,18r5,-3l15,9,13,2,8,xe" fillcolor="black" stroked="f">
                          <v:path arrowok="t" o:connecttype="custom" o:connectlocs="8,0;2,2;0,9;2,15;8,18;13,15;15,9;13,2;8,0" o:connectangles="0,0,0,0,0,0,0,0,0"/>
                        </v:shape>
                        <v:shape id="Freeform 1416" o:spid="_x0000_s1358" style="position:absolute;left:5040;top:489;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13Y8YA&#10;AADdAAAADwAAAGRycy9kb3ducmV2LnhtbESPS2/CMBCE70j9D9ZW4oLAacojTTEIIVE48jpwXOIl&#10;iRqvo9hA+u9rJCSOo5n5RjOdt6YSN2pcaVnBxyACQZxZXXKu4HhY9RMQziNrrCyTgj9yMJ+9daaY&#10;anvnHd32PhcBwi5FBYX3dSqlywoy6Aa2Jg7exTYGfZBNLnWD9wA3lYyjaCwNlhwWCqxpWVD2u78a&#10;BeX1R0ey53aj0zqLJ1/D8/aSnJXqvreLbxCeWv8KP9sbrWD0mcTweBOe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13Y8YAAADdAAAADwAAAAAAAAAAAAAAAACYAgAAZHJz&#10;L2Rvd25yZXYueG1sUEsFBgAAAAAEAAQA9QAAAIsDAAAAAA==&#10;" path="m,l2,4,7,2,,xe" fillcolor="black" stroked="f">
                          <v:path arrowok="t" o:connecttype="custom" o:connectlocs="0,0;2,4;7,2;0,0" o:connectangles="0,0,0,0"/>
                        </v:shape>
                        <v:shape id="Freeform 1417" o:spid="_x0000_s1359" style="position:absolute;left:5040;top:480;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c0dsYA&#10;AADdAAAADwAAAGRycy9kb3ducmV2LnhtbESPS4vCQBCE7wv+h6EFL4tONKyE6Cg+EPbgZX0cvDWZ&#10;NglmekJmjHF/vbOw4LGoqq+o+bIzlWipcaVlBeNRBII4s7rkXMHpuBsmIJxH1lhZJgVPcrBc9D7m&#10;mGr74B9qDz4XAcIuRQWF93UqpcsKMuhGtiYO3tU2Bn2QTS51g48AN5WcRNFUGiw5LBRY06ag7Ha4&#10;GwXxJ7Xj7qITiVOdmTX+bs77rVKDfreagfDU+Xf4v/2tFXzFSQx/b8IT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c0dsYAAADdAAAADwAAAAAAAAAAAAAAAACYAgAAZHJz&#10;L2Rvd25yZXYueG1sUEsFBgAAAAAEAAQA9QAAAIsDAAAAAA==&#10;" path="m24,l21,,,9r7,2l9,13r2,4l11,18r1,15l12,107r-1,10l8,121r-6,1l2,125r33,l35,122r-7,-2l25,117,24,107,24,xe" fillcolor="black" stroked="f">
                          <v:path arrowok="t" o:connecttype="custom" o:connectlocs="24,0;21,0;0,9;7,11;9,13;11,17;11,18;12,33;12,107;11,117;8,121;2,122;2,125;35,125;35,122;28,120;25,117;24,107;24,0" o:connectangles="0,0,0,0,0,0,0,0,0,0,0,0,0,0,0,0,0,0,0"/>
                        </v:shape>
                        <v:shape id="Freeform 1418" o:spid="_x0000_s1360" style="position:absolute;left:5131;top:595;width:24;height: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ai8UA&#10;AADdAAAADwAAAGRycy9kb3ducmV2LnhtbESPS4vCQBCE74L/YWjBi6wTNetKdBRZEPboC7y2mc5D&#10;Mz0hM2uy/94RhD0WVfUVtdp0phIPalxpWcFkHIEgTq0uOVdwPu0+FiCcR9ZYWSYFf+Rgs+73Vpho&#10;2/KBHkefiwBhl6CCwvs6kdKlBRl0Y1sTBy+zjUEfZJNL3WAb4KaS0yiaS4Mlh4UCa/ouKL0ff42C&#10;aHQZXdv94esUn9vbNM4m2TWulBoOuu0ShKfO/4ff7R+t4HO2iOH1JjwBu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WlqLxQAAAN0AAAAPAAAAAAAAAAAAAAAAAJgCAABkcnMv&#10;ZG93bnJldi54bWxQSwUGAAAAAAQABAD1AAAAigMAAAAA&#10;" path="m23,l18,1,,1,,13r4,l24,3,23,xe" fillcolor="black" stroked="f">
                          <v:path arrowok="t" o:connecttype="custom" o:connectlocs="23,0;18,1;0,1;0,13;4,13;24,3;23,0" o:connectangles="0,0,0,0,0,0,0"/>
                        </v:shape>
                        <v:shape id="Freeform 1419" o:spid="_x0000_s1361" style="position:absolute;left:5083;top:526;width:35;height:78;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gnsYA&#10;AADdAAAADwAAAGRycy9kb3ducmV2LnhtbESP3WrCQBSE7wu+w3IKvaub+oekrtIqBcGKmkivD9lj&#10;EsyeDdmNiW/vFgq9HGbmG2ax6k0lbtS40rKCt2EEgjizuuRcwTn9ep2DcB5ZY2WZFNzJwWo5eFpg&#10;rG3HJ7olPhcBwi5GBYX3dSylywoy6Ia2Jg7exTYGfZBNLnWDXYCbSo6iaCYNlhwWCqxpXVB2TVqj&#10;YHJJN/w5Opzvm9P+uPumtv7pWqVenvuPdxCeev8f/mtvtYLpeD6F3zfhCc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EgnsYAAADdAAAADwAAAAAAAAAAAAAAAACYAgAAZHJz&#10;L2Rvd25yZXYueG1sUEsFBgAAAAAEAAQA9QAAAIsDAAAAAA==&#10;" path="m18,l10,10,6,15,2,28,,42r,3l3,59,9,70r8,8l35,72,30,71,20,62,15,50,14,35,16,19,21,8,22,7,33,1,18,xe" fillcolor="black" stroked="f">
                          <v:path arrowok="t" o:connecttype="custom" o:connectlocs="18,0;10,10;6,15;2,28;0,42;0,45;3,59;9,70;17,78;35,72;30,71;20,62;20,62;15,50;14,35;14,35;16,19;21,8;22,7;33,1;18,0" o:connectangles="0,0,0,0,0,0,0,0,0,0,0,0,0,0,0,0,0,0,0,0,0"/>
                        </v:shape>
                        <v:shape id="Freeform 1420" o:spid="_x0000_s1362" style="position:absolute;left:5101;top:522;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cs/8YA&#10;AADdAAAADwAAAGRycy9kb3ducmV2LnhtbESPQWvCQBSE70L/w/IKvemmtorGbKQILUWxUFs8P7Kv&#10;SZrs25Bdk/jvXUHwOMzMN0yyHkwtOmpdaVnB8yQCQZxZXXKu4PfnfbwA4TyyxtoyKTiTg3X6MEow&#10;1rbnb+oOPhcBwi5GBYX3TSylywoy6Ca2IQ7en20N+iDbXOoW+wA3tZxG0VwaLDksFNjQpqCsOpyM&#10;gizvKnt8/fiK+v/9aWuq5XK39Uo9PQ5vKxCeBn8P39qfWsHsZTGH65v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cs/8YAAADdAAAADwAAAAAAAAAAAAAAAACYAgAAZHJz&#10;L2Rvd25yZXYueG1sUEsFBgAAAAAEAAQA9QAAAIsDAAAAAA==&#10;" path="m15,l11,,,4,15,5r7,3l30,7,27,4,15,xe" fillcolor="black" stroked="f">
                          <v:path arrowok="t" o:connecttype="custom" o:connectlocs="15,0;11,0;0,4;15,5;22,8;30,7;27,4;15,0" o:connectangles="0,0,0,0,0,0,0,0"/>
                        </v:shape>
                        <v:shape id="Freeform 1421" o:spid="_x0000_s1363" style="position:absolute;left:5120;top:48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3268MA&#10;AADdAAAADwAAAGRycy9kb3ducmV2LnhtbESPQWvCQBSE70L/w/KE3nSjpdZGVynWQq8mpedH9pkE&#10;s2/D7qtGf71bKPQ4zMw3zHo7uE6dKcTWs4HZNANFXHnbcm3gq/yYLEFFQbbYeSYDV4qw3TyM1phb&#10;f+EDnQupVYJwzNFAI9LnWseqIYdx6nvi5B19cChJhlrbgJcEd52eZ9lCO2w5LTTY066h6lT8OANh&#10;b+W1/HZ9fTtFehcu5jjsjHkcD28rUEKD/If/2p/WwPPT8gV+36Qno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3268MAAADdAAAADwAAAAAAAAAAAAAAAACYAgAAZHJzL2Rv&#10;d25yZXYueG1sUEsFBgAAAAAEAAQA9QAAAIgDAAAAAA==&#10;" path="m,l1,4,6,2,,xe" fillcolor="black" stroked="f">
                          <v:path arrowok="t" o:connecttype="custom" o:connectlocs="0,0;1,4;6,2;0,0" o:connectangles="0,0,0,0"/>
                        </v:shape>
                        <v:shape id="Freeform 1422" o:spid="_x0000_s1364" style="position:absolute;left:5100;top:480;width:49;height:128;visibility:visible;mso-wrap-style:square;v-text-anchor:top" coordsize="4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PB8MA&#10;AADdAAAADwAAAGRycy9kb3ducmV2LnhtbERPTYvCMBC9L/gfwgheRNPqKto1iggLenNdL97GZmy7&#10;NpPaZGv99+YgeHy878WqNaVoqHaFZQXxMAJBnFpdcKbg+Ps9mIFwHlljaZkUPMjBatn5WGCi7Z1/&#10;qDn4TIQQdgkqyL2vEildmpNBN7QVceAutjboA6wzqWu8h3BTylEUTaXBgkNDjhVtckqvh3+j4LSf&#10;/Jltf3cdndPPSz+7xaaZx0r1uu36C4Sn1r/FL/dWK5iMZ2FueBOe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bPB8MAAADdAAAADwAAAAAAAAAAAAAAAACYAgAAZHJzL2Rv&#10;d25yZXYueG1sUEsFBgAAAAAEAAQA9QAAAIgDAAAAAA==&#10;" path="m43,l40,,20,9r6,2l29,13r2,4l31,18r,16l31,49r-8,1l29,57r2,11l31,110r-2,3l18,118,,124r11,4l21,125r1,-1l31,116r18,l46,115r-2,-5l44,109,43,93,43,xe" fillcolor="black" stroked="f">
                          <v:path arrowok="t" o:connecttype="custom" o:connectlocs="43,0;40,0;20,9;26,11;29,13;31,17;31,18;31,34;31,49;23,50;29,57;31,68;31,110;29,113;18,118;0,124;11,128;21,125;22,124;31,116;49,116;46,115;44,110;44,109;43,93;43,0" o:connectangles="0,0,0,0,0,0,0,0,0,0,0,0,0,0,0,0,0,0,0,0,0,0,0,0,0,0"/>
                        </v:shape>
                        <v:shape id="Freeform 1423" o:spid="_x0000_s1365" style="position:absolute;left:5159;top:5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iXZ8IA&#10;AADdAAAADwAAAGRycy9kb3ducmV2LnhtbESPQYvCMBSE74L/IbwFb5quomjXKFIR1JvWg8dH82zL&#10;Ni+libX+eyMIHoeZ+YZZrjtTiZYaV1pW8DuKQBBnVpecK7iku+EchPPIGivLpOBJDtarfm+JsbYP&#10;PlF79rkIEHYxKii8r2MpXVaQQTeyNXHwbrYx6INscqkbfAS4qeQ4imbSYMlhocCakoKy//PdKDge&#10;OE/qsb9N0+RyTbfYRt2xVWrw023+QHjq/Df8ae+1gulkvoD3m/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qJdnwgAAAN0AAAAPAAAAAAAAAAAAAAAAAJgCAABkcnMvZG93&#10;bnJldi54bWxQSwUGAAAAAAQABAD1AAAAhwMAAAAA&#10;" path="m,l1,3,6,2,,xe" fillcolor="black" stroked="f">
                          <v:path arrowok="t" o:connecttype="custom" o:connectlocs="0,0;1,3;6,2;0,0" o:connectangles="0,0,0,0"/>
                        </v:shape>
                        <v:shape id="Freeform 1424" o:spid="_x0000_s1366" style="position:absolute;left:5159;top:5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1XwsQA&#10;AADdAAAADwAAAGRycy9kb3ducmV2LnhtbERPy2rCQBTdF/oPwy24CTrRUtGYUYpFKnRl9AMumZuH&#10;Zu6kmWmS9uudRcHl4bzT3Wga0VPnassK5rMYBHFudc2lgsv5MF2BcB5ZY2OZFPySg932+SnFRNuB&#10;T9RnvhQhhF2CCirv20RKl1dk0M1sSxy4wnYGfYBdKXWHQwg3jVzE8VIarDk0VNjSvqL8lv0YBcN3&#10;VETZ52XxYcpo/eX/xr6+npSavIzvGxCeRv8Q/7uPWsHb6zrsD2/CE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NV8LEAAAA3QAAAA8AAAAAAAAAAAAAAAAAmAIAAGRycy9k&#10;b3ducmV2LnhtbFBLBQYAAAAABAAEAPUAAACJAwAAAAA=&#10;" path="m24,l21,,,10r6,2l9,13r2,4l11,18r1,16l12,65,11,75,8,79,1,80r,3l34,83r,-3l28,78,25,75,24,65,24,xe" fillcolor="black" stroked="f">
                          <v:path arrowok="t" o:connecttype="custom" o:connectlocs="24,0;21,0;0,10;6,12;9,13;11,17;11,18;12,34;12,65;11,75;8,79;1,80;1,83;34,83;34,80;28,78;25,75;24,65;24,0" o:connectangles="0,0,0,0,0,0,0,0,0,0,0,0,0,0,0,0,0,0,0"/>
                        </v:shape>
                        <v:shape id="Freeform 1425" o:spid="_x0000_s1367" style="position:absolute;left:5169;top:480;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lysYA&#10;AADdAAAADwAAAGRycy9kb3ducmV2LnhtbESPT2vCQBTE74V+h+UVvNWN/9IaXUUrgh5NW+jxkX0m&#10;wezbkN2a6Kd3BcHjMDO/YebLzlTiTI0rLSsY9CMQxJnVJecKfr63758gnEfWWFkmBRdysFy8vswx&#10;0bblA51Tn4sAYZeggsL7OpHSZQUZdH1bEwfvaBuDPsgml7rBNsBNJYdRFEuDJYeFAmv6Kig7pf9G&#10;wYauo318iofHS159dO36b/07HivVe+tWMxCeOv8MP9o7rWAymg7g/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JlysYAAADdAAAADwAAAAAAAAAAAAAAAACYAgAAZHJz&#10;L2Rvd25yZXYueG1sUEsFBgAAAAAEAAQA9QAAAIsDAAAAAA==&#10;" path="m8,l2,2,,9r2,6l8,18r5,-3l15,9,13,2,8,xe" fillcolor="black" stroked="f">
                          <v:path arrowok="t" o:connecttype="custom" o:connectlocs="8,0;2,2;0,9;2,15;8,18;13,15;15,9;13,2;8,0" o:connectangles="0,0,0,0,0,0,0,0,0"/>
                        </v:shape>
                        <v:shape id="Freeform 1426" o:spid="_x0000_s1368" style="position:absolute;left:5198;top:532;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WTy8MA&#10;AADdAAAADwAAAGRycy9kb3ducmV2LnhtbESPQYvCMBSE7wv+h/AEb2tqxUWrUaSLoN7WevD4aJ5t&#10;sXkpTbbWf28EweMwM98wq01vatFR6yrLCibjCARxbnXFhYJztvueg3AeWWNtmRQ8yMFmPfhaYaLt&#10;nf+oO/lCBAi7BBWU3jeJlC4vyaAb24Y4eFfbGvRBtoXULd4D3NQyjqIfabDisFBiQ2lJ+e30bxQc&#10;D1ykTeyvsyw9X7Jf7KL+2Ck1GvbbJQhPvf+E3+29VjCbLmJ4vQ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WTy8MAAADdAAAADwAAAAAAAAAAAAAAAACYAgAAZHJzL2Rv&#10;d25yZXYueG1sUEsFBgAAAAAEAAQA9QAAAIgDAAAAAA==&#10;" path="m,l1,3,6,2,,xe" fillcolor="black" stroked="f">
                          <v:path arrowok="t" o:connecttype="custom" o:connectlocs="0,0;1,3;6,2;0,0" o:connectangles="0,0,0,0"/>
                        </v:shape>
                        <v:shape id="Freeform 1427" o:spid="_x0000_s1369" style="position:absolute;left:5199;top:528;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QpcYA&#10;AADdAAAADwAAAGRycy9kb3ducmV2LnhtbESPS2vDMBCE74X8B7GB3Bo5Mc7DiRJSk0JvJQ8fclus&#10;jW1irYylOu6/rwqFHoeZ+YbZ7gfTiJ46V1tWMJtGIIgLq2suFVwv768rEM4ja2wsk4JvcrDfjV62&#10;mGr75BP1Z1+KAGGXooLK+zaV0hUVGXRT2xIH7247gz7IrpS6w2eAm0bOo2ghDdYcFipsKauoeJy/&#10;jIL8fng75s1taZJPyrJ8kfQmTpSajIfDBoSnwf+H/9ofWkESr2P4fROegN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cQpcYAAADdAAAADwAAAAAAAAAAAAAAAACYAgAAZHJz&#10;L2Rvd25yZXYueG1sUEsFBgAAAAAEAAQA9QAAAIsDAAAAAA==&#10;" path="m33,l23,11r-13,l10,13r1,16l11,59,9,71,2,74,,74r,3l34,77r,-3l26,72,24,69,23,59r,-43l31,8,40,5,33,xe" fillcolor="black" stroked="f">
                          <v:path arrowok="t" o:connecttype="custom" o:connectlocs="33,0;23,11;10,11;10,13;11,29;11,59;9,71;2,74;0,74;0,77;34,77;34,74;26,72;24,69;23,59;23,16;31,8;40,5;33,0" o:connectangles="0,0,0,0,0,0,0,0,0,0,0,0,0,0,0,0,0,0,0"/>
                        </v:shape>
                        <v:shape id="Freeform 1428" o:spid="_x0000_s1370" style="position:absolute;left:5198;top:522;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gMUA&#10;AADdAAAADwAAAGRycy9kb3ducmV2LnhtbESPT2sCMRDF74V+hzCCt5q12lK3RimFiHjzD7THcTPd&#10;XUwmyyau67c3QsHj4837vXnzZe+s6KgNtWcF41EGgrjwpuZSwWGvXz5AhIhs0HomBVcKsFw8P80x&#10;N/7CW+p2sRQJwiFHBVWMTS5lKCpyGEa+IU7en28dxiTbUpoWLwnurHzNsnfpsObUUGFD3xUVp93Z&#10;pTdst9L+Z2wPer3abo6/rLVmpYaD/usTRKQ+Po7/02uj4G0ym8J9TUK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WmAxQAAAN0AAAAPAAAAAAAAAAAAAAAAAJgCAABkcnMv&#10;ZG93bnJldi54bWxQSwUGAAAAAAQABAD1AAAAigMAAAAA&#10;" path="m24,l21,,,10r6,2l9,13r2,4l24,17,24,xe" fillcolor="black" stroked="f">
                          <v:path arrowok="t" o:connecttype="custom" o:connectlocs="24,0;21,0;0,10;6,12;9,13;11,17;24,17;24,0" o:connectangles="0,0,0,0,0,0,0,0"/>
                        </v:shape>
                        <v:shape id="Freeform 1429" o:spid="_x0000_s1371" style="position:absolute;left:5232;top:522;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HvL8gA&#10;AADdAAAADwAAAGRycy9kb3ducmV2LnhtbESPQWvCQBSE7wX/w/IKXoputBg0dRURbCvUg9GDvT2y&#10;r0kw+zbubjX9992C0OMwM98w82VnGnEl52vLCkbDBARxYXXNpYLjYTOYgvABWWNjmRT8kIflovcw&#10;x0zbG+/pmodSRAj7DBVUIbSZlL6oyKAf2pY4el/WGQxRulJqh7cIN40cJ0kqDdYcFypsaV1Rcc6/&#10;jYK313TUXPKLPj2Nnf/cbdP1+QOV6j92qxcQgbrwH76337WCyfNsAn9v4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we8vyAAAAN0AAAAPAAAAAAAAAAAAAAAAAJgCAABk&#10;cnMvZG93bnJldi54bWxQSwUGAAAAAAQABAD1AAAAjQMAAAAA&#10;" path="m13,l9,,,6r7,5l16,16r,1l18,32r,33l18,73r-3,5l8,80r-1,l7,83r34,l41,80,34,78,31,75,30,65r,-35l30,28,29,14,22,3,13,xe" fillcolor="black" stroked="f">
                          <v:path arrowok="t" o:connecttype="custom" o:connectlocs="13,0;9,0;0,6;7,11;16,16;16,17;18,32;18,65;18,73;15,78;8,80;7,80;7,83;41,83;41,80;34,78;31,75;30,65;30,30;30,28;29,14;22,3;13,0" o:connectangles="0,0,0,0,0,0,0,0,0,0,0,0,0,0,0,0,0,0,0,0,0,0,0"/>
                        </v:shape>
                        <v:shape id="Freeform 1430" o:spid="_x0000_s1372" style="position:absolute;left:5278;top:604;width:37;height:32;visibility:visible;mso-wrap-style:square;v-text-anchor:top" coordsize="3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sIqcQA&#10;AADdAAAADwAAAGRycy9kb3ducmV2LnhtbESPQWsCMRSE70L/Q3gFb5q1xcVujSJCqwcv1bbnx+Z1&#10;s5i8LEl0t/++EYQeh5n5hlmuB2fFlUJsPSuYTQsQxLXXLTcKPk9vkwWImJA1Ws+k4JcirFcPoyVW&#10;2vf8QddjakSGcKxQgUmpq6SMtSGHceo74uz9+OAwZRkaqQP2Ge6sfCqKUjpsOS8Y7GhrqD4fL05B&#10;LftQfM30+/d5Z3vrzCFdyoNS48dh8woi0ZD+w/f2XiuYP7+UcHu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7CKnEAAAA3QAAAA8AAAAAAAAAAAAAAAAAmAIAAGRycy9k&#10;b3ducmV2LnhtbFBLBQYAAAAABAAEAPUAAACJAwAAAAA=&#10;" path="m14,l6,10,1,19,,23r6,9l37,29,25,28,15,24,11,16,13,9,18,1,14,xe" fillcolor="black" stroked="f">
                          <v:path arrowok="t" o:connecttype="custom" o:connectlocs="14,0;6,10;1,19;0,23;6,32;37,29;25,28;15,24;11,16;13,9;18,1;14,0" o:connectangles="0,0,0,0,0,0,0,0,0,0,0,0"/>
                        </v:shape>
                        <v:shape id="Freeform 1431" o:spid="_x0000_s1373" style="position:absolute;left:5284;top:576;width:62;height:68;visibility:visible;mso-wrap-style:square;v-text-anchor:top" coordsize="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tShMcA&#10;AADdAAAADwAAAGRycy9kb3ducmV2LnhtbESP3WrCQBSE7wt9h+UUelN004q1Rlfxr5CLlhLtAxyy&#10;x2Rp9mzIria+vSsIvRxm5htmvuxtLc7UeuNYweswAUFcOG24VPB7+Bx8gPABWWPtmBRcyMNy8fgw&#10;x1S7jnM670MpIoR9igqqEJpUSl9UZNEPXUMcvaNrLYYo21LqFrsIt7V8S5J3adFwXKiwoU1Fxd/+&#10;ZBXYl8we8u9ibL7WO1NmffezPXZKPT/1qxmIQH34D9/bmVYwHk0ncHsTn4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7UoTHAAAA3QAAAA8AAAAAAAAAAAAAAAAAmAIAAGRy&#10;cy9kb3ducmV2LnhtbFBLBQYAAAAABAAEAPUAAACMAwAAAAA=&#10;" path="m13,l11,1,3,11,1,19r1,4l8,28r4,1l13,29r10,1l38,31r4,l53,33r4,7l50,51r-6,5l31,57,,60r1,1l11,66r13,2l34,67,45,63,55,55r4,-6l62,37,58,24,47,18r-5,l27,17,17,16,12,14,11,11,12,7,16,1,13,xe" fillcolor="black" stroked="f">
                          <v:path arrowok="t" o:connecttype="custom" o:connectlocs="13,0;11,1;3,11;1,19;2,23;8,28;12,29;13,29;23,30;38,31;42,31;53,33;57,40;57,40;50,51;44,56;31,57;0,60;1,61;11,66;24,68;34,67;45,63;55,55;59,49;62,37;58,24;58,24;47,18;42,18;27,17;17,16;12,14;11,11;12,7;16,1;13,0" o:connectangles="0,0,0,0,0,0,0,0,0,0,0,0,0,0,0,0,0,0,0,0,0,0,0,0,0,0,0,0,0,0,0,0,0,0,0,0,0"/>
                        </v:shape>
                        <v:shape id="Freeform 1432" o:spid="_x0000_s1374" style="position:absolute;left:5297;top:525;width:50;height:54;visibility:visible;mso-wrap-style:square;v-text-anchor:top" coordsize="5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aGP8UA&#10;AADdAAAADwAAAGRycy9kb3ducmV2LnhtbERPy2rCQBTdF/yH4RbcFJ004is6StEqXSj4WujukrlN&#10;gpk7ITPG9O87i0KXh/OeL1tTioZqV1hW8N6PQBCnVhecKbicN70JCOeRNZaWScEPOVguOi9zTLR9&#10;8pGak89ECGGXoILc+yqR0qU5GXR9WxEH7tvWBn2AdSZ1jc8QbkoZR9FIGiw4NORY0Sqn9H56GAVX&#10;HW+bz7cDmvF2Fw/Xj/Ntt18r1X1tP2YgPLX+X/zn/tIKhoNpmBveh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oY/xQAAAN0AAAAPAAAAAAAAAAAAAAAAAJgCAABkcnMv&#10;ZG93bnJldi54bWxQSwUGAAAAAAQABAD1AAAAigMAAAAA&#10;" path="m26,l13,1,23,7r3,7l28,29r,3l24,45r-9,5l,51r3,1l14,54,24,52r9,-6l37,40,41,27r,-4l37,10r9,l49,10r1,l50,6r,-2l49,3r-3,l31,3,26,xe" fillcolor="black" stroked="f">
                          <v:path arrowok="t" o:connecttype="custom" o:connectlocs="26,0;13,1;23,7;26,14;28,29;28,32;24,45;15,50;0,51;3,52;14,54;24,52;33,46;37,40;41,27;41,23;37,10;46,10;49,10;50,10;50,6;50,4;49,3;46,3;31,3;26,0" o:connectangles="0,0,0,0,0,0,0,0,0,0,0,0,0,0,0,0,0,0,0,0,0,0,0,0,0,0"/>
                        </v:shape>
                        <v:shape id="Freeform 1433" o:spid="_x0000_s1375" style="position:absolute;left:5284;top:522;width:39;height:54;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jWDccA&#10;AADdAAAADwAAAGRycy9kb3ducmV2LnhtbESPQUsDMRSE74L/IbyCl2KzWhS7Ni1SkBZ6sNt66e2x&#10;eW6Wbl7WJHbjvzeFgsdhZr5h5stkO3EmH1rHCh4mBQji2umWGwWfh/f7FxAhImvsHJOCXwqwXNze&#10;zLHUbuCKzvvYiAzhUKICE2NfShlqQxbDxPXE2fty3mLM0jdSexwy3HbysSiepcWW84LBnlaG6tP+&#10;xyqow/C92q19VR23m/RhDqkfH5NSd6P09goiUor/4Wt7oxU8TWczuLz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Y1g3HAAAA3QAAAA8AAAAAAAAAAAAAAAAAmAIAAGRy&#10;cy9kb3ducmV2LnhtbFBLBQYAAAAABAAEAPUAAACMAwAAAAA=&#10;" path="m27,l17,2,7,8,2,16,,29r,1l3,43r1,2l13,54,28,53,18,47,14,40,13,25r,-3l16,9,26,4,39,3,27,xe" fillcolor="black" stroked="f">
                          <v:path arrowok="t" o:connecttype="custom" o:connectlocs="27,0;17,2;7,8;2,16;0,29;0,30;3,43;4,45;13,54;28,53;18,47;14,40;13,25;13,22;16,9;26,4;39,3;27,0" o:connectangles="0,0,0,0,0,0,0,0,0,0,0,0,0,0,0,0,0,0"/>
                        </v:shape>
                        <v:shape id="Freeform 1434" o:spid="_x0000_s1376" style="position:absolute;left:4846;top:349;width:31;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XST8QA&#10;AADdAAAADwAAAGRycy9kb3ducmV2LnhtbERPu27CMBTdkfoP1kViAxsEFUoxqDwV1HZo0qHjVXyb&#10;RI2vo9hA6NfXQ6WOR+e92vS2EVfqfO1Yw3SiQBAXztRcavjIj+MlCB+QDTaOScOdPGzWD4MVJsbd&#10;+J2uWShFDGGfoIYqhDaR0hcVWfQT1xJH7st1FkOEXSlNh7cYbhs5U+pRWqw5NlTY0q6i4ju7WA2f&#10;27zOlvnhx5mX1ze5T8/qlJ61Hg375ycQgfrwL/5zp0bDYq7i/vg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V0k/EAAAA3QAAAA8AAAAAAAAAAAAAAAAAmAIAAGRycy9k&#10;b3ducmV2LnhtbFBLBQYAAAAABAAEAPUAAACJAwAAAAA=&#10;" path="m31,l,,9,1r8,1l19,2,31,xe" fillcolor="black" stroked="f">
                          <v:path arrowok="t" o:connecttype="custom" o:connectlocs="31,0;0,0;9,1;17,2;19,2;31,0" o:connectangles="0,0,0,0,0,0"/>
                        </v:shape>
                        <v:shape id="Freeform 1435" o:spid="_x0000_s1377" style="position:absolute;left:4817;top:292;width:60;height:113;visibility:visible;mso-wrap-style:square;v-text-anchor:top" coordsize="6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Suu8UA&#10;AADdAAAADwAAAGRycy9kb3ducmV2LnhtbESP3YrCMBSE7wXfIRzBG9G0YkWqUUTZZb1Z/HuAQ3Ns&#10;q81JabK1+/YbYcHLYWa+YVabzlSipcaVlhXEkwgEcWZ1ybmC6+VjvADhPLLGyjIp+CUHm3W/t8JU&#10;2yefqD37XAQIuxQVFN7XqZQuK8igm9iaOHg32xj0QTa51A0+A9xUchpFc2mw5LBQYE27grLH+cco&#10;mMWj0Wdivo/m4Lb60d7uib7slRoOuu0ShKfOv8P/7S+tIJlFMbzeh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K67xQAAAN0AAAAPAAAAAAAAAAAAAAAAAJgCAABkcnMv&#10;ZG93bnJldi54bWxQSwUGAAAAAAQABAD1AAAAigMAAAAA&#10;" path="m13,r,l15,14r,77l13,105r-9,4l,109r,4l44,113r,-4l40,109r-9,-4l29,91r,-34l60,57,41,54,36,53,29,52,29,2,39,,13,xe" fillcolor="black" stroked="f">
                          <v:path arrowok="t" o:connecttype="custom" o:connectlocs="13,0;13,0;15,14;15,91;13,105;4,109;0,109;0,113;44,113;44,109;40,109;31,105;31,105;29,91;29,57;60,57;41,54;36,53;29,52;29,2;39,0;13,0" o:connectangles="0,0,0,0,0,0,0,0,0,0,0,0,0,0,0,0,0,0,0,0,0,0"/>
                        </v:shape>
                        <v:shape id="Freeform 1436" o:spid="_x0000_s1378" style="position:absolute;left:4817;top:285;width:77;height:64;visibility:visible;mso-wrap-style:square;v-text-anchor:top" coordsize="7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FFsYA&#10;AADdAAAADwAAAGRycy9kb3ducmV2LnhtbESPQWvCQBSE74X+h+UVvNWNoiVEV2mLipdSanvQ2yP7&#10;mgSz74XdVeO/7wpCj8PMfMPMl71r1Zl8aIQNjIYZKOJSbMOVgZ/v9XMOKkRki60wGbhSgOXi8WGO&#10;hZULf9F5FyuVIBwKNFDH2BVah7Imh2EoHXHyfsU7jEn6SluPlwR3rR5n2Yt22HBaqLGj95rK4+7k&#10;DMTNx77xEvJPOb0d1qOj5KvV3pjBU/86AxWpj//he3trDUwn2Rhub9IT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TFFsYAAADdAAAADwAAAAAAAAAAAAAAAACYAgAAZHJz&#10;L2Rvd25yZXYueG1sUEsFBgAAAAAEAAQA9QAAAIsDAAAAAA==&#10;" path="m37,l,,,3r4,l13,7r26,l50,10r8,10l58,21r2,14l60,41,55,53r-3,3l41,61r19,3l69,57,75,47,77,33r,-6l72,15,69,10,59,3,51,1,37,xe" fillcolor="black" stroked="f">
                          <v:path arrowok="t" o:connecttype="custom" o:connectlocs="37,0;0,0;0,3;4,3;13,7;39,7;50,10;58,20;58,21;60,35;60,41;55,53;52,56;41,61;60,64;69,57;75,47;77,33;77,27;72,15;69,10;59,3;51,1;37,0" o:connectangles="0,0,0,0,0,0,0,0,0,0,0,0,0,0,0,0,0,0,0,0,0,0,0,0"/>
                        </v:shape>
                        <v:shape id="Freeform 1437" o:spid="_x0000_s1379" style="position:absolute;left:4901;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8+18MA&#10;AADdAAAADwAAAGRycy9kb3ducmV2LnhtbESPQWvCQBSE70L/w/KE3nSjrdJGVynWQq8mpedH9pkE&#10;s2/D7qtGf71bKPQ4zMw3zHo7uE6dKcTWs4HZNANFXHnbcm3gq/yYvICKgmyx80wGrhRhu3kYrTG3&#10;/sIHOhdSqwThmKOBRqTPtY5VQw7j1PfEyTv64FCSDLW2AS8J7jo9z7KldthyWmiwp11D1an4cQbC&#10;3spr+e36+naK9C5czHHYGfM4Ht5WoIQG+Q//tT+tgcVz9gS/b9IT0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8+18MAAADdAAAADwAAAAAAAAAAAAAAAACYAgAAZHJzL2Rv&#10;d25yZXYueG1sUEsFBgAAAAAEAAQA9QAAAIgDAAAAAA==&#10;" path="m,l1,4,6,2,,xe" fillcolor="black" stroked="f">
                          <v:path arrowok="t" o:connecttype="custom" o:connectlocs="0,0;1,4;6,2;0,0" o:connectangles="0,0,0,0"/>
                        </v:shape>
                        <v:shape id="Freeform 1438" o:spid="_x0000_s1380" style="position:absolute;left:4934;top:331;width:18;height:8;visibility:visible;mso-wrap-style:square;v-text-anchor:top" coordsize="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OlsYA&#10;AADdAAAADwAAAGRycy9kb3ducmV2LnhtbESPQUsDMRSE74L/IbxCL9ImLrXI2rSIUFqhiNZeenvd&#10;PHeXbl6WJG3Wf28EweMwM98wi9VgO3ElH1rHGu6nCgRx5UzLtYbD53ryCCJEZIOdY9LwTQFWy9ub&#10;BZbGJf6g6z7WIkM4lKihibEvpQxVQxbD1PXE2fty3mLM0tfSeEwZbjtZKDWXFlvOCw329NJQdd5f&#10;rIa7N6OOKb2redptLsXJ98UOX7Uej4bnJxCRhvgf/mtvjYaHmZrB75v8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tOlsYAAADdAAAADwAAAAAAAAAAAAAAAACYAgAAZHJz&#10;L2Rvd25yZXYueG1sUEsFBgAAAAAEAAQA9QAAAIsDAAAAAA==&#10;" path="m18,l,2,5,6r6,2l16,6,18,xe" fillcolor="black" stroked="f">
                          <v:path arrowok="t" o:connecttype="custom" o:connectlocs="18,0;0,2;5,6;11,8;16,6;18,0" o:connectangles="0,0,0,0,0,0"/>
                        </v:shape>
                        <v:shape id="Freeform 1439" o:spid="_x0000_s1381" style="position:absolute;left:4901;top:322;width:36;height:83;visibility:visible;mso-wrap-style:square;v-text-anchor:top" coordsize="3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EOhMYA&#10;AADdAAAADwAAAGRycy9kb3ducmV2LnhtbESPT2vCQBTE70K/w/IKvZlN/FNK6iqlINaTGAult0f2&#10;mQSzb+PuqvHbu4LgcZiZ3zCzRW9acSbnG8sKsiQFQVxa3XCl4He3HH6A8AFZY2uZFFzJw2L+Mphh&#10;ru2Ft3QuQiUihH2OCuoQulxKX9Zk0Ce2I47e3jqDIUpXSe3wEuGmlaM0fZcGG44LNXb0XVN5KE5G&#10;wWp8dUVj/49ZdgrL7fr4tzHdWKm31/7rE0SgPjzDj/aPVjCdpFO4v4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EOhMYAAADdAAAADwAAAAAAAAAAAAAAAACYAgAAZHJz&#10;L2Rvd25yZXYueG1sUEsFBgAAAAAEAAQA9QAAAIsDAAAAAA==&#10;" path="m24,l20,,,9r6,2l9,12r2,4l11,17r,16l11,64r,9l8,77,1,79r,4l36,83r,-4l29,78,25,74,24,64r,-39l24,18,24,xe" fillcolor="black" stroked="f">
                          <v:path arrowok="t" o:connecttype="custom" o:connectlocs="24,0;20,0;0,9;6,11;9,12;11,16;11,17;11,33;11,64;11,73;8,77;1,79;1,83;36,83;36,79;29,78;25,74;24,64;24,25;24,25;24,18;24,0" o:connectangles="0,0,0,0,0,0,0,0,0,0,0,0,0,0,0,0,0,0,0,0,0,0"/>
                        </v:shape>
                        <v:shape id="Freeform 1440" o:spid="_x0000_s1382" style="position:absolute;left:4925;top:322;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t7g8UA&#10;AADdAAAADwAAAGRycy9kb3ducmV2LnhtbESPT2vCQBTE70K/w/IKvenGVIPErBIKBS85qD30+Mg+&#10;88fs25BdY/z2rlDocZiZ3zDZfjKdGGlwjWUFy0UEgri0uuFKwc/5e74B4Tyyxs4yKXiQg/3ubZZh&#10;qu2djzSefCUChF2KCmrv+1RKV9Zk0C1sTxy8ix0M+iCHSuoB7wFuOhlHUSINNhwWauzpq6byeroZ&#10;BbdfU7TVCov2s8yLOD7aa/I4KPXxPuVbEJ4m/x/+ax+0gvUqSuD1JjwBu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3uDxQAAAN0AAAAPAAAAAAAAAAAAAAAAAJgCAABkcnMv&#10;ZG93bnJldi54bWxQSwUGAAAAAAQABAD1AAAAigMAAAAA&#10;" path="m17,l16,,8,5,,18r,7l6,13,9,11,27,9,24,2,17,xe" fillcolor="black" stroked="f">
                          <v:path arrowok="t" o:connecttype="custom" o:connectlocs="17,0;16,0;8,5;0,18;0,25;6,13;9,11;27,9;24,2;17,0" o:connectangles="0,0,0,0,0,0,0,0,0,0"/>
                        </v:shape>
                        <v:shape id="Freeform 1441" o:spid="_x0000_s1383" style="position:absolute;left:4955;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Q41MMA&#10;AADdAAAADwAAAGRycy9kb3ducmV2LnhtbESPQWvCQBSE70L/w/KE3nSjtNpGVynWQq8mpedH9pkE&#10;s2/D7qtGf71bKPQ4zMw3zHo7uE6dKcTWs4HZNANFXHnbcm3gq/yYvICKgmyx80wGrhRhu3kYrTG3&#10;/sIHOhdSqwThmKOBRqTPtY5VQw7j1PfEyTv64FCSDLW2AS8J7jo9z7KFdthyWmiwp11D1an4cQbC&#10;3spr+e36+naK9C5czHHYGfM4Ht5WoIQG+Q//tT+tgeenbAm/b9IT0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Q41MMAAADdAAAADwAAAAAAAAAAAAAAAACYAgAAZHJzL2Rv&#10;d25yZXYueG1sUEsFBgAAAAAEAAQA9QAAAIgDAAAAAA==&#10;" path="m,l1,4,6,2,,xe" fillcolor="black" stroked="f">
                          <v:path arrowok="t" o:connecttype="custom" o:connectlocs="0,0;1,4;6,2;0,0" o:connectangles="0,0,0,0"/>
                        </v:shape>
                        <v:shape id="Freeform 1442" o:spid="_x0000_s1384" style="position:absolute;left:4955;top:3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DJsMA&#10;AADdAAAADwAAAGRycy9kb3ducmV2LnhtbERPzWrCQBC+F3yHZYReQt0oVmp0FbEUBU9GH2DIjkna&#10;7GzMbpPo07sHwePH979c96YSLTWutKxgPIpBEGdWl5wrOJ9+Pr5AOI+ssbJMCm7kYL0avC0x0bbj&#10;I7Wpz0UIYZeggsL7OpHSZQUZdCNbEwfuYhuDPsAml7rBLoSbSk7ieCYNlhwaCqxpW1D2l/4bBd01&#10;ukTp7jz5Nnk0P/h735a/R6Xeh/1mAcJT71/ip3uvFXxO4zA3vA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sDJsMAAADdAAAADwAAAAAAAAAAAAAAAACYAgAAZHJzL2Rv&#10;d25yZXYueG1sUEsFBgAAAAAEAAQA9QAAAIgDAAAAAA==&#10;" path="m24,l21,,,9r6,2l9,12r2,4l11,18r1,15l12,64,11,75,8,78,1,79r,4l34,83r,-4l28,78,25,75,24,64,24,xe" fillcolor="black" stroked="f">
                          <v:path arrowok="t" o:connecttype="custom" o:connectlocs="24,0;21,0;0,9;6,11;9,12;11,16;11,18;12,33;12,64;11,75;8,78;1,79;1,83;34,83;34,79;28,78;25,75;24,64;24,0" o:connectangles="0,0,0,0,0,0,0,0,0,0,0,0,0,0,0,0,0,0,0"/>
                        </v:shape>
                        <v:shape id="Freeform 1443" o:spid="_x0000_s1385" style="position:absolute;left:4965;top:279;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xLsYA&#10;AADdAAAADwAAAGRycy9kb3ducmV2LnhtbESPT2vCQBTE7wW/w/KE3upGG1ONWUUthXqsbcHjI/vy&#10;B7NvQ3Y1sZ++WxB6HGbmN0y2GUwjrtS52rKC6SQCQZxbXXOp4Ovz7WkBwnlkjY1lUnAjB5v16CHD&#10;VNueP+h69KUIEHYpKqi8b1MpXV6RQTexLXHwCtsZ9EF2pdQd9gFuGjmLokQarDksVNjSvqL8fLwY&#10;Ba/083xIzsmsuJXNy9DvTrvvOFbqcTxsVyA8Df4/fG+/awXzOFrC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QxLsYAAADdAAAADwAAAAAAAAAAAAAAAACYAgAAZHJz&#10;L2Rvd25yZXYueG1sUEsFBgAAAAAEAAQA9QAAAIsDAAAAAA==&#10;" path="m8,l2,3,,9r2,7l8,18r5,-2l15,9,13,3,8,xe" fillcolor="black" stroked="f">
                          <v:path arrowok="t" o:connecttype="custom" o:connectlocs="8,0;2,3;0,9;2,16;8,18;13,16;15,9;13,3;8,0" o:connectangles="0,0,0,0,0,0,0,0,0"/>
                        </v:shape>
                        <v:shape id="Freeform 1444" o:spid="_x0000_s1386" style="position:absolute;left:4994;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Q2fb8A&#10;AADdAAAADwAAAGRycy9kb3ducmV2LnhtbERPS2vCQBC+F/oflil4qxtFpUZXKT7Aq0nxPGTHJJid&#10;DbtTTfvr3UOhx4/vvd4OrlN3CrH1bGAyzkARV962XBv4Ko/vH6CiIFvsPJOBH4qw3by+rDG3/sFn&#10;uhdSqxTCMUcDjUifax2rhhzGse+JE3f1waEkGGptAz5SuOv0NMsW2mHLqaHBnnYNVbfi2xkIByvL&#10;8uL6+vcWaS9cTHHYGTN6Gz5XoIQG+Rf/uU/WwHw2SfvTm/QE9O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RDZ9vwAAAN0AAAAPAAAAAAAAAAAAAAAAAJgCAABkcnMvZG93bnJl&#10;di54bWxQSwUGAAAAAAQABAD1AAAAhAMAAAAA&#10;" path="m,l1,4,6,2,,xe" fillcolor="black" stroked="f">
                          <v:path arrowok="t" o:connecttype="custom" o:connectlocs="0,0;1,4;6,2;0,0" o:connectangles="0,0,0,0"/>
                        </v:shape>
                        <v:shape id="Freeform 1445" o:spid="_x0000_s1387" style="position:absolute;left:4995;top:327;width:41;height:78;visibility:visible;mso-wrap-style:square;v-text-anchor:top" coordsize="4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5TUMcA&#10;AADdAAAADwAAAGRycy9kb3ducmV2LnhtbESPQWvCQBSE70L/w/IKvekmUqWkrlIsWgUhJFZ6fWRf&#10;k9Ds25jdavTXu0Khx2FmvmFmi9404kSdqy0riEcRCOLC6ppLBZ/71fAFhPPIGhvLpOBCDhbzh8EM&#10;E23PnNEp96UIEHYJKqi8bxMpXVGRQTeyLXHwvm1n0AfZlVJ3eA5w08hxFE2lwZrDQoUtLSsqfvJf&#10;o+A9s0X2cTjU6T7dfS2312Mq16jU02P/9grCU+//w3/tjVYweY5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uU1DHAAAA3QAAAA8AAAAAAAAAAAAAAAAAmAIAAGRy&#10;cy9kb3ducmV2LnhtbFBLBQYAAAAABAAEAPUAAACMAwAAAAA=&#10;" path="m33,l23,11,10,12r,1l11,29r,30l9,71,2,74,,74r,4l34,78r,-4l27,73,24,70,23,59r,-42l30,9,41,5,33,xe" fillcolor="black" stroked="f">
                          <v:path arrowok="t" o:connecttype="custom" o:connectlocs="33,0;23,11;10,12;10,13;11,29;11,59;9,71;2,74;0,74;0,78;34,78;34,74;27,73;24,70;23,59;23,17;30,9;41,5;33,0" o:connectangles="0,0,0,0,0,0,0,0,0,0,0,0,0,0,0,0,0,0,0"/>
                        </v:shape>
                        <v:shape id="Freeform 1446" o:spid="_x0000_s1388" style="position:absolute;left:4994;top:322;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WaUMQA&#10;AADdAAAADwAAAGRycy9kb3ducmV2LnhtbESPQWsCMRCF7wX/Qxiht5pd0VJWo4gQkd60gj2Om3F3&#10;MZksm7hu/30jFHp8vHnfm7dcD86KnrrQeFaQTzIQxKU3DVcKTl/67QNEiMgGrWdS8EMB1qvRyxIL&#10;4x98oP4YK5EgHApUUMfYFlKGsiaHYeJb4uRdfecwJtlV0nT4SHBn5TTL3qXDhlNDjS1taypvx7tL&#10;b9h+p/05tye93x0+L9+stWalXsfDZgEi0hD/j//Se6NgPsun8FyTEC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mlDEAAAA3QAAAA8AAAAAAAAAAAAAAAAAmAIAAGRycy9k&#10;b3ducmV2LnhtbFBLBQYAAAAABAAEAPUAAACJAwAAAAA=&#10;" path="m24,l21,,,9r6,2l9,12r2,5l24,16,24,xe" fillcolor="black" stroked="f">
                          <v:path arrowok="t" o:connecttype="custom" o:connectlocs="24,0;21,0;0,9;6,11;9,12;11,17;24,16;24,0" o:connectangles="0,0,0,0,0,0,0,0"/>
                        </v:shape>
                        <v:shape id="Freeform 1447" o:spid="_x0000_s1389" style="position:absolute;left:5028;top:322;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0c/8gA&#10;AADdAAAADwAAAGRycy9kb3ducmV2LnhtbESPQWvCQBSE7wX/w/IKvZS6iW2DRFcRodaCPTR60Nsj&#10;+5oEs2/j7qrx33cLhR6HmfmGmc5704oLOd9YVpAOExDEpdUNVwp227enMQgfkDW2lknBjTzMZ4O7&#10;KebaXvmLLkWoRISwz1FBHUKXS+nLmgz6oe2Io/dtncEQpaukdniNcNPKUZJk0mDDcaHGjpY1lcfi&#10;bBS8r7K0PRUnvX8cOX/4/MiWxw0q9XDfLyYgAvXhP/zXXmsFry/pM/y+iU9Az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Rz/yAAAAN0AAAAPAAAAAAAAAAAAAAAAAJgCAABk&#10;cnMvZG93bnJldi54bWxQSwUGAAAAAAQABAD1AAAAjQMAAAAA&#10;" path="m13,l10,,,5r8,5l16,15r,2l18,31r,33l18,73r-3,5l9,79r-2,l7,83r34,l41,79,34,78,32,75,30,64r,-34l30,27,29,14,23,3,13,xe" fillcolor="black" stroked="f">
                          <v:path arrowok="t" o:connecttype="custom" o:connectlocs="13,0;10,0;0,5;8,10;16,15;16,17;18,31;18,64;18,73;15,78;9,79;7,79;7,83;41,83;41,79;34,78;32,75;30,64;30,30;30,27;29,14;23,3;13,0" o:connectangles="0,0,0,0,0,0,0,0,0,0,0,0,0,0,0,0,0,0,0,0,0,0,0"/>
                        </v:shape>
                        <v:shape id="Freeform 1448" o:spid="_x0000_s1390" style="position:absolute;left:5084;top:373;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hOo8UA&#10;AADdAAAADwAAAGRycy9kb3ducmV2LnhtbESP3WrCQBSE74W+w3KE3unG+tvUVYqltIgixvb+kD1u&#10;QrNnQ3Yb07fvCoKXw8x8wyzXna1ES40vHSsYDRMQxLnTJRsFX6f3wQKED8gaK8ek4I88rFcPvSWm&#10;2l34SG0WjIgQ9ikqKEKoUyl9XpBFP3Q1cfTOrrEYomyM1A1eItxW8ilJZtJiyXGhwJo2BeU/2a9V&#10;sD/Mg9Qfrf1+27psP96Z5FkapR773esLiEBduIdv7U+tYDoZTeD6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6jxQAAAN0AAAAPAAAAAAAAAAAAAAAAAJgCAABkcnMv&#10;ZG93bnJldi54bWxQSwUGAAAAAAQABAD1AAAAigMAAAAA&#10;" path="m46,l45,3,38,14r-1,2l25,20,,23r9,8l20,34r7,-1l38,25,45,15,49,1,46,xe" fillcolor="black" stroked="f">
                          <v:path arrowok="t" o:connecttype="custom" o:connectlocs="46,0;45,3;38,14;37,16;25,20;0,23;9,31;20,34;27,33;38,25;45,15;49,1;46,0" o:connectangles="0,0,0,0,0,0,0,0,0,0,0,0,0"/>
                        </v:shape>
                        <v:shape id="Freeform 1449" o:spid="_x0000_s1391" style="position:absolute;left:5075;top:325;width:34;height:71;visibility:visible;mso-wrap-style:square;v-text-anchor:top" coordsize="3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wTsYA&#10;AADdAAAADwAAAGRycy9kb3ducmV2LnhtbESPQWsCMRSE74L/ITyhN81uqUVWo2hpQfFSrYd6e2xe&#10;N1s3L0sSddtfbwoFj8PMfMPMFp1txIV8qB0ryEcZCOLS6ZorBYePt+EERIjIGhvHpOCHAizm/d4M&#10;C+2uvKPLPlYiQTgUqMDE2BZShtKQxTByLXHyvpy3GJP0ldQerwluG/mYZc/SYs1pwWBLL4bK0/5s&#10;FeDG+OOnX7n4vj1Uv9/56Vx2r0o9DLrlFESkLt7D/+21VjB+ysfw9yY9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jwTsYAAADdAAAADwAAAAAAAAAAAAAAAACYAgAAZHJz&#10;L2Rvd25yZXYueG1sUEsFBgAAAAAEAAQA9QAAAIsDAAAAAA==&#10;" path="m19,l9,8,7,12,1,25,,39r,6l3,59,9,71,34,68,27,67,18,57,14,46,12,32,13,21,18,9,19,7,30,2,19,xe" fillcolor="black" stroked="f">
                          <v:path arrowok="t" o:connecttype="custom" o:connectlocs="19,0;9,8;7,12;1,25;0,39;0,45;3,59;9,71;34,68;27,67;18,57;14,46;12,32;13,21;18,9;19,7;30,2;19,0" o:connectangles="0,0,0,0,0,0,0,0,0,0,0,0,0,0,0,0,0,0"/>
                        </v:shape>
                        <v:shape id="Freeform 1450" o:spid="_x0000_s1392" style="position:absolute;left:5094;top:322;width:36;height:26;visibility:visible;mso-wrap-style:square;v-text-anchor:top" coordsize="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tBcUA&#10;AADdAAAADwAAAGRycy9kb3ducmV2LnhtbESPQWvCQBSE7wX/w/IEb3WTkkqJriKCRZBCEwvi7bH7&#10;TILZtyG7mvTfdwuFHoeZ+YZZbUbbigf1vnGsIJ0nIIi1Mw1XCr5O++c3ED4gG2wdk4Jv8rBZT55W&#10;mBs3cEGPMlQiQtjnqKAOocul9Lomi37uOuLoXV1vMUTZV9L0OES4beVLkiykxYbjQo0d7WrSt/Ju&#10;Fcizy8LnR6ovxaktjvheDpkulZpNx+0SRKAx/If/2gej4DVLF/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K0FxQAAAN0AAAAPAAAAAAAAAAAAAAAAAJgCAABkcnMv&#10;ZG93bnJldi54bWxQSwUGAAAAAAQABAD1AAAAigMAAAAA&#10;" path="m13,l11,,,3,11,5r7,3l22,16r1,7l30,26r5,-2l36,19r,-2l30,5,26,2,13,xe" fillcolor="black" stroked="f">
                          <v:path arrowok="t" o:connecttype="custom" o:connectlocs="13,0;11,0;0,3;11,5;18,8;22,16;23,23;30,26;35,24;36,19;36,17;30,5;26,2;13,0" o:connectangles="0,0,0,0,0,0,0,0,0,0,0,0,0,0"/>
                        </v:shape>
                        <v:shape id="Freeform 1451" o:spid="_x0000_s1393" style="position:absolute;left:5142;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2uCcIA&#10;AADdAAAADwAAAGRycy9kb3ducmV2LnhtbESPQWvCQBSE7wX/w/IEb3Wj2Fajq4ha6LWxeH5kn0kw&#10;+zbsPjX213cLhR6HmfmGWW1616obhdh4NjAZZ6CIS28brgx8Hd+f56CiIFtsPZOBB0XYrAdPK8yt&#10;v/Mn3QqpVIJwzNFALdLlWseyJodx7Dvi5J19cChJhkrbgPcEd62eZtmrdthwWqixo11N5aW4OgPh&#10;YGVxPLmu+r5E2gsXU+x3xoyG/XYJSqiX//Bf+8MaeJlN3uD3TXoC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a4JwgAAAN0AAAAPAAAAAAAAAAAAAAAAAJgCAABkcnMvZG93&#10;bnJldi54bWxQSwUGAAAAAAQABAD1AAAAhwMAAAAA&#10;" path="m,l1,4,6,2,,xe" fillcolor="black" stroked="f">
                          <v:path arrowok="t" o:connecttype="custom" o:connectlocs="0,0;1,4;6,2;0,0" o:connectangles="0,0,0,0"/>
                        </v:shape>
                        <v:shape id="Freeform 1452" o:spid="_x0000_s1394" style="position:absolute;left:5142;top:322;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KV+8MA&#10;AADdAAAADwAAAGRycy9kb3ducmV2LnhtbERPzWrCQBC+F/oOyxS8BN0otmh0FbGIQk/GPMCQHZPY&#10;7Gya3SbRp3cPhR4/vv/1djC16Kh1lWUF00kMgji3uuJCQXY5jBcgnEfWWFsmBXdysN28vqwx0bbn&#10;M3WpL0QIYZeggtL7JpHS5SUZdBPbEAfualuDPsC2kLrFPoSbWs7i+EMarDg0lNjQvqT8O/01Cvqf&#10;6Bqlx2z2aYpo+eUfQ1fdzkqN3obdCoSnwf+L/9wnreB9Pg1zw5vwBO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KV+8MAAADdAAAADwAAAAAAAAAAAAAAAACYAgAAZHJzL2Rv&#10;d25yZXYueG1sUEsFBgAAAAAEAAQA9QAAAIgDAAAAAA==&#10;" path="m24,l21,,,9r6,2l9,12r2,4l11,18r,15l11,64,10,75,8,78,1,79r,4l34,83r,-4l28,78,25,75,24,64,24,xe" fillcolor="black" stroked="f">
                          <v:path arrowok="t" o:connecttype="custom" o:connectlocs="24,0;21,0;0,9;6,11;9,12;11,16;11,18;11,33;11,64;10,75;8,78;1,79;1,83;34,83;34,79;28,78;25,75;24,64;24,0" o:connectangles="0,0,0,0,0,0,0,0,0,0,0,0,0,0,0,0,0,0,0"/>
                        </v:shape>
                        <v:shape id="Freeform 1453" o:spid="_x0000_s1395" style="position:absolute;left:5152;top:279;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2n88cA&#10;AADdAAAADwAAAGRycy9kb3ducmV2LnhtbESPS2vDMBCE74X8B7GB3ho5qeskTpSQtBTaY16Q42Jt&#10;bBNrZSzVj/76qlDocZiZb5j1tjeVaKlxpWUF00kEgjizuuRcwfn0/rQA4TyyxsoyKRjIwXYzelhj&#10;qm3HB2qPPhcBwi5FBYX3dSqlywoy6Ca2Jg7ezTYGfZBNLnWDXYCbSs6iKJEGSw4LBdb0WlB2P34Z&#10;BW/0/fyZ3JPZbcired/tr/tLHCv1OO53KxCeev8f/mt/aAUv8XQJv2/CE5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dp/PHAAAA3QAAAA8AAAAAAAAAAAAAAAAAmAIAAGRy&#10;cy9kb3ducmV2LnhtbFBLBQYAAAAABAAEAPUAAACMAwAAAAA=&#10;" path="m8,l2,3,,9r2,7l8,18r5,-2l15,9,13,3,8,xe" fillcolor="black" stroked="f">
                          <v:path arrowok="t" o:connecttype="custom" o:connectlocs="8,0;2,3;0,9;2,16;8,18;13,16;15,9;13,3;8,0" o:connectangles="0,0,0,0,0,0,0,0,0"/>
                        </v:shape>
                        <v:shape id="Freeform 1454" o:spid="_x0000_s1396" style="position:absolute;left:5204;top:398;width:28;height:9;visibility:visible;mso-wrap-style:square;v-text-anchor:top" coordsize="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wNsMA&#10;AADdAAAADwAAAGRycy9kb3ducmV2LnhtbERP3WrCMBS+F3yHcARvZCaTKa4aRUShF0O07gEOzVlb&#10;bE5Kkmnd0y8Xg11+fP/rbW9bcScfGscaXqcKBHHpTMOVhs/r8WUJIkRkg61j0vCkANvNcLDGzLgH&#10;X+hexEqkEA4Zaqhj7DIpQ1mTxTB1HXHivpy3GBP0lTQeHynctnKm1EJabDg11NjRvqbyVnxbDbmf&#10;vD/3Z/Oz7Bo67Q5KlR/5QevxqN+tQETq47/4z50bDfO3Wdqf3qQn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ewNsMAAADdAAAADwAAAAAAAAAAAAAAAACYAgAAZHJzL2Rv&#10;d25yZXYueG1sUEsFBgAAAAAEAAQA9QAAAIgDAAAAAA==&#10;" path="m6,l,2,7,7r9,2l28,6,16,3,6,xe" fillcolor="black" stroked="f">
                          <v:path arrowok="t" o:connecttype="custom" o:connectlocs="6,0;0,2;7,7;16,9;16,9;28,6;16,3;6,0" o:connectangles="0,0,0,0,0,0,0,0"/>
                        </v:shape>
                        <v:shape id="Freeform 1455" o:spid="_x0000_s1397" style="position:absolute;left:5180;top:33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PFSsYA&#10;AADdAAAADwAAAGRycy9kb3ducmV2LnhtbESPQWvCQBSE74X+h+UVvBTdqK1I6hpCoZhToGlBj4/s&#10;Mwlm3ybZrYn/3i0Uehxm5html0ymFVcaXGNZwXIRgSAurW64UvD99THfgnAeWWNrmRTcyEGyf3zY&#10;YaztyJ90LXwlAoRdjApq77tYSlfWZNAtbEccvLMdDPogh0rqAccAN61cRdFGGmw4LNTY0XtN5aX4&#10;MQqOlzE9jVy4/vDcH7J1lFc95UrNnqb0DYSnyf+H/9qZVvD6slrC75vwBOT+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PFSsYAAADdAAAADwAAAAAAAAAAAAAAAACYAgAAZHJz&#10;L2Rvd25yZXYueG1sUEsFBgAAAAAEAAQA9QAAAIsDAAAAAA==&#10;" path="m,l1,3,5,1,,xe" fillcolor="black" stroked="f">
                          <v:path arrowok="t" o:connecttype="custom" o:connectlocs="0,0;1,3;5,1;0,0" o:connectangles="0,0,0,0"/>
                        </v:shape>
                        <v:shape id="Freeform 1456" o:spid="_x0000_s1398" style="position:absolute;left:5220;top:331;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rm8MA&#10;AADdAAAADwAAAGRycy9kb3ducmV2LnhtbDRPW2vCMBR+F/wP4Qx803Rlk602iggO9zQve9nboTlt&#10;is1JaaLp/v0y2B6/O1+5GW0n7jT41rGCx0UGgrhyuuVGwedlP38B4QOyxs4xKfgmD5v1dFJioV3k&#10;E93PoRGphH2BCkwIfSGlrwxZ9AvXEyetdoPFkODQSD1gTOW2k3mWLaXFltOCwZ52hqrr+WYV9G+X&#10;r3dfm+72EY9hZ+LpdR9HpWYP43YFItCYyH/zX/qgFTw/5Tn8vklP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orm8MAAADdAAAADwAAAAAAAAAAAAAAAACYAgAAZHJzL2Rv&#10;d25yZXYueG1sUEsFBgAAAAAEAAQA9QAAAIgDAAAAAA==&#10;" path="m23,l,3r1,l11,10r1,1l16,23r2,15l17,52,12,64r-2,2l,70r12,3l21,65r4,-7l30,45,31,30r,-5l28,11,23,xe" fillcolor="black" stroked="f">
                          <v:path arrowok="t" o:connecttype="custom" o:connectlocs="23,0;0,3;1,3;11,10;12,11;16,23;18,38;17,52;12,64;10,66;0,70;12,73;21,65;25,58;30,45;31,30;31,25;28,11;23,0" o:connectangles="0,0,0,0,0,0,0,0,0,0,0,0,0,0,0,0,0,0,0"/>
                        </v:shape>
                        <v:shape id="Freeform 1457" o:spid="_x0000_s1399" style="position:absolute;left:5180;top:322;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Z98MA&#10;AADdAAAADwAAAGRycy9kb3ducmV2LnhtbESPT4vCMBTE78J+h/CEvWnqX6RrlEVw14MXa/H8aJ5t&#10;2eYlNlG7394IgsdhZn7DLNedacSNWl9bVjAaJiCIC6trLhXkx+1gAcIHZI2NZVLwTx7Wq4/eElNt&#10;73ygWxZKESHsU1RQheBSKX1RkUE/tI44emfbGgxRtqXULd4j3DRynCRzabDmuFCho01FxV92NQr2&#10;84U7+wmGjTSXy+nnkJP7zZX67HffXyACdeEdfrV3WsFsOp7A801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FZ98MAAADdAAAADwAAAAAAAAAAAAAAAACYAgAAZHJzL2Rv&#10;d25yZXYueG1sUEsFBgAAAAAEAAQA9QAAAIgDAAAAAA==&#10;" path="m24,l21,,,10r5,1l9,13r2,3l11,26r,76l11,113r-2,3l1,118r-1,l,121r36,l36,118r-9,-2l25,113,24,102r,-24l30,76,24,67r,-13l24,24r,-5l24,xe" fillcolor="black" stroked="f">
                          <v:path arrowok="t" o:connecttype="custom" o:connectlocs="24,0;21,0;0,10;5,11;9,13;11,16;11,26;11,102;11,113;9,116;1,118;0,118;0,121;36,121;36,118;27,116;25,113;24,102;24,78;30,76;24,67;24,54;24,24;24,19;24,0" o:connectangles="0,0,0,0,0,0,0,0,0,0,0,0,0,0,0,0,0,0,0,0,0,0,0,0,0"/>
                        </v:shape>
                        <v:shape id="Freeform 1458" o:spid="_x0000_s1400" style="position:absolute;left:5204;top:322;width:39;height:24;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6V8YA&#10;AADdAAAADwAAAGRycy9kb3ducmV2LnhtbESP3WrCQBSE7wt9h+UIvasbJfUnukqVBtKbUn8e4Jg9&#10;JovZsyG71fj2bqHQy2FmvmGW69424kqdN44VjIYJCOLSacOVguMhf52B8AFZY+OYFNzJw3r1/LTE&#10;TLsb7+i6D5WIEPYZKqhDaDMpfVmTRT90LXH0zq6zGKLsKqk7vEW4beQ4SSbSouG4UGNL25rKy/7H&#10;Kvj4mkw/DR5NPj/5Qn5v0nluCqVeBv37AkSgPvyH/9qFVvCWjlP4fROf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6V8YAAADdAAAADwAAAAAAAAAAAAAAAACYAgAAZHJz&#10;L2Rvd25yZXYueG1sUEsFBgAAAAAEAAQA9QAAAIsDAAAAAA==&#10;" path="m21,l11,4,8,6,,19r,5l9,15r7,-3l39,9,33,3,21,xe" fillcolor="black" stroked="f">
                          <v:path arrowok="t" o:connecttype="custom" o:connectlocs="21,0;11,4;8,6;0,19;0,24;9,15;16,12;39,9;33,3;21,0" o:connectangles="0,0,0,0,0,0,0,0,0,0"/>
                        </v:shape>
                        <v:shape id="Freeform 1459" o:spid="_x0000_s1401" style="position:absolute;left:5266;top:392;width:34;height:14;visibility:visible;mso-wrap-style:square;v-text-anchor:top" coordsize="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8ZEccA&#10;AADdAAAADwAAAGRycy9kb3ducmV2LnhtbESPT2sCMRTE74V+h/CE3jSrVSlboxRFEHqpf0p7fGxe&#10;N4ublzVJ19VPbwpCj8PM/IaZLTpbi5Z8qBwrGA4yEMSF0xWXCg77df8FRIjIGmvHpOBCARbzx4cZ&#10;5tqdeUvtLpYiQTjkqMDE2ORShsKQxTBwDXHyfpy3GJP0pdQezwluaznKsqm0WHFaMNjQ0lBx3P1a&#10;Ba3ffm4ys3Sn9+/rx9fqeY16PFTqqde9vYKI1MX/8L290Qom49EE/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GRHHAAAA3QAAAA8AAAAAAAAAAAAAAAAAmAIAAGRy&#10;cy9kb3ducmV2LnhtbFBLBQYAAAAABAAEAPUAAACMAwAAAAA=&#10;" path="m29,l19,4,,9r1,l12,14r9,-2l23,11,34,1,29,xe" fillcolor="black" stroked="f">
                          <v:path arrowok="t" o:connecttype="custom" o:connectlocs="29,0;19,4;0,9;1,9;12,14;21,12;23,11;34,1;29,0" o:connectangles="0,0,0,0,0,0,0,0,0"/>
                        </v:shape>
                        <v:shape id="Freeform 1460" o:spid="_x0000_s1402" style="position:absolute;left:5302;top:388;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lcycQA&#10;AADdAAAADwAAAGRycy9kb3ducmV2LnhtbESPT4vCMBTE74LfITxhb5oq9Q/VKLKw7oIHsYrnR/Ns&#10;i81LbaJ2v70RBI/DzPyGWaxaU4k7Na60rGA4iEAQZ1aXnCs4Hn76MxDOI2usLJOCf3KwWnY7C0y0&#10;ffCe7qnPRYCwS1BB4X2dSOmyggy6ga2Jg3e2jUEfZJNL3eAjwE0lR1E0kQZLDgsF1vRdUHZJb0bB&#10;uZ3G8el6iv0+HZbbzVr/7pxW6qvXrucgPLX+E363/7SCcTyawO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JXMnEAAAA3QAAAA8AAAAAAAAAAAAAAAAAmAIAAGRycy9k&#10;b3ducmV2LnhtbFBLBQYAAAAABAAEAPUAAACJAwAAAAA=&#10;" path="m22,l16,6,14,7,,15r6,3l13,16,22,5,22,xe" fillcolor="black" stroked="f">
                          <v:path arrowok="t" o:connecttype="custom" o:connectlocs="22,0;16,6;14,7;0,15;6,18;13,16;22,5;22,0" o:connectangles="0,0,0,0,0,0,0,0"/>
                        </v:shape>
                        <v:shape id="Freeform 1461" o:spid="_x0000_s1403" style="position:absolute;left:5262;top:353;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mLUsMA&#10;AADdAAAADwAAAGRycy9kb3ducmV2LnhtbESP3YrCMBSE7wXfIZwF7zRV/KNrFBHF7ZV/+wCH5tiW&#10;bU5KEm19+42wsJfDzHzDrDadqcWTnK8sKxiPEhDEudUVFwq+b4fhEoQPyBpry6TgRR42635vham2&#10;LV/oeQ2FiBD2KSooQ2hSKX1ekkE/sg1x9O7WGQxRukJqh22Em1pOkmQuDVYcF0psaFdS/nN9GAXN&#10;IshsLM9t+zri6V48sv3SZUoNPrrtJ4hAXfgP/7W/tILZdLKA95v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mLUsMAAADdAAAADwAAAAAAAAAAAAAAAACYAgAAZHJzL2Rv&#10;d25yZXYueG1sUEsFBgAAAAAEAAQA9QAAAIgDAAAAAA==&#10;" path="m34,l22,6r-9,5l10,13,2,22,,32r,3l4,48,23,43,16,39,13,28r2,-9l23,11r3,-1l38,3,34,xe" fillcolor="black" stroked="f">
                          <v:path arrowok="t" o:connecttype="custom" o:connectlocs="34,0;22,6;13,11;10,13;2,22;0,32;0,35;4,48;23,43;16,39;13,28;15,19;23,11;26,10;38,3;34,0" o:connectangles="0,0,0,0,0,0,0,0,0,0,0,0,0,0,0,0"/>
                        </v:shape>
                        <v:shape id="Freeform 1462" o:spid="_x0000_s1404" style="position:absolute;left:5287;top:325;width:29;height:78;visibility:visible;mso-wrap-style:square;v-text-anchor:top" coordsize="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kCbcAA&#10;AADdAAAADwAAAGRycy9kb3ducmV2LnhtbERPTYvCMBC9C/6HMAveNN3iilSjqCAuCILVvc82Y1Ns&#10;JqWJ2t1fbw6Cx8f7ni87W4s7tb5yrOBzlIAgLpyuuFRwPm2HUxA+IGusHZOCP/KwXPR7c8y0e/CR&#10;7nkoRQxhn6ECE0KTSekLQxb9yDXEkbu41mKIsC2lbvERw20t0ySZSIsVxwaDDW0MFdf8ZhWcdgn/&#10;cOrM4bb+51/a7HdjvVdq8NGtZiACdeEtfrm/tYKvcRrnxjfxCc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AkCbcAAAADdAAAADwAAAAAAAAAAAAAAAACYAgAAZHJzL2Rvd25y&#10;ZXYueG1sUEsFBgAAAAAEAAQA9QAAAIUDAAAAAA==&#10;" path="m17,l,2,10,6r1,2l13,23r,3l9,28r4,3l13,62,8,67r5,1l15,78,29,70,27,69,26,66,25,52r,-28l25,22,24,9,17,xe" fillcolor="black" stroked="f">
                          <v:path arrowok="t" o:connecttype="custom" o:connectlocs="17,0;0,2;10,6;11,8;13,23;13,26;9,28;13,31;13,62;8,67;13,68;15,78;29,70;27,69;26,66;25,52;25,24;25,22;24,9;17,0" o:connectangles="0,0,0,0,0,0,0,0,0,0,0,0,0,0,0,0,0,0,0,0"/>
                        </v:shape>
                        <v:shape id="Freeform 1463" o:spid="_x0000_s1405" style="position:absolute;left:5265;top:322;width:39;height:28;visibility:visible;mso-wrap-style:square;v-text-anchor:top" coordsize="3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DBcYA&#10;AADdAAAADwAAAGRycy9kb3ducmV2LnhtbESPQWvCQBSE70L/w/IK3nSTWFNNXaUUleJF1OL5kX0m&#10;odm3Ibtq7K93C4LHYWa+YWaLztTiQq2rLCuIhxEI4tzqigsFP4fVYALCeWSNtWVScCMHi/lLb4aZ&#10;tlfe0WXvCxEg7DJUUHrfZFK6vCSDbmgb4uCdbGvQB9kWUrd4DXBTyySKUmmw4rBQYkNfJeW/+7NR&#10;sDwmo/N7VWwPm93fOk1tPL0dY6X6r93nBwhPnX+GH+1vrWD8lkzh/014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TDBcYAAADdAAAADwAAAAAAAAAAAAAAAACYAgAAZHJz&#10;L2Rvd25yZXYueG1sUEsFBgAAAAAEAAQA9QAAAIsDAAAAAA==&#10;" path="m24,l16,1,6,6,4,8,,20r1,6l6,28r4,-2l12,20r,-5l15,8,22,5,39,3,37,2,24,xe" fillcolor="black" stroked="f">
                          <v:path arrowok="t" o:connecttype="custom" o:connectlocs="24,0;16,1;6,6;4,8;0,20;1,26;6,28;10,26;12,20;12,15;15,8;22,5;39,3;37,2;24,0" o:connectangles="0,0,0,0,0,0,0,0,0,0,0,0,0,0,0"/>
                        </v:shape>
                        <v:shape id="Freeform 1464" o:spid="_x0000_s1406" style="position:absolute;left:5329;top:28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c6eMAA&#10;AADdAAAADwAAAGRycy9kb3ducmV2LnhtbERPTYvCMBC9C/6HMII3TdV1kWpapCKot7Ue9jg0Y1ts&#10;JqWJtf57c1jY4+N979LBNKKnztWWFSzmEQjiwuqaSwW3/DjbgHAeWWNjmRS8yUGajEc7jLV98Q/1&#10;V1+KEMIuRgWV920spSsqMujmtiUO3N12Bn2AXSl1h68Qbhq5jKJvabDm0FBhS1lFxeP6NAouZy6z&#10;dunv6zy7/eYH7KPh0is1nQz7LQhPg/8X/7lPWsH6axX2hzfhCcj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oc6eMAAAADdAAAADwAAAAAAAAAAAAAAAACYAgAAZHJzL2Rvd25y&#10;ZXYueG1sUEsFBgAAAAAEAAQA9QAAAIUDAAAAAA==&#10;" path="m,l1,3,6,2,,xe" fillcolor="black" stroked="f">
                          <v:path arrowok="t" o:connecttype="custom" o:connectlocs="0,0;1,3;6,2;0,0" o:connectangles="0,0,0,0"/>
                        </v:shape>
                        <v:shape id="Freeform 1465" o:spid="_x0000_s1407" style="position:absolute;left:5329;top:279;width:35;height:126;visibility:visible;mso-wrap-style:square;v-text-anchor:top" coordsize="3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gD8cA&#10;AADdAAAADwAAAGRycy9kb3ducmV2LnhtbESPQWsCMRSE74X+h/AKvdWsWkVWo4hg8VKlWhRvz81z&#10;s7h5WTbpuvXXG6HQ4zAz3zCTWWtL0VDtC8cKup0EBHHmdMG5gu/d8m0EwgdkjaVjUvBLHmbT56cJ&#10;ptpd+YuabchFhLBPUYEJoUql9Jkhi77jKuLonV1tMURZ51LXeI1wW8pekgylxYLjgsGKFoayy/bH&#10;KvjsN+fbcL0xxq02+6P8uB1Oi51Sry/tfAwiUBv+w3/tlVYweO934fE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s4A/HAAAA3QAAAA8AAAAAAAAAAAAAAAAAmAIAAGRy&#10;cy9kb3ducmV2LnhtbFBLBQYAAAAABAAEAPUAAACMAwAAAAA=&#10;" path="m23,l20,,,10r6,2l9,13r2,4l11,18r,16l11,107r-1,11l8,121r-7,1l1,126r34,l35,122r-7,-1l25,118,23,107,23,xe" fillcolor="black" stroked="f">
                          <v:path arrowok="t" o:connecttype="custom" o:connectlocs="23,0;20,0;0,10;6,12;9,13;11,17;11,18;11,34;11,107;10,118;8,121;1,122;1,126;35,126;35,122;28,121;25,118;23,107;23,0" o:connectangles="0,0,0,0,0,0,0,0,0,0,0,0,0,0,0,0,0,0,0"/>
                        </v:shape>
                        <v:shape id="Freeform 1466" o:spid="_x0000_s1408" style="position:absolute;left:2142;top:450;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E+o8kA&#10;AADdAAAADwAAAGRycy9kb3ducmV2LnhtbESPzW7CMBCE70i8g7VIvVTFgZaCUgxqK1EVwYWfA8cl&#10;3iaBeJ3aLknfvkaqxHE0M99opvPWVOJCzpeWFQz6CQjizOqScwX73eJhAsIHZI2VZVLwSx7ms25n&#10;iqm2DW/osg25iBD2KSooQqhTKX1WkEHftzVx9L6sMxiidLnUDpsIN5UcJsmzNFhyXCiwpveCsvP2&#10;xyg4vI3u/eY4WTe75WD8fVq5xUeyUuqu176+gAjUhlv4v/2pFYyeHodwfROf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rE+o8kAAADdAAAADwAAAAAAAAAAAAAAAACYAgAA&#10;ZHJzL2Rvd25yZXYueG1sUEsFBgAAAAAEAAQA9QAAAI4DAAAAAA==&#10;" path="m,42r,4l56,46r,-4l49,39,47,35,46,r,6l41,20r-3,4l26,34r-7,4l,42xe" fillcolor="fuchsia" stroked="f">
                          <v:path arrowok="t" o:connecttype="custom" o:connectlocs="0,42;0,46;56,46;56,42;49,39;47,35;46,0;46,6;41,20;38,24;26,34;19,38;0,42" o:connectangles="0,0,0,0,0,0,0,0,0,0,0,0,0"/>
                        </v:shape>
                        <v:shape id="Freeform 1467" o:spid="_x0000_s1409" style="position:absolute;left:2025;top:413;width:58;height:43;visibility:visible;mso-wrap-style:square;v-text-anchor:top" coordsize="5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AcyMQA&#10;AADdAAAADwAAAGRycy9kb3ducmV2LnhtbESPQWvCQBSE7wX/w/IKvZS60cQiqatIwdKjrnp/ZJ9J&#10;SPZtyG41+fddQfA4zMw3zGoz2FZcqfe1YwWzaQKCuHCm5lLB6bj7WILwAdlg65gUjORhs568rDA3&#10;7sYHuupQighhn6OCKoQul9IXFVn0U9cRR+/ieoshyr6UpsdbhNtWzpPkU1qsOS5U2NF3RUWj/6yC&#10;QTdNlkl5SPbvo57V6Xj8OWul3l6H7ReIQEN4hh/tX6NgkaUp3N/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AHMjEAAAA3QAAAA8AAAAAAAAAAAAAAAAAmAIAAGRycy9k&#10;b3ducmV2LnhtbFBLBQYAAAAABAAEAPUAAACJAwAAAAA=&#10;" path="m,l,3,8,6r2,5l10,43r,-4l16,24r2,-4l31,10,38,7,58,3,58,,,xe" fillcolor="fuchsia" stroked="f">
                          <v:path arrowok="t" o:connecttype="custom" o:connectlocs="0,0;0,3;8,6;10,11;10,43;10,39;16,24;18,20;31,10;38,7;58,3;58,0;0,0" o:connectangles="0,0,0,0,0,0,0,0,0,0,0,0,0"/>
                        </v:shape>
                        <v:shape id="Freeform 1468" o:spid="_x0000_s1410" style="position:absolute;left:2025;top:403;width:173;height:94;visibility:visible;mso-wrap-style:square;v-text-anchor:top" coordsize="17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WfDMYA&#10;AADdAAAADwAAAGRycy9kb3ducmV2LnhtbESPT2vCQBTE74LfYXmCt2ZTG6WmWaVIxYIi1PbS2yP7&#10;8qfNvg3ZNcZv3xUKHoeZ+Q2TrQfTiJ46V1tW8BjFIIhzq2suFXx9bh+eQTiPrLGxTAqu5GC9Go8y&#10;TLW98Af1J1+KAGGXooLK+zaV0uUVGXSRbYmDV9jOoA+yK6Xu8BLgppGzOF5IgzWHhQpb2lSU/57O&#10;RsFPWx/ckZY6+V7uet6+7fuy2Cs1nQyvLyA8Df4e/m+/awXz5CmB25v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WfDMYAAADdAAAADwAAAAAAAAAAAAAAAACYAgAAZHJz&#10;L2Rvd25yZXYueG1sUEsFBgAAAAAEAAQA9QAAAIsDAAAAAA==&#10;" path="m,53r,1l3,70,13,82r13,9l44,94r1,l62,90r2,-1l78,78r8,-9l97,53r8,-12l112,30r12,-9l136,19r4,l156,26r4,5l163,47r1,35l167,70r5,-14l173,45r,-5l169,25,159,13r,-1l144,3,127,r-1,l108,4r-2,1l93,15,85,26,73,42r-4,7l58,64r-9,9l35,77r-2,l17,71,15,67,10,53r,-32l7,29,3,38,,53xe" fillcolor="fuchsia" stroked="f">
                          <v:path arrowok="t" o:connecttype="custom" o:connectlocs="0,53;0,54;3,70;13,82;26,91;44,94;45,94;62,90;64,89;78,78;86,69;97,53;105,41;112,30;124,21;136,19;140,19;156,26;160,31;163,47;164,82;167,70;172,56;173,45;173,40;169,25;159,13;159,12;144,3;127,0;126,0;108,4;106,5;93,15;93,15;85,26;73,42;69,49;58,64;49,73;35,77;33,77;17,71;15,67;10,53;10,21;7,29;3,38;0,53" o:connectangles="0,0,0,0,0,0,0,0,0,0,0,0,0,0,0,0,0,0,0,0,0,0,0,0,0,0,0,0,0,0,0,0,0,0,0,0,0,0,0,0,0,0,0,0,0,0,0,0,0"/>
                        </v:shape>
                        <v:shape id="Freeform 1469" o:spid="_x0000_s1411" style="position:absolute;left:7076;top:349;width:31;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7asgA&#10;AADdAAAADwAAAGRycy9kb3ducmV2LnhtbESPQWvCQBSE74L/YXlCb7qxVpHoKlrbErEeTDz0+Mi+&#10;JsHs25Ddatpf7xYKPQ4z8w2zXHemFldqXWVZwXgUgSDOra64UHDOXodzEM4ja6wtk4JvcrBe9XtL&#10;jLW98YmuqS9EgLCLUUHpfRNL6fKSDLqRbYiD92lbgz7ItpC6xVuAm1o+RtFMGqw4LJTY0HNJ+SX9&#10;Mgo+tlmVzrOXH6sP70e5S/bRW7JX6mHQbRYgPHX+P/zXTrSC6dNkCr9vwhOQq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rtqyAAAAN0AAAAPAAAAAAAAAAAAAAAAAJgCAABk&#10;cnMvZG93bnJldi54bWxQSwUGAAAAAAQABAD1AAAAjQMAAAAA&#10;" path="m31,l,,9,1r9,1l19,2,31,xe" fillcolor="black" stroked="f">
                          <v:path arrowok="t" o:connecttype="custom" o:connectlocs="31,0;0,0;9,1;18,2;19,2;31,0" o:connectangles="0,0,0,0,0,0"/>
                        </v:shape>
                        <v:shape id="Freeform 1470" o:spid="_x0000_s1412" style="position:absolute;left:7048;top:292;width:59;height:113;visibility:visible;mso-wrap-style:square;v-text-anchor:top" coordsize="5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dr8UA&#10;AADdAAAADwAAAGRycy9kb3ducmV2LnhtbESP3YrCMBSE74V9h3AW9kY0XeuKVKPIgj83CnZ9gENz&#10;bIvNSWmybX17IwheDjPzDbNc96YSLTWutKzgexyBIM6sLjlXcPnbjuYgnEfWWFkmBXdysF59DJaY&#10;aNvxmdrU5yJA2CWooPC+TqR0WUEG3djWxMG72sagD7LJpW6wC3BTyUkUzaTBksNCgTX9FpTd0n+j&#10;ID9NblG82+7i6XXP5bDd+CN2Sn199psFCE+9f4df7YNW8DONZ/B8E5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V2vxQAAAN0AAAAPAAAAAAAAAAAAAAAAAJgCAABkcnMv&#10;ZG93bnJldi54bWxQSwUGAAAAAAQABAD1AAAAigMAAAAA&#10;" path="m12,r,l14,14r,77l13,105r-9,4l,109r,4l43,113r,-4l39,109r-8,-4l28,91r,-34l59,57,41,54,36,53,28,52,28,2,38,,12,xe" fillcolor="black" stroked="f">
                          <v:path arrowok="t" o:connecttype="custom" o:connectlocs="12,0;12,0;14,14;14,91;13,105;4,109;0,109;0,113;43,113;43,109;39,109;31,105;31,105;28,91;28,57;59,57;41,54;36,53;28,52;28,2;38,0;12,0" o:connectangles="0,0,0,0,0,0,0,0,0,0,0,0,0,0,0,0,0,0,0,0,0,0"/>
                        </v:shape>
                        <v:shape id="Freeform 1471" o:spid="_x0000_s1413" style="position:absolute;left:7048;top:285;width:77;height:64;visibility:visible;mso-wrap-style:square;v-text-anchor:top" coordsize="7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sM8cA&#10;AADdAAAADwAAAGRycy9kb3ducmV2LnhtbESPQWvCQBSE74X+h+UJ3upGa9sQXaUWLb1Iqe1Bb4/s&#10;Mwlm3wu7q6b/vlso9DjMzDfMfNm7Vl3Ih0bYwHiUgSIuxTZcGfj63NzloEJEttgKk4FvCrBc3N7M&#10;sbBy5Q+67GKlEoRDgQbqGLtC61DW5DCMpCNO3lG8w5ikr7T1eE1w1+pJlj1qhw2nhRo7eqmpPO3O&#10;zkB83e4bLyF/l/PqsBmfJF+v98YMB/3zDFSkPv6H/9pv1sDD9P4Jft+kJ6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frDPHAAAA3QAAAA8AAAAAAAAAAAAAAAAAmAIAAGRy&#10;cy9kb3ducmV2LnhtbFBLBQYAAAAABAAEAPUAAACMAwAAAAA=&#10;" path="m37,l,,,3r4,l12,7r26,l50,10r7,10l57,21r3,14l59,41,54,53r-3,3l41,61r18,3l69,57,74,47,77,33,76,27,71,15,69,10,58,3,50,1,37,xe" fillcolor="black" stroked="f">
                          <v:path arrowok="t" o:connecttype="custom" o:connectlocs="37,0;0,0;0,3;4,3;12,7;38,7;50,10;57,20;57,21;60,35;59,41;54,53;51,56;41,61;59,64;69,57;74,47;77,33;76,27;71,15;69,10;58,3;50,1;37,0" o:connectangles="0,0,0,0,0,0,0,0,0,0,0,0,0,0,0,0,0,0,0,0,0,0,0,0"/>
                        </v:shape>
                        <v:shape id="Freeform 1472" o:spid="_x0000_s1414" style="position:absolute;left:7131;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mG78A&#10;AADdAAAADwAAAGRycy9kb3ducmV2LnhtbERPS2vCQBC+F/wPywje6kZtSxtdRXyA18bS85CdJsHs&#10;bNgdNfrr3UPB48f3Xqx616oLhdh4NjAZZ6CIS28brgz8HPevn6CiIFtsPZOBG0VYLQcvC8ytv/I3&#10;XQqpVArhmKOBWqTLtY5lTQ7j2HfEifvzwaEkGCptA15TuGv1NMs+tMOGU0ONHW1qKk/F2RkIOytf&#10;x1/XVfdTpK1wMcV+Y8xo2K/noIR6eYr/3Qdr4P1tluamN+kJ6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h2YbvwAAAN0AAAAPAAAAAAAAAAAAAAAAAJgCAABkcnMvZG93bnJl&#10;di54bWxQSwUGAAAAAAQABAD1AAAAhAMAAAAA&#10;" path="m,l1,4,6,2,,xe" fillcolor="black" stroked="f">
                          <v:path arrowok="t" o:connecttype="custom" o:connectlocs="0,0;1,4;6,2;0,0" o:connectangles="0,0,0,0"/>
                        </v:shape>
                        <v:shape id="Freeform 1473" o:spid="_x0000_s1415" style="position:absolute;left:7165;top:331;width:17;height:8;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kKbcoA&#10;AADdAAAADwAAAGRycy9kb3ducmV2LnhtbESPzWvCQBTE74X+D8sreJG68avV1FWk1KLSix8HvT2y&#10;r0na7NuQ3WriX+8KQo/DzPyGmcxqU4gTVS63rKDbiUAQJ1bnnCrY7xbPIxDOI2ssLJOChhzMpo8P&#10;E4y1PfOGTlufigBhF6OCzPsyltIlGRl0HVsSB+/bVgZ9kFUqdYXnADeF7EXRizSYc1jIsKT3jJLf&#10;7Z9R4Barz8MX/7Q/epfXTdN0L+vjeKdU66mev4HwVPv/8L291AqGg/4Ybm/CE5DTK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DJCm3KAAAA3QAAAA8AAAAAAAAAAAAAAAAAmAIA&#10;AGRycy9kb3ducmV2LnhtbFBLBQYAAAAABAAEAPUAAACPAwAAAAA=&#10;" path="m17,l,2,5,6r6,2l15,6,17,xe" fillcolor="black" stroked="f">
                          <v:path arrowok="t" o:connecttype="custom" o:connectlocs="17,0;0,2;5,6;11,8;15,6;17,0" o:connectangles="0,0,0,0,0,0"/>
                        </v:shape>
                        <v:shape id="Freeform 1474" o:spid="_x0000_s1416" style="position:absolute;left:7131;top:322;width:36;height:83;visibility:visible;mso-wrap-style:square;v-text-anchor:top" coordsize="3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wU3MIA&#10;AADdAAAADwAAAGRycy9kb3ducmV2LnhtbERPy4rCMBTdC/MP4Q6407S+GKpRhgHRWYlVGNxdmmtb&#10;bG5qErX+/WQhuDyc92LVmUbcyfnasoJ0mIAgLqyuuVRwPKwHXyB8QNbYWCYFT/KwWn70Fphp++A9&#10;3fNQihjCPkMFVQhtJqUvKjLoh7YljtzZOoMhQldK7fARw00jR0kykwZrjg0VtvRTUXHJb0bBZvx0&#10;eW1P1zS9hfX+9/q3M+1Yqf5n9z0HEagLb/HLvdUKppNJ3B/fx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DBTcwgAAAN0AAAAPAAAAAAAAAAAAAAAAAJgCAABkcnMvZG93&#10;bnJldi54bWxQSwUGAAAAAAQABAD1AAAAhwMAAAAA&#10;" path="m24,l21,,,9r6,2l9,12r2,4l11,17r1,16l12,64r-1,9l9,77,1,79r,4l36,83r,-4l29,78,25,74,24,64r,-39l24,18,24,xe" fillcolor="black" stroked="f">
                          <v:path arrowok="t" o:connecttype="custom" o:connectlocs="24,0;21,0;0,9;6,11;9,12;11,16;11,17;12,33;12,64;11,73;9,77;1,79;1,83;36,83;36,79;29,78;25,74;24,64;24,25;24,25;24,18;24,0" o:connectangles="0,0,0,0,0,0,0,0,0,0,0,0,0,0,0,0,0,0,0,0,0,0"/>
                        </v:shape>
                        <v:shape id="Freeform 1475" o:spid="_x0000_s1417" style="position:absolute;left:7155;top:322;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aN8QA&#10;AADdAAAADwAAAGRycy9kb3ducmV2LnhtbESPS4vCQBCE74L/YWhhbzoxG8OSdRRZWPCSg4/DHptM&#10;b57TEzKjxn/vCILHoqq+otbb0XTiSoOrLStYLiIQxIXVNZcKzqff+RcI55E1dpZJwZ0cbDfTyRoz&#10;bW98oOvRlyJA2GWooPK+z6R0RUUG3cL2xMH7t4NBH+RQSj3gLcBNJ+MoSqXBmsNChT39VFS0x4tR&#10;cPkzeVMmmDefxS6P44Nt0/teqY/ZuPsG4Wn07/CrvdcKVkmyhOeb8AT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oWjfEAAAA3QAAAA8AAAAAAAAAAAAAAAAAmAIAAGRycy9k&#10;b3ducmV2LnhtbFBLBQYAAAAABAAEAPUAAACJAwAAAAA=&#10;" path="m17,r,l8,5,,18r,7l7,13r3,-2l27,9,24,2,17,xe" fillcolor="black" stroked="f">
                          <v:path arrowok="t" o:connecttype="custom" o:connectlocs="17,0;17,0;8,5;0,18;0,25;7,13;10,11;27,9;24,2;17,0" o:connectangles="0,0,0,0,0,0,0,0,0,0"/>
                        </v:shape>
                        <v:shape id="Freeform 1476" o:spid="_x0000_s1418" style="position:absolute;left:7185;top:331;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AnMYA&#10;AADdAAAADwAAAGRycy9kb3ducmV2LnhtbESPS2vDMBCE74X8B7GBXkojxzhp6loOIdDHMa9Djhtr&#10;Y5tYK2Mptvvvq0Khx2FmvmGy9Wga0VPnassK5rMIBHFhdc2lgtPx/XkFwnlkjY1lUvBNDtb55CHD&#10;VNuB99QffCkChF2KCirv21RKV1Rk0M1sSxy8q+0M+iC7UuoOhwA3jYyjaCkN1hwWKmxpW1FxO9yN&#10;gvr+oSP55PaL82cRv7wml911dVHqcTpu3kB4Gv1/+K/9pRUskiSG3zfhCc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AnMYAAADdAAAADwAAAAAAAAAAAAAAAACYAgAAZHJz&#10;L2Rvd25yZXYueG1sUEsFBgAAAAAEAAQA9QAAAIsDAAAAAA==&#10;" path="m,l2,4,7,2,,xe" fillcolor="black" stroked="f">
                          <v:path arrowok="t" o:connecttype="custom" o:connectlocs="0,0;2,4;7,2;0,0" o:connectangles="0,0,0,0"/>
                        </v:shape>
                        <v:shape id="Freeform 1477" o:spid="_x0000_s1419" style="position:absolute;left:7185;top:322;width:35;height:83;visibility:visible;mso-wrap-style:square;v-text-anchor:top" coordsize="3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9qMYA&#10;AADdAAAADwAAAGRycy9kb3ducmV2LnhtbESP0UoDMRRE3wX/IVyhL2KzrXWRtWmxLaUW8cGtH3BJ&#10;bjeLm5slSdv17xtB8HGYmTPMfDm4TpwpxNazgsm4AEGsvWm5UfB12D48g4gJ2WDnmRT8UITl4vZm&#10;jpXxF/6kc50akSEcK1RgU+orKaO25DCOfU+cvaMPDlOWoZEm4CXDXSenRVFKhy3nBYs9rS3p7/rk&#10;FOzKoDd7G+qJvT8cy/eT/lhRVGp0N7y+gEg0pP/wX/vNKHiazR7h901+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O9qMYAAADdAAAADwAAAAAAAAAAAAAAAACYAgAAZHJz&#10;L2Rvd25yZXYueG1sUEsFBgAAAAAEAAQA9QAAAIsDAAAAAA==&#10;" path="m24,l21,,,9r7,2l10,12r1,4l12,18r,15l12,64,11,75,8,78,2,79r,4l35,83r,-4l28,78,25,75,24,64,24,xe" fillcolor="black" stroked="f">
                          <v:path arrowok="t" o:connecttype="custom" o:connectlocs="24,0;21,0;0,9;7,11;10,12;11,16;12,18;12,33;12,64;11,75;8,78;2,79;2,83;35,83;35,79;28,78;25,75;24,64;24,0" o:connectangles="0,0,0,0,0,0,0,0,0,0,0,0,0,0,0,0,0,0,0"/>
                        </v:shape>
                        <v:shape id="Freeform 1478" o:spid="_x0000_s1420" style="position:absolute;left:7196;top:279;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8ncMYA&#10;AADdAAAADwAAAGRycy9kb3ducmV2LnhtbESPT2vCQBTE7wW/w/KE3upGu40SXUVbhPZY/4DHR/aZ&#10;BLNvQ3Y10U/fLRR6HGbmN8xi1dta3Kj1lWMN41ECgjh3puJCw2G/fZmB8AHZYO2YNNzJw2o5eFpg&#10;ZlzH33TbhUJECPsMNZQhNJmUPi/Joh+5hjh6Z9daDFG2hTQtdhFuazlJklRarDgulNjQe0n5ZXe1&#10;Gj7o8fqVXtLJ+V7U077bnDZHpbR+HvbrOYhAffgP/7U/jYY3pRT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8ncMYAAADdAAAADwAAAAAAAAAAAAAAAACYAgAAZHJz&#10;L2Rvd25yZXYueG1sUEsFBgAAAAAEAAQA9QAAAIsDAAAAAA==&#10;" path="m7,l2,3,,9r2,7l7,18r5,-2l15,9,12,3,7,xe" fillcolor="black" stroked="f">
                          <v:path arrowok="t" o:connecttype="custom" o:connectlocs="7,0;2,3;0,9;2,16;7,18;12,16;15,9;12,3;7,0" o:connectangles="0,0,0,0,0,0,0,0,0"/>
                        </v:shape>
                        <v:shape id="Freeform 1479" o:spid="_x0000_s1421" style="position:absolute;left:7225;top:331;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C6+MIA&#10;AADdAAAADwAAAGRycy9kb3ducmV2LnhtbESPX2vCQBDE3wW/w7EF3/RSUWmjp4h/oK+Npc9Lbk2C&#10;ub1wt2raT+8VCj4OM/MbZrXpXatuFGLj2cDrJANFXHrbcGXg63Qcv4GKgmyx9UwGfijCZj0crDC3&#10;/s6fdCukUgnCMUcDtUiXax3LmhzGie+Ik3f2waEkGSptA94T3LV6mmUL7bDhtFBjR7uayktxdQbC&#10;wcr76dt11e8l0l64mGK/M2b00m+XoIR6eYb/2x/WwHw2m8Pfm/QE9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r4wgAAAN0AAAAPAAAAAAAAAAAAAAAAAJgCAABkcnMvZG93&#10;bnJldi54bWxQSwUGAAAAAAQABAD1AAAAhwMAAAAA&#10;" path="m,l1,4,6,2,,xe" fillcolor="black" stroked="f">
                          <v:path arrowok="t" o:connecttype="custom" o:connectlocs="0,0;1,4;6,2;0,0" o:connectangles="0,0,0,0"/>
                        </v:shape>
                        <v:shape id="Freeform 1480" o:spid="_x0000_s1422" style="position:absolute;left:7226;top:327;width:40;height:78;visibility:visible;mso-wrap-style:square;v-text-anchor:top" coordsize="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ZtisYA&#10;AADdAAAADwAAAGRycy9kb3ducmV2LnhtbESPQU8CMRSE7yb+h+aZeJOuBIiuFCJGg3ADuXB7bh+7&#10;zW5f17burv+ekpB4nMzMN5n5crCN6MgH41jB4ygDQVw4bbhUcPj6eHgCESKyxsYxKfijAMvF7c0c&#10;c+163lG3j6VIEA45KqhibHMpQ1GRxTByLXHyTs5bjEn6UmqPfYLbRo6zbCYtGk4LFbb0VlFR73+t&#10;AvdjvjdO7563R9P7dW26+n11Uur+bnh9ARFpiP/ha/tTK5hOJjO4vElPQC7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ZtisYAAADdAAAADwAAAAAAAAAAAAAAAACYAgAAZHJz&#10;L2Rvd25yZXYueG1sUEsFBgAAAAAEAAQA9QAAAIsDAAAAAA==&#10;" path="m32,l22,11,9,12r,1l10,29r,30l8,71,1,74,,74r,4l33,78r,-4l26,73,23,70,22,59r,-42l30,9,40,5,32,xe" fillcolor="black" stroked="f">
                          <v:path arrowok="t" o:connecttype="custom" o:connectlocs="32,0;22,11;9,12;9,13;10,29;10,59;8,71;1,74;0,74;0,78;33,78;33,74;26,73;23,70;22,59;22,17;30,9;40,5;32,0" o:connectangles="0,0,0,0,0,0,0,0,0,0,0,0,0,0,0,0,0,0,0"/>
                        </v:shape>
                        <v:shape id="Freeform 1481" o:spid="_x0000_s1423" style="position:absolute;left:7225;top:322;width:23;height:17;visibility:visible;mso-wrap-style:square;v-text-anchor:top" coordsize="2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7OH8cA&#10;AADdAAAADwAAAGRycy9kb3ducmV2LnhtbESPT2sCMRTE70K/Q3gFb5pt2bayGmVbKgj14L+Lt0fy&#10;3F27eVmSqNt++qZQ6HGYmd8ws0VvW3ElHxrHCh7GGQhi7UzDlYLDfjmagAgR2WDrmBR8UYDF/G4w&#10;w8K4G2/puouVSBAOBSqoY+wKKYOuyWIYu444eSfnLcYkfSWNx1uC21Y+ZtmztNhwWqixo7ea9Ofu&#10;YhXoj3z7Wh354Lv1+6Zclvp8+V4rNbzvyymISH38D/+1V0bBU56/wO+b9AT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ezh/HAAAA3QAAAA8AAAAAAAAAAAAAAAAAmAIAAGRy&#10;cy9kb3ducmV2LnhtbFBLBQYAAAAABAAEAPUAAACMAwAAAAA=&#10;" path="m23,l20,,,9r6,2l9,12r1,5l23,16,23,xe" fillcolor="black" stroked="f">
                          <v:path arrowok="t" o:connecttype="custom" o:connectlocs="23,0;20,0;0,9;6,11;9,12;10,17;23,16;23,0" o:connectangles="0,0,0,0,0,0,0,0"/>
                        </v:shape>
                        <v:shape id="Freeform 1482" o:spid="_x0000_s1424" style="position:absolute;left:7258;top:322;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qhk8QA&#10;AADdAAAADwAAAGRycy9kb3ducmV2LnhtbERPy2rCQBTdC/2H4Ra6EZ0oGkrqRIrQF+jC1IXuLpnb&#10;JCRzJ85MNf37zkJweTjv1XownbiQ841lBbNpAoK4tLrhSsHh+23yDMIHZI2dZVLwRx7W+cNohZm2&#10;V97TpQiViCHsM1RQh9BnUvqyJoN+anviyP1YZzBE6CqpHV5juOnkPElSabDh2FBjT5uayrb4NQo+&#10;3tNZdy7O+jieO3/afaWbdotKPT0Ory8gAg3hLr65P7WC5WIR58Y38QnI/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KoZPEAAAA3QAAAA8AAAAAAAAAAAAAAAAAmAIAAGRycy9k&#10;b3ducmV2LnhtbFBLBQYAAAAABAAEAPUAAACJAwAAAAA=&#10;" path="m13,l10,,,5r8,5l16,15r1,2l18,31r,33l18,73r-2,5l9,79r-1,l8,83r33,l41,79,35,78,32,75,31,64r,-34l31,27,29,14,23,3,13,xe" fillcolor="black" stroked="f">
                          <v:path arrowok="t" o:connecttype="custom" o:connectlocs="13,0;10,0;0,5;8,10;16,15;17,17;18,31;18,64;18,73;16,78;9,79;8,79;8,83;41,83;41,79;35,78;32,75;31,64;31,30;31,27;29,14;23,3;13,0" o:connectangles="0,0,0,0,0,0,0,0,0,0,0,0,0,0,0,0,0,0,0,0,0,0,0"/>
                        </v:shape>
                        <v:shape id="Freeform 1483" o:spid="_x0000_s1425" style="position:absolute;left:7314;top:373;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OIMUA&#10;AADdAAAADwAAAGRycy9kb3ducmV2LnhtbESPQWvCQBSE74L/YXmF3nTTqlWjqxRLaRGlGNv7I/vc&#10;BLNvQ3Yb03/fFQSPw8x8wyzXna1ES40vHSt4GiYgiHOnSzYKvo/vgxkIH5A1Vo5JwR95WK/6vSWm&#10;2l34QG0WjIgQ9ikqKEKoUyl9XpBFP3Q1cfROrrEYomyM1A1eItxW8jlJXqTFkuNCgTVtCsrP2a9V&#10;sP+aBqk/WvvztnXZfrQzyVwapR4futcFiEBduIdv7U+tYDIez+H6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s4gxQAAAN0AAAAPAAAAAAAAAAAAAAAAAJgCAABkcnMv&#10;ZG93bnJldi54bWxQSwUGAAAAAAQABAD1AAAAigMAAAAA&#10;" path="m47,l45,3,39,14r-2,2l26,20,,23r9,8l20,34r8,-1l38,25,45,15,49,1,47,xe" fillcolor="black" stroked="f">
                          <v:path arrowok="t" o:connecttype="custom" o:connectlocs="47,0;45,3;39,14;37,16;26,20;0,23;9,31;20,34;28,33;38,25;45,15;49,1;47,0" o:connectangles="0,0,0,0,0,0,0,0,0,0,0,0,0"/>
                        </v:shape>
                        <v:shape id="Freeform 1484" o:spid="_x0000_s1426" style="position:absolute;left:7305;top:325;width:35;height:71;visibility:visible;mso-wrap-style:square;v-text-anchor:top" coordsize="3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LZcEA&#10;AADdAAAADwAAAGRycy9kb3ducmV2LnhtbERPS2vCQBC+C/0PyxS86abFiKSu0ge1vfqAXofsmESz&#10;s2F3G2N/fecgePz43sv14FrVU4iNZwNP0wwUceltw5WBw/5zsgAVE7LF1jMZuFKE9ephtMTC+gtv&#10;qd+lSkkIxwIN1Cl1hdaxrMlhnPqOWLijDw6TwFBpG/Ai4a7Vz1k21w4bloYaO3qvqTzvfp2B3F/b&#10;zezohrevjz6EQ7P/+8lPxowfh9cXUImGdBff3N9WfLNc9ssbeQJ6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1C2XBAAAA3QAAAA8AAAAAAAAAAAAAAAAAmAIAAGRycy9kb3du&#10;cmV2LnhtbFBLBQYAAAAABAAEAPUAAACGAwAAAAA=&#10;" path="m20,l10,8,7,12,2,25,,39r,6l3,59,9,71,35,68,27,67,18,57,14,46,12,32,13,21,18,9,20,7,30,2,20,xe" fillcolor="black" stroked="f">
                          <v:path arrowok="t" o:connecttype="custom" o:connectlocs="20,0;10,8;7,12;2,25;0,39;0,45;3,59;9,71;35,68;27,67;18,57;14,46;12,32;13,21;18,9;20,7;30,2;20,0" o:connectangles="0,0,0,0,0,0,0,0,0,0,0,0,0,0,0,0,0,0"/>
                        </v:shape>
                        <v:shape id="Freeform 1485" o:spid="_x0000_s1427" style="position:absolute;left:7325;top:322;width:36;height:26;visibility:visible;mso-wrap-style:square;v-text-anchor:top" coordsize="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uMscUA&#10;AADdAAAADwAAAGRycy9kb3ducmV2LnhtbESPQWvCQBSE7wX/w/IEb3WTEkuJriKCRZBCEwvi7bH7&#10;TILZtyG7mvTfdwuFHoeZ+YZZbUbbigf1vnGsIJ0nIIi1Mw1XCr5O++c3ED4gG2wdk4Jv8rBZT55W&#10;mBs3cEGPMlQiQtjnqKAOocul9Lomi37uOuLoXV1vMUTZV9L0OES4beVLkrxKiw3HhRo72tWkb+Xd&#10;KpBnl4XPj1RfilNbHPG9HDJdKjWbjtsliEBj+A//tQ9GwSJbpP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64yxxQAAAN0AAAAPAAAAAAAAAAAAAAAAAJgCAABkcnMv&#10;ZG93bnJldi54bWxQSwUGAAAAAAQABAD1AAAAigMAAAAA&#10;" path="m13,l11,,,3,10,5r8,3l21,16r1,7l29,26r5,-2l36,19r,-2l29,5,25,2,13,xe" fillcolor="black" stroked="f">
                          <v:path arrowok="t" o:connecttype="custom" o:connectlocs="13,0;11,0;0,3;10,5;18,8;21,16;22,23;29,26;34,24;36,19;36,17;29,5;25,2;13,0" o:connectangles="0,0,0,0,0,0,0,0,0,0,0,0,0,0"/>
                        </v:shape>
                        <v:shape id="Freeform 1486" o:spid="_x0000_s1428" style="position:absolute;left:7372;top:331;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WQcYA&#10;AADdAAAADwAAAGRycy9kb3ducmV2LnhtbESPS2vDMBCE74X8B7GBXkojx8Rp6loOIdDHMa9Djhtr&#10;Y5tYK2Mptvvvq0Khx2FmvmGy9Wga0VPnassK5rMIBHFhdc2lgtPx/XkFwnlkjY1lUvBNDtb55CHD&#10;VNuB99QffCkChF2KCirv21RKV1Rk0M1sSxy8q+0M+iC7UuoOhwA3jYyjaCkN1hwWKmxpW1FxO9yN&#10;gvr+oSP55PbJ+bOIX14Xl911dVHqcTpu3kB4Gv1/+K/9pRUkiySG3zfhCc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eWQcYAAADdAAAADwAAAAAAAAAAAAAAAACYAgAAZHJz&#10;L2Rvd25yZXYueG1sUEsFBgAAAAAEAAQA9QAAAIsDAAAAAA==&#10;" path="m,l1,4,7,2,,xe" fillcolor="black" stroked="f">
                          <v:path arrowok="t" o:connecttype="custom" o:connectlocs="0,0;1,4;7,2;0,0" o:connectangles="0,0,0,0"/>
                        </v:shape>
                        <v:shape id="Freeform 1487" o:spid="_x0000_s1429" style="position:absolute;left:7372;top:322;width:35;height:83;visibility:visible;mso-wrap-style:square;v-text-anchor:top" coordsize="3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rdcYA&#10;AADdAAAADwAAAGRycy9kb3ducmV2LnhtbESP0UoDMRRE3wX/IVzBl2KzrXaRtWnRitQiPrj1Ay7J&#10;7WZxc7Mkabv9+6ZQ8HGYmTPMfDm4ThwoxNazgsm4AEGsvWm5UfC7/Xh4BhETssHOMyk4UYTl4vZm&#10;jpXxR/6hQ50akSEcK1RgU+orKaO25DCOfU+cvZ0PDlOWoZEm4DHDXSenRVFKhy3nBYs9rSzpv3rv&#10;FKzLoN83NtQTO9ruyq+9/n6jqNT93fD6AiLRkP7D1/anUTB7mj3C5U1+AnJx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ordcYAAADdAAAADwAAAAAAAAAAAAAAAACYAgAAZHJz&#10;L2Rvd25yZXYueG1sUEsFBgAAAAAEAAQA9QAAAIsDAAAAAA==&#10;" path="m24,l21,,,9r7,2l9,12r2,4l11,18r1,15l12,64,11,75,8,78,1,79r,4l35,83r,-4l28,78,25,75,24,64,24,xe" fillcolor="black" stroked="f">
                          <v:path arrowok="t" o:connecttype="custom" o:connectlocs="24,0;21,0;0,9;7,11;9,12;11,16;11,18;12,33;12,64;11,75;8,78;1,79;1,83;35,83;35,79;28,78;25,75;24,64;24,0" o:connectangles="0,0,0,0,0,0,0,0,0,0,0,0,0,0,0,0,0,0,0"/>
                        </v:shape>
                      </v:group>
                      <v:shape id="Freeform 1488" o:spid="_x0000_s1430" style="position:absolute;left:26759;top:1011;width:58;height:65;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2fQsYA&#10;AADdAAAADwAAAGRycy9kb3ducmV2LnhtbESPQWvCQBSE74X+h+UVvNVNSmwldRWxBsRTqyJ4e2Sf&#10;SWj2bdhdY/z3rlDocZiZb5jZYjCt6Mn5xrKCdJyAIC6tbrhScNgXr1MQPiBrbC2Tght5WMyfn2aY&#10;a3vlH+p3oRIRwj5HBXUIXS6lL2sy6Me2I47e2TqDIUpXSe3wGuGmlW9J8i4NNhwXauxoVVP5u7sY&#10;BRjkJl2fbsX0y52P7iOpTsftt1Kjl2H5CSLQEP7Df+2NVjDJJhk8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2fQsYAAADdAAAADwAAAAAAAAAAAAAAAACYAgAAZHJz&#10;L2Rvd25yZXYueG1sUEsFBgAAAAAEAAQA9QAAAIsDAAAAAA==&#10;" path="m8,l3,3,,9r3,7l8,18r5,-2l16,9,13,3,8,xe" fillcolor="black" stroked="f">
                        <v:path arrowok="t" o:connecttype="custom" o:connectlocs="2900,0;1088,1087;0,3262;1088,5798;2900,6523;4713,5798;5800,3262;4713,1087;2900,0" o:connectangles="0,0,0,0,0,0,0,0,0"/>
                      </v:shape>
                      <v:shape id="Freeform 1489" o:spid="_x0000_s1431" style="position:absolute;left:26948;top:1442;width:101;height:32;visibility:visible;mso-wrap-style:square;v-text-anchor:top" coordsize="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g08YA&#10;AADdAAAADwAAAGRycy9kb3ducmV2LnhtbESPUWvCMBSF3wX/Q7iDvYyZOFZxnVFEHPRBhnb7AZfm&#10;ri1rbkqSad2vN4Lg4+Gc8x3OYjXYThzJh9axhulEgSCunGm51vD99fE8BxEissHOMWk4U4DVcjxa&#10;YG7ciQ90LGMtEoRDjhqaGPtcylA1ZDFMXE+cvB/nLcYkfS2Nx1OC206+KDWTFltOCw32tGmo+i3/&#10;rIbCP72dN3vzP+9b+lxvlap2xVbrx4dh/Q4i0hDv4Vu7MBqy1yyD65v0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Zg08YAAADdAAAADwAAAAAAAAAAAAAAAACYAgAAZHJz&#10;L2Rvd25yZXYueG1sUEsFBgAAAAAEAAQA9QAAAIsDAAAAAA==&#10;" path="m6,l,2,7,7r9,2l28,6,16,3,6,xe" fillcolor="black" stroked="f">
                        <v:path arrowok="t" o:connecttype="custom" o:connectlocs="2175,0;0,725;2538,2537;5800,3262;5800,3262;10150,2175;5800,1087;2175,0" o:connectangles="0,0,0,0,0,0,0,0"/>
                      </v:shape>
                      <v:shape id="Freeform 1490" o:spid="_x0000_s1432" style="position:absolute;left:26861;top:1203;width:22;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iN8QA&#10;AADdAAAADwAAAGRycy9kb3ducmV2LnhtbESPQWuDQBSE74H+h+UVeotrQ5Vgs0qwBFpvjR56fLgv&#10;KnHfirsx9t93C4Ueh5n5hjkUqxnFQrMbLCt4jmIQxK3VA3cKmvq03YNwHlnjaJkUfJODIn/YHDDT&#10;9s6ftJx9JwKEXYYKeu+nTErX9mTQRXYiDt7FzgZ9kHMn9Yz3ADej3MVxKg0OHBZ6nKjsqb2eb0ZB&#10;9cFdOe38JanL5qt+wyVeq0Wpp8f1+ArC0+r/w3/td60geUlS+H0Tn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4jfEAAAA3QAAAA8AAAAAAAAAAAAAAAAAmAIAAGRycy9k&#10;b3ducmV2LnhtbFBLBQYAAAAABAAEAPUAAACJAwAAAAA=&#10;" path="m,l1,3,6,1,,xe" fillcolor="black" stroked="f">
                        <v:path arrowok="t" o:connecttype="custom" o:connectlocs="0,0;363,1087;2175,362;0,0" o:connectangles="0,0,0,0"/>
                      </v:shape>
                      <v:shape id="Freeform 1491" o:spid="_x0000_s1433" style="position:absolute;left:27006;top:1199;width:112;height:265;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v7fsIA&#10;AADdAAAADwAAAGRycy9kb3ducmV2LnhtbDRPy2oCMRTdF/yHcIXuakapVUejiKC0q/rauLtMrpPB&#10;yc0wiWb8+6bQLs+bs1h1thYPan3lWMFwkIEgLpyuuFRwPm3fpiB8QNZYOyYFT/KwWvZeFphrF/lA&#10;j2MoRSphn6MCE0KTS+kLQxb9wDXESbu61mJIsC2lbjGmclvLUZZ9SIsVpwWDDW0MFbfj3SpodqfL&#10;l7+a+v4d92Fj4mG2jZ1Sr/1uPQcRqEvkv/kv/akVjN/HE/h9k56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u/t+wgAAAN0AAAAPAAAAAAAAAAAAAAAAAJgCAABkcnMvZG93&#10;bnJldi54bWxQSwUGAAAAAAQABAD1AAAAhwMAAAAA&#10;" path="m23,l,3r2,l12,10r1,1l17,23r1,15l17,52,13,64r-2,2l,70r12,3l22,65r4,-7l30,45,31,30r,-5l29,11,23,xe" fillcolor="black" stroked="f">
                        <v:path arrowok="t" o:connecttype="custom" o:connectlocs="8338,0;0,1087;725,1087;4350,3624;4713,3986;6163,8335;6525,13771;6163,18845;4713,23193;3988,23918;0,25368;4350,26455;7975,23556;9425,21019;10875,16308;11238,10872;11238,9060;10513,3986;8338,0" o:connectangles="0,0,0,0,0,0,0,0,0,0,0,0,0,0,0,0,0,0,0"/>
                      </v:shape>
                      <v:shape id="Freeform 1492" o:spid="_x0000_s1434" style="position:absolute;left:26861;top:1166;width:130;height:439;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O4+78A&#10;AADdAAAADwAAAGRycy9kb3ducmV2LnhtbERPy4rCMBTdD/gP4QruxtQnUo0igjoLN2pxfWmubbG5&#10;iU3U+veTheDycN6LVWtq8aTGV5YVDPoJCOLc6ooLBdl5+zsD4QOyxtoyKXiTh9Wy87PAVNsXH+l5&#10;CoWIIexTVFCG4FIpfV6SQd+3jjhyV9sYDBE2hdQNvmK4qeUwSabSYMWxoURHm5Ly2+lhFBymM3f1&#10;Iwwbae73y+6YkdtnSvW67XoOIlAbvuKP+08rmIwncW58E5+AXP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c7j7vwAAAN0AAAAPAAAAAAAAAAAAAAAAAJgCAABkcnMvZG93bnJl&#10;di54bWxQSwUGAAAAAAQABAD1AAAAhAMAAAAA&#10;" path="m24,l21,,,10r6,1l9,13r2,3l12,26r,76l11,113r-2,3l2,118r-2,l,121r36,l36,118r-8,-2l25,113,24,102r,-24l30,76,25,67,24,54r,-30l24,19,24,xe" fillcolor="black" stroked="f">
                        <v:path arrowok="t" o:connecttype="custom" o:connectlocs="8700,0;7613,0;0,3624;2175,3986;3263,4711;3988,5798;4350,9422;4350,36964;3988,40951;3263,42038;725,42763;0,42763;0,43850;13050,43850;13050,42763;10150,42038;9063,40951;8700,36964;8700,28267;10875,27542;9063,24281;8700,19569;8700,8698;8700,6886;8700,0" o:connectangles="0,0,0,0,0,0,0,0,0,0,0,0,0,0,0,0,0,0,0,0,0,0,0,0,0"/>
                      </v:shape>
                      <v:shape id="Freeform 1493" o:spid="_x0000_s1435" style="position:absolute;left:26948;top:1166;width:141;height:87;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HmtMUA&#10;AADdAAAADwAAAGRycy9kb3ducmV2LnhtbESPzWrDMBCE74W+g9hCb4nckj87UUJbanAuIX8PsLE2&#10;toi1MpaauG9fBQI9DjPzDbNY9bYRV+q8cazgbZiAIC6dNlwpOB7ywQyED8gaG8ek4Jc8rJbPTwvM&#10;tLvxjq77UIkIYZ+hgjqENpPSlzVZ9EPXEkfv7DqLIcqukrrDW4TbRr4nyURaNBwXamzpq6bysv+x&#10;Cr43k+na4NHk6ckXcvs5SnNTKPX60n/MQQTqw3/40S60gvFonML9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ea0xQAAAN0AAAAPAAAAAAAAAAAAAAAAAJgCAABkcnMv&#10;ZG93bnJldi54bWxQSwUGAAAAAAQABAD1AAAAigMAAAAA&#10;" path="m22,l11,4,8,6,,19r,5l9,15r7,-3l39,9,33,3,22,xe" fillcolor="black" stroked="f">
                        <v:path arrowok="t" o:connecttype="custom" o:connectlocs="7975,0;3988,1450;2900,2175;0,6886;0,8698;3263,5436;5800,4349;14138,3262;11963,1087;7975,0" o:connectangles="0,0,0,0,0,0,0,0,0,0"/>
                      </v:shape>
                      <v:shape id="Freeform 1494" o:spid="_x0000_s1436" style="position:absolute;left:27176;top:1420;width:124;height:51;visibility:visible;mso-wrap-style:square;v-text-anchor:top" coordsize="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IDScQA&#10;AADdAAAADwAAAGRycy9kb3ducmV2LnhtbERPz2vCMBS+C/sfwhvspqlOi3RGEYcgeJluwx0fzVtT&#10;1rx0SazVv345CDt+fL8Xq942oiMfascKxqMMBHHpdM2Vgo/37XAOIkRkjY1jUnClAKvlw2CBhXYX&#10;PlB3jJVIIRwKVGBibAspQ2nIYhi5ljhx385bjAn6SmqPlxRuGznJslxarDk1GGxpY6j8OZ6tgs4f&#10;PneZ2bjf/dft7fT6vEU9HSv19NivX0BE6uO/+O7eaQWzaZ72pzfp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yA0nEAAAA3QAAAA8AAAAAAAAAAAAAAAAAmAIAAGRycy9k&#10;b3ducmV2LnhtbFBLBQYAAAAABAAEAPUAAACJAwAAAAA=&#10;" path="m28,l19,4,,9r1,l11,14r9,-2l22,11,34,1,28,xe" fillcolor="black" stroked="f">
                        <v:path arrowok="t" o:connecttype="custom" o:connectlocs="10150,0;6888,1450;0,3262;363,3262;3988,5074;7250,4349;7975,3987;12325,362;10150,0" o:connectangles="0,0,0,0,0,0,0,0,0"/>
                      </v:shape>
                      <v:shape id="Freeform 1495" o:spid="_x0000_s1437" style="position:absolute;left:27307;top:1406;width:76;height:65;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DcccA&#10;AADdAAAADwAAAGRycy9kb3ducmV2LnhtbESPS4vCQBCE78L+h6GFvenEffiIjiILrhFEMXrw2GTa&#10;JJjpCZlZjf9+Z2HBY1FVX1GzRWsqcaPGlZYVDPoRCOLM6pJzBafjqjcG4TyyxsoyKXiQg8X8pTPD&#10;WNs7H+iW+lwECLsYFRTe17GULivIoOvbmjh4F9sY9EE2udQN3gPcVPItiobSYMlhocCavgrKrumP&#10;UbDfrpajnA7V3qW77+vkPTmvN4lSr912OQXhqfXP8H870Qo+P4YD+Hs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ag3HHAAAA3QAAAA8AAAAAAAAAAAAAAAAAmAIAAGRy&#10;cy9kb3ducmV2LnhtbFBLBQYAAAAABAAEAPUAAACMAwAAAAA=&#10;" path="m21,l16,6,13,7,,15r6,3l12,16,21,5,21,xe" fillcolor="black" stroked="f">
                        <v:path arrowok="t" o:connecttype="custom" o:connectlocs="7613,0;5800,2174;4713,2537;0,5436;2175,6523;4350,5798;7613,1812;7613,0" o:connectangles="0,0,0,0,0,0,0,0"/>
                      </v:shape>
                      <v:shape id="Freeform 1496" o:spid="_x0000_s1438" style="position:absolute;left:27158;top:1279;width:142;height:174;visibility:visible;mso-wrap-style:square;v-text-anchor:top" coordsize="3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0lzscA&#10;AADdAAAADwAAAGRycy9kb3ducmV2LnhtbESPS2vDMBCE74X+B7GFXkoiN2+cKKGUPpIcQt7nxdra&#10;TqyVsZTY/fdRoZDjMDPfMJNZYwpxpcrllhW8tiMQxInVOacK9rvP1giE88gaC8uk4JcczKaPDxOM&#10;ta15Q9etT0WAsItRQeZ9GUvpkowMurYtiYP3YyuDPsgqlbrCOsBNITtRNJAGcw4LGZb0nlFy3l6M&#10;guGiv65f9scDr7pfy/P3x2mV9E5KPT81b2MQnhp/D/+351pBvzfowN+b8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dJc7HAAAA3QAAAA8AAAAAAAAAAAAAAAAAmAIAAGRy&#10;cy9kb3ducmV2LnhtbFBLBQYAAAAABAAEAPUAAACMAwAAAAA=&#10;" path="m34,l22,6r-9,5l11,13,2,22,,32r,3l5,48,24,43,16,39,13,28r3,-9l24,11r2,-1l39,3,34,xe" fillcolor="black" stroked="f">
                        <v:path arrowok="t" o:connecttype="custom" o:connectlocs="12325,0;7975,2174;4713,3986;3988,4711;725,7973;0,11597;0,12684;1813,17395;8700,15583;5800,14133;4713,10147;5800,6886;8700,3986;9425,3624;14138,1087;12325,0" o:connectangles="0,0,0,0,0,0,0,0,0,0,0,0,0,0,0,0"/>
                      </v:shape>
                      <v:shape id="Freeform 1497" o:spid="_x0000_s1439" style="position:absolute;left:27252;top:1177;width:102;height:283;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YO8kA&#10;AADdAAAADwAAAGRycy9kb3ducmV2LnhtbESPW2vCQBSE3wX/w3IKvumm3mhTVxFRzENbWi/Qx0P2&#10;NIlmz4bsqqm/3i0IPg4z8w0zmTWmFGeqXWFZwXMvAkGcWl1wpmC3XXVfQDiPrLG0TAr+yMFs2m5N&#10;MNb2wt903vhMBAi7GBXk3lexlC7NyaDr2Yo4eL+2NuiDrDOpa7wEuCllP4rG0mDBYSHHihY5pcfN&#10;ySh4X76ukuzj65CsR+nnbr/4ue63Q6U6T838DYSnxj/C93aiFYyG4wH8vwlPQE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dwYO8kAAADdAAAADwAAAAAAAAAAAAAAAACYAgAA&#10;ZHJzL2Rvd25yZXYueG1sUEsFBgAAAAAEAAQA9QAAAI4DAAAAAA==&#10;" path="m17,l,2,9,6r1,2l13,23r,3l8,28r5,3l13,62,7,67r6,1l15,78,28,70,26,69,25,66r,-14l25,24r,-2l23,9,17,xe" fillcolor="black" stroked="f">
                        <v:path arrowok="t" o:connecttype="custom" o:connectlocs="6163,0;0,725;3263,2174;3625,2899;4713,8335;4713,9422;2900,10147;4713,11234;4713,22469;2538,24281;4713,24643;5438,28267;10150,25368;9425,25005;9063,23918;9063,18845;9063,8698;9063,7973;8338,3262;6163,0" o:connectangles="0,0,0,0,0,0,0,0,0,0,0,0,0,0,0,0,0,0,0,0"/>
                      </v:shape>
                      <v:shape id="Freeform 1498" o:spid="_x0000_s1440" style="position:absolute;left:27169;top:1166;width:145;height:102;visibility:visible;mso-wrap-style:square;v-text-anchor:top" coordsize="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dBMQA&#10;AADdAAAADwAAAGRycy9kb3ducmV2LnhtbESPwWrDMBBE74H+g9hCb4lcE4fiRDGlYMip0NiX3BZp&#10;a5lYK2Opif33UaHQ4zAzb5hDNbtB3GgKvWcFr5sMBLH2pudOQdvU6zcQISIbHDyTgoUCVMen1QFL&#10;4+/8Rbdz7ESCcChRgY1xLKUM2pLDsPEjcfK+/eQwJjl10kx4T3A3yDzLdtJhz2nB4kgflvT1/OMU&#10;1HnIfdHqbvm8aBsakzVL0Sr18jy/70FEmuN/+K99MgqK7W4Lv2/SE5DH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ynQTEAAAA3QAAAA8AAAAAAAAAAAAAAAAAmAIAAGRycy9k&#10;b3ducmV2LnhtbFBLBQYAAAAABAAEAPUAAACJAwAAAAA=&#10;" path="m25,l17,1,7,6,4,8,,20r2,6l6,28r5,-2l13,20r,-5l15,8,23,5,40,3,37,2,25,xe" fillcolor="black" stroked="f">
                        <v:path arrowok="t" o:connecttype="custom" o:connectlocs="9063,0;6163,362;2538,2174;1450,2899;0,7248;725,9422;2175,10147;3988,9422;4713,7248;4713,5436;5438,2899;8338,1812;14500,1087;13413,725;9063,0" o:connectangles="0,0,0,0,0,0,0,0,0,0,0,0,0,0,0"/>
                      </v:shape>
                      <v:shape id="Freeform 1499" o:spid="_x0000_s1441" style="position:absolute;left:27401;top:1047;width:25;height:11;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GcUA&#10;AADdAAAADwAAAGRycy9kb3ducmV2LnhtbESP0WrCQBRE3wv9h+UWfKubikqNbqQo1UKfEv2Aa/aa&#10;DcneDdmtSfv1bqHQx2FmzjCb7WhbcaPe144VvEwTEMSl0zVXCs6n9+dXED4ga2wdk4Jv8rDNHh82&#10;mGo3cE63IlQiQtinqMCE0KVS+tKQRT91HXH0rq63GKLsK6l7HCLctnKWJEtpsea4YLCjnaGyKb6s&#10;gp2xiT6shnzfXLz7Obbj4ZNypSZP49saRKAx/If/2h9awWK+XMDvm/g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cZxQAAAN0AAAAPAAAAAAAAAAAAAAAAAJgCAABkcnMv&#10;ZG93bnJldi54bWxQSwUGAAAAAAQABAD1AAAAigMAAAAA&#10;" path="m,l2,3,7,2,,xe" fillcolor="black" stroked="f">
                        <v:path arrowok="t" o:connecttype="custom" o:connectlocs="0,0;725,1087;2538,725;0,0" o:connectangles="0,0,0,0"/>
                      </v:shape>
                      <v:shape id="Freeform 1500" o:spid="_x0000_s1442" style="position:absolute;left:27401;top:1011;width:127;height:456;visibility:visible;mso-wrap-style:square;v-text-anchor:top" coordsize="3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ZXZscA&#10;AADdAAAADwAAAGRycy9kb3ducmV2LnhtbESPQWvCQBSE74X+h+UJ3upGraGkriKC4sVKtVS8vWaf&#10;2dDs25BdY+qvdwuFHoeZ+YaZzjtbiZYaXzpWMBwkIIhzp0suFHwcVk8vIHxA1lg5JgU/5GE+e3yY&#10;Yqbdld+p3YdCRAj7DBWYEOpMSp8bsugHriaO3tk1FkOUTSF1g9cIt5UcJUkqLZYcFwzWtDSUf+8v&#10;VsF23J5v6dvOGLfZfZ7k+nb8Wh6U6ve6xSuIQF34D/+1N1rB5DlN4fdNf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2V2bHAAAA3QAAAA8AAAAAAAAAAAAAAAAAmAIAAGRy&#10;cy9kb3ducmV2LnhtbFBLBQYAAAAABAAEAPUAAACMAwAAAAA=&#10;" path="m24,l21,,,10r7,2l9,13r2,4l11,18r1,16l12,107r-1,11l8,121r-6,1l2,126r33,l35,122r-7,-1l25,118,24,107,24,xe" fillcolor="black" stroked="f">
                        <v:path arrowok="t" o:connecttype="custom" o:connectlocs="8700,0;7613,0;0,3624;2538,4349;3263,4711;3988,6161;3988,6523;4350,12321;4350,38776;3988,42763;2900,43850;725,44212;725,45662;12688,45662;12688,44212;10150,43850;9063,42763;8700,38776;8700,0" o:connectangles="0,0,0,0,0,0,0,0,0,0,0,0,0,0,0,0,0,0,0"/>
                      </v:shape>
                      <v:shape id="Freeform 1501" o:spid="_x0000_s1443" style="position:absolute;left:25701;top:1971;width:178;height:199;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ETe8UA&#10;AADdAAAADwAAAGRycy9kb3ducmV2LnhtbESPX2vCMBTF3wd+h3CFvc3U4bRUo4ig7GHIqoKvl+ba&#10;VpubrMls9+3NYLDHw/nz4yxWvWnEnVpfW1YwHiUgiAuray4VnI7blxSED8gaG8uk4Ic8rJaDpwVm&#10;2nac0/0QShFH2GeooArBZVL6oiKDfmQdcfQutjUYomxLqVvs4rhp5GuSTKXBmiOhQkebiorb4dtE&#10;bnohZ7fnr+48u+4+9p95Si5X6nnYr+cgAvXhP/zXftcK3ibTG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RN7xQAAAN0AAAAPAAAAAAAAAAAAAAAAAJgCAABkcnMv&#10;ZG93bnJldi54bWxQSwUGAAAAAAQABAD1AAAAigMAAAAA&#10;" path="m26,l,3r7,l18,6r1,1l28,16r4,14l31,36,24,47r-7,5l4,55r31,l44,45r2,-3l49,28,48,20,41,9,38,5,26,xe" fillcolor="black" stroked="f">
                        <v:path arrowok="t" o:connecttype="custom" o:connectlocs="9425,0;0,1087;2538,1087;6525,2174;6888,2537;10150,5798;11600,10872;11238,13046;8700,17033;6163,18845;1450,19932;12688,19932;15950,16308;16675,15221;17763,10147;17400,7248;14863,3262;13775,1812;9425,0" o:connectangles="0,0,0,0,0,0,0,0,0,0,0,0,0,0,0,0,0,0,0"/>
                      </v:shape>
                      <v:shape id="Freeform 1502" o:spid="_x0000_s1444" style="position:absolute;left:25549;top:1772;width:279;height:420;visibility:visible;mso-wrap-style:square;v-text-anchor:top" coordsize="7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pv78A&#10;AADdAAAADwAAAGRycy9kb3ducmV2LnhtbERPy4rCMBTdD/gP4QruNHUYi1TTUgRhYFY+PuDSXNPS&#10;5qY0sWb+frIQZnk472MV7SBmmnznWMF2k4Egbpzu2Ci4387rPQgfkDUOjknBL3moysXHEQvtXnyh&#10;+RqMSCHsC1TQhjAWUvqmJYt+40bixD3cZDEkOBmpJ3ylcDvIzyzLpcWOU0OLI51aavrr0yqYs3pv&#10;mtzEIVp3/nnUfehvvVKrZawPIALF8C9+u7+1gt1XnuamN+kJy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w2m/vwAAAN0AAAAPAAAAAAAAAAAAAAAAAJgCAABkcnMvZG93bnJl&#10;di54bWxQSwUGAAAAAAQABAD1AAAAhAMAAAAA&#10;" path="m4,r8,4l14,18r,77l13,108r-9,5l,113r,3l47,116r2,l63,115r10,-3l77,110r-31,l41,110,28,107r,-49l34,58r8,l68,55r4,-2l43,51r-8,l28,50,28,4r2,l42,3,4,xe" fillcolor="black" stroked="f">
                        <v:path arrowok="t" o:connecttype="custom" o:connectlocs="1450,0;4350,1450;4350,1450;5075,6523;5075,34428;4713,39139;1450,40951;0,40951;0,42038;17038,42038;17763,42038;22838,41676;26463,40588;27913,39864;16675,39864;14863,39864;10150,38776;10150,21019;12325,21019;15225,21019;24650,19932;26100,19207;15588,18482;12688,18482;10150,18120;10150,1450;10875,1450;15225,1087;1450,0" o:connectangles="0,0,0,0,0,0,0,0,0,0,0,0,0,0,0,0,0,0,0,0,0,0,0,0,0,0,0,0,0"/>
                      </v:shape>
                      <v:shape id="Freeform 1503" o:spid="_x0000_s1445" style="position:absolute;left:25549;top:1757;width:311;height:20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zqx8YA&#10;AADdAAAADwAAAGRycy9kb3ducmV2LnhtbESP3WrCQBSE7wXfYTlC73RTrWmNriKlhd4ISewDnGZP&#10;fmj2bJrdatqndwXBy2FmvmE2u8G04kS9aywreJxFIIgLqxuuFHwe36cvIJxH1thaJgV/5GC3HY82&#10;mGh75oxOua9EgLBLUEHtfZdI6YqaDLqZ7YiDV9reoA+yr6Tu8RzgppXzKIqlwYbDQo0dvdZUfOe/&#10;RkH6b5+/Mj93qXwry8PiyPsfXij1MBn2axCeBn8P39ofWsHyKV7B9U14AnJ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zqx8YAAADdAAAADwAAAAAAAAAAAAAAAACYAgAAZHJz&#10;L2Rvd25yZXYueG1sUEsFBgAAAAAEAAQA9QAAAIsDAAAAAA==&#10;" path="m43,l,,,4r4,l42,7,54,8r9,6l67,19r3,13l68,44r-9,9l56,54,43,55r29,2l82,49r1,-3l86,32r,-6l80,14,75,8,63,3,57,1,43,xe" fillcolor="black" stroked="f">
                        <v:path arrowok="t" o:connecttype="custom" o:connectlocs="15588,0;0,0;0,1450;1450,1450;15225,2537;19575,2899;22838,5074;24288,6886;25375,11597;24650,15946;21388,19207;20300,19570;15588,19932;26100,20657;29725,17758;30088,16671;31175,11597;31175,9422;29000,5074;27188,2899;22838,1087;20663,362;15588,0" o:connectangles="0,0,0,0,0,0,0,0,0,0,0,0,0,0,0,0,0,0,0,0,0,0,0"/>
                      </v:shape>
                      <v:shape id="Freeform 1504" o:spid="_x0000_s1446" style="position:absolute;left:26161;top:2156;width:22;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2DuMAA&#10;AADdAAAADwAAAGRycy9kb3ducmV2LnhtbERPTYvCMBC9C/6HMII3TRXdlWpapCKot7Ue9jg0Y1ts&#10;JqWJtf57c1jY4+N979LBNKKnztWWFSzmEQjiwuqaSwW3/DjbgHAeWWNjmRS8yUGajEc7jLV98Q/1&#10;V1+KEMIuRgWV920spSsqMujmtiUO3N12Bn2AXSl1h68Qbhq5jKIvabDm0FBhS1lFxeP6NAouZy6z&#10;dunv6zy7/eYH7KPh0is1nQz7LQhPg/8X/7lPWsF69R32hzfhCcj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2DuMAAAADdAAAADwAAAAAAAAAAAAAAAACYAgAAZHJzL2Rvd25y&#10;ZXYueG1sUEsFBgAAAAAEAAQA9QAAAIUDAAAAAA==&#10;" path="m5,l,1,6,3,5,xe" fillcolor="black" stroked="f">
                        <v:path arrowok="t" o:connecttype="custom" o:connectlocs="1813,0;0,362;2175,1087;1813,0" o:connectangles="0,0,0,0"/>
                      </v:shape>
                      <v:shape id="Freeform 1505" o:spid="_x0000_s1447" style="position:absolute;left:26096;top:2138;width:87;height:65;visibility:visible;mso-wrap-style:square;v-text-anchor:top"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sesQA&#10;AADdAAAADwAAAGRycy9kb3ducmV2LnhtbESP0WrCQBRE3wv+w3IF3+rGolaiq1ghIEURrR9wyV6z&#10;wezdkF2T9O+7BcHHYWbOMKtNbyvRUuNLxwom4wQEce50yYWC60/2vgDhA7LGyjEp+CUPm/XgbYWp&#10;dh2fqb2EQkQI+xQVmBDqVEqfG7Lox64mjt7NNRZDlE0hdYNdhNtKfiTJXFosOS4YrGlnKL9fHlbB&#10;V5u5R3L8npksP59Oh567o2elRsN+uwQRqA+v8LO91wpm088J/L+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UrHrEAAAA3QAAAA8AAAAAAAAAAAAAAAAAmAIAAGRycy9k&#10;b3ducmV2LnhtbFBLBQYAAAAABAAEAPUAAACJAwAAAAA=&#10;" path="m13,l,,,18r4,l24,8,18,6,15,5,13,xe" fillcolor="black" stroked="f">
                        <v:path arrowok="t" o:connecttype="custom" o:connectlocs="4713,0;0,0;0,6523;1450,6523;8700,2899;6525,2174;5438,1812;4713,0" o:connectangles="0,0,0,0,0,0,0,0"/>
                      </v:shape>
                      <v:shape id="Freeform 1506" o:spid="_x0000_s1448" style="position:absolute;left:26038;top:1898;width:105;height:283;visibility:visible;mso-wrap-style:square;v-text-anchor:top" coordsize="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amsQA&#10;AADdAAAADwAAAGRycy9kb3ducmV2LnhtbESPQWvCQBSE7wX/w/KE3nRj0FpSV1GhWBAKxnp/Zl+z&#10;wezbkF019de7gtDjMDPfMLNFZ2txodZXjhWMhgkI4sLpiksFP/vPwTsIH5A11o5JwR95WMx7LzPM&#10;tLvyji55KEWEsM9QgQmhyaT0hSGLfuga4uj9utZiiLItpW7xGuG2lmmSvEmLFccFgw2tDRWn/GwV&#10;7DcJHzh15vu8uvGR1tvNWG+Veu13yw8QgbrwH362v7SCyXiawu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SGprEAAAA3QAAAA8AAAAAAAAAAAAAAAAAmAIAAGRycy9k&#10;b3ducmV2LnhtbFBLBQYAAAAABAAEAPUAAACJAwAAAAA=&#10;" path="m29,l6,r,4l15,6r1,10l16,61r,1l7,70,,73r7,5l16,66r13,l29,65r,-16l29,xe" fillcolor="black" stroked="f">
                        <v:path arrowok="t" o:connecttype="custom" o:connectlocs="10513,0;2175,0;2175,1450;5438,2174;5800,5798;5800,22106;5800,22469;2538,25368;0,26455;2538,28267;5800,23918;10513,23918;10513,23556;10513,17757;10513,0" o:connectangles="0,0,0,0,0,0,0,0,0,0,0,0,0,0,0"/>
                      </v:shape>
                      <v:shape id="Freeform 1507" o:spid="_x0000_s1449" style="position:absolute;left:25908;top:1898;width:155;height:305;visibility:visible;mso-wrap-style:square;v-text-anchor:top" coordsize="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hU8YA&#10;AADdAAAADwAAAGRycy9kb3ducmV2LnhtbESPW2vCQBSE3wv9D8sp9EV0o/WauootCj4p3sDHQ/aY&#10;hGbPhuwa4793BaGPw8w3w0znjSlETZXLLSvodiIQxInVOacKjodVewzCeWSNhWVScCcH89n72xRj&#10;bW+8o3rvUxFK2MWoIPO+jKV0SUYGXceWxMG72MqgD7JKpa7wFspNIXtRNJQGcw4LGZb0m1Hyt78a&#10;BYPNz3WSTJp621oNl/WJzmvbs0p9fjSLbxCeGv8fftFrHbj+6Aueb8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OhU8YAAADdAAAADwAAAAAAAAAAAAAAAACYAgAAZHJz&#10;L2Rvd25yZXYueG1sUEsFBgAAAAAEAAQA9QAAAIsDAAAAAA==&#10;" path="m24,l,,,4,8,5r3,3l12,16r,36l12,56r2,14l20,80r9,4l39,80r4,-2l36,73,28,69,27,68,24,54,24,xe" fillcolor="black" stroked="f">
                        <v:path arrowok="t" o:connecttype="custom" o:connectlocs="8700,0;0,0;0,1450;2900,1812;3988,2899;4350,5798;4350,18845;4350,20295;5075,25368;7250,28992;10513,30442;14138,28992;15588,28268;13050,26456;10150,25006;9788,24644;8700,19570;8700,0" o:connectangles="0,0,0,0,0,0,0,0,0,0,0,0,0,0,0,0,0,0"/>
                      </v:shape>
                      <v:shape id="Freeform 1508" o:spid="_x0000_s1450" style="position:absolute;left:26201;top:1927;width:22;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aFu8UA&#10;AADdAAAADwAAAGRycy9kb3ducmV2LnhtbESPT2vCQBTE74LfYXlCb2ajmCrRVSSl0OZW48HjI/vy&#10;B7NvQ3aN6bfvFgo9DjPzG+ZwmkwnRhpca1nBKopBEJdWt1wruBbvyx0I55E1dpZJwTc5OB3nswOm&#10;2j75i8aLr0WAsEtRQeN9n0rpyoYMusj2xMGr7GDQBznUUg/4DHDTyXUcv0qDLYeFBnvKGirvl4dR&#10;kH9ynfVrXyVFdr0VbzjGUz4q9bKYznsQnib/H/5rf2gFyWa7gd834Qn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1oW7xQAAAN0AAAAPAAAAAAAAAAAAAAAAAJgCAABkcnMv&#10;ZG93bnJldi54bWxQSwUGAAAAAAQABAD1AAAAigMAAAAA&#10;" path="m,l1,3,6,2,,xe" fillcolor="black" stroked="f">
                        <v:path arrowok="t" o:connecttype="custom" o:connectlocs="0,0;363,1087;2175,725;0,0" o:connectangles="0,0,0,0"/>
                      </v:shape>
                      <v:shape id="Freeform 1509" o:spid="_x0000_s1451" style="position:absolute;left:26201;top:1891;width:123;height:301;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fxccA&#10;AADdAAAADwAAAGRycy9kb3ducmV2LnhtbESP3WrCQBSE74W+w3IK3oS6qdT+pK4iSqnglWke4JA9&#10;JmmzZ2N2TaJP7xYEL4eZ+YaZLwdTi45aV1lW8DyJQRDnVldcKMh+vp7eQTiPrLG2TArO5GC5eBjN&#10;MdG25z11qS9EgLBLUEHpfZNI6fKSDLqJbYiDd7CtQR9kW0jdYh/gppbTOH6VBisOCyU2tC4p/0tP&#10;RkF/jA5R+p1NN6aIPnb+MnTV716p8eOw+gThafD38K291QpmL28z+H8Tn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c38XHAAAA3QAAAA8AAAAAAAAAAAAAAAAAmAIAAGRy&#10;cy9kb3ducmV2LnhtbFBLBQYAAAAABAAEAPUAAACMAwAAAAA=&#10;" path="m24,l21,,,10r6,2l9,13r2,4l11,18r1,16l12,65,11,75,8,79,1,80r,3l34,83r,-3l28,78,25,75,24,65,24,xe" fillcolor="black" stroked="f">
                        <v:path arrowok="t" o:connecttype="custom" o:connectlocs="8700,0;7613,0;0,3624;2175,4349;3263,4711;3988,6161;3988,6523;4350,12322;4350,23556;3988,27180;2900,28629;363,28992;363,30079;12325,30079;12325,28992;10150,28267;9063,27180;8700,23556;8700,0" o:connectangles="0,0,0,0,0,0,0,0,0,0,0,0,0,0,0,0,0,0,0"/>
                      </v:shape>
                      <v:shape id="Freeform 1510" o:spid="_x0000_s1452" style="position:absolute;left:26237;top:1739;width:55;height:65;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3WIcUA&#10;AADdAAAADwAAAGRycy9kb3ducmV2LnhtbESPT2vCQBTE7wW/w/IEb3WjTaNEV9GK0B79Bx4f2WcS&#10;zL4N2dVEP323UPA4zMxvmPmyM5W4U+NKywpGwwgEcWZ1ybmC42H7PgXhPLLGyjIpeJCD5aL3NsdU&#10;25Z3dN/7XAQIuxQVFN7XqZQuK8igG9qaOHgX2xj0QTa51A22AW4qOY6iRBosOSwUWNNXQdl1fzMK&#10;NvT8+EmuyfjyyKtJ167P61McKzXod6sZCE+df4X/299awWc8Se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HdYhxQAAAN0AAAAPAAAAAAAAAAAAAAAAAJgCAABkcnMv&#10;ZG93bnJldi54bWxQSwUGAAAAAAQABAD1AAAAigMAAAAA&#10;" path="m8,l2,2,,9r2,6l8,18r5,-3l15,9,13,2,8,xe" fillcolor="black" stroked="f">
                        <v:path arrowok="t" o:connecttype="custom" o:connectlocs="2900,0;725,725;0,3262;725,5436;2900,6523;4713,5436;5438,3262;4713,725;2900,0" o:connectangles="0,0,0,0,0,0,0,0,0"/>
                      </v:shape>
                      <v:shape id="Freeform 1511" o:spid="_x0000_s1453" style="position:absolute;left:26357;top:1772;width:22;height:1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JLqcMA&#10;AADdAAAADwAAAGRycy9kb3ducmV2LnhtbESPX2vCQBDE34V+h2OFvulFaf2TekqxFvpqUvq85LZJ&#10;MLcX7rYa/fReodDHYWZ+w2x2g+vUmUJsPRuYTTNQxJW3LdcGPsv3yQpUFGSLnWcycKUIu+3DaIO5&#10;9Rc+0rmQWiUIxxwNNCJ9rnWsGnIYp74nTt63Dw4lyVBrG/CS4K7T8yxbaIctp4UGe9o3VJ2KH2cg&#10;HKysyy/X17dTpDfhYo7D3pjH8fD6AkpokP/wX/vDGnh+Wi7h9016Anp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JLqcMAAADdAAAADwAAAAAAAAAAAAAAAACYAgAAZHJzL2Rv&#10;d25yZXYueG1sUEsFBgAAAAAEAAQA9QAAAIgDAAAAAA==&#10;" path="m,l1,4,6,2,,xe" fillcolor="black" stroked="f">
                        <v:path arrowok="t" o:connecttype="custom" o:connectlocs="0,0;363,1450;2175,725;0,0" o:connectangles="0,0,0,0"/>
                      </v:shape>
                      <v:shape id="Freeform 1512" o:spid="_x0000_s1454" style="position:absolute;left:26357;top:1739;width:123;height:453;visibility:visible;mso-wrap-style:square;v-text-anchor:top" coordsize="3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UvZMMA&#10;AADdAAAADwAAAGRycy9kb3ducmV2LnhtbERPPW/CMBDdK/EfrKvEVpwioChgIhS1EkOWQpdu1/hI&#10;osTn1HZJ8u/xUInx6X3vs9F04kbON5YVvC4SEMSl1Q1XCr4uHy9bED4ga+wsk4KJPGSH2dMeU20H&#10;/qTbOVQihrBPUUEdQp9K6cuaDPqF7Ykjd7XOYIjQVVI7HGK46eQySTbSYMOxocae8prK9vxnFDTf&#10;+rdolz9r69p3z0W+neylUGr+PB53IAKN4SH+d5+0gvXqLc6Nb+IT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UvZMMAAADdAAAADwAAAAAAAAAAAAAAAACYAgAAZHJzL2Rv&#10;d25yZXYueG1sUEsFBgAAAAAEAAQA9QAAAIgDAAAAAA==&#10;" path="m23,l20,,,9r6,2l9,13r1,4l10,18r1,15l11,107r-1,10l7,121r-6,1l1,125r33,l34,122r-7,-2l24,117,23,107,23,xe" fillcolor="black" stroked="f">
                        <v:path arrowok="t" o:connecttype="custom" o:connectlocs="8338,0;7250,0;0,3262;2175,3986;3263,4711;3625,6161;3625,6523;3988,11959;3988,38777;3625,42401;2538,43850;363,44213;363,45300;12325,45300;12325,44213;9788,43488;8700,42401;8338,38777;8338,0" o:connectangles="0,0,0,0,0,0,0,0,0,0,0,0,0,0,0,0,0,0,0"/>
                      </v:shape>
                      <v:shape id="Freeform 1513" o:spid="_x0000_s1455" style="position:absolute;left:26687;top:2156;width:83;height:47;visibility:visible;mso-wrap-style:square;v-text-anchor:top" coordsize="2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6bH8UA&#10;AADdAAAADwAAAGRycy9kb3ducmV2LnhtbESPQWvCQBSE70L/w/IKvelGabWmrlKKhYAHMS09P7Kv&#10;STT7NmSfGvvru4LgcZiZb5jFqneNOlEXas8GxqMEFHHhbc2lge+vz+ErqCDIFhvPZOBCAVbLh8EC&#10;U+vPvKNTLqWKEA4pGqhE2lTrUFTkMIx8Sxy9X985lCi7UtsOzxHuGj1Jkql2WHNcqLClj4qKQ350&#10;BtZ/+59tNsdQ1JfskPXeTmQjxjw99u9voIR6uYdv7cwaeHmezeH6Jj4B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jpsfxQAAAN0AAAAPAAAAAAAAAAAAAAAAAJgCAABkcnMv&#10;ZG93bnJldi54bWxQSwUGAAAAAAQABAD1AAAAigMAAAAA&#10;" path="m23,l17,1,,1,,13r3,l23,3,23,xe" fillcolor="black" stroked="f">
                        <v:path arrowok="t" o:connecttype="custom" o:connectlocs="8338,0;6163,362;0,362;0,4711;1088,4711;8338,1087;8338,0" o:connectangles="0,0,0,0,0,0,0"/>
                      </v:shape>
                      <v:shape id="Freeform 1514" o:spid="_x0000_s1456" style="position:absolute;left:26513;top:1906;width:127;height:282;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OY8IA&#10;AADdAAAADwAAAGRycy9kb3ducmV2LnhtbERPy4rCMBTdC/5DuII7TUccKR2jjIogqMz4wPWlubbF&#10;5qY0qa1/P1kIszyc93zZmVI8qXaFZQUf4wgEcWp1wZmC62U7ikE4j6yxtEwKXuRguej35pho2/KJ&#10;nmefiRDCLkEFufdVIqVLczLoxrYiDtzd1gZ9gHUmdY1tCDelnETRTBosODTkWNE6p/RxboyC6f2y&#10;4dXk5/ranI6/+wM11a1tlBoOuu8vEJ46/y9+u3dawec0DvvDm/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E5jwgAAAN0AAAAPAAAAAAAAAAAAAAAAAJgCAABkcnMvZG93&#10;bnJldi54bWxQSwUGAAAAAAQABAD1AAAAhwMAAAAA&#10;" path="m18,l9,10,6,15,1,28,,42r,3l2,59,8,70r9,8l35,72,30,71,20,62,15,50,13,35,15,19,20,8,21,7,32,1,18,xe" fillcolor="black" stroked="f">
                        <v:path arrowok="t" o:connecttype="custom" o:connectlocs="6525,0;3263,3624;2175,5436;363,10147;0,15221;0,16308;725,21381;2900,25368;6163,28267;12688,26093;10875,25730;7250,22469;7250,22469;5438,18120;4713,12684;4713,12684;5438,6886;7250,2899;7613,2537;11600,362;6525,0" o:connectangles="0,0,0,0,0,0,0,0,0,0,0,0,0,0,0,0,0,0,0,0,0"/>
                      </v:shape>
                      <v:shape id="Freeform 1515" o:spid="_x0000_s1457" style="position:absolute;left:26578;top:1891;width:109;height:29;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R57sYA&#10;AADdAAAADwAAAGRycy9kb3ducmV2LnhtbESPQWvCQBSE70L/w/IKvTUbRSXGrFIKFrEoaIvnR/Y1&#10;SZN9G7Jrkv77bqHgcZiZb5hsO5pG9NS5yrKCaRSDIM6trrhQ8Pmxe05AOI+ssbFMCn7IwXbzMMkw&#10;1XbgM/UXX4gAYZeigtL7NpXS5SUZdJFtiYP3ZTuDPsiukLrDIcBNI2dxvJQGKw4LJbb0WlJeX25G&#10;QV70tb3O307x8H28HUy9Wr0fvFJPj+PLGoSn0d/D/+29VrCYJ1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R57sYAAADdAAAADwAAAAAAAAAAAAAAAACYAgAAZHJz&#10;L2Rvd25yZXYueG1sUEsFBgAAAAAEAAQA9QAAAIsDAAAAAA==&#10;" path="m15,l10,,,4,14,5r7,3l30,7,26,4,15,xe" fillcolor="black" stroked="f">
                        <v:path arrowok="t" o:connecttype="custom" o:connectlocs="5438,0;3625,0;0,1450;5075,1812;7613,2899;10875,2537;9425,1450;5438,0" o:connectangles="0,0,0,0,0,0,0,0"/>
                      </v:shape>
                      <v:shape id="Freeform 1516" o:spid="_x0000_s1458" style="position:absolute;left:26643;top:1772;width:22;height:1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CYFsMA&#10;AADdAAAADwAAAGRycy9kb3ducmV2LnhtbESPX2vCQBDE3wt+h2MLvtVLgy2aeor4B/raKD4vuW0S&#10;zO2Fu1Wjn75XKPRxmJnfMIvV4Dp1pRBbzwZeJxko4srblmsDx8P+ZQYqCrLFzjMZuFOE1XL0tMDC&#10;+ht/0bWUWiUIxwINNCJ9oXWsGnIYJ74nTt63Dw4lyVBrG/CW4K7TeZa9a4ctp4UGe9o0VJ3LizMQ&#10;dlbmh5Pr68c50la4zHHYGDN+HtYfoIQG+Q//tT+tgbfpLIffN+kJ6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CYFsMAAADdAAAADwAAAAAAAAAAAAAAAACYAgAAZHJzL2Rv&#10;d25yZXYueG1sUEsFBgAAAAAEAAQA9QAAAIgDAAAAAA==&#10;" path="m,l1,4,6,2,,xe" fillcolor="black" stroked="f">
                        <v:path arrowok="t" o:connecttype="custom" o:connectlocs="0,0;363,1450;2175,725;0,0" o:connectangles="0,0,0,0"/>
                      </v:shape>
                      <v:shape id="Freeform 1517" o:spid="_x0000_s1459" style="position:absolute;left:26575;top:1739;width:174;height:464;visibility:visible;mso-wrap-style:square;v-text-anchor:top" coordsize="4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4j9cYA&#10;AADdAAAADwAAAGRycy9kb3ducmV2LnhtbESPQWsCMRSE7wX/Q3hCbzVrtSJbo8hqwR5rhdLbY/Pc&#10;3bp5SZPorv76plDocZiZb5jFqjetuJAPjWUF41EGgri0uuFKweH95WEOIkRkja1lUnClAKvl4G6B&#10;ubYdv9FlHyuRIBxyVFDH6HIpQ1mTwTCyjjh5R+sNxiR9JbXHLsFNKx+zbCYNNpwWanRU1FSe9mej&#10;4HPrNh6LcytPx+/uw02+itd4U+p+2K+fQUTq43/4r73TCp6m8wn8vk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4j9cYAAADdAAAADwAAAAAAAAAAAAAAAACYAgAAZHJz&#10;L2Rvd25yZXYueG1sUEsFBgAAAAAEAAQA9QAAAIsDAAAAAA==&#10;" path="m43,l40,,19,9r6,2l28,13r2,4l30,18r1,16l31,49r-9,1l28,57r3,11l31,110r-3,3l18,118,,124r10,4l21,125r,-1l31,116r17,l45,115r-1,-5l43,109r,-16l43,xe" fillcolor="black" stroked="f">
                        <v:path arrowok="t" o:connecttype="custom" o:connectlocs="15588,0;14500,0;6888,3262;9063,3986;10150,4711;10875,6161;10875,6523;11238,12322;11238,17758;7975,18120;10150,20657;11238,24643;11238,39864;10150,40951;6525,42763;0,44937;3625,46387;7613,45300;7613,44937;11238,42038;17400,42038;16313,41676;15950,39864;15588,39501;15588,33703;15588,0" o:connectangles="0,0,0,0,0,0,0,0,0,0,0,0,0,0,0,0,0,0,0,0,0,0,0,0,0,0"/>
                      </v:shape>
                      <v:shape id="Freeform 1518" o:spid="_x0000_s1460" style="position:absolute;left:26788;top:1927;width:22;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P1nMMA&#10;AADdAAAADwAAAGRycy9kb3ducmV2LnhtbESPQYvCMBSE7wv+h/AEb2uqqEjXtEhFcL1pPezx0Tzb&#10;YvNSmljrvzcLgsdhZr5hNulgGtFT52rLCmbTCARxYXXNpYJLvv9eg3AeWWNjmRQ8yUGajL42GGv7&#10;4BP1Z1+KAGEXo4LK+zaW0hUVGXRT2xIH72o7gz7IrpS6w0eAm0bOo2glDdYcFipsKauouJ3vRsHx&#10;l8usnfvrMs8uf/kO+2g49kpNxsP2B4SnwX/C7/ZBK1gu1gv4fxOegE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P1nMMAAADdAAAADwAAAAAAAAAAAAAAAACYAgAAZHJzL2Rv&#10;d25yZXYueG1sUEsFBgAAAAAEAAQA9QAAAIgDAAAAAA==&#10;" path="m,l,3,6,2,,xe" fillcolor="black" stroked="f">
                        <v:path arrowok="t" o:connecttype="custom" o:connectlocs="0,0;0,1087;2175,725;0,0" o:connectangles="0,0,0,0"/>
                      </v:shape>
                      <v:shape id="Freeform 1519" o:spid="_x0000_s1461" style="position:absolute;left:26788;top:1891;width:124;height:301;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mv4sYA&#10;AADdAAAADwAAAGRycy9kb3ducmV2LnhtbESP0WrCQBRE34X+w3ILvoS6UVRs6ipFkQo+mfoBl+w1&#10;SZu9m2bXJPXrXUHwcZiZM8xy3ZtKtNS40rKC8SgGQZxZXXKu4PS9e1uAcB5ZY2WZFPyTg/XqZbDE&#10;RNuOj9SmPhcBwi5BBYX3dSKlywoy6Ea2Jg7e2TYGfZBNLnWDXYCbSk7ieC4NlhwWCqxpU1D2m16M&#10;gu4vOkfp12myNXn0fvDXvi1/jkoNX/vPDxCeev8MP9p7rWA2Xczg/iY8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mv4sYAAADdAAAADwAAAAAAAAAAAAAAAACYAgAAZHJz&#10;L2Rvd25yZXYueG1sUEsFBgAAAAAEAAQA9QAAAIsDAAAAAA==&#10;" path="m23,l20,,,10r6,2l9,13r1,4l10,18r1,16l11,65,10,75,7,79,,80r,3l34,83r,-3l27,78,24,75,23,65,23,xe" fillcolor="black" stroked="f">
                        <v:path arrowok="t" o:connecttype="custom" o:connectlocs="8338,0;7250,0;0,3624;2175,4349;3263,4711;3625,6161;3625,6523;3988,12322;3988,23556;3625,27180;2538,28629;0,28992;0,30079;12325,30079;12325,28992;9788,28267;8700,27180;8338,23556;8338,0" o:connectangles="0,0,0,0,0,0,0,0,0,0,0,0,0,0,0,0,0,0,0"/>
                      </v:shape>
                      <v:shape id="Freeform 1520" o:spid="_x0000_s1462" style="position:absolute;left:26821;top:1739;width:58;height:65;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OI6cYA&#10;AADdAAAADwAAAGRycy9kb3ducmV2LnhtbESPQWvCQBSE7wX/w/IKvdWNxWpIXUWqgdBT1SJ4e2Sf&#10;SWj2bdhdTfLvu4VCj8PMfMOsNoNpxZ2cbywrmE0TEMSl1Q1XCr5O+XMKwgdkja1lUjCSh8168rDC&#10;TNueD3Q/hkpECPsMFdQhdJmUvqzJoJ/ajjh6V+sMhihdJbXDPsJNK1+SZCENNhwXauzovaby+3gz&#10;CjDIYra/jHm6c9ezWybV5fzxqdTT47B9AxFoCP/hv3ahFbzO0wX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OI6cYAAADdAAAADwAAAAAAAAAAAAAAAACYAgAAZHJz&#10;L2Rvd25yZXYueG1sUEsFBgAAAAAEAAQA9QAAAIsDAAAAAA==&#10;" path="m8,l3,2,,9r3,6l8,18r6,-3l16,9,14,2,8,xe" fillcolor="black" stroked="f">
                        <v:path arrowok="t" o:connecttype="custom" o:connectlocs="2900,0;1088,725;0,3262;1088,5436;2900,6523;5075,5436;5800,3262;5075,725;2900,0" o:connectangles="0,0,0,0,0,0,0,0,0"/>
                      </v:shape>
                      <v:shape id="Freeform 1521" o:spid="_x0000_s1463" style="position:absolute;left:26926;top:1927;width:26;height:11;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6D8UA&#10;AADdAAAADwAAAGRycy9kb3ducmV2LnhtbESP0WrCQBRE34X+w3ILvummRaumrlIUteBTbD/gmr3N&#10;BrN3Q3Zrol/vCoKPw8ycYebLzlbiTI0vHSt4GyYgiHOnSy4U/P5sBlMQPiBrrByTggt5WC5eenNM&#10;tWs5o/MhFCJC2KeowIRQp1L63JBFP3Q1cfT+XGMxRNkUUjfYRrit5HuSfEiLJccFgzWtDOWnw79V&#10;sDI20dtZm61PR++uu6rb7ilTqv/afX2CCNSFZ/jR/tYKxqPpBO5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7oPxQAAAN0AAAAPAAAAAAAAAAAAAAAAAJgCAABkcnMv&#10;ZG93bnJldi54bWxQSwUGAAAAAAQABAD1AAAAigMAAAAA&#10;" path="m,l2,3,7,2,,xe" fillcolor="black" stroked="f">
                        <v:path arrowok="t" o:connecttype="custom" o:connectlocs="0,0;725,1087;2538,725;0,0" o:connectangles="0,0,0,0"/>
                      </v:shape>
                      <v:shape id="Freeform 1522" o:spid="_x0000_s1464" style="position:absolute;left:26933;top:1913;width:145;height:279;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DZbMMA&#10;AADdAAAADwAAAGRycy9kb3ducmV2LnhtbERPy2qDQBTdB/oPwy1kF8c+tGIyCakk0F2orYvsLs6N&#10;Sp074kyN+fvOopDl4bw3u9n0YqLRdZYVPEUxCOLa6o4bBd9fx1UGwnlkjb1lUnAjB7vtw2KDubZX&#10;/qSp9I0IIexyVNB6P+RSurolgy6yA3HgLnY06AMcG6lHvIZw08vnOE6lwY5DQ4sDFS3VP+WvUVBd&#10;9u+Hqj+/meRERVGlyWReEqWWj/N+DcLT7O/if/eHVpC8ZmFueBOe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DZbMMAAADdAAAADwAAAAAAAAAAAAAAAACYAgAAZHJzL2Rv&#10;d25yZXYueG1sUEsFBgAAAAAEAAQA9QAAAIgDAAAAAA==&#10;" path="m32,l22,11r-12,l10,13r,16l10,59,8,71,1,74,,74r,3l33,77r,-3l26,72,23,69,22,59r,-43l30,8,40,5,32,xe" fillcolor="black" stroked="f">
                        <v:path arrowok="t" o:connecttype="custom" o:connectlocs="11600,0;7975,3986;3625,3986;3625,4711;3625,10510;3625,21382;2900,25731;363,26818;0,26818;0,27905;11963,27905;11963,26818;9425,26093;8338,25006;7975,21382;7975,5798;10875,2899;14500,1812;11600,0" o:connectangles="0,0,0,0,0,0,0,0,0,0,0,0,0,0,0,0,0,0,0"/>
                      </v:shape>
                      <v:shape id="Freeform 1523" o:spid="_x0000_s1465" style="position:absolute;left:26926;top:1891;width:87;height:62;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dpsQA&#10;AADdAAAADwAAAGRycy9kb3ducmV2LnhtbESPT2sCMRDF74V+hzAFbzWraNGtUUSIiDf/gB6nm+nu&#10;0mSybOK6/faNIPT4ePN+b95i1TsrOmpD7VnBaJiBIC68qblUcD7p9xmIEJENWs+k4JcCrJavLwvM&#10;jb/zgbpjLEWCcMhRQRVjk0sZioochqFviJP37VuHMcm2lKbFe4I7K8dZ9iEd1pwaKmxoU1Hxc7y5&#10;9IbtttpfRvasd9vD/uvKWmtWavDWrz9BROrj//EzvTMKppPZHB5rEgL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7nabEAAAA3QAAAA8AAAAAAAAAAAAAAAAAmAIAAGRycy9k&#10;b3ducmV2LnhtbFBLBQYAAAAABAAEAPUAAACJAwAAAAA=&#10;" path="m24,l21,,,10r7,2l10,13r2,4l24,17,24,xe" fillcolor="black" stroked="f">
                        <v:path arrowok="t" o:connecttype="custom" o:connectlocs="8700,0;7613,0;0,3624;2538,4349;3625,4711;4350,6161;8700,6161;8700,0" o:connectangles="0,0,0,0,0,0,0,0"/>
                      </v:shape>
                      <v:shape id="Freeform 1524" o:spid="_x0000_s1466" style="position:absolute;left:27049;top:1891;width:153;height:301;visibility:visible;mso-wrap-style:square;v-text-anchor:top" coordsize="4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SF8EA&#10;AADdAAAADwAAAGRycy9kb3ducmV2LnhtbERPz2vCMBS+D/wfwht4GZoq23CdUWRS6HWd4PWZvDXF&#10;5qUkma3//XIY7Pjx/d7uJ9eLG4XYeVawWhYgiLU3HbcKTl/VYgMiJmSDvWdScKcI+93sYYul8SN/&#10;0q1JrcghHEtUYFMaSimjtuQwLv1AnLlvHxymDEMrTcAxh7teroviVTrsODdYHOjDkr42P07BRtfV&#10;WcruyZ7OV68vU4/huFJq/jgd3kEkmtK/+M9dGwUvz295f36Tn4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sUhfBAAAA3QAAAA8AAAAAAAAAAAAAAAAAmAIAAGRycy9kb3du&#10;cmV2LnhtbFBLBQYAAAAABAAEAPUAAACGAwAAAAA=&#10;" path="m13,l10,,,6r8,5l16,16r1,1l19,32r,33l18,73r-2,5l9,80r-2,l7,83r35,l42,80,35,78,32,75,31,65r,-35l31,28,29,14,23,3,13,xe" fillcolor="black" stroked="f">
                        <v:path arrowok="t" o:connecttype="custom" o:connectlocs="4713,0;3625,0;0,2174;2900,3986;5800,5798;6163,6161;6888,11597;6888,23556;6525,26455;5800,28267;3263,28992;2538,28992;2538,30079;15225,30079;15225,28992;12688,28267;11600,27180;11238,23556;11238,10872;11238,10147;10513,5074;8338,1087;4713,0" o:connectangles="0,0,0,0,0,0,0,0,0,0,0,0,0,0,0,0,0,0,0,0,0,0,0"/>
                      </v:shape>
                      <v:shape id="Freeform 1525" o:spid="_x0000_s1467" style="position:absolute;left:27216;top:2188;width:134;height:116;visibility:visible;mso-wrap-style:square;v-text-anchor:top" coordsize="3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hduMQA&#10;AADdAAAADwAAAGRycy9kb3ducmV2LnhtbESPQWsCMRSE74X+h/AK3mp2pZW6NYoI1h681Krnx+Z1&#10;s5i8LEl0t/++EYQeh5n5hpkvB2fFlUJsPSsoxwUI4trrlhsFh+/N8xuImJA1Ws+k4JciLBePD3Os&#10;tO/5i6771IgM4VihApNSV0kZa0MO49h3xNn78cFhyjI0UgfsM9xZOSmKqXTYcl4w2NHaUH3eX5yC&#10;WvahOJb643Te2t46s0uX6U6p0dOwegeRaEj/4Xv7Uyt4fZmVcHu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4XbjEAAAA3QAAAA8AAAAAAAAAAAAAAAAAmAIAAGRycy9k&#10;b3ducmV2LnhtbFBLBQYAAAAABAAEAPUAAACJAwAAAAA=&#10;" path="m14,l7,10,1,19,,23r6,9l37,29,26,28,15,24,11,16,13,9,18,1,14,xe" fillcolor="black" stroked="f">
                        <v:path arrowok="t" o:connecttype="custom" o:connectlocs="5075,0;2538,3624;363,6886;0,8335;2175,11597;13413,10510;9425,10147;5438,8698;3988,5799;4713,3262;6525,362;5075,0" o:connectangles="0,0,0,0,0,0,0,0,0,0,0,0"/>
                      </v:shape>
                      <v:shape id="Freeform 1526" o:spid="_x0000_s1468" style="position:absolute;left:27238;top:2087;width:228;height:246;visibility:visible;mso-wrap-style:square;v-text-anchor:top" coordsize="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fhsYA&#10;AADdAAAADwAAAGRycy9kb3ducmV2LnhtbESP0WrCQBRE3wv+w3KFvhTdNNii0VWkYG2xL0Y/4JK9&#10;boLZuyG7auLXu4VCH4eZOcMsVp2txZVaXzlW8DpOQBAXTldsFBwPm9EUhA/IGmvHpKAnD6vl4GmB&#10;mXY33tM1D0ZECPsMFZQhNJmUvijJoh+7hjh6J9daDFG2RuoWbxFua5kmybu0WHFcKLGhj5KKc36x&#10;CvwLHtM+N+t69/ltOux/tvfDVKnnYbeegwjUhf/wX/tLK3ibzFL4fROf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jfhsYAAADdAAAADwAAAAAAAAAAAAAAAACYAgAAZHJz&#10;L2Rvd25yZXYueG1sUEsFBgAAAAAEAAQA9QAAAIsDAAAAAA==&#10;" path="m13,l11,1,3,11,1,19r2,4l8,28r4,1l13,29r11,1l38,31r5,l53,33r5,7l51,51r-7,5l31,57,,60r1,1l12,66r13,2l35,67,45,63,55,55r4,-6l63,37,59,24r-1,l48,18r-6,l28,17,17,16,12,14,11,11,12,7,17,1,13,xe" fillcolor="black" stroked="f">
                        <v:path arrowok="t" o:connecttype="custom" o:connectlocs="4713,0;3988,362;1088,3986;363,6886;1088,8335;2900,10147;4350,10510;4713,10510;8700,10872;13775,11234;15588,11234;19213,11959;21025,14496;21025,14496;18488,18482;15950,20294;11238,20657;0,21744;363,22106;4350,23918;9063,24643;12688,24281;16313,22831;19938,19932;21388,17757;22838,13409;21388,8698;21025,8698;17400,6523;15225,6523;10150,6161;6163,5798;4350,5074;3988,3986;4350,2537;6163,362;4713,0" o:connectangles="0,0,0,0,0,0,0,0,0,0,0,0,0,0,0,0,0,0,0,0,0,0,0,0,0,0,0,0,0,0,0,0,0,0,0,0,0"/>
                      </v:shape>
                      <v:shape id="Freeform 1527" o:spid="_x0000_s1469" style="position:absolute;left:27285;top:1902;width:185;height:196;visibility:visible;mso-wrap-style:square;v-text-anchor:top" coordsize="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9d8gA&#10;AADdAAAADwAAAGRycy9kb3ducmV2LnhtbESPS0sDQRCE74L/YeiAF0lm1bzcZBJEEHIJ5nWIt3an&#10;3V3d6Vlmxn38eycg5FhU1VfUct2ZSjTkfGlZwcMoAUGcWV1yruB0fBvOQfiArLGyTAp68rBe3d4s&#10;MdW25T01h5CLCGGfooIihDqV0mcFGfQjWxNH78s6gyFKl0vtsI1wU8nHJJlKgyXHhQJrei0o+zn8&#10;GgVt3zeu/djuvt/nn/u+m+Xne79T6m7QvSxABOrCNfzf3mgFk/HzE1zexCc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ej13yAAAAN0AAAAPAAAAAAAAAAAAAAAAAJgCAABk&#10;cnMvZG93bnJldi54bWxQSwUGAAAAAAQABAD1AAAAjQMAAAAA&#10;" path="m27,l13,1,23,7r3,7l28,29r,3l24,45r-9,5l,51r4,1l14,54,24,52,34,46r4,-6l41,27r,-4l37,10r9,l49,10r1,l51,6,50,4,49,3r-3,l31,3,27,xe" fillcolor="black" stroked="f">
                        <v:path arrowok="t" o:connecttype="custom" o:connectlocs="9788,0;4713,362;8338,2537;9425,5074;10150,10510;10150,11597;8700,16308;5438,18120;0,18483;1450,18845;5075,19570;8700,18845;12325,16671;13775,14496;14863,9785;14863,8335;13413,3624;16675,3624;17763,3624;18125,3624;18488,2174;18125,1450;17763,1087;16675,1087;11238,1087;9788,0" o:connectangles="0,0,0,0,0,0,0,0,0,0,0,0,0,0,0,0,0,0,0,0,0,0,0,0,0,0"/>
                      </v:shape>
                      <v:shape id="Freeform 1528" o:spid="_x0000_s1470" style="position:absolute;left:27238;top:1891;width:145;height:196;visibility:visible;mso-wrap-style:square;v-text-anchor:top" coordsize="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CaCMUA&#10;AADdAAAADwAAAGRycy9kb3ducmV2LnhtbESPQWvCQBSE74L/YXlCb2ajVWlTV7FCIZ6kSUF6e2Sf&#10;2dDs25DdmvTfu4VCj8PMfMNs96NtxY163zhWsEhSEMSV0w3XCj7Kt/kTCB+QNbaOScEPedjvppMt&#10;ZtoN/E63ItQiQthnqMCE0GVS+sqQRZ+4jjh6V9dbDFH2tdQ9DhFuW7lM04202HBcMNjR0VD1VXxb&#10;BY+vuimNvdrl5viZe75cTvrMSj3MxsMLiEBj+A//tXOtYL16XsHvm/gE5O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0JoIxQAAAN0AAAAPAAAAAAAAAAAAAAAAAJgCAABkcnMv&#10;ZG93bnJldi54bWxQSwUGAAAAAAQABAD1AAAAigMAAAAA&#10;" path="m27,l17,2,8,8,3,16,,29r,1l3,43r1,2l13,54,28,53,18,47,15,40,13,25r,-3l17,9,26,4,40,3,27,xe" fillcolor="black" stroked="f">
                        <v:path arrowok="t" o:connecttype="custom" o:connectlocs="9788,0;6163,725;2900,2899;1088,5799;0,10510;0,10872;1088,15584;1450,16308;4713,19570;10150,19208;6525,17033;5438,14496;4713,9060;4713,7973;6163,3262;9425,1450;14500,1087;9788,0" o:connectangles="0,0,0,0,0,0,0,0,0,0,0,0,0,0,0,0,0,0"/>
                      </v:shape>
                      <v:rect id="Rectangle 1529" o:spid="_x0000_s1471" style="position:absolute;left:24628;top:453;width:3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2bZccA&#10;AADdAAAADwAAAGRycy9kb3ducmV2LnhtbESPQWsCMRSE74L/ITyhN81WXNGtUaog9FJQ20O9PTev&#10;u4ubl22S6uqvN4LgcZiZb5jZojW1OJHzlWUFr4MEBHFudcWFgu+vdX8CwgdkjbVlUnAhD4t5tzPD&#10;TNszb+m0C4WIEPYZKihDaDIpfV6SQT+wDXH0fq0zGKJ0hdQOzxFuajlMkrE0WHFcKLGhVUn5cfdv&#10;FCynk+XfZsSf1+1hT/ufwzEdukSpl177/gYiUBue4Uf7QytIR9MU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Nm2XHAAAA3QAAAA8AAAAAAAAAAAAAAAAAmAIAAGRy&#10;cy9kb3ducmV2LnhtbFBLBQYAAAAABAAEAPUAAACMAwAAAAA=&#10;" fillcolor="black" stroked="f"/>
                      <v:rect id="Rectangle 1530" o:spid="_x0000_s1472" style="position:absolute;left:24628;top:453;width:3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SaMYA&#10;AADdAAAADwAAAGRycy9kb3ducmV2LnhtbESPW2sCMRSE34X+h3AKvmnWWm+rUUQo9Ml6Q3w8bk53&#10;l01Olk3U7b9vCgUfh5n5hlmsWmvEnRpfOlYw6CcgiDOnS84VnI4fvSkIH5A1Gsek4Ic8rJYvnQWm&#10;2j14T/dDyEWEsE9RQRFCnUrps4Is+r6riaP37RqLIcoml7rBR4RbI9+SZCwtlhwXCqxpU1BWHW5W&#10;wXR0NdVpMrxsJ1+Dc0VmTX67U6r72q7nIAK14Rn+b39qBaP32Rj+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jSaMYAAADdAAAADwAAAAAAAAAAAAAAAACYAgAAZHJz&#10;L2Rvd25yZXYueG1sUEsFBgAAAAAEAAQA9QAAAIsDAAAAAA==&#10;" filled="f" strokeweight="0"/>
                      <v:shape id="Freeform 1531" o:spid="_x0000_s1473" style="position:absolute;left:24628;top:453;width:33;height:2337;visibility:visible;mso-wrap-style:square;v-text-anchor:top" coordsize="9,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V978kA&#10;AADdAAAADwAAAGRycy9kb3ducmV2LnhtbESPT2vCQBTE7wW/w/KEXopulLY20VWK/YMX0Vqh12f2&#10;mSxm34bsatJ++m6h4HGYmd8ws0VnK3GhxhvHCkbDBARx7rThQsH+823wBMIHZI2VY1LwTR4W897N&#10;DDPtWv6gyy4UIkLYZ6igDKHOpPR5SRb90NXE0Tu6xmKIsimkbrCNcFvJcZI8SouG40KJNS1Lyk+7&#10;s1WwNtt2k369v94d1i/n489+mY43Rqnbfvc8BRGoC9fwf3ulFTzcpxP4exOf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fV978kAAADdAAAADwAAAAAAAAAAAAAAAACYAgAA&#10;ZHJzL2Rvd25yZXYueG1sUEsFBgAAAAAEAAQA9QAAAI4DAAAAAA==&#10;" path="m,l,645r9,l,xe" fillcolor="black" stroked="f">
                        <v:path arrowok="t" o:connecttype="custom" o:connectlocs="0,0;0,233747;3263,233747;0,0" o:connectangles="0,0,0,0"/>
                      </v:shape>
                      <v:shape id="Freeform 1532" o:spid="_x0000_s1474" style="position:absolute;left:24628;top:453;width:33;height:2337;visibility:visible;mso-wrap-style:square;v-text-anchor:top" coordsize="9,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JzOMMA&#10;AADdAAAADwAAAGRycy9kb3ducmV2LnhtbERPTU/CQBC9m/gfNmPiTbYSMFJYiDESCBe1cuE26Q5t&#10;aXe22R1p/ffuwcTjy/tebUbXqSuF2Hg28DjJQBGX3jZcGTh+bR+eQUVBtth5JgM/FGGzvr1ZYW79&#10;wJ90LaRSKYRjjgZqkT7XOpY1OYwT3xMn7uyDQ0kwVNoGHFK46/Q0y560w4ZTQ409vdZUtsW3M9Ce&#10;9nK47OQ8vg9F+yYf03A6OGPu78aXJSihUf7Ff+69NTCfLdLc9CY9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JzOMMAAADdAAAADwAAAAAAAAAAAAAAAACYAgAAZHJzL2Rv&#10;d25yZXYueG1sUEsFBgAAAAAEAAQA9QAAAIgDAAAAAA==&#10;" path="m,l,645r9,l,xe" filled="f" strokeweight="0">
                        <v:path arrowok="t" o:connecttype="custom" o:connectlocs="0,0;0,233747;3263,233747;0,0" o:connectangles="0,0,0,0"/>
                      </v:shape>
                      <v:shape id="Freeform 1533" o:spid="_x0000_s1475" style="position:absolute;left:24628;top:453;width:33;height:2337;visibility:visible;mso-wrap-style:square;v-text-anchor:top" coordsize="9,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MBsgA&#10;AADdAAAADwAAAGRycy9kb3ducmV2LnhtbESPW2vCQBSE3wv9D8sR+lJ0U2nFRFcp9kJfxCv09TR7&#10;TJZmz4bsaqK/3i0IfRxm5htmOu9sJU7UeONYwdMgAUGcO224ULDfffTHIHxA1lg5JgVn8jCf3d9N&#10;MdOu5Q2dtqEQEcI+QwVlCHUmpc9LsugHriaO3sE1FkOUTSF1g22E20oOk2QkLRqOCyXWtCgp/90e&#10;rYKlWber9Pvz/fFn+XY8XPaLdLgySj30utcJiEBd+A/f2l9awctzmsLfm/gE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JkwGyAAAAN0AAAAPAAAAAAAAAAAAAAAAAJgCAABk&#10;cnMvZG93bnJldi54bWxQSwUGAAAAAAQABAD1AAAAjQMAAAAA&#10;" path="m,l9,r,645l,xe" fillcolor="black" stroked="f">
                        <v:path arrowok="t" o:connecttype="custom" o:connectlocs="0,0;3263,0;3263,233747;0,0" o:connectangles="0,0,0,0"/>
                      </v:shape>
                      <v:shape id="Freeform 1534" o:spid="_x0000_s1476" style="position:absolute;left:24628;top:453;width:33;height:2337;visibility:visible;mso-wrap-style:square;v-text-anchor:top" coordsize="9,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JMIA&#10;AADdAAAADwAAAGRycy9kb3ducmV2LnhtbERPTWvCQBC9F/oflil4q5sKSkldpZSWihdt7MXbkB2T&#10;NNnZsDs18d+7B8Hj430v16Pr1JlCbDwbeJlmoIhLbxuuDPwevp5fQUVBtth5JgMXirBePT4sMbd+&#10;4B86F1KpFMIxRwO1SJ9rHcuaHMap74kTd/LBoSQYKm0DDincdXqWZQvtsOHUUGNPHzWVbfHvDLTH&#10;jWz/vuU07oai/ZT9LBy3zpjJ0/j+BkpolLv45t5YA/N5lvanN+kJ6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7+UkwgAAAN0AAAAPAAAAAAAAAAAAAAAAAJgCAABkcnMvZG93&#10;bnJldi54bWxQSwUGAAAAAAQABAD1AAAAhwMAAAAA&#10;" path="m,l9,r,645l,xe" filled="f" strokeweight="0">
                        <v:path arrowok="t" o:connecttype="custom" o:connectlocs="0,0;3263,0;3263,233747;0,0" o:connectangles="0,0,0,0"/>
                      </v:shape>
                      <v:rect id="Rectangle 1535" o:spid="_x0000_s1477" style="position:absolute;left:24628;top:2790;width:3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0HfMcA&#10;AADdAAAADwAAAGRycy9kb3ducmV2LnhtbESPQWsCMRSE74X+h/AK3mqidEVXo1Sh4EWotod6e25e&#10;dxc3L2sSddtfbwpCj8PMfMPMFp1txIV8qB1rGPQVCOLCmZpLDZ8fb89jECEiG2wck4YfCrCYPz7M&#10;MDfuylu67GIpEoRDjhqqGNtcylBUZDH0XUucvG/nLcYkfSmNx2uC20YOlRpJizWnhQpbWlVUHHdn&#10;q2E5GS9P7y+8+d0e9rT/OhyzoVda95661ymISF38D9/ba6Mhy9QA/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dB3zHAAAA3QAAAA8AAAAAAAAAAAAAAAAAmAIAAGRy&#10;cy9kb3ducmV2LnhtbFBLBQYAAAAABAAEAPUAAACMAwAAAAA=&#10;" fillcolor="black" stroked="f"/>
                      <v:rect id="Rectangle 1536" o:spid="_x0000_s1478" style="position:absolute;left:24628;top:2790;width:3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hOccYA&#10;AADdAAAADwAAAGRycy9kb3ducmV2LnhtbESPQWvCQBSE74X+h+UVeqsbLWkkugkiCD1ZqyI9vmaf&#10;Scju25Ddavrv3ULB4zAz3zDLcrRGXGjwrWMF00kCgrhyuuVawfGweZmD8AFZo3FMCn7JQ1k8Piwx&#10;1+7Kn3TZh1pECPscFTQh9LmUvmrIop+4njh6ZzdYDFEOtdQDXiPcGjlLkjdpseW40GBP64aqbv9j&#10;FczTb9Mds9evbfYxPXVkVuS3O6Wen8bVAkSgMdzD/+13rSBNkxn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hOccYAAADdAAAADwAAAAAAAAAAAAAAAACYAgAAZHJz&#10;L2Rvd25yZXYueG1sUEsFBgAAAAAEAAQA9QAAAIsDAAAAAA==&#10;" filled="f" strokeweight="0"/>
                      <v:rect id="Rectangle 1537" o:spid="_x0000_s1479" style="position:absolute;left:24661;top:2761;width:367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8kMgA&#10;AADdAAAADwAAAGRycy9kb3ducmV2LnhtbESPT2sCMRTE70K/Q3iF3jSp7RZdjVILhV6E+uegt+fm&#10;ubu4edkmqa799I1Q6HGYmd8w03lnG3EmH2rHGh4HCgRx4UzNpYbt5r0/AhEissHGMWm4UoD57K43&#10;xdy4C6/ovI6lSBAOOWqoYmxzKUNRkcUwcC1x8o7OW4xJ+lIaj5cEt40cKvUiLdacFips6a2i4rT+&#10;thoW49Hi6/OZlz+rw572u8MpG3ql9cN99zoBEamL/+G/9ofRkGXqCW5v0hO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QzyQyAAAAN0AAAAPAAAAAAAAAAAAAAAAAJgCAABk&#10;cnMvZG93bnJldi54bWxQSwUGAAAAAAQABAD1AAAAjQMAAAAA&#10;" fillcolor="black" stroked="f"/>
                      <v:rect id="Rectangle 1538" o:spid="_x0000_s1480" style="position:absolute;left:24661;top:2761;width:367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znsUA&#10;AADdAAAADwAAAGRycy9kb3ducmV2LnhtbESPQWvCQBSE7wX/w/IKvelGa6pEVxFB8KTVSunxmX1N&#10;Qnbfhuyq8d+7BaHHYWa+YebLzhpxpdZXjhUMBwkI4tzpigsFp69NfwrCB2SNxjEpuJOH5aL3MsdM&#10;uxsf6HoMhYgQ9hkqKENoMil9XpJFP3ANcfR+XWsxRNkWUrd4i3Br5ChJPqTFiuNCiQ2tS8rr48Uq&#10;mKZnU58m7z+7yX74XZNZkd99KvX22q1mIAJ14T/8bG+1gjRNxvD3Jj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XOexQAAAN0AAAAPAAAAAAAAAAAAAAAAAJgCAABkcnMv&#10;ZG93bnJldi54bWxQSwUGAAAAAAQABAD1AAAAigMAAAAA&#10;" filled="f" strokeweight="0"/>
                      <v:shape id="Freeform 1539" o:spid="_x0000_s1481" style="position:absolute;left:24661;top:2761;width:3679;height:29;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yQ8cA&#10;AADdAAAADwAAAGRycy9kb3ducmV2LnhtbESP3WrCQBSE74W+w3KE3unGlpQSXUVstULB4g94e8ge&#10;k2D2bNhdTerTdwuCl8PMfMNMZp2pxZWcrywrGA0TEMS51RUXCg775eAdhA/IGmvLpOCXPMymT70J&#10;Ztq2vKXrLhQiQthnqKAMocmk9HlJBv3QNsTRO1lnMETpCqkdthFuavmSJG/SYMVxocSGFiXl593F&#10;KODv5Yf9XB1dtXltL18rfZovbj9KPfe7+RhEoC48wvf2WitI0ySF/zfxCc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LMkPHAAAA3QAAAA8AAAAAAAAAAAAAAAAAmAIAAGRy&#10;cy9kb3ducmV2LnhtbFBLBQYAAAAABAAEAPUAAACMAwAAAAA=&#10;" path="m,l,8r1015,l,xe" fillcolor="black" stroked="f">
                        <v:path arrowok="t" o:connecttype="custom" o:connectlocs="0,0;0,2899;367941,2899;0,0" o:connectangles="0,0,0,0"/>
                      </v:shape>
                      <v:shape id="Freeform 1540" o:spid="_x0000_s1482" style="position:absolute;left:24661;top:2761;width:3679;height:29;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2PFccA&#10;AADdAAAADwAAAGRycy9kb3ducmV2LnhtbESPQUvDQBSE74L/YXmCN7uxtEXSbksVSoNKpWm110f2&#10;NQlm34bdTRr/vVsQPA4z8w2zWA2mET05X1tW8DhKQBAXVtdcKjgeNg9PIHxA1thYJgU/5GG1vL1Z&#10;YKrthffU56EUEcI+RQVVCG0qpS8qMuhHtiWO3tk6gyFKV0rt8BLhppHjJJlJgzXHhQpbeqmo+M47&#10;o2Dy7LbdenjNTu+Z7/OPr93b7rNT6v5uWM9BBBrCf/ivnWkF02kyg+ub+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NjxXHAAAA3QAAAA8AAAAAAAAAAAAAAAAAmAIAAGRy&#10;cy9kb3ducmV2LnhtbFBLBQYAAAAABAAEAPUAAACMAwAAAAA=&#10;" path="m,l,8r1015,l,xe" filled="f" strokeweight="0">
                        <v:path arrowok="t" o:connecttype="custom" o:connectlocs="0,0;0,2899;367941,2899;0,0" o:connectangles="0,0,0,0"/>
                      </v:shape>
                      <v:shape id="Freeform 1541" o:spid="_x0000_s1483" style="position:absolute;left:24661;top:2761;width:3679;height:29;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UJr8cA&#10;AADdAAAADwAAAGRycy9kb3ducmV2LnhtbESPW2sCMRSE34X+h3AKvmm2Fa1sjSLWS6HQ4gX6etgc&#10;d5duTpYkuqu/vhEEH4eZ+YaZzFpTiTM5X1pW8NJPQBBnVpecKzjsV70xCB+QNVaWScGFPMymT50J&#10;pto2vKXzLuQiQtinqKAIoU6l9FlBBn3f1sTRO1pnMETpcqkdNhFuKvmaJCNpsOS4UGBNi4Kyv93J&#10;KOCv1Yddrn9d+T1oTpu1Ps4X1x+lus/t/B1EoDY8wvf2p1YwHCZv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VCa/HAAAA3QAAAA8AAAAAAAAAAAAAAAAAmAIAAGRy&#10;cy9kb3ducmV2LnhtbFBLBQYAAAAABAAEAPUAAACMAwAAAAA=&#10;" path="m,l1015,r,8l,xe" fillcolor="black" stroked="f">
                        <v:path arrowok="t" o:connecttype="custom" o:connectlocs="0,0;367941,0;367941,2899;0,0" o:connectangles="0,0,0,0"/>
                      </v:shape>
                      <v:shape id="Freeform 1542" o:spid="_x0000_s1484" style="position:absolute;left:24661;top:2761;width:3679;height:29;visibility:visible;mso-wrap-style:square;v-text-anchor:top" coordsize="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6+/MQA&#10;AADdAAAADwAAAGRycy9kb3ducmV2LnhtbERPXWvCMBR9H/gfwhV8m6ljjlGN4gZjxYnD6rbXS3PX&#10;FpubkqS1+/fmQdjj4Xwv14NpRE/O15YVzKYJCOLC6ppLBafj2/0zCB+QNTaWScEfeVivRndLTLW9&#10;8IH6PJQihrBPUUEVQptK6YuKDPqpbYkj92udwRChK6V2eInhppEPSfIkDdYcGyps6bWi4px3RsHj&#10;i3vvNsM2+9llvs8/v/cf+69Oqcl42CxABBrCv/jmzrSC+TyJc+Ob+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evvzEAAAA3QAAAA8AAAAAAAAAAAAAAAAAmAIAAGRycy9k&#10;b3ducmV2LnhtbFBLBQYAAAAABAAEAPUAAACJAwAAAAA=&#10;" path="m,l1015,r,8l,xe" filled="f" strokeweight="0">
                        <v:path arrowok="t" o:connecttype="custom" o:connectlocs="0,0;367941,0;367941,2899;0,0" o:connectangles="0,0,0,0"/>
                      </v:shape>
                      <v:rect id="Rectangle 1543" o:spid="_x0000_s1485" style="position:absolute;left:24661;top:2790;width:367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LescA&#10;AADdAAAADwAAAGRycy9kb3ducmV2LnhtbESPQWsCMRSE74X+h/AK3mpS6YquRqlCwYtQbQ/19tw8&#10;dxc3L2sSddtfbwpCj8PMfMNM551txIV8qB1reOkrEMSFMzWXGr4+359HIEJENtg4Jg0/FGA+e3yY&#10;Ym7clTd02cZSJAiHHDVUMba5lKGoyGLou5Y4eQfnLcYkfSmNx2uC20YOlBpKizWnhQpbWlZUHLdn&#10;q2ExHi1OH6+8/t3sd7T73h+zgVda9566twmISF38D9/bK6Mhy9QY/t6k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rC3rHAAAA3QAAAA8AAAAAAAAAAAAAAAAAmAIAAGRy&#10;cy9kb3ducmV2LnhtbFBLBQYAAAAABAAEAPUAAACMAwAAAAA=&#10;" fillcolor="black" stroked="f"/>
                      <v:rect id="Rectangle 1544" o:spid="_x0000_s1486" style="position:absolute;left:24661;top:2790;width:367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MIA&#10;AADdAAAADwAAAGRycy9kb3ducmV2LnhtbERPz2vCMBS+D/wfwhO8zbRKp1SjiCB4cpuKeHw2z7Y0&#10;eSlN1O6/Xw6DHT++38t1b414UudrxwrScQKCuHC65lLB+bR7n4PwAVmjcUwKfsjDejV4W2Ku3Yu/&#10;6XkMpYgh7HNUUIXQ5lL6oiKLfuxa4sjdXWcxRNiVUnf4iuHWyEmSfEiLNceGClvaVlQ0x4dVMM9u&#10;pjnPptfD7DO9NGQ25A9fSo2G/WYBIlAf/sV/7r1WkGVp3B/fxCc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NAwgAAAN0AAAAPAAAAAAAAAAAAAAAAAJgCAABkcnMvZG93&#10;bnJldi54bWxQSwUGAAAAAAQABAD1AAAAhwMAAAAA&#10;" filled="f" strokeweight="0"/>
                      <v:rect id="Rectangle 1545" o:spid="_x0000_s1487" style="position:absolute;left:28340;top:453;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RoccA&#10;AADdAAAADwAAAGRycy9kb3ducmV2LnhtbESPT2vCQBTE74LfYXmF3nQTaYpGV9FCwYvgnx7q7Zl9&#10;TYLZt+nuVtN++q4geBxm5jfMbNGZRlzI+dqygnSYgCAurK65VPBxeB+MQfiArLGxTAp+ycNi3u/N&#10;MNf2yju67EMpIoR9jgqqENpcSl9UZNAPbUscvS/rDIYoXSm1w2uEm0aOkuRVGqw5LlTY0ltFxXn/&#10;YxSsJuPV9/aFN3+705GOn6dzNnKJUs9P3XIKIlAXHuF7e60VZFma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EkaHHAAAA3QAAAA8AAAAAAAAAAAAAAAAAmAIAAGRy&#10;cy9kb3ducmV2LnhtbFBLBQYAAAAABAAEAPUAAACMAwAAAAA=&#10;" fillcolor="black" stroked="f"/>
                      <v:rect id="Rectangle 1546" o:spid="_x0000_s1488" style="position:absolute;left:28340;top:453;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HYrMUA&#10;AADdAAAADwAAAGRycy9kb3ducmV2LnhtbESPQWvCQBSE7wX/w/KE3uomllSJriKC4Mm2KuLxmX0m&#10;IbtvQ3bV9N93CwWPw8x8w8yXvTXiTp2vHStIRwkI4sLpmksFx8PmbQrCB2SNxjEp+CEPy8XgZY65&#10;dg/+pvs+lCJC2OeooAqhzaX0RUUW/ci1xNG7us5iiLIrpe7wEeHWyHGSfEiLNceFCltaV1Q0+5tV&#10;MM0upjlO3s+7yWd6asisyO++lHod9qsZiEB9eIb/21utIMvSMfy9i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disxQAAAN0AAAAPAAAAAAAAAAAAAAAAAJgCAABkcnMv&#10;ZG93bnJldi54bWxQSwUGAAAAAAQABAD1AAAAigMAAAAA&#10;" filled="f" strokeweight="0"/>
                      <v:shape id="Freeform 1547" o:spid="_x0000_s1489" style="position:absolute;left:28340;top:453;width:29;height:2337;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Aw8MUA&#10;AADdAAAADwAAAGRycy9kb3ducmV2LnhtbESPQUsDMRSE74L/ITyhN5utpWrXpkUKhb3swap4fSSv&#10;m2WTl2UTd7f/3giCx2FmvmF2h9k7MdIQ28AKVssCBLEOpuVGwcf76f4ZREzIBl1gUnClCIf97c0O&#10;SxMmfqPxnBqRIRxLVGBT6kspo7bkMS5DT5y9Sxg8piyHRpoBpwz3Tj4UxaP02HJesNjT0ZLuzt9e&#10;QZyeJnfUunajq+r6y3af1bZTanE3v76ASDSn//BfuzIKNpvVGn7f5Cc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DDwxQAAAN0AAAAPAAAAAAAAAAAAAAAAAJgCAABkcnMv&#10;ZG93bnJldi54bWxQSwUGAAAAAAQABAD1AAAAigMAAAAA&#10;" path="m,l,645r8,l,xe" fillcolor="black" stroked="f">
                        <v:path arrowok="t" o:connecttype="custom" o:connectlocs="0,0;0,233747;2900,233747;0,0" o:connectangles="0,0,0,0"/>
                      </v:shape>
                      <v:shape id="Freeform 1548" o:spid="_x0000_s1490" style="position:absolute;left:28340;top:453;width:29;height:2337;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5YocIA&#10;AADdAAAADwAAAGRycy9kb3ducmV2LnhtbESPT4vCMBTE7wt+h/AEb2vqny5SjSIFwT3a7d6fzbOt&#10;Ni+1idr99kYQ9jjMzG+Y1aY3jbhT52rLCibjCARxYXXNpYL8Z/e5AOE8ssbGMin4Iweb9eBjhYm2&#10;Dz7QPfOlCBB2CSqovG8TKV1RkUE3ti1x8E62M+iD7EqpO3wEuGnkNIq+pMGaw0KFLaUVFZfsZhRw&#10;mv622TGPcH5FWc7O+jvOvVKjYb9dgvDU+//wu73XCuJ4MofXm/A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lihwgAAAN0AAAAPAAAAAAAAAAAAAAAAAJgCAABkcnMvZG93&#10;bnJldi54bWxQSwUGAAAAAAQABAD1AAAAhwMAAAAA&#10;" path="m,l,645r8,l,xe" filled="f" strokeweight="0">
                        <v:path arrowok="t" o:connecttype="custom" o:connectlocs="0,0;0,233747;2900,233747;0,0" o:connectangles="0,0,0,0"/>
                      </v:shape>
                      <v:shape id="Freeform 1549" o:spid="_x0000_s1491" style="position:absolute;left:28340;top:453;width:29;height:2337;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NH8QA&#10;AADdAAAADwAAAGRycy9kb3ducmV2LnhtbESPzWrDMBCE74W+g9hCbo2cgPvjRgkhUPDFh6YpvS7S&#10;1jKWVsZSbeftq0Khx2FmvmF2h8U7MdEYu8AKNusCBLEOpuNWweX99f4JREzIBl1gUnClCIf97c0O&#10;KxNmfqPpnFqRIRwrVGBTGiopo7bkMa7DQJy9rzB6TFmOrTQjzhnundwWxYP02HFesDjQyZLuz99e&#10;QZwfZ3fSunGTq5vm0/Yf9XOv1OpuOb6ASLSk//BfuzYKynJT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lDR/EAAAA3QAAAA8AAAAAAAAAAAAAAAAAmAIAAGRycy9k&#10;b3ducmV2LnhtbFBLBQYAAAAABAAEAPUAAACJAwAAAAA=&#10;" path="m,l8,r,645l,xe" fillcolor="black" stroked="f">
                        <v:path arrowok="t" o:connecttype="custom" o:connectlocs="0,0;2900,0;2900,233747;0,0" o:connectangles="0,0,0,0"/>
                      </v:shape>
                      <v:shape id="Freeform 1550" o:spid="_x0000_s1492" style="position:absolute;left:28340;top:453;width:29;height:2337;visibility:visible;mso-wrap-style:square;v-text-anchor:top" coordsize="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jTcMA&#10;AADdAAAADwAAAGRycy9kb3ducmV2LnhtbESPQWuDQBSE74X+h+UVcqurTZVis5EiBJJjjb2/uq9q&#10;67617iYx/z4bCOQ4zMw3zKqYzSCONLnesoIkikEQN1b33Cqo95vnNxDOI2scLJOCMzko1o8PK8y1&#10;PfEnHSvfigBhl6OCzvsxl9I1HRl0kR2Jg/djJ4M+yKmVesJTgJtBvsRxJg32HBY6HKnsqPmrDkYB&#10;l+XXWH3XMb7+o2yXv3qX1l6pxdP88Q7C0+zv4Vt7qxWkaZLB9U14An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BjTcMAAADdAAAADwAAAAAAAAAAAAAAAACYAgAAZHJzL2Rv&#10;d25yZXYueG1sUEsFBgAAAAAEAAQA9QAAAIgDAAAAAA==&#10;" path="m,l8,r,645l,xe" filled="f" strokeweight="0">
                        <v:path arrowok="t" o:connecttype="custom" o:connectlocs="0,0;2900,0;2900,233747;0,0" o:connectangles="0,0,0,0"/>
                      </v:shape>
                      <v:rect id="Rectangle 1551" o:spid="_x0000_s1493" style="position:absolute;left:28340;top:2790;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GsTscA&#10;AADdAAAADwAAAGRycy9kb3ducmV2LnhtbESPQWsCMRSE74L/ITyhN80q3VZXo2hB6EWotod6e26e&#10;u4ubl20Sdeuvb4SCx2FmvmFmi9bU4kLOV5YVDAcJCOLc6ooLBV+f6/4YhA/IGmvLpOCXPCzm3c4M&#10;M22vvKXLLhQiQthnqKAMocmk9HlJBv3ANsTRO1pnMETpCqkdXiPc1HKUJC/SYMVxocSG3krKT7uz&#10;UbCajFc/H8+8uW0Pe9p/H07pyCVKPfXa5RREoDY8wv/td60gTYev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hrE7HAAAA3QAAAA8AAAAAAAAAAAAAAAAAmAIAAGRy&#10;cy9kb3ducmV2LnhtbFBLBQYAAAAABAAEAPUAAACMAwAAAAA=&#10;" fillcolor="black" stroked="f"/>
                      <v:rect id="Rectangle 1552" o:spid="_x0000_s1494" style="position:absolute;left:28340;top:2790;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vRsIA&#10;AADdAAAADwAAAGRycy9kb3ducmV2LnhtbERPz2vCMBS+D/wfwhO8zbRKp1SjiCB4cpuKeHw2z7Y0&#10;eSlN1O6/Xw6DHT++38t1b414UudrxwrScQKCuHC65lLB+bR7n4PwAVmjcUwKfsjDejV4W2Ku3Yu/&#10;6XkMpYgh7HNUUIXQ5lL6oiKLfuxa4sjdXWcxRNiVUnf4iuHWyEmSfEiLNceGClvaVlQ0x4dVMM9u&#10;pjnPptfD7DO9NGQ25A9fSo2G/WYBIlAf/sV/7r1WkGVpnBvfxCc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ie9GwgAAAN0AAAAPAAAAAAAAAAAAAAAAAJgCAABkcnMvZG93&#10;bnJldi54bWxQSwUGAAAAAAQABAD1AAAAhwMAAAAA&#10;" filled="f" strokeweight="0"/>
                      <v:rect id="Rectangle 1553" o:spid="_x0000_s1495" style="position:absolute;left:24661;top:453;width:367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Kdp8cA&#10;AADdAAAADwAAAGRycy9kb3ducmV2LnhtbESPQWsCMRSE70L/Q3gFb5pV3KJbo1RB8CKo7aHenpvX&#10;3cXNy5pEXf31jVDocZiZb5jpvDW1uJLzlWUFg34Cgji3uuJCwdfnqjcG4QOyxtoyKbiTh/nspTPF&#10;TNsb7+i6D4WIEPYZKihDaDIpfV6SQd+3DXH0fqwzGKJ0hdQObxFuajlMkjdpsOK4UGJDy5Ly0/5i&#10;FCwm48V5O+LNY3c80OH7eEqHLlGq+9p+vIMI1Ib/8F97rRWk6WACz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ynafHAAAA3QAAAA8AAAAAAAAAAAAAAAAAmAIAAGRy&#10;cy9kb3ducmV2LnhtbFBLBQYAAAAABAAEAPUAAACMAwAAAAA=&#10;" fillcolor="black" stroked="f"/>
                      <v:rect id="Rectangle 1554" o:spid="_x0000_s1496" style="position:absolute;left:24661;top:453;width:367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p/cMA&#10;AADdAAAADwAAAGRycy9kb3ducmV2LnhtbERPz2vCMBS+D/wfwhN2m6mOrlKNIoKwU7d1Mjw+m2db&#10;mryUJrPdf78cBjt+fL+3+8kacafBt44VLBcJCOLK6ZZrBefP09MahA/IGo1jUvBDHva72cMWc+1G&#10;/qB7GWoRQ9jnqKAJoc+l9FVDFv3C9cSRu7nBYohwqKUecIzh1shVkrxIiy3HhgZ7OjZUdeW3VbBO&#10;r6Y7Z8+XIntbfnVkDuSLd6Ue59NhAyLQFP7Ff+5XrSBNV3F/fB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p/cMAAADdAAAADwAAAAAAAAAAAAAAAACYAgAAZHJzL2Rv&#10;d25yZXYueG1sUEsFBgAAAAAEAAQA9QAAAIgDAAAAAA==&#10;" filled="f" strokeweight="0"/>
                      <v:shape id="Freeform 1555" o:spid="_x0000_s1497" style="position:absolute;left:24661;top:453;width:3679;height:25;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PUacQA&#10;AADdAAAADwAAAGRycy9kb3ducmV2LnhtbESPQWsCMRSE74X+h/CE3mpWi1ZWo8iC4K3tWtzrY/Pc&#10;LG5etknU7b9vCoLHYWa+YVabwXbiSj60jhVMxhkI4trplhsF34fd6wJEiMgaO8ek4JcCbNbPTyvM&#10;tbvxF13L2IgE4ZCjAhNjn0sZakMWw9j1xMk7OW8xJukbqT3eEtx2cpplc2mx5bRgsKfCUH0uL1bB&#10;uznUvtTuuC3ePunn8lHNi6pS6mU0bJcgIg3xEb6391rBbDadwP+b9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T1GnEAAAA3QAAAA8AAAAAAAAAAAAAAAAAmAIAAGRycy9k&#10;b3ducmV2LnhtbFBLBQYAAAAABAAEAPUAAACJAwAAAAA=&#10;" path="m,l,7r1015,l,xe" fillcolor="black" stroked="f">
                        <v:path arrowok="t" o:connecttype="custom" o:connectlocs="0,0;0,2537;367941,2537;0,0" o:connectangles="0,0,0,0"/>
                      </v:shape>
                      <v:shape id="Freeform 1556" o:spid="_x0000_s1498" style="position:absolute;left:24661;top:453;width:3679;height:25;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7S68UA&#10;AADdAAAADwAAAGRycy9kb3ducmV2LnhtbESPQUsDMRSE74L/ITzBm802UJG1aRG1UA8q3RbPj81z&#10;s7h5WZJ0d/vvG6HQ4zAz3zDL9eQ6MVCIrWcN81kBgrj2puVGw2G/eXgCEROywc4zaThRhPXq9maJ&#10;pfEj72ioUiMyhGOJGmxKfSllrC05jDPfE2fv1weHKcvQSBNwzHDXSVUUj9Jhy3nBYk+vluq/6ug0&#10;fH0f2Fbz92Nw/TR+2uHnQ70pre/vppdnEImmdA1f2lujYbFQCv7f5CcgV2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tLrxQAAAN0AAAAPAAAAAAAAAAAAAAAAAJgCAABkcnMv&#10;ZG93bnJldi54bWxQSwUGAAAAAAQABAD1AAAAigMAAAAA&#10;" path="m,l,7r1015,l,xe" filled="f" strokeweight="0">
                        <v:path arrowok="t" o:connecttype="custom" o:connectlocs="0,0;0,2537;367941,2537;0,0" o:connectangles="0,0,0,0"/>
                      </v:shape>
                      <v:shape id="Freeform 1557" o:spid="_x0000_s1499" style="position:absolute;left:24661;top:453;width:3679;height:25;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3vhcUA&#10;AADdAAAADwAAAGRycy9kb3ducmV2LnhtbESPQWvCQBSE70L/w/IKvemmilqiq0ig0FttIs31kX1m&#10;Q7Nv091V03/vFgo9DjPzDbPdj7YXV/Khc6zgeZaBIG6c7rhVcKpepy8gQkTW2DsmBT8UYL97mGwx&#10;1+7GH3QtYysShEOOCkyMQy5laAxZDDM3ECfv7LzFmKRvpfZ4S3Dby3mWraTFjtOCwYEKQ81XebEK&#10;1qZqfKnd56FYHOn78l6virpW6ulxPGxARBrjf/iv/aYVLJfzBfy+SU9A7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e+FxQAAAN0AAAAPAAAAAAAAAAAAAAAAAJgCAABkcnMv&#10;ZG93bnJldi54bWxQSwUGAAAAAAQABAD1AAAAigMAAAAA&#10;" path="m,l1015,r,7l,xe" fillcolor="black" stroked="f">
                        <v:path arrowok="t" o:connecttype="custom" o:connectlocs="0,0;367941,0;367941,2537;0,0" o:connectangles="0,0,0,0"/>
                      </v:shape>
                      <v:shape id="Freeform 1558" o:spid="_x0000_s1500" style="position:absolute;left:24661;top:453;width:3679;height:25;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vvBMYA&#10;AADdAAAADwAAAGRycy9kb3ducmV2LnhtbESPzWrDMBCE74W+g9hCb40c05TiRAmhP9Ac0lAn5LxY&#10;G8vEWhlJsd23jwKFHoeZ+YZZrEbbip58aBwrmE4yEMSV0w3XCg77z6dXECEia2wdk4JfCrBa3t8t&#10;sNBu4B/qy1iLBOFQoAITY1dIGSpDFsPEdcTJOzlvMSbpa6k9DgluW5ln2Yu02HBaMNjRm6HqXF6s&#10;gu/dgU05/bh4243D1vTHTf6eK/X4MK7nICKN8T/81/7SCmaz/Blub9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vvBMYAAADdAAAADwAAAAAAAAAAAAAAAACYAgAAZHJz&#10;L2Rvd25yZXYueG1sUEsFBgAAAAAEAAQA9QAAAIsDAAAAAA==&#10;" path="m,l1015,r,7l,xe" filled="f" strokeweight="0">
                        <v:path arrowok="t" o:connecttype="custom" o:connectlocs="0,0;367941,0;367941,2537;0,0" o:connectangles="0,0,0,0"/>
                      </v:shape>
                      <v:rect id="Rectangle 1559" o:spid="_x0000_s1501" style="position:absolute;left:24661;top:478;width:367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NdH8cA&#10;AADdAAAADwAAAGRycy9kb3ducmV2LnhtbESPQWvCQBSE74L/YXmF3nTTYMRGV1FB6KVQbQ/19sw+&#10;k2D2bdzdavTXu4VCj8PMfMPMFp1pxIWcry0reBkmIIgLq2suFXx9bgYTED4ga2wsk4IbeVjM+70Z&#10;5tpeeUuXXShFhLDPUUEVQptL6YuKDPqhbYmjd7TOYIjSlVI7vEa4aWSaJGNpsOa4UGFL64qK0+7H&#10;KFi9TlbnjxG/37eHPe2/D6csdYlSz0/dcgoiUBf+w3/tN60gy9IM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TXR/HAAAA3QAAAA8AAAAAAAAAAAAAAAAAmAIAAGRy&#10;cy9kb3ducmV2LnhtbFBLBQYAAAAABAAEAPUAAACMAwAAAAA=&#10;" fillcolor="black" stroked="f"/>
                      <v:rect id="Rectangle 1560" o:spid="_x0000_s1502" style="position:absolute;left:24661;top:478;width:367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UEsQA&#10;AADdAAAADwAAAGRycy9kb3ducmV2LnhtbESPT4vCMBTE74LfIbyFvWmqS1WqUURY2JP/Wfb4bN62&#10;pclLabLa/fZGEDwOM/MbZrHqrBFXan3lWMFomIAgzp2uuFBwPn0OZiB8QNZoHJOCf/KwWvZ7C8y0&#10;u/GBrsdQiAhhn6GCMoQmk9LnJVn0Q9cQR+/XtRZDlG0hdYu3CLdGjpNkIi1WHBdKbGhTUl4f/6yC&#10;WXox9Xn68bOd7kbfNZk1+e1eqfe3bj0HEagLr/Cz/aUVpOl4Ao8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2FBLEAAAA3QAAAA8AAAAAAAAAAAAAAAAAmAIAAGRycy9k&#10;b3ducmV2LnhtbFBLBQYAAAAABAAEAPUAAACJAwAAAAA=&#10;" filled="f" strokeweight="0"/>
                      <v:line id="Line 1561" o:spid="_x0000_s1503" style="position:absolute;visibility:visible;mso-wrap-style:square" from="24628,453" to="28369,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zBWcUAAADdAAAADwAAAGRycy9kb3ducmV2LnhtbESPT4vCMBTE7wv7HcITvK2pQrVWoyzL&#10;iu5t/QceH82zDTYvpYlav71ZWPA4zMxvmPmys7W4UeuNYwXDQQKCuHDacKngsF99ZCB8QNZYOyYF&#10;D/KwXLy/zTHX7s5buu1CKSKEfY4KqhCaXEpfVGTRD1xDHL2zay2GKNtS6hbvEW5rOUqSsbRoOC5U&#10;2NBXRcVld7UKzO94nf5MjtOj/F6H4Sm7ZMYelOr3us8ZiEBdeIX/2xutIE1HE/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zBWcUAAADdAAAADwAAAAAAAAAA&#10;AAAAAAChAgAAZHJzL2Rvd25yZXYueG1sUEsFBgAAAAAEAAQA+QAAAJMDAAAAAA==&#10;" strokeweight="0"/>
                      <v:line id="Line 1562" o:spid="_x0000_s1504" style="position:absolute;flip:x y;visibility:visible;mso-wrap-style:square" from="27416,3315" to="27927,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dWcEAAADdAAAADwAAAGRycy9kb3ducmV2LnhtbERPTWsCMRC9F/wPYQQvRbMqatkaRYoW&#10;8da1vQ+b6WYxmSxJquu/bw6Cx8f7Xm97Z8WVQmw9K5hOChDEtdctNwq+z4fxG4iYkDVaz6TgThG2&#10;m8HLGkvtb/xF1yo1IodwLFGBSakrpYy1IYdx4jvizP364DBlGBqpA95yuLNyVhRL6bDl3GCwow9D&#10;9aX6cwrmq5/z8WJfzekQndl/2qpehrtSo2G/eweRqE9P8cN91AoWi1mem9/kJy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651ZwQAAAN0AAAAPAAAAAAAAAAAAAAAA&#10;AKECAABkcnMvZG93bnJldi54bWxQSwUGAAAAAAQABAD5AAAAjwMAAAAA&#10;" strokeweight="0"/>
                      <v:line id="Line 1563" o:spid="_x0000_s1505" style="position:absolute;flip:y;visibility:visible;mso-wrap-style:square" from="27727,3776" to="27927,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OH98gAAADdAAAADwAAAGRycy9kb3ducmV2LnhtbESPT2sCMRTE74V+h/AEbzWroK1bo0hL&#10;RQq1+O/g7bl53V3cvCxJdNNv3xQKPQ4z8xtmtoimETdyvrasYDjIQBAXVtdcKjjs3x6eQPiArLGx&#10;TAq+ycNifn83w1zbjrd024VSJAj7HBVUIbS5lL6oyKAf2JY4eV/WGQxJulJqh12Cm0aOsmwiDdac&#10;Fips6aWi4rK7GgXbzSOf3eoaL/HcfXyejuX78XWpVL8Xl88gAsXwH/5rr7WC8Xg0hd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YOH98gAAADdAAAADwAAAAAA&#10;AAAAAAAAAAChAgAAZHJzL2Rvd25yZXYueG1sUEsFBgAAAAAEAAQA+QAAAJYDAAAAAA==&#10;" strokeweight="0"/>
                      <v:line id="Line 1564" o:spid="_x0000_s1506" style="position:absolute;flip:y;visibility:visible;mso-wrap-style:square" from="27564,3855" to="27727,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C4t8QAAADdAAAADwAAAGRycy9kb3ducmV2LnhtbERPTWsCMRC9F/ofwhS8abaKWrZGkYpS&#10;Ciraeuht3Ex3FzeTJYlu+u+bg9Dj433PFtE04kbO15YVPA8yEMSF1TWXCr4+1/0XED4ga2wsk4Jf&#10;8rCYPz7MMNe24wPdjqEUKYR9jgqqENpcSl9UZNAPbEucuB/rDIYEXSm1wy6Fm0YOs2wiDdacGips&#10;6a2i4nK8GgWH3ZTPbnONl3jutvvvU/lxWi2V6j3F5SuIQDH8i+/ud61gPB6l/elNe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Li3xAAAAN0AAAAPAAAAAAAAAAAA&#10;AAAAAKECAABkcnMvZG93bnJldi54bWxQSwUGAAAAAAQABAD5AAAAkgMAAAAA&#10;" strokeweight="0"/>
                      <v:line id="Line 1565" o:spid="_x0000_s1507" style="position:absolute;flip:x;visibility:visible;mso-wrap-style:square" from="28492,5229" to="28576,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wdLMgAAADdAAAADwAAAGRycy9kb3ducmV2LnhtbESPQWsCMRSE74X+h/AKvWnWFmtZjSIt&#10;LaVQZa0evD03z93FzcuSRDf9901B6HGYmW+Y2SKaVlzI+caygtEwA0FcWt1wpWD7/TZ4BuEDssbW&#10;Min4IQ+L+e3NDHNtey7osgmVSBD2OSqoQ+hyKX1Zk0E/tB1x8o7WGQxJukpqh32Cm1Y+ZNmTNNhw&#10;Wqixo5eaytPmbBQUqwkf3Ps5nuKh/1rvd9Xn7nWp1P1dXE5BBIrhP3xtf2gF4/HjCP7ep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iwdLMgAAADdAAAADwAAAAAA&#10;AAAAAAAAAAChAgAAZHJzL2Rvd25yZXYueG1sUEsFBgAAAAAEAAQA+QAAAJYDAAAAAA==&#10;" strokeweight="0"/>
                      <v:line id="Line 1566" o:spid="_x0000_s1508" style="position:absolute;visibility:visible;mso-wrap-style:square" from="27778,3837" to="28576,5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L0HMYAAADdAAAADwAAAGRycy9kb3ducmV2LnhtbESPQWvCQBSE74L/YXlCb3VjSmwaXYNI&#10;i/XWWoUeH9lnsph9G7JbTf99Vyh4HGbmG2ZZDrYVF+q9caxgNk1AEFdOG64VHL7eHnMQPiBrbB2T&#10;gl/yUK7GoyUW2l35ky77UIsIYV+ggiaErpDSVw1Z9FPXEUfv5HqLIcq+lrrHa4TbVqZJMpcWDceF&#10;BjvaNFSd9z9WgfmYb7Pd8/HlKF+3Yfadn3NjD0o9TIb1AkSgIdzD/+13rSDLnlK4vY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C9BzGAAAA3QAAAA8AAAAAAAAA&#10;AAAAAAAAoQIAAGRycy9kb3ducmV2LnhtbFBLBQYAAAAABAAEAPkAAACUAwAAAAA=&#10;" strokeweight="0"/>
                      <v:line id="Line 1567" o:spid="_x0000_s1509" style="position:absolute;visibility:visible;mso-wrap-style:square" from="27691,3884" to="28492,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5Rh8YAAADdAAAADwAAAGRycy9kb3ducmV2LnhtbESPT2vCQBTE7wW/w/IEb3WjEo3RVaRU&#10;bG+tf8DjI/tMFrNvQ3bV+O27hUKPw8z8hlmuO1uLO7XeOFYwGiYgiAunDZcKjoftawbCB2SNtWNS&#10;8CQP61XvZYm5dg/+pvs+lCJC2OeooAqhyaX0RUUW/dA1xNG7uNZiiLItpW7xEeG2luMkmUqLhuNC&#10;hQ29VVRc9zerwHxNd+nn7DQ/yfddGJ2za2bsUalBv9ssQATqwn/4r/2hFaTpZAK/b+IT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OUYfGAAAA3QAAAA8AAAAAAAAA&#10;AAAAAAAAoQIAAGRycy9kb3ducmV2LnhtbFBLBQYAAAAABAAEAPkAAACUAwAAAAA=&#10;" strokeweight="0"/>
                      <v:line id="Line 1568" o:spid="_x0000_s1510" style="position:absolute;flip:x y;visibility:visible;mso-wrap-style:square" from="27416,3315" to="27564,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8BgcUAAADdAAAADwAAAGRycy9kb3ducmV2LnhtbESPT2sCMRTE74V+h/CEXkrNttY/rEYp&#10;pYr01rXeH5vnZjF5WZJU129vBKHHYWZ+wyxWvbPiRCG2nhW8DgsQxLXXLTcKfnfrlxmImJA1Ws+k&#10;4EIRVsvHhwWW2p/5h05VakSGcCxRgUmpK6WMtSGHceg74uwdfHCYsgyN1AHPGe6sfCuKiXTYcl4w&#10;2NGnofpY/TkFo+l+tz3aZ/O9js58bWxVT8JFqadB/zEHkahP/+F7e6sVjMejd7i9yU9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8BgcUAAADdAAAADwAAAAAAAAAA&#10;AAAAAAChAgAAZHJzL2Rvd25yZXYueG1sUEsFBgAAAAAEAAQA+QAAAJMDAAAAAA==&#10;" strokeweight="0"/>
                      <v:shape id="Freeform 1569" o:spid="_x0000_s1511" style="position:absolute;left:27416;top:4674;width:728;height:232;visibility:visible;mso-wrap-style:square;v-text-anchor:top" coordsize="20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nsUA&#10;AADdAAAADwAAAGRycy9kb3ducmV2LnhtbESPQWvCQBSE74X+h+UVvNVNowkSXUWE2t6kKoq3R/Y1&#10;Ccm+Ddmtif/eFQoeh5n5hlmsBtOIK3WusqzgYxyBIM6trrhQcDx8vs9AOI+ssbFMCm7kYLV8fVlg&#10;pm3PP3Td+0IECLsMFZTet5mULi/JoBvbljh4v7Yz6IPsCqk77APcNDKOolQarDgslNjSpqS83v8Z&#10;BZddUvPkK8777bm52XR6quo+Vmr0NqznIDwN/hn+b39rBUkySeDxJj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XNGexQAAAN0AAAAPAAAAAAAAAAAAAAAAAJgCAABkcnMv&#10;ZG93bnJldi54bWxQSwUGAAAAAAQABAD1AAAAigMAAAAA&#10;" path="m,64l24,63,48,60,71,56,94,50r23,-7l139,34,160,24,181,13,201,e" filled="f" strokeweight="0">
                        <v:path arrowok="t" o:connecttype="custom" o:connectlocs="0,23194;8700,22832;17400,21744;25738,20295;34075,18120;42413,15583;50388,12322;58000,8698;65613,4711;72863,0" o:connectangles="0,0,0,0,0,0,0,0,0,0"/>
                      </v:shape>
                      <v:shape id="Freeform 1570" o:spid="_x0000_s1512" style="position:absolute;left:27789;top:5323;width:250;height:286;visibility:visible;mso-wrap-style:square;v-text-anchor:top" coordsize="6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q9sYA&#10;AADdAAAADwAAAGRycy9kb3ducmV2LnhtbESPT2vCQBTE7wW/w/IEL6IbbRWJrqJCi6CX+qe9PrLP&#10;JJh9G7Jrkn57VxB6HGbmN8xi1ZpC1FS53LKC0TACQZxYnXOq4Hz6HMxAOI+ssbBMCv7IwWrZeVtg&#10;rG3D31QffSoChF2MCjLvy1hKl2Rk0A1tSRy8q60M+iCrVOoKmwA3hRxH0VQazDksZFjSNqPkdrwb&#10;BQd39x+bU5Gn/X79c7j8Nvvka61Ur9uu5yA8tf4//GrvtILJ5H0KzzfhCc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Zq9sYAAADdAAAADwAAAAAAAAAAAAAAAACYAgAAZHJz&#10;L2Rvd25yZXYueG1sUEsFBgAAAAAEAAQA9QAAAIsDAAAAAA==&#10;" path="m6,l3,12,1,30,,47,2,60r3,7l13,79,26,76,19,73,15,57r,-2l16,41,19,23,24,2r45,l6,xe" fillcolor="black" stroked="f">
                        <v:path arrowok="t" o:connecttype="custom" o:connectlocs="2175,0;1088,4349;363,10872;0,17033;725,21744;1813,24281;4713,28630;9425,27543;6888,26456;5438,20657;5438,19932;5800,14859;6888,8335;8700,725;25013,725;2175,0" o:connectangles="0,0,0,0,0,0,0,0,0,0,0,0,0,0,0,0"/>
                      </v:shape>
                      <v:shape id="Freeform 1571" o:spid="_x0000_s1513" style="position:absolute;left:27883;top:5026;width:247;height:286;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niccA&#10;AADdAAAADwAAAGRycy9kb3ducmV2LnhtbESPT2sCMRTE70K/Q3hCL6KJ1j9lNYpYFEF6qHro8bl5&#10;7i7dvCxJqttvbwqFHoeZ+Q2zWLW2FjfyoXKsYThQIIhzZyouNJxP2/4riBCRDdaOScMPBVgtnzoL&#10;zIy78wfdjrEQCcIhQw1ljE0mZchLshgGriFO3tV5izFJX0jj8Z7gtpYjpabSYsVpocSGNiXlX8dv&#10;q4FH71Vvuz+MN59vl8u0d1U7f1BaP3fb9RxEpDb+h//ae6NhMnmZwe+b9ATk8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iZ4nHAAAA3QAAAA8AAAAAAAAAAAAAAAAAmAIAAGRy&#10;cy9kb3ducmV2LnhtbFBLBQYAAAAABAAEAPUAAACMAwAAAAA=&#10;" path="m56,l42,3r2,l50,6r3,10l53,31,50,51,44,76,,76r62,3l65,68,68,49r,-16l66,19,64,10,56,xe" fillcolor="black" stroked="f">
                        <v:path arrowok="t" o:connecttype="custom" o:connectlocs="20300,0;15225,1087;15950,1087;18125,2174;19213,5798;19213,11235;18125,18483;15950,27543;0,27543;22475,28630;23563,24644;24650,17758;24650,11959;23925,6886;23200,3624;20300,0" o:connectangles="0,0,0,0,0,0,0,0,0,0,0,0,0,0,0,0"/>
                      </v:shape>
                      <v:shape id="Freeform 1572" o:spid="_x0000_s1514" style="position:absolute;left:27811;top:5011;width:297;height:609;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mRMMA&#10;AADdAAAADwAAAGRycy9kb3ducmV2LnhtbERPy4rCMBTdD/gP4QruxlTFB9UoMwOKzGp8IC4vzbWp&#10;NjedJtr695PFgMvDeS9WrS3Fg2pfOFYw6CcgiDOnC84VHA/r9xkIH5A1lo5JwZM8rJadtwWm2jW8&#10;o8c+5CKGsE9RgQmhSqX0mSGLvu8q4shdXG0xRFjnUtfYxHBbymGSTKTFgmODwYq+DGW3/d0quBzM&#10;92b00+yO05Y2z9/z6Tr5HCrV67YfcxCB2vAS/7u3WsF4PIpz45v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ymRMMAAADdAAAADwAAAAAAAAAAAAAAAACYAgAAZHJzL2Rv&#10;d25yZXYueG1sUEsFBgAAAAAEAAQA9QAAAIgDAAAAAA==&#10;" path="m65,l57,1,43,9,29,23,22,33,14,48,6,66,,86r63,2l60,94r-7,25l45,138r-8,13l29,159r-9,3l7,165r11,3l25,167r14,-7l53,146r7,-10l68,120r8,-17l82,83,20,80r2,-6l29,50,37,31,45,17r9,-7l62,7,76,4,65,xe" fillcolor="black" stroked="f">
                        <v:path arrowok="t" o:connecttype="custom" o:connectlocs="23563,0;20663,362;15588,3262;10513,8335;7975,11959;5075,17395;2175,23918;0,31166;22838,31891;21750,34065;19213,43125;16313,50011;13413,54722;10513,57621;7250,58709;2538,59796;6525,60883;9063,60521;14138,57984;19213,52910;21750,49286;24650,43488;27550,37327;29725,30079;7250,28992;7975,26818;10513,18120;13413,11234;16313,6161;19575,3624;22475,2537;27550,1450;23563,0" o:connectangles="0,0,0,0,0,0,0,0,0,0,0,0,0,0,0,0,0,0,0,0,0,0,0,0,0,0,0,0,0,0,0,0,0"/>
                      </v:shape>
                      <v:shape id="Freeform 1573" o:spid="_x0000_s1515" style="position:absolute;left:27832;top:4674;width:312;height:211;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9x4skA&#10;AADdAAAADwAAAGRycy9kb3ducmV2LnhtbESPQUvDQBSE7wX/w/IEL8VurFTT2G1RITQHEUx78PjI&#10;PpNg9m3Y3bRpf70rFHocZuYbZrUZTScO5HxrWcHDLAFBXFndcq1gv8vvUxA+IGvsLJOCE3nYrG8m&#10;K8y0PfIXHcpQiwhhn6GCJoQ+k9JXDRn0M9sTR+/HOoMhSldL7fAY4aaT8yR5kgZbjgsN9vTeUPVb&#10;DkZBsvzczr/zj7dzfirSZ9dPh7QYlLq7HV9fQAQawzV8aRdawWLxuIT/N/EJyP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O9x4skAAADdAAAADwAAAAAAAAAAAAAAAACYAgAA&#10;ZHJzL2Rvd25yZXYueG1sUEsFBgAAAAAEAAQA9QAAAI4DAAAAAA==&#10;" path="m,32l15,58,86,,,32xe" fillcolor="black" stroked="f">
                        <v:path arrowok="t" o:connecttype="custom" o:connectlocs="0,11597;5438,21019;31175,0;0,11597" o:connectangles="0,0,0,0"/>
                      </v:shape>
                      <v:shape id="Freeform 1574" o:spid="_x0000_s1516" style="position:absolute;left:27832;top:4674;width:312;height:211;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1jcQA&#10;AADdAAAADwAAAGRycy9kb3ducmV2LnhtbERPy2rCQBTdC/2H4Ra6EZ0oGmrqKCIGuujGR8Hlbeaa&#10;Cc3cSTMTjX/fWQguD+e9XPe2FldqfeVYwWScgCAunK64VHA65qN3ED4ga6wdk4I7eVivXgZLzLS7&#10;8Z6uh1CKGMI+QwUmhCaT0heGLPqxa4gjd3GtxRBhW0rd4i2G21pOkySVFiuODQYb2hoqfg+dVdAt&#10;Jru/S/e14yL/Mel5+L1Z9LlSb6/95gNEoD48xQ/3p1Ywn8/i/vg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SdY3EAAAA3QAAAA8AAAAAAAAAAAAAAAAAmAIAAGRycy9k&#10;b3ducmV2LnhtbFBLBQYAAAAABAAEAPUAAACJAwAAAAA=&#10;" path="m,32l15,58,86,,,32xe" filled="f" strokeweight="0">
                        <v:path arrowok="t" o:connecttype="custom" o:connectlocs="0,11597;5438,21019;31175,0;0,11597" o:connectangles="0,0,0,0"/>
                      </v:shape>
                      <v:line id="Line 1575" o:spid="_x0000_s1517" style="position:absolute;visibility:visible;mso-wrap-style:square" from="27416,3315" to="27419,5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ZFsUAAADdAAAADwAAAGRycy9kb3ducmV2LnhtbESPT2vCQBTE70K/w/IKvdVNxGiMrlLE&#10;YnvzL3h8ZF+TxezbkN1q+u27hYLHYWZ+wyxWvW3EjTpvHCtIhwkI4tJpw5WC0/H9NQfhA7LGxjEp&#10;+CEPq+XTYIGFdnfe0+0QKhEh7AtUUIfQFlL6siaLfuha4uh9uc5iiLKrpO7wHuG2kaMkmUiLhuNC&#10;jS2tayqvh2+rwOwm2+xzep6d5WYb0kt+zY09KfXy3L/NQQTqwyP83/7QCrJsnM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ZFsUAAADdAAAADwAAAAAAAAAA&#10;AAAAAAChAgAAZHJzL2Rvd25yZXYueG1sUEsFBgAAAAAEAAQA+QAAAJMDAAAAAA==&#10;" strokeweight="0"/>
                      <w10:anchorlock/>
                    </v:group>
                  </w:pict>
                </mc:Fallback>
              </mc:AlternateContent>
            </w:r>
          </w:p>
        </w:tc>
      </w:tr>
      <w:tr w:rsidR="00A21756" w:rsidRPr="00B57427" w:rsidTr="00652893">
        <w:trPr>
          <w:trHeight w:val="48"/>
        </w:trPr>
        <w:tc>
          <w:tcPr>
            <w:tcW w:w="4963" w:type="dxa"/>
          </w:tcPr>
          <w:p w:rsidR="00A21756" w:rsidRPr="00B57427" w:rsidRDefault="00A21756" w:rsidP="00652893">
            <w:pPr>
              <w:spacing w:after="120" w:line="20" w:lineRule="atLeast"/>
              <w:jc w:val="both"/>
            </w:pPr>
            <w:r>
              <w:rPr>
                <w:sz w:val="16"/>
              </w:rPr>
              <w:t xml:space="preserve">(a) IL   </w:t>
            </w:r>
            <w:r w:rsidRPr="00A21756">
              <w:rPr>
                <w:sz w:val="16"/>
              </w:rPr>
              <w:t xml:space="preserve"> </w:t>
            </w:r>
            <w:r w:rsidR="00652893">
              <w:rPr>
                <w:sz w:val="16"/>
              </w:rPr>
              <w:t xml:space="preserve">    </w:t>
            </w:r>
            <w:r w:rsidRPr="00A21756">
              <w:rPr>
                <w:sz w:val="16"/>
              </w:rPr>
              <w:t xml:space="preserve">   (b) IS        </w:t>
            </w:r>
            <w:r w:rsidR="00652893">
              <w:rPr>
                <w:sz w:val="16"/>
              </w:rPr>
              <w:t xml:space="preserve"> </w:t>
            </w:r>
            <w:r w:rsidRPr="00A21756">
              <w:rPr>
                <w:sz w:val="16"/>
              </w:rPr>
              <w:t xml:space="preserve">   (c) IIL       </w:t>
            </w:r>
            <w:r w:rsidR="00652893">
              <w:rPr>
                <w:sz w:val="16"/>
              </w:rPr>
              <w:t xml:space="preserve"> </w:t>
            </w:r>
            <w:r w:rsidRPr="00A21756">
              <w:rPr>
                <w:sz w:val="16"/>
              </w:rPr>
              <w:t xml:space="preserve">  (d) IIS</w:t>
            </w:r>
          </w:p>
        </w:tc>
      </w:tr>
      <w:tr w:rsidR="00A21756" w:rsidRPr="00B57427" w:rsidTr="00652893">
        <w:trPr>
          <w:trHeight w:val="48"/>
        </w:trPr>
        <w:tc>
          <w:tcPr>
            <w:tcW w:w="4963" w:type="dxa"/>
          </w:tcPr>
          <w:p w:rsidR="00A21756" w:rsidRPr="00B57427" w:rsidRDefault="00AC1627" w:rsidP="00D13A1A">
            <w:pPr>
              <w:pStyle w:val="ListParagraph"/>
            </w:pPr>
            <w:r>
              <w:rPr>
                <w:noProof/>
                <w:lang w:val="en-NZ" w:eastAsia="zh-CN"/>
              </w:rPr>
              <mc:AlternateContent>
                <mc:Choice Requires="wpc">
                  <w:drawing>
                    <wp:inline distT="0" distB="0" distL="0" distR="0">
                      <wp:extent cx="2879725" cy="575310"/>
                      <wp:effectExtent l="0" t="0" r="0" b="0"/>
                      <wp:docPr id="559" name="Canvas 5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4560" name="Group 561"/>
                              <wpg:cNvGrpSpPr>
                                <a:grpSpLocks/>
                              </wpg:cNvGrpSpPr>
                              <wpg:grpSpPr bwMode="auto">
                                <a:xfrm>
                                  <a:off x="44655" y="14165"/>
                                  <a:ext cx="2013484" cy="547707"/>
                                  <a:chOff x="123" y="39"/>
                                  <a:chExt cx="5546" cy="1508"/>
                                </a:xfrm>
                              </wpg:grpSpPr>
                              <wps:wsp>
                                <wps:cNvPr id="4561" name="Line 562"/>
                                <wps:cNvCnPr>
                                  <a:cxnSpLocks noChangeShapeType="1"/>
                                </wps:cNvCnPr>
                                <wps:spPr bwMode="auto">
                                  <a:xfrm>
                                    <a:off x="5323" y="912"/>
                                    <a:ext cx="1" cy="6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62" name="Freeform 563"/>
                                <wps:cNvSpPr>
                                  <a:spLocks/>
                                </wps:cNvSpPr>
                                <wps:spPr bwMode="auto">
                                  <a:xfrm>
                                    <a:off x="5437" y="1286"/>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3" name="Freeform 564"/>
                                <wps:cNvSpPr>
                                  <a:spLocks/>
                                </wps:cNvSpPr>
                                <wps:spPr bwMode="auto">
                                  <a:xfrm>
                                    <a:off x="5437" y="1286"/>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4" name="Freeform 565"/>
                                <wps:cNvSpPr>
                                  <a:spLocks/>
                                </wps:cNvSpPr>
                                <wps:spPr bwMode="auto">
                                  <a:xfrm>
                                    <a:off x="5425" y="1464"/>
                                    <a:ext cx="68" cy="79"/>
                                  </a:xfrm>
                                  <a:custGeom>
                                    <a:avLst/>
                                    <a:gdLst>
                                      <a:gd name="T0" fmla="*/ 6 w 68"/>
                                      <a:gd name="T1" fmla="*/ 0 h 79"/>
                                      <a:gd name="T2" fmla="*/ 3 w 68"/>
                                      <a:gd name="T3" fmla="*/ 12 h 79"/>
                                      <a:gd name="T4" fmla="*/ 1 w 68"/>
                                      <a:gd name="T5" fmla="*/ 31 h 79"/>
                                      <a:gd name="T6" fmla="*/ 0 w 68"/>
                                      <a:gd name="T7" fmla="*/ 47 h 79"/>
                                      <a:gd name="T8" fmla="*/ 2 w 68"/>
                                      <a:gd name="T9" fmla="*/ 60 h 79"/>
                                      <a:gd name="T10" fmla="*/ 5 w 68"/>
                                      <a:gd name="T11" fmla="*/ 68 h 79"/>
                                      <a:gd name="T12" fmla="*/ 13 w 68"/>
                                      <a:gd name="T13" fmla="*/ 79 h 79"/>
                                      <a:gd name="T14" fmla="*/ 26 w 68"/>
                                      <a:gd name="T15" fmla="*/ 76 h 79"/>
                                      <a:gd name="T16" fmla="*/ 19 w 68"/>
                                      <a:gd name="T17" fmla="*/ 73 h 79"/>
                                      <a:gd name="T18" fmla="*/ 15 w 68"/>
                                      <a:gd name="T19" fmla="*/ 58 h 79"/>
                                      <a:gd name="T20" fmla="*/ 15 w 68"/>
                                      <a:gd name="T21" fmla="*/ 55 h 79"/>
                                      <a:gd name="T22" fmla="*/ 16 w 68"/>
                                      <a:gd name="T23" fmla="*/ 41 h 79"/>
                                      <a:gd name="T24" fmla="*/ 19 w 68"/>
                                      <a:gd name="T25" fmla="*/ 23 h 79"/>
                                      <a:gd name="T26" fmla="*/ 24 w 68"/>
                                      <a:gd name="T27" fmla="*/ 2 h 79"/>
                                      <a:gd name="T28" fmla="*/ 68 w 68"/>
                                      <a:gd name="T29" fmla="*/ 2 h 79"/>
                                      <a:gd name="T30" fmla="*/ 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6" y="0"/>
                                        </a:moveTo>
                                        <a:lnTo>
                                          <a:pt x="3" y="12"/>
                                        </a:lnTo>
                                        <a:lnTo>
                                          <a:pt x="1" y="31"/>
                                        </a:lnTo>
                                        <a:lnTo>
                                          <a:pt x="0" y="47"/>
                                        </a:lnTo>
                                        <a:lnTo>
                                          <a:pt x="2" y="60"/>
                                        </a:lnTo>
                                        <a:lnTo>
                                          <a:pt x="5" y="68"/>
                                        </a:lnTo>
                                        <a:lnTo>
                                          <a:pt x="13" y="79"/>
                                        </a:lnTo>
                                        <a:lnTo>
                                          <a:pt x="26" y="76"/>
                                        </a:lnTo>
                                        <a:lnTo>
                                          <a:pt x="19" y="73"/>
                                        </a:lnTo>
                                        <a:lnTo>
                                          <a:pt x="15" y="58"/>
                                        </a:lnTo>
                                        <a:lnTo>
                                          <a:pt x="15" y="55"/>
                                        </a:lnTo>
                                        <a:lnTo>
                                          <a:pt x="16" y="41"/>
                                        </a:lnTo>
                                        <a:lnTo>
                                          <a:pt x="19" y="23"/>
                                        </a:lnTo>
                                        <a:lnTo>
                                          <a:pt x="24"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5" name="Freeform 566"/>
                                <wps:cNvSpPr>
                                  <a:spLocks/>
                                </wps:cNvSpPr>
                                <wps:spPr bwMode="auto">
                                  <a:xfrm>
                                    <a:off x="5451" y="1382"/>
                                    <a:ext cx="68" cy="79"/>
                                  </a:xfrm>
                                  <a:custGeom>
                                    <a:avLst/>
                                    <a:gdLst>
                                      <a:gd name="T0" fmla="*/ 56 w 68"/>
                                      <a:gd name="T1" fmla="*/ 0 h 79"/>
                                      <a:gd name="T2" fmla="*/ 42 w 68"/>
                                      <a:gd name="T3" fmla="*/ 3 h 79"/>
                                      <a:gd name="T4" fmla="*/ 43 w 68"/>
                                      <a:gd name="T5" fmla="*/ 3 h 79"/>
                                      <a:gd name="T6" fmla="*/ 50 w 68"/>
                                      <a:gd name="T7" fmla="*/ 7 h 79"/>
                                      <a:gd name="T8" fmla="*/ 53 w 68"/>
                                      <a:gd name="T9" fmla="*/ 17 h 79"/>
                                      <a:gd name="T10" fmla="*/ 53 w 68"/>
                                      <a:gd name="T11" fmla="*/ 31 h 79"/>
                                      <a:gd name="T12" fmla="*/ 50 w 68"/>
                                      <a:gd name="T13" fmla="*/ 51 h 79"/>
                                      <a:gd name="T14" fmla="*/ 44 w 68"/>
                                      <a:gd name="T15" fmla="*/ 77 h 79"/>
                                      <a:gd name="T16" fmla="*/ 0 w 68"/>
                                      <a:gd name="T17" fmla="*/ 77 h 79"/>
                                      <a:gd name="T18" fmla="*/ 62 w 68"/>
                                      <a:gd name="T19" fmla="*/ 79 h 79"/>
                                      <a:gd name="T20" fmla="*/ 64 w 68"/>
                                      <a:gd name="T21" fmla="*/ 68 h 79"/>
                                      <a:gd name="T22" fmla="*/ 68 w 68"/>
                                      <a:gd name="T23" fmla="*/ 49 h 79"/>
                                      <a:gd name="T24" fmla="*/ 68 w 68"/>
                                      <a:gd name="T25" fmla="*/ 33 h 79"/>
                                      <a:gd name="T26" fmla="*/ 66 w 68"/>
                                      <a:gd name="T27" fmla="*/ 19 h 79"/>
                                      <a:gd name="T28" fmla="*/ 64 w 68"/>
                                      <a:gd name="T29" fmla="*/ 11 h 79"/>
                                      <a:gd name="T30" fmla="*/ 5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6" y="0"/>
                                        </a:moveTo>
                                        <a:lnTo>
                                          <a:pt x="42" y="3"/>
                                        </a:lnTo>
                                        <a:lnTo>
                                          <a:pt x="43" y="3"/>
                                        </a:lnTo>
                                        <a:lnTo>
                                          <a:pt x="50" y="7"/>
                                        </a:lnTo>
                                        <a:lnTo>
                                          <a:pt x="53" y="17"/>
                                        </a:lnTo>
                                        <a:lnTo>
                                          <a:pt x="53" y="31"/>
                                        </a:lnTo>
                                        <a:lnTo>
                                          <a:pt x="50" y="51"/>
                                        </a:lnTo>
                                        <a:lnTo>
                                          <a:pt x="44" y="77"/>
                                        </a:lnTo>
                                        <a:lnTo>
                                          <a:pt x="0" y="77"/>
                                        </a:lnTo>
                                        <a:lnTo>
                                          <a:pt x="62" y="79"/>
                                        </a:lnTo>
                                        <a:lnTo>
                                          <a:pt x="64" y="68"/>
                                        </a:lnTo>
                                        <a:lnTo>
                                          <a:pt x="68" y="49"/>
                                        </a:lnTo>
                                        <a:lnTo>
                                          <a:pt x="68" y="33"/>
                                        </a:lnTo>
                                        <a:lnTo>
                                          <a:pt x="66" y="19"/>
                                        </a:lnTo>
                                        <a:lnTo>
                                          <a:pt x="64" y="11"/>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6" name="Freeform 567"/>
                                <wps:cNvSpPr>
                                  <a:spLocks/>
                                </wps:cNvSpPr>
                                <wps:spPr bwMode="auto">
                                  <a:xfrm>
                                    <a:off x="5431" y="1379"/>
                                    <a:ext cx="82" cy="168"/>
                                  </a:xfrm>
                                  <a:custGeom>
                                    <a:avLst/>
                                    <a:gdLst>
                                      <a:gd name="T0" fmla="*/ 64 w 82"/>
                                      <a:gd name="T1" fmla="*/ 0 h 168"/>
                                      <a:gd name="T2" fmla="*/ 56 w 82"/>
                                      <a:gd name="T3" fmla="*/ 1 h 168"/>
                                      <a:gd name="T4" fmla="*/ 43 w 82"/>
                                      <a:gd name="T5" fmla="*/ 8 h 168"/>
                                      <a:gd name="T6" fmla="*/ 29 w 82"/>
                                      <a:gd name="T7" fmla="*/ 23 h 168"/>
                                      <a:gd name="T8" fmla="*/ 22 w 82"/>
                                      <a:gd name="T9" fmla="*/ 33 h 168"/>
                                      <a:gd name="T10" fmla="*/ 14 w 82"/>
                                      <a:gd name="T11" fmla="*/ 48 h 168"/>
                                      <a:gd name="T12" fmla="*/ 6 w 82"/>
                                      <a:gd name="T13" fmla="*/ 65 h 168"/>
                                      <a:gd name="T14" fmla="*/ 0 w 82"/>
                                      <a:gd name="T15" fmla="*/ 85 h 168"/>
                                      <a:gd name="T16" fmla="*/ 62 w 82"/>
                                      <a:gd name="T17" fmla="*/ 87 h 168"/>
                                      <a:gd name="T18" fmla="*/ 60 w 82"/>
                                      <a:gd name="T19" fmla="*/ 94 h 168"/>
                                      <a:gd name="T20" fmla="*/ 52 w 82"/>
                                      <a:gd name="T21" fmla="*/ 118 h 168"/>
                                      <a:gd name="T22" fmla="*/ 45 w 82"/>
                                      <a:gd name="T23" fmla="*/ 137 h 168"/>
                                      <a:gd name="T24" fmla="*/ 37 w 82"/>
                                      <a:gd name="T25" fmla="*/ 150 h 168"/>
                                      <a:gd name="T26" fmla="*/ 29 w 82"/>
                                      <a:gd name="T27" fmla="*/ 158 h 168"/>
                                      <a:gd name="T28" fmla="*/ 20 w 82"/>
                                      <a:gd name="T29" fmla="*/ 161 h 168"/>
                                      <a:gd name="T30" fmla="*/ 7 w 82"/>
                                      <a:gd name="T31" fmla="*/ 164 h 168"/>
                                      <a:gd name="T32" fmla="*/ 18 w 82"/>
                                      <a:gd name="T33" fmla="*/ 168 h 168"/>
                                      <a:gd name="T34" fmla="*/ 25 w 82"/>
                                      <a:gd name="T35" fmla="*/ 167 h 168"/>
                                      <a:gd name="T36" fmla="*/ 38 w 82"/>
                                      <a:gd name="T37" fmla="*/ 160 h 168"/>
                                      <a:gd name="T38" fmla="*/ 53 w 82"/>
                                      <a:gd name="T39" fmla="*/ 145 h 168"/>
                                      <a:gd name="T40" fmla="*/ 59 w 82"/>
                                      <a:gd name="T41" fmla="*/ 135 h 168"/>
                                      <a:gd name="T42" fmla="*/ 68 w 82"/>
                                      <a:gd name="T43" fmla="*/ 120 h 168"/>
                                      <a:gd name="T44" fmla="*/ 75 w 82"/>
                                      <a:gd name="T45" fmla="*/ 102 h 168"/>
                                      <a:gd name="T46" fmla="*/ 82 w 82"/>
                                      <a:gd name="T47" fmla="*/ 82 h 168"/>
                                      <a:gd name="T48" fmla="*/ 20 w 82"/>
                                      <a:gd name="T49" fmla="*/ 80 h 168"/>
                                      <a:gd name="T50" fmla="*/ 22 w 82"/>
                                      <a:gd name="T51" fmla="*/ 73 h 168"/>
                                      <a:gd name="T52" fmla="*/ 29 w 82"/>
                                      <a:gd name="T53" fmla="*/ 49 h 168"/>
                                      <a:gd name="T54" fmla="*/ 37 w 82"/>
                                      <a:gd name="T55" fmla="*/ 30 h 168"/>
                                      <a:gd name="T56" fmla="*/ 45 w 82"/>
                                      <a:gd name="T57" fmla="*/ 17 h 168"/>
                                      <a:gd name="T58" fmla="*/ 54 w 82"/>
                                      <a:gd name="T59" fmla="*/ 9 h 168"/>
                                      <a:gd name="T60" fmla="*/ 62 w 82"/>
                                      <a:gd name="T61" fmla="*/ 6 h 168"/>
                                      <a:gd name="T62" fmla="*/ 76 w 82"/>
                                      <a:gd name="T63" fmla="*/ 3 h 168"/>
                                      <a:gd name="T64" fmla="*/ 64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4" y="0"/>
                                        </a:moveTo>
                                        <a:lnTo>
                                          <a:pt x="56" y="1"/>
                                        </a:lnTo>
                                        <a:lnTo>
                                          <a:pt x="43" y="8"/>
                                        </a:lnTo>
                                        <a:lnTo>
                                          <a:pt x="29" y="23"/>
                                        </a:lnTo>
                                        <a:lnTo>
                                          <a:pt x="22" y="33"/>
                                        </a:lnTo>
                                        <a:lnTo>
                                          <a:pt x="14" y="48"/>
                                        </a:lnTo>
                                        <a:lnTo>
                                          <a:pt x="6" y="65"/>
                                        </a:lnTo>
                                        <a:lnTo>
                                          <a:pt x="0" y="85"/>
                                        </a:lnTo>
                                        <a:lnTo>
                                          <a:pt x="62" y="87"/>
                                        </a:lnTo>
                                        <a:lnTo>
                                          <a:pt x="60" y="94"/>
                                        </a:lnTo>
                                        <a:lnTo>
                                          <a:pt x="52" y="118"/>
                                        </a:lnTo>
                                        <a:lnTo>
                                          <a:pt x="45" y="137"/>
                                        </a:lnTo>
                                        <a:lnTo>
                                          <a:pt x="37" y="150"/>
                                        </a:lnTo>
                                        <a:lnTo>
                                          <a:pt x="29" y="158"/>
                                        </a:lnTo>
                                        <a:lnTo>
                                          <a:pt x="20" y="161"/>
                                        </a:lnTo>
                                        <a:lnTo>
                                          <a:pt x="7" y="164"/>
                                        </a:lnTo>
                                        <a:lnTo>
                                          <a:pt x="18" y="168"/>
                                        </a:lnTo>
                                        <a:lnTo>
                                          <a:pt x="25" y="167"/>
                                        </a:lnTo>
                                        <a:lnTo>
                                          <a:pt x="38" y="160"/>
                                        </a:lnTo>
                                        <a:lnTo>
                                          <a:pt x="53" y="145"/>
                                        </a:lnTo>
                                        <a:lnTo>
                                          <a:pt x="59" y="135"/>
                                        </a:lnTo>
                                        <a:lnTo>
                                          <a:pt x="68" y="120"/>
                                        </a:lnTo>
                                        <a:lnTo>
                                          <a:pt x="75" y="102"/>
                                        </a:lnTo>
                                        <a:lnTo>
                                          <a:pt x="82" y="82"/>
                                        </a:lnTo>
                                        <a:lnTo>
                                          <a:pt x="20" y="80"/>
                                        </a:lnTo>
                                        <a:lnTo>
                                          <a:pt x="22" y="73"/>
                                        </a:lnTo>
                                        <a:lnTo>
                                          <a:pt x="29" y="49"/>
                                        </a:lnTo>
                                        <a:lnTo>
                                          <a:pt x="37" y="30"/>
                                        </a:lnTo>
                                        <a:lnTo>
                                          <a:pt x="45" y="17"/>
                                        </a:lnTo>
                                        <a:lnTo>
                                          <a:pt x="54" y="9"/>
                                        </a:lnTo>
                                        <a:lnTo>
                                          <a:pt x="62" y="6"/>
                                        </a:lnTo>
                                        <a:lnTo>
                                          <a:pt x="76" y="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7" name="Freeform 568"/>
                                <wps:cNvSpPr>
                                  <a:spLocks/>
                                </wps:cNvSpPr>
                                <wps:spPr bwMode="auto">
                                  <a:xfrm>
                                    <a:off x="5323" y="1286"/>
                                    <a:ext cx="200" cy="64"/>
                                  </a:xfrm>
                                  <a:custGeom>
                                    <a:avLst/>
                                    <a:gdLst>
                                      <a:gd name="T0" fmla="*/ 0 w 200"/>
                                      <a:gd name="T1" fmla="*/ 64 h 64"/>
                                      <a:gd name="T2" fmla="*/ 24 w 200"/>
                                      <a:gd name="T3" fmla="*/ 62 h 64"/>
                                      <a:gd name="T4" fmla="*/ 47 w 200"/>
                                      <a:gd name="T5" fmla="*/ 60 h 64"/>
                                      <a:gd name="T6" fmla="*/ 70 w 200"/>
                                      <a:gd name="T7" fmla="*/ 56 h 64"/>
                                      <a:gd name="T8" fmla="*/ 93 w 200"/>
                                      <a:gd name="T9" fmla="*/ 50 h 64"/>
                                      <a:gd name="T10" fmla="*/ 116 w 200"/>
                                      <a:gd name="T11" fmla="*/ 43 h 64"/>
                                      <a:gd name="T12" fmla="*/ 137 w 200"/>
                                      <a:gd name="T13" fmla="*/ 34 h 64"/>
                                      <a:gd name="T14" fmla="*/ 159 w 200"/>
                                      <a:gd name="T15" fmla="*/ 24 h 64"/>
                                      <a:gd name="T16" fmla="*/ 180 w 200"/>
                                      <a:gd name="T17" fmla="*/ 13 h 64"/>
                                      <a:gd name="T18" fmla="*/ 200 w 200"/>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4">
                                        <a:moveTo>
                                          <a:pt x="0" y="64"/>
                                        </a:moveTo>
                                        <a:lnTo>
                                          <a:pt x="24" y="62"/>
                                        </a:lnTo>
                                        <a:lnTo>
                                          <a:pt x="47" y="60"/>
                                        </a:lnTo>
                                        <a:lnTo>
                                          <a:pt x="70" y="56"/>
                                        </a:lnTo>
                                        <a:lnTo>
                                          <a:pt x="93" y="50"/>
                                        </a:lnTo>
                                        <a:lnTo>
                                          <a:pt x="116" y="43"/>
                                        </a:lnTo>
                                        <a:lnTo>
                                          <a:pt x="137" y="34"/>
                                        </a:lnTo>
                                        <a:lnTo>
                                          <a:pt x="159" y="24"/>
                                        </a:lnTo>
                                        <a:lnTo>
                                          <a:pt x="180" y="13"/>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8" name="Line 569"/>
                                <wps:cNvCnPr>
                                  <a:cxnSpLocks noChangeShapeType="1"/>
                                </wps:cNvCnPr>
                                <wps:spPr bwMode="auto">
                                  <a:xfrm flipH="1" flipV="1">
                                    <a:off x="5323" y="912"/>
                                    <a:ext cx="40"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69" name="Line 570"/>
                                <wps:cNvCnPr>
                                  <a:cxnSpLocks noChangeShapeType="1"/>
                                </wps:cNvCnPr>
                                <wps:spPr bwMode="auto">
                                  <a:xfrm>
                                    <a:off x="5398" y="1069"/>
                                    <a:ext cx="220" cy="3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70" name="Line 571"/>
                                <wps:cNvCnPr>
                                  <a:cxnSpLocks noChangeShapeType="1"/>
                                </wps:cNvCnPr>
                                <wps:spPr bwMode="auto">
                                  <a:xfrm>
                                    <a:off x="5422" y="1055"/>
                                    <a:ext cx="219" cy="3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71" name="Line 572"/>
                                <wps:cNvCnPr>
                                  <a:cxnSpLocks noChangeShapeType="1"/>
                                </wps:cNvCnPr>
                                <wps:spPr bwMode="auto">
                                  <a:xfrm flipH="1">
                                    <a:off x="5618" y="1438"/>
                                    <a:ext cx="23"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72" name="Line 573"/>
                                <wps:cNvCnPr>
                                  <a:cxnSpLocks noChangeShapeType="1"/>
                                </wps:cNvCnPr>
                                <wps:spPr bwMode="auto">
                                  <a:xfrm flipV="1">
                                    <a:off x="5363" y="1061"/>
                                    <a:ext cx="46"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73" name="Line 574"/>
                                <wps:cNvCnPr>
                                  <a:cxnSpLocks noChangeShapeType="1"/>
                                </wps:cNvCnPr>
                                <wps:spPr bwMode="auto">
                                  <a:xfrm flipV="1">
                                    <a:off x="5409" y="1040"/>
                                    <a:ext cx="54" cy="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74" name="Line 575"/>
                                <wps:cNvCnPr>
                                  <a:cxnSpLocks noChangeShapeType="1"/>
                                </wps:cNvCnPr>
                                <wps:spPr bwMode="auto">
                                  <a:xfrm flipH="1" flipV="1">
                                    <a:off x="5323" y="912"/>
                                    <a:ext cx="140" cy="1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75" name="Line 576"/>
                                <wps:cNvCnPr>
                                  <a:cxnSpLocks noChangeShapeType="1"/>
                                </wps:cNvCnPr>
                                <wps:spPr bwMode="auto">
                                  <a:xfrm>
                                    <a:off x="3105" y="912"/>
                                    <a:ext cx="1" cy="6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76" name="Freeform 577"/>
                                <wps:cNvSpPr>
                                  <a:spLocks/>
                                </wps:cNvSpPr>
                                <wps:spPr bwMode="auto">
                                  <a:xfrm>
                                    <a:off x="3219" y="1286"/>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7" name="Freeform 578"/>
                                <wps:cNvSpPr>
                                  <a:spLocks/>
                                </wps:cNvSpPr>
                                <wps:spPr bwMode="auto">
                                  <a:xfrm>
                                    <a:off x="3219" y="1286"/>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8" name="Freeform 579"/>
                                <wps:cNvSpPr>
                                  <a:spLocks/>
                                </wps:cNvSpPr>
                                <wps:spPr bwMode="auto">
                                  <a:xfrm>
                                    <a:off x="3207" y="1464"/>
                                    <a:ext cx="68" cy="79"/>
                                  </a:xfrm>
                                  <a:custGeom>
                                    <a:avLst/>
                                    <a:gdLst>
                                      <a:gd name="T0" fmla="*/ 6 w 68"/>
                                      <a:gd name="T1" fmla="*/ 0 h 79"/>
                                      <a:gd name="T2" fmla="*/ 4 w 68"/>
                                      <a:gd name="T3" fmla="*/ 12 h 79"/>
                                      <a:gd name="T4" fmla="*/ 0 w 68"/>
                                      <a:gd name="T5" fmla="*/ 31 h 79"/>
                                      <a:gd name="T6" fmla="*/ 0 w 68"/>
                                      <a:gd name="T7" fmla="*/ 47 h 79"/>
                                      <a:gd name="T8" fmla="*/ 3 w 68"/>
                                      <a:gd name="T9" fmla="*/ 60 h 79"/>
                                      <a:gd name="T10" fmla="*/ 5 w 68"/>
                                      <a:gd name="T11" fmla="*/ 68 h 79"/>
                                      <a:gd name="T12" fmla="*/ 13 w 68"/>
                                      <a:gd name="T13" fmla="*/ 79 h 79"/>
                                      <a:gd name="T14" fmla="*/ 26 w 68"/>
                                      <a:gd name="T15" fmla="*/ 76 h 79"/>
                                      <a:gd name="T16" fmla="*/ 20 w 68"/>
                                      <a:gd name="T17" fmla="*/ 73 h 79"/>
                                      <a:gd name="T18" fmla="*/ 15 w 68"/>
                                      <a:gd name="T19" fmla="*/ 58 h 79"/>
                                      <a:gd name="T20" fmla="*/ 15 w 68"/>
                                      <a:gd name="T21" fmla="*/ 55 h 79"/>
                                      <a:gd name="T22" fmla="*/ 16 w 68"/>
                                      <a:gd name="T23" fmla="*/ 41 h 79"/>
                                      <a:gd name="T24" fmla="*/ 19 w 68"/>
                                      <a:gd name="T25" fmla="*/ 23 h 79"/>
                                      <a:gd name="T26" fmla="*/ 24 w 68"/>
                                      <a:gd name="T27" fmla="*/ 2 h 79"/>
                                      <a:gd name="T28" fmla="*/ 68 w 68"/>
                                      <a:gd name="T29" fmla="*/ 2 h 79"/>
                                      <a:gd name="T30" fmla="*/ 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6" y="0"/>
                                        </a:moveTo>
                                        <a:lnTo>
                                          <a:pt x="4" y="12"/>
                                        </a:lnTo>
                                        <a:lnTo>
                                          <a:pt x="0" y="31"/>
                                        </a:lnTo>
                                        <a:lnTo>
                                          <a:pt x="0" y="47"/>
                                        </a:lnTo>
                                        <a:lnTo>
                                          <a:pt x="3" y="60"/>
                                        </a:lnTo>
                                        <a:lnTo>
                                          <a:pt x="5" y="68"/>
                                        </a:lnTo>
                                        <a:lnTo>
                                          <a:pt x="13" y="79"/>
                                        </a:lnTo>
                                        <a:lnTo>
                                          <a:pt x="26" y="76"/>
                                        </a:lnTo>
                                        <a:lnTo>
                                          <a:pt x="20" y="73"/>
                                        </a:lnTo>
                                        <a:lnTo>
                                          <a:pt x="15" y="58"/>
                                        </a:lnTo>
                                        <a:lnTo>
                                          <a:pt x="15" y="55"/>
                                        </a:lnTo>
                                        <a:lnTo>
                                          <a:pt x="16" y="41"/>
                                        </a:lnTo>
                                        <a:lnTo>
                                          <a:pt x="19" y="23"/>
                                        </a:lnTo>
                                        <a:lnTo>
                                          <a:pt x="24"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9" name="Freeform 580"/>
                                <wps:cNvSpPr>
                                  <a:spLocks/>
                                </wps:cNvSpPr>
                                <wps:spPr bwMode="auto">
                                  <a:xfrm>
                                    <a:off x="3233" y="1382"/>
                                    <a:ext cx="68" cy="79"/>
                                  </a:xfrm>
                                  <a:custGeom>
                                    <a:avLst/>
                                    <a:gdLst>
                                      <a:gd name="T0" fmla="*/ 56 w 68"/>
                                      <a:gd name="T1" fmla="*/ 0 h 79"/>
                                      <a:gd name="T2" fmla="*/ 42 w 68"/>
                                      <a:gd name="T3" fmla="*/ 3 h 79"/>
                                      <a:gd name="T4" fmla="*/ 44 w 68"/>
                                      <a:gd name="T5" fmla="*/ 3 h 79"/>
                                      <a:gd name="T6" fmla="*/ 50 w 68"/>
                                      <a:gd name="T7" fmla="*/ 7 h 79"/>
                                      <a:gd name="T8" fmla="*/ 53 w 68"/>
                                      <a:gd name="T9" fmla="*/ 17 h 79"/>
                                      <a:gd name="T10" fmla="*/ 53 w 68"/>
                                      <a:gd name="T11" fmla="*/ 31 h 79"/>
                                      <a:gd name="T12" fmla="*/ 50 w 68"/>
                                      <a:gd name="T13" fmla="*/ 51 h 79"/>
                                      <a:gd name="T14" fmla="*/ 44 w 68"/>
                                      <a:gd name="T15" fmla="*/ 77 h 79"/>
                                      <a:gd name="T16" fmla="*/ 0 w 68"/>
                                      <a:gd name="T17" fmla="*/ 77 h 79"/>
                                      <a:gd name="T18" fmla="*/ 62 w 68"/>
                                      <a:gd name="T19" fmla="*/ 79 h 79"/>
                                      <a:gd name="T20" fmla="*/ 65 w 68"/>
                                      <a:gd name="T21" fmla="*/ 68 h 79"/>
                                      <a:gd name="T22" fmla="*/ 67 w 68"/>
                                      <a:gd name="T23" fmla="*/ 49 h 79"/>
                                      <a:gd name="T24" fmla="*/ 68 w 68"/>
                                      <a:gd name="T25" fmla="*/ 33 h 79"/>
                                      <a:gd name="T26" fmla="*/ 66 w 68"/>
                                      <a:gd name="T27" fmla="*/ 19 h 79"/>
                                      <a:gd name="T28" fmla="*/ 64 w 68"/>
                                      <a:gd name="T29" fmla="*/ 11 h 79"/>
                                      <a:gd name="T30" fmla="*/ 5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6" y="0"/>
                                        </a:moveTo>
                                        <a:lnTo>
                                          <a:pt x="42" y="3"/>
                                        </a:lnTo>
                                        <a:lnTo>
                                          <a:pt x="44" y="3"/>
                                        </a:lnTo>
                                        <a:lnTo>
                                          <a:pt x="50" y="7"/>
                                        </a:lnTo>
                                        <a:lnTo>
                                          <a:pt x="53" y="17"/>
                                        </a:lnTo>
                                        <a:lnTo>
                                          <a:pt x="53" y="31"/>
                                        </a:lnTo>
                                        <a:lnTo>
                                          <a:pt x="50" y="51"/>
                                        </a:lnTo>
                                        <a:lnTo>
                                          <a:pt x="44" y="77"/>
                                        </a:lnTo>
                                        <a:lnTo>
                                          <a:pt x="0" y="77"/>
                                        </a:lnTo>
                                        <a:lnTo>
                                          <a:pt x="62" y="79"/>
                                        </a:lnTo>
                                        <a:lnTo>
                                          <a:pt x="65" y="68"/>
                                        </a:lnTo>
                                        <a:lnTo>
                                          <a:pt x="67" y="49"/>
                                        </a:lnTo>
                                        <a:lnTo>
                                          <a:pt x="68" y="33"/>
                                        </a:lnTo>
                                        <a:lnTo>
                                          <a:pt x="66" y="19"/>
                                        </a:lnTo>
                                        <a:lnTo>
                                          <a:pt x="64" y="11"/>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0" name="Freeform 581"/>
                                <wps:cNvSpPr>
                                  <a:spLocks/>
                                </wps:cNvSpPr>
                                <wps:spPr bwMode="auto">
                                  <a:xfrm>
                                    <a:off x="3213" y="1379"/>
                                    <a:ext cx="82" cy="168"/>
                                  </a:xfrm>
                                  <a:custGeom>
                                    <a:avLst/>
                                    <a:gdLst>
                                      <a:gd name="T0" fmla="*/ 65 w 82"/>
                                      <a:gd name="T1" fmla="*/ 0 h 168"/>
                                      <a:gd name="T2" fmla="*/ 57 w 82"/>
                                      <a:gd name="T3" fmla="*/ 1 h 168"/>
                                      <a:gd name="T4" fmla="*/ 43 w 82"/>
                                      <a:gd name="T5" fmla="*/ 8 h 168"/>
                                      <a:gd name="T6" fmla="*/ 29 w 82"/>
                                      <a:gd name="T7" fmla="*/ 23 h 168"/>
                                      <a:gd name="T8" fmla="*/ 23 w 82"/>
                                      <a:gd name="T9" fmla="*/ 33 h 168"/>
                                      <a:gd name="T10" fmla="*/ 14 w 82"/>
                                      <a:gd name="T11" fmla="*/ 48 h 168"/>
                                      <a:gd name="T12" fmla="*/ 6 w 82"/>
                                      <a:gd name="T13" fmla="*/ 65 h 168"/>
                                      <a:gd name="T14" fmla="*/ 0 w 82"/>
                                      <a:gd name="T15" fmla="*/ 85 h 168"/>
                                      <a:gd name="T16" fmla="*/ 62 w 82"/>
                                      <a:gd name="T17" fmla="*/ 87 h 168"/>
                                      <a:gd name="T18" fmla="*/ 60 w 82"/>
                                      <a:gd name="T19" fmla="*/ 94 h 168"/>
                                      <a:gd name="T20" fmla="*/ 52 w 82"/>
                                      <a:gd name="T21" fmla="*/ 118 h 168"/>
                                      <a:gd name="T22" fmla="*/ 45 w 82"/>
                                      <a:gd name="T23" fmla="*/ 137 h 168"/>
                                      <a:gd name="T24" fmla="*/ 37 w 82"/>
                                      <a:gd name="T25" fmla="*/ 150 h 168"/>
                                      <a:gd name="T26" fmla="*/ 29 w 82"/>
                                      <a:gd name="T27" fmla="*/ 158 h 168"/>
                                      <a:gd name="T28" fmla="*/ 20 w 82"/>
                                      <a:gd name="T29" fmla="*/ 161 h 168"/>
                                      <a:gd name="T30" fmla="*/ 7 w 82"/>
                                      <a:gd name="T31" fmla="*/ 164 h 168"/>
                                      <a:gd name="T32" fmla="*/ 18 w 82"/>
                                      <a:gd name="T33" fmla="*/ 168 h 168"/>
                                      <a:gd name="T34" fmla="*/ 25 w 82"/>
                                      <a:gd name="T35" fmla="*/ 167 h 168"/>
                                      <a:gd name="T36" fmla="*/ 39 w 82"/>
                                      <a:gd name="T37" fmla="*/ 160 h 168"/>
                                      <a:gd name="T38" fmla="*/ 53 w 82"/>
                                      <a:gd name="T39" fmla="*/ 145 h 168"/>
                                      <a:gd name="T40" fmla="*/ 60 w 82"/>
                                      <a:gd name="T41" fmla="*/ 135 h 168"/>
                                      <a:gd name="T42" fmla="*/ 68 w 82"/>
                                      <a:gd name="T43" fmla="*/ 120 h 168"/>
                                      <a:gd name="T44" fmla="*/ 76 w 82"/>
                                      <a:gd name="T45" fmla="*/ 102 h 168"/>
                                      <a:gd name="T46" fmla="*/ 82 w 82"/>
                                      <a:gd name="T47" fmla="*/ 82 h 168"/>
                                      <a:gd name="T48" fmla="*/ 20 w 82"/>
                                      <a:gd name="T49" fmla="*/ 80 h 168"/>
                                      <a:gd name="T50" fmla="*/ 22 w 82"/>
                                      <a:gd name="T51" fmla="*/ 73 h 168"/>
                                      <a:gd name="T52" fmla="*/ 29 w 82"/>
                                      <a:gd name="T53" fmla="*/ 49 h 168"/>
                                      <a:gd name="T54" fmla="*/ 37 w 82"/>
                                      <a:gd name="T55" fmla="*/ 30 h 168"/>
                                      <a:gd name="T56" fmla="*/ 45 w 82"/>
                                      <a:gd name="T57" fmla="*/ 17 h 168"/>
                                      <a:gd name="T58" fmla="*/ 53 w 82"/>
                                      <a:gd name="T59" fmla="*/ 9 h 168"/>
                                      <a:gd name="T60" fmla="*/ 62 w 82"/>
                                      <a:gd name="T61" fmla="*/ 6 h 168"/>
                                      <a:gd name="T62" fmla="*/ 76 w 82"/>
                                      <a:gd name="T63" fmla="*/ 3 h 168"/>
                                      <a:gd name="T64" fmla="*/ 65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5" y="0"/>
                                        </a:moveTo>
                                        <a:lnTo>
                                          <a:pt x="57" y="1"/>
                                        </a:lnTo>
                                        <a:lnTo>
                                          <a:pt x="43" y="8"/>
                                        </a:lnTo>
                                        <a:lnTo>
                                          <a:pt x="29" y="23"/>
                                        </a:lnTo>
                                        <a:lnTo>
                                          <a:pt x="23" y="33"/>
                                        </a:lnTo>
                                        <a:lnTo>
                                          <a:pt x="14" y="48"/>
                                        </a:lnTo>
                                        <a:lnTo>
                                          <a:pt x="6" y="65"/>
                                        </a:lnTo>
                                        <a:lnTo>
                                          <a:pt x="0" y="85"/>
                                        </a:lnTo>
                                        <a:lnTo>
                                          <a:pt x="62" y="87"/>
                                        </a:lnTo>
                                        <a:lnTo>
                                          <a:pt x="60" y="94"/>
                                        </a:lnTo>
                                        <a:lnTo>
                                          <a:pt x="52" y="118"/>
                                        </a:lnTo>
                                        <a:lnTo>
                                          <a:pt x="45" y="137"/>
                                        </a:lnTo>
                                        <a:lnTo>
                                          <a:pt x="37" y="150"/>
                                        </a:lnTo>
                                        <a:lnTo>
                                          <a:pt x="29" y="158"/>
                                        </a:lnTo>
                                        <a:lnTo>
                                          <a:pt x="20" y="161"/>
                                        </a:lnTo>
                                        <a:lnTo>
                                          <a:pt x="7" y="164"/>
                                        </a:lnTo>
                                        <a:lnTo>
                                          <a:pt x="18" y="168"/>
                                        </a:lnTo>
                                        <a:lnTo>
                                          <a:pt x="25" y="167"/>
                                        </a:lnTo>
                                        <a:lnTo>
                                          <a:pt x="39" y="160"/>
                                        </a:lnTo>
                                        <a:lnTo>
                                          <a:pt x="53" y="145"/>
                                        </a:lnTo>
                                        <a:lnTo>
                                          <a:pt x="60" y="135"/>
                                        </a:lnTo>
                                        <a:lnTo>
                                          <a:pt x="68" y="120"/>
                                        </a:lnTo>
                                        <a:lnTo>
                                          <a:pt x="76" y="102"/>
                                        </a:lnTo>
                                        <a:lnTo>
                                          <a:pt x="82" y="82"/>
                                        </a:lnTo>
                                        <a:lnTo>
                                          <a:pt x="20" y="80"/>
                                        </a:lnTo>
                                        <a:lnTo>
                                          <a:pt x="22" y="73"/>
                                        </a:lnTo>
                                        <a:lnTo>
                                          <a:pt x="29" y="49"/>
                                        </a:lnTo>
                                        <a:lnTo>
                                          <a:pt x="37" y="30"/>
                                        </a:lnTo>
                                        <a:lnTo>
                                          <a:pt x="45" y="17"/>
                                        </a:lnTo>
                                        <a:lnTo>
                                          <a:pt x="53" y="9"/>
                                        </a:lnTo>
                                        <a:lnTo>
                                          <a:pt x="62" y="6"/>
                                        </a:lnTo>
                                        <a:lnTo>
                                          <a:pt x="76" y="3"/>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1" name="Freeform 582"/>
                                <wps:cNvSpPr>
                                  <a:spLocks/>
                                </wps:cNvSpPr>
                                <wps:spPr bwMode="auto">
                                  <a:xfrm>
                                    <a:off x="3105" y="1286"/>
                                    <a:ext cx="200" cy="64"/>
                                  </a:xfrm>
                                  <a:custGeom>
                                    <a:avLst/>
                                    <a:gdLst>
                                      <a:gd name="T0" fmla="*/ 0 w 200"/>
                                      <a:gd name="T1" fmla="*/ 64 h 64"/>
                                      <a:gd name="T2" fmla="*/ 24 w 200"/>
                                      <a:gd name="T3" fmla="*/ 62 h 64"/>
                                      <a:gd name="T4" fmla="*/ 47 w 200"/>
                                      <a:gd name="T5" fmla="*/ 60 h 64"/>
                                      <a:gd name="T6" fmla="*/ 70 w 200"/>
                                      <a:gd name="T7" fmla="*/ 56 h 64"/>
                                      <a:gd name="T8" fmla="*/ 93 w 200"/>
                                      <a:gd name="T9" fmla="*/ 50 h 64"/>
                                      <a:gd name="T10" fmla="*/ 116 w 200"/>
                                      <a:gd name="T11" fmla="*/ 43 h 64"/>
                                      <a:gd name="T12" fmla="*/ 138 w 200"/>
                                      <a:gd name="T13" fmla="*/ 34 h 64"/>
                                      <a:gd name="T14" fmla="*/ 159 w 200"/>
                                      <a:gd name="T15" fmla="*/ 24 h 64"/>
                                      <a:gd name="T16" fmla="*/ 180 w 200"/>
                                      <a:gd name="T17" fmla="*/ 13 h 64"/>
                                      <a:gd name="T18" fmla="*/ 200 w 200"/>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4">
                                        <a:moveTo>
                                          <a:pt x="0" y="64"/>
                                        </a:moveTo>
                                        <a:lnTo>
                                          <a:pt x="24" y="62"/>
                                        </a:lnTo>
                                        <a:lnTo>
                                          <a:pt x="47" y="60"/>
                                        </a:lnTo>
                                        <a:lnTo>
                                          <a:pt x="70" y="56"/>
                                        </a:lnTo>
                                        <a:lnTo>
                                          <a:pt x="93" y="50"/>
                                        </a:lnTo>
                                        <a:lnTo>
                                          <a:pt x="116" y="43"/>
                                        </a:lnTo>
                                        <a:lnTo>
                                          <a:pt x="138" y="34"/>
                                        </a:lnTo>
                                        <a:lnTo>
                                          <a:pt x="159" y="24"/>
                                        </a:lnTo>
                                        <a:lnTo>
                                          <a:pt x="180" y="13"/>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2" name="Line 583"/>
                                <wps:cNvCnPr>
                                  <a:cxnSpLocks noChangeShapeType="1"/>
                                </wps:cNvCnPr>
                                <wps:spPr bwMode="auto">
                                  <a:xfrm flipH="1" flipV="1">
                                    <a:off x="3105" y="912"/>
                                    <a:ext cx="40"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83" name="Line 584"/>
                                <wps:cNvCnPr>
                                  <a:cxnSpLocks noChangeShapeType="1"/>
                                </wps:cNvCnPr>
                                <wps:spPr bwMode="auto">
                                  <a:xfrm>
                                    <a:off x="3180" y="1069"/>
                                    <a:ext cx="220" cy="3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84" name="Line 585"/>
                                <wps:cNvCnPr>
                                  <a:cxnSpLocks noChangeShapeType="1"/>
                                </wps:cNvCnPr>
                                <wps:spPr bwMode="auto">
                                  <a:xfrm>
                                    <a:off x="3204" y="1055"/>
                                    <a:ext cx="219" cy="3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85" name="Line 586"/>
                                <wps:cNvCnPr>
                                  <a:cxnSpLocks noChangeShapeType="1"/>
                                </wps:cNvCnPr>
                                <wps:spPr bwMode="auto">
                                  <a:xfrm flipH="1">
                                    <a:off x="3400" y="1438"/>
                                    <a:ext cx="23"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86" name="Line 587"/>
                                <wps:cNvCnPr>
                                  <a:cxnSpLocks noChangeShapeType="1"/>
                                </wps:cNvCnPr>
                                <wps:spPr bwMode="auto">
                                  <a:xfrm flipV="1">
                                    <a:off x="3145" y="1061"/>
                                    <a:ext cx="45"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87" name="Line 588"/>
                                <wps:cNvCnPr>
                                  <a:cxnSpLocks noChangeShapeType="1"/>
                                </wps:cNvCnPr>
                                <wps:spPr bwMode="auto">
                                  <a:xfrm flipV="1">
                                    <a:off x="3190" y="1040"/>
                                    <a:ext cx="55" cy="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88" name="Line 589"/>
                                <wps:cNvCnPr>
                                  <a:cxnSpLocks noChangeShapeType="1"/>
                                </wps:cNvCnPr>
                                <wps:spPr bwMode="auto">
                                  <a:xfrm flipH="1" flipV="1">
                                    <a:off x="3105" y="912"/>
                                    <a:ext cx="140" cy="1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89" name="Line 590"/>
                                <wps:cNvCnPr>
                                  <a:cxnSpLocks noChangeShapeType="1"/>
                                </wps:cNvCnPr>
                                <wps:spPr bwMode="auto">
                                  <a:xfrm>
                                    <a:off x="887" y="912"/>
                                    <a:ext cx="1" cy="6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90" name="Freeform 591"/>
                                <wps:cNvSpPr>
                                  <a:spLocks/>
                                </wps:cNvSpPr>
                                <wps:spPr bwMode="auto">
                                  <a:xfrm>
                                    <a:off x="1001" y="1286"/>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1" name="Freeform 592"/>
                                <wps:cNvSpPr>
                                  <a:spLocks/>
                                </wps:cNvSpPr>
                                <wps:spPr bwMode="auto">
                                  <a:xfrm>
                                    <a:off x="1001" y="1286"/>
                                    <a:ext cx="86" cy="58"/>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2" name="Freeform 593"/>
                                <wps:cNvSpPr>
                                  <a:spLocks/>
                                </wps:cNvSpPr>
                                <wps:spPr bwMode="auto">
                                  <a:xfrm>
                                    <a:off x="989" y="1464"/>
                                    <a:ext cx="69" cy="79"/>
                                  </a:xfrm>
                                  <a:custGeom>
                                    <a:avLst/>
                                    <a:gdLst>
                                      <a:gd name="T0" fmla="*/ 6 w 69"/>
                                      <a:gd name="T1" fmla="*/ 0 h 79"/>
                                      <a:gd name="T2" fmla="*/ 4 w 69"/>
                                      <a:gd name="T3" fmla="*/ 12 h 79"/>
                                      <a:gd name="T4" fmla="*/ 1 w 69"/>
                                      <a:gd name="T5" fmla="*/ 31 h 79"/>
                                      <a:gd name="T6" fmla="*/ 0 w 69"/>
                                      <a:gd name="T7" fmla="*/ 47 h 79"/>
                                      <a:gd name="T8" fmla="*/ 2 w 69"/>
                                      <a:gd name="T9" fmla="*/ 60 h 79"/>
                                      <a:gd name="T10" fmla="*/ 5 w 69"/>
                                      <a:gd name="T11" fmla="*/ 68 h 79"/>
                                      <a:gd name="T12" fmla="*/ 13 w 69"/>
                                      <a:gd name="T13" fmla="*/ 79 h 79"/>
                                      <a:gd name="T14" fmla="*/ 27 w 69"/>
                                      <a:gd name="T15" fmla="*/ 76 h 79"/>
                                      <a:gd name="T16" fmla="*/ 20 w 69"/>
                                      <a:gd name="T17" fmla="*/ 73 h 79"/>
                                      <a:gd name="T18" fmla="*/ 15 w 69"/>
                                      <a:gd name="T19" fmla="*/ 58 h 79"/>
                                      <a:gd name="T20" fmla="*/ 15 w 69"/>
                                      <a:gd name="T21" fmla="*/ 55 h 79"/>
                                      <a:gd name="T22" fmla="*/ 16 w 69"/>
                                      <a:gd name="T23" fmla="*/ 41 h 79"/>
                                      <a:gd name="T24" fmla="*/ 19 w 69"/>
                                      <a:gd name="T25" fmla="*/ 23 h 79"/>
                                      <a:gd name="T26" fmla="*/ 24 w 69"/>
                                      <a:gd name="T27" fmla="*/ 2 h 79"/>
                                      <a:gd name="T28" fmla="*/ 69 w 69"/>
                                      <a:gd name="T29" fmla="*/ 2 h 79"/>
                                      <a:gd name="T30" fmla="*/ 6 w 69"/>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 h="79">
                                        <a:moveTo>
                                          <a:pt x="6" y="0"/>
                                        </a:moveTo>
                                        <a:lnTo>
                                          <a:pt x="4" y="12"/>
                                        </a:lnTo>
                                        <a:lnTo>
                                          <a:pt x="1" y="31"/>
                                        </a:lnTo>
                                        <a:lnTo>
                                          <a:pt x="0" y="47"/>
                                        </a:lnTo>
                                        <a:lnTo>
                                          <a:pt x="2" y="60"/>
                                        </a:lnTo>
                                        <a:lnTo>
                                          <a:pt x="5" y="68"/>
                                        </a:lnTo>
                                        <a:lnTo>
                                          <a:pt x="13" y="79"/>
                                        </a:lnTo>
                                        <a:lnTo>
                                          <a:pt x="27" y="76"/>
                                        </a:lnTo>
                                        <a:lnTo>
                                          <a:pt x="20" y="73"/>
                                        </a:lnTo>
                                        <a:lnTo>
                                          <a:pt x="15" y="58"/>
                                        </a:lnTo>
                                        <a:lnTo>
                                          <a:pt x="15" y="55"/>
                                        </a:lnTo>
                                        <a:lnTo>
                                          <a:pt x="16" y="41"/>
                                        </a:lnTo>
                                        <a:lnTo>
                                          <a:pt x="19" y="23"/>
                                        </a:lnTo>
                                        <a:lnTo>
                                          <a:pt x="24" y="2"/>
                                        </a:lnTo>
                                        <a:lnTo>
                                          <a:pt x="69"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3" name="Freeform 594"/>
                                <wps:cNvSpPr>
                                  <a:spLocks/>
                                </wps:cNvSpPr>
                                <wps:spPr bwMode="auto">
                                  <a:xfrm>
                                    <a:off x="1015" y="1382"/>
                                    <a:ext cx="68" cy="79"/>
                                  </a:xfrm>
                                  <a:custGeom>
                                    <a:avLst/>
                                    <a:gdLst>
                                      <a:gd name="T0" fmla="*/ 56 w 68"/>
                                      <a:gd name="T1" fmla="*/ 0 h 79"/>
                                      <a:gd name="T2" fmla="*/ 42 w 68"/>
                                      <a:gd name="T3" fmla="*/ 3 h 79"/>
                                      <a:gd name="T4" fmla="*/ 44 w 68"/>
                                      <a:gd name="T5" fmla="*/ 3 h 79"/>
                                      <a:gd name="T6" fmla="*/ 50 w 68"/>
                                      <a:gd name="T7" fmla="*/ 7 h 79"/>
                                      <a:gd name="T8" fmla="*/ 53 w 68"/>
                                      <a:gd name="T9" fmla="*/ 17 h 79"/>
                                      <a:gd name="T10" fmla="*/ 53 w 68"/>
                                      <a:gd name="T11" fmla="*/ 31 h 79"/>
                                      <a:gd name="T12" fmla="*/ 50 w 68"/>
                                      <a:gd name="T13" fmla="*/ 51 h 79"/>
                                      <a:gd name="T14" fmla="*/ 44 w 68"/>
                                      <a:gd name="T15" fmla="*/ 77 h 79"/>
                                      <a:gd name="T16" fmla="*/ 0 w 68"/>
                                      <a:gd name="T17" fmla="*/ 77 h 79"/>
                                      <a:gd name="T18" fmla="*/ 62 w 68"/>
                                      <a:gd name="T19" fmla="*/ 79 h 79"/>
                                      <a:gd name="T20" fmla="*/ 64 w 68"/>
                                      <a:gd name="T21" fmla="*/ 68 h 79"/>
                                      <a:gd name="T22" fmla="*/ 68 w 68"/>
                                      <a:gd name="T23" fmla="*/ 49 h 79"/>
                                      <a:gd name="T24" fmla="*/ 68 w 68"/>
                                      <a:gd name="T25" fmla="*/ 33 h 79"/>
                                      <a:gd name="T26" fmla="*/ 67 w 68"/>
                                      <a:gd name="T27" fmla="*/ 19 h 79"/>
                                      <a:gd name="T28" fmla="*/ 64 w 68"/>
                                      <a:gd name="T29" fmla="*/ 11 h 79"/>
                                      <a:gd name="T30" fmla="*/ 5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6" y="0"/>
                                        </a:moveTo>
                                        <a:lnTo>
                                          <a:pt x="42" y="3"/>
                                        </a:lnTo>
                                        <a:lnTo>
                                          <a:pt x="44" y="3"/>
                                        </a:lnTo>
                                        <a:lnTo>
                                          <a:pt x="50" y="7"/>
                                        </a:lnTo>
                                        <a:lnTo>
                                          <a:pt x="53" y="17"/>
                                        </a:lnTo>
                                        <a:lnTo>
                                          <a:pt x="53" y="31"/>
                                        </a:lnTo>
                                        <a:lnTo>
                                          <a:pt x="50" y="51"/>
                                        </a:lnTo>
                                        <a:lnTo>
                                          <a:pt x="44" y="77"/>
                                        </a:lnTo>
                                        <a:lnTo>
                                          <a:pt x="0" y="77"/>
                                        </a:lnTo>
                                        <a:lnTo>
                                          <a:pt x="62" y="79"/>
                                        </a:lnTo>
                                        <a:lnTo>
                                          <a:pt x="64" y="68"/>
                                        </a:lnTo>
                                        <a:lnTo>
                                          <a:pt x="68" y="49"/>
                                        </a:lnTo>
                                        <a:lnTo>
                                          <a:pt x="68" y="33"/>
                                        </a:lnTo>
                                        <a:lnTo>
                                          <a:pt x="67" y="19"/>
                                        </a:lnTo>
                                        <a:lnTo>
                                          <a:pt x="64" y="11"/>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4" name="Freeform 595"/>
                                <wps:cNvSpPr>
                                  <a:spLocks/>
                                </wps:cNvSpPr>
                                <wps:spPr bwMode="auto">
                                  <a:xfrm>
                                    <a:off x="995" y="1379"/>
                                    <a:ext cx="82" cy="168"/>
                                  </a:xfrm>
                                  <a:custGeom>
                                    <a:avLst/>
                                    <a:gdLst>
                                      <a:gd name="T0" fmla="*/ 65 w 82"/>
                                      <a:gd name="T1" fmla="*/ 0 h 168"/>
                                      <a:gd name="T2" fmla="*/ 56 w 82"/>
                                      <a:gd name="T3" fmla="*/ 1 h 168"/>
                                      <a:gd name="T4" fmla="*/ 43 w 82"/>
                                      <a:gd name="T5" fmla="*/ 8 h 168"/>
                                      <a:gd name="T6" fmla="*/ 29 w 82"/>
                                      <a:gd name="T7" fmla="*/ 23 h 168"/>
                                      <a:gd name="T8" fmla="*/ 22 w 82"/>
                                      <a:gd name="T9" fmla="*/ 33 h 168"/>
                                      <a:gd name="T10" fmla="*/ 14 w 82"/>
                                      <a:gd name="T11" fmla="*/ 48 h 168"/>
                                      <a:gd name="T12" fmla="*/ 7 w 82"/>
                                      <a:gd name="T13" fmla="*/ 65 h 168"/>
                                      <a:gd name="T14" fmla="*/ 0 w 82"/>
                                      <a:gd name="T15" fmla="*/ 85 h 168"/>
                                      <a:gd name="T16" fmla="*/ 63 w 82"/>
                                      <a:gd name="T17" fmla="*/ 87 h 168"/>
                                      <a:gd name="T18" fmla="*/ 60 w 82"/>
                                      <a:gd name="T19" fmla="*/ 94 h 168"/>
                                      <a:gd name="T20" fmla="*/ 53 w 82"/>
                                      <a:gd name="T21" fmla="*/ 118 h 168"/>
                                      <a:gd name="T22" fmla="*/ 45 w 82"/>
                                      <a:gd name="T23" fmla="*/ 137 h 168"/>
                                      <a:gd name="T24" fmla="*/ 37 w 82"/>
                                      <a:gd name="T25" fmla="*/ 150 h 168"/>
                                      <a:gd name="T26" fmla="*/ 29 w 82"/>
                                      <a:gd name="T27" fmla="*/ 158 h 168"/>
                                      <a:gd name="T28" fmla="*/ 21 w 82"/>
                                      <a:gd name="T29" fmla="*/ 161 h 168"/>
                                      <a:gd name="T30" fmla="*/ 7 w 82"/>
                                      <a:gd name="T31" fmla="*/ 164 h 168"/>
                                      <a:gd name="T32" fmla="*/ 18 w 82"/>
                                      <a:gd name="T33" fmla="*/ 168 h 168"/>
                                      <a:gd name="T34" fmla="*/ 25 w 82"/>
                                      <a:gd name="T35" fmla="*/ 167 h 168"/>
                                      <a:gd name="T36" fmla="*/ 39 w 82"/>
                                      <a:gd name="T37" fmla="*/ 160 h 168"/>
                                      <a:gd name="T38" fmla="*/ 53 w 82"/>
                                      <a:gd name="T39" fmla="*/ 145 h 168"/>
                                      <a:gd name="T40" fmla="*/ 60 w 82"/>
                                      <a:gd name="T41" fmla="*/ 135 h 168"/>
                                      <a:gd name="T42" fmla="*/ 68 w 82"/>
                                      <a:gd name="T43" fmla="*/ 120 h 168"/>
                                      <a:gd name="T44" fmla="*/ 75 w 82"/>
                                      <a:gd name="T45" fmla="*/ 102 h 168"/>
                                      <a:gd name="T46" fmla="*/ 82 w 82"/>
                                      <a:gd name="T47" fmla="*/ 82 h 168"/>
                                      <a:gd name="T48" fmla="*/ 20 w 82"/>
                                      <a:gd name="T49" fmla="*/ 80 h 168"/>
                                      <a:gd name="T50" fmla="*/ 22 w 82"/>
                                      <a:gd name="T51" fmla="*/ 73 h 168"/>
                                      <a:gd name="T52" fmla="*/ 29 w 82"/>
                                      <a:gd name="T53" fmla="*/ 49 h 168"/>
                                      <a:gd name="T54" fmla="*/ 38 w 82"/>
                                      <a:gd name="T55" fmla="*/ 30 h 168"/>
                                      <a:gd name="T56" fmla="*/ 46 w 82"/>
                                      <a:gd name="T57" fmla="*/ 17 h 168"/>
                                      <a:gd name="T58" fmla="*/ 54 w 82"/>
                                      <a:gd name="T59" fmla="*/ 9 h 168"/>
                                      <a:gd name="T60" fmla="*/ 62 w 82"/>
                                      <a:gd name="T61" fmla="*/ 6 h 168"/>
                                      <a:gd name="T62" fmla="*/ 76 w 82"/>
                                      <a:gd name="T63" fmla="*/ 3 h 168"/>
                                      <a:gd name="T64" fmla="*/ 65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5" y="0"/>
                                        </a:moveTo>
                                        <a:lnTo>
                                          <a:pt x="56" y="1"/>
                                        </a:lnTo>
                                        <a:lnTo>
                                          <a:pt x="43" y="8"/>
                                        </a:lnTo>
                                        <a:lnTo>
                                          <a:pt x="29" y="23"/>
                                        </a:lnTo>
                                        <a:lnTo>
                                          <a:pt x="22" y="33"/>
                                        </a:lnTo>
                                        <a:lnTo>
                                          <a:pt x="14" y="48"/>
                                        </a:lnTo>
                                        <a:lnTo>
                                          <a:pt x="7" y="65"/>
                                        </a:lnTo>
                                        <a:lnTo>
                                          <a:pt x="0" y="85"/>
                                        </a:lnTo>
                                        <a:lnTo>
                                          <a:pt x="63" y="87"/>
                                        </a:lnTo>
                                        <a:lnTo>
                                          <a:pt x="60" y="94"/>
                                        </a:lnTo>
                                        <a:lnTo>
                                          <a:pt x="53" y="118"/>
                                        </a:lnTo>
                                        <a:lnTo>
                                          <a:pt x="45" y="137"/>
                                        </a:lnTo>
                                        <a:lnTo>
                                          <a:pt x="37" y="150"/>
                                        </a:lnTo>
                                        <a:lnTo>
                                          <a:pt x="29" y="158"/>
                                        </a:lnTo>
                                        <a:lnTo>
                                          <a:pt x="21" y="161"/>
                                        </a:lnTo>
                                        <a:lnTo>
                                          <a:pt x="7" y="164"/>
                                        </a:lnTo>
                                        <a:lnTo>
                                          <a:pt x="18" y="168"/>
                                        </a:lnTo>
                                        <a:lnTo>
                                          <a:pt x="25" y="167"/>
                                        </a:lnTo>
                                        <a:lnTo>
                                          <a:pt x="39" y="160"/>
                                        </a:lnTo>
                                        <a:lnTo>
                                          <a:pt x="53" y="145"/>
                                        </a:lnTo>
                                        <a:lnTo>
                                          <a:pt x="60" y="135"/>
                                        </a:lnTo>
                                        <a:lnTo>
                                          <a:pt x="68" y="120"/>
                                        </a:lnTo>
                                        <a:lnTo>
                                          <a:pt x="75" y="102"/>
                                        </a:lnTo>
                                        <a:lnTo>
                                          <a:pt x="82" y="82"/>
                                        </a:lnTo>
                                        <a:lnTo>
                                          <a:pt x="20" y="80"/>
                                        </a:lnTo>
                                        <a:lnTo>
                                          <a:pt x="22" y="73"/>
                                        </a:lnTo>
                                        <a:lnTo>
                                          <a:pt x="29" y="49"/>
                                        </a:lnTo>
                                        <a:lnTo>
                                          <a:pt x="38" y="30"/>
                                        </a:lnTo>
                                        <a:lnTo>
                                          <a:pt x="46" y="17"/>
                                        </a:lnTo>
                                        <a:lnTo>
                                          <a:pt x="54" y="9"/>
                                        </a:lnTo>
                                        <a:lnTo>
                                          <a:pt x="62" y="6"/>
                                        </a:lnTo>
                                        <a:lnTo>
                                          <a:pt x="76" y="3"/>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5" name="Freeform 596"/>
                                <wps:cNvSpPr>
                                  <a:spLocks/>
                                </wps:cNvSpPr>
                                <wps:spPr bwMode="auto">
                                  <a:xfrm>
                                    <a:off x="887" y="1286"/>
                                    <a:ext cx="200" cy="64"/>
                                  </a:xfrm>
                                  <a:custGeom>
                                    <a:avLst/>
                                    <a:gdLst>
                                      <a:gd name="T0" fmla="*/ 0 w 200"/>
                                      <a:gd name="T1" fmla="*/ 64 h 64"/>
                                      <a:gd name="T2" fmla="*/ 24 w 200"/>
                                      <a:gd name="T3" fmla="*/ 62 h 64"/>
                                      <a:gd name="T4" fmla="*/ 47 w 200"/>
                                      <a:gd name="T5" fmla="*/ 60 h 64"/>
                                      <a:gd name="T6" fmla="*/ 70 w 200"/>
                                      <a:gd name="T7" fmla="*/ 56 h 64"/>
                                      <a:gd name="T8" fmla="*/ 93 w 200"/>
                                      <a:gd name="T9" fmla="*/ 50 h 64"/>
                                      <a:gd name="T10" fmla="*/ 116 w 200"/>
                                      <a:gd name="T11" fmla="*/ 43 h 64"/>
                                      <a:gd name="T12" fmla="*/ 138 w 200"/>
                                      <a:gd name="T13" fmla="*/ 34 h 64"/>
                                      <a:gd name="T14" fmla="*/ 159 w 200"/>
                                      <a:gd name="T15" fmla="*/ 24 h 64"/>
                                      <a:gd name="T16" fmla="*/ 180 w 200"/>
                                      <a:gd name="T17" fmla="*/ 13 h 64"/>
                                      <a:gd name="T18" fmla="*/ 200 w 200"/>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4">
                                        <a:moveTo>
                                          <a:pt x="0" y="64"/>
                                        </a:moveTo>
                                        <a:lnTo>
                                          <a:pt x="24" y="62"/>
                                        </a:lnTo>
                                        <a:lnTo>
                                          <a:pt x="47" y="60"/>
                                        </a:lnTo>
                                        <a:lnTo>
                                          <a:pt x="70" y="56"/>
                                        </a:lnTo>
                                        <a:lnTo>
                                          <a:pt x="93" y="50"/>
                                        </a:lnTo>
                                        <a:lnTo>
                                          <a:pt x="116" y="43"/>
                                        </a:lnTo>
                                        <a:lnTo>
                                          <a:pt x="138" y="34"/>
                                        </a:lnTo>
                                        <a:lnTo>
                                          <a:pt x="159" y="24"/>
                                        </a:lnTo>
                                        <a:lnTo>
                                          <a:pt x="180" y="13"/>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6" name="Line 597"/>
                                <wps:cNvCnPr>
                                  <a:cxnSpLocks noChangeShapeType="1"/>
                                </wps:cNvCnPr>
                                <wps:spPr bwMode="auto">
                                  <a:xfrm flipH="1" flipV="1">
                                    <a:off x="887" y="912"/>
                                    <a:ext cx="40"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97" name="Line 598"/>
                                <wps:cNvCnPr>
                                  <a:cxnSpLocks noChangeShapeType="1"/>
                                </wps:cNvCnPr>
                                <wps:spPr bwMode="auto">
                                  <a:xfrm>
                                    <a:off x="962" y="1069"/>
                                    <a:ext cx="220" cy="3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98" name="Line 599"/>
                                <wps:cNvCnPr>
                                  <a:cxnSpLocks noChangeShapeType="1"/>
                                </wps:cNvCnPr>
                                <wps:spPr bwMode="auto">
                                  <a:xfrm>
                                    <a:off x="986" y="1055"/>
                                    <a:ext cx="219" cy="3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99" name="Line 600"/>
                                <wps:cNvCnPr>
                                  <a:cxnSpLocks noChangeShapeType="1"/>
                                </wps:cNvCnPr>
                                <wps:spPr bwMode="auto">
                                  <a:xfrm flipH="1">
                                    <a:off x="1182" y="1438"/>
                                    <a:ext cx="23"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00" name="Line 601"/>
                                <wps:cNvCnPr>
                                  <a:cxnSpLocks noChangeShapeType="1"/>
                                </wps:cNvCnPr>
                                <wps:spPr bwMode="auto">
                                  <a:xfrm flipV="1">
                                    <a:off x="927" y="1061"/>
                                    <a:ext cx="46"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01" name="Line 602"/>
                                <wps:cNvCnPr>
                                  <a:cxnSpLocks noChangeShapeType="1"/>
                                </wps:cNvCnPr>
                                <wps:spPr bwMode="auto">
                                  <a:xfrm flipV="1">
                                    <a:off x="973" y="1040"/>
                                    <a:ext cx="54" cy="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02" name="Line 603"/>
                                <wps:cNvCnPr>
                                  <a:cxnSpLocks noChangeShapeType="1"/>
                                </wps:cNvCnPr>
                                <wps:spPr bwMode="auto">
                                  <a:xfrm flipH="1" flipV="1">
                                    <a:off x="887" y="912"/>
                                    <a:ext cx="140" cy="1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03" name="Line 604"/>
                                <wps:cNvCnPr>
                                  <a:cxnSpLocks noChangeShapeType="1"/>
                                </wps:cNvCnPr>
                                <wps:spPr bwMode="auto">
                                  <a:xfrm>
                                    <a:off x="123" y="124"/>
                                    <a:ext cx="10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04" name="Rectangle 605"/>
                                <wps:cNvSpPr>
                                  <a:spLocks noChangeArrowheads="1"/>
                                </wps:cNvSpPr>
                                <wps:spPr bwMode="auto">
                                  <a:xfrm>
                                    <a:off x="131" y="124"/>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05" name="Rectangle 606"/>
                                <wps:cNvSpPr>
                                  <a:spLocks noChangeArrowheads="1"/>
                                </wps:cNvSpPr>
                                <wps:spPr bwMode="auto">
                                  <a:xfrm>
                                    <a:off x="131" y="124"/>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6" name="Freeform 607"/>
                                <wps:cNvSpPr>
                                  <a:spLocks/>
                                </wps:cNvSpPr>
                                <wps:spPr bwMode="auto">
                                  <a:xfrm>
                                    <a:off x="131" y="124"/>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7" name="Freeform 608"/>
                                <wps:cNvSpPr>
                                  <a:spLocks/>
                                </wps:cNvSpPr>
                                <wps:spPr bwMode="auto">
                                  <a:xfrm>
                                    <a:off x="131" y="124"/>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8" name="Freeform 609"/>
                                <wps:cNvSpPr>
                                  <a:spLocks/>
                                </wps:cNvSpPr>
                                <wps:spPr bwMode="auto">
                                  <a:xfrm>
                                    <a:off x="131" y="124"/>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9" name="Freeform 610"/>
                                <wps:cNvSpPr>
                                  <a:spLocks/>
                                </wps:cNvSpPr>
                                <wps:spPr bwMode="auto">
                                  <a:xfrm>
                                    <a:off x="131" y="124"/>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0" name="Rectangle 611"/>
                                <wps:cNvSpPr>
                                  <a:spLocks noChangeArrowheads="1"/>
                                </wps:cNvSpPr>
                                <wps:spPr bwMode="auto">
                                  <a:xfrm>
                                    <a:off x="131" y="132"/>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11" name="Rectangle 612"/>
                                <wps:cNvSpPr>
                                  <a:spLocks noChangeArrowheads="1"/>
                                </wps:cNvSpPr>
                                <wps:spPr bwMode="auto">
                                  <a:xfrm>
                                    <a:off x="131" y="132"/>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2" name="Rectangle 613"/>
                                <wps:cNvSpPr>
                                  <a:spLocks noChangeArrowheads="1"/>
                                </wps:cNvSpPr>
                                <wps:spPr bwMode="auto">
                                  <a:xfrm>
                                    <a:off x="1141" y="124"/>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13" name="Rectangle 614"/>
                                <wps:cNvSpPr>
                                  <a:spLocks noChangeArrowheads="1"/>
                                </wps:cNvSpPr>
                                <wps:spPr bwMode="auto">
                                  <a:xfrm>
                                    <a:off x="1141" y="124"/>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4" name="Freeform 615"/>
                                <wps:cNvSpPr>
                                  <a:spLocks/>
                                </wps:cNvSpPr>
                                <wps:spPr bwMode="auto">
                                  <a:xfrm>
                                    <a:off x="1141"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5" name="Freeform 616"/>
                                <wps:cNvSpPr>
                                  <a:spLocks/>
                                </wps:cNvSpPr>
                                <wps:spPr bwMode="auto">
                                  <a:xfrm>
                                    <a:off x="1141"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6" name="Freeform 617"/>
                                <wps:cNvSpPr>
                                  <a:spLocks/>
                                </wps:cNvSpPr>
                                <wps:spPr bwMode="auto">
                                  <a:xfrm>
                                    <a:off x="1141"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7" name="Freeform 618"/>
                                <wps:cNvSpPr>
                                  <a:spLocks/>
                                </wps:cNvSpPr>
                                <wps:spPr bwMode="auto">
                                  <a:xfrm>
                                    <a:off x="1141"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8" name="Rectangle 619"/>
                                <wps:cNvSpPr>
                                  <a:spLocks noChangeArrowheads="1"/>
                                </wps:cNvSpPr>
                                <wps:spPr bwMode="auto">
                                  <a:xfrm>
                                    <a:off x="1141" y="76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19" name="Rectangle 620"/>
                                <wps:cNvSpPr>
                                  <a:spLocks noChangeArrowheads="1"/>
                                </wps:cNvSpPr>
                                <wps:spPr bwMode="auto">
                                  <a:xfrm>
                                    <a:off x="1141" y="768"/>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0" name="Rectangle 621"/>
                                <wps:cNvSpPr>
                                  <a:spLocks noChangeArrowheads="1"/>
                                </wps:cNvSpPr>
                                <wps:spPr bwMode="auto">
                                  <a:xfrm>
                                    <a:off x="131" y="760"/>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21" name="Rectangle 622"/>
                                <wps:cNvSpPr>
                                  <a:spLocks noChangeArrowheads="1"/>
                                </wps:cNvSpPr>
                                <wps:spPr bwMode="auto">
                                  <a:xfrm>
                                    <a:off x="131" y="760"/>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2" name="Freeform 623"/>
                                <wps:cNvSpPr>
                                  <a:spLocks/>
                                </wps:cNvSpPr>
                                <wps:spPr bwMode="auto">
                                  <a:xfrm>
                                    <a:off x="131" y="760"/>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3" name="Freeform 624"/>
                                <wps:cNvSpPr>
                                  <a:spLocks/>
                                </wps:cNvSpPr>
                                <wps:spPr bwMode="auto">
                                  <a:xfrm>
                                    <a:off x="131" y="760"/>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4" name="Freeform 625"/>
                                <wps:cNvSpPr>
                                  <a:spLocks/>
                                </wps:cNvSpPr>
                                <wps:spPr bwMode="auto">
                                  <a:xfrm>
                                    <a:off x="131" y="760"/>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5" name="Freeform 626"/>
                                <wps:cNvSpPr>
                                  <a:spLocks/>
                                </wps:cNvSpPr>
                                <wps:spPr bwMode="auto">
                                  <a:xfrm>
                                    <a:off x="131" y="760"/>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6" name="Rectangle 627"/>
                                <wps:cNvSpPr>
                                  <a:spLocks noChangeArrowheads="1"/>
                                </wps:cNvSpPr>
                                <wps:spPr bwMode="auto">
                                  <a:xfrm>
                                    <a:off x="131" y="768"/>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27" name="Rectangle 628"/>
                                <wps:cNvSpPr>
                                  <a:spLocks noChangeArrowheads="1"/>
                                </wps:cNvSpPr>
                                <wps:spPr bwMode="auto">
                                  <a:xfrm>
                                    <a:off x="131" y="768"/>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8" name="Rectangle 629"/>
                                <wps:cNvSpPr>
                                  <a:spLocks noChangeArrowheads="1"/>
                                </wps:cNvSpPr>
                                <wps:spPr bwMode="auto">
                                  <a:xfrm>
                                    <a:off x="123" y="124"/>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29" name="Rectangle 630"/>
                                <wps:cNvSpPr>
                                  <a:spLocks noChangeArrowheads="1"/>
                                </wps:cNvSpPr>
                                <wps:spPr bwMode="auto">
                                  <a:xfrm>
                                    <a:off x="123" y="124"/>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0" name="Freeform 631"/>
                                <wps:cNvSpPr>
                                  <a:spLocks/>
                                </wps:cNvSpPr>
                                <wps:spPr bwMode="auto">
                                  <a:xfrm>
                                    <a:off x="123"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1" name="Freeform 632"/>
                                <wps:cNvSpPr>
                                  <a:spLocks/>
                                </wps:cNvSpPr>
                                <wps:spPr bwMode="auto">
                                  <a:xfrm>
                                    <a:off x="123"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2" name="Freeform 633"/>
                                <wps:cNvSpPr>
                                  <a:spLocks/>
                                </wps:cNvSpPr>
                                <wps:spPr bwMode="auto">
                                  <a:xfrm>
                                    <a:off x="123"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3" name="Freeform 634"/>
                                <wps:cNvSpPr>
                                  <a:spLocks/>
                                </wps:cNvSpPr>
                                <wps:spPr bwMode="auto">
                                  <a:xfrm>
                                    <a:off x="123"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4" name="Rectangle 635"/>
                                <wps:cNvSpPr>
                                  <a:spLocks noChangeArrowheads="1"/>
                                </wps:cNvSpPr>
                                <wps:spPr bwMode="auto">
                                  <a:xfrm>
                                    <a:off x="123" y="76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35" name="Rectangle 636"/>
                                <wps:cNvSpPr>
                                  <a:spLocks noChangeArrowheads="1"/>
                                </wps:cNvSpPr>
                                <wps:spPr bwMode="auto">
                                  <a:xfrm>
                                    <a:off x="123" y="768"/>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6" name="Line 637"/>
                                <wps:cNvCnPr>
                                  <a:cxnSpLocks noChangeShapeType="1"/>
                                </wps:cNvCnPr>
                                <wps:spPr bwMode="auto">
                                  <a:xfrm flipH="1">
                                    <a:off x="2257" y="853"/>
                                    <a:ext cx="20" cy="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4637" name="Line 638"/>
                                <wps:cNvCnPr>
                                  <a:cxnSpLocks noChangeShapeType="1"/>
                                </wps:cNvCnPr>
                                <wps:spPr bwMode="auto">
                                  <a:xfrm>
                                    <a:off x="2341" y="124"/>
                                    <a:ext cx="10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8" name="Rectangle 639"/>
                                <wps:cNvSpPr>
                                  <a:spLocks noChangeArrowheads="1"/>
                                </wps:cNvSpPr>
                                <wps:spPr bwMode="auto">
                                  <a:xfrm>
                                    <a:off x="2277" y="832"/>
                                    <a:ext cx="11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39" name="Rectangle 640"/>
                                <wps:cNvSpPr>
                                  <a:spLocks noChangeArrowheads="1"/>
                                </wps:cNvSpPr>
                                <wps:spPr bwMode="auto">
                                  <a:xfrm>
                                    <a:off x="2277" y="832"/>
                                    <a:ext cx="115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0" name="Freeform 641"/>
                                <wps:cNvSpPr>
                                  <a:spLocks/>
                                </wps:cNvSpPr>
                                <wps:spPr bwMode="auto">
                                  <a:xfrm>
                                    <a:off x="2277" y="832"/>
                                    <a:ext cx="1154" cy="21"/>
                                  </a:xfrm>
                                  <a:custGeom>
                                    <a:avLst/>
                                    <a:gdLst>
                                      <a:gd name="T0" fmla="*/ 0 w 1154"/>
                                      <a:gd name="T1" fmla="*/ 0 h 21"/>
                                      <a:gd name="T2" fmla="*/ 0 w 1154"/>
                                      <a:gd name="T3" fmla="*/ 21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0" y="21"/>
                                        </a:lnTo>
                                        <a:lnTo>
                                          <a:pt x="1154"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1" name="Freeform 642"/>
                                <wps:cNvSpPr>
                                  <a:spLocks/>
                                </wps:cNvSpPr>
                                <wps:spPr bwMode="auto">
                                  <a:xfrm>
                                    <a:off x="2277" y="832"/>
                                    <a:ext cx="1154" cy="21"/>
                                  </a:xfrm>
                                  <a:custGeom>
                                    <a:avLst/>
                                    <a:gdLst>
                                      <a:gd name="T0" fmla="*/ 0 w 1154"/>
                                      <a:gd name="T1" fmla="*/ 0 h 21"/>
                                      <a:gd name="T2" fmla="*/ 0 w 1154"/>
                                      <a:gd name="T3" fmla="*/ 21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0" y="21"/>
                                        </a:lnTo>
                                        <a:lnTo>
                                          <a:pt x="1154" y="2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2" name="Freeform 643"/>
                                <wps:cNvSpPr>
                                  <a:spLocks/>
                                </wps:cNvSpPr>
                                <wps:spPr bwMode="auto">
                                  <a:xfrm>
                                    <a:off x="2277" y="832"/>
                                    <a:ext cx="1154" cy="21"/>
                                  </a:xfrm>
                                  <a:custGeom>
                                    <a:avLst/>
                                    <a:gdLst>
                                      <a:gd name="T0" fmla="*/ 0 w 1154"/>
                                      <a:gd name="T1" fmla="*/ 0 h 21"/>
                                      <a:gd name="T2" fmla="*/ 1154 w 1154"/>
                                      <a:gd name="T3" fmla="*/ 0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1154" y="0"/>
                                        </a:lnTo>
                                        <a:lnTo>
                                          <a:pt x="1154"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3" name="Freeform 644"/>
                                <wps:cNvSpPr>
                                  <a:spLocks/>
                                </wps:cNvSpPr>
                                <wps:spPr bwMode="auto">
                                  <a:xfrm>
                                    <a:off x="2277" y="832"/>
                                    <a:ext cx="1154" cy="21"/>
                                  </a:xfrm>
                                  <a:custGeom>
                                    <a:avLst/>
                                    <a:gdLst>
                                      <a:gd name="T0" fmla="*/ 0 w 1154"/>
                                      <a:gd name="T1" fmla="*/ 0 h 21"/>
                                      <a:gd name="T2" fmla="*/ 1154 w 1154"/>
                                      <a:gd name="T3" fmla="*/ 0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1154" y="0"/>
                                        </a:lnTo>
                                        <a:lnTo>
                                          <a:pt x="1154" y="2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4" name="Rectangle 645"/>
                                <wps:cNvSpPr>
                                  <a:spLocks noChangeArrowheads="1"/>
                                </wps:cNvSpPr>
                                <wps:spPr bwMode="auto">
                                  <a:xfrm>
                                    <a:off x="2277" y="853"/>
                                    <a:ext cx="11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45" name="Rectangle 646"/>
                                <wps:cNvSpPr>
                                  <a:spLocks noChangeArrowheads="1"/>
                                </wps:cNvSpPr>
                                <wps:spPr bwMode="auto">
                                  <a:xfrm>
                                    <a:off x="2277" y="853"/>
                                    <a:ext cx="115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6" name="Rectangle 647"/>
                                <wps:cNvSpPr>
                                  <a:spLocks noChangeArrowheads="1"/>
                                </wps:cNvSpPr>
                                <wps:spPr bwMode="auto">
                                  <a:xfrm>
                                    <a:off x="2257" y="39"/>
                                    <a:ext cx="2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47" name="Rectangle 648"/>
                                <wps:cNvSpPr>
                                  <a:spLocks noChangeArrowheads="1"/>
                                </wps:cNvSpPr>
                                <wps:spPr bwMode="auto">
                                  <a:xfrm>
                                    <a:off x="2257" y="39"/>
                                    <a:ext cx="2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8" name="Freeform 649"/>
                                <wps:cNvSpPr>
                                  <a:spLocks/>
                                </wps:cNvSpPr>
                                <wps:spPr bwMode="auto">
                                  <a:xfrm>
                                    <a:off x="2257" y="39"/>
                                    <a:ext cx="20" cy="814"/>
                                  </a:xfrm>
                                  <a:custGeom>
                                    <a:avLst/>
                                    <a:gdLst>
                                      <a:gd name="T0" fmla="*/ 0 w 20"/>
                                      <a:gd name="T1" fmla="*/ 0 h 814"/>
                                      <a:gd name="T2" fmla="*/ 0 w 20"/>
                                      <a:gd name="T3" fmla="*/ 814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0" y="814"/>
                                        </a:lnTo>
                                        <a:lnTo>
                                          <a:pt x="20" y="814"/>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9" name="Freeform 650"/>
                                <wps:cNvSpPr>
                                  <a:spLocks/>
                                </wps:cNvSpPr>
                                <wps:spPr bwMode="auto">
                                  <a:xfrm>
                                    <a:off x="2257" y="39"/>
                                    <a:ext cx="20" cy="814"/>
                                  </a:xfrm>
                                  <a:custGeom>
                                    <a:avLst/>
                                    <a:gdLst>
                                      <a:gd name="T0" fmla="*/ 0 w 20"/>
                                      <a:gd name="T1" fmla="*/ 0 h 814"/>
                                      <a:gd name="T2" fmla="*/ 0 w 20"/>
                                      <a:gd name="T3" fmla="*/ 814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0" y="814"/>
                                        </a:lnTo>
                                        <a:lnTo>
                                          <a:pt x="20" y="814"/>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0" name="Freeform 651"/>
                                <wps:cNvSpPr>
                                  <a:spLocks/>
                                </wps:cNvSpPr>
                                <wps:spPr bwMode="auto">
                                  <a:xfrm>
                                    <a:off x="2257" y="39"/>
                                    <a:ext cx="20" cy="814"/>
                                  </a:xfrm>
                                  <a:custGeom>
                                    <a:avLst/>
                                    <a:gdLst>
                                      <a:gd name="T0" fmla="*/ 0 w 20"/>
                                      <a:gd name="T1" fmla="*/ 0 h 814"/>
                                      <a:gd name="T2" fmla="*/ 20 w 20"/>
                                      <a:gd name="T3" fmla="*/ 0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20" y="0"/>
                                        </a:lnTo>
                                        <a:lnTo>
                                          <a:pt x="20" y="814"/>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1" name="Freeform 652"/>
                                <wps:cNvSpPr>
                                  <a:spLocks/>
                                </wps:cNvSpPr>
                                <wps:spPr bwMode="auto">
                                  <a:xfrm>
                                    <a:off x="2257" y="39"/>
                                    <a:ext cx="20" cy="814"/>
                                  </a:xfrm>
                                  <a:custGeom>
                                    <a:avLst/>
                                    <a:gdLst>
                                      <a:gd name="T0" fmla="*/ 0 w 20"/>
                                      <a:gd name="T1" fmla="*/ 0 h 814"/>
                                      <a:gd name="T2" fmla="*/ 20 w 20"/>
                                      <a:gd name="T3" fmla="*/ 0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20" y="0"/>
                                        </a:lnTo>
                                        <a:lnTo>
                                          <a:pt x="20" y="814"/>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2" name="Rectangle 653"/>
                                <wps:cNvSpPr>
                                  <a:spLocks noChangeArrowheads="1"/>
                                </wps:cNvSpPr>
                                <wps:spPr bwMode="auto">
                                  <a:xfrm>
                                    <a:off x="2257" y="853"/>
                                    <a:ext cx="20"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3" name="Rectangle 654"/>
                                <wps:cNvSpPr>
                                  <a:spLocks noChangeArrowheads="1"/>
                                </wps:cNvSpPr>
                                <wps:spPr bwMode="auto">
                                  <a:xfrm>
                                    <a:off x="2257" y="853"/>
                                    <a:ext cx="20"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4" name="Rectangle 655"/>
                                <wps:cNvSpPr>
                                  <a:spLocks noChangeArrowheads="1"/>
                                </wps:cNvSpPr>
                                <wps:spPr bwMode="auto">
                                  <a:xfrm>
                                    <a:off x="2349" y="124"/>
                                    <a:ext cx="100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5" name="Rectangle 656"/>
                                <wps:cNvSpPr>
                                  <a:spLocks noChangeArrowheads="1"/>
                                </wps:cNvSpPr>
                                <wps:spPr bwMode="auto">
                                  <a:xfrm>
                                    <a:off x="2349" y="124"/>
                                    <a:ext cx="100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6" name="Freeform 657"/>
                                <wps:cNvSpPr>
                                  <a:spLocks/>
                                </wps:cNvSpPr>
                                <wps:spPr bwMode="auto">
                                  <a:xfrm>
                                    <a:off x="2349" y="124"/>
                                    <a:ext cx="1009" cy="8"/>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7" name="Freeform 658"/>
                                <wps:cNvSpPr>
                                  <a:spLocks/>
                                </wps:cNvSpPr>
                                <wps:spPr bwMode="auto">
                                  <a:xfrm>
                                    <a:off x="2349" y="124"/>
                                    <a:ext cx="1009" cy="8"/>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8" name="Freeform 659"/>
                                <wps:cNvSpPr>
                                  <a:spLocks/>
                                </wps:cNvSpPr>
                                <wps:spPr bwMode="auto">
                                  <a:xfrm>
                                    <a:off x="2349" y="124"/>
                                    <a:ext cx="1009" cy="8"/>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9" name="Freeform 660"/>
                                <wps:cNvSpPr>
                                  <a:spLocks/>
                                </wps:cNvSpPr>
                                <wps:spPr bwMode="auto">
                                  <a:xfrm>
                                    <a:off x="2349" y="124"/>
                                    <a:ext cx="1009" cy="8"/>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0" name="Rectangle 661"/>
                                <wps:cNvSpPr>
                                  <a:spLocks noChangeArrowheads="1"/>
                                </wps:cNvSpPr>
                                <wps:spPr bwMode="auto">
                                  <a:xfrm>
                                    <a:off x="2349" y="132"/>
                                    <a:ext cx="100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1" name="Rectangle 662"/>
                                <wps:cNvSpPr>
                                  <a:spLocks noChangeArrowheads="1"/>
                                </wps:cNvSpPr>
                                <wps:spPr bwMode="auto">
                                  <a:xfrm>
                                    <a:off x="2349" y="132"/>
                                    <a:ext cx="100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2" name="Rectangle 663"/>
                                <wps:cNvSpPr>
                                  <a:spLocks noChangeArrowheads="1"/>
                                </wps:cNvSpPr>
                                <wps:spPr bwMode="auto">
                                  <a:xfrm>
                                    <a:off x="3358" y="124"/>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3" name="Rectangle 664"/>
                                <wps:cNvSpPr>
                                  <a:spLocks noChangeArrowheads="1"/>
                                </wps:cNvSpPr>
                                <wps:spPr bwMode="auto">
                                  <a:xfrm>
                                    <a:off x="3358" y="124"/>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4" name="Freeform 665"/>
                                <wps:cNvSpPr>
                                  <a:spLocks/>
                                </wps:cNvSpPr>
                                <wps:spPr bwMode="auto">
                                  <a:xfrm>
                                    <a:off x="3358"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5" name="Freeform 666"/>
                                <wps:cNvSpPr>
                                  <a:spLocks/>
                                </wps:cNvSpPr>
                                <wps:spPr bwMode="auto">
                                  <a:xfrm>
                                    <a:off x="3358"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6" name="Freeform 667"/>
                                <wps:cNvSpPr>
                                  <a:spLocks/>
                                </wps:cNvSpPr>
                                <wps:spPr bwMode="auto">
                                  <a:xfrm>
                                    <a:off x="3358"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7" name="Freeform 668"/>
                                <wps:cNvSpPr>
                                  <a:spLocks/>
                                </wps:cNvSpPr>
                                <wps:spPr bwMode="auto">
                                  <a:xfrm>
                                    <a:off x="3358"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8" name="Rectangle 669"/>
                                <wps:cNvSpPr>
                                  <a:spLocks noChangeArrowheads="1"/>
                                </wps:cNvSpPr>
                                <wps:spPr bwMode="auto">
                                  <a:xfrm>
                                    <a:off x="3358" y="76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9" name="Rectangle 670"/>
                                <wps:cNvSpPr>
                                  <a:spLocks noChangeArrowheads="1"/>
                                </wps:cNvSpPr>
                                <wps:spPr bwMode="auto">
                                  <a:xfrm>
                                    <a:off x="3358" y="768"/>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0" name="Rectangle 671"/>
                                <wps:cNvSpPr>
                                  <a:spLocks noChangeArrowheads="1"/>
                                </wps:cNvSpPr>
                                <wps:spPr bwMode="auto">
                                  <a:xfrm>
                                    <a:off x="2349" y="760"/>
                                    <a:ext cx="100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71" name="Rectangle 672"/>
                                <wps:cNvSpPr>
                                  <a:spLocks noChangeArrowheads="1"/>
                                </wps:cNvSpPr>
                                <wps:spPr bwMode="auto">
                                  <a:xfrm>
                                    <a:off x="2349" y="760"/>
                                    <a:ext cx="100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2" name="Freeform 673"/>
                                <wps:cNvSpPr>
                                  <a:spLocks/>
                                </wps:cNvSpPr>
                                <wps:spPr bwMode="auto">
                                  <a:xfrm>
                                    <a:off x="2349" y="760"/>
                                    <a:ext cx="1009" cy="8"/>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3" name="Freeform 674"/>
                                <wps:cNvSpPr>
                                  <a:spLocks/>
                                </wps:cNvSpPr>
                                <wps:spPr bwMode="auto">
                                  <a:xfrm>
                                    <a:off x="2349" y="760"/>
                                    <a:ext cx="1009" cy="8"/>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4" name="Freeform 675"/>
                                <wps:cNvSpPr>
                                  <a:spLocks/>
                                </wps:cNvSpPr>
                                <wps:spPr bwMode="auto">
                                  <a:xfrm>
                                    <a:off x="2349" y="760"/>
                                    <a:ext cx="1009" cy="8"/>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5" name="Freeform 676"/>
                                <wps:cNvSpPr>
                                  <a:spLocks/>
                                </wps:cNvSpPr>
                                <wps:spPr bwMode="auto">
                                  <a:xfrm>
                                    <a:off x="2349" y="760"/>
                                    <a:ext cx="1009" cy="8"/>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6" name="Rectangle 677"/>
                                <wps:cNvSpPr>
                                  <a:spLocks noChangeArrowheads="1"/>
                                </wps:cNvSpPr>
                                <wps:spPr bwMode="auto">
                                  <a:xfrm>
                                    <a:off x="2349" y="768"/>
                                    <a:ext cx="100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77" name="Rectangle 678"/>
                                <wps:cNvSpPr>
                                  <a:spLocks noChangeArrowheads="1"/>
                                </wps:cNvSpPr>
                                <wps:spPr bwMode="auto">
                                  <a:xfrm>
                                    <a:off x="2349" y="768"/>
                                    <a:ext cx="100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8" name="Rectangle 679"/>
                                <wps:cNvSpPr>
                                  <a:spLocks noChangeArrowheads="1"/>
                                </wps:cNvSpPr>
                                <wps:spPr bwMode="auto">
                                  <a:xfrm>
                                    <a:off x="2341" y="124"/>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79" name="Rectangle 680"/>
                                <wps:cNvSpPr>
                                  <a:spLocks noChangeArrowheads="1"/>
                                </wps:cNvSpPr>
                                <wps:spPr bwMode="auto">
                                  <a:xfrm>
                                    <a:off x="2341" y="124"/>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0" name="Freeform 681"/>
                                <wps:cNvSpPr>
                                  <a:spLocks/>
                                </wps:cNvSpPr>
                                <wps:spPr bwMode="auto">
                                  <a:xfrm>
                                    <a:off x="2341"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1" name="Freeform 682"/>
                                <wps:cNvSpPr>
                                  <a:spLocks/>
                                </wps:cNvSpPr>
                                <wps:spPr bwMode="auto">
                                  <a:xfrm>
                                    <a:off x="2341"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2" name="Freeform 683"/>
                                <wps:cNvSpPr>
                                  <a:spLocks/>
                                </wps:cNvSpPr>
                                <wps:spPr bwMode="auto">
                                  <a:xfrm>
                                    <a:off x="2341"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3" name="Freeform 684"/>
                                <wps:cNvSpPr>
                                  <a:spLocks/>
                                </wps:cNvSpPr>
                                <wps:spPr bwMode="auto">
                                  <a:xfrm>
                                    <a:off x="2341"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4" name="Rectangle 685"/>
                                <wps:cNvSpPr>
                                  <a:spLocks noChangeArrowheads="1"/>
                                </wps:cNvSpPr>
                                <wps:spPr bwMode="auto">
                                  <a:xfrm>
                                    <a:off x="2341" y="76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85" name="Rectangle 686"/>
                                <wps:cNvSpPr>
                                  <a:spLocks noChangeArrowheads="1"/>
                                </wps:cNvSpPr>
                                <wps:spPr bwMode="auto">
                                  <a:xfrm>
                                    <a:off x="2341" y="768"/>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6" name="Freeform 687"/>
                                <wps:cNvSpPr>
                                  <a:spLocks/>
                                </wps:cNvSpPr>
                                <wps:spPr bwMode="auto">
                                  <a:xfrm>
                                    <a:off x="5003" y="999"/>
                                    <a:ext cx="120" cy="46"/>
                                  </a:xfrm>
                                  <a:custGeom>
                                    <a:avLst/>
                                    <a:gdLst>
                                      <a:gd name="T0" fmla="*/ 117 w 120"/>
                                      <a:gd name="T1" fmla="*/ 0 h 46"/>
                                      <a:gd name="T2" fmla="*/ 114 w 120"/>
                                      <a:gd name="T3" fmla="*/ 8 h 46"/>
                                      <a:gd name="T4" fmla="*/ 106 w 120"/>
                                      <a:gd name="T5" fmla="*/ 23 h 46"/>
                                      <a:gd name="T6" fmla="*/ 94 w 120"/>
                                      <a:gd name="T7" fmla="*/ 33 h 46"/>
                                      <a:gd name="T8" fmla="*/ 89 w 120"/>
                                      <a:gd name="T9" fmla="*/ 34 h 46"/>
                                      <a:gd name="T10" fmla="*/ 72 w 120"/>
                                      <a:gd name="T11" fmla="*/ 36 h 46"/>
                                      <a:gd name="T12" fmla="*/ 61 w 120"/>
                                      <a:gd name="T13" fmla="*/ 36 h 46"/>
                                      <a:gd name="T14" fmla="*/ 5 w 120"/>
                                      <a:gd name="T15" fmla="*/ 41 h 46"/>
                                      <a:gd name="T16" fmla="*/ 0 w 120"/>
                                      <a:gd name="T17" fmla="*/ 41 h 46"/>
                                      <a:gd name="T18" fmla="*/ 0 w 120"/>
                                      <a:gd name="T19" fmla="*/ 46 h 46"/>
                                      <a:gd name="T20" fmla="*/ 108 w 120"/>
                                      <a:gd name="T21" fmla="*/ 46 h 46"/>
                                      <a:gd name="T22" fmla="*/ 120 w 120"/>
                                      <a:gd name="T23" fmla="*/ 1 h 46"/>
                                      <a:gd name="T24" fmla="*/ 117 w 120"/>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46">
                                        <a:moveTo>
                                          <a:pt x="117" y="0"/>
                                        </a:moveTo>
                                        <a:lnTo>
                                          <a:pt x="114" y="8"/>
                                        </a:lnTo>
                                        <a:lnTo>
                                          <a:pt x="106" y="23"/>
                                        </a:lnTo>
                                        <a:lnTo>
                                          <a:pt x="94" y="33"/>
                                        </a:lnTo>
                                        <a:lnTo>
                                          <a:pt x="89" y="34"/>
                                        </a:lnTo>
                                        <a:lnTo>
                                          <a:pt x="72" y="36"/>
                                        </a:lnTo>
                                        <a:lnTo>
                                          <a:pt x="61" y="36"/>
                                        </a:lnTo>
                                        <a:lnTo>
                                          <a:pt x="5" y="41"/>
                                        </a:lnTo>
                                        <a:lnTo>
                                          <a:pt x="0" y="41"/>
                                        </a:lnTo>
                                        <a:lnTo>
                                          <a:pt x="0" y="46"/>
                                        </a:lnTo>
                                        <a:lnTo>
                                          <a:pt x="108" y="46"/>
                                        </a:lnTo>
                                        <a:lnTo>
                                          <a:pt x="120" y="1"/>
                                        </a:lnTo>
                                        <a:lnTo>
                                          <a:pt x="117"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7" name="Freeform 688"/>
                                <wps:cNvSpPr>
                                  <a:spLocks/>
                                </wps:cNvSpPr>
                                <wps:spPr bwMode="auto">
                                  <a:xfrm>
                                    <a:off x="5003" y="880"/>
                                    <a:ext cx="63" cy="160"/>
                                  </a:xfrm>
                                  <a:custGeom>
                                    <a:avLst/>
                                    <a:gdLst>
                                      <a:gd name="T0" fmla="*/ 63 w 63"/>
                                      <a:gd name="T1" fmla="*/ 0 h 160"/>
                                      <a:gd name="T2" fmla="*/ 0 w 63"/>
                                      <a:gd name="T3" fmla="*/ 0 h 160"/>
                                      <a:gd name="T4" fmla="*/ 0 w 63"/>
                                      <a:gd name="T5" fmla="*/ 4 h 160"/>
                                      <a:gd name="T6" fmla="*/ 5 w 63"/>
                                      <a:gd name="T7" fmla="*/ 4 h 160"/>
                                      <a:gd name="T8" fmla="*/ 17 w 63"/>
                                      <a:gd name="T9" fmla="*/ 9 h 160"/>
                                      <a:gd name="T10" fmla="*/ 18 w 63"/>
                                      <a:gd name="T11" fmla="*/ 10 h 160"/>
                                      <a:gd name="T12" fmla="*/ 20 w 63"/>
                                      <a:gd name="T13" fmla="*/ 29 h 160"/>
                                      <a:gd name="T14" fmla="*/ 20 w 63"/>
                                      <a:gd name="T15" fmla="*/ 135 h 160"/>
                                      <a:gd name="T16" fmla="*/ 20 w 63"/>
                                      <a:gd name="T17" fmla="*/ 136 h 160"/>
                                      <a:gd name="T18" fmla="*/ 18 w 63"/>
                                      <a:gd name="T19" fmla="*/ 154 h 160"/>
                                      <a:gd name="T20" fmla="*/ 5 w 63"/>
                                      <a:gd name="T21" fmla="*/ 160 h 160"/>
                                      <a:gd name="T22" fmla="*/ 61 w 63"/>
                                      <a:gd name="T23" fmla="*/ 155 h 160"/>
                                      <a:gd name="T24" fmla="*/ 60 w 63"/>
                                      <a:gd name="T25" fmla="*/ 155 h 160"/>
                                      <a:gd name="T26" fmla="*/ 45 w 63"/>
                                      <a:gd name="T27" fmla="*/ 153 h 160"/>
                                      <a:gd name="T28" fmla="*/ 42 w 63"/>
                                      <a:gd name="T29" fmla="*/ 149 h 160"/>
                                      <a:gd name="T30" fmla="*/ 40 w 63"/>
                                      <a:gd name="T31" fmla="*/ 135 h 160"/>
                                      <a:gd name="T32" fmla="*/ 40 w 63"/>
                                      <a:gd name="T33" fmla="*/ 32 h 160"/>
                                      <a:gd name="T34" fmla="*/ 40 w 63"/>
                                      <a:gd name="T35" fmla="*/ 31 h 160"/>
                                      <a:gd name="T36" fmla="*/ 42 w 63"/>
                                      <a:gd name="T37" fmla="*/ 13 h 160"/>
                                      <a:gd name="T38" fmla="*/ 48 w 63"/>
                                      <a:gd name="T39" fmla="*/ 7 h 160"/>
                                      <a:gd name="T40" fmla="*/ 48 w 63"/>
                                      <a:gd name="T41" fmla="*/ 7 h 160"/>
                                      <a:gd name="T42" fmla="*/ 63 w 63"/>
                                      <a:gd name="T43" fmla="*/ 4 h 160"/>
                                      <a:gd name="T44" fmla="*/ 63 w 63"/>
                                      <a:gd name="T45"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 h="160">
                                        <a:moveTo>
                                          <a:pt x="63" y="0"/>
                                        </a:moveTo>
                                        <a:lnTo>
                                          <a:pt x="0" y="0"/>
                                        </a:lnTo>
                                        <a:lnTo>
                                          <a:pt x="0" y="4"/>
                                        </a:lnTo>
                                        <a:lnTo>
                                          <a:pt x="5" y="4"/>
                                        </a:lnTo>
                                        <a:lnTo>
                                          <a:pt x="17" y="9"/>
                                        </a:lnTo>
                                        <a:lnTo>
                                          <a:pt x="18" y="10"/>
                                        </a:lnTo>
                                        <a:lnTo>
                                          <a:pt x="20" y="29"/>
                                        </a:lnTo>
                                        <a:lnTo>
                                          <a:pt x="20" y="135"/>
                                        </a:lnTo>
                                        <a:lnTo>
                                          <a:pt x="20" y="136"/>
                                        </a:lnTo>
                                        <a:lnTo>
                                          <a:pt x="18" y="154"/>
                                        </a:lnTo>
                                        <a:lnTo>
                                          <a:pt x="5" y="160"/>
                                        </a:lnTo>
                                        <a:lnTo>
                                          <a:pt x="61" y="155"/>
                                        </a:lnTo>
                                        <a:lnTo>
                                          <a:pt x="60" y="155"/>
                                        </a:lnTo>
                                        <a:lnTo>
                                          <a:pt x="45" y="153"/>
                                        </a:lnTo>
                                        <a:lnTo>
                                          <a:pt x="42" y="149"/>
                                        </a:lnTo>
                                        <a:lnTo>
                                          <a:pt x="40" y="135"/>
                                        </a:lnTo>
                                        <a:lnTo>
                                          <a:pt x="40" y="32"/>
                                        </a:lnTo>
                                        <a:lnTo>
                                          <a:pt x="40" y="31"/>
                                        </a:lnTo>
                                        <a:lnTo>
                                          <a:pt x="42" y="13"/>
                                        </a:lnTo>
                                        <a:lnTo>
                                          <a:pt x="48" y="7"/>
                                        </a:lnTo>
                                        <a:lnTo>
                                          <a:pt x="63" y="4"/>
                                        </a:lnTo>
                                        <a:lnTo>
                                          <a:pt x="63"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8" name="Line 689"/>
                                <wps:cNvCnPr>
                                  <a:cxnSpLocks noChangeShapeType="1"/>
                                </wps:cNvCnPr>
                                <wps:spPr bwMode="auto">
                                  <a:xfrm flipH="1">
                                    <a:off x="4474" y="853"/>
                                    <a:ext cx="21" cy="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4689" name="Line 690"/>
                                <wps:cNvCnPr>
                                  <a:cxnSpLocks noChangeShapeType="1"/>
                                </wps:cNvCnPr>
                                <wps:spPr bwMode="auto">
                                  <a:xfrm>
                                    <a:off x="4559" y="124"/>
                                    <a:ext cx="10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90" name="Rectangle 691"/>
                                <wps:cNvSpPr>
                                  <a:spLocks noChangeArrowheads="1"/>
                                </wps:cNvSpPr>
                                <wps:spPr bwMode="auto">
                                  <a:xfrm>
                                    <a:off x="4495" y="832"/>
                                    <a:ext cx="1154"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91" name="Rectangle 692"/>
                                <wps:cNvSpPr>
                                  <a:spLocks noChangeArrowheads="1"/>
                                </wps:cNvSpPr>
                                <wps:spPr bwMode="auto">
                                  <a:xfrm>
                                    <a:off x="4495" y="832"/>
                                    <a:ext cx="1154"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2" name="Freeform 693"/>
                                <wps:cNvSpPr>
                                  <a:spLocks/>
                                </wps:cNvSpPr>
                                <wps:spPr bwMode="auto">
                                  <a:xfrm>
                                    <a:off x="4495" y="832"/>
                                    <a:ext cx="1154" cy="21"/>
                                  </a:xfrm>
                                  <a:custGeom>
                                    <a:avLst/>
                                    <a:gdLst>
                                      <a:gd name="T0" fmla="*/ 0 w 1154"/>
                                      <a:gd name="T1" fmla="*/ 0 h 21"/>
                                      <a:gd name="T2" fmla="*/ 0 w 1154"/>
                                      <a:gd name="T3" fmla="*/ 21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0" y="21"/>
                                        </a:lnTo>
                                        <a:lnTo>
                                          <a:pt x="1154" y="21"/>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3" name="Freeform 694"/>
                                <wps:cNvSpPr>
                                  <a:spLocks/>
                                </wps:cNvSpPr>
                                <wps:spPr bwMode="auto">
                                  <a:xfrm>
                                    <a:off x="4495" y="832"/>
                                    <a:ext cx="1154" cy="21"/>
                                  </a:xfrm>
                                  <a:custGeom>
                                    <a:avLst/>
                                    <a:gdLst>
                                      <a:gd name="T0" fmla="*/ 0 w 1154"/>
                                      <a:gd name="T1" fmla="*/ 0 h 21"/>
                                      <a:gd name="T2" fmla="*/ 0 w 1154"/>
                                      <a:gd name="T3" fmla="*/ 21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0" y="21"/>
                                        </a:lnTo>
                                        <a:lnTo>
                                          <a:pt x="1154" y="21"/>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4" name="Freeform 695"/>
                                <wps:cNvSpPr>
                                  <a:spLocks/>
                                </wps:cNvSpPr>
                                <wps:spPr bwMode="auto">
                                  <a:xfrm>
                                    <a:off x="4495" y="832"/>
                                    <a:ext cx="1154" cy="21"/>
                                  </a:xfrm>
                                  <a:custGeom>
                                    <a:avLst/>
                                    <a:gdLst>
                                      <a:gd name="T0" fmla="*/ 0 w 1154"/>
                                      <a:gd name="T1" fmla="*/ 0 h 21"/>
                                      <a:gd name="T2" fmla="*/ 1154 w 1154"/>
                                      <a:gd name="T3" fmla="*/ 0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1154" y="0"/>
                                        </a:lnTo>
                                        <a:lnTo>
                                          <a:pt x="1154" y="21"/>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5" name="Freeform 696"/>
                                <wps:cNvSpPr>
                                  <a:spLocks/>
                                </wps:cNvSpPr>
                                <wps:spPr bwMode="auto">
                                  <a:xfrm>
                                    <a:off x="4495" y="832"/>
                                    <a:ext cx="1154" cy="21"/>
                                  </a:xfrm>
                                  <a:custGeom>
                                    <a:avLst/>
                                    <a:gdLst>
                                      <a:gd name="T0" fmla="*/ 0 w 1154"/>
                                      <a:gd name="T1" fmla="*/ 0 h 21"/>
                                      <a:gd name="T2" fmla="*/ 1154 w 1154"/>
                                      <a:gd name="T3" fmla="*/ 0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1154" y="0"/>
                                        </a:lnTo>
                                        <a:lnTo>
                                          <a:pt x="1154" y="21"/>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6" name="Rectangle 697"/>
                                <wps:cNvSpPr>
                                  <a:spLocks noChangeArrowheads="1"/>
                                </wps:cNvSpPr>
                                <wps:spPr bwMode="auto">
                                  <a:xfrm>
                                    <a:off x="4495" y="853"/>
                                    <a:ext cx="1154"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97" name="Rectangle 698"/>
                                <wps:cNvSpPr>
                                  <a:spLocks noChangeArrowheads="1"/>
                                </wps:cNvSpPr>
                                <wps:spPr bwMode="auto">
                                  <a:xfrm>
                                    <a:off x="4495" y="853"/>
                                    <a:ext cx="1154" cy="1"/>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8" name="Rectangle 699"/>
                                <wps:cNvSpPr>
                                  <a:spLocks noChangeArrowheads="1"/>
                                </wps:cNvSpPr>
                                <wps:spPr bwMode="auto">
                                  <a:xfrm>
                                    <a:off x="4474" y="39"/>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99" name="Rectangle 700"/>
                                <wps:cNvSpPr>
                                  <a:spLocks noChangeArrowheads="1"/>
                                </wps:cNvSpPr>
                                <wps:spPr bwMode="auto">
                                  <a:xfrm>
                                    <a:off x="4474" y="39"/>
                                    <a:ext cx="2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0" name="Freeform 701"/>
                                <wps:cNvSpPr>
                                  <a:spLocks/>
                                </wps:cNvSpPr>
                                <wps:spPr bwMode="auto">
                                  <a:xfrm>
                                    <a:off x="4474" y="39"/>
                                    <a:ext cx="21" cy="814"/>
                                  </a:xfrm>
                                  <a:custGeom>
                                    <a:avLst/>
                                    <a:gdLst>
                                      <a:gd name="T0" fmla="*/ 0 w 21"/>
                                      <a:gd name="T1" fmla="*/ 0 h 814"/>
                                      <a:gd name="T2" fmla="*/ 0 w 21"/>
                                      <a:gd name="T3" fmla="*/ 814 h 814"/>
                                      <a:gd name="T4" fmla="*/ 21 w 21"/>
                                      <a:gd name="T5" fmla="*/ 814 h 814"/>
                                      <a:gd name="T6" fmla="*/ 0 w 21"/>
                                      <a:gd name="T7" fmla="*/ 0 h 814"/>
                                    </a:gdLst>
                                    <a:ahLst/>
                                    <a:cxnLst>
                                      <a:cxn ang="0">
                                        <a:pos x="T0" y="T1"/>
                                      </a:cxn>
                                      <a:cxn ang="0">
                                        <a:pos x="T2" y="T3"/>
                                      </a:cxn>
                                      <a:cxn ang="0">
                                        <a:pos x="T4" y="T5"/>
                                      </a:cxn>
                                      <a:cxn ang="0">
                                        <a:pos x="T6" y="T7"/>
                                      </a:cxn>
                                    </a:cxnLst>
                                    <a:rect l="0" t="0" r="r" b="b"/>
                                    <a:pathLst>
                                      <a:path w="21" h="814">
                                        <a:moveTo>
                                          <a:pt x="0" y="0"/>
                                        </a:moveTo>
                                        <a:lnTo>
                                          <a:pt x="0" y="814"/>
                                        </a:lnTo>
                                        <a:lnTo>
                                          <a:pt x="21" y="8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1" name="Freeform 702"/>
                                <wps:cNvSpPr>
                                  <a:spLocks/>
                                </wps:cNvSpPr>
                                <wps:spPr bwMode="auto">
                                  <a:xfrm>
                                    <a:off x="4474" y="39"/>
                                    <a:ext cx="21" cy="814"/>
                                  </a:xfrm>
                                  <a:custGeom>
                                    <a:avLst/>
                                    <a:gdLst>
                                      <a:gd name="T0" fmla="*/ 0 w 21"/>
                                      <a:gd name="T1" fmla="*/ 0 h 814"/>
                                      <a:gd name="T2" fmla="*/ 0 w 21"/>
                                      <a:gd name="T3" fmla="*/ 814 h 814"/>
                                      <a:gd name="T4" fmla="*/ 21 w 21"/>
                                      <a:gd name="T5" fmla="*/ 814 h 814"/>
                                      <a:gd name="T6" fmla="*/ 0 w 21"/>
                                      <a:gd name="T7" fmla="*/ 0 h 814"/>
                                    </a:gdLst>
                                    <a:ahLst/>
                                    <a:cxnLst>
                                      <a:cxn ang="0">
                                        <a:pos x="T0" y="T1"/>
                                      </a:cxn>
                                      <a:cxn ang="0">
                                        <a:pos x="T2" y="T3"/>
                                      </a:cxn>
                                      <a:cxn ang="0">
                                        <a:pos x="T4" y="T5"/>
                                      </a:cxn>
                                      <a:cxn ang="0">
                                        <a:pos x="T6" y="T7"/>
                                      </a:cxn>
                                    </a:cxnLst>
                                    <a:rect l="0" t="0" r="r" b="b"/>
                                    <a:pathLst>
                                      <a:path w="21" h="814">
                                        <a:moveTo>
                                          <a:pt x="0" y="0"/>
                                        </a:moveTo>
                                        <a:lnTo>
                                          <a:pt x="0" y="814"/>
                                        </a:lnTo>
                                        <a:lnTo>
                                          <a:pt x="21" y="8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2" name="Freeform 703"/>
                                <wps:cNvSpPr>
                                  <a:spLocks/>
                                </wps:cNvSpPr>
                                <wps:spPr bwMode="auto">
                                  <a:xfrm>
                                    <a:off x="4474" y="39"/>
                                    <a:ext cx="21" cy="814"/>
                                  </a:xfrm>
                                  <a:custGeom>
                                    <a:avLst/>
                                    <a:gdLst>
                                      <a:gd name="T0" fmla="*/ 0 w 21"/>
                                      <a:gd name="T1" fmla="*/ 0 h 814"/>
                                      <a:gd name="T2" fmla="*/ 21 w 21"/>
                                      <a:gd name="T3" fmla="*/ 0 h 814"/>
                                      <a:gd name="T4" fmla="*/ 21 w 21"/>
                                      <a:gd name="T5" fmla="*/ 814 h 814"/>
                                      <a:gd name="T6" fmla="*/ 0 w 21"/>
                                      <a:gd name="T7" fmla="*/ 0 h 814"/>
                                    </a:gdLst>
                                    <a:ahLst/>
                                    <a:cxnLst>
                                      <a:cxn ang="0">
                                        <a:pos x="T0" y="T1"/>
                                      </a:cxn>
                                      <a:cxn ang="0">
                                        <a:pos x="T2" y="T3"/>
                                      </a:cxn>
                                      <a:cxn ang="0">
                                        <a:pos x="T4" y="T5"/>
                                      </a:cxn>
                                      <a:cxn ang="0">
                                        <a:pos x="T6" y="T7"/>
                                      </a:cxn>
                                    </a:cxnLst>
                                    <a:rect l="0" t="0" r="r" b="b"/>
                                    <a:pathLst>
                                      <a:path w="21" h="814">
                                        <a:moveTo>
                                          <a:pt x="0" y="0"/>
                                        </a:moveTo>
                                        <a:lnTo>
                                          <a:pt x="21" y="0"/>
                                        </a:lnTo>
                                        <a:lnTo>
                                          <a:pt x="21" y="8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3" name="Freeform 704"/>
                                <wps:cNvSpPr>
                                  <a:spLocks/>
                                </wps:cNvSpPr>
                                <wps:spPr bwMode="auto">
                                  <a:xfrm>
                                    <a:off x="4474" y="39"/>
                                    <a:ext cx="21" cy="814"/>
                                  </a:xfrm>
                                  <a:custGeom>
                                    <a:avLst/>
                                    <a:gdLst>
                                      <a:gd name="T0" fmla="*/ 0 w 21"/>
                                      <a:gd name="T1" fmla="*/ 0 h 814"/>
                                      <a:gd name="T2" fmla="*/ 21 w 21"/>
                                      <a:gd name="T3" fmla="*/ 0 h 814"/>
                                      <a:gd name="T4" fmla="*/ 21 w 21"/>
                                      <a:gd name="T5" fmla="*/ 814 h 814"/>
                                      <a:gd name="T6" fmla="*/ 0 w 21"/>
                                      <a:gd name="T7" fmla="*/ 0 h 814"/>
                                    </a:gdLst>
                                    <a:ahLst/>
                                    <a:cxnLst>
                                      <a:cxn ang="0">
                                        <a:pos x="T0" y="T1"/>
                                      </a:cxn>
                                      <a:cxn ang="0">
                                        <a:pos x="T2" y="T3"/>
                                      </a:cxn>
                                      <a:cxn ang="0">
                                        <a:pos x="T4" y="T5"/>
                                      </a:cxn>
                                      <a:cxn ang="0">
                                        <a:pos x="T6" y="T7"/>
                                      </a:cxn>
                                    </a:cxnLst>
                                    <a:rect l="0" t="0" r="r" b="b"/>
                                    <a:pathLst>
                                      <a:path w="21" h="814">
                                        <a:moveTo>
                                          <a:pt x="0" y="0"/>
                                        </a:moveTo>
                                        <a:lnTo>
                                          <a:pt x="21" y="0"/>
                                        </a:lnTo>
                                        <a:lnTo>
                                          <a:pt x="21" y="8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4" name="Rectangle 705"/>
                                <wps:cNvSpPr>
                                  <a:spLocks noChangeArrowheads="1"/>
                                </wps:cNvSpPr>
                                <wps:spPr bwMode="auto">
                                  <a:xfrm>
                                    <a:off x="4474" y="853"/>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5" name="Rectangle 706"/>
                                <wps:cNvSpPr>
                                  <a:spLocks noChangeArrowheads="1"/>
                                </wps:cNvSpPr>
                                <wps:spPr bwMode="auto">
                                  <a:xfrm>
                                    <a:off x="4474" y="853"/>
                                    <a:ext cx="2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6" name="Rectangle 707"/>
                                <wps:cNvSpPr>
                                  <a:spLocks noChangeArrowheads="1"/>
                                </wps:cNvSpPr>
                                <wps:spPr bwMode="auto">
                                  <a:xfrm>
                                    <a:off x="5649" y="39"/>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7" name="Rectangle 708"/>
                                <wps:cNvSpPr>
                                  <a:spLocks noChangeArrowheads="1"/>
                                </wps:cNvSpPr>
                                <wps:spPr bwMode="auto">
                                  <a:xfrm>
                                    <a:off x="5649" y="39"/>
                                    <a:ext cx="2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8" name="Freeform 709"/>
                                <wps:cNvSpPr>
                                  <a:spLocks/>
                                </wps:cNvSpPr>
                                <wps:spPr bwMode="auto">
                                  <a:xfrm>
                                    <a:off x="5649" y="39"/>
                                    <a:ext cx="20" cy="813"/>
                                  </a:xfrm>
                                  <a:custGeom>
                                    <a:avLst/>
                                    <a:gdLst>
                                      <a:gd name="T0" fmla="*/ 0 w 20"/>
                                      <a:gd name="T1" fmla="*/ 0 h 813"/>
                                      <a:gd name="T2" fmla="*/ 0 w 20"/>
                                      <a:gd name="T3" fmla="*/ 813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0" y="813"/>
                                        </a:lnTo>
                                        <a:lnTo>
                                          <a:pt x="20" y="8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9" name="Freeform 710"/>
                                <wps:cNvSpPr>
                                  <a:spLocks/>
                                </wps:cNvSpPr>
                                <wps:spPr bwMode="auto">
                                  <a:xfrm>
                                    <a:off x="5649" y="39"/>
                                    <a:ext cx="20" cy="813"/>
                                  </a:xfrm>
                                  <a:custGeom>
                                    <a:avLst/>
                                    <a:gdLst>
                                      <a:gd name="T0" fmla="*/ 0 w 20"/>
                                      <a:gd name="T1" fmla="*/ 0 h 813"/>
                                      <a:gd name="T2" fmla="*/ 0 w 20"/>
                                      <a:gd name="T3" fmla="*/ 813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0" y="813"/>
                                        </a:lnTo>
                                        <a:lnTo>
                                          <a:pt x="20" y="81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0" name="Freeform 711"/>
                                <wps:cNvSpPr>
                                  <a:spLocks/>
                                </wps:cNvSpPr>
                                <wps:spPr bwMode="auto">
                                  <a:xfrm>
                                    <a:off x="5649" y="39"/>
                                    <a:ext cx="20" cy="813"/>
                                  </a:xfrm>
                                  <a:custGeom>
                                    <a:avLst/>
                                    <a:gdLst>
                                      <a:gd name="T0" fmla="*/ 0 w 20"/>
                                      <a:gd name="T1" fmla="*/ 0 h 813"/>
                                      <a:gd name="T2" fmla="*/ 20 w 20"/>
                                      <a:gd name="T3" fmla="*/ 0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20" y="0"/>
                                        </a:lnTo>
                                        <a:lnTo>
                                          <a:pt x="20" y="8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1" name="Freeform 712"/>
                                <wps:cNvSpPr>
                                  <a:spLocks/>
                                </wps:cNvSpPr>
                                <wps:spPr bwMode="auto">
                                  <a:xfrm>
                                    <a:off x="5649" y="39"/>
                                    <a:ext cx="20" cy="813"/>
                                  </a:xfrm>
                                  <a:custGeom>
                                    <a:avLst/>
                                    <a:gdLst>
                                      <a:gd name="T0" fmla="*/ 0 w 20"/>
                                      <a:gd name="T1" fmla="*/ 0 h 813"/>
                                      <a:gd name="T2" fmla="*/ 20 w 20"/>
                                      <a:gd name="T3" fmla="*/ 0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20" y="0"/>
                                        </a:lnTo>
                                        <a:lnTo>
                                          <a:pt x="20" y="81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2" name="Rectangle 713"/>
                                <wps:cNvSpPr>
                                  <a:spLocks noChangeArrowheads="1"/>
                                </wps:cNvSpPr>
                                <wps:spPr bwMode="auto">
                                  <a:xfrm>
                                    <a:off x="5649" y="852"/>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3" name="Rectangle 714"/>
                                <wps:cNvSpPr>
                                  <a:spLocks noChangeArrowheads="1"/>
                                </wps:cNvSpPr>
                                <wps:spPr bwMode="auto">
                                  <a:xfrm>
                                    <a:off x="5649" y="852"/>
                                    <a:ext cx="2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4" name="Rectangle 715"/>
                                <wps:cNvSpPr>
                                  <a:spLocks noChangeArrowheads="1"/>
                                </wps:cNvSpPr>
                                <wps:spPr bwMode="auto">
                                  <a:xfrm>
                                    <a:off x="4566" y="124"/>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5" name="Rectangle 716"/>
                                <wps:cNvSpPr>
                                  <a:spLocks noChangeArrowheads="1"/>
                                </wps:cNvSpPr>
                                <wps:spPr bwMode="auto">
                                  <a:xfrm>
                                    <a:off x="4566" y="124"/>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6" name="Freeform 717"/>
                                <wps:cNvSpPr>
                                  <a:spLocks/>
                                </wps:cNvSpPr>
                                <wps:spPr bwMode="auto">
                                  <a:xfrm>
                                    <a:off x="4566" y="124"/>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7" name="Freeform 718"/>
                                <wps:cNvSpPr>
                                  <a:spLocks/>
                                </wps:cNvSpPr>
                                <wps:spPr bwMode="auto">
                                  <a:xfrm>
                                    <a:off x="4566" y="124"/>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8" name="Freeform 719"/>
                                <wps:cNvSpPr>
                                  <a:spLocks/>
                                </wps:cNvSpPr>
                                <wps:spPr bwMode="auto">
                                  <a:xfrm>
                                    <a:off x="4566" y="124"/>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9" name="Freeform 720"/>
                                <wps:cNvSpPr>
                                  <a:spLocks/>
                                </wps:cNvSpPr>
                                <wps:spPr bwMode="auto">
                                  <a:xfrm>
                                    <a:off x="4566" y="124"/>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0" name="Rectangle 721"/>
                                <wps:cNvSpPr>
                                  <a:spLocks noChangeArrowheads="1"/>
                                </wps:cNvSpPr>
                                <wps:spPr bwMode="auto">
                                  <a:xfrm>
                                    <a:off x="4566" y="132"/>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1" name="Rectangle 722"/>
                                <wps:cNvSpPr>
                                  <a:spLocks noChangeArrowheads="1"/>
                                </wps:cNvSpPr>
                                <wps:spPr bwMode="auto">
                                  <a:xfrm>
                                    <a:off x="4566" y="132"/>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2" name="Rectangle 723"/>
                                <wps:cNvSpPr>
                                  <a:spLocks noChangeArrowheads="1"/>
                                </wps:cNvSpPr>
                                <wps:spPr bwMode="auto">
                                  <a:xfrm>
                                    <a:off x="5576" y="124"/>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3" name="Rectangle 724"/>
                                <wps:cNvSpPr>
                                  <a:spLocks noChangeArrowheads="1"/>
                                </wps:cNvSpPr>
                                <wps:spPr bwMode="auto">
                                  <a:xfrm>
                                    <a:off x="5576" y="124"/>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4" name="Freeform 725"/>
                                <wps:cNvSpPr>
                                  <a:spLocks/>
                                </wps:cNvSpPr>
                                <wps:spPr bwMode="auto">
                                  <a:xfrm>
                                    <a:off x="5576"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5" name="Freeform 726"/>
                                <wps:cNvSpPr>
                                  <a:spLocks/>
                                </wps:cNvSpPr>
                                <wps:spPr bwMode="auto">
                                  <a:xfrm>
                                    <a:off x="5576" y="124"/>
                                    <a:ext cx="8" cy="644"/>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6" name="Freeform 727"/>
                                <wps:cNvSpPr>
                                  <a:spLocks/>
                                </wps:cNvSpPr>
                                <wps:spPr bwMode="auto">
                                  <a:xfrm>
                                    <a:off x="5576"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7" name="Freeform 728"/>
                                <wps:cNvSpPr>
                                  <a:spLocks/>
                                </wps:cNvSpPr>
                                <wps:spPr bwMode="auto">
                                  <a:xfrm>
                                    <a:off x="5576" y="124"/>
                                    <a:ext cx="8" cy="644"/>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8" name="Rectangle 729"/>
                                <wps:cNvSpPr>
                                  <a:spLocks noChangeArrowheads="1"/>
                                </wps:cNvSpPr>
                                <wps:spPr bwMode="auto">
                                  <a:xfrm>
                                    <a:off x="5576" y="76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9" name="Rectangle 730"/>
                                <wps:cNvSpPr>
                                  <a:spLocks noChangeArrowheads="1"/>
                                </wps:cNvSpPr>
                                <wps:spPr bwMode="auto">
                                  <a:xfrm>
                                    <a:off x="5576" y="768"/>
                                    <a:ext cx="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0" name="Rectangle 731"/>
                                <wps:cNvSpPr>
                                  <a:spLocks noChangeArrowheads="1"/>
                                </wps:cNvSpPr>
                                <wps:spPr bwMode="auto">
                                  <a:xfrm>
                                    <a:off x="4566" y="760"/>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1" name="Rectangle 732"/>
                                <wps:cNvSpPr>
                                  <a:spLocks noChangeArrowheads="1"/>
                                </wps:cNvSpPr>
                                <wps:spPr bwMode="auto">
                                  <a:xfrm>
                                    <a:off x="4566" y="760"/>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2" name="Freeform 733"/>
                                <wps:cNvSpPr>
                                  <a:spLocks/>
                                </wps:cNvSpPr>
                                <wps:spPr bwMode="auto">
                                  <a:xfrm>
                                    <a:off x="4566" y="760"/>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3" name="Freeform 734"/>
                                <wps:cNvSpPr>
                                  <a:spLocks/>
                                </wps:cNvSpPr>
                                <wps:spPr bwMode="auto">
                                  <a:xfrm>
                                    <a:off x="4566" y="760"/>
                                    <a:ext cx="1010" cy="8"/>
                                  </a:xfrm>
                                  <a:custGeom>
                                    <a:avLst/>
                                    <a:gdLst>
                                      <a:gd name="T0" fmla="*/ 0 w 1010"/>
                                      <a:gd name="T1" fmla="*/ 0 h 8"/>
                                      <a:gd name="T2" fmla="*/ 0 w 1010"/>
                                      <a:gd name="T3" fmla="*/ 8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0" y="8"/>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4" name="Freeform 735"/>
                                <wps:cNvSpPr>
                                  <a:spLocks/>
                                </wps:cNvSpPr>
                                <wps:spPr bwMode="auto">
                                  <a:xfrm>
                                    <a:off x="4566" y="760"/>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5" name="Freeform 736"/>
                                <wps:cNvSpPr>
                                  <a:spLocks/>
                                </wps:cNvSpPr>
                                <wps:spPr bwMode="auto">
                                  <a:xfrm>
                                    <a:off x="4566" y="760"/>
                                    <a:ext cx="1010" cy="8"/>
                                  </a:xfrm>
                                  <a:custGeom>
                                    <a:avLst/>
                                    <a:gdLst>
                                      <a:gd name="T0" fmla="*/ 0 w 1010"/>
                                      <a:gd name="T1" fmla="*/ 0 h 8"/>
                                      <a:gd name="T2" fmla="*/ 1010 w 1010"/>
                                      <a:gd name="T3" fmla="*/ 0 h 8"/>
                                      <a:gd name="T4" fmla="*/ 1010 w 1010"/>
                                      <a:gd name="T5" fmla="*/ 8 h 8"/>
                                      <a:gd name="T6" fmla="*/ 0 w 1010"/>
                                      <a:gd name="T7" fmla="*/ 0 h 8"/>
                                    </a:gdLst>
                                    <a:ahLst/>
                                    <a:cxnLst>
                                      <a:cxn ang="0">
                                        <a:pos x="T0" y="T1"/>
                                      </a:cxn>
                                      <a:cxn ang="0">
                                        <a:pos x="T2" y="T3"/>
                                      </a:cxn>
                                      <a:cxn ang="0">
                                        <a:pos x="T4" y="T5"/>
                                      </a:cxn>
                                      <a:cxn ang="0">
                                        <a:pos x="T6" y="T7"/>
                                      </a:cxn>
                                    </a:cxnLst>
                                    <a:rect l="0" t="0" r="r" b="b"/>
                                    <a:pathLst>
                                      <a:path w="1010" h="8">
                                        <a:moveTo>
                                          <a:pt x="0" y="0"/>
                                        </a:moveTo>
                                        <a:lnTo>
                                          <a:pt x="1010" y="0"/>
                                        </a:lnTo>
                                        <a:lnTo>
                                          <a:pt x="101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6" name="Rectangle 737"/>
                                <wps:cNvSpPr>
                                  <a:spLocks noChangeArrowheads="1"/>
                                </wps:cNvSpPr>
                                <wps:spPr bwMode="auto">
                                  <a:xfrm>
                                    <a:off x="4566" y="768"/>
                                    <a:ext cx="10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7" name="Rectangle 738"/>
                                <wps:cNvSpPr>
                                  <a:spLocks noChangeArrowheads="1"/>
                                </wps:cNvSpPr>
                                <wps:spPr bwMode="auto">
                                  <a:xfrm>
                                    <a:off x="4566" y="768"/>
                                    <a:ext cx="10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8" name="Rectangle 739"/>
                                <wps:cNvSpPr>
                                  <a:spLocks noChangeArrowheads="1"/>
                                </wps:cNvSpPr>
                                <wps:spPr bwMode="auto">
                                  <a:xfrm>
                                    <a:off x="4559" y="124"/>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9" name="Rectangle 740"/>
                                <wps:cNvSpPr>
                                  <a:spLocks noChangeArrowheads="1"/>
                                </wps:cNvSpPr>
                                <wps:spPr bwMode="auto">
                                  <a:xfrm>
                                    <a:off x="4559" y="124"/>
                                    <a:ext cx="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0" name="Freeform 741"/>
                                <wps:cNvSpPr>
                                  <a:spLocks/>
                                </wps:cNvSpPr>
                                <wps:spPr bwMode="auto">
                                  <a:xfrm>
                                    <a:off x="4559" y="124"/>
                                    <a:ext cx="7" cy="644"/>
                                  </a:xfrm>
                                  <a:custGeom>
                                    <a:avLst/>
                                    <a:gdLst>
                                      <a:gd name="T0" fmla="*/ 0 w 7"/>
                                      <a:gd name="T1" fmla="*/ 0 h 644"/>
                                      <a:gd name="T2" fmla="*/ 0 w 7"/>
                                      <a:gd name="T3" fmla="*/ 644 h 644"/>
                                      <a:gd name="T4" fmla="*/ 7 w 7"/>
                                      <a:gd name="T5" fmla="*/ 644 h 644"/>
                                      <a:gd name="T6" fmla="*/ 0 w 7"/>
                                      <a:gd name="T7" fmla="*/ 0 h 644"/>
                                    </a:gdLst>
                                    <a:ahLst/>
                                    <a:cxnLst>
                                      <a:cxn ang="0">
                                        <a:pos x="T0" y="T1"/>
                                      </a:cxn>
                                      <a:cxn ang="0">
                                        <a:pos x="T2" y="T3"/>
                                      </a:cxn>
                                      <a:cxn ang="0">
                                        <a:pos x="T4" y="T5"/>
                                      </a:cxn>
                                      <a:cxn ang="0">
                                        <a:pos x="T6" y="T7"/>
                                      </a:cxn>
                                    </a:cxnLst>
                                    <a:rect l="0" t="0" r="r" b="b"/>
                                    <a:pathLst>
                                      <a:path w="7" h="644">
                                        <a:moveTo>
                                          <a:pt x="0" y="0"/>
                                        </a:moveTo>
                                        <a:lnTo>
                                          <a:pt x="0" y="644"/>
                                        </a:lnTo>
                                        <a:lnTo>
                                          <a:pt x="7"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1" name="Freeform 742"/>
                                <wps:cNvSpPr>
                                  <a:spLocks/>
                                </wps:cNvSpPr>
                                <wps:spPr bwMode="auto">
                                  <a:xfrm>
                                    <a:off x="4559" y="124"/>
                                    <a:ext cx="7" cy="644"/>
                                  </a:xfrm>
                                  <a:custGeom>
                                    <a:avLst/>
                                    <a:gdLst>
                                      <a:gd name="T0" fmla="*/ 0 w 7"/>
                                      <a:gd name="T1" fmla="*/ 0 h 644"/>
                                      <a:gd name="T2" fmla="*/ 0 w 7"/>
                                      <a:gd name="T3" fmla="*/ 644 h 644"/>
                                      <a:gd name="T4" fmla="*/ 7 w 7"/>
                                      <a:gd name="T5" fmla="*/ 644 h 644"/>
                                      <a:gd name="T6" fmla="*/ 0 w 7"/>
                                      <a:gd name="T7" fmla="*/ 0 h 644"/>
                                    </a:gdLst>
                                    <a:ahLst/>
                                    <a:cxnLst>
                                      <a:cxn ang="0">
                                        <a:pos x="T0" y="T1"/>
                                      </a:cxn>
                                      <a:cxn ang="0">
                                        <a:pos x="T2" y="T3"/>
                                      </a:cxn>
                                      <a:cxn ang="0">
                                        <a:pos x="T4" y="T5"/>
                                      </a:cxn>
                                      <a:cxn ang="0">
                                        <a:pos x="T6" y="T7"/>
                                      </a:cxn>
                                    </a:cxnLst>
                                    <a:rect l="0" t="0" r="r" b="b"/>
                                    <a:pathLst>
                                      <a:path w="7" h="644">
                                        <a:moveTo>
                                          <a:pt x="0" y="0"/>
                                        </a:moveTo>
                                        <a:lnTo>
                                          <a:pt x="0" y="644"/>
                                        </a:lnTo>
                                        <a:lnTo>
                                          <a:pt x="7"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2" name="Freeform 743"/>
                                <wps:cNvSpPr>
                                  <a:spLocks/>
                                </wps:cNvSpPr>
                                <wps:spPr bwMode="auto">
                                  <a:xfrm>
                                    <a:off x="4559" y="124"/>
                                    <a:ext cx="7" cy="644"/>
                                  </a:xfrm>
                                  <a:custGeom>
                                    <a:avLst/>
                                    <a:gdLst>
                                      <a:gd name="T0" fmla="*/ 0 w 7"/>
                                      <a:gd name="T1" fmla="*/ 0 h 644"/>
                                      <a:gd name="T2" fmla="*/ 7 w 7"/>
                                      <a:gd name="T3" fmla="*/ 0 h 644"/>
                                      <a:gd name="T4" fmla="*/ 7 w 7"/>
                                      <a:gd name="T5" fmla="*/ 644 h 644"/>
                                      <a:gd name="T6" fmla="*/ 0 w 7"/>
                                      <a:gd name="T7" fmla="*/ 0 h 644"/>
                                    </a:gdLst>
                                    <a:ahLst/>
                                    <a:cxnLst>
                                      <a:cxn ang="0">
                                        <a:pos x="T0" y="T1"/>
                                      </a:cxn>
                                      <a:cxn ang="0">
                                        <a:pos x="T2" y="T3"/>
                                      </a:cxn>
                                      <a:cxn ang="0">
                                        <a:pos x="T4" y="T5"/>
                                      </a:cxn>
                                      <a:cxn ang="0">
                                        <a:pos x="T6" y="T7"/>
                                      </a:cxn>
                                    </a:cxnLst>
                                    <a:rect l="0" t="0" r="r" b="b"/>
                                    <a:pathLst>
                                      <a:path w="7" h="644">
                                        <a:moveTo>
                                          <a:pt x="0" y="0"/>
                                        </a:moveTo>
                                        <a:lnTo>
                                          <a:pt x="7" y="0"/>
                                        </a:lnTo>
                                        <a:lnTo>
                                          <a:pt x="7"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3" name="Freeform 744"/>
                                <wps:cNvSpPr>
                                  <a:spLocks/>
                                </wps:cNvSpPr>
                                <wps:spPr bwMode="auto">
                                  <a:xfrm>
                                    <a:off x="4559" y="124"/>
                                    <a:ext cx="7" cy="644"/>
                                  </a:xfrm>
                                  <a:custGeom>
                                    <a:avLst/>
                                    <a:gdLst>
                                      <a:gd name="T0" fmla="*/ 0 w 7"/>
                                      <a:gd name="T1" fmla="*/ 0 h 644"/>
                                      <a:gd name="T2" fmla="*/ 7 w 7"/>
                                      <a:gd name="T3" fmla="*/ 0 h 644"/>
                                      <a:gd name="T4" fmla="*/ 7 w 7"/>
                                      <a:gd name="T5" fmla="*/ 644 h 644"/>
                                      <a:gd name="T6" fmla="*/ 0 w 7"/>
                                      <a:gd name="T7" fmla="*/ 0 h 644"/>
                                    </a:gdLst>
                                    <a:ahLst/>
                                    <a:cxnLst>
                                      <a:cxn ang="0">
                                        <a:pos x="T0" y="T1"/>
                                      </a:cxn>
                                      <a:cxn ang="0">
                                        <a:pos x="T2" y="T3"/>
                                      </a:cxn>
                                      <a:cxn ang="0">
                                        <a:pos x="T4" y="T5"/>
                                      </a:cxn>
                                      <a:cxn ang="0">
                                        <a:pos x="T6" y="T7"/>
                                      </a:cxn>
                                    </a:cxnLst>
                                    <a:rect l="0" t="0" r="r" b="b"/>
                                    <a:pathLst>
                                      <a:path w="7" h="644">
                                        <a:moveTo>
                                          <a:pt x="0" y="0"/>
                                        </a:moveTo>
                                        <a:lnTo>
                                          <a:pt x="7" y="0"/>
                                        </a:lnTo>
                                        <a:lnTo>
                                          <a:pt x="7"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4" name="Rectangle 745"/>
                                <wps:cNvSpPr>
                                  <a:spLocks noChangeArrowheads="1"/>
                                </wps:cNvSpPr>
                                <wps:spPr bwMode="auto">
                                  <a:xfrm>
                                    <a:off x="4559" y="768"/>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5" name="Rectangle 746"/>
                                <wps:cNvSpPr>
                                  <a:spLocks noChangeArrowheads="1"/>
                                </wps:cNvSpPr>
                                <wps:spPr bwMode="auto">
                                  <a:xfrm>
                                    <a:off x="4559" y="768"/>
                                    <a:ext cx="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6" name="Freeform 747"/>
                                <wps:cNvSpPr>
                                  <a:spLocks/>
                                </wps:cNvSpPr>
                                <wps:spPr bwMode="auto">
                                  <a:xfrm>
                                    <a:off x="4852" y="542"/>
                                    <a:ext cx="49" cy="55"/>
                                  </a:xfrm>
                                  <a:custGeom>
                                    <a:avLst/>
                                    <a:gdLst>
                                      <a:gd name="T0" fmla="*/ 26 w 49"/>
                                      <a:gd name="T1" fmla="*/ 0 h 55"/>
                                      <a:gd name="T2" fmla="*/ 0 w 49"/>
                                      <a:gd name="T3" fmla="*/ 3 h 55"/>
                                      <a:gd name="T4" fmla="*/ 7 w 49"/>
                                      <a:gd name="T5" fmla="*/ 3 h 55"/>
                                      <a:gd name="T6" fmla="*/ 18 w 49"/>
                                      <a:gd name="T7" fmla="*/ 7 h 55"/>
                                      <a:gd name="T8" fmla="*/ 20 w 49"/>
                                      <a:gd name="T9" fmla="*/ 8 h 55"/>
                                      <a:gd name="T10" fmla="*/ 28 w 49"/>
                                      <a:gd name="T11" fmla="*/ 17 h 55"/>
                                      <a:gd name="T12" fmla="*/ 31 w 49"/>
                                      <a:gd name="T13" fmla="*/ 30 h 55"/>
                                      <a:gd name="T14" fmla="*/ 31 w 49"/>
                                      <a:gd name="T15" fmla="*/ 36 h 55"/>
                                      <a:gd name="T16" fmla="*/ 24 w 49"/>
                                      <a:gd name="T17" fmla="*/ 48 h 55"/>
                                      <a:gd name="T18" fmla="*/ 17 w 49"/>
                                      <a:gd name="T19" fmla="*/ 53 h 55"/>
                                      <a:gd name="T20" fmla="*/ 4 w 49"/>
                                      <a:gd name="T21" fmla="*/ 55 h 55"/>
                                      <a:gd name="T22" fmla="*/ 36 w 49"/>
                                      <a:gd name="T23" fmla="*/ 55 h 55"/>
                                      <a:gd name="T24" fmla="*/ 44 w 49"/>
                                      <a:gd name="T25" fmla="*/ 45 h 55"/>
                                      <a:gd name="T26" fmla="*/ 46 w 49"/>
                                      <a:gd name="T27" fmla="*/ 42 h 55"/>
                                      <a:gd name="T28" fmla="*/ 49 w 49"/>
                                      <a:gd name="T29" fmla="*/ 29 h 55"/>
                                      <a:gd name="T30" fmla="*/ 48 w 49"/>
                                      <a:gd name="T31" fmla="*/ 21 h 55"/>
                                      <a:gd name="T32" fmla="*/ 42 w 49"/>
                                      <a:gd name="T33" fmla="*/ 9 h 55"/>
                                      <a:gd name="T34" fmla="*/ 38 w 49"/>
                                      <a:gd name="T35" fmla="*/ 5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3"/>
                                        </a:lnTo>
                                        <a:lnTo>
                                          <a:pt x="7" y="3"/>
                                        </a:lnTo>
                                        <a:lnTo>
                                          <a:pt x="18" y="7"/>
                                        </a:lnTo>
                                        <a:lnTo>
                                          <a:pt x="20" y="8"/>
                                        </a:lnTo>
                                        <a:lnTo>
                                          <a:pt x="28" y="17"/>
                                        </a:lnTo>
                                        <a:lnTo>
                                          <a:pt x="31" y="30"/>
                                        </a:lnTo>
                                        <a:lnTo>
                                          <a:pt x="31" y="36"/>
                                        </a:lnTo>
                                        <a:lnTo>
                                          <a:pt x="24" y="48"/>
                                        </a:lnTo>
                                        <a:lnTo>
                                          <a:pt x="17" y="53"/>
                                        </a:lnTo>
                                        <a:lnTo>
                                          <a:pt x="4" y="55"/>
                                        </a:lnTo>
                                        <a:lnTo>
                                          <a:pt x="36" y="55"/>
                                        </a:lnTo>
                                        <a:lnTo>
                                          <a:pt x="44" y="45"/>
                                        </a:lnTo>
                                        <a:lnTo>
                                          <a:pt x="46" y="42"/>
                                        </a:lnTo>
                                        <a:lnTo>
                                          <a:pt x="49" y="29"/>
                                        </a:lnTo>
                                        <a:lnTo>
                                          <a:pt x="48" y="21"/>
                                        </a:lnTo>
                                        <a:lnTo>
                                          <a:pt x="42" y="9"/>
                                        </a:lnTo>
                                        <a:lnTo>
                                          <a:pt x="38" y="5"/>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7" name="Freeform 748"/>
                                <wps:cNvSpPr>
                                  <a:spLocks/>
                                </wps:cNvSpPr>
                                <wps:spPr bwMode="auto">
                                  <a:xfrm>
                                    <a:off x="4810" y="487"/>
                                    <a:ext cx="78" cy="116"/>
                                  </a:xfrm>
                                  <a:custGeom>
                                    <a:avLst/>
                                    <a:gdLst>
                                      <a:gd name="T0" fmla="*/ 4 w 78"/>
                                      <a:gd name="T1" fmla="*/ 0 h 116"/>
                                      <a:gd name="T2" fmla="*/ 13 w 78"/>
                                      <a:gd name="T3" fmla="*/ 4 h 116"/>
                                      <a:gd name="T4" fmla="*/ 13 w 78"/>
                                      <a:gd name="T5" fmla="*/ 4 h 116"/>
                                      <a:gd name="T6" fmla="*/ 15 w 78"/>
                                      <a:gd name="T7" fmla="*/ 18 h 116"/>
                                      <a:gd name="T8" fmla="*/ 15 w 78"/>
                                      <a:gd name="T9" fmla="*/ 95 h 116"/>
                                      <a:gd name="T10" fmla="*/ 13 w 78"/>
                                      <a:gd name="T11" fmla="*/ 108 h 116"/>
                                      <a:gd name="T12" fmla="*/ 4 w 78"/>
                                      <a:gd name="T13" fmla="*/ 113 h 116"/>
                                      <a:gd name="T14" fmla="*/ 0 w 78"/>
                                      <a:gd name="T15" fmla="*/ 113 h 116"/>
                                      <a:gd name="T16" fmla="*/ 0 w 78"/>
                                      <a:gd name="T17" fmla="*/ 116 h 116"/>
                                      <a:gd name="T18" fmla="*/ 48 w 78"/>
                                      <a:gd name="T19" fmla="*/ 116 h 116"/>
                                      <a:gd name="T20" fmla="*/ 50 w 78"/>
                                      <a:gd name="T21" fmla="*/ 116 h 116"/>
                                      <a:gd name="T22" fmla="*/ 63 w 78"/>
                                      <a:gd name="T23" fmla="*/ 115 h 116"/>
                                      <a:gd name="T24" fmla="*/ 73 w 78"/>
                                      <a:gd name="T25" fmla="*/ 112 h 116"/>
                                      <a:gd name="T26" fmla="*/ 78 w 78"/>
                                      <a:gd name="T27" fmla="*/ 110 h 116"/>
                                      <a:gd name="T28" fmla="*/ 46 w 78"/>
                                      <a:gd name="T29" fmla="*/ 110 h 116"/>
                                      <a:gd name="T30" fmla="*/ 41 w 78"/>
                                      <a:gd name="T31" fmla="*/ 110 h 116"/>
                                      <a:gd name="T32" fmla="*/ 29 w 78"/>
                                      <a:gd name="T33" fmla="*/ 107 h 116"/>
                                      <a:gd name="T34" fmla="*/ 29 w 78"/>
                                      <a:gd name="T35" fmla="*/ 59 h 116"/>
                                      <a:gd name="T36" fmla="*/ 34 w 78"/>
                                      <a:gd name="T37" fmla="*/ 58 h 116"/>
                                      <a:gd name="T38" fmla="*/ 42 w 78"/>
                                      <a:gd name="T39" fmla="*/ 58 h 116"/>
                                      <a:gd name="T40" fmla="*/ 68 w 78"/>
                                      <a:gd name="T41" fmla="*/ 55 h 116"/>
                                      <a:gd name="T42" fmla="*/ 73 w 78"/>
                                      <a:gd name="T43" fmla="*/ 53 h 116"/>
                                      <a:gd name="T44" fmla="*/ 43 w 78"/>
                                      <a:gd name="T45" fmla="*/ 52 h 116"/>
                                      <a:gd name="T46" fmla="*/ 35 w 78"/>
                                      <a:gd name="T47" fmla="*/ 51 h 116"/>
                                      <a:gd name="T48" fmla="*/ 29 w 78"/>
                                      <a:gd name="T49" fmla="*/ 51 h 116"/>
                                      <a:gd name="T50" fmla="*/ 29 w 78"/>
                                      <a:gd name="T51" fmla="*/ 5 h 116"/>
                                      <a:gd name="T52" fmla="*/ 30 w 78"/>
                                      <a:gd name="T53" fmla="*/ 4 h 116"/>
                                      <a:gd name="T54" fmla="*/ 42 w 78"/>
                                      <a:gd name="T55" fmla="*/ 3 h 116"/>
                                      <a:gd name="T56" fmla="*/ 4 w 78"/>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8" h="116">
                                        <a:moveTo>
                                          <a:pt x="4" y="0"/>
                                        </a:moveTo>
                                        <a:lnTo>
                                          <a:pt x="13" y="4"/>
                                        </a:lnTo>
                                        <a:lnTo>
                                          <a:pt x="15" y="18"/>
                                        </a:lnTo>
                                        <a:lnTo>
                                          <a:pt x="15" y="95"/>
                                        </a:lnTo>
                                        <a:lnTo>
                                          <a:pt x="13" y="108"/>
                                        </a:lnTo>
                                        <a:lnTo>
                                          <a:pt x="4" y="113"/>
                                        </a:lnTo>
                                        <a:lnTo>
                                          <a:pt x="0" y="113"/>
                                        </a:lnTo>
                                        <a:lnTo>
                                          <a:pt x="0" y="116"/>
                                        </a:lnTo>
                                        <a:lnTo>
                                          <a:pt x="48" y="116"/>
                                        </a:lnTo>
                                        <a:lnTo>
                                          <a:pt x="50" y="116"/>
                                        </a:lnTo>
                                        <a:lnTo>
                                          <a:pt x="63" y="115"/>
                                        </a:lnTo>
                                        <a:lnTo>
                                          <a:pt x="73" y="112"/>
                                        </a:lnTo>
                                        <a:lnTo>
                                          <a:pt x="78" y="110"/>
                                        </a:lnTo>
                                        <a:lnTo>
                                          <a:pt x="46" y="110"/>
                                        </a:lnTo>
                                        <a:lnTo>
                                          <a:pt x="41" y="110"/>
                                        </a:lnTo>
                                        <a:lnTo>
                                          <a:pt x="29" y="107"/>
                                        </a:lnTo>
                                        <a:lnTo>
                                          <a:pt x="29" y="59"/>
                                        </a:lnTo>
                                        <a:lnTo>
                                          <a:pt x="34" y="58"/>
                                        </a:lnTo>
                                        <a:lnTo>
                                          <a:pt x="42" y="58"/>
                                        </a:lnTo>
                                        <a:lnTo>
                                          <a:pt x="68" y="55"/>
                                        </a:lnTo>
                                        <a:lnTo>
                                          <a:pt x="73" y="53"/>
                                        </a:lnTo>
                                        <a:lnTo>
                                          <a:pt x="43" y="52"/>
                                        </a:lnTo>
                                        <a:lnTo>
                                          <a:pt x="35" y="51"/>
                                        </a:lnTo>
                                        <a:lnTo>
                                          <a:pt x="29" y="51"/>
                                        </a:lnTo>
                                        <a:lnTo>
                                          <a:pt x="29" y="5"/>
                                        </a:lnTo>
                                        <a:lnTo>
                                          <a:pt x="30" y="4"/>
                                        </a:lnTo>
                                        <a:lnTo>
                                          <a:pt x="42"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8" name="Freeform 749"/>
                                <wps:cNvSpPr>
                                  <a:spLocks/>
                                </wps:cNvSpPr>
                                <wps:spPr bwMode="auto">
                                  <a:xfrm>
                                    <a:off x="4810" y="484"/>
                                    <a:ext cx="86" cy="56"/>
                                  </a:xfrm>
                                  <a:custGeom>
                                    <a:avLst/>
                                    <a:gdLst>
                                      <a:gd name="T0" fmla="*/ 44 w 86"/>
                                      <a:gd name="T1" fmla="*/ 0 h 56"/>
                                      <a:gd name="T2" fmla="*/ 0 w 86"/>
                                      <a:gd name="T3" fmla="*/ 0 h 56"/>
                                      <a:gd name="T4" fmla="*/ 0 w 86"/>
                                      <a:gd name="T5" fmla="*/ 3 h 56"/>
                                      <a:gd name="T6" fmla="*/ 4 w 86"/>
                                      <a:gd name="T7" fmla="*/ 3 h 56"/>
                                      <a:gd name="T8" fmla="*/ 42 w 86"/>
                                      <a:gd name="T9" fmla="*/ 6 h 56"/>
                                      <a:gd name="T10" fmla="*/ 54 w 86"/>
                                      <a:gd name="T11" fmla="*/ 8 h 56"/>
                                      <a:gd name="T12" fmla="*/ 63 w 86"/>
                                      <a:gd name="T13" fmla="*/ 13 h 56"/>
                                      <a:gd name="T14" fmla="*/ 67 w 86"/>
                                      <a:gd name="T15" fmla="*/ 19 h 56"/>
                                      <a:gd name="T16" fmla="*/ 70 w 86"/>
                                      <a:gd name="T17" fmla="*/ 31 h 56"/>
                                      <a:gd name="T18" fmla="*/ 68 w 86"/>
                                      <a:gd name="T19" fmla="*/ 44 h 56"/>
                                      <a:gd name="T20" fmla="*/ 59 w 86"/>
                                      <a:gd name="T21" fmla="*/ 52 h 56"/>
                                      <a:gd name="T22" fmla="*/ 56 w 86"/>
                                      <a:gd name="T23" fmla="*/ 54 h 56"/>
                                      <a:gd name="T24" fmla="*/ 43 w 86"/>
                                      <a:gd name="T25" fmla="*/ 55 h 56"/>
                                      <a:gd name="T26" fmla="*/ 73 w 86"/>
                                      <a:gd name="T27" fmla="*/ 56 h 56"/>
                                      <a:gd name="T28" fmla="*/ 82 w 86"/>
                                      <a:gd name="T29" fmla="*/ 48 h 56"/>
                                      <a:gd name="T30" fmla="*/ 83 w 86"/>
                                      <a:gd name="T31" fmla="*/ 45 h 56"/>
                                      <a:gd name="T32" fmla="*/ 86 w 86"/>
                                      <a:gd name="T33" fmla="*/ 32 h 56"/>
                                      <a:gd name="T34" fmla="*/ 86 w 86"/>
                                      <a:gd name="T35" fmla="*/ 26 h 56"/>
                                      <a:gd name="T36" fmla="*/ 80 w 86"/>
                                      <a:gd name="T37" fmla="*/ 13 h 56"/>
                                      <a:gd name="T38" fmla="*/ 75 w 86"/>
                                      <a:gd name="T39" fmla="*/ 8 h 56"/>
                                      <a:gd name="T40" fmla="*/ 63 w 86"/>
                                      <a:gd name="T41" fmla="*/ 2 h 56"/>
                                      <a:gd name="T42" fmla="*/ 57 w 86"/>
                                      <a:gd name="T43" fmla="*/ 1 h 56"/>
                                      <a:gd name="T44" fmla="*/ 44 w 86"/>
                                      <a:gd name="T4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6">
                                        <a:moveTo>
                                          <a:pt x="44" y="0"/>
                                        </a:moveTo>
                                        <a:lnTo>
                                          <a:pt x="0" y="0"/>
                                        </a:lnTo>
                                        <a:lnTo>
                                          <a:pt x="0" y="3"/>
                                        </a:lnTo>
                                        <a:lnTo>
                                          <a:pt x="4" y="3"/>
                                        </a:lnTo>
                                        <a:lnTo>
                                          <a:pt x="42" y="6"/>
                                        </a:lnTo>
                                        <a:lnTo>
                                          <a:pt x="54" y="8"/>
                                        </a:lnTo>
                                        <a:lnTo>
                                          <a:pt x="63" y="13"/>
                                        </a:lnTo>
                                        <a:lnTo>
                                          <a:pt x="67" y="19"/>
                                        </a:lnTo>
                                        <a:lnTo>
                                          <a:pt x="70" y="31"/>
                                        </a:lnTo>
                                        <a:lnTo>
                                          <a:pt x="68" y="44"/>
                                        </a:lnTo>
                                        <a:lnTo>
                                          <a:pt x="59" y="52"/>
                                        </a:lnTo>
                                        <a:lnTo>
                                          <a:pt x="56" y="54"/>
                                        </a:lnTo>
                                        <a:lnTo>
                                          <a:pt x="43" y="55"/>
                                        </a:lnTo>
                                        <a:lnTo>
                                          <a:pt x="73" y="56"/>
                                        </a:lnTo>
                                        <a:lnTo>
                                          <a:pt x="82" y="48"/>
                                        </a:lnTo>
                                        <a:lnTo>
                                          <a:pt x="83" y="45"/>
                                        </a:lnTo>
                                        <a:lnTo>
                                          <a:pt x="86" y="32"/>
                                        </a:lnTo>
                                        <a:lnTo>
                                          <a:pt x="86" y="26"/>
                                        </a:lnTo>
                                        <a:lnTo>
                                          <a:pt x="80" y="13"/>
                                        </a:lnTo>
                                        <a:lnTo>
                                          <a:pt x="75" y="8"/>
                                        </a:lnTo>
                                        <a:lnTo>
                                          <a:pt x="63" y="2"/>
                                        </a:lnTo>
                                        <a:lnTo>
                                          <a:pt x="57" y="1"/>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9" name="Freeform 750"/>
                                <wps:cNvSpPr>
                                  <a:spLocks/>
                                </wps:cNvSpPr>
                                <wps:spPr bwMode="auto">
                                  <a:xfrm>
                                    <a:off x="4979" y="593"/>
                                    <a:ext cx="6" cy="3"/>
                                  </a:xfrm>
                                  <a:custGeom>
                                    <a:avLst/>
                                    <a:gdLst>
                                      <a:gd name="T0" fmla="*/ 5 w 6"/>
                                      <a:gd name="T1" fmla="*/ 0 h 3"/>
                                      <a:gd name="T2" fmla="*/ 0 w 6"/>
                                      <a:gd name="T3" fmla="*/ 1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1"/>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0" name="Freeform 751"/>
                                <wps:cNvSpPr>
                                  <a:spLocks/>
                                </wps:cNvSpPr>
                                <wps:spPr bwMode="auto">
                                  <a:xfrm>
                                    <a:off x="4961" y="589"/>
                                    <a:ext cx="24" cy="17"/>
                                  </a:xfrm>
                                  <a:custGeom>
                                    <a:avLst/>
                                    <a:gdLst>
                                      <a:gd name="T0" fmla="*/ 13 w 24"/>
                                      <a:gd name="T1" fmla="*/ 0 h 17"/>
                                      <a:gd name="T2" fmla="*/ 0 w 24"/>
                                      <a:gd name="T3" fmla="*/ 0 h 17"/>
                                      <a:gd name="T4" fmla="*/ 0 w 24"/>
                                      <a:gd name="T5" fmla="*/ 17 h 17"/>
                                      <a:gd name="T6" fmla="*/ 4 w 24"/>
                                      <a:gd name="T7" fmla="*/ 17 h 17"/>
                                      <a:gd name="T8" fmla="*/ 24 w 24"/>
                                      <a:gd name="T9" fmla="*/ 7 h 17"/>
                                      <a:gd name="T10" fmla="*/ 18 w 24"/>
                                      <a:gd name="T11" fmla="*/ 5 h 17"/>
                                      <a:gd name="T12" fmla="*/ 15 w 24"/>
                                      <a:gd name="T13" fmla="*/ 4 h 17"/>
                                      <a:gd name="T14" fmla="*/ 13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13" y="0"/>
                                        </a:moveTo>
                                        <a:lnTo>
                                          <a:pt x="0" y="0"/>
                                        </a:lnTo>
                                        <a:lnTo>
                                          <a:pt x="0" y="17"/>
                                        </a:lnTo>
                                        <a:lnTo>
                                          <a:pt x="4" y="17"/>
                                        </a:lnTo>
                                        <a:lnTo>
                                          <a:pt x="24" y="7"/>
                                        </a:lnTo>
                                        <a:lnTo>
                                          <a:pt x="18" y="5"/>
                                        </a:lnTo>
                                        <a:lnTo>
                                          <a:pt x="15" y="4"/>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1" name="Freeform 752"/>
                                <wps:cNvSpPr>
                                  <a:spLocks/>
                                </wps:cNvSpPr>
                                <wps:spPr bwMode="auto">
                                  <a:xfrm>
                                    <a:off x="4944" y="523"/>
                                    <a:ext cx="30" cy="77"/>
                                  </a:xfrm>
                                  <a:custGeom>
                                    <a:avLst/>
                                    <a:gdLst>
                                      <a:gd name="T0" fmla="*/ 29 w 30"/>
                                      <a:gd name="T1" fmla="*/ 0 h 77"/>
                                      <a:gd name="T2" fmla="*/ 6 w 30"/>
                                      <a:gd name="T3" fmla="*/ 0 h 77"/>
                                      <a:gd name="T4" fmla="*/ 6 w 30"/>
                                      <a:gd name="T5" fmla="*/ 3 h 77"/>
                                      <a:gd name="T6" fmla="*/ 15 w 30"/>
                                      <a:gd name="T7" fmla="*/ 6 h 77"/>
                                      <a:gd name="T8" fmla="*/ 17 w 30"/>
                                      <a:gd name="T9" fmla="*/ 15 h 77"/>
                                      <a:gd name="T10" fmla="*/ 17 w 30"/>
                                      <a:gd name="T11" fmla="*/ 60 h 77"/>
                                      <a:gd name="T12" fmla="*/ 17 w 30"/>
                                      <a:gd name="T13" fmla="*/ 61 h 77"/>
                                      <a:gd name="T14" fmla="*/ 8 w 30"/>
                                      <a:gd name="T15" fmla="*/ 69 h 77"/>
                                      <a:gd name="T16" fmla="*/ 0 w 30"/>
                                      <a:gd name="T17" fmla="*/ 72 h 77"/>
                                      <a:gd name="T18" fmla="*/ 7 w 30"/>
                                      <a:gd name="T19" fmla="*/ 77 h 77"/>
                                      <a:gd name="T20" fmla="*/ 17 w 30"/>
                                      <a:gd name="T21" fmla="*/ 66 h 77"/>
                                      <a:gd name="T22" fmla="*/ 30 w 30"/>
                                      <a:gd name="T23" fmla="*/ 66 h 77"/>
                                      <a:gd name="T24" fmla="*/ 30 w 30"/>
                                      <a:gd name="T25" fmla="*/ 64 h 77"/>
                                      <a:gd name="T26" fmla="*/ 29 w 30"/>
                                      <a:gd name="T27" fmla="*/ 49 h 77"/>
                                      <a:gd name="T28" fmla="*/ 29 w 30"/>
                                      <a:gd name="T29"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77">
                                        <a:moveTo>
                                          <a:pt x="29" y="0"/>
                                        </a:moveTo>
                                        <a:lnTo>
                                          <a:pt x="6" y="0"/>
                                        </a:lnTo>
                                        <a:lnTo>
                                          <a:pt x="6" y="3"/>
                                        </a:lnTo>
                                        <a:lnTo>
                                          <a:pt x="15" y="6"/>
                                        </a:lnTo>
                                        <a:lnTo>
                                          <a:pt x="17" y="15"/>
                                        </a:lnTo>
                                        <a:lnTo>
                                          <a:pt x="17" y="60"/>
                                        </a:lnTo>
                                        <a:lnTo>
                                          <a:pt x="17" y="61"/>
                                        </a:lnTo>
                                        <a:lnTo>
                                          <a:pt x="8" y="69"/>
                                        </a:lnTo>
                                        <a:lnTo>
                                          <a:pt x="0" y="72"/>
                                        </a:lnTo>
                                        <a:lnTo>
                                          <a:pt x="7" y="77"/>
                                        </a:lnTo>
                                        <a:lnTo>
                                          <a:pt x="17" y="66"/>
                                        </a:lnTo>
                                        <a:lnTo>
                                          <a:pt x="30" y="66"/>
                                        </a:lnTo>
                                        <a:lnTo>
                                          <a:pt x="30" y="64"/>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2" name="Freeform 753"/>
                                <wps:cNvSpPr>
                                  <a:spLocks/>
                                </wps:cNvSpPr>
                                <wps:spPr bwMode="auto">
                                  <a:xfrm>
                                    <a:off x="4909" y="523"/>
                                    <a:ext cx="42" cy="83"/>
                                  </a:xfrm>
                                  <a:custGeom>
                                    <a:avLst/>
                                    <a:gdLst>
                                      <a:gd name="T0" fmla="*/ 24 w 42"/>
                                      <a:gd name="T1" fmla="*/ 0 h 83"/>
                                      <a:gd name="T2" fmla="*/ 0 w 42"/>
                                      <a:gd name="T3" fmla="*/ 0 h 83"/>
                                      <a:gd name="T4" fmla="*/ 0 w 42"/>
                                      <a:gd name="T5" fmla="*/ 3 h 83"/>
                                      <a:gd name="T6" fmla="*/ 8 w 42"/>
                                      <a:gd name="T7" fmla="*/ 4 h 83"/>
                                      <a:gd name="T8" fmla="*/ 11 w 42"/>
                                      <a:gd name="T9" fmla="*/ 7 h 83"/>
                                      <a:gd name="T10" fmla="*/ 12 w 42"/>
                                      <a:gd name="T11" fmla="*/ 15 h 83"/>
                                      <a:gd name="T12" fmla="*/ 12 w 42"/>
                                      <a:gd name="T13" fmla="*/ 51 h 83"/>
                                      <a:gd name="T14" fmla="*/ 12 w 42"/>
                                      <a:gd name="T15" fmla="*/ 55 h 83"/>
                                      <a:gd name="T16" fmla="*/ 13 w 42"/>
                                      <a:gd name="T17" fmla="*/ 69 h 83"/>
                                      <a:gd name="T18" fmla="*/ 19 w 42"/>
                                      <a:gd name="T19" fmla="*/ 79 h 83"/>
                                      <a:gd name="T20" fmla="*/ 29 w 42"/>
                                      <a:gd name="T21" fmla="*/ 83 h 83"/>
                                      <a:gd name="T22" fmla="*/ 39 w 42"/>
                                      <a:gd name="T23" fmla="*/ 80 h 83"/>
                                      <a:gd name="T24" fmla="*/ 42 w 42"/>
                                      <a:gd name="T25" fmla="*/ 77 h 83"/>
                                      <a:gd name="T26" fmla="*/ 35 w 42"/>
                                      <a:gd name="T27" fmla="*/ 72 h 83"/>
                                      <a:gd name="T28" fmla="*/ 27 w 42"/>
                                      <a:gd name="T29" fmla="*/ 68 h 83"/>
                                      <a:gd name="T30" fmla="*/ 27 w 42"/>
                                      <a:gd name="T31" fmla="*/ 67 h 83"/>
                                      <a:gd name="T32" fmla="*/ 24 w 42"/>
                                      <a:gd name="T33" fmla="*/ 54 h 83"/>
                                      <a:gd name="T34" fmla="*/ 24 w 42"/>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83">
                                        <a:moveTo>
                                          <a:pt x="24" y="0"/>
                                        </a:moveTo>
                                        <a:lnTo>
                                          <a:pt x="0" y="0"/>
                                        </a:lnTo>
                                        <a:lnTo>
                                          <a:pt x="0" y="3"/>
                                        </a:lnTo>
                                        <a:lnTo>
                                          <a:pt x="8" y="4"/>
                                        </a:lnTo>
                                        <a:lnTo>
                                          <a:pt x="11" y="7"/>
                                        </a:lnTo>
                                        <a:lnTo>
                                          <a:pt x="12" y="15"/>
                                        </a:lnTo>
                                        <a:lnTo>
                                          <a:pt x="12" y="51"/>
                                        </a:lnTo>
                                        <a:lnTo>
                                          <a:pt x="12" y="55"/>
                                        </a:lnTo>
                                        <a:lnTo>
                                          <a:pt x="13" y="69"/>
                                        </a:lnTo>
                                        <a:lnTo>
                                          <a:pt x="19" y="79"/>
                                        </a:lnTo>
                                        <a:lnTo>
                                          <a:pt x="29" y="83"/>
                                        </a:lnTo>
                                        <a:lnTo>
                                          <a:pt x="39" y="80"/>
                                        </a:lnTo>
                                        <a:lnTo>
                                          <a:pt x="42" y="77"/>
                                        </a:lnTo>
                                        <a:lnTo>
                                          <a:pt x="35" y="72"/>
                                        </a:lnTo>
                                        <a:lnTo>
                                          <a:pt x="27" y="68"/>
                                        </a:lnTo>
                                        <a:lnTo>
                                          <a:pt x="27" y="67"/>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3" name="Freeform 754"/>
                                <wps:cNvSpPr>
                                  <a:spLocks/>
                                </wps:cNvSpPr>
                                <wps:spPr bwMode="auto">
                                  <a:xfrm>
                                    <a:off x="4990"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4" name="Freeform 755"/>
                                <wps:cNvSpPr>
                                  <a:spLocks/>
                                </wps:cNvSpPr>
                                <wps:spPr bwMode="auto">
                                  <a:xfrm>
                                    <a:off x="4990" y="520"/>
                                    <a:ext cx="34" cy="83"/>
                                  </a:xfrm>
                                  <a:custGeom>
                                    <a:avLst/>
                                    <a:gdLst>
                                      <a:gd name="T0" fmla="*/ 23 w 34"/>
                                      <a:gd name="T1" fmla="*/ 0 h 83"/>
                                      <a:gd name="T2" fmla="*/ 20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1 w 34"/>
                                      <a:gd name="T15" fmla="*/ 34 h 83"/>
                                      <a:gd name="T16" fmla="*/ 11 w 34"/>
                                      <a:gd name="T17" fmla="*/ 65 h 83"/>
                                      <a:gd name="T18" fmla="*/ 10 w 34"/>
                                      <a:gd name="T19" fmla="*/ 75 h 83"/>
                                      <a:gd name="T20" fmla="*/ 7 w 34"/>
                                      <a:gd name="T21" fmla="*/ 79 h 83"/>
                                      <a:gd name="T22" fmla="*/ 1 w 34"/>
                                      <a:gd name="T23" fmla="*/ 80 h 83"/>
                                      <a:gd name="T24" fmla="*/ 1 w 34"/>
                                      <a:gd name="T25" fmla="*/ 83 h 83"/>
                                      <a:gd name="T26" fmla="*/ 34 w 34"/>
                                      <a:gd name="T27" fmla="*/ 83 h 83"/>
                                      <a:gd name="T28" fmla="*/ 34 w 34"/>
                                      <a:gd name="T29" fmla="*/ 80 h 83"/>
                                      <a:gd name="T30" fmla="*/ 27 w 34"/>
                                      <a:gd name="T31" fmla="*/ 79 h 83"/>
                                      <a:gd name="T32" fmla="*/ 24 w 34"/>
                                      <a:gd name="T33" fmla="*/ 75 h 83"/>
                                      <a:gd name="T34" fmla="*/ 23 w 34"/>
                                      <a:gd name="T35" fmla="*/ 65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10"/>
                                        </a:lnTo>
                                        <a:lnTo>
                                          <a:pt x="6" y="12"/>
                                        </a:lnTo>
                                        <a:lnTo>
                                          <a:pt x="9" y="13"/>
                                        </a:lnTo>
                                        <a:lnTo>
                                          <a:pt x="11" y="17"/>
                                        </a:lnTo>
                                        <a:lnTo>
                                          <a:pt x="11" y="18"/>
                                        </a:lnTo>
                                        <a:lnTo>
                                          <a:pt x="11" y="34"/>
                                        </a:lnTo>
                                        <a:lnTo>
                                          <a:pt x="11" y="65"/>
                                        </a:lnTo>
                                        <a:lnTo>
                                          <a:pt x="10" y="75"/>
                                        </a:lnTo>
                                        <a:lnTo>
                                          <a:pt x="7" y="79"/>
                                        </a:lnTo>
                                        <a:lnTo>
                                          <a:pt x="1" y="80"/>
                                        </a:lnTo>
                                        <a:lnTo>
                                          <a:pt x="1" y="83"/>
                                        </a:lnTo>
                                        <a:lnTo>
                                          <a:pt x="34" y="83"/>
                                        </a:lnTo>
                                        <a:lnTo>
                                          <a:pt x="34" y="80"/>
                                        </a:lnTo>
                                        <a:lnTo>
                                          <a:pt x="27" y="79"/>
                                        </a:lnTo>
                                        <a:lnTo>
                                          <a:pt x="24" y="75"/>
                                        </a:lnTo>
                                        <a:lnTo>
                                          <a:pt x="23" y="6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5" name="Freeform 756"/>
                                <wps:cNvSpPr>
                                  <a:spLocks/>
                                </wps:cNvSpPr>
                                <wps:spPr bwMode="auto">
                                  <a:xfrm>
                                    <a:off x="5000" y="478"/>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6" name="Freeform 757"/>
                                <wps:cNvSpPr>
                                  <a:spLocks/>
                                </wps:cNvSpPr>
                                <wps:spPr bwMode="auto">
                                  <a:xfrm>
                                    <a:off x="5032" y="488"/>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7" name="Freeform 758"/>
                                <wps:cNvSpPr>
                                  <a:spLocks/>
                                </wps:cNvSpPr>
                                <wps:spPr bwMode="auto">
                                  <a:xfrm>
                                    <a:off x="5032" y="478"/>
                                    <a:ext cx="35" cy="125"/>
                                  </a:xfrm>
                                  <a:custGeom>
                                    <a:avLst/>
                                    <a:gdLst>
                                      <a:gd name="T0" fmla="*/ 23 w 35"/>
                                      <a:gd name="T1" fmla="*/ 0 h 125"/>
                                      <a:gd name="T2" fmla="*/ 20 w 35"/>
                                      <a:gd name="T3" fmla="*/ 0 h 125"/>
                                      <a:gd name="T4" fmla="*/ 0 w 35"/>
                                      <a:gd name="T5" fmla="*/ 10 h 125"/>
                                      <a:gd name="T6" fmla="*/ 6 w 35"/>
                                      <a:gd name="T7" fmla="*/ 12 h 125"/>
                                      <a:gd name="T8" fmla="*/ 9 w 35"/>
                                      <a:gd name="T9" fmla="*/ 13 h 125"/>
                                      <a:gd name="T10" fmla="*/ 10 w 35"/>
                                      <a:gd name="T11" fmla="*/ 17 h 125"/>
                                      <a:gd name="T12" fmla="*/ 11 w 35"/>
                                      <a:gd name="T13" fmla="*/ 18 h 125"/>
                                      <a:gd name="T14" fmla="*/ 11 w 35"/>
                                      <a:gd name="T15" fmla="*/ 34 h 125"/>
                                      <a:gd name="T16" fmla="*/ 11 w 35"/>
                                      <a:gd name="T17" fmla="*/ 107 h 125"/>
                                      <a:gd name="T18" fmla="*/ 10 w 35"/>
                                      <a:gd name="T19" fmla="*/ 117 h 125"/>
                                      <a:gd name="T20" fmla="*/ 7 w 35"/>
                                      <a:gd name="T21" fmla="*/ 121 h 125"/>
                                      <a:gd name="T22" fmla="*/ 1 w 35"/>
                                      <a:gd name="T23" fmla="*/ 122 h 125"/>
                                      <a:gd name="T24" fmla="*/ 1 w 35"/>
                                      <a:gd name="T25" fmla="*/ 125 h 125"/>
                                      <a:gd name="T26" fmla="*/ 35 w 35"/>
                                      <a:gd name="T27" fmla="*/ 125 h 125"/>
                                      <a:gd name="T28" fmla="*/ 35 w 35"/>
                                      <a:gd name="T29" fmla="*/ 122 h 125"/>
                                      <a:gd name="T30" fmla="*/ 27 w 35"/>
                                      <a:gd name="T31" fmla="*/ 120 h 125"/>
                                      <a:gd name="T32" fmla="*/ 24 w 35"/>
                                      <a:gd name="T33" fmla="*/ 117 h 125"/>
                                      <a:gd name="T34" fmla="*/ 23 w 35"/>
                                      <a:gd name="T35" fmla="*/ 107 h 125"/>
                                      <a:gd name="T36" fmla="*/ 23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3" y="0"/>
                                        </a:moveTo>
                                        <a:lnTo>
                                          <a:pt x="20" y="0"/>
                                        </a:lnTo>
                                        <a:lnTo>
                                          <a:pt x="0" y="10"/>
                                        </a:lnTo>
                                        <a:lnTo>
                                          <a:pt x="6" y="12"/>
                                        </a:lnTo>
                                        <a:lnTo>
                                          <a:pt x="9" y="13"/>
                                        </a:lnTo>
                                        <a:lnTo>
                                          <a:pt x="10" y="17"/>
                                        </a:lnTo>
                                        <a:lnTo>
                                          <a:pt x="11" y="18"/>
                                        </a:lnTo>
                                        <a:lnTo>
                                          <a:pt x="11" y="34"/>
                                        </a:lnTo>
                                        <a:lnTo>
                                          <a:pt x="11" y="107"/>
                                        </a:lnTo>
                                        <a:lnTo>
                                          <a:pt x="10" y="117"/>
                                        </a:lnTo>
                                        <a:lnTo>
                                          <a:pt x="7" y="121"/>
                                        </a:lnTo>
                                        <a:lnTo>
                                          <a:pt x="1" y="122"/>
                                        </a:lnTo>
                                        <a:lnTo>
                                          <a:pt x="1" y="125"/>
                                        </a:lnTo>
                                        <a:lnTo>
                                          <a:pt x="35" y="125"/>
                                        </a:lnTo>
                                        <a:lnTo>
                                          <a:pt x="35" y="122"/>
                                        </a:lnTo>
                                        <a:lnTo>
                                          <a:pt x="27" y="120"/>
                                        </a:lnTo>
                                        <a:lnTo>
                                          <a:pt x="24" y="117"/>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8" name="Freeform 759"/>
                                <wps:cNvSpPr>
                                  <a:spLocks/>
                                </wps:cNvSpPr>
                                <wps:spPr bwMode="auto">
                                  <a:xfrm>
                                    <a:off x="5122" y="593"/>
                                    <a:ext cx="24" cy="13"/>
                                  </a:xfrm>
                                  <a:custGeom>
                                    <a:avLst/>
                                    <a:gdLst>
                                      <a:gd name="T0" fmla="*/ 23 w 24"/>
                                      <a:gd name="T1" fmla="*/ 0 h 13"/>
                                      <a:gd name="T2" fmla="*/ 18 w 24"/>
                                      <a:gd name="T3" fmla="*/ 1 h 13"/>
                                      <a:gd name="T4" fmla="*/ 0 w 24"/>
                                      <a:gd name="T5" fmla="*/ 1 h 13"/>
                                      <a:gd name="T6" fmla="*/ 0 w 24"/>
                                      <a:gd name="T7" fmla="*/ 13 h 13"/>
                                      <a:gd name="T8" fmla="*/ 4 w 24"/>
                                      <a:gd name="T9" fmla="*/ 13 h 13"/>
                                      <a:gd name="T10" fmla="*/ 24 w 24"/>
                                      <a:gd name="T11" fmla="*/ 3 h 13"/>
                                      <a:gd name="T12" fmla="*/ 23 w 24"/>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4" h="13">
                                        <a:moveTo>
                                          <a:pt x="23" y="0"/>
                                        </a:moveTo>
                                        <a:lnTo>
                                          <a:pt x="18" y="1"/>
                                        </a:lnTo>
                                        <a:lnTo>
                                          <a:pt x="0" y="1"/>
                                        </a:lnTo>
                                        <a:lnTo>
                                          <a:pt x="0" y="13"/>
                                        </a:lnTo>
                                        <a:lnTo>
                                          <a:pt x="4" y="13"/>
                                        </a:lnTo>
                                        <a:lnTo>
                                          <a:pt x="24"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9" name="Freeform 760"/>
                                <wps:cNvSpPr>
                                  <a:spLocks/>
                                </wps:cNvSpPr>
                                <wps:spPr bwMode="auto">
                                  <a:xfrm>
                                    <a:off x="5075" y="525"/>
                                    <a:ext cx="34" cy="78"/>
                                  </a:xfrm>
                                  <a:custGeom>
                                    <a:avLst/>
                                    <a:gdLst>
                                      <a:gd name="T0" fmla="*/ 17 w 34"/>
                                      <a:gd name="T1" fmla="*/ 0 h 78"/>
                                      <a:gd name="T2" fmla="*/ 9 w 34"/>
                                      <a:gd name="T3" fmla="*/ 9 h 78"/>
                                      <a:gd name="T4" fmla="*/ 6 w 34"/>
                                      <a:gd name="T5" fmla="*/ 15 h 78"/>
                                      <a:gd name="T6" fmla="*/ 1 w 34"/>
                                      <a:gd name="T7" fmla="*/ 27 h 78"/>
                                      <a:gd name="T8" fmla="*/ 0 w 34"/>
                                      <a:gd name="T9" fmla="*/ 41 h 78"/>
                                      <a:gd name="T10" fmla="*/ 0 w 34"/>
                                      <a:gd name="T11" fmla="*/ 44 h 78"/>
                                      <a:gd name="T12" fmla="*/ 2 w 34"/>
                                      <a:gd name="T13" fmla="*/ 58 h 78"/>
                                      <a:gd name="T14" fmla="*/ 8 w 34"/>
                                      <a:gd name="T15" fmla="*/ 69 h 78"/>
                                      <a:gd name="T16" fmla="*/ 17 w 34"/>
                                      <a:gd name="T17" fmla="*/ 78 h 78"/>
                                      <a:gd name="T18" fmla="*/ 34 w 34"/>
                                      <a:gd name="T19" fmla="*/ 71 h 78"/>
                                      <a:gd name="T20" fmla="*/ 30 w 34"/>
                                      <a:gd name="T21" fmla="*/ 70 h 78"/>
                                      <a:gd name="T22" fmla="*/ 20 w 34"/>
                                      <a:gd name="T23" fmla="*/ 61 h 78"/>
                                      <a:gd name="T24" fmla="*/ 20 w 34"/>
                                      <a:gd name="T25" fmla="*/ 61 h 78"/>
                                      <a:gd name="T26" fmla="*/ 15 w 34"/>
                                      <a:gd name="T27" fmla="*/ 50 h 78"/>
                                      <a:gd name="T28" fmla="*/ 13 w 34"/>
                                      <a:gd name="T29" fmla="*/ 34 h 78"/>
                                      <a:gd name="T30" fmla="*/ 13 w 34"/>
                                      <a:gd name="T31" fmla="*/ 34 h 78"/>
                                      <a:gd name="T32" fmla="*/ 15 w 34"/>
                                      <a:gd name="T33" fmla="*/ 19 h 78"/>
                                      <a:gd name="T34" fmla="*/ 20 w 34"/>
                                      <a:gd name="T35" fmla="*/ 8 h 78"/>
                                      <a:gd name="T36" fmla="*/ 22 w 34"/>
                                      <a:gd name="T37" fmla="*/ 6 h 78"/>
                                      <a:gd name="T38" fmla="*/ 32 w 34"/>
                                      <a:gd name="T39" fmla="*/ 1 h 78"/>
                                      <a:gd name="T40" fmla="*/ 17 w 34"/>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78">
                                        <a:moveTo>
                                          <a:pt x="17" y="0"/>
                                        </a:moveTo>
                                        <a:lnTo>
                                          <a:pt x="9" y="9"/>
                                        </a:lnTo>
                                        <a:lnTo>
                                          <a:pt x="6" y="15"/>
                                        </a:lnTo>
                                        <a:lnTo>
                                          <a:pt x="1" y="27"/>
                                        </a:lnTo>
                                        <a:lnTo>
                                          <a:pt x="0" y="41"/>
                                        </a:lnTo>
                                        <a:lnTo>
                                          <a:pt x="0" y="44"/>
                                        </a:lnTo>
                                        <a:lnTo>
                                          <a:pt x="2" y="58"/>
                                        </a:lnTo>
                                        <a:lnTo>
                                          <a:pt x="8" y="69"/>
                                        </a:lnTo>
                                        <a:lnTo>
                                          <a:pt x="17" y="78"/>
                                        </a:lnTo>
                                        <a:lnTo>
                                          <a:pt x="34" y="71"/>
                                        </a:lnTo>
                                        <a:lnTo>
                                          <a:pt x="30" y="70"/>
                                        </a:lnTo>
                                        <a:lnTo>
                                          <a:pt x="20" y="61"/>
                                        </a:lnTo>
                                        <a:lnTo>
                                          <a:pt x="15" y="50"/>
                                        </a:lnTo>
                                        <a:lnTo>
                                          <a:pt x="13" y="34"/>
                                        </a:lnTo>
                                        <a:lnTo>
                                          <a:pt x="15" y="19"/>
                                        </a:lnTo>
                                        <a:lnTo>
                                          <a:pt x="20" y="8"/>
                                        </a:lnTo>
                                        <a:lnTo>
                                          <a:pt x="22" y="6"/>
                                        </a:lnTo>
                                        <a:lnTo>
                                          <a:pt x="32" y="1"/>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0" name="Freeform 761"/>
                                <wps:cNvSpPr>
                                  <a:spLocks/>
                                </wps:cNvSpPr>
                                <wps:spPr bwMode="auto">
                                  <a:xfrm>
                                    <a:off x="5092" y="520"/>
                                    <a:ext cx="30" cy="8"/>
                                  </a:xfrm>
                                  <a:custGeom>
                                    <a:avLst/>
                                    <a:gdLst>
                                      <a:gd name="T0" fmla="*/ 16 w 30"/>
                                      <a:gd name="T1" fmla="*/ 0 h 8"/>
                                      <a:gd name="T2" fmla="*/ 11 w 30"/>
                                      <a:gd name="T3" fmla="*/ 0 h 8"/>
                                      <a:gd name="T4" fmla="*/ 0 w 30"/>
                                      <a:gd name="T5" fmla="*/ 5 h 8"/>
                                      <a:gd name="T6" fmla="*/ 15 w 30"/>
                                      <a:gd name="T7" fmla="*/ 6 h 8"/>
                                      <a:gd name="T8" fmla="*/ 22 w 30"/>
                                      <a:gd name="T9" fmla="*/ 8 h 8"/>
                                      <a:gd name="T10" fmla="*/ 30 w 30"/>
                                      <a:gd name="T11" fmla="*/ 7 h 8"/>
                                      <a:gd name="T12" fmla="*/ 27 w 30"/>
                                      <a:gd name="T13" fmla="*/ 4 h 8"/>
                                      <a:gd name="T14" fmla="*/ 16 w 30"/>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8">
                                        <a:moveTo>
                                          <a:pt x="16" y="0"/>
                                        </a:moveTo>
                                        <a:lnTo>
                                          <a:pt x="11" y="0"/>
                                        </a:lnTo>
                                        <a:lnTo>
                                          <a:pt x="0" y="5"/>
                                        </a:lnTo>
                                        <a:lnTo>
                                          <a:pt x="15" y="6"/>
                                        </a:lnTo>
                                        <a:lnTo>
                                          <a:pt x="22" y="8"/>
                                        </a:lnTo>
                                        <a:lnTo>
                                          <a:pt x="30" y="7"/>
                                        </a:lnTo>
                                        <a:lnTo>
                                          <a:pt x="27" y="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761" name="Group 762"/>
                              <wpg:cNvGrpSpPr>
                                <a:grpSpLocks/>
                              </wpg:cNvGrpSpPr>
                              <wpg:grpSpPr bwMode="auto">
                                <a:xfrm>
                                  <a:off x="135781" y="100970"/>
                                  <a:ext cx="2598723" cy="132205"/>
                                  <a:chOff x="374" y="278"/>
                                  <a:chExt cx="7158" cy="364"/>
                                </a:xfrm>
                              </wpg:grpSpPr>
                              <wps:wsp>
                                <wps:cNvPr id="4762" name="Freeform 763"/>
                                <wps:cNvSpPr>
                                  <a:spLocks/>
                                </wps:cNvSpPr>
                                <wps:spPr bwMode="auto">
                                  <a:xfrm>
                                    <a:off x="5111" y="488"/>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3" name="Freeform 764"/>
                                <wps:cNvSpPr>
                                  <a:spLocks/>
                                </wps:cNvSpPr>
                                <wps:spPr bwMode="auto">
                                  <a:xfrm>
                                    <a:off x="5092" y="478"/>
                                    <a:ext cx="48" cy="128"/>
                                  </a:xfrm>
                                  <a:custGeom>
                                    <a:avLst/>
                                    <a:gdLst>
                                      <a:gd name="T0" fmla="*/ 42 w 48"/>
                                      <a:gd name="T1" fmla="*/ 0 h 128"/>
                                      <a:gd name="T2" fmla="*/ 39 w 48"/>
                                      <a:gd name="T3" fmla="*/ 0 h 128"/>
                                      <a:gd name="T4" fmla="*/ 19 w 48"/>
                                      <a:gd name="T5" fmla="*/ 10 h 128"/>
                                      <a:gd name="T6" fmla="*/ 25 w 48"/>
                                      <a:gd name="T7" fmla="*/ 12 h 128"/>
                                      <a:gd name="T8" fmla="*/ 28 w 48"/>
                                      <a:gd name="T9" fmla="*/ 13 h 128"/>
                                      <a:gd name="T10" fmla="*/ 30 w 48"/>
                                      <a:gd name="T11" fmla="*/ 17 h 128"/>
                                      <a:gd name="T12" fmla="*/ 30 w 48"/>
                                      <a:gd name="T13" fmla="*/ 18 h 128"/>
                                      <a:gd name="T14" fmla="*/ 30 w 48"/>
                                      <a:gd name="T15" fmla="*/ 34 h 128"/>
                                      <a:gd name="T16" fmla="*/ 30 w 48"/>
                                      <a:gd name="T17" fmla="*/ 49 h 128"/>
                                      <a:gd name="T18" fmla="*/ 22 w 48"/>
                                      <a:gd name="T19" fmla="*/ 50 h 128"/>
                                      <a:gd name="T20" fmla="*/ 28 w 48"/>
                                      <a:gd name="T21" fmla="*/ 58 h 128"/>
                                      <a:gd name="T22" fmla="*/ 30 w 48"/>
                                      <a:gd name="T23" fmla="*/ 68 h 128"/>
                                      <a:gd name="T24" fmla="*/ 30 w 48"/>
                                      <a:gd name="T25" fmla="*/ 110 h 128"/>
                                      <a:gd name="T26" fmla="*/ 28 w 48"/>
                                      <a:gd name="T27" fmla="*/ 113 h 128"/>
                                      <a:gd name="T28" fmla="*/ 17 w 48"/>
                                      <a:gd name="T29" fmla="*/ 118 h 128"/>
                                      <a:gd name="T30" fmla="*/ 0 w 48"/>
                                      <a:gd name="T31" fmla="*/ 125 h 128"/>
                                      <a:gd name="T32" fmla="*/ 10 w 48"/>
                                      <a:gd name="T33" fmla="*/ 128 h 128"/>
                                      <a:gd name="T34" fmla="*/ 21 w 48"/>
                                      <a:gd name="T35" fmla="*/ 125 h 128"/>
                                      <a:gd name="T36" fmla="*/ 21 w 48"/>
                                      <a:gd name="T37" fmla="*/ 125 h 128"/>
                                      <a:gd name="T38" fmla="*/ 30 w 48"/>
                                      <a:gd name="T39" fmla="*/ 116 h 128"/>
                                      <a:gd name="T40" fmla="*/ 48 w 48"/>
                                      <a:gd name="T41" fmla="*/ 116 h 128"/>
                                      <a:gd name="T42" fmla="*/ 45 w 48"/>
                                      <a:gd name="T43" fmla="*/ 115 h 128"/>
                                      <a:gd name="T44" fmla="*/ 43 w 48"/>
                                      <a:gd name="T45" fmla="*/ 111 h 128"/>
                                      <a:gd name="T46" fmla="*/ 43 w 48"/>
                                      <a:gd name="T47" fmla="*/ 109 h 128"/>
                                      <a:gd name="T48" fmla="*/ 42 w 48"/>
                                      <a:gd name="T49" fmla="*/ 93 h 128"/>
                                      <a:gd name="T50" fmla="*/ 42 w 48"/>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8" h="128">
                                        <a:moveTo>
                                          <a:pt x="42" y="0"/>
                                        </a:moveTo>
                                        <a:lnTo>
                                          <a:pt x="39" y="0"/>
                                        </a:lnTo>
                                        <a:lnTo>
                                          <a:pt x="19" y="10"/>
                                        </a:lnTo>
                                        <a:lnTo>
                                          <a:pt x="25" y="12"/>
                                        </a:lnTo>
                                        <a:lnTo>
                                          <a:pt x="28" y="13"/>
                                        </a:lnTo>
                                        <a:lnTo>
                                          <a:pt x="30" y="17"/>
                                        </a:lnTo>
                                        <a:lnTo>
                                          <a:pt x="30" y="18"/>
                                        </a:lnTo>
                                        <a:lnTo>
                                          <a:pt x="30" y="34"/>
                                        </a:lnTo>
                                        <a:lnTo>
                                          <a:pt x="30" y="49"/>
                                        </a:lnTo>
                                        <a:lnTo>
                                          <a:pt x="22" y="50"/>
                                        </a:lnTo>
                                        <a:lnTo>
                                          <a:pt x="28" y="58"/>
                                        </a:lnTo>
                                        <a:lnTo>
                                          <a:pt x="30" y="68"/>
                                        </a:lnTo>
                                        <a:lnTo>
                                          <a:pt x="30" y="110"/>
                                        </a:lnTo>
                                        <a:lnTo>
                                          <a:pt x="28" y="113"/>
                                        </a:lnTo>
                                        <a:lnTo>
                                          <a:pt x="17" y="118"/>
                                        </a:lnTo>
                                        <a:lnTo>
                                          <a:pt x="0" y="125"/>
                                        </a:lnTo>
                                        <a:lnTo>
                                          <a:pt x="10" y="128"/>
                                        </a:lnTo>
                                        <a:lnTo>
                                          <a:pt x="21" y="125"/>
                                        </a:lnTo>
                                        <a:lnTo>
                                          <a:pt x="30" y="116"/>
                                        </a:lnTo>
                                        <a:lnTo>
                                          <a:pt x="48" y="116"/>
                                        </a:lnTo>
                                        <a:lnTo>
                                          <a:pt x="45" y="115"/>
                                        </a:lnTo>
                                        <a:lnTo>
                                          <a:pt x="43" y="111"/>
                                        </a:lnTo>
                                        <a:lnTo>
                                          <a:pt x="43" y="109"/>
                                        </a:lnTo>
                                        <a:lnTo>
                                          <a:pt x="42" y="93"/>
                                        </a:lnTo>
                                        <a:lnTo>
                                          <a:pt x="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4" name="Freeform 765"/>
                                <wps:cNvSpPr>
                                  <a:spLocks/>
                                </wps:cNvSpPr>
                                <wps:spPr bwMode="auto">
                                  <a:xfrm>
                                    <a:off x="5150"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5" name="Freeform 766"/>
                                <wps:cNvSpPr>
                                  <a:spLocks/>
                                </wps:cNvSpPr>
                                <wps:spPr bwMode="auto">
                                  <a:xfrm>
                                    <a:off x="5150" y="520"/>
                                    <a:ext cx="34" cy="83"/>
                                  </a:xfrm>
                                  <a:custGeom>
                                    <a:avLst/>
                                    <a:gdLst>
                                      <a:gd name="T0" fmla="*/ 24 w 34"/>
                                      <a:gd name="T1" fmla="*/ 0 h 83"/>
                                      <a:gd name="T2" fmla="*/ 21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2 w 34"/>
                                      <a:gd name="T15" fmla="*/ 34 h 83"/>
                                      <a:gd name="T16" fmla="*/ 12 w 34"/>
                                      <a:gd name="T17" fmla="*/ 65 h 83"/>
                                      <a:gd name="T18" fmla="*/ 10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8 w 34"/>
                                      <a:gd name="T31" fmla="*/ 79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9" y="13"/>
                                        </a:lnTo>
                                        <a:lnTo>
                                          <a:pt x="11" y="17"/>
                                        </a:lnTo>
                                        <a:lnTo>
                                          <a:pt x="11" y="18"/>
                                        </a:lnTo>
                                        <a:lnTo>
                                          <a:pt x="12" y="34"/>
                                        </a:lnTo>
                                        <a:lnTo>
                                          <a:pt x="12" y="65"/>
                                        </a:lnTo>
                                        <a:lnTo>
                                          <a:pt x="10" y="75"/>
                                        </a:lnTo>
                                        <a:lnTo>
                                          <a:pt x="8" y="79"/>
                                        </a:lnTo>
                                        <a:lnTo>
                                          <a:pt x="1" y="80"/>
                                        </a:lnTo>
                                        <a:lnTo>
                                          <a:pt x="1" y="83"/>
                                        </a:lnTo>
                                        <a:lnTo>
                                          <a:pt x="34" y="83"/>
                                        </a:lnTo>
                                        <a:lnTo>
                                          <a:pt x="34" y="80"/>
                                        </a:lnTo>
                                        <a:lnTo>
                                          <a:pt x="28" y="79"/>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6" name="Freeform 767"/>
                                <wps:cNvSpPr>
                                  <a:spLocks/>
                                </wps:cNvSpPr>
                                <wps:spPr bwMode="auto">
                                  <a:xfrm>
                                    <a:off x="5160" y="478"/>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7" name="Freeform 768"/>
                                <wps:cNvSpPr>
                                  <a:spLocks/>
                                </wps:cNvSpPr>
                                <wps:spPr bwMode="auto">
                                  <a:xfrm>
                                    <a:off x="5189"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8" name="Freeform 769"/>
                                <wps:cNvSpPr>
                                  <a:spLocks/>
                                </wps:cNvSpPr>
                                <wps:spPr bwMode="auto">
                                  <a:xfrm>
                                    <a:off x="5190" y="526"/>
                                    <a:ext cx="40" cy="77"/>
                                  </a:xfrm>
                                  <a:custGeom>
                                    <a:avLst/>
                                    <a:gdLst>
                                      <a:gd name="T0" fmla="*/ 32 w 40"/>
                                      <a:gd name="T1" fmla="*/ 0 h 77"/>
                                      <a:gd name="T2" fmla="*/ 23 w 40"/>
                                      <a:gd name="T3" fmla="*/ 12 h 77"/>
                                      <a:gd name="T4" fmla="*/ 10 w 40"/>
                                      <a:gd name="T5" fmla="*/ 12 h 77"/>
                                      <a:gd name="T6" fmla="*/ 10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3 w 40"/>
                                      <a:gd name="T21" fmla="*/ 77 h 77"/>
                                      <a:gd name="T22" fmla="*/ 33 w 40"/>
                                      <a:gd name="T23" fmla="*/ 74 h 77"/>
                                      <a:gd name="T24" fmla="*/ 26 w 40"/>
                                      <a:gd name="T25" fmla="*/ 73 h 77"/>
                                      <a:gd name="T26" fmla="*/ 23 w 40"/>
                                      <a:gd name="T27" fmla="*/ 69 h 77"/>
                                      <a:gd name="T28" fmla="*/ 23 w 40"/>
                                      <a:gd name="T29" fmla="*/ 59 h 77"/>
                                      <a:gd name="T30" fmla="*/ 23 w 40"/>
                                      <a:gd name="T31" fmla="*/ 16 h 77"/>
                                      <a:gd name="T32" fmla="*/ 30 w 40"/>
                                      <a:gd name="T33" fmla="*/ 9 h 77"/>
                                      <a:gd name="T34" fmla="*/ 40 w 40"/>
                                      <a:gd name="T35" fmla="*/ 5 h 77"/>
                                      <a:gd name="T36" fmla="*/ 32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2" y="0"/>
                                        </a:moveTo>
                                        <a:lnTo>
                                          <a:pt x="23" y="12"/>
                                        </a:lnTo>
                                        <a:lnTo>
                                          <a:pt x="10" y="12"/>
                                        </a:lnTo>
                                        <a:lnTo>
                                          <a:pt x="10" y="13"/>
                                        </a:lnTo>
                                        <a:lnTo>
                                          <a:pt x="10" y="29"/>
                                        </a:lnTo>
                                        <a:lnTo>
                                          <a:pt x="10" y="59"/>
                                        </a:lnTo>
                                        <a:lnTo>
                                          <a:pt x="8" y="71"/>
                                        </a:lnTo>
                                        <a:lnTo>
                                          <a:pt x="1" y="74"/>
                                        </a:lnTo>
                                        <a:lnTo>
                                          <a:pt x="0" y="74"/>
                                        </a:lnTo>
                                        <a:lnTo>
                                          <a:pt x="0" y="77"/>
                                        </a:lnTo>
                                        <a:lnTo>
                                          <a:pt x="33" y="77"/>
                                        </a:lnTo>
                                        <a:lnTo>
                                          <a:pt x="33" y="74"/>
                                        </a:lnTo>
                                        <a:lnTo>
                                          <a:pt x="26" y="73"/>
                                        </a:lnTo>
                                        <a:lnTo>
                                          <a:pt x="23" y="69"/>
                                        </a:lnTo>
                                        <a:lnTo>
                                          <a:pt x="23" y="59"/>
                                        </a:lnTo>
                                        <a:lnTo>
                                          <a:pt x="23" y="16"/>
                                        </a:lnTo>
                                        <a:lnTo>
                                          <a:pt x="30"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9" name="Freeform 770"/>
                                <wps:cNvSpPr>
                                  <a:spLocks/>
                                </wps:cNvSpPr>
                                <wps:spPr bwMode="auto">
                                  <a:xfrm>
                                    <a:off x="5189" y="520"/>
                                    <a:ext cx="24" cy="18"/>
                                  </a:xfrm>
                                  <a:custGeom>
                                    <a:avLst/>
                                    <a:gdLst>
                                      <a:gd name="T0" fmla="*/ 24 w 24"/>
                                      <a:gd name="T1" fmla="*/ 0 h 18"/>
                                      <a:gd name="T2" fmla="*/ 21 w 24"/>
                                      <a:gd name="T3" fmla="*/ 0 h 18"/>
                                      <a:gd name="T4" fmla="*/ 0 w 24"/>
                                      <a:gd name="T5" fmla="*/ 10 h 18"/>
                                      <a:gd name="T6" fmla="*/ 6 w 24"/>
                                      <a:gd name="T7" fmla="*/ 12 h 18"/>
                                      <a:gd name="T8" fmla="*/ 9 w 24"/>
                                      <a:gd name="T9" fmla="*/ 13 h 18"/>
                                      <a:gd name="T10" fmla="*/ 11 w 24"/>
                                      <a:gd name="T11" fmla="*/ 18 h 18"/>
                                      <a:gd name="T12" fmla="*/ 24 w 24"/>
                                      <a:gd name="T13" fmla="*/ 18 h 18"/>
                                      <a:gd name="T14" fmla="*/ 24 w 24"/>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8">
                                        <a:moveTo>
                                          <a:pt x="24" y="0"/>
                                        </a:moveTo>
                                        <a:lnTo>
                                          <a:pt x="21" y="0"/>
                                        </a:lnTo>
                                        <a:lnTo>
                                          <a:pt x="0" y="10"/>
                                        </a:lnTo>
                                        <a:lnTo>
                                          <a:pt x="6" y="12"/>
                                        </a:lnTo>
                                        <a:lnTo>
                                          <a:pt x="9" y="13"/>
                                        </a:lnTo>
                                        <a:lnTo>
                                          <a:pt x="11" y="18"/>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0" name="Freeform 771"/>
                                <wps:cNvSpPr>
                                  <a:spLocks/>
                                </wps:cNvSpPr>
                                <wps:spPr bwMode="auto">
                                  <a:xfrm>
                                    <a:off x="5222" y="520"/>
                                    <a:ext cx="41" cy="83"/>
                                  </a:xfrm>
                                  <a:custGeom>
                                    <a:avLst/>
                                    <a:gdLst>
                                      <a:gd name="T0" fmla="*/ 13 w 41"/>
                                      <a:gd name="T1" fmla="*/ 0 h 83"/>
                                      <a:gd name="T2" fmla="*/ 10 w 41"/>
                                      <a:gd name="T3" fmla="*/ 1 h 83"/>
                                      <a:gd name="T4" fmla="*/ 0 w 41"/>
                                      <a:gd name="T5" fmla="*/ 6 h 83"/>
                                      <a:gd name="T6" fmla="*/ 8 w 41"/>
                                      <a:gd name="T7" fmla="*/ 11 h 83"/>
                                      <a:gd name="T8" fmla="*/ 16 w 41"/>
                                      <a:gd name="T9" fmla="*/ 16 h 83"/>
                                      <a:gd name="T10" fmla="*/ 17 w 41"/>
                                      <a:gd name="T11" fmla="*/ 18 h 83"/>
                                      <a:gd name="T12" fmla="*/ 19 w 41"/>
                                      <a:gd name="T13" fmla="*/ 32 h 83"/>
                                      <a:gd name="T14" fmla="*/ 19 w 41"/>
                                      <a:gd name="T15" fmla="*/ 65 h 83"/>
                                      <a:gd name="T16" fmla="*/ 18 w 41"/>
                                      <a:gd name="T17" fmla="*/ 73 h 83"/>
                                      <a:gd name="T18" fmla="*/ 16 w 41"/>
                                      <a:gd name="T19" fmla="*/ 78 h 83"/>
                                      <a:gd name="T20" fmla="*/ 9 w 41"/>
                                      <a:gd name="T21" fmla="*/ 80 h 83"/>
                                      <a:gd name="T22" fmla="*/ 8 w 41"/>
                                      <a:gd name="T23" fmla="*/ 80 h 83"/>
                                      <a:gd name="T24" fmla="*/ 8 w 41"/>
                                      <a:gd name="T25" fmla="*/ 83 h 83"/>
                                      <a:gd name="T26" fmla="*/ 41 w 41"/>
                                      <a:gd name="T27" fmla="*/ 83 h 83"/>
                                      <a:gd name="T28" fmla="*/ 41 w 41"/>
                                      <a:gd name="T29" fmla="*/ 80 h 83"/>
                                      <a:gd name="T30" fmla="*/ 34 w 41"/>
                                      <a:gd name="T31" fmla="*/ 79 h 83"/>
                                      <a:gd name="T32" fmla="*/ 32 w 41"/>
                                      <a:gd name="T33" fmla="*/ 75 h 83"/>
                                      <a:gd name="T34" fmla="*/ 31 w 41"/>
                                      <a:gd name="T35" fmla="*/ 65 h 83"/>
                                      <a:gd name="T36" fmla="*/ 31 w 41"/>
                                      <a:gd name="T37" fmla="*/ 31 h 83"/>
                                      <a:gd name="T38" fmla="*/ 31 w 41"/>
                                      <a:gd name="T39" fmla="*/ 28 h 83"/>
                                      <a:gd name="T40" fmla="*/ 29 w 41"/>
                                      <a:gd name="T41" fmla="*/ 14 h 83"/>
                                      <a:gd name="T42" fmla="*/ 23 w 41"/>
                                      <a:gd name="T43" fmla="*/ 4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1"/>
                                        </a:lnTo>
                                        <a:lnTo>
                                          <a:pt x="0" y="6"/>
                                        </a:lnTo>
                                        <a:lnTo>
                                          <a:pt x="8" y="11"/>
                                        </a:lnTo>
                                        <a:lnTo>
                                          <a:pt x="16" y="16"/>
                                        </a:lnTo>
                                        <a:lnTo>
                                          <a:pt x="17" y="18"/>
                                        </a:lnTo>
                                        <a:lnTo>
                                          <a:pt x="19" y="32"/>
                                        </a:lnTo>
                                        <a:lnTo>
                                          <a:pt x="19" y="65"/>
                                        </a:lnTo>
                                        <a:lnTo>
                                          <a:pt x="18" y="73"/>
                                        </a:lnTo>
                                        <a:lnTo>
                                          <a:pt x="16" y="78"/>
                                        </a:lnTo>
                                        <a:lnTo>
                                          <a:pt x="9" y="80"/>
                                        </a:lnTo>
                                        <a:lnTo>
                                          <a:pt x="8" y="80"/>
                                        </a:lnTo>
                                        <a:lnTo>
                                          <a:pt x="8" y="83"/>
                                        </a:lnTo>
                                        <a:lnTo>
                                          <a:pt x="41" y="83"/>
                                        </a:lnTo>
                                        <a:lnTo>
                                          <a:pt x="41" y="80"/>
                                        </a:lnTo>
                                        <a:lnTo>
                                          <a:pt x="34" y="79"/>
                                        </a:lnTo>
                                        <a:lnTo>
                                          <a:pt x="32" y="75"/>
                                        </a:lnTo>
                                        <a:lnTo>
                                          <a:pt x="31" y="65"/>
                                        </a:lnTo>
                                        <a:lnTo>
                                          <a:pt x="31" y="31"/>
                                        </a:lnTo>
                                        <a:lnTo>
                                          <a:pt x="31" y="28"/>
                                        </a:lnTo>
                                        <a:lnTo>
                                          <a:pt x="29" y="14"/>
                                        </a:lnTo>
                                        <a:lnTo>
                                          <a:pt x="23" y="4"/>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1" name="Freeform 772"/>
                                <wps:cNvSpPr>
                                  <a:spLocks/>
                                </wps:cNvSpPr>
                                <wps:spPr bwMode="auto">
                                  <a:xfrm>
                                    <a:off x="5268" y="603"/>
                                    <a:ext cx="37" cy="31"/>
                                  </a:xfrm>
                                  <a:custGeom>
                                    <a:avLst/>
                                    <a:gdLst>
                                      <a:gd name="T0" fmla="*/ 14 w 37"/>
                                      <a:gd name="T1" fmla="*/ 0 h 31"/>
                                      <a:gd name="T2" fmla="*/ 7 w 37"/>
                                      <a:gd name="T3" fmla="*/ 9 h 31"/>
                                      <a:gd name="T4" fmla="*/ 1 w 37"/>
                                      <a:gd name="T5" fmla="*/ 18 h 31"/>
                                      <a:gd name="T6" fmla="*/ 0 w 37"/>
                                      <a:gd name="T7" fmla="*/ 22 h 31"/>
                                      <a:gd name="T8" fmla="*/ 6 w 37"/>
                                      <a:gd name="T9" fmla="*/ 31 h 31"/>
                                      <a:gd name="T10" fmla="*/ 37 w 37"/>
                                      <a:gd name="T11" fmla="*/ 28 h 31"/>
                                      <a:gd name="T12" fmla="*/ 25 w 37"/>
                                      <a:gd name="T13" fmla="*/ 27 h 31"/>
                                      <a:gd name="T14" fmla="*/ 15 w 37"/>
                                      <a:gd name="T15" fmla="*/ 23 h 31"/>
                                      <a:gd name="T16" fmla="*/ 11 w 37"/>
                                      <a:gd name="T17" fmla="*/ 16 h 31"/>
                                      <a:gd name="T18" fmla="*/ 13 w 37"/>
                                      <a:gd name="T19" fmla="*/ 8 h 31"/>
                                      <a:gd name="T20" fmla="*/ 18 w 37"/>
                                      <a:gd name="T21" fmla="*/ 0 h 31"/>
                                      <a:gd name="T22" fmla="*/ 14 w 37"/>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31">
                                        <a:moveTo>
                                          <a:pt x="14" y="0"/>
                                        </a:moveTo>
                                        <a:lnTo>
                                          <a:pt x="7" y="9"/>
                                        </a:lnTo>
                                        <a:lnTo>
                                          <a:pt x="1" y="18"/>
                                        </a:lnTo>
                                        <a:lnTo>
                                          <a:pt x="0" y="22"/>
                                        </a:lnTo>
                                        <a:lnTo>
                                          <a:pt x="6" y="31"/>
                                        </a:lnTo>
                                        <a:lnTo>
                                          <a:pt x="37" y="28"/>
                                        </a:lnTo>
                                        <a:lnTo>
                                          <a:pt x="25" y="27"/>
                                        </a:lnTo>
                                        <a:lnTo>
                                          <a:pt x="15" y="23"/>
                                        </a:lnTo>
                                        <a:lnTo>
                                          <a:pt x="11" y="16"/>
                                        </a:lnTo>
                                        <a:lnTo>
                                          <a:pt x="13" y="8"/>
                                        </a:lnTo>
                                        <a:lnTo>
                                          <a:pt x="18" y="0"/>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2" name="Freeform 773"/>
                                <wps:cNvSpPr>
                                  <a:spLocks/>
                                </wps:cNvSpPr>
                                <wps:spPr bwMode="auto">
                                  <a:xfrm>
                                    <a:off x="5274" y="574"/>
                                    <a:ext cx="62" cy="68"/>
                                  </a:xfrm>
                                  <a:custGeom>
                                    <a:avLst/>
                                    <a:gdLst>
                                      <a:gd name="T0" fmla="*/ 13 w 62"/>
                                      <a:gd name="T1" fmla="*/ 0 h 68"/>
                                      <a:gd name="T2" fmla="*/ 11 w 62"/>
                                      <a:gd name="T3" fmla="*/ 2 h 68"/>
                                      <a:gd name="T4" fmla="*/ 3 w 62"/>
                                      <a:gd name="T5" fmla="*/ 11 h 68"/>
                                      <a:gd name="T6" fmla="*/ 1 w 62"/>
                                      <a:gd name="T7" fmla="*/ 19 h 68"/>
                                      <a:gd name="T8" fmla="*/ 2 w 62"/>
                                      <a:gd name="T9" fmla="*/ 24 h 68"/>
                                      <a:gd name="T10" fmla="*/ 8 w 62"/>
                                      <a:gd name="T11" fmla="*/ 29 h 68"/>
                                      <a:gd name="T12" fmla="*/ 12 w 62"/>
                                      <a:gd name="T13" fmla="*/ 29 h 68"/>
                                      <a:gd name="T14" fmla="*/ 13 w 62"/>
                                      <a:gd name="T15" fmla="*/ 29 h 68"/>
                                      <a:gd name="T16" fmla="*/ 24 w 62"/>
                                      <a:gd name="T17" fmla="*/ 30 h 68"/>
                                      <a:gd name="T18" fmla="*/ 38 w 62"/>
                                      <a:gd name="T19" fmla="*/ 31 h 68"/>
                                      <a:gd name="T20" fmla="*/ 43 w 62"/>
                                      <a:gd name="T21" fmla="*/ 31 h 68"/>
                                      <a:gd name="T22" fmla="*/ 53 w 62"/>
                                      <a:gd name="T23" fmla="*/ 33 h 68"/>
                                      <a:gd name="T24" fmla="*/ 57 w 62"/>
                                      <a:gd name="T25" fmla="*/ 40 h 68"/>
                                      <a:gd name="T26" fmla="*/ 57 w 62"/>
                                      <a:gd name="T27" fmla="*/ 41 h 68"/>
                                      <a:gd name="T28" fmla="*/ 51 w 62"/>
                                      <a:gd name="T29" fmla="*/ 52 h 68"/>
                                      <a:gd name="T30" fmla="*/ 44 w 62"/>
                                      <a:gd name="T31" fmla="*/ 55 h 68"/>
                                      <a:gd name="T32" fmla="*/ 31 w 62"/>
                                      <a:gd name="T33" fmla="*/ 57 h 68"/>
                                      <a:gd name="T34" fmla="*/ 0 w 62"/>
                                      <a:gd name="T35" fmla="*/ 60 h 68"/>
                                      <a:gd name="T36" fmla="*/ 1 w 62"/>
                                      <a:gd name="T37" fmla="*/ 61 h 68"/>
                                      <a:gd name="T38" fmla="*/ 12 w 62"/>
                                      <a:gd name="T39" fmla="*/ 66 h 68"/>
                                      <a:gd name="T40" fmla="*/ 24 w 62"/>
                                      <a:gd name="T41" fmla="*/ 68 h 68"/>
                                      <a:gd name="T42" fmla="*/ 34 w 62"/>
                                      <a:gd name="T43" fmla="*/ 67 h 68"/>
                                      <a:gd name="T44" fmla="*/ 45 w 62"/>
                                      <a:gd name="T45" fmla="*/ 63 h 68"/>
                                      <a:gd name="T46" fmla="*/ 54 w 62"/>
                                      <a:gd name="T47" fmla="*/ 55 h 68"/>
                                      <a:gd name="T48" fmla="*/ 59 w 62"/>
                                      <a:gd name="T49" fmla="*/ 49 h 68"/>
                                      <a:gd name="T50" fmla="*/ 62 w 62"/>
                                      <a:gd name="T51" fmla="*/ 37 h 68"/>
                                      <a:gd name="T52" fmla="*/ 58 w 62"/>
                                      <a:gd name="T53" fmla="*/ 24 h 68"/>
                                      <a:gd name="T54" fmla="*/ 58 w 62"/>
                                      <a:gd name="T55" fmla="*/ 24 h 68"/>
                                      <a:gd name="T56" fmla="*/ 47 w 62"/>
                                      <a:gd name="T57" fmla="*/ 18 h 68"/>
                                      <a:gd name="T58" fmla="*/ 42 w 62"/>
                                      <a:gd name="T59" fmla="*/ 18 h 68"/>
                                      <a:gd name="T60" fmla="*/ 28 w 62"/>
                                      <a:gd name="T61" fmla="*/ 17 h 68"/>
                                      <a:gd name="T62" fmla="*/ 17 w 62"/>
                                      <a:gd name="T63" fmla="*/ 16 h 68"/>
                                      <a:gd name="T64" fmla="*/ 12 w 62"/>
                                      <a:gd name="T65" fmla="*/ 15 h 68"/>
                                      <a:gd name="T66" fmla="*/ 11 w 62"/>
                                      <a:gd name="T67" fmla="*/ 11 h 68"/>
                                      <a:gd name="T68" fmla="*/ 12 w 62"/>
                                      <a:gd name="T69" fmla="*/ 7 h 68"/>
                                      <a:gd name="T70" fmla="*/ 16 w 62"/>
                                      <a:gd name="T71" fmla="*/ 2 h 68"/>
                                      <a:gd name="T72" fmla="*/ 13 w 62"/>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2" h="68">
                                        <a:moveTo>
                                          <a:pt x="13" y="0"/>
                                        </a:moveTo>
                                        <a:lnTo>
                                          <a:pt x="11" y="2"/>
                                        </a:lnTo>
                                        <a:lnTo>
                                          <a:pt x="3" y="11"/>
                                        </a:lnTo>
                                        <a:lnTo>
                                          <a:pt x="1" y="19"/>
                                        </a:lnTo>
                                        <a:lnTo>
                                          <a:pt x="2" y="24"/>
                                        </a:lnTo>
                                        <a:lnTo>
                                          <a:pt x="8" y="29"/>
                                        </a:lnTo>
                                        <a:lnTo>
                                          <a:pt x="12" y="29"/>
                                        </a:lnTo>
                                        <a:lnTo>
                                          <a:pt x="13" y="29"/>
                                        </a:lnTo>
                                        <a:lnTo>
                                          <a:pt x="24" y="30"/>
                                        </a:lnTo>
                                        <a:lnTo>
                                          <a:pt x="38" y="31"/>
                                        </a:lnTo>
                                        <a:lnTo>
                                          <a:pt x="43" y="31"/>
                                        </a:lnTo>
                                        <a:lnTo>
                                          <a:pt x="53" y="33"/>
                                        </a:lnTo>
                                        <a:lnTo>
                                          <a:pt x="57" y="40"/>
                                        </a:lnTo>
                                        <a:lnTo>
                                          <a:pt x="57" y="41"/>
                                        </a:lnTo>
                                        <a:lnTo>
                                          <a:pt x="51" y="52"/>
                                        </a:lnTo>
                                        <a:lnTo>
                                          <a:pt x="44" y="55"/>
                                        </a:lnTo>
                                        <a:lnTo>
                                          <a:pt x="31" y="57"/>
                                        </a:lnTo>
                                        <a:lnTo>
                                          <a:pt x="0" y="60"/>
                                        </a:lnTo>
                                        <a:lnTo>
                                          <a:pt x="1" y="61"/>
                                        </a:lnTo>
                                        <a:lnTo>
                                          <a:pt x="12" y="66"/>
                                        </a:lnTo>
                                        <a:lnTo>
                                          <a:pt x="24" y="68"/>
                                        </a:lnTo>
                                        <a:lnTo>
                                          <a:pt x="34" y="67"/>
                                        </a:lnTo>
                                        <a:lnTo>
                                          <a:pt x="45" y="63"/>
                                        </a:lnTo>
                                        <a:lnTo>
                                          <a:pt x="54" y="55"/>
                                        </a:lnTo>
                                        <a:lnTo>
                                          <a:pt x="59" y="49"/>
                                        </a:lnTo>
                                        <a:lnTo>
                                          <a:pt x="62" y="37"/>
                                        </a:lnTo>
                                        <a:lnTo>
                                          <a:pt x="58" y="24"/>
                                        </a:lnTo>
                                        <a:lnTo>
                                          <a:pt x="47" y="18"/>
                                        </a:lnTo>
                                        <a:lnTo>
                                          <a:pt x="42" y="18"/>
                                        </a:lnTo>
                                        <a:lnTo>
                                          <a:pt x="28" y="17"/>
                                        </a:lnTo>
                                        <a:lnTo>
                                          <a:pt x="17" y="16"/>
                                        </a:lnTo>
                                        <a:lnTo>
                                          <a:pt x="12" y="15"/>
                                        </a:lnTo>
                                        <a:lnTo>
                                          <a:pt x="11" y="11"/>
                                        </a:lnTo>
                                        <a:lnTo>
                                          <a:pt x="12" y="7"/>
                                        </a:lnTo>
                                        <a:lnTo>
                                          <a:pt x="16"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3" name="Freeform 774"/>
                                <wps:cNvSpPr>
                                  <a:spLocks/>
                                </wps:cNvSpPr>
                                <wps:spPr bwMode="auto">
                                  <a:xfrm>
                                    <a:off x="5287" y="523"/>
                                    <a:ext cx="50" cy="54"/>
                                  </a:xfrm>
                                  <a:custGeom>
                                    <a:avLst/>
                                    <a:gdLst>
                                      <a:gd name="T0" fmla="*/ 26 w 50"/>
                                      <a:gd name="T1" fmla="*/ 0 h 54"/>
                                      <a:gd name="T2" fmla="*/ 13 w 50"/>
                                      <a:gd name="T3" fmla="*/ 2 h 54"/>
                                      <a:gd name="T4" fmla="*/ 23 w 50"/>
                                      <a:gd name="T5" fmla="*/ 7 h 54"/>
                                      <a:gd name="T6" fmla="*/ 26 w 50"/>
                                      <a:gd name="T7" fmla="*/ 15 h 54"/>
                                      <a:gd name="T8" fmla="*/ 27 w 50"/>
                                      <a:gd name="T9" fmla="*/ 29 h 54"/>
                                      <a:gd name="T10" fmla="*/ 27 w 50"/>
                                      <a:gd name="T11" fmla="*/ 32 h 54"/>
                                      <a:gd name="T12" fmla="*/ 24 w 50"/>
                                      <a:gd name="T13" fmla="*/ 45 h 54"/>
                                      <a:gd name="T14" fmla="*/ 15 w 50"/>
                                      <a:gd name="T15" fmla="*/ 50 h 54"/>
                                      <a:gd name="T16" fmla="*/ 0 w 50"/>
                                      <a:gd name="T17" fmla="*/ 51 h 54"/>
                                      <a:gd name="T18" fmla="*/ 3 w 50"/>
                                      <a:gd name="T19" fmla="*/ 53 h 54"/>
                                      <a:gd name="T20" fmla="*/ 14 w 50"/>
                                      <a:gd name="T21" fmla="*/ 54 h 54"/>
                                      <a:gd name="T22" fmla="*/ 23 w 50"/>
                                      <a:gd name="T23" fmla="*/ 53 h 54"/>
                                      <a:gd name="T24" fmla="*/ 33 w 50"/>
                                      <a:gd name="T25" fmla="*/ 46 h 54"/>
                                      <a:gd name="T26" fmla="*/ 38 w 50"/>
                                      <a:gd name="T27" fmla="*/ 40 h 54"/>
                                      <a:gd name="T28" fmla="*/ 41 w 50"/>
                                      <a:gd name="T29" fmla="*/ 27 h 54"/>
                                      <a:gd name="T30" fmla="*/ 40 w 50"/>
                                      <a:gd name="T31" fmla="*/ 23 h 54"/>
                                      <a:gd name="T32" fmla="*/ 36 w 50"/>
                                      <a:gd name="T33" fmla="*/ 11 h 54"/>
                                      <a:gd name="T34" fmla="*/ 45 w 50"/>
                                      <a:gd name="T35" fmla="*/ 11 h 54"/>
                                      <a:gd name="T36" fmla="*/ 49 w 50"/>
                                      <a:gd name="T37" fmla="*/ 10 h 54"/>
                                      <a:gd name="T38" fmla="*/ 50 w 50"/>
                                      <a:gd name="T39" fmla="*/ 10 h 54"/>
                                      <a:gd name="T40" fmla="*/ 50 w 50"/>
                                      <a:gd name="T41" fmla="*/ 7 h 54"/>
                                      <a:gd name="T42" fmla="*/ 50 w 50"/>
                                      <a:gd name="T43" fmla="*/ 4 h 54"/>
                                      <a:gd name="T44" fmla="*/ 49 w 50"/>
                                      <a:gd name="T45" fmla="*/ 3 h 54"/>
                                      <a:gd name="T46" fmla="*/ 45 w 50"/>
                                      <a:gd name="T47" fmla="*/ 3 h 54"/>
                                      <a:gd name="T48" fmla="*/ 31 w 50"/>
                                      <a:gd name="T49" fmla="*/ 3 h 54"/>
                                      <a:gd name="T50" fmla="*/ 26 w 50"/>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54">
                                        <a:moveTo>
                                          <a:pt x="26" y="0"/>
                                        </a:moveTo>
                                        <a:lnTo>
                                          <a:pt x="13" y="2"/>
                                        </a:lnTo>
                                        <a:lnTo>
                                          <a:pt x="23" y="7"/>
                                        </a:lnTo>
                                        <a:lnTo>
                                          <a:pt x="26" y="15"/>
                                        </a:lnTo>
                                        <a:lnTo>
                                          <a:pt x="27" y="29"/>
                                        </a:lnTo>
                                        <a:lnTo>
                                          <a:pt x="27" y="32"/>
                                        </a:lnTo>
                                        <a:lnTo>
                                          <a:pt x="24" y="45"/>
                                        </a:lnTo>
                                        <a:lnTo>
                                          <a:pt x="15" y="50"/>
                                        </a:lnTo>
                                        <a:lnTo>
                                          <a:pt x="0" y="51"/>
                                        </a:lnTo>
                                        <a:lnTo>
                                          <a:pt x="3" y="53"/>
                                        </a:lnTo>
                                        <a:lnTo>
                                          <a:pt x="14" y="54"/>
                                        </a:lnTo>
                                        <a:lnTo>
                                          <a:pt x="23" y="53"/>
                                        </a:lnTo>
                                        <a:lnTo>
                                          <a:pt x="33" y="46"/>
                                        </a:lnTo>
                                        <a:lnTo>
                                          <a:pt x="38" y="40"/>
                                        </a:lnTo>
                                        <a:lnTo>
                                          <a:pt x="41" y="27"/>
                                        </a:lnTo>
                                        <a:lnTo>
                                          <a:pt x="40" y="23"/>
                                        </a:lnTo>
                                        <a:lnTo>
                                          <a:pt x="36" y="11"/>
                                        </a:lnTo>
                                        <a:lnTo>
                                          <a:pt x="45" y="11"/>
                                        </a:lnTo>
                                        <a:lnTo>
                                          <a:pt x="49" y="10"/>
                                        </a:lnTo>
                                        <a:lnTo>
                                          <a:pt x="50" y="10"/>
                                        </a:lnTo>
                                        <a:lnTo>
                                          <a:pt x="50" y="7"/>
                                        </a:lnTo>
                                        <a:lnTo>
                                          <a:pt x="50" y="4"/>
                                        </a:lnTo>
                                        <a:lnTo>
                                          <a:pt x="49" y="3"/>
                                        </a:lnTo>
                                        <a:lnTo>
                                          <a:pt x="45" y="3"/>
                                        </a:lnTo>
                                        <a:lnTo>
                                          <a:pt x="31"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4" name="Freeform 775"/>
                                <wps:cNvSpPr>
                                  <a:spLocks/>
                                </wps:cNvSpPr>
                                <wps:spPr bwMode="auto">
                                  <a:xfrm>
                                    <a:off x="5274" y="520"/>
                                    <a:ext cx="39" cy="54"/>
                                  </a:xfrm>
                                  <a:custGeom>
                                    <a:avLst/>
                                    <a:gdLst>
                                      <a:gd name="T0" fmla="*/ 27 w 39"/>
                                      <a:gd name="T1" fmla="*/ 0 h 54"/>
                                      <a:gd name="T2" fmla="*/ 17 w 39"/>
                                      <a:gd name="T3" fmla="*/ 2 h 54"/>
                                      <a:gd name="T4" fmla="*/ 7 w 39"/>
                                      <a:gd name="T5" fmla="*/ 9 h 54"/>
                                      <a:gd name="T6" fmla="*/ 3 w 39"/>
                                      <a:gd name="T7" fmla="*/ 16 h 54"/>
                                      <a:gd name="T8" fmla="*/ 0 w 39"/>
                                      <a:gd name="T9" fmla="*/ 30 h 54"/>
                                      <a:gd name="T10" fmla="*/ 0 w 39"/>
                                      <a:gd name="T11" fmla="*/ 30 h 54"/>
                                      <a:gd name="T12" fmla="*/ 3 w 39"/>
                                      <a:gd name="T13" fmla="*/ 44 h 54"/>
                                      <a:gd name="T14" fmla="*/ 4 w 39"/>
                                      <a:gd name="T15" fmla="*/ 45 h 54"/>
                                      <a:gd name="T16" fmla="*/ 13 w 39"/>
                                      <a:gd name="T17" fmla="*/ 54 h 54"/>
                                      <a:gd name="T18" fmla="*/ 28 w 39"/>
                                      <a:gd name="T19" fmla="*/ 53 h 54"/>
                                      <a:gd name="T20" fmla="*/ 18 w 39"/>
                                      <a:gd name="T21" fmla="*/ 47 h 54"/>
                                      <a:gd name="T22" fmla="*/ 15 w 39"/>
                                      <a:gd name="T23" fmla="*/ 40 h 54"/>
                                      <a:gd name="T24" fmla="*/ 13 w 39"/>
                                      <a:gd name="T25" fmla="*/ 26 h 54"/>
                                      <a:gd name="T26" fmla="*/ 13 w 39"/>
                                      <a:gd name="T27" fmla="*/ 22 h 54"/>
                                      <a:gd name="T28" fmla="*/ 17 w 39"/>
                                      <a:gd name="T29" fmla="*/ 10 h 54"/>
                                      <a:gd name="T30" fmla="*/ 26 w 39"/>
                                      <a:gd name="T31" fmla="*/ 5 h 54"/>
                                      <a:gd name="T32" fmla="*/ 39 w 39"/>
                                      <a:gd name="T33" fmla="*/ 3 h 54"/>
                                      <a:gd name="T34" fmla="*/ 27 w 39"/>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54">
                                        <a:moveTo>
                                          <a:pt x="27" y="0"/>
                                        </a:moveTo>
                                        <a:lnTo>
                                          <a:pt x="17" y="2"/>
                                        </a:lnTo>
                                        <a:lnTo>
                                          <a:pt x="7" y="9"/>
                                        </a:lnTo>
                                        <a:lnTo>
                                          <a:pt x="3" y="16"/>
                                        </a:lnTo>
                                        <a:lnTo>
                                          <a:pt x="0" y="30"/>
                                        </a:lnTo>
                                        <a:lnTo>
                                          <a:pt x="3" y="44"/>
                                        </a:lnTo>
                                        <a:lnTo>
                                          <a:pt x="4" y="45"/>
                                        </a:lnTo>
                                        <a:lnTo>
                                          <a:pt x="13" y="54"/>
                                        </a:lnTo>
                                        <a:lnTo>
                                          <a:pt x="28" y="53"/>
                                        </a:lnTo>
                                        <a:lnTo>
                                          <a:pt x="18" y="47"/>
                                        </a:lnTo>
                                        <a:lnTo>
                                          <a:pt x="15" y="40"/>
                                        </a:lnTo>
                                        <a:lnTo>
                                          <a:pt x="13" y="26"/>
                                        </a:lnTo>
                                        <a:lnTo>
                                          <a:pt x="13" y="22"/>
                                        </a:lnTo>
                                        <a:lnTo>
                                          <a:pt x="17" y="10"/>
                                        </a:lnTo>
                                        <a:lnTo>
                                          <a:pt x="26" y="5"/>
                                        </a:lnTo>
                                        <a:lnTo>
                                          <a:pt x="39"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5" name="Freeform 776"/>
                                <wps:cNvSpPr>
                                  <a:spLocks/>
                                </wps:cNvSpPr>
                                <wps:spPr bwMode="auto">
                                  <a:xfrm>
                                    <a:off x="4839" y="347"/>
                                    <a:ext cx="31" cy="3"/>
                                  </a:xfrm>
                                  <a:custGeom>
                                    <a:avLst/>
                                    <a:gdLst>
                                      <a:gd name="T0" fmla="*/ 31 w 31"/>
                                      <a:gd name="T1" fmla="*/ 0 h 3"/>
                                      <a:gd name="T2" fmla="*/ 0 w 31"/>
                                      <a:gd name="T3" fmla="*/ 0 h 3"/>
                                      <a:gd name="T4" fmla="*/ 9 w 31"/>
                                      <a:gd name="T5" fmla="*/ 2 h 3"/>
                                      <a:gd name="T6" fmla="*/ 17 w 31"/>
                                      <a:gd name="T7" fmla="*/ 3 h 3"/>
                                      <a:gd name="T8" fmla="*/ 18 w 31"/>
                                      <a:gd name="T9" fmla="*/ 3 h 3"/>
                                      <a:gd name="T10" fmla="*/ 31 w 31"/>
                                      <a:gd name="T11" fmla="*/ 0 h 3"/>
                                    </a:gdLst>
                                    <a:ahLst/>
                                    <a:cxnLst>
                                      <a:cxn ang="0">
                                        <a:pos x="T0" y="T1"/>
                                      </a:cxn>
                                      <a:cxn ang="0">
                                        <a:pos x="T2" y="T3"/>
                                      </a:cxn>
                                      <a:cxn ang="0">
                                        <a:pos x="T4" y="T5"/>
                                      </a:cxn>
                                      <a:cxn ang="0">
                                        <a:pos x="T6" y="T7"/>
                                      </a:cxn>
                                      <a:cxn ang="0">
                                        <a:pos x="T8" y="T9"/>
                                      </a:cxn>
                                      <a:cxn ang="0">
                                        <a:pos x="T10" y="T11"/>
                                      </a:cxn>
                                    </a:cxnLst>
                                    <a:rect l="0" t="0" r="r" b="b"/>
                                    <a:pathLst>
                                      <a:path w="31" h="3">
                                        <a:moveTo>
                                          <a:pt x="31" y="0"/>
                                        </a:moveTo>
                                        <a:lnTo>
                                          <a:pt x="0" y="0"/>
                                        </a:lnTo>
                                        <a:lnTo>
                                          <a:pt x="9" y="2"/>
                                        </a:lnTo>
                                        <a:lnTo>
                                          <a:pt x="17" y="3"/>
                                        </a:lnTo>
                                        <a:lnTo>
                                          <a:pt x="18" y="3"/>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6" name="Freeform 777"/>
                                <wps:cNvSpPr>
                                  <a:spLocks/>
                                </wps:cNvSpPr>
                                <wps:spPr bwMode="auto">
                                  <a:xfrm>
                                    <a:off x="4810" y="291"/>
                                    <a:ext cx="60" cy="112"/>
                                  </a:xfrm>
                                  <a:custGeom>
                                    <a:avLst/>
                                    <a:gdLst>
                                      <a:gd name="T0" fmla="*/ 13 w 60"/>
                                      <a:gd name="T1" fmla="*/ 0 h 112"/>
                                      <a:gd name="T2" fmla="*/ 13 w 60"/>
                                      <a:gd name="T3" fmla="*/ 0 h 112"/>
                                      <a:gd name="T4" fmla="*/ 15 w 60"/>
                                      <a:gd name="T5" fmla="*/ 14 h 112"/>
                                      <a:gd name="T6" fmla="*/ 15 w 60"/>
                                      <a:gd name="T7" fmla="*/ 91 h 112"/>
                                      <a:gd name="T8" fmla="*/ 13 w 60"/>
                                      <a:gd name="T9" fmla="*/ 104 h 112"/>
                                      <a:gd name="T10" fmla="*/ 4 w 60"/>
                                      <a:gd name="T11" fmla="*/ 109 h 112"/>
                                      <a:gd name="T12" fmla="*/ 0 w 60"/>
                                      <a:gd name="T13" fmla="*/ 109 h 112"/>
                                      <a:gd name="T14" fmla="*/ 0 w 60"/>
                                      <a:gd name="T15" fmla="*/ 112 h 112"/>
                                      <a:gd name="T16" fmla="*/ 43 w 60"/>
                                      <a:gd name="T17" fmla="*/ 112 h 112"/>
                                      <a:gd name="T18" fmla="*/ 43 w 60"/>
                                      <a:gd name="T19" fmla="*/ 109 h 112"/>
                                      <a:gd name="T20" fmla="*/ 40 w 60"/>
                                      <a:gd name="T21" fmla="*/ 109 h 112"/>
                                      <a:gd name="T22" fmla="*/ 31 w 60"/>
                                      <a:gd name="T23" fmla="*/ 105 h 112"/>
                                      <a:gd name="T24" fmla="*/ 31 w 60"/>
                                      <a:gd name="T25" fmla="*/ 105 h 112"/>
                                      <a:gd name="T26" fmla="*/ 29 w 60"/>
                                      <a:gd name="T27" fmla="*/ 91 h 112"/>
                                      <a:gd name="T28" fmla="*/ 29 w 60"/>
                                      <a:gd name="T29" fmla="*/ 56 h 112"/>
                                      <a:gd name="T30" fmla="*/ 60 w 60"/>
                                      <a:gd name="T31" fmla="*/ 56 h 112"/>
                                      <a:gd name="T32" fmla="*/ 41 w 60"/>
                                      <a:gd name="T33" fmla="*/ 53 h 112"/>
                                      <a:gd name="T34" fmla="*/ 36 w 60"/>
                                      <a:gd name="T35" fmla="*/ 53 h 112"/>
                                      <a:gd name="T36" fmla="*/ 29 w 60"/>
                                      <a:gd name="T37" fmla="*/ 51 h 112"/>
                                      <a:gd name="T38" fmla="*/ 29 w 60"/>
                                      <a:gd name="T39" fmla="*/ 2 h 112"/>
                                      <a:gd name="T40" fmla="*/ 39 w 60"/>
                                      <a:gd name="T41" fmla="*/ 0 h 112"/>
                                      <a:gd name="T42" fmla="*/ 13 w 60"/>
                                      <a:gd name="T43"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 h="112">
                                        <a:moveTo>
                                          <a:pt x="13" y="0"/>
                                        </a:moveTo>
                                        <a:lnTo>
                                          <a:pt x="13" y="0"/>
                                        </a:lnTo>
                                        <a:lnTo>
                                          <a:pt x="15" y="14"/>
                                        </a:lnTo>
                                        <a:lnTo>
                                          <a:pt x="15" y="91"/>
                                        </a:lnTo>
                                        <a:lnTo>
                                          <a:pt x="13" y="104"/>
                                        </a:lnTo>
                                        <a:lnTo>
                                          <a:pt x="4" y="109"/>
                                        </a:lnTo>
                                        <a:lnTo>
                                          <a:pt x="0" y="109"/>
                                        </a:lnTo>
                                        <a:lnTo>
                                          <a:pt x="0" y="112"/>
                                        </a:lnTo>
                                        <a:lnTo>
                                          <a:pt x="43" y="112"/>
                                        </a:lnTo>
                                        <a:lnTo>
                                          <a:pt x="43" y="109"/>
                                        </a:lnTo>
                                        <a:lnTo>
                                          <a:pt x="40" y="109"/>
                                        </a:lnTo>
                                        <a:lnTo>
                                          <a:pt x="31" y="105"/>
                                        </a:lnTo>
                                        <a:lnTo>
                                          <a:pt x="29" y="91"/>
                                        </a:lnTo>
                                        <a:lnTo>
                                          <a:pt x="29" y="56"/>
                                        </a:lnTo>
                                        <a:lnTo>
                                          <a:pt x="60" y="56"/>
                                        </a:lnTo>
                                        <a:lnTo>
                                          <a:pt x="41" y="53"/>
                                        </a:lnTo>
                                        <a:lnTo>
                                          <a:pt x="36" y="53"/>
                                        </a:lnTo>
                                        <a:lnTo>
                                          <a:pt x="29" y="51"/>
                                        </a:lnTo>
                                        <a:lnTo>
                                          <a:pt x="29" y="2"/>
                                        </a:lnTo>
                                        <a:lnTo>
                                          <a:pt x="39"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7" name="Freeform 778"/>
                                <wps:cNvSpPr>
                                  <a:spLocks/>
                                </wps:cNvSpPr>
                                <wps:spPr bwMode="auto">
                                  <a:xfrm>
                                    <a:off x="4810" y="284"/>
                                    <a:ext cx="77" cy="63"/>
                                  </a:xfrm>
                                  <a:custGeom>
                                    <a:avLst/>
                                    <a:gdLst>
                                      <a:gd name="T0" fmla="*/ 37 w 77"/>
                                      <a:gd name="T1" fmla="*/ 0 h 63"/>
                                      <a:gd name="T2" fmla="*/ 0 w 77"/>
                                      <a:gd name="T3" fmla="*/ 0 h 63"/>
                                      <a:gd name="T4" fmla="*/ 0 w 77"/>
                                      <a:gd name="T5" fmla="*/ 3 h 63"/>
                                      <a:gd name="T6" fmla="*/ 4 w 77"/>
                                      <a:gd name="T7" fmla="*/ 3 h 63"/>
                                      <a:gd name="T8" fmla="*/ 13 w 77"/>
                                      <a:gd name="T9" fmla="*/ 7 h 63"/>
                                      <a:gd name="T10" fmla="*/ 39 w 77"/>
                                      <a:gd name="T11" fmla="*/ 7 h 63"/>
                                      <a:gd name="T12" fmla="*/ 50 w 77"/>
                                      <a:gd name="T13" fmla="*/ 11 h 63"/>
                                      <a:gd name="T14" fmla="*/ 57 w 77"/>
                                      <a:gd name="T15" fmla="*/ 20 h 63"/>
                                      <a:gd name="T16" fmla="*/ 57 w 77"/>
                                      <a:gd name="T17" fmla="*/ 21 h 63"/>
                                      <a:gd name="T18" fmla="*/ 60 w 77"/>
                                      <a:gd name="T19" fmla="*/ 35 h 63"/>
                                      <a:gd name="T20" fmla="*/ 60 w 77"/>
                                      <a:gd name="T21" fmla="*/ 41 h 63"/>
                                      <a:gd name="T22" fmla="*/ 54 w 77"/>
                                      <a:gd name="T23" fmla="*/ 53 h 63"/>
                                      <a:gd name="T24" fmla="*/ 52 w 77"/>
                                      <a:gd name="T25" fmla="*/ 56 h 63"/>
                                      <a:gd name="T26" fmla="*/ 41 w 77"/>
                                      <a:gd name="T27" fmla="*/ 60 h 63"/>
                                      <a:gd name="T28" fmla="*/ 60 w 77"/>
                                      <a:gd name="T29" fmla="*/ 63 h 63"/>
                                      <a:gd name="T30" fmla="*/ 69 w 77"/>
                                      <a:gd name="T31" fmla="*/ 57 h 63"/>
                                      <a:gd name="T32" fmla="*/ 74 w 77"/>
                                      <a:gd name="T33" fmla="*/ 47 h 63"/>
                                      <a:gd name="T34" fmla="*/ 77 w 77"/>
                                      <a:gd name="T35" fmla="*/ 33 h 63"/>
                                      <a:gd name="T36" fmla="*/ 77 w 77"/>
                                      <a:gd name="T37" fmla="*/ 27 h 63"/>
                                      <a:gd name="T38" fmla="*/ 72 w 77"/>
                                      <a:gd name="T39" fmla="*/ 15 h 63"/>
                                      <a:gd name="T40" fmla="*/ 69 w 77"/>
                                      <a:gd name="T41" fmla="*/ 11 h 63"/>
                                      <a:gd name="T42" fmla="*/ 58 w 77"/>
                                      <a:gd name="T43" fmla="*/ 3 h 63"/>
                                      <a:gd name="T44" fmla="*/ 50 w 77"/>
                                      <a:gd name="T45" fmla="*/ 1 h 63"/>
                                      <a:gd name="T46" fmla="*/ 37 w 77"/>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3">
                                        <a:moveTo>
                                          <a:pt x="37" y="0"/>
                                        </a:moveTo>
                                        <a:lnTo>
                                          <a:pt x="0" y="0"/>
                                        </a:lnTo>
                                        <a:lnTo>
                                          <a:pt x="0" y="3"/>
                                        </a:lnTo>
                                        <a:lnTo>
                                          <a:pt x="4" y="3"/>
                                        </a:lnTo>
                                        <a:lnTo>
                                          <a:pt x="13" y="7"/>
                                        </a:lnTo>
                                        <a:lnTo>
                                          <a:pt x="39" y="7"/>
                                        </a:lnTo>
                                        <a:lnTo>
                                          <a:pt x="50" y="11"/>
                                        </a:lnTo>
                                        <a:lnTo>
                                          <a:pt x="57" y="20"/>
                                        </a:lnTo>
                                        <a:lnTo>
                                          <a:pt x="57" y="21"/>
                                        </a:lnTo>
                                        <a:lnTo>
                                          <a:pt x="60" y="35"/>
                                        </a:lnTo>
                                        <a:lnTo>
                                          <a:pt x="60" y="41"/>
                                        </a:lnTo>
                                        <a:lnTo>
                                          <a:pt x="54" y="53"/>
                                        </a:lnTo>
                                        <a:lnTo>
                                          <a:pt x="52" y="56"/>
                                        </a:lnTo>
                                        <a:lnTo>
                                          <a:pt x="41" y="60"/>
                                        </a:lnTo>
                                        <a:lnTo>
                                          <a:pt x="60" y="63"/>
                                        </a:lnTo>
                                        <a:lnTo>
                                          <a:pt x="69" y="57"/>
                                        </a:lnTo>
                                        <a:lnTo>
                                          <a:pt x="74" y="47"/>
                                        </a:lnTo>
                                        <a:lnTo>
                                          <a:pt x="77" y="33"/>
                                        </a:lnTo>
                                        <a:lnTo>
                                          <a:pt x="77" y="27"/>
                                        </a:lnTo>
                                        <a:lnTo>
                                          <a:pt x="72" y="15"/>
                                        </a:lnTo>
                                        <a:lnTo>
                                          <a:pt x="69" y="11"/>
                                        </a:lnTo>
                                        <a:lnTo>
                                          <a:pt x="58" y="3"/>
                                        </a:lnTo>
                                        <a:lnTo>
                                          <a:pt x="50"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8" name="Freeform 779"/>
                                <wps:cNvSpPr>
                                  <a:spLocks/>
                                </wps:cNvSpPr>
                                <wps:spPr bwMode="auto">
                                  <a:xfrm>
                                    <a:off x="4893"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9" name="Freeform 780"/>
                                <wps:cNvSpPr>
                                  <a:spLocks/>
                                </wps:cNvSpPr>
                                <wps:spPr bwMode="auto">
                                  <a:xfrm>
                                    <a:off x="4927" y="330"/>
                                    <a:ext cx="17" cy="8"/>
                                  </a:xfrm>
                                  <a:custGeom>
                                    <a:avLst/>
                                    <a:gdLst>
                                      <a:gd name="T0" fmla="*/ 17 w 17"/>
                                      <a:gd name="T1" fmla="*/ 0 h 8"/>
                                      <a:gd name="T2" fmla="*/ 0 w 17"/>
                                      <a:gd name="T3" fmla="*/ 2 h 8"/>
                                      <a:gd name="T4" fmla="*/ 5 w 17"/>
                                      <a:gd name="T5" fmla="*/ 5 h 8"/>
                                      <a:gd name="T6" fmla="*/ 10 w 17"/>
                                      <a:gd name="T7" fmla="*/ 8 h 8"/>
                                      <a:gd name="T8" fmla="*/ 15 w 17"/>
                                      <a:gd name="T9" fmla="*/ 6 h 8"/>
                                      <a:gd name="T10" fmla="*/ 17 w 17"/>
                                      <a:gd name="T11" fmla="*/ 0 h 8"/>
                                    </a:gdLst>
                                    <a:ahLst/>
                                    <a:cxnLst>
                                      <a:cxn ang="0">
                                        <a:pos x="T0" y="T1"/>
                                      </a:cxn>
                                      <a:cxn ang="0">
                                        <a:pos x="T2" y="T3"/>
                                      </a:cxn>
                                      <a:cxn ang="0">
                                        <a:pos x="T4" y="T5"/>
                                      </a:cxn>
                                      <a:cxn ang="0">
                                        <a:pos x="T6" y="T7"/>
                                      </a:cxn>
                                      <a:cxn ang="0">
                                        <a:pos x="T8" y="T9"/>
                                      </a:cxn>
                                      <a:cxn ang="0">
                                        <a:pos x="T10" y="T11"/>
                                      </a:cxn>
                                    </a:cxnLst>
                                    <a:rect l="0" t="0" r="r" b="b"/>
                                    <a:pathLst>
                                      <a:path w="17" h="8">
                                        <a:moveTo>
                                          <a:pt x="17" y="0"/>
                                        </a:moveTo>
                                        <a:lnTo>
                                          <a:pt x="0" y="2"/>
                                        </a:lnTo>
                                        <a:lnTo>
                                          <a:pt x="5" y="5"/>
                                        </a:lnTo>
                                        <a:lnTo>
                                          <a:pt x="10" y="8"/>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0" name="Freeform 781"/>
                                <wps:cNvSpPr>
                                  <a:spLocks/>
                                </wps:cNvSpPr>
                                <wps:spPr bwMode="auto">
                                  <a:xfrm>
                                    <a:off x="4893" y="321"/>
                                    <a:ext cx="36" cy="82"/>
                                  </a:xfrm>
                                  <a:custGeom>
                                    <a:avLst/>
                                    <a:gdLst>
                                      <a:gd name="T0" fmla="*/ 24 w 36"/>
                                      <a:gd name="T1" fmla="*/ 0 h 82"/>
                                      <a:gd name="T2" fmla="*/ 21 w 36"/>
                                      <a:gd name="T3" fmla="*/ 0 h 82"/>
                                      <a:gd name="T4" fmla="*/ 0 w 36"/>
                                      <a:gd name="T5" fmla="*/ 9 h 82"/>
                                      <a:gd name="T6" fmla="*/ 6 w 36"/>
                                      <a:gd name="T7" fmla="*/ 11 h 82"/>
                                      <a:gd name="T8" fmla="*/ 9 w 36"/>
                                      <a:gd name="T9" fmla="*/ 13 h 82"/>
                                      <a:gd name="T10" fmla="*/ 11 w 36"/>
                                      <a:gd name="T11" fmla="*/ 16 h 82"/>
                                      <a:gd name="T12" fmla="*/ 11 w 36"/>
                                      <a:gd name="T13" fmla="*/ 17 h 82"/>
                                      <a:gd name="T14" fmla="*/ 11 w 36"/>
                                      <a:gd name="T15" fmla="*/ 33 h 82"/>
                                      <a:gd name="T16" fmla="*/ 11 w 36"/>
                                      <a:gd name="T17" fmla="*/ 64 h 82"/>
                                      <a:gd name="T18" fmla="*/ 11 w 36"/>
                                      <a:gd name="T19" fmla="*/ 73 h 82"/>
                                      <a:gd name="T20" fmla="*/ 9 w 36"/>
                                      <a:gd name="T21" fmla="*/ 77 h 82"/>
                                      <a:gd name="T22" fmla="*/ 1 w 36"/>
                                      <a:gd name="T23" fmla="*/ 79 h 82"/>
                                      <a:gd name="T24" fmla="*/ 1 w 36"/>
                                      <a:gd name="T25" fmla="*/ 82 h 82"/>
                                      <a:gd name="T26" fmla="*/ 36 w 36"/>
                                      <a:gd name="T27" fmla="*/ 82 h 82"/>
                                      <a:gd name="T28" fmla="*/ 36 w 36"/>
                                      <a:gd name="T29" fmla="*/ 79 h 82"/>
                                      <a:gd name="T30" fmla="*/ 29 w 36"/>
                                      <a:gd name="T31" fmla="*/ 78 h 82"/>
                                      <a:gd name="T32" fmla="*/ 25 w 36"/>
                                      <a:gd name="T33" fmla="*/ 74 h 82"/>
                                      <a:gd name="T34" fmla="*/ 24 w 36"/>
                                      <a:gd name="T35" fmla="*/ 64 h 82"/>
                                      <a:gd name="T36" fmla="*/ 24 w 36"/>
                                      <a:gd name="T37" fmla="*/ 25 h 82"/>
                                      <a:gd name="T38" fmla="*/ 24 w 36"/>
                                      <a:gd name="T39" fmla="*/ 25 h 82"/>
                                      <a:gd name="T40" fmla="*/ 24 w 36"/>
                                      <a:gd name="T41" fmla="*/ 17 h 82"/>
                                      <a:gd name="T42" fmla="*/ 24 w 36"/>
                                      <a:gd name="T43"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82">
                                        <a:moveTo>
                                          <a:pt x="24" y="0"/>
                                        </a:moveTo>
                                        <a:lnTo>
                                          <a:pt x="21" y="0"/>
                                        </a:lnTo>
                                        <a:lnTo>
                                          <a:pt x="0" y="9"/>
                                        </a:lnTo>
                                        <a:lnTo>
                                          <a:pt x="6" y="11"/>
                                        </a:lnTo>
                                        <a:lnTo>
                                          <a:pt x="9" y="13"/>
                                        </a:lnTo>
                                        <a:lnTo>
                                          <a:pt x="11" y="16"/>
                                        </a:lnTo>
                                        <a:lnTo>
                                          <a:pt x="11" y="17"/>
                                        </a:lnTo>
                                        <a:lnTo>
                                          <a:pt x="11" y="33"/>
                                        </a:lnTo>
                                        <a:lnTo>
                                          <a:pt x="11" y="64"/>
                                        </a:lnTo>
                                        <a:lnTo>
                                          <a:pt x="11" y="73"/>
                                        </a:lnTo>
                                        <a:lnTo>
                                          <a:pt x="9" y="77"/>
                                        </a:lnTo>
                                        <a:lnTo>
                                          <a:pt x="1" y="79"/>
                                        </a:lnTo>
                                        <a:lnTo>
                                          <a:pt x="1" y="82"/>
                                        </a:lnTo>
                                        <a:lnTo>
                                          <a:pt x="36" y="82"/>
                                        </a:lnTo>
                                        <a:lnTo>
                                          <a:pt x="36" y="79"/>
                                        </a:lnTo>
                                        <a:lnTo>
                                          <a:pt x="29" y="78"/>
                                        </a:lnTo>
                                        <a:lnTo>
                                          <a:pt x="25" y="74"/>
                                        </a:lnTo>
                                        <a:lnTo>
                                          <a:pt x="24" y="64"/>
                                        </a:lnTo>
                                        <a:lnTo>
                                          <a:pt x="24" y="25"/>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1" name="Freeform 782"/>
                                <wps:cNvSpPr>
                                  <a:spLocks/>
                                </wps:cNvSpPr>
                                <wps:spPr bwMode="auto">
                                  <a:xfrm>
                                    <a:off x="4917" y="321"/>
                                    <a:ext cx="27" cy="25"/>
                                  </a:xfrm>
                                  <a:custGeom>
                                    <a:avLst/>
                                    <a:gdLst>
                                      <a:gd name="T0" fmla="*/ 17 w 27"/>
                                      <a:gd name="T1" fmla="*/ 0 h 25"/>
                                      <a:gd name="T2" fmla="*/ 17 w 27"/>
                                      <a:gd name="T3" fmla="*/ 0 h 25"/>
                                      <a:gd name="T4" fmla="*/ 8 w 27"/>
                                      <a:gd name="T5" fmla="*/ 4 h 25"/>
                                      <a:gd name="T6" fmla="*/ 0 w 27"/>
                                      <a:gd name="T7" fmla="*/ 17 h 25"/>
                                      <a:gd name="T8" fmla="*/ 0 w 27"/>
                                      <a:gd name="T9" fmla="*/ 25 h 25"/>
                                      <a:gd name="T10" fmla="*/ 7 w 27"/>
                                      <a:gd name="T11" fmla="*/ 13 h 25"/>
                                      <a:gd name="T12" fmla="*/ 10 w 27"/>
                                      <a:gd name="T13" fmla="*/ 11 h 25"/>
                                      <a:gd name="T14" fmla="*/ 27 w 27"/>
                                      <a:gd name="T15" fmla="*/ 9 h 25"/>
                                      <a:gd name="T16" fmla="*/ 24 w 27"/>
                                      <a:gd name="T17" fmla="*/ 2 h 25"/>
                                      <a:gd name="T18" fmla="*/ 17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7" y="0"/>
                                        </a:moveTo>
                                        <a:lnTo>
                                          <a:pt x="17" y="0"/>
                                        </a:lnTo>
                                        <a:lnTo>
                                          <a:pt x="8" y="4"/>
                                        </a:lnTo>
                                        <a:lnTo>
                                          <a:pt x="0" y="17"/>
                                        </a:lnTo>
                                        <a:lnTo>
                                          <a:pt x="0" y="25"/>
                                        </a:lnTo>
                                        <a:lnTo>
                                          <a:pt x="7" y="13"/>
                                        </a:lnTo>
                                        <a:lnTo>
                                          <a:pt x="10" y="11"/>
                                        </a:lnTo>
                                        <a:lnTo>
                                          <a:pt x="27" y="9"/>
                                        </a:lnTo>
                                        <a:lnTo>
                                          <a:pt x="24" y="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2" name="Freeform 783"/>
                                <wps:cNvSpPr>
                                  <a:spLocks/>
                                </wps:cNvSpPr>
                                <wps:spPr bwMode="auto">
                                  <a:xfrm>
                                    <a:off x="4947" y="330"/>
                                    <a:ext cx="7" cy="4"/>
                                  </a:xfrm>
                                  <a:custGeom>
                                    <a:avLst/>
                                    <a:gdLst>
                                      <a:gd name="T0" fmla="*/ 0 w 7"/>
                                      <a:gd name="T1" fmla="*/ 0 h 4"/>
                                      <a:gd name="T2" fmla="*/ 1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1"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3" name="Freeform 784"/>
                                <wps:cNvSpPr>
                                  <a:spLocks/>
                                </wps:cNvSpPr>
                                <wps:spPr bwMode="auto">
                                  <a:xfrm>
                                    <a:off x="4947" y="321"/>
                                    <a:ext cx="34" cy="82"/>
                                  </a:xfrm>
                                  <a:custGeom>
                                    <a:avLst/>
                                    <a:gdLst>
                                      <a:gd name="T0" fmla="*/ 24 w 34"/>
                                      <a:gd name="T1" fmla="*/ 0 h 82"/>
                                      <a:gd name="T2" fmla="*/ 21 w 34"/>
                                      <a:gd name="T3" fmla="*/ 0 h 82"/>
                                      <a:gd name="T4" fmla="*/ 0 w 34"/>
                                      <a:gd name="T5" fmla="*/ 9 h 82"/>
                                      <a:gd name="T6" fmla="*/ 7 w 34"/>
                                      <a:gd name="T7" fmla="*/ 11 h 82"/>
                                      <a:gd name="T8" fmla="*/ 9 w 34"/>
                                      <a:gd name="T9" fmla="*/ 12 h 82"/>
                                      <a:gd name="T10" fmla="*/ 11 w 34"/>
                                      <a:gd name="T11" fmla="*/ 16 h 82"/>
                                      <a:gd name="T12" fmla="*/ 11 w 34"/>
                                      <a:gd name="T13" fmla="*/ 17 h 82"/>
                                      <a:gd name="T14" fmla="*/ 12 w 34"/>
                                      <a:gd name="T15" fmla="*/ 33 h 82"/>
                                      <a:gd name="T16" fmla="*/ 12 w 34"/>
                                      <a:gd name="T17" fmla="*/ 64 h 82"/>
                                      <a:gd name="T18" fmla="*/ 11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7" y="11"/>
                                        </a:lnTo>
                                        <a:lnTo>
                                          <a:pt x="9" y="12"/>
                                        </a:lnTo>
                                        <a:lnTo>
                                          <a:pt x="11" y="16"/>
                                        </a:lnTo>
                                        <a:lnTo>
                                          <a:pt x="11" y="17"/>
                                        </a:lnTo>
                                        <a:lnTo>
                                          <a:pt x="12" y="33"/>
                                        </a:lnTo>
                                        <a:lnTo>
                                          <a:pt x="12" y="64"/>
                                        </a:lnTo>
                                        <a:lnTo>
                                          <a:pt x="11"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4" name="Freeform 785"/>
                                <wps:cNvSpPr>
                                  <a:spLocks/>
                                </wps:cNvSpPr>
                                <wps:spPr bwMode="auto">
                                  <a:xfrm>
                                    <a:off x="4957" y="278"/>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5" name="Freeform 786"/>
                                <wps:cNvSpPr>
                                  <a:spLocks/>
                                </wps:cNvSpPr>
                                <wps:spPr bwMode="auto">
                                  <a:xfrm>
                                    <a:off x="4986"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6" name="Freeform 787"/>
                                <wps:cNvSpPr>
                                  <a:spLocks/>
                                </wps:cNvSpPr>
                                <wps:spPr bwMode="auto">
                                  <a:xfrm>
                                    <a:off x="4987" y="326"/>
                                    <a:ext cx="40" cy="77"/>
                                  </a:xfrm>
                                  <a:custGeom>
                                    <a:avLst/>
                                    <a:gdLst>
                                      <a:gd name="T0" fmla="*/ 33 w 40"/>
                                      <a:gd name="T1" fmla="*/ 0 h 77"/>
                                      <a:gd name="T2" fmla="*/ 23 w 40"/>
                                      <a:gd name="T3" fmla="*/ 12 h 77"/>
                                      <a:gd name="T4" fmla="*/ 10 w 40"/>
                                      <a:gd name="T5" fmla="*/ 12 h 77"/>
                                      <a:gd name="T6" fmla="*/ 10 w 40"/>
                                      <a:gd name="T7" fmla="*/ 13 h 77"/>
                                      <a:gd name="T8" fmla="*/ 10 w 40"/>
                                      <a:gd name="T9" fmla="*/ 29 h 77"/>
                                      <a:gd name="T10" fmla="*/ 10 w 40"/>
                                      <a:gd name="T11" fmla="*/ 59 h 77"/>
                                      <a:gd name="T12" fmla="*/ 9 w 40"/>
                                      <a:gd name="T13" fmla="*/ 71 h 77"/>
                                      <a:gd name="T14" fmla="*/ 1 w 40"/>
                                      <a:gd name="T15" fmla="*/ 74 h 77"/>
                                      <a:gd name="T16" fmla="*/ 0 w 40"/>
                                      <a:gd name="T17" fmla="*/ 74 h 77"/>
                                      <a:gd name="T18" fmla="*/ 0 w 40"/>
                                      <a:gd name="T19" fmla="*/ 77 h 77"/>
                                      <a:gd name="T20" fmla="*/ 34 w 40"/>
                                      <a:gd name="T21" fmla="*/ 77 h 77"/>
                                      <a:gd name="T22" fmla="*/ 34 w 40"/>
                                      <a:gd name="T23" fmla="*/ 74 h 77"/>
                                      <a:gd name="T24" fmla="*/ 26 w 40"/>
                                      <a:gd name="T25" fmla="*/ 73 h 77"/>
                                      <a:gd name="T26" fmla="*/ 23 w 40"/>
                                      <a:gd name="T27" fmla="*/ 69 h 77"/>
                                      <a:gd name="T28" fmla="*/ 23 w 40"/>
                                      <a:gd name="T29" fmla="*/ 59 h 77"/>
                                      <a:gd name="T30" fmla="*/ 23 w 40"/>
                                      <a:gd name="T31" fmla="*/ 16 h 77"/>
                                      <a:gd name="T32" fmla="*/ 30 w 40"/>
                                      <a:gd name="T33" fmla="*/ 9 h 77"/>
                                      <a:gd name="T34" fmla="*/ 40 w 40"/>
                                      <a:gd name="T35" fmla="*/ 5 h 77"/>
                                      <a:gd name="T36" fmla="*/ 33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3" y="0"/>
                                        </a:moveTo>
                                        <a:lnTo>
                                          <a:pt x="23" y="12"/>
                                        </a:lnTo>
                                        <a:lnTo>
                                          <a:pt x="10" y="12"/>
                                        </a:lnTo>
                                        <a:lnTo>
                                          <a:pt x="10" y="13"/>
                                        </a:lnTo>
                                        <a:lnTo>
                                          <a:pt x="10" y="29"/>
                                        </a:lnTo>
                                        <a:lnTo>
                                          <a:pt x="10" y="59"/>
                                        </a:lnTo>
                                        <a:lnTo>
                                          <a:pt x="9" y="71"/>
                                        </a:lnTo>
                                        <a:lnTo>
                                          <a:pt x="1" y="74"/>
                                        </a:lnTo>
                                        <a:lnTo>
                                          <a:pt x="0" y="74"/>
                                        </a:lnTo>
                                        <a:lnTo>
                                          <a:pt x="0" y="77"/>
                                        </a:lnTo>
                                        <a:lnTo>
                                          <a:pt x="34" y="77"/>
                                        </a:lnTo>
                                        <a:lnTo>
                                          <a:pt x="34" y="74"/>
                                        </a:lnTo>
                                        <a:lnTo>
                                          <a:pt x="26" y="73"/>
                                        </a:lnTo>
                                        <a:lnTo>
                                          <a:pt x="23" y="69"/>
                                        </a:lnTo>
                                        <a:lnTo>
                                          <a:pt x="23" y="59"/>
                                        </a:lnTo>
                                        <a:lnTo>
                                          <a:pt x="23" y="16"/>
                                        </a:lnTo>
                                        <a:lnTo>
                                          <a:pt x="30" y="9"/>
                                        </a:lnTo>
                                        <a:lnTo>
                                          <a:pt x="40"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7" name="Freeform 788"/>
                                <wps:cNvSpPr>
                                  <a:spLocks/>
                                </wps:cNvSpPr>
                                <wps:spPr bwMode="auto">
                                  <a:xfrm>
                                    <a:off x="4986" y="321"/>
                                    <a:ext cx="24" cy="17"/>
                                  </a:xfrm>
                                  <a:custGeom>
                                    <a:avLst/>
                                    <a:gdLst>
                                      <a:gd name="T0" fmla="*/ 24 w 24"/>
                                      <a:gd name="T1" fmla="*/ 0 h 17"/>
                                      <a:gd name="T2" fmla="*/ 20 w 24"/>
                                      <a:gd name="T3" fmla="*/ 0 h 17"/>
                                      <a:gd name="T4" fmla="*/ 0 w 24"/>
                                      <a:gd name="T5" fmla="*/ 9 h 17"/>
                                      <a:gd name="T6" fmla="*/ 6 w 24"/>
                                      <a:gd name="T7" fmla="*/ 11 h 17"/>
                                      <a:gd name="T8" fmla="*/ 9 w 24"/>
                                      <a:gd name="T9" fmla="*/ 12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0" y="0"/>
                                        </a:lnTo>
                                        <a:lnTo>
                                          <a:pt x="0" y="9"/>
                                        </a:lnTo>
                                        <a:lnTo>
                                          <a:pt x="6" y="11"/>
                                        </a:lnTo>
                                        <a:lnTo>
                                          <a:pt x="9" y="12"/>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8" name="Freeform 789"/>
                                <wps:cNvSpPr>
                                  <a:spLocks/>
                                </wps:cNvSpPr>
                                <wps:spPr bwMode="auto">
                                  <a:xfrm>
                                    <a:off x="5020" y="321"/>
                                    <a:ext cx="40" cy="82"/>
                                  </a:xfrm>
                                  <a:custGeom>
                                    <a:avLst/>
                                    <a:gdLst>
                                      <a:gd name="T0" fmla="*/ 13 w 40"/>
                                      <a:gd name="T1" fmla="*/ 0 h 82"/>
                                      <a:gd name="T2" fmla="*/ 9 w 40"/>
                                      <a:gd name="T3" fmla="*/ 0 h 82"/>
                                      <a:gd name="T4" fmla="*/ 0 w 40"/>
                                      <a:gd name="T5" fmla="*/ 5 h 82"/>
                                      <a:gd name="T6" fmla="*/ 7 w 40"/>
                                      <a:gd name="T7" fmla="*/ 10 h 82"/>
                                      <a:gd name="T8" fmla="*/ 15 w 40"/>
                                      <a:gd name="T9" fmla="*/ 15 h 82"/>
                                      <a:gd name="T10" fmla="*/ 16 w 40"/>
                                      <a:gd name="T11" fmla="*/ 17 h 82"/>
                                      <a:gd name="T12" fmla="*/ 18 w 40"/>
                                      <a:gd name="T13" fmla="*/ 31 h 82"/>
                                      <a:gd name="T14" fmla="*/ 18 w 40"/>
                                      <a:gd name="T15" fmla="*/ 64 h 82"/>
                                      <a:gd name="T16" fmla="*/ 18 w 40"/>
                                      <a:gd name="T17" fmla="*/ 72 h 82"/>
                                      <a:gd name="T18" fmla="*/ 15 w 40"/>
                                      <a:gd name="T19" fmla="*/ 78 h 82"/>
                                      <a:gd name="T20" fmla="*/ 8 w 40"/>
                                      <a:gd name="T21" fmla="*/ 79 h 82"/>
                                      <a:gd name="T22" fmla="*/ 7 w 40"/>
                                      <a:gd name="T23" fmla="*/ 79 h 82"/>
                                      <a:gd name="T24" fmla="*/ 7 w 40"/>
                                      <a:gd name="T25" fmla="*/ 82 h 82"/>
                                      <a:gd name="T26" fmla="*/ 40 w 40"/>
                                      <a:gd name="T27" fmla="*/ 82 h 82"/>
                                      <a:gd name="T28" fmla="*/ 40 w 40"/>
                                      <a:gd name="T29" fmla="*/ 79 h 82"/>
                                      <a:gd name="T30" fmla="*/ 34 w 40"/>
                                      <a:gd name="T31" fmla="*/ 78 h 82"/>
                                      <a:gd name="T32" fmla="*/ 31 w 40"/>
                                      <a:gd name="T33" fmla="*/ 74 h 82"/>
                                      <a:gd name="T34" fmla="*/ 30 w 40"/>
                                      <a:gd name="T35" fmla="*/ 64 h 82"/>
                                      <a:gd name="T36" fmla="*/ 30 w 40"/>
                                      <a:gd name="T37" fmla="*/ 30 h 82"/>
                                      <a:gd name="T38" fmla="*/ 30 w 40"/>
                                      <a:gd name="T39" fmla="*/ 27 h 82"/>
                                      <a:gd name="T40" fmla="*/ 28 w 40"/>
                                      <a:gd name="T41" fmla="*/ 13 h 82"/>
                                      <a:gd name="T42" fmla="*/ 22 w 40"/>
                                      <a:gd name="T43" fmla="*/ 3 h 82"/>
                                      <a:gd name="T44" fmla="*/ 13 w 40"/>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2">
                                        <a:moveTo>
                                          <a:pt x="13" y="0"/>
                                        </a:moveTo>
                                        <a:lnTo>
                                          <a:pt x="9" y="0"/>
                                        </a:lnTo>
                                        <a:lnTo>
                                          <a:pt x="0" y="5"/>
                                        </a:lnTo>
                                        <a:lnTo>
                                          <a:pt x="7" y="10"/>
                                        </a:lnTo>
                                        <a:lnTo>
                                          <a:pt x="15" y="15"/>
                                        </a:lnTo>
                                        <a:lnTo>
                                          <a:pt x="16" y="17"/>
                                        </a:lnTo>
                                        <a:lnTo>
                                          <a:pt x="18" y="31"/>
                                        </a:lnTo>
                                        <a:lnTo>
                                          <a:pt x="18" y="64"/>
                                        </a:lnTo>
                                        <a:lnTo>
                                          <a:pt x="18" y="72"/>
                                        </a:lnTo>
                                        <a:lnTo>
                                          <a:pt x="15" y="78"/>
                                        </a:lnTo>
                                        <a:lnTo>
                                          <a:pt x="8" y="79"/>
                                        </a:lnTo>
                                        <a:lnTo>
                                          <a:pt x="7" y="79"/>
                                        </a:lnTo>
                                        <a:lnTo>
                                          <a:pt x="7" y="82"/>
                                        </a:lnTo>
                                        <a:lnTo>
                                          <a:pt x="40" y="82"/>
                                        </a:lnTo>
                                        <a:lnTo>
                                          <a:pt x="40" y="79"/>
                                        </a:lnTo>
                                        <a:lnTo>
                                          <a:pt x="34" y="78"/>
                                        </a:lnTo>
                                        <a:lnTo>
                                          <a:pt x="31" y="74"/>
                                        </a:lnTo>
                                        <a:lnTo>
                                          <a:pt x="30" y="64"/>
                                        </a:lnTo>
                                        <a:lnTo>
                                          <a:pt x="30" y="30"/>
                                        </a:lnTo>
                                        <a:lnTo>
                                          <a:pt x="30" y="27"/>
                                        </a:lnTo>
                                        <a:lnTo>
                                          <a:pt x="28" y="13"/>
                                        </a:lnTo>
                                        <a:lnTo>
                                          <a:pt x="22"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9" name="Freeform 790"/>
                                <wps:cNvSpPr>
                                  <a:spLocks/>
                                </wps:cNvSpPr>
                                <wps:spPr bwMode="auto">
                                  <a:xfrm>
                                    <a:off x="5075" y="372"/>
                                    <a:ext cx="49" cy="34"/>
                                  </a:xfrm>
                                  <a:custGeom>
                                    <a:avLst/>
                                    <a:gdLst>
                                      <a:gd name="T0" fmla="*/ 47 w 49"/>
                                      <a:gd name="T1" fmla="*/ 0 h 34"/>
                                      <a:gd name="T2" fmla="*/ 45 w 49"/>
                                      <a:gd name="T3" fmla="*/ 3 h 34"/>
                                      <a:gd name="T4" fmla="*/ 38 w 49"/>
                                      <a:gd name="T5" fmla="*/ 14 h 34"/>
                                      <a:gd name="T6" fmla="*/ 37 w 49"/>
                                      <a:gd name="T7" fmla="*/ 16 h 34"/>
                                      <a:gd name="T8" fmla="*/ 26 w 49"/>
                                      <a:gd name="T9" fmla="*/ 20 h 34"/>
                                      <a:gd name="T10" fmla="*/ 0 w 49"/>
                                      <a:gd name="T11" fmla="*/ 22 h 34"/>
                                      <a:gd name="T12" fmla="*/ 9 w 49"/>
                                      <a:gd name="T13" fmla="*/ 31 h 34"/>
                                      <a:gd name="T14" fmla="*/ 20 w 49"/>
                                      <a:gd name="T15" fmla="*/ 34 h 34"/>
                                      <a:gd name="T16" fmla="*/ 28 w 49"/>
                                      <a:gd name="T17" fmla="*/ 32 h 34"/>
                                      <a:gd name="T18" fmla="*/ 38 w 49"/>
                                      <a:gd name="T19" fmla="*/ 25 h 34"/>
                                      <a:gd name="T20" fmla="*/ 45 w 49"/>
                                      <a:gd name="T21" fmla="*/ 15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3"/>
                                        </a:lnTo>
                                        <a:lnTo>
                                          <a:pt x="38" y="14"/>
                                        </a:lnTo>
                                        <a:lnTo>
                                          <a:pt x="37" y="16"/>
                                        </a:lnTo>
                                        <a:lnTo>
                                          <a:pt x="26" y="20"/>
                                        </a:lnTo>
                                        <a:lnTo>
                                          <a:pt x="0" y="22"/>
                                        </a:lnTo>
                                        <a:lnTo>
                                          <a:pt x="9" y="31"/>
                                        </a:lnTo>
                                        <a:lnTo>
                                          <a:pt x="20" y="34"/>
                                        </a:lnTo>
                                        <a:lnTo>
                                          <a:pt x="28" y="32"/>
                                        </a:lnTo>
                                        <a:lnTo>
                                          <a:pt x="38" y="25"/>
                                        </a:lnTo>
                                        <a:lnTo>
                                          <a:pt x="45" y="15"/>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0" name="Freeform 791"/>
                                <wps:cNvSpPr>
                                  <a:spLocks/>
                                </wps:cNvSpPr>
                                <wps:spPr bwMode="auto">
                                  <a:xfrm>
                                    <a:off x="5066" y="324"/>
                                    <a:ext cx="35" cy="70"/>
                                  </a:xfrm>
                                  <a:custGeom>
                                    <a:avLst/>
                                    <a:gdLst>
                                      <a:gd name="T0" fmla="*/ 19 w 35"/>
                                      <a:gd name="T1" fmla="*/ 0 h 70"/>
                                      <a:gd name="T2" fmla="*/ 10 w 35"/>
                                      <a:gd name="T3" fmla="*/ 8 h 70"/>
                                      <a:gd name="T4" fmla="*/ 7 w 35"/>
                                      <a:gd name="T5" fmla="*/ 13 h 70"/>
                                      <a:gd name="T6" fmla="*/ 2 w 35"/>
                                      <a:gd name="T7" fmla="*/ 25 h 70"/>
                                      <a:gd name="T8" fmla="*/ 0 w 35"/>
                                      <a:gd name="T9" fmla="*/ 39 h 70"/>
                                      <a:gd name="T10" fmla="*/ 1 w 35"/>
                                      <a:gd name="T11" fmla="*/ 45 h 70"/>
                                      <a:gd name="T12" fmla="*/ 3 w 35"/>
                                      <a:gd name="T13" fmla="*/ 59 h 70"/>
                                      <a:gd name="T14" fmla="*/ 9 w 35"/>
                                      <a:gd name="T15" fmla="*/ 70 h 70"/>
                                      <a:gd name="T16" fmla="*/ 35 w 35"/>
                                      <a:gd name="T17" fmla="*/ 68 h 70"/>
                                      <a:gd name="T18" fmla="*/ 27 w 35"/>
                                      <a:gd name="T19" fmla="*/ 66 h 70"/>
                                      <a:gd name="T20" fmla="*/ 18 w 35"/>
                                      <a:gd name="T21" fmla="*/ 57 h 70"/>
                                      <a:gd name="T22" fmla="*/ 14 w 35"/>
                                      <a:gd name="T23" fmla="*/ 46 h 70"/>
                                      <a:gd name="T24" fmla="*/ 12 w 35"/>
                                      <a:gd name="T25" fmla="*/ 32 h 70"/>
                                      <a:gd name="T26" fmla="*/ 14 w 35"/>
                                      <a:gd name="T27" fmla="*/ 21 h 70"/>
                                      <a:gd name="T28" fmla="*/ 18 w 35"/>
                                      <a:gd name="T29" fmla="*/ 9 h 70"/>
                                      <a:gd name="T30" fmla="*/ 20 w 35"/>
                                      <a:gd name="T31" fmla="*/ 7 h 70"/>
                                      <a:gd name="T32" fmla="*/ 31 w 35"/>
                                      <a:gd name="T33" fmla="*/ 2 h 70"/>
                                      <a:gd name="T34" fmla="*/ 19 w 35"/>
                                      <a:gd name="T35"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5" h="70">
                                        <a:moveTo>
                                          <a:pt x="19" y="0"/>
                                        </a:moveTo>
                                        <a:lnTo>
                                          <a:pt x="10" y="8"/>
                                        </a:lnTo>
                                        <a:lnTo>
                                          <a:pt x="7" y="13"/>
                                        </a:lnTo>
                                        <a:lnTo>
                                          <a:pt x="2" y="25"/>
                                        </a:lnTo>
                                        <a:lnTo>
                                          <a:pt x="0" y="39"/>
                                        </a:lnTo>
                                        <a:lnTo>
                                          <a:pt x="1" y="45"/>
                                        </a:lnTo>
                                        <a:lnTo>
                                          <a:pt x="3" y="59"/>
                                        </a:lnTo>
                                        <a:lnTo>
                                          <a:pt x="9" y="70"/>
                                        </a:lnTo>
                                        <a:lnTo>
                                          <a:pt x="35" y="68"/>
                                        </a:lnTo>
                                        <a:lnTo>
                                          <a:pt x="27" y="66"/>
                                        </a:lnTo>
                                        <a:lnTo>
                                          <a:pt x="18" y="57"/>
                                        </a:lnTo>
                                        <a:lnTo>
                                          <a:pt x="14" y="46"/>
                                        </a:lnTo>
                                        <a:lnTo>
                                          <a:pt x="12" y="32"/>
                                        </a:lnTo>
                                        <a:lnTo>
                                          <a:pt x="14" y="21"/>
                                        </a:lnTo>
                                        <a:lnTo>
                                          <a:pt x="18" y="9"/>
                                        </a:lnTo>
                                        <a:lnTo>
                                          <a:pt x="20" y="7"/>
                                        </a:lnTo>
                                        <a:lnTo>
                                          <a:pt x="31" y="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1" name="Freeform 792"/>
                                <wps:cNvSpPr>
                                  <a:spLocks/>
                                </wps:cNvSpPr>
                                <wps:spPr bwMode="auto">
                                  <a:xfrm>
                                    <a:off x="5085" y="321"/>
                                    <a:ext cx="37" cy="26"/>
                                  </a:xfrm>
                                  <a:custGeom>
                                    <a:avLst/>
                                    <a:gdLst>
                                      <a:gd name="T0" fmla="*/ 14 w 37"/>
                                      <a:gd name="T1" fmla="*/ 0 h 26"/>
                                      <a:gd name="T2" fmla="*/ 12 w 37"/>
                                      <a:gd name="T3" fmla="*/ 0 h 26"/>
                                      <a:gd name="T4" fmla="*/ 0 w 37"/>
                                      <a:gd name="T5" fmla="*/ 3 h 26"/>
                                      <a:gd name="T6" fmla="*/ 12 w 37"/>
                                      <a:gd name="T7" fmla="*/ 5 h 26"/>
                                      <a:gd name="T8" fmla="*/ 19 w 37"/>
                                      <a:gd name="T9" fmla="*/ 8 h 26"/>
                                      <a:gd name="T10" fmla="*/ 22 w 37"/>
                                      <a:gd name="T11" fmla="*/ 16 h 26"/>
                                      <a:gd name="T12" fmla="*/ 23 w 37"/>
                                      <a:gd name="T13" fmla="*/ 23 h 26"/>
                                      <a:gd name="T14" fmla="*/ 30 w 37"/>
                                      <a:gd name="T15" fmla="*/ 26 h 26"/>
                                      <a:gd name="T16" fmla="*/ 35 w 37"/>
                                      <a:gd name="T17" fmla="*/ 24 h 26"/>
                                      <a:gd name="T18" fmla="*/ 37 w 37"/>
                                      <a:gd name="T19" fmla="*/ 19 h 26"/>
                                      <a:gd name="T20" fmla="*/ 37 w 37"/>
                                      <a:gd name="T21" fmla="*/ 17 h 26"/>
                                      <a:gd name="T22" fmla="*/ 30 w 37"/>
                                      <a:gd name="T23" fmla="*/ 6 h 26"/>
                                      <a:gd name="T24" fmla="*/ 26 w 37"/>
                                      <a:gd name="T25" fmla="*/ 2 h 26"/>
                                      <a:gd name="T26" fmla="*/ 14 w 37"/>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7" h="26">
                                        <a:moveTo>
                                          <a:pt x="14" y="0"/>
                                        </a:moveTo>
                                        <a:lnTo>
                                          <a:pt x="12" y="0"/>
                                        </a:lnTo>
                                        <a:lnTo>
                                          <a:pt x="0" y="3"/>
                                        </a:lnTo>
                                        <a:lnTo>
                                          <a:pt x="12" y="5"/>
                                        </a:lnTo>
                                        <a:lnTo>
                                          <a:pt x="19" y="8"/>
                                        </a:lnTo>
                                        <a:lnTo>
                                          <a:pt x="22" y="16"/>
                                        </a:lnTo>
                                        <a:lnTo>
                                          <a:pt x="23" y="23"/>
                                        </a:lnTo>
                                        <a:lnTo>
                                          <a:pt x="30" y="26"/>
                                        </a:lnTo>
                                        <a:lnTo>
                                          <a:pt x="35" y="24"/>
                                        </a:lnTo>
                                        <a:lnTo>
                                          <a:pt x="37" y="19"/>
                                        </a:lnTo>
                                        <a:lnTo>
                                          <a:pt x="37" y="17"/>
                                        </a:lnTo>
                                        <a:lnTo>
                                          <a:pt x="30" y="6"/>
                                        </a:lnTo>
                                        <a:lnTo>
                                          <a:pt x="26" y="2"/>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2" name="Freeform 793"/>
                                <wps:cNvSpPr>
                                  <a:spLocks/>
                                </wps:cNvSpPr>
                                <wps:spPr bwMode="auto">
                                  <a:xfrm>
                                    <a:off x="5133"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3" name="Freeform 794"/>
                                <wps:cNvSpPr>
                                  <a:spLocks/>
                                </wps:cNvSpPr>
                                <wps:spPr bwMode="auto">
                                  <a:xfrm>
                                    <a:off x="5133" y="321"/>
                                    <a:ext cx="34" cy="82"/>
                                  </a:xfrm>
                                  <a:custGeom>
                                    <a:avLst/>
                                    <a:gdLst>
                                      <a:gd name="T0" fmla="*/ 24 w 34"/>
                                      <a:gd name="T1" fmla="*/ 0 h 82"/>
                                      <a:gd name="T2" fmla="*/ 21 w 34"/>
                                      <a:gd name="T3" fmla="*/ 0 h 82"/>
                                      <a:gd name="T4" fmla="*/ 0 w 34"/>
                                      <a:gd name="T5" fmla="*/ 9 h 82"/>
                                      <a:gd name="T6" fmla="*/ 6 w 34"/>
                                      <a:gd name="T7" fmla="*/ 11 h 82"/>
                                      <a:gd name="T8" fmla="*/ 9 w 34"/>
                                      <a:gd name="T9" fmla="*/ 12 h 82"/>
                                      <a:gd name="T10" fmla="*/ 11 w 34"/>
                                      <a:gd name="T11" fmla="*/ 16 h 82"/>
                                      <a:gd name="T12" fmla="*/ 11 w 34"/>
                                      <a:gd name="T13" fmla="*/ 17 h 82"/>
                                      <a:gd name="T14" fmla="*/ 12 w 34"/>
                                      <a:gd name="T15" fmla="*/ 33 h 82"/>
                                      <a:gd name="T16" fmla="*/ 12 w 34"/>
                                      <a:gd name="T17" fmla="*/ 64 h 82"/>
                                      <a:gd name="T18" fmla="*/ 10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7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6" y="11"/>
                                        </a:lnTo>
                                        <a:lnTo>
                                          <a:pt x="9" y="12"/>
                                        </a:lnTo>
                                        <a:lnTo>
                                          <a:pt x="11" y="16"/>
                                        </a:lnTo>
                                        <a:lnTo>
                                          <a:pt x="11" y="17"/>
                                        </a:lnTo>
                                        <a:lnTo>
                                          <a:pt x="12" y="33"/>
                                        </a:lnTo>
                                        <a:lnTo>
                                          <a:pt x="12" y="64"/>
                                        </a:lnTo>
                                        <a:lnTo>
                                          <a:pt x="10" y="74"/>
                                        </a:lnTo>
                                        <a:lnTo>
                                          <a:pt x="8" y="78"/>
                                        </a:lnTo>
                                        <a:lnTo>
                                          <a:pt x="1" y="79"/>
                                        </a:lnTo>
                                        <a:lnTo>
                                          <a:pt x="1" y="82"/>
                                        </a:lnTo>
                                        <a:lnTo>
                                          <a:pt x="34" y="82"/>
                                        </a:lnTo>
                                        <a:lnTo>
                                          <a:pt x="34" y="79"/>
                                        </a:lnTo>
                                        <a:lnTo>
                                          <a:pt x="27"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4" name="Freeform 795"/>
                                <wps:cNvSpPr>
                                  <a:spLocks/>
                                </wps:cNvSpPr>
                                <wps:spPr bwMode="auto">
                                  <a:xfrm>
                                    <a:off x="5143" y="278"/>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5" name="Freeform 796"/>
                                <wps:cNvSpPr>
                                  <a:spLocks/>
                                </wps:cNvSpPr>
                                <wps:spPr bwMode="auto">
                                  <a:xfrm>
                                    <a:off x="5194" y="397"/>
                                    <a:ext cx="28" cy="9"/>
                                  </a:xfrm>
                                  <a:custGeom>
                                    <a:avLst/>
                                    <a:gdLst>
                                      <a:gd name="T0" fmla="*/ 6 w 28"/>
                                      <a:gd name="T1" fmla="*/ 0 h 9"/>
                                      <a:gd name="T2" fmla="*/ 0 w 28"/>
                                      <a:gd name="T3" fmla="*/ 2 h 9"/>
                                      <a:gd name="T4" fmla="*/ 7 w 28"/>
                                      <a:gd name="T5" fmla="*/ 7 h 9"/>
                                      <a:gd name="T6" fmla="*/ 17 w 28"/>
                                      <a:gd name="T7" fmla="*/ 9 h 9"/>
                                      <a:gd name="T8" fmla="*/ 17 w 28"/>
                                      <a:gd name="T9" fmla="*/ 9 h 9"/>
                                      <a:gd name="T10" fmla="*/ 28 w 28"/>
                                      <a:gd name="T11" fmla="*/ 6 h 9"/>
                                      <a:gd name="T12" fmla="*/ 16 w 28"/>
                                      <a:gd name="T13" fmla="*/ 3 h 9"/>
                                      <a:gd name="T14" fmla="*/ 6 w 2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9">
                                        <a:moveTo>
                                          <a:pt x="6" y="0"/>
                                        </a:moveTo>
                                        <a:lnTo>
                                          <a:pt x="0" y="2"/>
                                        </a:lnTo>
                                        <a:lnTo>
                                          <a:pt x="7" y="7"/>
                                        </a:lnTo>
                                        <a:lnTo>
                                          <a:pt x="17" y="9"/>
                                        </a:lnTo>
                                        <a:lnTo>
                                          <a:pt x="28" y="6"/>
                                        </a:lnTo>
                                        <a:lnTo>
                                          <a:pt x="16"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6" name="Freeform 797"/>
                                <wps:cNvSpPr>
                                  <a:spLocks/>
                                </wps:cNvSpPr>
                                <wps:spPr bwMode="auto">
                                  <a:xfrm>
                                    <a:off x="5171" y="331"/>
                                    <a:ext cx="5" cy="3"/>
                                  </a:xfrm>
                                  <a:custGeom>
                                    <a:avLst/>
                                    <a:gdLst>
                                      <a:gd name="T0" fmla="*/ 0 w 5"/>
                                      <a:gd name="T1" fmla="*/ 0 h 3"/>
                                      <a:gd name="T2" fmla="*/ 1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7" name="Freeform 798"/>
                                <wps:cNvSpPr>
                                  <a:spLocks/>
                                </wps:cNvSpPr>
                                <wps:spPr bwMode="auto">
                                  <a:xfrm>
                                    <a:off x="5210" y="330"/>
                                    <a:ext cx="32" cy="73"/>
                                  </a:xfrm>
                                  <a:custGeom>
                                    <a:avLst/>
                                    <a:gdLst>
                                      <a:gd name="T0" fmla="*/ 23 w 32"/>
                                      <a:gd name="T1" fmla="*/ 0 h 73"/>
                                      <a:gd name="T2" fmla="*/ 0 w 32"/>
                                      <a:gd name="T3" fmla="*/ 3 h 73"/>
                                      <a:gd name="T4" fmla="*/ 2 w 32"/>
                                      <a:gd name="T5" fmla="*/ 3 h 73"/>
                                      <a:gd name="T6" fmla="*/ 12 w 32"/>
                                      <a:gd name="T7" fmla="*/ 10 h 73"/>
                                      <a:gd name="T8" fmla="*/ 12 w 32"/>
                                      <a:gd name="T9" fmla="*/ 11 h 73"/>
                                      <a:gd name="T10" fmla="*/ 17 w 32"/>
                                      <a:gd name="T11" fmla="*/ 23 h 73"/>
                                      <a:gd name="T12" fmla="*/ 19 w 32"/>
                                      <a:gd name="T13" fmla="*/ 39 h 73"/>
                                      <a:gd name="T14" fmla="*/ 17 w 32"/>
                                      <a:gd name="T15" fmla="*/ 52 h 73"/>
                                      <a:gd name="T16" fmla="*/ 12 w 32"/>
                                      <a:gd name="T17" fmla="*/ 64 h 73"/>
                                      <a:gd name="T18" fmla="*/ 11 w 32"/>
                                      <a:gd name="T19" fmla="*/ 65 h 73"/>
                                      <a:gd name="T20" fmla="*/ 0 w 32"/>
                                      <a:gd name="T21" fmla="*/ 70 h 73"/>
                                      <a:gd name="T22" fmla="*/ 12 w 32"/>
                                      <a:gd name="T23" fmla="*/ 73 h 73"/>
                                      <a:gd name="T24" fmla="*/ 22 w 32"/>
                                      <a:gd name="T25" fmla="*/ 65 h 73"/>
                                      <a:gd name="T26" fmla="*/ 26 w 32"/>
                                      <a:gd name="T27" fmla="*/ 57 h 73"/>
                                      <a:gd name="T28" fmla="*/ 30 w 32"/>
                                      <a:gd name="T29" fmla="*/ 45 h 73"/>
                                      <a:gd name="T30" fmla="*/ 32 w 32"/>
                                      <a:gd name="T31" fmla="*/ 30 h 73"/>
                                      <a:gd name="T32" fmla="*/ 32 w 32"/>
                                      <a:gd name="T33" fmla="*/ 26 h 73"/>
                                      <a:gd name="T34" fmla="*/ 29 w 32"/>
                                      <a:gd name="T35" fmla="*/ 11 h 73"/>
                                      <a:gd name="T36" fmla="*/ 23 w 32"/>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3">
                                        <a:moveTo>
                                          <a:pt x="23" y="0"/>
                                        </a:moveTo>
                                        <a:lnTo>
                                          <a:pt x="0" y="3"/>
                                        </a:lnTo>
                                        <a:lnTo>
                                          <a:pt x="2" y="3"/>
                                        </a:lnTo>
                                        <a:lnTo>
                                          <a:pt x="12" y="10"/>
                                        </a:lnTo>
                                        <a:lnTo>
                                          <a:pt x="12" y="11"/>
                                        </a:lnTo>
                                        <a:lnTo>
                                          <a:pt x="17" y="23"/>
                                        </a:lnTo>
                                        <a:lnTo>
                                          <a:pt x="19" y="39"/>
                                        </a:lnTo>
                                        <a:lnTo>
                                          <a:pt x="17" y="52"/>
                                        </a:lnTo>
                                        <a:lnTo>
                                          <a:pt x="12" y="64"/>
                                        </a:lnTo>
                                        <a:lnTo>
                                          <a:pt x="11" y="65"/>
                                        </a:lnTo>
                                        <a:lnTo>
                                          <a:pt x="0" y="70"/>
                                        </a:lnTo>
                                        <a:lnTo>
                                          <a:pt x="12" y="73"/>
                                        </a:lnTo>
                                        <a:lnTo>
                                          <a:pt x="22" y="65"/>
                                        </a:lnTo>
                                        <a:lnTo>
                                          <a:pt x="26" y="57"/>
                                        </a:lnTo>
                                        <a:lnTo>
                                          <a:pt x="30" y="45"/>
                                        </a:lnTo>
                                        <a:lnTo>
                                          <a:pt x="32" y="30"/>
                                        </a:lnTo>
                                        <a:lnTo>
                                          <a:pt x="32" y="26"/>
                                        </a:lnTo>
                                        <a:lnTo>
                                          <a:pt x="29"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8" name="Freeform 799"/>
                                <wps:cNvSpPr>
                                  <a:spLocks/>
                                </wps:cNvSpPr>
                                <wps:spPr bwMode="auto">
                                  <a:xfrm>
                                    <a:off x="5170" y="321"/>
                                    <a:ext cx="36" cy="121"/>
                                  </a:xfrm>
                                  <a:custGeom>
                                    <a:avLst/>
                                    <a:gdLst>
                                      <a:gd name="T0" fmla="*/ 24 w 36"/>
                                      <a:gd name="T1" fmla="*/ 0 h 121"/>
                                      <a:gd name="T2" fmla="*/ 22 w 36"/>
                                      <a:gd name="T3" fmla="*/ 0 h 121"/>
                                      <a:gd name="T4" fmla="*/ 1 w 36"/>
                                      <a:gd name="T5" fmla="*/ 10 h 121"/>
                                      <a:gd name="T6" fmla="*/ 6 w 36"/>
                                      <a:gd name="T7" fmla="*/ 12 h 121"/>
                                      <a:gd name="T8" fmla="*/ 10 w 36"/>
                                      <a:gd name="T9" fmla="*/ 13 h 121"/>
                                      <a:gd name="T10" fmla="*/ 12 w 36"/>
                                      <a:gd name="T11" fmla="*/ 16 h 121"/>
                                      <a:gd name="T12" fmla="*/ 12 w 36"/>
                                      <a:gd name="T13" fmla="*/ 26 h 121"/>
                                      <a:gd name="T14" fmla="*/ 12 w 36"/>
                                      <a:gd name="T15" fmla="*/ 102 h 121"/>
                                      <a:gd name="T16" fmla="*/ 11 w 36"/>
                                      <a:gd name="T17" fmla="*/ 113 h 121"/>
                                      <a:gd name="T18" fmla="*/ 9 w 36"/>
                                      <a:gd name="T19" fmla="*/ 116 h 121"/>
                                      <a:gd name="T20" fmla="*/ 2 w 36"/>
                                      <a:gd name="T21" fmla="*/ 117 h 121"/>
                                      <a:gd name="T22" fmla="*/ 0 w 36"/>
                                      <a:gd name="T23" fmla="*/ 117 h 121"/>
                                      <a:gd name="T24" fmla="*/ 0 w 36"/>
                                      <a:gd name="T25" fmla="*/ 121 h 121"/>
                                      <a:gd name="T26" fmla="*/ 36 w 36"/>
                                      <a:gd name="T27" fmla="*/ 121 h 121"/>
                                      <a:gd name="T28" fmla="*/ 36 w 36"/>
                                      <a:gd name="T29" fmla="*/ 117 h 121"/>
                                      <a:gd name="T30" fmla="*/ 28 w 36"/>
                                      <a:gd name="T31" fmla="*/ 116 h 121"/>
                                      <a:gd name="T32" fmla="*/ 25 w 36"/>
                                      <a:gd name="T33" fmla="*/ 113 h 121"/>
                                      <a:gd name="T34" fmla="*/ 24 w 36"/>
                                      <a:gd name="T35" fmla="*/ 102 h 121"/>
                                      <a:gd name="T36" fmla="*/ 24 w 36"/>
                                      <a:gd name="T37" fmla="*/ 78 h 121"/>
                                      <a:gd name="T38" fmla="*/ 30 w 36"/>
                                      <a:gd name="T39" fmla="*/ 76 h 121"/>
                                      <a:gd name="T40" fmla="*/ 25 w 36"/>
                                      <a:gd name="T41" fmla="*/ 67 h 121"/>
                                      <a:gd name="T42" fmla="*/ 24 w 36"/>
                                      <a:gd name="T43" fmla="*/ 54 h 121"/>
                                      <a:gd name="T44" fmla="*/ 24 w 36"/>
                                      <a:gd name="T45" fmla="*/ 24 h 121"/>
                                      <a:gd name="T46" fmla="*/ 24 w 36"/>
                                      <a:gd name="T47" fmla="*/ 19 h 121"/>
                                      <a:gd name="T48" fmla="*/ 24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4" y="0"/>
                                        </a:moveTo>
                                        <a:lnTo>
                                          <a:pt x="22" y="0"/>
                                        </a:lnTo>
                                        <a:lnTo>
                                          <a:pt x="1" y="10"/>
                                        </a:lnTo>
                                        <a:lnTo>
                                          <a:pt x="6" y="12"/>
                                        </a:lnTo>
                                        <a:lnTo>
                                          <a:pt x="10" y="13"/>
                                        </a:lnTo>
                                        <a:lnTo>
                                          <a:pt x="12" y="16"/>
                                        </a:lnTo>
                                        <a:lnTo>
                                          <a:pt x="12" y="26"/>
                                        </a:lnTo>
                                        <a:lnTo>
                                          <a:pt x="12" y="102"/>
                                        </a:lnTo>
                                        <a:lnTo>
                                          <a:pt x="11" y="113"/>
                                        </a:lnTo>
                                        <a:lnTo>
                                          <a:pt x="9" y="116"/>
                                        </a:lnTo>
                                        <a:lnTo>
                                          <a:pt x="2" y="117"/>
                                        </a:lnTo>
                                        <a:lnTo>
                                          <a:pt x="0" y="117"/>
                                        </a:lnTo>
                                        <a:lnTo>
                                          <a:pt x="0" y="121"/>
                                        </a:lnTo>
                                        <a:lnTo>
                                          <a:pt x="36" y="121"/>
                                        </a:lnTo>
                                        <a:lnTo>
                                          <a:pt x="36" y="117"/>
                                        </a:lnTo>
                                        <a:lnTo>
                                          <a:pt x="28" y="116"/>
                                        </a:lnTo>
                                        <a:lnTo>
                                          <a:pt x="25" y="113"/>
                                        </a:lnTo>
                                        <a:lnTo>
                                          <a:pt x="24" y="102"/>
                                        </a:lnTo>
                                        <a:lnTo>
                                          <a:pt x="24" y="78"/>
                                        </a:lnTo>
                                        <a:lnTo>
                                          <a:pt x="30" y="76"/>
                                        </a:lnTo>
                                        <a:lnTo>
                                          <a:pt x="25"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9" name="Freeform 800"/>
                                <wps:cNvSpPr>
                                  <a:spLocks/>
                                </wps:cNvSpPr>
                                <wps:spPr bwMode="auto">
                                  <a:xfrm>
                                    <a:off x="5194" y="321"/>
                                    <a:ext cx="39" cy="24"/>
                                  </a:xfrm>
                                  <a:custGeom>
                                    <a:avLst/>
                                    <a:gdLst>
                                      <a:gd name="T0" fmla="*/ 22 w 39"/>
                                      <a:gd name="T1" fmla="*/ 0 h 24"/>
                                      <a:gd name="T2" fmla="*/ 11 w 39"/>
                                      <a:gd name="T3" fmla="*/ 4 h 24"/>
                                      <a:gd name="T4" fmla="*/ 8 w 39"/>
                                      <a:gd name="T5" fmla="*/ 7 h 24"/>
                                      <a:gd name="T6" fmla="*/ 0 w 39"/>
                                      <a:gd name="T7" fmla="*/ 19 h 24"/>
                                      <a:gd name="T8" fmla="*/ 0 w 39"/>
                                      <a:gd name="T9" fmla="*/ 24 h 24"/>
                                      <a:gd name="T10" fmla="*/ 9 w 39"/>
                                      <a:gd name="T11" fmla="*/ 14 h 24"/>
                                      <a:gd name="T12" fmla="*/ 16 w 39"/>
                                      <a:gd name="T13" fmla="*/ 12 h 24"/>
                                      <a:gd name="T14" fmla="*/ 39 w 39"/>
                                      <a:gd name="T15" fmla="*/ 9 h 24"/>
                                      <a:gd name="T16" fmla="*/ 33 w 39"/>
                                      <a:gd name="T17" fmla="*/ 3 h 24"/>
                                      <a:gd name="T18" fmla="*/ 22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2" y="0"/>
                                        </a:moveTo>
                                        <a:lnTo>
                                          <a:pt x="11" y="4"/>
                                        </a:lnTo>
                                        <a:lnTo>
                                          <a:pt x="8" y="7"/>
                                        </a:lnTo>
                                        <a:lnTo>
                                          <a:pt x="0" y="19"/>
                                        </a:lnTo>
                                        <a:lnTo>
                                          <a:pt x="0" y="24"/>
                                        </a:lnTo>
                                        <a:lnTo>
                                          <a:pt x="9" y="14"/>
                                        </a:lnTo>
                                        <a:lnTo>
                                          <a:pt x="16" y="12"/>
                                        </a:lnTo>
                                        <a:lnTo>
                                          <a:pt x="39" y="9"/>
                                        </a:lnTo>
                                        <a:lnTo>
                                          <a:pt x="33" y="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0" name="Freeform 801"/>
                                <wps:cNvSpPr>
                                  <a:spLocks/>
                                </wps:cNvSpPr>
                                <wps:spPr bwMode="auto">
                                  <a:xfrm>
                                    <a:off x="5257" y="390"/>
                                    <a:ext cx="33" cy="15"/>
                                  </a:xfrm>
                                  <a:custGeom>
                                    <a:avLst/>
                                    <a:gdLst>
                                      <a:gd name="T0" fmla="*/ 28 w 33"/>
                                      <a:gd name="T1" fmla="*/ 0 h 15"/>
                                      <a:gd name="T2" fmla="*/ 18 w 33"/>
                                      <a:gd name="T3" fmla="*/ 5 h 15"/>
                                      <a:gd name="T4" fmla="*/ 0 w 33"/>
                                      <a:gd name="T5" fmla="*/ 9 h 15"/>
                                      <a:gd name="T6" fmla="*/ 1 w 33"/>
                                      <a:gd name="T7" fmla="*/ 10 h 15"/>
                                      <a:gd name="T8" fmla="*/ 11 w 33"/>
                                      <a:gd name="T9" fmla="*/ 15 h 15"/>
                                      <a:gd name="T10" fmla="*/ 20 w 33"/>
                                      <a:gd name="T11" fmla="*/ 13 h 15"/>
                                      <a:gd name="T12" fmla="*/ 22 w 33"/>
                                      <a:gd name="T13" fmla="*/ 12 h 15"/>
                                      <a:gd name="T14" fmla="*/ 33 w 33"/>
                                      <a:gd name="T15" fmla="*/ 2 h 15"/>
                                      <a:gd name="T16" fmla="*/ 28 w 33"/>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5">
                                        <a:moveTo>
                                          <a:pt x="28" y="0"/>
                                        </a:moveTo>
                                        <a:lnTo>
                                          <a:pt x="18" y="5"/>
                                        </a:lnTo>
                                        <a:lnTo>
                                          <a:pt x="0" y="9"/>
                                        </a:lnTo>
                                        <a:lnTo>
                                          <a:pt x="1" y="10"/>
                                        </a:lnTo>
                                        <a:lnTo>
                                          <a:pt x="11" y="15"/>
                                        </a:lnTo>
                                        <a:lnTo>
                                          <a:pt x="20" y="13"/>
                                        </a:lnTo>
                                        <a:lnTo>
                                          <a:pt x="22" y="12"/>
                                        </a:lnTo>
                                        <a:lnTo>
                                          <a:pt x="33" y="2"/>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1" name="Freeform 802"/>
                                <wps:cNvSpPr>
                                  <a:spLocks/>
                                </wps:cNvSpPr>
                                <wps:spPr bwMode="auto">
                                  <a:xfrm>
                                    <a:off x="5293" y="387"/>
                                    <a:ext cx="21" cy="18"/>
                                  </a:xfrm>
                                  <a:custGeom>
                                    <a:avLst/>
                                    <a:gdLst>
                                      <a:gd name="T0" fmla="*/ 21 w 21"/>
                                      <a:gd name="T1" fmla="*/ 0 h 18"/>
                                      <a:gd name="T2" fmla="*/ 15 w 21"/>
                                      <a:gd name="T3" fmla="*/ 6 h 18"/>
                                      <a:gd name="T4" fmla="*/ 13 w 21"/>
                                      <a:gd name="T5" fmla="*/ 7 h 18"/>
                                      <a:gd name="T6" fmla="*/ 0 w 21"/>
                                      <a:gd name="T7" fmla="*/ 15 h 18"/>
                                      <a:gd name="T8" fmla="*/ 5 w 21"/>
                                      <a:gd name="T9" fmla="*/ 18 h 18"/>
                                      <a:gd name="T10" fmla="*/ 12 w 21"/>
                                      <a:gd name="T11" fmla="*/ 16 h 18"/>
                                      <a:gd name="T12" fmla="*/ 21 w 21"/>
                                      <a:gd name="T13" fmla="*/ 5 h 18"/>
                                      <a:gd name="T14" fmla="*/ 21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21" y="0"/>
                                        </a:moveTo>
                                        <a:lnTo>
                                          <a:pt x="15" y="6"/>
                                        </a:lnTo>
                                        <a:lnTo>
                                          <a:pt x="13" y="7"/>
                                        </a:lnTo>
                                        <a:lnTo>
                                          <a:pt x="0" y="15"/>
                                        </a:lnTo>
                                        <a:lnTo>
                                          <a:pt x="5" y="18"/>
                                        </a:lnTo>
                                        <a:lnTo>
                                          <a:pt x="12" y="16"/>
                                        </a:lnTo>
                                        <a:lnTo>
                                          <a:pt x="21" y="5"/>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2" name="Freeform 803"/>
                                <wps:cNvSpPr>
                                  <a:spLocks/>
                                </wps:cNvSpPr>
                                <wps:spPr bwMode="auto">
                                  <a:xfrm>
                                    <a:off x="5252" y="351"/>
                                    <a:ext cx="38" cy="48"/>
                                  </a:xfrm>
                                  <a:custGeom>
                                    <a:avLst/>
                                    <a:gdLst>
                                      <a:gd name="T0" fmla="*/ 34 w 38"/>
                                      <a:gd name="T1" fmla="*/ 0 h 48"/>
                                      <a:gd name="T2" fmla="*/ 22 w 38"/>
                                      <a:gd name="T3" fmla="*/ 7 h 48"/>
                                      <a:gd name="T4" fmla="*/ 13 w 38"/>
                                      <a:gd name="T5" fmla="*/ 12 h 48"/>
                                      <a:gd name="T6" fmla="*/ 11 w 38"/>
                                      <a:gd name="T7" fmla="*/ 13 h 48"/>
                                      <a:gd name="T8" fmla="*/ 3 w 38"/>
                                      <a:gd name="T9" fmla="*/ 23 h 48"/>
                                      <a:gd name="T10" fmla="*/ 0 w 38"/>
                                      <a:gd name="T11" fmla="*/ 33 h 48"/>
                                      <a:gd name="T12" fmla="*/ 0 w 38"/>
                                      <a:gd name="T13" fmla="*/ 36 h 48"/>
                                      <a:gd name="T14" fmla="*/ 5 w 38"/>
                                      <a:gd name="T15" fmla="*/ 48 h 48"/>
                                      <a:gd name="T16" fmla="*/ 23 w 38"/>
                                      <a:gd name="T17" fmla="*/ 44 h 48"/>
                                      <a:gd name="T18" fmla="*/ 16 w 38"/>
                                      <a:gd name="T19" fmla="*/ 39 h 48"/>
                                      <a:gd name="T20" fmla="*/ 13 w 38"/>
                                      <a:gd name="T21" fmla="*/ 29 h 48"/>
                                      <a:gd name="T22" fmla="*/ 16 w 38"/>
                                      <a:gd name="T23" fmla="*/ 20 h 48"/>
                                      <a:gd name="T24" fmla="*/ 24 w 38"/>
                                      <a:gd name="T25" fmla="*/ 12 h 48"/>
                                      <a:gd name="T26" fmla="*/ 26 w 38"/>
                                      <a:gd name="T27" fmla="*/ 11 h 48"/>
                                      <a:gd name="T28" fmla="*/ 38 w 38"/>
                                      <a:gd name="T29" fmla="*/ 5 h 48"/>
                                      <a:gd name="T30" fmla="*/ 34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4" y="0"/>
                                        </a:moveTo>
                                        <a:lnTo>
                                          <a:pt x="22" y="7"/>
                                        </a:lnTo>
                                        <a:lnTo>
                                          <a:pt x="13" y="12"/>
                                        </a:lnTo>
                                        <a:lnTo>
                                          <a:pt x="11" y="13"/>
                                        </a:lnTo>
                                        <a:lnTo>
                                          <a:pt x="3" y="23"/>
                                        </a:lnTo>
                                        <a:lnTo>
                                          <a:pt x="0" y="33"/>
                                        </a:lnTo>
                                        <a:lnTo>
                                          <a:pt x="0" y="36"/>
                                        </a:lnTo>
                                        <a:lnTo>
                                          <a:pt x="5" y="48"/>
                                        </a:lnTo>
                                        <a:lnTo>
                                          <a:pt x="23" y="44"/>
                                        </a:lnTo>
                                        <a:lnTo>
                                          <a:pt x="16" y="39"/>
                                        </a:lnTo>
                                        <a:lnTo>
                                          <a:pt x="13" y="29"/>
                                        </a:lnTo>
                                        <a:lnTo>
                                          <a:pt x="16" y="20"/>
                                        </a:lnTo>
                                        <a:lnTo>
                                          <a:pt x="24" y="12"/>
                                        </a:lnTo>
                                        <a:lnTo>
                                          <a:pt x="26" y="11"/>
                                        </a:lnTo>
                                        <a:lnTo>
                                          <a:pt x="38" y="5"/>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3" name="Freeform 804"/>
                                <wps:cNvSpPr>
                                  <a:spLocks/>
                                </wps:cNvSpPr>
                                <wps:spPr bwMode="auto">
                                  <a:xfrm>
                                    <a:off x="5277" y="324"/>
                                    <a:ext cx="29" cy="78"/>
                                  </a:xfrm>
                                  <a:custGeom>
                                    <a:avLst/>
                                    <a:gdLst>
                                      <a:gd name="T0" fmla="*/ 18 w 29"/>
                                      <a:gd name="T1" fmla="*/ 0 h 78"/>
                                      <a:gd name="T2" fmla="*/ 0 w 29"/>
                                      <a:gd name="T3" fmla="*/ 2 h 78"/>
                                      <a:gd name="T4" fmla="*/ 10 w 29"/>
                                      <a:gd name="T5" fmla="*/ 6 h 78"/>
                                      <a:gd name="T6" fmla="*/ 11 w 29"/>
                                      <a:gd name="T7" fmla="*/ 8 h 78"/>
                                      <a:gd name="T8" fmla="*/ 13 w 29"/>
                                      <a:gd name="T9" fmla="*/ 23 h 78"/>
                                      <a:gd name="T10" fmla="*/ 13 w 29"/>
                                      <a:gd name="T11" fmla="*/ 26 h 78"/>
                                      <a:gd name="T12" fmla="*/ 9 w 29"/>
                                      <a:gd name="T13" fmla="*/ 27 h 78"/>
                                      <a:gd name="T14" fmla="*/ 13 w 29"/>
                                      <a:gd name="T15" fmla="*/ 32 h 78"/>
                                      <a:gd name="T16" fmla="*/ 13 w 29"/>
                                      <a:gd name="T17" fmla="*/ 62 h 78"/>
                                      <a:gd name="T18" fmla="*/ 8 w 29"/>
                                      <a:gd name="T19" fmla="*/ 66 h 78"/>
                                      <a:gd name="T20" fmla="*/ 13 w 29"/>
                                      <a:gd name="T21" fmla="*/ 68 h 78"/>
                                      <a:gd name="T22" fmla="*/ 16 w 29"/>
                                      <a:gd name="T23" fmla="*/ 78 h 78"/>
                                      <a:gd name="T24" fmla="*/ 29 w 29"/>
                                      <a:gd name="T25" fmla="*/ 70 h 78"/>
                                      <a:gd name="T26" fmla="*/ 27 w 29"/>
                                      <a:gd name="T27" fmla="*/ 69 h 78"/>
                                      <a:gd name="T28" fmla="*/ 26 w 29"/>
                                      <a:gd name="T29" fmla="*/ 66 h 78"/>
                                      <a:gd name="T30" fmla="*/ 25 w 29"/>
                                      <a:gd name="T31" fmla="*/ 51 h 78"/>
                                      <a:gd name="T32" fmla="*/ 25 w 29"/>
                                      <a:gd name="T33" fmla="*/ 24 h 78"/>
                                      <a:gd name="T34" fmla="*/ 25 w 29"/>
                                      <a:gd name="T35" fmla="*/ 22 h 78"/>
                                      <a:gd name="T36" fmla="*/ 24 w 29"/>
                                      <a:gd name="T37" fmla="*/ 9 h 78"/>
                                      <a:gd name="T38" fmla="*/ 18 w 29"/>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78">
                                        <a:moveTo>
                                          <a:pt x="18" y="0"/>
                                        </a:moveTo>
                                        <a:lnTo>
                                          <a:pt x="0" y="2"/>
                                        </a:lnTo>
                                        <a:lnTo>
                                          <a:pt x="10" y="6"/>
                                        </a:lnTo>
                                        <a:lnTo>
                                          <a:pt x="11" y="8"/>
                                        </a:lnTo>
                                        <a:lnTo>
                                          <a:pt x="13" y="23"/>
                                        </a:lnTo>
                                        <a:lnTo>
                                          <a:pt x="13" y="26"/>
                                        </a:lnTo>
                                        <a:lnTo>
                                          <a:pt x="9" y="27"/>
                                        </a:lnTo>
                                        <a:lnTo>
                                          <a:pt x="13" y="32"/>
                                        </a:lnTo>
                                        <a:lnTo>
                                          <a:pt x="13" y="62"/>
                                        </a:lnTo>
                                        <a:lnTo>
                                          <a:pt x="8" y="66"/>
                                        </a:lnTo>
                                        <a:lnTo>
                                          <a:pt x="13" y="68"/>
                                        </a:lnTo>
                                        <a:lnTo>
                                          <a:pt x="16" y="78"/>
                                        </a:lnTo>
                                        <a:lnTo>
                                          <a:pt x="29" y="70"/>
                                        </a:lnTo>
                                        <a:lnTo>
                                          <a:pt x="27" y="69"/>
                                        </a:lnTo>
                                        <a:lnTo>
                                          <a:pt x="26" y="66"/>
                                        </a:lnTo>
                                        <a:lnTo>
                                          <a:pt x="25" y="51"/>
                                        </a:lnTo>
                                        <a:lnTo>
                                          <a:pt x="25" y="24"/>
                                        </a:lnTo>
                                        <a:lnTo>
                                          <a:pt x="25" y="22"/>
                                        </a:lnTo>
                                        <a:lnTo>
                                          <a:pt x="24" y="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4" name="Freeform 805"/>
                                <wps:cNvSpPr>
                                  <a:spLocks/>
                                </wps:cNvSpPr>
                                <wps:spPr bwMode="auto">
                                  <a:xfrm>
                                    <a:off x="5255" y="321"/>
                                    <a:ext cx="40" cy="28"/>
                                  </a:xfrm>
                                  <a:custGeom>
                                    <a:avLst/>
                                    <a:gdLst>
                                      <a:gd name="T0" fmla="*/ 25 w 40"/>
                                      <a:gd name="T1" fmla="*/ 0 h 28"/>
                                      <a:gd name="T2" fmla="*/ 17 w 40"/>
                                      <a:gd name="T3" fmla="*/ 0 h 28"/>
                                      <a:gd name="T4" fmla="*/ 6 w 40"/>
                                      <a:gd name="T5" fmla="*/ 6 h 28"/>
                                      <a:gd name="T6" fmla="*/ 5 w 40"/>
                                      <a:gd name="T7" fmla="*/ 8 h 28"/>
                                      <a:gd name="T8" fmla="*/ 0 w 40"/>
                                      <a:gd name="T9" fmla="*/ 20 h 28"/>
                                      <a:gd name="T10" fmla="*/ 2 w 40"/>
                                      <a:gd name="T11" fmla="*/ 26 h 28"/>
                                      <a:gd name="T12" fmla="*/ 6 w 40"/>
                                      <a:gd name="T13" fmla="*/ 28 h 28"/>
                                      <a:gd name="T14" fmla="*/ 11 w 40"/>
                                      <a:gd name="T15" fmla="*/ 26 h 28"/>
                                      <a:gd name="T16" fmla="*/ 13 w 40"/>
                                      <a:gd name="T17" fmla="*/ 20 h 28"/>
                                      <a:gd name="T18" fmla="*/ 13 w 40"/>
                                      <a:gd name="T19" fmla="*/ 15 h 28"/>
                                      <a:gd name="T20" fmla="*/ 15 w 40"/>
                                      <a:gd name="T21" fmla="*/ 8 h 28"/>
                                      <a:gd name="T22" fmla="*/ 22 w 40"/>
                                      <a:gd name="T23" fmla="*/ 5 h 28"/>
                                      <a:gd name="T24" fmla="*/ 40 w 40"/>
                                      <a:gd name="T25" fmla="*/ 3 h 28"/>
                                      <a:gd name="T26" fmla="*/ 37 w 40"/>
                                      <a:gd name="T27" fmla="*/ 2 h 28"/>
                                      <a:gd name="T28" fmla="*/ 25 w 4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8">
                                        <a:moveTo>
                                          <a:pt x="25" y="0"/>
                                        </a:moveTo>
                                        <a:lnTo>
                                          <a:pt x="17" y="0"/>
                                        </a:lnTo>
                                        <a:lnTo>
                                          <a:pt x="6" y="6"/>
                                        </a:lnTo>
                                        <a:lnTo>
                                          <a:pt x="5" y="8"/>
                                        </a:lnTo>
                                        <a:lnTo>
                                          <a:pt x="0" y="20"/>
                                        </a:lnTo>
                                        <a:lnTo>
                                          <a:pt x="2" y="26"/>
                                        </a:lnTo>
                                        <a:lnTo>
                                          <a:pt x="6" y="28"/>
                                        </a:lnTo>
                                        <a:lnTo>
                                          <a:pt x="11" y="26"/>
                                        </a:lnTo>
                                        <a:lnTo>
                                          <a:pt x="13" y="20"/>
                                        </a:lnTo>
                                        <a:lnTo>
                                          <a:pt x="13" y="15"/>
                                        </a:lnTo>
                                        <a:lnTo>
                                          <a:pt x="15" y="8"/>
                                        </a:lnTo>
                                        <a:lnTo>
                                          <a:pt x="22" y="5"/>
                                        </a:lnTo>
                                        <a:lnTo>
                                          <a:pt x="40" y="3"/>
                                        </a:lnTo>
                                        <a:lnTo>
                                          <a:pt x="37"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5" name="Freeform 806"/>
                                <wps:cNvSpPr>
                                  <a:spLocks/>
                                </wps:cNvSpPr>
                                <wps:spPr bwMode="auto">
                                  <a:xfrm>
                                    <a:off x="5319" y="288"/>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6" name="Freeform 807"/>
                                <wps:cNvSpPr>
                                  <a:spLocks/>
                                </wps:cNvSpPr>
                                <wps:spPr bwMode="auto">
                                  <a:xfrm>
                                    <a:off x="5319" y="278"/>
                                    <a:ext cx="35" cy="125"/>
                                  </a:xfrm>
                                  <a:custGeom>
                                    <a:avLst/>
                                    <a:gdLst>
                                      <a:gd name="T0" fmla="*/ 24 w 35"/>
                                      <a:gd name="T1" fmla="*/ 0 h 125"/>
                                      <a:gd name="T2" fmla="*/ 20 w 35"/>
                                      <a:gd name="T3" fmla="*/ 0 h 125"/>
                                      <a:gd name="T4" fmla="*/ 0 w 35"/>
                                      <a:gd name="T5" fmla="*/ 10 h 125"/>
                                      <a:gd name="T6" fmla="*/ 6 w 35"/>
                                      <a:gd name="T7" fmla="*/ 12 h 125"/>
                                      <a:gd name="T8" fmla="*/ 9 w 35"/>
                                      <a:gd name="T9" fmla="*/ 13 h 125"/>
                                      <a:gd name="T10" fmla="*/ 11 w 35"/>
                                      <a:gd name="T11" fmla="*/ 17 h 125"/>
                                      <a:gd name="T12" fmla="*/ 11 w 35"/>
                                      <a:gd name="T13" fmla="*/ 18 h 125"/>
                                      <a:gd name="T14" fmla="*/ 11 w 35"/>
                                      <a:gd name="T15" fmla="*/ 34 h 125"/>
                                      <a:gd name="T16" fmla="*/ 11 w 35"/>
                                      <a:gd name="T17" fmla="*/ 107 h 125"/>
                                      <a:gd name="T18" fmla="*/ 10 w 35"/>
                                      <a:gd name="T19" fmla="*/ 117 h 125"/>
                                      <a:gd name="T20" fmla="*/ 8 w 35"/>
                                      <a:gd name="T21" fmla="*/ 121 h 125"/>
                                      <a:gd name="T22" fmla="*/ 1 w 35"/>
                                      <a:gd name="T23" fmla="*/ 122 h 125"/>
                                      <a:gd name="T24" fmla="*/ 1 w 35"/>
                                      <a:gd name="T25" fmla="*/ 125 h 125"/>
                                      <a:gd name="T26" fmla="*/ 35 w 35"/>
                                      <a:gd name="T27" fmla="*/ 125 h 125"/>
                                      <a:gd name="T28" fmla="*/ 35 w 35"/>
                                      <a:gd name="T29" fmla="*/ 122 h 125"/>
                                      <a:gd name="T30" fmla="*/ 27 w 35"/>
                                      <a:gd name="T31" fmla="*/ 121 h 125"/>
                                      <a:gd name="T32" fmla="*/ 24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0" y="0"/>
                                        </a:lnTo>
                                        <a:lnTo>
                                          <a:pt x="0" y="10"/>
                                        </a:lnTo>
                                        <a:lnTo>
                                          <a:pt x="6" y="12"/>
                                        </a:lnTo>
                                        <a:lnTo>
                                          <a:pt x="9" y="13"/>
                                        </a:lnTo>
                                        <a:lnTo>
                                          <a:pt x="11" y="17"/>
                                        </a:lnTo>
                                        <a:lnTo>
                                          <a:pt x="11" y="18"/>
                                        </a:lnTo>
                                        <a:lnTo>
                                          <a:pt x="11" y="34"/>
                                        </a:lnTo>
                                        <a:lnTo>
                                          <a:pt x="11" y="107"/>
                                        </a:lnTo>
                                        <a:lnTo>
                                          <a:pt x="10" y="117"/>
                                        </a:lnTo>
                                        <a:lnTo>
                                          <a:pt x="8" y="121"/>
                                        </a:lnTo>
                                        <a:lnTo>
                                          <a:pt x="1" y="122"/>
                                        </a:lnTo>
                                        <a:lnTo>
                                          <a:pt x="1" y="125"/>
                                        </a:lnTo>
                                        <a:lnTo>
                                          <a:pt x="35" y="125"/>
                                        </a:lnTo>
                                        <a:lnTo>
                                          <a:pt x="35" y="122"/>
                                        </a:lnTo>
                                        <a:lnTo>
                                          <a:pt x="27" y="121"/>
                                        </a:lnTo>
                                        <a:lnTo>
                                          <a:pt x="24"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7" name="Freeform 808"/>
                                <wps:cNvSpPr>
                                  <a:spLocks/>
                                </wps:cNvSpPr>
                                <wps:spPr bwMode="auto">
                                  <a:xfrm>
                                    <a:off x="2634" y="542"/>
                                    <a:ext cx="49" cy="55"/>
                                  </a:xfrm>
                                  <a:custGeom>
                                    <a:avLst/>
                                    <a:gdLst>
                                      <a:gd name="T0" fmla="*/ 26 w 49"/>
                                      <a:gd name="T1" fmla="*/ 0 h 55"/>
                                      <a:gd name="T2" fmla="*/ 0 w 49"/>
                                      <a:gd name="T3" fmla="*/ 3 h 55"/>
                                      <a:gd name="T4" fmla="*/ 7 w 49"/>
                                      <a:gd name="T5" fmla="*/ 3 h 55"/>
                                      <a:gd name="T6" fmla="*/ 18 w 49"/>
                                      <a:gd name="T7" fmla="*/ 7 h 55"/>
                                      <a:gd name="T8" fmla="*/ 20 w 49"/>
                                      <a:gd name="T9" fmla="*/ 8 h 55"/>
                                      <a:gd name="T10" fmla="*/ 29 w 49"/>
                                      <a:gd name="T11" fmla="*/ 17 h 55"/>
                                      <a:gd name="T12" fmla="*/ 32 w 49"/>
                                      <a:gd name="T13" fmla="*/ 30 h 55"/>
                                      <a:gd name="T14" fmla="*/ 31 w 49"/>
                                      <a:gd name="T15" fmla="*/ 36 h 55"/>
                                      <a:gd name="T16" fmla="*/ 25 w 49"/>
                                      <a:gd name="T17" fmla="*/ 48 h 55"/>
                                      <a:gd name="T18" fmla="*/ 17 w 49"/>
                                      <a:gd name="T19" fmla="*/ 53 h 55"/>
                                      <a:gd name="T20" fmla="*/ 4 w 49"/>
                                      <a:gd name="T21" fmla="*/ 55 h 55"/>
                                      <a:gd name="T22" fmla="*/ 36 w 49"/>
                                      <a:gd name="T23" fmla="*/ 55 h 55"/>
                                      <a:gd name="T24" fmla="*/ 44 w 49"/>
                                      <a:gd name="T25" fmla="*/ 45 h 55"/>
                                      <a:gd name="T26" fmla="*/ 46 w 49"/>
                                      <a:gd name="T27" fmla="*/ 42 h 55"/>
                                      <a:gd name="T28" fmla="*/ 49 w 49"/>
                                      <a:gd name="T29" fmla="*/ 29 h 55"/>
                                      <a:gd name="T30" fmla="*/ 48 w 49"/>
                                      <a:gd name="T31" fmla="*/ 21 h 55"/>
                                      <a:gd name="T32" fmla="*/ 42 w 49"/>
                                      <a:gd name="T33" fmla="*/ 9 h 55"/>
                                      <a:gd name="T34" fmla="*/ 38 w 49"/>
                                      <a:gd name="T35" fmla="*/ 5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3"/>
                                        </a:lnTo>
                                        <a:lnTo>
                                          <a:pt x="7" y="3"/>
                                        </a:lnTo>
                                        <a:lnTo>
                                          <a:pt x="18" y="7"/>
                                        </a:lnTo>
                                        <a:lnTo>
                                          <a:pt x="20" y="8"/>
                                        </a:lnTo>
                                        <a:lnTo>
                                          <a:pt x="29" y="17"/>
                                        </a:lnTo>
                                        <a:lnTo>
                                          <a:pt x="32" y="30"/>
                                        </a:lnTo>
                                        <a:lnTo>
                                          <a:pt x="31" y="36"/>
                                        </a:lnTo>
                                        <a:lnTo>
                                          <a:pt x="25" y="48"/>
                                        </a:lnTo>
                                        <a:lnTo>
                                          <a:pt x="17" y="53"/>
                                        </a:lnTo>
                                        <a:lnTo>
                                          <a:pt x="4" y="55"/>
                                        </a:lnTo>
                                        <a:lnTo>
                                          <a:pt x="36" y="55"/>
                                        </a:lnTo>
                                        <a:lnTo>
                                          <a:pt x="44" y="45"/>
                                        </a:lnTo>
                                        <a:lnTo>
                                          <a:pt x="46" y="42"/>
                                        </a:lnTo>
                                        <a:lnTo>
                                          <a:pt x="49" y="29"/>
                                        </a:lnTo>
                                        <a:lnTo>
                                          <a:pt x="48" y="21"/>
                                        </a:lnTo>
                                        <a:lnTo>
                                          <a:pt x="42" y="9"/>
                                        </a:lnTo>
                                        <a:lnTo>
                                          <a:pt x="38" y="5"/>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8" name="Freeform 809"/>
                                <wps:cNvSpPr>
                                  <a:spLocks/>
                                </wps:cNvSpPr>
                                <wps:spPr bwMode="auto">
                                  <a:xfrm>
                                    <a:off x="2592" y="487"/>
                                    <a:ext cx="78" cy="116"/>
                                  </a:xfrm>
                                  <a:custGeom>
                                    <a:avLst/>
                                    <a:gdLst>
                                      <a:gd name="T0" fmla="*/ 4 w 78"/>
                                      <a:gd name="T1" fmla="*/ 0 h 116"/>
                                      <a:gd name="T2" fmla="*/ 13 w 78"/>
                                      <a:gd name="T3" fmla="*/ 4 h 116"/>
                                      <a:gd name="T4" fmla="*/ 13 w 78"/>
                                      <a:gd name="T5" fmla="*/ 4 h 116"/>
                                      <a:gd name="T6" fmla="*/ 15 w 78"/>
                                      <a:gd name="T7" fmla="*/ 18 h 116"/>
                                      <a:gd name="T8" fmla="*/ 15 w 78"/>
                                      <a:gd name="T9" fmla="*/ 95 h 116"/>
                                      <a:gd name="T10" fmla="*/ 13 w 78"/>
                                      <a:gd name="T11" fmla="*/ 108 h 116"/>
                                      <a:gd name="T12" fmla="*/ 4 w 78"/>
                                      <a:gd name="T13" fmla="*/ 113 h 116"/>
                                      <a:gd name="T14" fmla="*/ 0 w 78"/>
                                      <a:gd name="T15" fmla="*/ 113 h 116"/>
                                      <a:gd name="T16" fmla="*/ 0 w 78"/>
                                      <a:gd name="T17" fmla="*/ 116 h 116"/>
                                      <a:gd name="T18" fmla="*/ 48 w 78"/>
                                      <a:gd name="T19" fmla="*/ 116 h 116"/>
                                      <a:gd name="T20" fmla="*/ 50 w 78"/>
                                      <a:gd name="T21" fmla="*/ 116 h 116"/>
                                      <a:gd name="T22" fmla="*/ 63 w 78"/>
                                      <a:gd name="T23" fmla="*/ 115 h 116"/>
                                      <a:gd name="T24" fmla="*/ 73 w 78"/>
                                      <a:gd name="T25" fmla="*/ 112 h 116"/>
                                      <a:gd name="T26" fmla="*/ 78 w 78"/>
                                      <a:gd name="T27" fmla="*/ 110 h 116"/>
                                      <a:gd name="T28" fmla="*/ 46 w 78"/>
                                      <a:gd name="T29" fmla="*/ 110 h 116"/>
                                      <a:gd name="T30" fmla="*/ 41 w 78"/>
                                      <a:gd name="T31" fmla="*/ 110 h 116"/>
                                      <a:gd name="T32" fmla="*/ 29 w 78"/>
                                      <a:gd name="T33" fmla="*/ 107 h 116"/>
                                      <a:gd name="T34" fmla="*/ 29 w 78"/>
                                      <a:gd name="T35" fmla="*/ 59 h 116"/>
                                      <a:gd name="T36" fmla="*/ 34 w 78"/>
                                      <a:gd name="T37" fmla="*/ 58 h 116"/>
                                      <a:gd name="T38" fmla="*/ 42 w 78"/>
                                      <a:gd name="T39" fmla="*/ 58 h 116"/>
                                      <a:gd name="T40" fmla="*/ 68 w 78"/>
                                      <a:gd name="T41" fmla="*/ 55 h 116"/>
                                      <a:gd name="T42" fmla="*/ 73 w 78"/>
                                      <a:gd name="T43" fmla="*/ 53 h 116"/>
                                      <a:gd name="T44" fmla="*/ 43 w 78"/>
                                      <a:gd name="T45" fmla="*/ 52 h 116"/>
                                      <a:gd name="T46" fmla="*/ 35 w 78"/>
                                      <a:gd name="T47" fmla="*/ 51 h 116"/>
                                      <a:gd name="T48" fmla="*/ 29 w 78"/>
                                      <a:gd name="T49" fmla="*/ 51 h 116"/>
                                      <a:gd name="T50" fmla="*/ 29 w 78"/>
                                      <a:gd name="T51" fmla="*/ 5 h 116"/>
                                      <a:gd name="T52" fmla="*/ 30 w 78"/>
                                      <a:gd name="T53" fmla="*/ 4 h 116"/>
                                      <a:gd name="T54" fmla="*/ 42 w 78"/>
                                      <a:gd name="T55" fmla="*/ 3 h 116"/>
                                      <a:gd name="T56" fmla="*/ 4 w 78"/>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8" h="116">
                                        <a:moveTo>
                                          <a:pt x="4" y="0"/>
                                        </a:moveTo>
                                        <a:lnTo>
                                          <a:pt x="13" y="4"/>
                                        </a:lnTo>
                                        <a:lnTo>
                                          <a:pt x="15" y="18"/>
                                        </a:lnTo>
                                        <a:lnTo>
                                          <a:pt x="15" y="95"/>
                                        </a:lnTo>
                                        <a:lnTo>
                                          <a:pt x="13" y="108"/>
                                        </a:lnTo>
                                        <a:lnTo>
                                          <a:pt x="4" y="113"/>
                                        </a:lnTo>
                                        <a:lnTo>
                                          <a:pt x="0" y="113"/>
                                        </a:lnTo>
                                        <a:lnTo>
                                          <a:pt x="0" y="116"/>
                                        </a:lnTo>
                                        <a:lnTo>
                                          <a:pt x="48" y="116"/>
                                        </a:lnTo>
                                        <a:lnTo>
                                          <a:pt x="50" y="116"/>
                                        </a:lnTo>
                                        <a:lnTo>
                                          <a:pt x="63" y="115"/>
                                        </a:lnTo>
                                        <a:lnTo>
                                          <a:pt x="73" y="112"/>
                                        </a:lnTo>
                                        <a:lnTo>
                                          <a:pt x="78" y="110"/>
                                        </a:lnTo>
                                        <a:lnTo>
                                          <a:pt x="46" y="110"/>
                                        </a:lnTo>
                                        <a:lnTo>
                                          <a:pt x="41" y="110"/>
                                        </a:lnTo>
                                        <a:lnTo>
                                          <a:pt x="29" y="107"/>
                                        </a:lnTo>
                                        <a:lnTo>
                                          <a:pt x="29" y="59"/>
                                        </a:lnTo>
                                        <a:lnTo>
                                          <a:pt x="34" y="58"/>
                                        </a:lnTo>
                                        <a:lnTo>
                                          <a:pt x="42" y="58"/>
                                        </a:lnTo>
                                        <a:lnTo>
                                          <a:pt x="68" y="55"/>
                                        </a:lnTo>
                                        <a:lnTo>
                                          <a:pt x="73" y="53"/>
                                        </a:lnTo>
                                        <a:lnTo>
                                          <a:pt x="43" y="52"/>
                                        </a:lnTo>
                                        <a:lnTo>
                                          <a:pt x="35" y="51"/>
                                        </a:lnTo>
                                        <a:lnTo>
                                          <a:pt x="29" y="51"/>
                                        </a:lnTo>
                                        <a:lnTo>
                                          <a:pt x="29" y="5"/>
                                        </a:lnTo>
                                        <a:lnTo>
                                          <a:pt x="30" y="4"/>
                                        </a:lnTo>
                                        <a:lnTo>
                                          <a:pt x="42"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9" name="Freeform 810"/>
                                <wps:cNvSpPr>
                                  <a:spLocks/>
                                </wps:cNvSpPr>
                                <wps:spPr bwMode="auto">
                                  <a:xfrm>
                                    <a:off x="2592" y="484"/>
                                    <a:ext cx="86" cy="56"/>
                                  </a:xfrm>
                                  <a:custGeom>
                                    <a:avLst/>
                                    <a:gdLst>
                                      <a:gd name="T0" fmla="*/ 44 w 86"/>
                                      <a:gd name="T1" fmla="*/ 0 h 56"/>
                                      <a:gd name="T2" fmla="*/ 0 w 86"/>
                                      <a:gd name="T3" fmla="*/ 0 h 56"/>
                                      <a:gd name="T4" fmla="*/ 0 w 86"/>
                                      <a:gd name="T5" fmla="*/ 3 h 56"/>
                                      <a:gd name="T6" fmla="*/ 4 w 86"/>
                                      <a:gd name="T7" fmla="*/ 3 h 56"/>
                                      <a:gd name="T8" fmla="*/ 42 w 86"/>
                                      <a:gd name="T9" fmla="*/ 6 h 56"/>
                                      <a:gd name="T10" fmla="*/ 54 w 86"/>
                                      <a:gd name="T11" fmla="*/ 8 h 56"/>
                                      <a:gd name="T12" fmla="*/ 63 w 86"/>
                                      <a:gd name="T13" fmla="*/ 13 h 56"/>
                                      <a:gd name="T14" fmla="*/ 67 w 86"/>
                                      <a:gd name="T15" fmla="*/ 19 h 56"/>
                                      <a:gd name="T16" fmla="*/ 71 w 86"/>
                                      <a:gd name="T17" fmla="*/ 31 h 56"/>
                                      <a:gd name="T18" fmla="*/ 68 w 86"/>
                                      <a:gd name="T19" fmla="*/ 44 h 56"/>
                                      <a:gd name="T20" fmla="*/ 59 w 86"/>
                                      <a:gd name="T21" fmla="*/ 52 h 56"/>
                                      <a:gd name="T22" fmla="*/ 56 w 86"/>
                                      <a:gd name="T23" fmla="*/ 54 h 56"/>
                                      <a:gd name="T24" fmla="*/ 43 w 86"/>
                                      <a:gd name="T25" fmla="*/ 55 h 56"/>
                                      <a:gd name="T26" fmla="*/ 73 w 86"/>
                                      <a:gd name="T27" fmla="*/ 56 h 56"/>
                                      <a:gd name="T28" fmla="*/ 82 w 86"/>
                                      <a:gd name="T29" fmla="*/ 48 h 56"/>
                                      <a:gd name="T30" fmla="*/ 83 w 86"/>
                                      <a:gd name="T31" fmla="*/ 45 h 56"/>
                                      <a:gd name="T32" fmla="*/ 86 w 86"/>
                                      <a:gd name="T33" fmla="*/ 32 h 56"/>
                                      <a:gd name="T34" fmla="*/ 86 w 86"/>
                                      <a:gd name="T35" fmla="*/ 26 h 56"/>
                                      <a:gd name="T36" fmla="*/ 80 w 86"/>
                                      <a:gd name="T37" fmla="*/ 13 h 56"/>
                                      <a:gd name="T38" fmla="*/ 75 w 86"/>
                                      <a:gd name="T39" fmla="*/ 8 h 56"/>
                                      <a:gd name="T40" fmla="*/ 63 w 86"/>
                                      <a:gd name="T41" fmla="*/ 2 h 56"/>
                                      <a:gd name="T42" fmla="*/ 57 w 86"/>
                                      <a:gd name="T43" fmla="*/ 1 h 56"/>
                                      <a:gd name="T44" fmla="*/ 44 w 86"/>
                                      <a:gd name="T4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6">
                                        <a:moveTo>
                                          <a:pt x="44" y="0"/>
                                        </a:moveTo>
                                        <a:lnTo>
                                          <a:pt x="0" y="0"/>
                                        </a:lnTo>
                                        <a:lnTo>
                                          <a:pt x="0" y="3"/>
                                        </a:lnTo>
                                        <a:lnTo>
                                          <a:pt x="4" y="3"/>
                                        </a:lnTo>
                                        <a:lnTo>
                                          <a:pt x="42" y="6"/>
                                        </a:lnTo>
                                        <a:lnTo>
                                          <a:pt x="54" y="8"/>
                                        </a:lnTo>
                                        <a:lnTo>
                                          <a:pt x="63" y="13"/>
                                        </a:lnTo>
                                        <a:lnTo>
                                          <a:pt x="67" y="19"/>
                                        </a:lnTo>
                                        <a:lnTo>
                                          <a:pt x="71" y="31"/>
                                        </a:lnTo>
                                        <a:lnTo>
                                          <a:pt x="68" y="44"/>
                                        </a:lnTo>
                                        <a:lnTo>
                                          <a:pt x="59" y="52"/>
                                        </a:lnTo>
                                        <a:lnTo>
                                          <a:pt x="56" y="54"/>
                                        </a:lnTo>
                                        <a:lnTo>
                                          <a:pt x="43" y="55"/>
                                        </a:lnTo>
                                        <a:lnTo>
                                          <a:pt x="73" y="56"/>
                                        </a:lnTo>
                                        <a:lnTo>
                                          <a:pt x="82" y="48"/>
                                        </a:lnTo>
                                        <a:lnTo>
                                          <a:pt x="83" y="45"/>
                                        </a:lnTo>
                                        <a:lnTo>
                                          <a:pt x="86" y="32"/>
                                        </a:lnTo>
                                        <a:lnTo>
                                          <a:pt x="86" y="26"/>
                                        </a:lnTo>
                                        <a:lnTo>
                                          <a:pt x="80" y="13"/>
                                        </a:lnTo>
                                        <a:lnTo>
                                          <a:pt x="75" y="8"/>
                                        </a:lnTo>
                                        <a:lnTo>
                                          <a:pt x="63" y="2"/>
                                        </a:lnTo>
                                        <a:lnTo>
                                          <a:pt x="57" y="1"/>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0" name="Freeform 811"/>
                                <wps:cNvSpPr>
                                  <a:spLocks/>
                                </wps:cNvSpPr>
                                <wps:spPr bwMode="auto">
                                  <a:xfrm>
                                    <a:off x="2761" y="593"/>
                                    <a:ext cx="6" cy="3"/>
                                  </a:xfrm>
                                  <a:custGeom>
                                    <a:avLst/>
                                    <a:gdLst>
                                      <a:gd name="T0" fmla="*/ 5 w 6"/>
                                      <a:gd name="T1" fmla="*/ 0 h 3"/>
                                      <a:gd name="T2" fmla="*/ 0 w 6"/>
                                      <a:gd name="T3" fmla="*/ 1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1"/>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1" name="Freeform 812"/>
                                <wps:cNvSpPr>
                                  <a:spLocks/>
                                </wps:cNvSpPr>
                                <wps:spPr bwMode="auto">
                                  <a:xfrm>
                                    <a:off x="2743" y="589"/>
                                    <a:ext cx="24" cy="17"/>
                                  </a:xfrm>
                                  <a:custGeom>
                                    <a:avLst/>
                                    <a:gdLst>
                                      <a:gd name="T0" fmla="*/ 13 w 24"/>
                                      <a:gd name="T1" fmla="*/ 0 h 17"/>
                                      <a:gd name="T2" fmla="*/ 0 w 24"/>
                                      <a:gd name="T3" fmla="*/ 0 h 17"/>
                                      <a:gd name="T4" fmla="*/ 0 w 24"/>
                                      <a:gd name="T5" fmla="*/ 17 h 17"/>
                                      <a:gd name="T6" fmla="*/ 4 w 24"/>
                                      <a:gd name="T7" fmla="*/ 17 h 17"/>
                                      <a:gd name="T8" fmla="*/ 24 w 24"/>
                                      <a:gd name="T9" fmla="*/ 7 h 17"/>
                                      <a:gd name="T10" fmla="*/ 18 w 24"/>
                                      <a:gd name="T11" fmla="*/ 5 h 17"/>
                                      <a:gd name="T12" fmla="*/ 15 w 24"/>
                                      <a:gd name="T13" fmla="*/ 4 h 17"/>
                                      <a:gd name="T14" fmla="*/ 13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13" y="0"/>
                                        </a:moveTo>
                                        <a:lnTo>
                                          <a:pt x="0" y="0"/>
                                        </a:lnTo>
                                        <a:lnTo>
                                          <a:pt x="0" y="17"/>
                                        </a:lnTo>
                                        <a:lnTo>
                                          <a:pt x="4" y="17"/>
                                        </a:lnTo>
                                        <a:lnTo>
                                          <a:pt x="24" y="7"/>
                                        </a:lnTo>
                                        <a:lnTo>
                                          <a:pt x="18" y="5"/>
                                        </a:lnTo>
                                        <a:lnTo>
                                          <a:pt x="15" y="4"/>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 name="Freeform 813"/>
                                <wps:cNvSpPr>
                                  <a:spLocks/>
                                </wps:cNvSpPr>
                                <wps:spPr bwMode="auto">
                                  <a:xfrm>
                                    <a:off x="2726" y="523"/>
                                    <a:ext cx="30" cy="77"/>
                                  </a:xfrm>
                                  <a:custGeom>
                                    <a:avLst/>
                                    <a:gdLst>
                                      <a:gd name="T0" fmla="*/ 29 w 30"/>
                                      <a:gd name="T1" fmla="*/ 0 h 77"/>
                                      <a:gd name="T2" fmla="*/ 6 w 30"/>
                                      <a:gd name="T3" fmla="*/ 0 h 77"/>
                                      <a:gd name="T4" fmla="*/ 6 w 30"/>
                                      <a:gd name="T5" fmla="*/ 3 h 77"/>
                                      <a:gd name="T6" fmla="*/ 15 w 30"/>
                                      <a:gd name="T7" fmla="*/ 6 h 77"/>
                                      <a:gd name="T8" fmla="*/ 17 w 30"/>
                                      <a:gd name="T9" fmla="*/ 15 h 77"/>
                                      <a:gd name="T10" fmla="*/ 17 w 30"/>
                                      <a:gd name="T11" fmla="*/ 60 h 77"/>
                                      <a:gd name="T12" fmla="*/ 17 w 30"/>
                                      <a:gd name="T13" fmla="*/ 61 h 77"/>
                                      <a:gd name="T14" fmla="*/ 8 w 30"/>
                                      <a:gd name="T15" fmla="*/ 69 h 77"/>
                                      <a:gd name="T16" fmla="*/ 0 w 30"/>
                                      <a:gd name="T17" fmla="*/ 72 h 77"/>
                                      <a:gd name="T18" fmla="*/ 8 w 30"/>
                                      <a:gd name="T19" fmla="*/ 77 h 77"/>
                                      <a:gd name="T20" fmla="*/ 17 w 30"/>
                                      <a:gd name="T21" fmla="*/ 66 h 77"/>
                                      <a:gd name="T22" fmla="*/ 30 w 30"/>
                                      <a:gd name="T23" fmla="*/ 66 h 77"/>
                                      <a:gd name="T24" fmla="*/ 30 w 30"/>
                                      <a:gd name="T25" fmla="*/ 64 h 77"/>
                                      <a:gd name="T26" fmla="*/ 29 w 30"/>
                                      <a:gd name="T27" fmla="*/ 49 h 77"/>
                                      <a:gd name="T28" fmla="*/ 29 w 30"/>
                                      <a:gd name="T29"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77">
                                        <a:moveTo>
                                          <a:pt x="29" y="0"/>
                                        </a:moveTo>
                                        <a:lnTo>
                                          <a:pt x="6" y="0"/>
                                        </a:lnTo>
                                        <a:lnTo>
                                          <a:pt x="6" y="3"/>
                                        </a:lnTo>
                                        <a:lnTo>
                                          <a:pt x="15" y="6"/>
                                        </a:lnTo>
                                        <a:lnTo>
                                          <a:pt x="17" y="15"/>
                                        </a:lnTo>
                                        <a:lnTo>
                                          <a:pt x="17" y="60"/>
                                        </a:lnTo>
                                        <a:lnTo>
                                          <a:pt x="17" y="61"/>
                                        </a:lnTo>
                                        <a:lnTo>
                                          <a:pt x="8" y="69"/>
                                        </a:lnTo>
                                        <a:lnTo>
                                          <a:pt x="0" y="72"/>
                                        </a:lnTo>
                                        <a:lnTo>
                                          <a:pt x="8" y="77"/>
                                        </a:lnTo>
                                        <a:lnTo>
                                          <a:pt x="17" y="66"/>
                                        </a:lnTo>
                                        <a:lnTo>
                                          <a:pt x="30" y="66"/>
                                        </a:lnTo>
                                        <a:lnTo>
                                          <a:pt x="30" y="64"/>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 name="Freeform 814"/>
                                <wps:cNvSpPr>
                                  <a:spLocks/>
                                </wps:cNvSpPr>
                                <wps:spPr bwMode="auto">
                                  <a:xfrm>
                                    <a:off x="2691" y="523"/>
                                    <a:ext cx="43" cy="83"/>
                                  </a:xfrm>
                                  <a:custGeom>
                                    <a:avLst/>
                                    <a:gdLst>
                                      <a:gd name="T0" fmla="*/ 24 w 43"/>
                                      <a:gd name="T1" fmla="*/ 0 h 83"/>
                                      <a:gd name="T2" fmla="*/ 0 w 43"/>
                                      <a:gd name="T3" fmla="*/ 0 h 83"/>
                                      <a:gd name="T4" fmla="*/ 0 w 43"/>
                                      <a:gd name="T5" fmla="*/ 3 h 83"/>
                                      <a:gd name="T6" fmla="*/ 8 w 43"/>
                                      <a:gd name="T7" fmla="*/ 4 h 83"/>
                                      <a:gd name="T8" fmla="*/ 11 w 43"/>
                                      <a:gd name="T9" fmla="*/ 7 h 83"/>
                                      <a:gd name="T10" fmla="*/ 12 w 43"/>
                                      <a:gd name="T11" fmla="*/ 15 h 83"/>
                                      <a:gd name="T12" fmla="*/ 12 w 43"/>
                                      <a:gd name="T13" fmla="*/ 51 h 83"/>
                                      <a:gd name="T14" fmla="*/ 12 w 43"/>
                                      <a:gd name="T15" fmla="*/ 55 h 83"/>
                                      <a:gd name="T16" fmla="*/ 14 w 43"/>
                                      <a:gd name="T17" fmla="*/ 69 h 83"/>
                                      <a:gd name="T18" fmla="*/ 19 w 43"/>
                                      <a:gd name="T19" fmla="*/ 79 h 83"/>
                                      <a:gd name="T20" fmla="*/ 29 w 43"/>
                                      <a:gd name="T21" fmla="*/ 83 h 83"/>
                                      <a:gd name="T22" fmla="*/ 39 w 43"/>
                                      <a:gd name="T23" fmla="*/ 80 h 83"/>
                                      <a:gd name="T24" fmla="*/ 43 w 43"/>
                                      <a:gd name="T25" fmla="*/ 77 h 83"/>
                                      <a:gd name="T26" fmla="*/ 35 w 43"/>
                                      <a:gd name="T27" fmla="*/ 72 h 83"/>
                                      <a:gd name="T28" fmla="*/ 27 w 43"/>
                                      <a:gd name="T29" fmla="*/ 68 h 83"/>
                                      <a:gd name="T30" fmla="*/ 27 w 43"/>
                                      <a:gd name="T31" fmla="*/ 67 h 83"/>
                                      <a:gd name="T32" fmla="*/ 24 w 43"/>
                                      <a:gd name="T33" fmla="*/ 54 h 83"/>
                                      <a:gd name="T34" fmla="*/ 24 w 43"/>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83">
                                        <a:moveTo>
                                          <a:pt x="24" y="0"/>
                                        </a:moveTo>
                                        <a:lnTo>
                                          <a:pt x="0" y="0"/>
                                        </a:lnTo>
                                        <a:lnTo>
                                          <a:pt x="0" y="3"/>
                                        </a:lnTo>
                                        <a:lnTo>
                                          <a:pt x="8" y="4"/>
                                        </a:lnTo>
                                        <a:lnTo>
                                          <a:pt x="11" y="7"/>
                                        </a:lnTo>
                                        <a:lnTo>
                                          <a:pt x="12" y="15"/>
                                        </a:lnTo>
                                        <a:lnTo>
                                          <a:pt x="12" y="51"/>
                                        </a:lnTo>
                                        <a:lnTo>
                                          <a:pt x="12" y="55"/>
                                        </a:lnTo>
                                        <a:lnTo>
                                          <a:pt x="14" y="69"/>
                                        </a:lnTo>
                                        <a:lnTo>
                                          <a:pt x="19" y="79"/>
                                        </a:lnTo>
                                        <a:lnTo>
                                          <a:pt x="29" y="83"/>
                                        </a:lnTo>
                                        <a:lnTo>
                                          <a:pt x="39" y="80"/>
                                        </a:lnTo>
                                        <a:lnTo>
                                          <a:pt x="43" y="77"/>
                                        </a:lnTo>
                                        <a:lnTo>
                                          <a:pt x="35" y="72"/>
                                        </a:lnTo>
                                        <a:lnTo>
                                          <a:pt x="27" y="68"/>
                                        </a:lnTo>
                                        <a:lnTo>
                                          <a:pt x="27" y="67"/>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4" name="Freeform 815"/>
                                <wps:cNvSpPr>
                                  <a:spLocks/>
                                </wps:cNvSpPr>
                                <wps:spPr bwMode="auto">
                                  <a:xfrm>
                                    <a:off x="2772"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 name="Freeform 816"/>
                                <wps:cNvSpPr>
                                  <a:spLocks/>
                                </wps:cNvSpPr>
                                <wps:spPr bwMode="auto">
                                  <a:xfrm>
                                    <a:off x="2772" y="520"/>
                                    <a:ext cx="34" cy="83"/>
                                  </a:xfrm>
                                  <a:custGeom>
                                    <a:avLst/>
                                    <a:gdLst>
                                      <a:gd name="T0" fmla="*/ 24 w 34"/>
                                      <a:gd name="T1" fmla="*/ 0 h 83"/>
                                      <a:gd name="T2" fmla="*/ 20 w 34"/>
                                      <a:gd name="T3" fmla="*/ 0 h 83"/>
                                      <a:gd name="T4" fmla="*/ 0 w 34"/>
                                      <a:gd name="T5" fmla="*/ 10 h 83"/>
                                      <a:gd name="T6" fmla="*/ 6 w 34"/>
                                      <a:gd name="T7" fmla="*/ 12 h 83"/>
                                      <a:gd name="T8" fmla="*/ 9 w 34"/>
                                      <a:gd name="T9" fmla="*/ 13 h 83"/>
                                      <a:gd name="T10" fmla="*/ 10 w 34"/>
                                      <a:gd name="T11" fmla="*/ 17 h 83"/>
                                      <a:gd name="T12" fmla="*/ 11 w 34"/>
                                      <a:gd name="T13" fmla="*/ 18 h 83"/>
                                      <a:gd name="T14" fmla="*/ 11 w 34"/>
                                      <a:gd name="T15" fmla="*/ 34 h 83"/>
                                      <a:gd name="T16" fmla="*/ 11 w 34"/>
                                      <a:gd name="T17" fmla="*/ 65 h 83"/>
                                      <a:gd name="T18" fmla="*/ 10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7 w 34"/>
                                      <a:gd name="T31" fmla="*/ 79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0" y="0"/>
                                        </a:lnTo>
                                        <a:lnTo>
                                          <a:pt x="0" y="10"/>
                                        </a:lnTo>
                                        <a:lnTo>
                                          <a:pt x="6" y="12"/>
                                        </a:lnTo>
                                        <a:lnTo>
                                          <a:pt x="9" y="13"/>
                                        </a:lnTo>
                                        <a:lnTo>
                                          <a:pt x="10" y="17"/>
                                        </a:lnTo>
                                        <a:lnTo>
                                          <a:pt x="11" y="18"/>
                                        </a:lnTo>
                                        <a:lnTo>
                                          <a:pt x="11" y="34"/>
                                        </a:lnTo>
                                        <a:lnTo>
                                          <a:pt x="11" y="65"/>
                                        </a:lnTo>
                                        <a:lnTo>
                                          <a:pt x="10" y="75"/>
                                        </a:lnTo>
                                        <a:lnTo>
                                          <a:pt x="8" y="79"/>
                                        </a:lnTo>
                                        <a:lnTo>
                                          <a:pt x="1" y="80"/>
                                        </a:lnTo>
                                        <a:lnTo>
                                          <a:pt x="1" y="83"/>
                                        </a:lnTo>
                                        <a:lnTo>
                                          <a:pt x="34" y="83"/>
                                        </a:lnTo>
                                        <a:lnTo>
                                          <a:pt x="34" y="80"/>
                                        </a:lnTo>
                                        <a:lnTo>
                                          <a:pt x="27" y="79"/>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6" name="Freeform 817"/>
                                <wps:cNvSpPr>
                                  <a:spLocks/>
                                </wps:cNvSpPr>
                                <wps:spPr bwMode="auto">
                                  <a:xfrm>
                                    <a:off x="2782" y="478"/>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7" name="Freeform 818"/>
                                <wps:cNvSpPr>
                                  <a:spLocks/>
                                </wps:cNvSpPr>
                                <wps:spPr bwMode="auto">
                                  <a:xfrm>
                                    <a:off x="2814" y="488"/>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8" name="Freeform 819"/>
                                <wps:cNvSpPr>
                                  <a:spLocks/>
                                </wps:cNvSpPr>
                                <wps:spPr bwMode="auto">
                                  <a:xfrm>
                                    <a:off x="2814" y="478"/>
                                    <a:ext cx="35" cy="125"/>
                                  </a:xfrm>
                                  <a:custGeom>
                                    <a:avLst/>
                                    <a:gdLst>
                                      <a:gd name="T0" fmla="*/ 24 w 35"/>
                                      <a:gd name="T1" fmla="*/ 0 h 125"/>
                                      <a:gd name="T2" fmla="*/ 20 w 35"/>
                                      <a:gd name="T3" fmla="*/ 0 h 125"/>
                                      <a:gd name="T4" fmla="*/ 0 w 35"/>
                                      <a:gd name="T5" fmla="*/ 10 h 125"/>
                                      <a:gd name="T6" fmla="*/ 6 w 35"/>
                                      <a:gd name="T7" fmla="*/ 12 h 125"/>
                                      <a:gd name="T8" fmla="*/ 9 w 35"/>
                                      <a:gd name="T9" fmla="*/ 13 h 125"/>
                                      <a:gd name="T10" fmla="*/ 11 w 35"/>
                                      <a:gd name="T11" fmla="*/ 17 h 125"/>
                                      <a:gd name="T12" fmla="*/ 11 w 35"/>
                                      <a:gd name="T13" fmla="*/ 18 h 125"/>
                                      <a:gd name="T14" fmla="*/ 11 w 35"/>
                                      <a:gd name="T15" fmla="*/ 34 h 125"/>
                                      <a:gd name="T16" fmla="*/ 11 w 35"/>
                                      <a:gd name="T17" fmla="*/ 107 h 125"/>
                                      <a:gd name="T18" fmla="*/ 10 w 35"/>
                                      <a:gd name="T19" fmla="*/ 117 h 125"/>
                                      <a:gd name="T20" fmla="*/ 8 w 35"/>
                                      <a:gd name="T21" fmla="*/ 121 h 125"/>
                                      <a:gd name="T22" fmla="*/ 1 w 35"/>
                                      <a:gd name="T23" fmla="*/ 122 h 125"/>
                                      <a:gd name="T24" fmla="*/ 1 w 35"/>
                                      <a:gd name="T25" fmla="*/ 125 h 125"/>
                                      <a:gd name="T26" fmla="*/ 35 w 35"/>
                                      <a:gd name="T27" fmla="*/ 125 h 125"/>
                                      <a:gd name="T28" fmla="*/ 35 w 35"/>
                                      <a:gd name="T29" fmla="*/ 122 h 125"/>
                                      <a:gd name="T30" fmla="*/ 27 w 35"/>
                                      <a:gd name="T31" fmla="*/ 120 h 125"/>
                                      <a:gd name="T32" fmla="*/ 25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0" y="0"/>
                                        </a:lnTo>
                                        <a:lnTo>
                                          <a:pt x="0" y="10"/>
                                        </a:lnTo>
                                        <a:lnTo>
                                          <a:pt x="6" y="12"/>
                                        </a:lnTo>
                                        <a:lnTo>
                                          <a:pt x="9" y="13"/>
                                        </a:lnTo>
                                        <a:lnTo>
                                          <a:pt x="11" y="17"/>
                                        </a:lnTo>
                                        <a:lnTo>
                                          <a:pt x="11" y="18"/>
                                        </a:lnTo>
                                        <a:lnTo>
                                          <a:pt x="11" y="34"/>
                                        </a:lnTo>
                                        <a:lnTo>
                                          <a:pt x="11" y="107"/>
                                        </a:lnTo>
                                        <a:lnTo>
                                          <a:pt x="10" y="117"/>
                                        </a:lnTo>
                                        <a:lnTo>
                                          <a:pt x="8" y="121"/>
                                        </a:lnTo>
                                        <a:lnTo>
                                          <a:pt x="1" y="122"/>
                                        </a:lnTo>
                                        <a:lnTo>
                                          <a:pt x="1" y="125"/>
                                        </a:lnTo>
                                        <a:lnTo>
                                          <a:pt x="35" y="125"/>
                                        </a:lnTo>
                                        <a:lnTo>
                                          <a:pt x="35" y="122"/>
                                        </a:lnTo>
                                        <a:lnTo>
                                          <a:pt x="27" y="120"/>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 name="Freeform 820"/>
                                <wps:cNvSpPr>
                                  <a:spLocks/>
                                </wps:cNvSpPr>
                                <wps:spPr bwMode="auto">
                                  <a:xfrm>
                                    <a:off x="2905" y="593"/>
                                    <a:ext cx="23" cy="13"/>
                                  </a:xfrm>
                                  <a:custGeom>
                                    <a:avLst/>
                                    <a:gdLst>
                                      <a:gd name="T0" fmla="*/ 22 w 23"/>
                                      <a:gd name="T1" fmla="*/ 0 h 13"/>
                                      <a:gd name="T2" fmla="*/ 17 w 23"/>
                                      <a:gd name="T3" fmla="*/ 1 h 13"/>
                                      <a:gd name="T4" fmla="*/ 0 w 23"/>
                                      <a:gd name="T5" fmla="*/ 1 h 13"/>
                                      <a:gd name="T6" fmla="*/ 0 w 23"/>
                                      <a:gd name="T7" fmla="*/ 13 h 13"/>
                                      <a:gd name="T8" fmla="*/ 3 w 23"/>
                                      <a:gd name="T9" fmla="*/ 13 h 13"/>
                                      <a:gd name="T10" fmla="*/ 23 w 23"/>
                                      <a:gd name="T11" fmla="*/ 3 h 13"/>
                                      <a:gd name="T12" fmla="*/ 22 w 23"/>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3" h="13">
                                        <a:moveTo>
                                          <a:pt x="22" y="0"/>
                                        </a:moveTo>
                                        <a:lnTo>
                                          <a:pt x="17" y="1"/>
                                        </a:lnTo>
                                        <a:lnTo>
                                          <a:pt x="0" y="1"/>
                                        </a:lnTo>
                                        <a:lnTo>
                                          <a:pt x="0" y="13"/>
                                        </a:lnTo>
                                        <a:lnTo>
                                          <a:pt x="3" y="13"/>
                                        </a:lnTo>
                                        <a:lnTo>
                                          <a:pt x="23" y="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0" name="Freeform 821"/>
                                <wps:cNvSpPr>
                                  <a:spLocks/>
                                </wps:cNvSpPr>
                                <wps:spPr bwMode="auto">
                                  <a:xfrm>
                                    <a:off x="2857" y="525"/>
                                    <a:ext cx="35" cy="78"/>
                                  </a:xfrm>
                                  <a:custGeom>
                                    <a:avLst/>
                                    <a:gdLst>
                                      <a:gd name="T0" fmla="*/ 18 w 35"/>
                                      <a:gd name="T1" fmla="*/ 0 h 78"/>
                                      <a:gd name="T2" fmla="*/ 9 w 35"/>
                                      <a:gd name="T3" fmla="*/ 9 h 78"/>
                                      <a:gd name="T4" fmla="*/ 6 w 35"/>
                                      <a:gd name="T5" fmla="*/ 15 h 78"/>
                                      <a:gd name="T6" fmla="*/ 1 w 35"/>
                                      <a:gd name="T7" fmla="*/ 27 h 78"/>
                                      <a:gd name="T8" fmla="*/ 0 w 35"/>
                                      <a:gd name="T9" fmla="*/ 41 h 78"/>
                                      <a:gd name="T10" fmla="*/ 0 w 35"/>
                                      <a:gd name="T11" fmla="*/ 44 h 78"/>
                                      <a:gd name="T12" fmla="*/ 2 w 35"/>
                                      <a:gd name="T13" fmla="*/ 58 h 78"/>
                                      <a:gd name="T14" fmla="*/ 8 w 35"/>
                                      <a:gd name="T15" fmla="*/ 69 h 78"/>
                                      <a:gd name="T16" fmla="*/ 16 w 35"/>
                                      <a:gd name="T17" fmla="*/ 78 h 78"/>
                                      <a:gd name="T18" fmla="*/ 35 w 35"/>
                                      <a:gd name="T19" fmla="*/ 71 h 78"/>
                                      <a:gd name="T20" fmla="*/ 29 w 35"/>
                                      <a:gd name="T21" fmla="*/ 70 h 78"/>
                                      <a:gd name="T22" fmla="*/ 20 w 35"/>
                                      <a:gd name="T23" fmla="*/ 61 h 78"/>
                                      <a:gd name="T24" fmla="*/ 20 w 35"/>
                                      <a:gd name="T25" fmla="*/ 61 h 78"/>
                                      <a:gd name="T26" fmla="*/ 15 w 35"/>
                                      <a:gd name="T27" fmla="*/ 50 h 78"/>
                                      <a:gd name="T28" fmla="*/ 13 w 35"/>
                                      <a:gd name="T29" fmla="*/ 34 h 78"/>
                                      <a:gd name="T30" fmla="*/ 13 w 35"/>
                                      <a:gd name="T31" fmla="*/ 34 h 78"/>
                                      <a:gd name="T32" fmla="*/ 15 w 35"/>
                                      <a:gd name="T33" fmla="*/ 19 h 78"/>
                                      <a:gd name="T34" fmla="*/ 20 w 35"/>
                                      <a:gd name="T35" fmla="*/ 8 h 78"/>
                                      <a:gd name="T36" fmla="*/ 21 w 35"/>
                                      <a:gd name="T37" fmla="*/ 6 h 78"/>
                                      <a:gd name="T38" fmla="*/ 32 w 35"/>
                                      <a:gd name="T39" fmla="*/ 1 h 78"/>
                                      <a:gd name="T40" fmla="*/ 18 w 35"/>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78">
                                        <a:moveTo>
                                          <a:pt x="18" y="0"/>
                                        </a:moveTo>
                                        <a:lnTo>
                                          <a:pt x="9" y="9"/>
                                        </a:lnTo>
                                        <a:lnTo>
                                          <a:pt x="6" y="15"/>
                                        </a:lnTo>
                                        <a:lnTo>
                                          <a:pt x="1" y="27"/>
                                        </a:lnTo>
                                        <a:lnTo>
                                          <a:pt x="0" y="41"/>
                                        </a:lnTo>
                                        <a:lnTo>
                                          <a:pt x="0" y="44"/>
                                        </a:lnTo>
                                        <a:lnTo>
                                          <a:pt x="2" y="58"/>
                                        </a:lnTo>
                                        <a:lnTo>
                                          <a:pt x="8" y="69"/>
                                        </a:lnTo>
                                        <a:lnTo>
                                          <a:pt x="16" y="78"/>
                                        </a:lnTo>
                                        <a:lnTo>
                                          <a:pt x="35" y="71"/>
                                        </a:lnTo>
                                        <a:lnTo>
                                          <a:pt x="29" y="70"/>
                                        </a:lnTo>
                                        <a:lnTo>
                                          <a:pt x="20" y="61"/>
                                        </a:lnTo>
                                        <a:lnTo>
                                          <a:pt x="15" y="50"/>
                                        </a:lnTo>
                                        <a:lnTo>
                                          <a:pt x="13" y="34"/>
                                        </a:lnTo>
                                        <a:lnTo>
                                          <a:pt x="15" y="19"/>
                                        </a:lnTo>
                                        <a:lnTo>
                                          <a:pt x="20" y="8"/>
                                        </a:lnTo>
                                        <a:lnTo>
                                          <a:pt x="21" y="6"/>
                                        </a:lnTo>
                                        <a:lnTo>
                                          <a:pt x="3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1" name="Freeform 822"/>
                                <wps:cNvSpPr>
                                  <a:spLocks/>
                                </wps:cNvSpPr>
                                <wps:spPr bwMode="auto">
                                  <a:xfrm>
                                    <a:off x="2875" y="520"/>
                                    <a:ext cx="30" cy="8"/>
                                  </a:xfrm>
                                  <a:custGeom>
                                    <a:avLst/>
                                    <a:gdLst>
                                      <a:gd name="T0" fmla="*/ 15 w 30"/>
                                      <a:gd name="T1" fmla="*/ 0 h 8"/>
                                      <a:gd name="T2" fmla="*/ 10 w 30"/>
                                      <a:gd name="T3" fmla="*/ 0 h 8"/>
                                      <a:gd name="T4" fmla="*/ 0 w 30"/>
                                      <a:gd name="T5" fmla="*/ 5 h 8"/>
                                      <a:gd name="T6" fmla="*/ 14 w 30"/>
                                      <a:gd name="T7" fmla="*/ 6 h 8"/>
                                      <a:gd name="T8" fmla="*/ 21 w 30"/>
                                      <a:gd name="T9" fmla="*/ 8 h 8"/>
                                      <a:gd name="T10" fmla="*/ 30 w 30"/>
                                      <a:gd name="T11" fmla="*/ 7 h 8"/>
                                      <a:gd name="T12" fmla="*/ 26 w 30"/>
                                      <a:gd name="T13" fmla="*/ 4 h 8"/>
                                      <a:gd name="T14" fmla="*/ 15 w 30"/>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8">
                                        <a:moveTo>
                                          <a:pt x="15" y="0"/>
                                        </a:moveTo>
                                        <a:lnTo>
                                          <a:pt x="10" y="0"/>
                                        </a:lnTo>
                                        <a:lnTo>
                                          <a:pt x="0" y="5"/>
                                        </a:lnTo>
                                        <a:lnTo>
                                          <a:pt x="14" y="6"/>
                                        </a:lnTo>
                                        <a:lnTo>
                                          <a:pt x="21" y="8"/>
                                        </a:lnTo>
                                        <a:lnTo>
                                          <a:pt x="30" y="7"/>
                                        </a:lnTo>
                                        <a:lnTo>
                                          <a:pt x="26" y="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2" name="Freeform 823"/>
                                <wps:cNvSpPr>
                                  <a:spLocks/>
                                </wps:cNvSpPr>
                                <wps:spPr bwMode="auto">
                                  <a:xfrm>
                                    <a:off x="2893" y="488"/>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3" name="Freeform 824"/>
                                <wps:cNvSpPr>
                                  <a:spLocks/>
                                </wps:cNvSpPr>
                                <wps:spPr bwMode="auto">
                                  <a:xfrm>
                                    <a:off x="2873" y="478"/>
                                    <a:ext cx="49" cy="128"/>
                                  </a:xfrm>
                                  <a:custGeom>
                                    <a:avLst/>
                                    <a:gdLst>
                                      <a:gd name="T0" fmla="*/ 44 w 49"/>
                                      <a:gd name="T1" fmla="*/ 0 h 128"/>
                                      <a:gd name="T2" fmla="*/ 41 w 49"/>
                                      <a:gd name="T3" fmla="*/ 0 h 128"/>
                                      <a:gd name="T4" fmla="*/ 20 w 49"/>
                                      <a:gd name="T5" fmla="*/ 10 h 128"/>
                                      <a:gd name="T6" fmla="*/ 26 w 49"/>
                                      <a:gd name="T7" fmla="*/ 12 h 128"/>
                                      <a:gd name="T8" fmla="*/ 29 w 49"/>
                                      <a:gd name="T9" fmla="*/ 13 h 128"/>
                                      <a:gd name="T10" fmla="*/ 31 w 49"/>
                                      <a:gd name="T11" fmla="*/ 17 h 128"/>
                                      <a:gd name="T12" fmla="*/ 31 w 49"/>
                                      <a:gd name="T13" fmla="*/ 18 h 128"/>
                                      <a:gd name="T14" fmla="*/ 32 w 49"/>
                                      <a:gd name="T15" fmla="*/ 34 h 128"/>
                                      <a:gd name="T16" fmla="*/ 32 w 49"/>
                                      <a:gd name="T17" fmla="*/ 49 h 128"/>
                                      <a:gd name="T18" fmla="*/ 23 w 49"/>
                                      <a:gd name="T19" fmla="*/ 50 h 128"/>
                                      <a:gd name="T20" fmla="*/ 29 w 49"/>
                                      <a:gd name="T21" fmla="*/ 58 h 128"/>
                                      <a:gd name="T22" fmla="*/ 32 w 49"/>
                                      <a:gd name="T23" fmla="*/ 68 h 128"/>
                                      <a:gd name="T24" fmla="*/ 32 w 49"/>
                                      <a:gd name="T25" fmla="*/ 110 h 128"/>
                                      <a:gd name="T26" fmla="*/ 29 w 49"/>
                                      <a:gd name="T27" fmla="*/ 113 h 128"/>
                                      <a:gd name="T28" fmla="*/ 19 w 49"/>
                                      <a:gd name="T29" fmla="*/ 118 h 128"/>
                                      <a:gd name="T30" fmla="*/ 0 w 49"/>
                                      <a:gd name="T31" fmla="*/ 125 h 128"/>
                                      <a:gd name="T32" fmla="*/ 12 w 49"/>
                                      <a:gd name="T33" fmla="*/ 128 h 128"/>
                                      <a:gd name="T34" fmla="*/ 22 w 49"/>
                                      <a:gd name="T35" fmla="*/ 125 h 128"/>
                                      <a:gd name="T36" fmla="*/ 22 w 49"/>
                                      <a:gd name="T37" fmla="*/ 125 h 128"/>
                                      <a:gd name="T38" fmla="*/ 32 w 49"/>
                                      <a:gd name="T39" fmla="*/ 116 h 128"/>
                                      <a:gd name="T40" fmla="*/ 49 w 49"/>
                                      <a:gd name="T41" fmla="*/ 116 h 128"/>
                                      <a:gd name="T42" fmla="*/ 46 w 49"/>
                                      <a:gd name="T43" fmla="*/ 115 h 128"/>
                                      <a:gd name="T44" fmla="*/ 45 w 49"/>
                                      <a:gd name="T45" fmla="*/ 111 h 128"/>
                                      <a:gd name="T46" fmla="*/ 44 w 49"/>
                                      <a:gd name="T47" fmla="*/ 109 h 128"/>
                                      <a:gd name="T48" fmla="*/ 44 w 49"/>
                                      <a:gd name="T49" fmla="*/ 93 h 128"/>
                                      <a:gd name="T50" fmla="*/ 44 w 49"/>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128">
                                        <a:moveTo>
                                          <a:pt x="44" y="0"/>
                                        </a:moveTo>
                                        <a:lnTo>
                                          <a:pt x="41" y="0"/>
                                        </a:lnTo>
                                        <a:lnTo>
                                          <a:pt x="20" y="10"/>
                                        </a:lnTo>
                                        <a:lnTo>
                                          <a:pt x="26" y="12"/>
                                        </a:lnTo>
                                        <a:lnTo>
                                          <a:pt x="29" y="13"/>
                                        </a:lnTo>
                                        <a:lnTo>
                                          <a:pt x="31" y="17"/>
                                        </a:lnTo>
                                        <a:lnTo>
                                          <a:pt x="31" y="18"/>
                                        </a:lnTo>
                                        <a:lnTo>
                                          <a:pt x="32" y="34"/>
                                        </a:lnTo>
                                        <a:lnTo>
                                          <a:pt x="32" y="49"/>
                                        </a:lnTo>
                                        <a:lnTo>
                                          <a:pt x="23" y="50"/>
                                        </a:lnTo>
                                        <a:lnTo>
                                          <a:pt x="29" y="58"/>
                                        </a:lnTo>
                                        <a:lnTo>
                                          <a:pt x="32" y="68"/>
                                        </a:lnTo>
                                        <a:lnTo>
                                          <a:pt x="32" y="110"/>
                                        </a:lnTo>
                                        <a:lnTo>
                                          <a:pt x="29" y="113"/>
                                        </a:lnTo>
                                        <a:lnTo>
                                          <a:pt x="19" y="118"/>
                                        </a:lnTo>
                                        <a:lnTo>
                                          <a:pt x="0" y="125"/>
                                        </a:lnTo>
                                        <a:lnTo>
                                          <a:pt x="12" y="128"/>
                                        </a:lnTo>
                                        <a:lnTo>
                                          <a:pt x="22" y="125"/>
                                        </a:lnTo>
                                        <a:lnTo>
                                          <a:pt x="32" y="116"/>
                                        </a:lnTo>
                                        <a:lnTo>
                                          <a:pt x="49" y="116"/>
                                        </a:lnTo>
                                        <a:lnTo>
                                          <a:pt x="46" y="115"/>
                                        </a:lnTo>
                                        <a:lnTo>
                                          <a:pt x="45" y="111"/>
                                        </a:lnTo>
                                        <a:lnTo>
                                          <a:pt x="44" y="109"/>
                                        </a:lnTo>
                                        <a:lnTo>
                                          <a:pt x="44" y="93"/>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4" name="Freeform 825"/>
                                <wps:cNvSpPr>
                                  <a:spLocks/>
                                </wps:cNvSpPr>
                                <wps:spPr bwMode="auto">
                                  <a:xfrm>
                                    <a:off x="2932"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5" name="Freeform 826"/>
                                <wps:cNvSpPr>
                                  <a:spLocks/>
                                </wps:cNvSpPr>
                                <wps:spPr bwMode="auto">
                                  <a:xfrm>
                                    <a:off x="2932" y="520"/>
                                    <a:ext cx="34" cy="83"/>
                                  </a:xfrm>
                                  <a:custGeom>
                                    <a:avLst/>
                                    <a:gdLst>
                                      <a:gd name="T0" fmla="*/ 24 w 34"/>
                                      <a:gd name="T1" fmla="*/ 0 h 83"/>
                                      <a:gd name="T2" fmla="*/ 21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1 w 34"/>
                                      <a:gd name="T15" fmla="*/ 34 h 83"/>
                                      <a:gd name="T16" fmla="*/ 11 w 34"/>
                                      <a:gd name="T17" fmla="*/ 65 h 83"/>
                                      <a:gd name="T18" fmla="*/ 11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8 w 34"/>
                                      <a:gd name="T31" fmla="*/ 79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9" y="13"/>
                                        </a:lnTo>
                                        <a:lnTo>
                                          <a:pt x="11" y="17"/>
                                        </a:lnTo>
                                        <a:lnTo>
                                          <a:pt x="11" y="18"/>
                                        </a:lnTo>
                                        <a:lnTo>
                                          <a:pt x="11" y="34"/>
                                        </a:lnTo>
                                        <a:lnTo>
                                          <a:pt x="11" y="65"/>
                                        </a:lnTo>
                                        <a:lnTo>
                                          <a:pt x="11" y="75"/>
                                        </a:lnTo>
                                        <a:lnTo>
                                          <a:pt x="8" y="79"/>
                                        </a:lnTo>
                                        <a:lnTo>
                                          <a:pt x="1" y="80"/>
                                        </a:lnTo>
                                        <a:lnTo>
                                          <a:pt x="1" y="83"/>
                                        </a:lnTo>
                                        <a:lnTo>
                                          <a:pt x="34" y="83"/>
                                        </a:lnTo>
                                        <a:lnTo>
                                          <a:pt x="34" y="80"/>
                                        </a:lnTo>
                                        <a:lnTo>
                                          <a:pt x="28" y="79"/>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6" name="Freeform 827"/>
                                <wps:cNvSpPr>
                                  <a:spLocks/>
                                </wps:cNvSpPr>
                                <wps:spPr bwMode="auto">
                                  <a:xfrm>
                                    <a:off x="2942" y="478"/>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7" name="Freeform 828"/>
                                <wps:cNvSpPr>
                                  <a:spLocks/>
                                </wps:cNvSpPr>
                                <wps:spPr bwMode="auto">
                                  <a:xfrm>
                                    <a:off x="2971"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8" name="Freeform 829"/>
                                <wps:cNvSpPr>
                                  <a:spLocks/>
                                </wps:cNvSpPr>
                                <wps:spPr bwMode="auto">
                                  <a:xfrm>
                                    <a:off x="2972" y="526"/>
                                    <a:ext cx="40" cy="77"/>
                                  </a:xfrm>
                                  <a:custGeom>
                                    <a:avLst/>
                                    <a:gdLst>
                                      <a:gd name="T0" fmla="*/ 33 w 40"/>
                                      <a:gd name="T1" fmla="*/ 0 h 77"/>
                                      <a:gd name="T2" fmla="*/ 22 w 40"/>
                                      <a:gd name="T3" fmla="*/ 12 h 77"/>
                                      <a:gd name="T4" fmla="*/ 10 w 40"/>
                                      <a:gd name="T5" fmla="*/ 12 h 77"/>
                                      <a:gd name="T6" fmla="*/ 10 w 40"/>
                                      <a:gd name="T7" fmla="*/ 13 h 77"/>
                                      <a:gd name="T8" fmla="*/ 10 w 40"/>
                                      <a:gd name="T9" fmla="*/ 29 h 77"/>
                                      <a:gd name="T10" fmla="*/ 10 w 40"/>
                                      <a:gd name="T11" fmla="*/ 59 h 77"/>
                                      <a:gd name="T12" fmla="*/ 9 w 40"/>
                                      <a:gd name="T13" fmla="*/ 71 h 77"/>
                                      <a:gd name="T14" fmla="*/ 1 w 40"/>
                                      <a:gd name="T15" fmla="*/ 74 h 77"/>
                                      <a:gd name="T16" fmla="*/ 0 w 40"/>
                                      <a:gd name="T17" fmla="*/ 74 h 77"/>
                                      <a:gd name="T18" fmla="*/ 0 w 40"/>
                                      <a:gd name="T19" fmla="*/ 77 h 77"/>
                                      <a:gd name="T20" fmla="*/ 34 w 40"/>
                                      <a:gd name="T21" fmla="*/ 77 h 77"/>
                                      <a:gd name="T22" fmla="*/ 34 w 40"/>
                                      <a:gd name="T23" fmla="*/ 74 h 77"/>
                                      <a:gd name="T24" fmla="*/ 26 w 40"/>
                                      <a:gd name="T25" fmla="*/ 73 h 77"/>
                                      <a:gd name="T26" fmla="*/ 23 w 40"/>
                                      <a:gd name="T27" fmla="*/ 69 h 77"/>
                                      <a:gd name="T28" fmla="*/ 22 w 40"/>
                                      <a:gd name="T29" fmla="*/ 59 h 77"/>
                                      <a:gd name="T30" fmla="*/ 22 w 40"/>
                                      <a:gd name="T31" fmla="*/ 16 h 77"/>
                                      <a:gd name="T32" fmla="*/ 30 w 40"/>
                                      <a:gd name="T33" fmla="*/ 9 h 77"/>
                                      <a:gd name="T34" fmla="*/ 40 w 40"/>
                                      <a:gd name="T35" fmla="*/ 5 h 77"/>
                                      <a:gd name="T36" fmla="*/ 33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3" y="0"/>
                                        </a:moveTo>
                                        <a:lnTo>
                                          <a:pt x="22" y="12"/>
                                        </a:lnTo>
                                        <a:lnTo>
                                          <a:pt x="10" y="12"/>
                                        </a:lnTo>
                                        <a:lnTo>
                                          <a:pt x="10" y="13"/>
                                        </a:lnTo>
                                        <a:lnTo>
                                          <a:pt x="10" y="29"/>
                                        </a:lnTo>
                                        <a:lnTo>
                                          <a:pt x="10" y="59"/>
                                        </a:lnTo>
                                        <a:lnTo>
                                          <a:pt x="9" y="71"/>
                                        </a:lnTo>
                                        <a:lnTo>
                                          <a:pt x="1" y="74"/>
                                        </a:lnTo>
                                        <a:lnTo>
                                          <a:pt x="0" y="74"/>
                                        </a:lnTo>
                                        <a:lnTo>
                                          <a:pt x="0" y="77"/>
                                        </a:lnTo>
                                        <a:lnTo>
                                          <a:pt x="34" y="77"/>
                                        </a:lnTo>
                                        <a:lnTo>
                                          <a:pt x="34" y="74"/>
                                        </a:lnTo>
                                        <a:lnTo>
                                          <a:pt x="26" y="73"/>
                                        </a:lnTo>
                                        <a:lnTo>
                                          <a:pt x="23" y="69"/>
                                        </a:lnTo>
                                        <a:lnTo>
                                          <a:pt x="22" y="59"/>
                                        </a:lnTo>
                                        <a:lnTo>
                                          <a:pt x="22" y="16"/>
                                        </a:lnTo>
                                        <a:lnTo>
                                          <a:pt x="30" y="9"/>
                                        </a:lnTo>
                                        <a:lnTo>
                                          <a:pt x="40"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9" name="Freeform 830"/>
                                <wps:cNvSpPr>
                                  <a:spLocks/>
                                </wps:cNvSpPr>
                                <wps:spPr bwMode="auto">
                                  <a:xfrm>
                                    <a:off x="2971" y="520"/>
                                    <a:ext cx="23" cy="18"/>
                                  </a:xfrm>
                                  <a:custGeom>
                                    <a:avLst/>
                                    <a:gdLst>
                                      <a:gd name="T0" fmla="*/ 23 w 23"/>
                                      <a:gd name="T1" fmla="*/ 0 h 18"/>
                                      <a:gd name="T2" fmla="*/ 20 w 23"/>
                                      <a:gd name="T3" fmla="*/ 0 h 18"/>
                                      <a:gd name="T4" fmla="*/ 0 w 23"/>
                                      <a:gd name="T5" fmla="*/ 10 h 18"/>
                                      <a:gd name="T6" fmla="*/ 6 w 23"/>
                                      <a:gd name="T7" fmla="*/ 12 h 18"/>
                                      <a:gd name="T8" fmla="*/ 9 w 23"/>
                                      <a:gd name="T9" fmla="*/ 13 h 18"/>
                                      <a:gd name="T10" fmla="*/ 11 w 23"/>
                                      <a:gd name="T11" fmla="*/ 18 h 18"/>
                                      <a:gd name="T12" fmla="*/ 23 w 23"/>
                                      <a:gd name="T13" fmla="*/ 18 h 18"/>
                                      <a:gd name="T14" fmla="*/ 23 w 23"/>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8">
                                        <a:moveTo>
                                          <a:pt x="23" y="0"/>
                                        </a:moveTo>
                                        <a:lnTo>
                                          <a:pt x="20" y="0"/>
                                        </a:lnTo>
                                        <a:lnTo>
                                          <a:pt x="0" y="10"/>
                                        </a:lnTo>
                                        <a:lnTo>
                                          <a:pt x="6" y="12"/>
                                        </a:lnTo>
                                        <a:lnTo>
                                          <a:pt x="9" y="13"/>
                                        </a:lnTo>
                                        <a:lnTo>
                                          <a:pt x="11" y="18"/>
                                        </a:lnTo>
                                        <a:lnTo>
                                          <a:pt x="23" y="18"/>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0" name="Freeform 831"/>
                                <wps:cNvSpPr>
                                  <a:spLocks/>
                                </wps:cNvSpPr>
                                <wps:spPr bwMode="auto">
                                  <a:xfrm>
                                    <a:off x="3005" y="520"/>
                                    <a:ext cx="40" cy="83"/>
                                  </a:xfrm>
                                  <a:custGeom>
                                    <a:avLst/>
                                    <a:gdLst>
                                      <a:gd name="T0" fmla="*/ 13 w 40"/>
                                      <a:gd name="T1" fmla="*/ 0 h 83"/>
                                      <a:gd name="T2" fmla="*/ 9 w 40"/>
                                      <a:gd name="T3" fmla="*/ 1 h 83"/>
                                      <a:gd name="T4" fmla="*/ 0 w 40"/>
                                      <a:gd name="T5" fmla="*/ 6 h 83"/>
                                      <a:gd name="T6" fmla="*/ 7 w 40"/>
                                      <a:gd name="T7" fmla="*/ 11 h 83"/>
                                      <a:gd name="T8" fmla="*/ 15 w 40"/>
                                      <a:gd name="T9" fmla="*/ 16 h 83"/>
                                      <a:gd name="T10" fmla="*/ 16 w 40"/>
                                      <a:gd name="T11" fmla="*/ 18 h 83"/>
                                      <a:gd name="T12" fmla="*/ 18 w 40"/>
                                      <a:gd name="T13" fmla="*/ 32 h 83"/>
                                      <a:gd name="T14" fmla="*/ 18 w 40"/>
                                      <a:gd name="T15" fmla="*/ 65 h 83"/>
                                      <a:gd name="T16" fmla="*/ 18 w 40"/>
                                      <a:gd name="T17" fmla="*/ 73 h 83"/>
                                      <a:gd name="T18" fmla="*/ 15 w 40"/>
                                      <a:gd name="T19" fmla="*/ 78 h 83"/>
                                      <a:gd name="T20" fmla="*/ 8 w 40"/>
                                      <a:gd name="T21" fmla="*/ 80 h 83"/>
                                      <a:gd name="T22" fmla="*/ 7 w 40"/>
                                      <a:gd name="T23" fmla="*/ 80 h 83"/>
                                      <a:gd name="T24" fmla="*/ 7 w 40"/>
                                      <a:gd name="T25" fmla="*/ 83 h 83"/>
                                      <a:gd name="T26" fmla="*/ 40 w 40"/>
                                      <a:gd name="T27" fmla="*/ 83 h 83"/>
                                      <a:gd name="T28" fmla="*/ 40 w 40"/>
                                      <a:gd name="T29" fmla="*/ 80 h 83"/>
                                      <a:gd name="T30" fmla="*/ 34 w 40"/>
                                      <a:gd name="T31" fmla="*/ 79 h 83"/>
                                      <a:gd name="T32" fmla="*/ 31 w 40"/>
                                      <a:gd name="T33" fmla="*/ 75 h 83"/>
                                      <a:gd name="T34" fmla="*/ 30 w 40"/>
                                      <a:gd name="T35" fmla="*/ 65 h 83"/>
                                      <a:gd name="T36" fmla="*/ 30 w 40"/>
                                      <a:gd name="T37" fmla="*/ 31 h 83"/>
                                      <a:gd name="T38" fmla="*/ 30 w 40"/>
                                      <a:gd name="T39" fmla="*/ 28 h 83"/>
                                      <a:gd name="T40" fmla="*/ 28 w 40"/>
                                      <a:gd name="T41" fmla="*/ 14 h 83"/>
                                      <a:gd name="T42" fmla="*/ 22 w 40"/>
                                      <a:gd name="T43" fmla="*/ 4 h 83"/>
                                      <a:gd name="T44" fmla="*/ 13 w 40"/>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3">
                                        <a:moveTo>
                                          <a:pt x="13" y="0"/>
                                        </a:moveTo>
                                        <a:lnTo>
                                          <a:pt x="9" y="1"/>
                                        </a:lnTo>
                                        <a:lnTo>
                                          <a:pt x="0" y="6"/>
                                        </a:lnTo>
                                        <a:lnTo>
                                          <a:pt x="7" y="11"/>
                                        </a:lnTo>
                                        <a:lnTo>
                                          <a:pt x="15" y="16"/>
                                        </a:lnTo>
                                        <a:lnTo>
                                          <a:pt x="16" y="18"/>
                                        </a:lnTo>
                                        <a:lnTo>
                                          <a:pt x="18" y="32"/>
                                        </a:lnTo>
                                        <a:lnTo>
                                          <a:pt x="18" y="65"/>
                                        </a:lnTo>
                                        <a:lnTo>
                                          <a:pt x="18" y="73"/>
                                        </a:lnTo>
                                        <a:lnTo>
                                          <a:pt x="15" y="78"/>
                                        </a:lnTo>
                                        <a:lnTo>
                                          <a:pt x="8" y="80"/>
                                        </a:lnTo>
                                        <a:lnTo>
                                          <a:pt x="7" y="80"/>
                                        </a:lnTo>
                                        <a:lnTo>
                                          <a:pt x="7" y="83"/>
                                        </a:lnTo>
                                        <a:lnTo>
                                          <a:pt x="40" y="83"/>
                                        </a:lnTo>
                                        <a:lnTo>
                                          <a:pt x="40" y="80"/>
                                        </a:lnTo>
                                        <a:lnTo>
                                          <a:pt x="34" y="79"/>
                                        </a:lnTo>
                                        <a:lnTo>
                                          <a:pt x="31" y="75"/>
                                        </a:lnTo>
                                        <a:lnTo>
                                          <a:pt x="30" y="65"/>
                                        </a:lnTo>
                                        <a:lnTo>
                                          <a:pt x="30" y="31"/>
                                        </a:lnTo>
                                        <a:lnTo>
                                          <a:pt x="30" y="28"/>
                                        </a:lnTo>
                                        <a:lnTo>
                                          <a:pt x="28" y="14"/>
                                        </a:lnTo>
                                        <a:lnTo>
                                          <a:pt x="22" y="4"/>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1" name="Freeform 832"/>
                                <wps:cNvSpPr>
                                  <a:spLocks/>
                                </wps:cNvSpPr>
                                <wps:spPr bwMode="auto">
                                  <a:xfrm>
                                    <a:off x="3051" y="603"/>
                                    <a:ext cx="36" cy="31"/>
                                  </a:xfrm>
                                  <a:custGeom>
                                    <a:avLst/>
                                    <a:gdLst>
                                      <a:gd name="T0" fmla="*/ 13 w 36"/>
                                      <a:gd name="T1" fmla="*/ 0 h 31"/>
                                      <a:gd name="T2" fmla="*/ 5 w 36"/>
                                      <a:gd name="T3" fmla="*/ 9 h 31"/>
                                      <a:gd name="T4" fmla="*/ 1 w 36"/>
                                      <a:gd name="T5" fmla="*/ 18 h 31"/>
                                      <a:gd name="T6" fmla="*/ 0 w 36"/>
                                      <a:gd name="T7" fmla="*/ 22 h 31"/>
                                      <a:gd name="T8" fmla="*/ 5 w 36"/>
                                      <a:gd name="T9" fmla="*/ 31 h 31"/>
                                      <a:gd name="T10" fmla="*/ 36 w 36"/>
                                      <a:gd name="T11" fmla="*/ 28 h 31"/>
                                      <a:gd name="T12" fmla="*/ 25 w 36"/>
                                      <a:gd name="T13" fmla="*/ 27 h 31"/>
                                      <a:gd name="T14" fmla="*/ 14 w 36"/>
                                      <a:gd name="T15" fmla="*/ 23 h 31"/>
                                      <a:gd name="T16" fmla="*/ 10 w 36"/>
                                      <a:gd name="T17" fmla="*/ 16 h 31"/>
                                      <a:gd name="T18" fmla="*/ 12 w 36"/>
                                      <a:gd name="T19" fmla="*/ 8 h 31"/>
                                      <a:gd name="T20" fmla="*/ 17 w 36"/>
                                      <a:gd name="T21" fmla="*/ 0 h 31"/>
                                      <a:gd name="T22" fmla="*/ 13 w 36"/>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1">
                                        <a:moveTo>
                                          <a:pt x="13" y="0"/>
                                        </a:moveTo>
                                        <a:lnTo>
                                          <a:pt x="5" y="9"/>
                                        </a:lnTo>
                                        <a:lnTo>
                                          <a:pt x="1" y="18"/>
                                        </a:lnTo>
                                        <a:lnTo>
                                          <a:pt x="0" y="22"/>
                                        </a:lnTo>
                                        <a:lnTo>
                                          <a:pt x="5" y="31"/>
                                        </a:lnTo>
                                        <a:lnTo>
                                          <a:pt x="36" y="28"/>
                                        </a:lnTo>
                                        <a:lnTo>
                                          <a:pt x="25" y="27"/>
                                        </a:lnTo>
                                        <a:lnTo>
                                          <a:pt x="14" y="23"/>
                                        </a:lnTo>
                                        <a:lnTo>
                                          <a:pt x="10" y="16"/>
                                        </a:lnTo>
                                        <a:lnTo>
                                          <a:pt x="12" y="8"/>
                                        </a:lnTo>
                                        <a:lnTo>
                                          <a:pt x="17"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2" name="Freeform 833"/>
                                <wps:cNvSpPr>
                                  <a:spLocks/>
                                </wps:cNvSpPr>
                                <wps:spPr bwMode="auto">
                                  <a:xfrm>
                                    <a:off x="3056" y="574"/>
                                    <a:ext cx="63" cy="68"/>
                                  </a:xfrm>
                                  <a:custGeom>
                                    <a:avLst/>
                                    <a:gdLst>
                                      <a:gd name="T0" fmla="*/ 13 w 63"/>
                                      <a:gd name="T1" fmla="*/ 0 h 68"/>
                                      <a:gd name="T2" fmla="*/ 11 w 63"/>
                                      <a:gd name="T3" fmla="*/ 2 h 68"/>
                                      <a:gd name="T4" fmla="*/ 3 w 63"/>
                                      <a:gd name="T5" fmla="*/ 11 h 68"/>
                                      <a:gd name="T6" fmla="*/ 1 w 63"/>
                                      <a:gd name="T7" fmla="*/ 19 h 68"/>
                                      <a:gd name="T8" fmla="*/ 3 w 63"/>
                                      <a:gd name="T9" fmla="*/ 24 h 68"/>
                                      <a:gd name="T10" fmla="*/ 8 w 63"/>
                                      <a:gd name="T11" fmla="*/ 29 h 68"/>
                                      <a:gd name="T12" fmla="*/ 12 w 63"/>
                                      <a:gd name="T13" fmla="*/ 29 h 68"/>
                                      <a:gd name="T14" fmla="*/ 13 w 63"/>
                                      <a:gd name="T15" fmla="*/ 29 h 68"/>
                                      <a:gd name="T16" fmla="*/ 24 w 63"/>
                                      <a:gd name="T17" fmla="*/ 30 h 68"/>
                                      <a:gd name="T18" fmla="*/ 38 w 63"/>
                                      <a:gd name="T19" fmla="*/ 31 h 68"/>
                                      <a:gd name="T20" fmla="*/ 42 w 63"/>
                                      <a:gd name="T21" fmla="*/ 31 h 68"/>
                                      <a:gd name="T22" fmla="*/ 53 w 63"/>
                                      <a:gd name="T23" fmla="*/ 33 h 68"/>
                                      <a:gd name="T24" fmla="*/ 57 w 63"/>
                                      <a:gd name="T25" fmla="*/ 40 h 68"/>
                                      <a:gd name="T26" fmla="*/ 57 w 63"/>
                                      <a:gd name="T27" fmla="*/ 41 h 68"/>
                                      <a:gd name="T28" fmla="*/ 51 w 63"/>
                                      <a:gd name="T29" fmla="*/ 52 h 68"/>
                                      <a:gd name="T30" fmla="*/ 44 w 63"/>
                                      <a:gd name="T31" fmla="*/ 55 h 68"/>
                                      <a:gd name="T32" fmla="*/ 31 w 63"/>
                                      <a:gd name="T33" fmla="*/ 57 h 68"/>
                                      <a:gd name="T34" fmla="*/ 0 w 63"/>
                                      <a:gd name="T35" fmla="*/ 60 h 68"/>
                                      <a:gd name="T36" fmla="*/ 1 w 63"/>
                                      <a:gd name="T37" fmla="*/ 61 h 68"/>
                                      <a:gd name="T38" fmla="*/ 12 w 63"/>
                                      <a:gd name="T39" fmla="*/ 66 h 68"/>
                                      <a:gd name="T40" fmla="*/ 24 w 63"/>
                                      <a:gd name="T41" fmla="*/ 68 h 68"/>
                                      <a:gd name="T42" fmla="*/ 34 w 63"/>
                                      <a:gd name="T43" fmla="*/ 67 h 68"/>
                                      <a:gd name="T44" fmla="*/ 45 w 63"/>
                                      <a:gd name="T45" fmla="*/ 63 h 68"/>
                                      <a:gd name="T46" fmla="*/ 55 w 63"/>
                                      <a:gd name="T47" fmla="*/ 55 h 68"/>
                                      <a:gd name="T48" fmla="*/ 59 w 63"/>
                                      <a:gd name="T49" fmla="*/ 49 h 68"/>
                                      <a:gd name="T50" fmla="*/ 63 w 63"/>
                                      <a:gd name="T51" fmla="*/ 37 h 68"/>
                                      <a:gd name="T52" fmla="*/ 59 w 63"/>
                                      <a:gd name="T53" fmla="*/ 24 h 68"/>
                                      <a:gd name="T54" fmla="*/ 58 w 63"/>
                                      <a:gd name="T55" fmla="*/ 24 h 68"/>
                                      <a:gd name="T56" fmla="*/ 47 w 63"/>
                                      <a:gd name="T57" fmla="*/ 18 h 68"/>
                                      <a:gd name="T58" fmla="*/ 42 w 63"/>
                                      <a:gd name="T59" fmla="*/ 18 h 68"/>
                                      <a:gd name="T60" fmla="*/ 27 w 63"/>
                                      <a:gd name="T61" fmla="*/ 17 h 68"/>
                                      <a:gd name="T62" fmla="*/ 17 w 63"/>
                                      <a:gd name="T63" fmla="*/ 16 h 68"/>
                                      <a:gd name="T64" fmla="*/ 13 w 63"/>
                                      <a:gd name="T65" fmla="*/ 15 h 68"/>
                                      <a:gd name="T66" fmla="*/ 11 w 63"/>
                                      <a:gd name="T67" fmla="*/ 11 h 68"/>
                                      <a:gd name="T68" fmla="*/ 12 w 63"/>
                                      <a:gd name="T69" fmla="*/ 7 h 68"/>
                                      <a:gd name="T70" fmla="*/ 17 w 63"/>
                                      <a:gd name="T71" fmla="*/ 2 h 68"/>
                                      <a:gd name="T72" fmla="*/ 13 w 63"/>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 h="68">
                                        <a:moveTo>
                                          <a:pt x="13" y="0"/>
                                        </a:moveTo>
                                        <a:lnTo>
                                          <a:pt x="11" y="2"/>
                                        </a:lnTo>
                                        <a:lnTo>
                                          <a:pt x="3" y="11"/>
                                        </a:lnTo>
                                        <a:lnTo>
                                          <a:pt x="1" y="19"/>
                                        </a:lnTo>
                                        <a:lnTo>
                                          <a:pt x="3" y="24"/>
                                        </a:lnTo>
                                        <a:lnTo>
                                          <a:pt x="8" y="29"/>
                                        </a:lnTo>
                                        <a:lnTo>
                                          <a:pt x="12" y="29"/>
                                        </a:lnTo>
                                        <a:lnTo>
                                          <a:pt x="13" y="29"/>
                                        </a:lnTo>
                                        <a:lnTo>
                                          <a:pt x="24" y="30"/>
                                        </a:lnTo>
                                        <a:lnTo>
                                          <a:pt x="38" y="31"/>
                                        </a:lnTo>
                                        <a:lnTo>
                                          <a:pt x="42" y="31"/>
                                        </a:lnTo>
                                        <a:lnTo>
                                          <a:pt x="53" y="33"/>
                                        </a:lnTo>
                                        <a:lnTo>
                                          <a:pt x="57" y="40"/>
                                        </a:lnTo>
                                        <a:lnTo>
                                          <a:pt x="57" y="41"/>
                                        </a:lnTo>
                                        <a:lnTo>
                                          <a:pt x="51" y="52"/>
                                        </a:lnTo>
                                        <a:lnTo>
                                          <a:pt x="44" y="55"/>
                                        </a:lnTo>
                                        <a:lnTo>
                                          <a:pt x="31" y="57"/>
                                        </a:lnTo>
                                        <a:lnTo>
                                          <a:pt x="0" y="60"/>
                                        </a:lnTo>
                                        <a:lnTo>
                                          <a:pt x="1" y="61"/>
                                        </a:lnTo>
                                        <a:lnTo>
                                          <a:pt x="12" y="66"/>
                                        </a:lnTo>
                                        <a:lnTo>
                                          <a:pt x="24" y="68"/>
                                        </a:lnTo>
                                        <a:lnTo>
                                          <a:pt x="34" y="67"/>
                                        </a:lnTo>
                                        <a:lnTo>
                                          <a:pt x="45" y="63"/>
                                        </a:lnTo>
                                        <a:lnTo>
                                          <a:pt x="55" y="55"/>
                                        </a:lnTo>
                                        <a:lnTo>
                                          <a:pt x="59" y="49"/>
                                        </a:lnTo>
                                        <a:lnTo>
                                          <a:pt x="63" y="37"/>
                                        </a:lnTo>
                                        <a:lnTo>
                                          <a:pt x="59" y="24"/>
                                        </a:lnTo>
                                        <a:lnTo>
                                          <a:pt x="58" y="24"/>
                                        </a:lnTo>
                                        <a:lnTo>
                                          <a:pt x="47" y="18"/>
                                        </a:lnTo>
                                        <a:lnTo>
                                          <a:pt x="42" y="18"/>
                                        </a:lnTo>
                                        <a:lnTo>
                                          <a:pt x="27" y="17"/>
                                        </a:lnTo>
                                        <a:lnTo>
                                          <a:pt x="17" y="16"/>
                                        </a:lnTo>
                                        <a:lnTo>
                                          <a:pt x="13" y="15"/>
                                        </a:lnTo>
                                        <a:lnTo>
                                          <a:pt x="11" y="11"/>
                                        </a:lnTo>
                                        <a:lnTo>
                                          <a:pt x="12" y="7"/>
                                        </a:lnTo>
                                        <a:lnTo>
                                          <a:pt x="17"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3" name="Freeform 834"/>
                                <wps:cNvSpPr>
                                  <a:spLocks/>
                                </wps:cNvSpPr>
                                <wps:spPr bwMode="auto">
                                  <a:xfrm>
                                    <a:off x="3069" y="523"/>
                                    <a:ext cx="50" cy="54"/>
                                  </a:xfrm>
                                  <a:custGeom>
                                    <a:avLst/>
                                    <a:gdLst>
                                      <a:gd name="T0" fmla="*/ 26 w 50"/>
                                      <a:gd name="T1" fmla="*/ 0 h 54"/>
                                      <a:gd name="T2" fmla="*/ 13 w 50"/>
                                      <a:gd name="T3" fmla="*/ 2 h 54"/>
                                      <a:gd name="T4" fmla="*/ 23 w 50"/>
                                      <a:gd name="T5" fmla="*/ 7 h 54"/>
                                      <a:gd name="T6" fmla="*/ 26 w 50"/>
                                      <a:gd name="T7" fmla="*/ 15 h 54"/>
                                      <a:gd name="T8" fmla="*/ 28 w 50"/>
                                      <a:gd name="T9" fmla="*/ 29 h 54"/>
                                      <a:gd name="T10" fmla="*/ 28 w 50"/>
                                      <a:gd name="T11" fmla="*/ 32 h 54"/>
                                      <a:gd name="T12" fmla="*/ 24 w 50"/>
                                      <a:gd name="T13" fmla="*/ 45 h 54"/>
                                      <a:gd name="T14" fmla="*/ 15 w 50"/>
                                      <a:gd name="T15" fmla="*/ 50 h 54"/>
                                      <a:gd name="T16" fmla="*/ 0 w 50"/>
                                      <a:gd name="T17" fmla="*/ 51 h 54"/>
                                      <a:gd name="T18" fmla="*/ 4 w 50"/>
                                      <a:gd name="T19" fmla="*/ 53 h 54"/>
                                      <a:gd name="T20" fmla="*/ 14 w 50"/>
                                      <a:gd name="T21" fmla="*/ 54 h 54"/>
                                      <a:gd name="T22" fmla="*/ 24 w 50"/>
                                      <a:gd name="T23" fmla="*/ 53 h 54"/>
                                      <a:gd name="T24" fmla="*/ 33 w 50"/>
                                      <a:gd name="T25" fmla="*/ 46 h 54"/>
                                      <a:gd name="T26" fmla="*/ 38 w 50"/>
                                      <a:gd name="T27" fmla="*/ 40 h 54"/>
                                      <a:gd name="T28" fmla="*/ 41 w 50"/>
                                      <a:gd name="T29" fmla="*/ 27 h 54"/>
                                      <a:gd name="T30" fmla="*/ 41 w 50"/>
                                      <a:gd name="T31" fmla="*/ 23 h 54"/>
                                      <a:gd name="T32" fmla="*/ 37 w 50"/>
                                      <a:gd name="T33" fmla="*/ 11 h 54"/>
                                      <a:gd name="T34" fmla="*/ 46 w 50"/>
                                      <a:gd name="T35" fmla="*/ 11 h 54"/>
                                      <a:gd name="T36" fmla="*/ 49 w 50"/>
                                      <a:gd name="T37" fmla="*/ 10 h 54"/>
                                      <a:gd name="T38" fmla="*/ 50 w 50"/>
                                      <a:gd name="T39" fmla="*/ 10 h 54"/>
                                      <a:gd name="T40" fmla="*/ 50 w 50"/>
                                      <a:gd name="T41" fmla="*/ 7 h 54"/>
                                      <a:gd name="T42" fmla="*/ 50 w 50"/>
                                      <a:gd name="T43" fmla="*/ 4 h 54"/>
                                      <a:gd name="T44" fmla="*/ 49 w 50"/>
                                      <a:gd name="T45" fmla="*/ 3 h 54"/>
                                      <a:gd name="T46" fmla="*/ 46 w 50"/>
                                      <a:gd name="T47" fmla="*/ 3 h 54"/>
                                      <a:gd name="T48" fmla="*/ 31 w 50"/>
                                      <a:gd name="T49" fmla="*/ 3 h 54"/>
                                      <a:gd name="T50" fmla="*/ 26 w 50"/>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54">
                                        <a:moveTo>
                                          <a:pt x="26" y="0"/>
                                        </a:moveTo>
                                        <a:lnTo>
                                          <a:pt x="13" y="2"/>
                                        </a:lnTo>
                                        <a:lnTo>
                                          <a:pt x="23" y="7"/>
                                        </a:lnTo>
                                        <a:lnTo>
                                          <a:pt x="26" y="15"/>
                                        </a:lnTo>
                                        <a:lnTo>
                                          <a:pt x="28" y="29"/>
                                        </a:lnTo>
                                        <a:lnTo>
                                          <a:pt x="28" y="32"/>
                                        </a:lnTo>
                                        <a:lnTo>
                                          <a:pt x="24" y="45"/>
                                        </a:lnTo>
                                        <a:lnTo>
                                          <a:pt x="15" y="50"/>
                                        </a:lnTo>
                                        <a:lnTo>
                                          <a:pt x="0" y="51"/>
                                        </a:lnTo>
                                        <a:lnTo>
                                          <a:pt x="4" y="53"/>
                                        </a:lnTo>
                                        <a:lnTo>
                                          <a:pt x="14" y="54"/>
                                        </a:lnTo>
                                        <a:lnTo>
                                          <a:pt x="24" y="53"/>
                                        </a:lnTo>
                                        <a:lnTo>
                                          <a:pt x="33" y="46"/>
                                        </a:lnTo>
                                        <a:lnTo>
                                          <a:pt x="38" y="40"/>
                                        </a:lnTo>
                                        <a:lnTo>
                                          <a:pt x="41" y="27"/>
                                        </a:lnTo>
                                        <a:lnTo>
                                          <a:pt x="41" y="23"/>
                                        </a:lnTo>
                                        <a:lnTo>
                                          <a:pt x="37" y="11"/>
                                        </a:lnTo>
                                        <a:lnTo>
                                          <a:pt x="46" y="11"/>
                                        </a:lnTo>
                                        <a:lnTo>
                                          <a:pt x="49" y="10"/>
                                        </a:lnTo>
                                        <a:lnTo>
                                          <a:pt x="50" y="10"/>
                                        </a:lnTo>
                                        <a:lnTo>
                                          <a:pt x="50" y="7"/>
                                        </a:lnTo>
                                        <a:lnTo>
                                          <a:pt x="50" y="4"/>
                                        </a:lnTo>
                                        <a:lnTo>
                                          <a:pt x="49" y="3"/>
                                        </a:lnTo>
                                        <a:lnTo>
                                          <a:pt x="46" y="3"/>
                                        </a:lnTo>
                                        <a:lnTo>
                                          <a:pt x="31"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4" name="Freeform 835"/>
                                <wps:cNvSpPr>
                                  <a:spLocks/>
                                </wps:cNvSpPr>
                                <wps:spPr bwMode="auto">
                                  <a:xfrm>
                                    <a:off x="3056" y="520"/>
                                    <a:ext cx="39" cy="54"/>
                                  </a:xfrm>
                                  <a:custGeom>
                                    <a:avLst/>
                                    <a:gdLst>
                                      <a:gd name="T0" fmla="*/ 27 w 39"/>
                                      <a:gd name="T1" fmla="*/ 0 h 54"/>
                                      <a:gd name="T2" fmla="*/ 17 w 39"/>
                                      <a:gd name="T3" fmla="*/ 2 h 54"/>
                                      <a:gd name="T4" fmla="*/ 8 w 39"/>
                                      <a:gd name="T5" fmla="*/ 9 h 54"/>
                                      <a:gd name="T6" fmla="*/ 3 w 39"/>
                                      <a:gd name="T7" fmla="*/ 16 h 54"/>
                                      <a:gd name="T8" fmla="*/ 0 w 39"/>
                                      <a:gd name="T9" fmla="*/ 30 h 54"/>
                                      <a:gd name="T10" fmla="*/ 0 w 39"/>
                                      <a:gd name="T11" fmla="*/ 30 h 54"/>
                                      <a:gd name="T12" fmla="*/ 4 w 39"/>
                                      <a:gd name="T13" fmla="*/ 44 h 54"/>
                                      <a:gd name="T14" fmla="*/ 4 w 39"/>
                                      <a:gd name="T15" fmla="*/ 45 h 54"/>
                                      <a:gd name="T16" fmla="*/ 13 w 39"/>
                                      <a:gd name="T17" fmla="*/ 54 h 54"/>
                                      <a:gd name="T18" fmla="*/ 28 w 39"/>
                                      <a:gd name="T19" fmla="*/ 53 h 54"/>
                                      <a:gd name="T20" fmla="*/ 18 w 39"/>
                                      <a:gd name="T21" fmla="*/ 47 h 54"/>
                                      <a:gd name="T22" fmla="*/ 15 w 39"/>
                                      <a:gd name="T23" fmla="*/ 40 h 54"/>
                                      <a:gd name="T24" fmla="*/ 13 w 39"/>
                                      <a:gd name="T25" fmla="*/ 26 h 54"/>
                                      <a:gd name="T26" fmla="*/ 13 w 39"/>
                                      <a:gd name="T27" fmla="*/ 22 h 54"/>
                                      <a:gd name="T28" fmla="*/ 17 w 39"/>
                                      <a:gd name="T29" fmla="*/ 10 h 54"/>
                                      <a:gd name="T30" fmla="*/ 26 w 39"/>
                                      <a:gd name="T31" fmla="*/ 5 h 54"/>
                                      <a:gd name="T32" fmla="*/ 39 w 39"/>
                                      <a:gd name="T33" fmla="*/ 3 h 54"/>
                                      <a:gd name="T34" fmla="*/ 27 w 39"/>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54">
                                        <a:moveTo>
                                          <a:pt x="27" y="0"/>
                                        </a:moveTo>
                                        <a:lnTo>
                                          <a:pt x="17" y="2"/>
                                        </a:lnTo>
                                        <a:lnTo>
                                          <a:pt x="8" y="9"/>
                                        </a:lnTo>
                                        <a:lnTo>
                                          <a:pt x="3" y="16"/>
                                        </a:lnTo>
                                        <a:lnTo>
                                          <a:pt x="0" y="30"/>
                                        </a:lnTo>
                                        <a:lnTo>
                                          <a:pt x="4" y="44"/>
                                        </a:lnTo>
                                        <a:lnTo>
                                          <a:pt x="4" y="45"/>
                                        </a:lnTo>
                                        <a:lnTo>
                                          <a:pt x="13" y="54"/>
                                        </a:lnTo>
                                        <a:lnTo>
                                          <a:pt x="28" y="53"/>
                                        </a:lnTo>
                                        <a:lnTo>
                                          <a:pt x="18" y="47"/>
                                        </a:lnTo>
                                        <a:lnTo>
                                          <a:pt x="15" y="40"/>
                                        </a:lnTo>
                                        <a:lnTo>
                                          <a:pt x="13" y="26"/>
                                        </a:lnTo>
                                        <a:lnTo>
                                          <a:pt x="13" y="22"/>
                                        </a:lnTo>
                                        <a:lnTo>
                                          <a:pt x="17" y="10"/>
                                        </a:lnTo>
                                        <a:lnTo>
                                          <a:pt x="26" y="5"/>
                                        </a:lnTo>
                                        <a:lnTo>
                                          <a:pt x="39"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5" name="Freeform 836"/>
                                <wps:cNvSpPr>
                                  <a:spLocks/>
                                </wps:cNvSpPr>
                                <wps:spPr bwMode="auto">
                                  <a:xfrm>
                                    <a:off x="2621" y="347"/>
                                    <a:ext cx="30" cy="3"/>
                                  </a:xfrm>
                                  <a:custGeom>
                                    <a:avLst/>
                                    <a:gdLst>
                                      <a:gd name="T0" fmla="*/ 30 w 30"/>
                                      <a:gd name="T1" fmla="*/ 0 h 3"/>
                                      <a:gd name="T2" fmla="*/ 0 w 30"/>
                                      <a:gd name="T3" fmla="*/ 0 h 3"/>
                                      <a:gd name="T4" fmla="*/ 9 w 30"/>
                                      <a:gd name="T5" fmla="*/ 2 h 3"/>
                                      <a:gd name="T6" fmla="*/ 17 w 30"/>
                                      <a:gd name="T7" fmla="*/ 3 h 3"/>
                                      <a:gd name="T8" fmla="*/ 18 w 30"/>
                                      <a:gd name="T9" fmla="*/ 3 h 3"/>
                                      <a:gd name="T10" fmla="*/ 30 w 30"/>
                                      <a:gd name="T11" fmla="*/ 0 h 3"/>
                                    </a:gdLst>
                                    <a:ahLst/>
                                    <a:cxnLst>
                                      <a:cxn ang="0">
                                        <a:pos x="T0" y="T1"/>
                                      </a:cxn>
                                      <a:cxn ang="0">
                                        <a:pos x="T2" y="T3"/>
                                      </a:cxn>
                                      <a:cxn ang="0">
                                        <a:pos x="T4" y="T5"/>
                                      </a:cxn>
                                      <a:cxn ang="0">
                                        <a:pos x="T6" y="T7"/>
                                      </a:cxn>
                                      <a:cxn ang="0">
                                        <a:pos x="T8" y="T9"/>
                                      </a:cxn>
                                      <a:cxn ang="0">
                                        <a:pos x="T10" y="T11"/>
                                      </a:cxn>
                                    </a:cxnLst>
                                    <a:rect l="0" t="0" r="r" b="b"/>
                                    <a:pathLst>
                                      <a:path w="30" h="3">
                                        <a:moveTo>
                                          <a:pt x="30" y="0"/>
                                        </a:moveTo>
                                        <a:lnTo>
                                          <a:pt x="0" y="0"/>
                                        </a:lnTo>
                                        <a:lnTo>
                                          <a:pt x="9" y="2"/>
                                        </a:lnTo>
                                        <a:lnTo>
                                          <a:pt x="17" y="3"/>
                                        </a:lnTo>
                                        <a:lnTo>
                                          <a:pt x="18" y="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6" name="Freeform 837"/>
                                <wps:cNvSpPr>
                                  <a:spLocks/>
                                </wps:cNvSpPr>
                                <wps:spPr bwMode="auto">
                                  <a:xfrm>
                                    <a:off x="2592" y="291"/>
                                    <a:ext cx="59" cy="112"/>
                                  </a:xfrm>
                                  <a:custGeom>
                                    <a:avLst/>
                                    <a:gdLst>
                                      <a:gd name="T0" fmla="*/ 13 w 59"/>
                                      <a:gd name="T1" fmla="*/ 0 h 112"/>
                                      <a:gd name="T2" fmla="*/ 13 w 59"/>
                                      <a:gd name="T3" fmla="*/ 0 h 112"/>
                                      <a:gd name="T4" fmla="*/ 15 w 59"/>
                                      <a:gd name="T5" fmla="*/ 14 h 112"/>
                                      <a:gd name="T6" fmla="*/ 15 w 59"/>
                                      <a:gd name="T7" fmla="*/ 91 h 112"/>
                                      <a:gd name="T8" fmla="*/ 13 w 59"/>
                                      <a:gd name="T9" fmla="*/ 104 h 112"/>
                                      <a:gd name="T10" fmla="*/ 4 w 59"/>
                                      <a:gd name="T11" fmla="*/ 109 h 112"/>
                                      <a:gd name="T12" fmla="*/ 0 w 59"/>
                                      <a:gd name="T13" fmla="*/ 109 h 112"/>
                                      <a:gd name="T14" fmla="*/ 0 w 59"/>
                                      <a:gd name="T15" fmla="*/ 112 h 112"/>
                                      <a:gd name="T16" fmla="*/ 43 w 59"/>
                                      <a:gd name="T17" fmla="*/ 112 h 112"/>
                                      <a:gd name="T18" fmla="*/ 43 w 59"/>
                                      <a:gd name="T19" fmla="*/ 109 h 112"/>
                                      <a:gd name="T20" fmla="*/ 40 w 59"/>
                                      <a:gd name="T21" fmla="*/ 109 h 112"/>
                                      <a:gd name="T22" fmla="*/ 31 w 59"/>
                                      <a:gd name="T23" fmla="*/ 105 h 112"/>
                                      <a:gd name="T24" fmla="*/ 31 w 59"/>
                                      <a:gd name="T25" fmla="*/ 105 h 112"/>
                                      <a:gd name="T26" fmla="*/ 29 w 59"/>
                                      <a:gd name="T27" fmla="*/ 91 h 112"/>
                                      <a:gd name="T28" fmla="*/ 29 w 59"/>
                                      <a:gd name="T29" fmla="*/ 56 h 112"/>
                                      <a:gd name="T30" fmla="*/ 59 w 59"/>
                                      <a:gd name="T31" fmla="*/ 56 h 112"/>
                                      <a:gd name="T32" fmla="*/ 41 w 59"/>
                                      <a:gd name="T33" fmla="*/ 53 h 112"/>
                                      <a:gd name="T34" fmla="*/ 36 w 59"/>
                                      <a:gd name="T35" fmla="*/ 53 h 112"/>
                                      <a:gd name="T36" fmla="*/ 29 w 59"/>
                                      <a:gd name="T37" fmla="*/ 51 h 112"/>
                                      <a:gd name="T38" fmla="*/ 29 w 59"/>
                                      <a:gd name="T39" fmla="*/ 2 h 112"/>
                                      <a:gd name="T40" fmla="*/ 39 w 59"/>
                                      <a:gd name="T41" fmla="*/ 0 h 112"/>
                                      <a:gd name="T42" fmla="*/ 13 w 59"/>
                                      <a:gd name="T43"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9" h="112">
                                        <a:moveTo>
                                          <a:pt x="13" y="0"/>
                                        </a:moveTo>
                                        <a:lnTo>
                                          <a:pt x="13" y="0"/>
                                        </a:lnTo>
                                        <a:lnTo>
                                          <a:pt x="15" y="14"/>
                                        </a:lnTo>
                                        <a:lnTo>
                                          <a:pt x="15" y="91"/>
                                        </a:lnTo>
                                        <a:lnTo>
                                          <a:pt x="13" y="104"/>
                                        </a:lnTo>
                                        <a:lnTo>
                                          <a:pt x="4" y="109"/>
                                        </a:lnTo>
                                        <a:lnTo>
                                          <a:pt x="0" y="109"/>
                                        </a:lnTo>
                                        <a:lnTo>
                                          <a:pt x="0" y="112"/>
                                        </a:lnTo>
                                        <a:lnTo>
                                          <a:pt x="43" y="112"/>
                                        </a:lnTo>
                                        <a:lnTo>
                                          <a:pt x="43" y="109"/>
                                        </a:lnTo>
                                        <a:lnTo>
                                          <a:pt x="40" y="109"/>
                                        </a:lnTo>
                                        <a:lnTo>
                                          <a:pt x="31" y="105"/>
                                        </a:lnTo>
                                        <a:lnTo>
                                          <a:pt x="29" y="91"/>
                                        </a:lnTo>
                                        <a:lnTo>
                                          <a:pt x="29" y="56"/>
                                        </a:lnTo>
                                        <a:lnTo>
                                          <a:pt x="59" y="56"/>
                                        </a:lnTo>
                                        <a:lnTo>
                                          <a:pt x="41" y="53"/>
                                        </a:lnTo>
                                        <a:lnTo>
                                          <a:pt x="36" y="53"/>
                                        </a:lnTo>
                                        <a:lnTo>
                                          <a:pt x="29" y="51"/>
                                        </a:lnTo>
                                        <a:lnTo>
                                          <a:pt x="29" y="2"/>
                                        </a:lnTo>
                                        <a:lnTo>
                                          <a:pt x="39"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7" name="Freeform 838"/>
                                <wps:cNvSpPr>
                                  <a:spLocks/>
                                </wps:cNvSpPr>
                                <wps:spPr bwMode="auto">
                                  <a:xfrm>
                                    <a:off x="2592" y="284"/>
                                    <a:ext cx="77" cy="63"/>
                                  </a:xfrm>
                                  <a:custGeom>
                                    <a:avLst/>
                                    <a:gdLst>
                                      <a:gd name="T0" fmla="*/ 37 w 77"/>
                                      <a:gd name="T1" fmla="*/ 0 h 63"/>
                                      <a:gd name="T2" fmla="*/ 0 w 77"/>
                                      <a:gd name="T3" fmla="*/ 0 h 63"/>
                                      <a:gd name="T4" fmla="*/ 0 w 77"/>
                                      <a:gd name="T5" fmla="*/ 3 h 63"/>
                                      <a:gd name="T6" fmla="*/ 4 w 77"/>
                                      <a:gd name="T7" fmla="*/ 3 h 63"/>
                                      <a:gd name="T8" fmla="*/ 13 w 77"/>
                                      <a:gd name="T9" fmla="*/ 7 h 63"/>
                                      <a:gd name="T10" fmla="*/ 39 w 77"/>
                                      <a:gd name="T11" fmla="*/ 7 h 63"/>
                                      <a:gd name="T12" fmla="*/ 50 w 77"/>
                                      <a:gd name="T13" fmla="*/ 11 h 63"/>
                                      <a:gd name="T14" fmla="*/ 57 w 77"/>
                                      <a:gd name="T15" fmla="*/ 20 h 63"/>
                                      <a:gd name="T16" fmla="*/ 58 w 77"/>
                                      <a:gd name="T17" fmla="*/ 21 h 63"/>
                                      <a:gd name="T18" fmla="*/ 60 w 77"/>
                                      <a:gd name="T19" fmla="*/ 35 h 63"/>
                                      <a:gd name="T20" fmla="*/ 59 w 77"/>
                                      <a:gd name="T21" fmla="*/ 41 h 63"/>
                                      <a:gd name="T22" fmla="*/ 55 w 77"/>
                                      <a:gd name="T23" fmla="*/ 53 h 63"/>
                                      <a:gd name="T24" fmla="*/ 52 w 77"/>
                                      <a:gd name="T25" fmla="*/ 56 h 63"/>
                                      <a:gd name="T26" fmla="*/ 41 w 77"/>
                                      <a:gd name="T27" fmla="*/ 60 h 63"/>
                                      <a:gd name="T28" fmla="*/ 59 w 77"/>
                                      <a:gd name="T29" fmla="*/ 63 h 63"/>
                                      <a:gd name="T30" fmla="*/ 69 w 77"/>
                                      <a:gd name="T31" fmla="*/ 57 h 63"/>
                                      <a:gd name="T32" fmla="*/ 75 w 77"/>
                                      <a:gd name="T33" fmla="*/ 47 h 63"/>
                                      <a:gd name="T34" fmla="*/ 77 w 77"/>
                                      <a:gd name="T35" fmla="*/ 33 h 63"/>
                                      <a:gd name="T36" fmla="*/ 76 w 77"/>
                                      <a:gd name="T37" fmla="*/ 27 h 63"/>
                                      <a:gd name="T38" fmla="*/ 71 w 77"/>
                                      <a:gd name="T39" fmla="*/ 15 h 63"/>
                                      <a:gd name="T40" fmla="*/ 69 w 77"/>
                                      <a:gd name="T41" fmla="*/ 11 h 63"/>
                                      <a:gd name="T42" fmla="*/ 59 w 77"/>
                                      <a:gd name="T43" fmla="*/ 3 h 63"/>
                                      <a:gd name="T44" fmla="*/ 50 w 77"/>
                                      <a:gd name="T45" fmla="*/ 1 h 63"/>
                                      <a:gd name="T46" fmla="*/ 37 w 77"/>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3">
                                        <a:moveTo>
                                          <a:pt x="37" y="0"/>
                                        </a:moveTo>
                                        <a:lnTo>
                                          <a:pt x="0" y="0"/>
                                        </a:lnTo>
                                        <a:lnTo>
                                          <a:pt x="0" y="3"/>
                                        </a:lnTo>
                                        <a:lnTo>
                                          <a:pt x="4" y="3"/>
                                        </a:lnTo>
                                        <a:lnTo>
                                          <a:pt x="13" y="7"/>
                                        </a:lnTo>
                                        <a:lnTo>
                                          <a:pt x="39" y="7"/>
                                        </a:lnTo>
                                        <a:lnTo>
                                          <a:pt x="50" y="11"/>
                                        </a:lnTo>
                                        <a:lnTo>
                                          <a:pt x="57" y="20"/>
                                        </a:lnTo>
                                        <a:lnTo>
                                          <a:pt x="58" y="21"/>
                                        </a:lnTo>
                                        <a:lnTo>
                                          <a:pt x="60" y="35"/>
                                        </a:lnTo>
                                        <a:lnTo>
                                          <a:pt x="59" y="41"/>
                                        </a:lnTo>
                                        <a:lnTo>
                                          <a:pt x="55" y="53"/>
                                        </a:lnTo>
                                        <a:lnTo>
                                          <a:pt x="52" y="56"/>
                                        </a:lnTo>
                                        <a:lnTo>
                                          <a:pt x="41" y="60"/>
                                        </a:lnTo>
                                        <a:lnTo>
                                          <a:pt x="59" y="63"/>
                                        </a:lnTo>
                                        <a:lnTo>
                                          <a:pt x="69" y="57"/>
                                        </a:lnTo>
                                        <a:lnTo>
                                          <a:pt x="75" y="47"/>
                                        </a:lnTo>
                                        <a:lnTo>
                                          <a:pt x="77" y="33"/>
                                        </a:lnTo>
                                        <a:lnTo>
                                          <a:pt x="76" y="27"/>
                                        </a:lnTo>
                                        <a:lnTo>
                                          <a:pt x="71" y="15"/>
                                        </a:lnTo>
                                        <a:lnTo>
                                          <a:pt x="69" y="11"/>
                                        </a:lnTo>
                                        <a:lnTo>
                                          <a:pt x="59" y="3"/>
                                        </a:lnTo>
                                        <a:lnTo>
                                          <a:pt x="50"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 name="Freeform 839"/>
                                <wps:cNvSpPr>
                                  <a:spLocks/>
                                </wps:cNvSpPr>
                                <wps:spPr bwMode="auto">
                                  <a:xfrm>
                                    <a:off x="2676" y="330"/>
                                    <a:ext cx="5" cy="4"/>
                                  </a:xfrm>
                                  <a:custGeom>
                                    <a:avLst/>
                                    <a:gdLst>
                                      <a:gd name="T0" fmla="*/ 0 w 5"/>
                                      <a:gd name="T1" fmla="*/ 0 h 4"/>
                                      <a:gd name="T2" fmla="*/ 0 w 5"/>
                                      <a:gd name="T3" fmla="*/ 4 h 4"/>
                                      <a:gd name="T4" fmla="*/ 5 w 5"/>
                                      <a:gd name="T5" fmla="*/ 2 h 4"/>
                                      <a:gd name="T6" fmla="*/ 0 w 5"/>
                                      <a:gd name="T7" fmla="*/ 0 h 4"/>
                                    </a:gdLst>
                                    <a:ahLst/>
                                    <a:cxnLst>
                                      <a:cxn ang="0">
                                        <a:pos x="T0" y="T1"/>
                                      </a:cxn>
                                      <a:cxn ang="0">
                                        <a:pos x="T2" y="T3"/>
                                      </a:cxn>
                                      <a:cxn ang="0">
                                        <a:pos x="T4" y="T5"/>
                                      </a:cxn>
                                      <a:cxn ang="0">
                                        <a:pos x="T6" y="T7"/>
                                      </a:cxn>
                                    </a:cxnLst>
                                    <a:rect l="0" t="0" r="r" b="b"/>
                                    <a:pathLst>
                                      <a:path w="5" h="4">
                                        <a:moveTo>
                                          <a:pt x="0" y="0"/>
                                        </a:moveTo>
                                        <a:lnTo>
                                          <a:pt x="0" y="4"/>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 name="Freeform 840"/>
                                <wps:cNvSpPr>
                                  <a:spLocks/>
                                </wps:cNvSpPr>
                                <wps:spPr bwMode="auto">
                                  <a:xfrm>
                                    <a:off x="2709" y="330"/>
                                    <a:ext cx="17" cy="8"/>
                                  </a:xfrm>
                                  <a:custGeom>
                                    <a:avLst/>
                                    <a:gdLst>
                                      <a:gd name="T0" fmla="*/ 17 w 17"/>
                                      <a:gd name="T1" fmla="*/ 0 h 8"/>
                                      <a:gd name="T2" fmla="*/ 0 w 17"/>
                                      <a:gd name="T3" fmla="*/ 2 h 8"/>
                                      <a:gd name="T4" fmla="*/ 4 w 17"/>
                                      <a:gd name="T5" fmla="*/ 5 h 8"/>
                                      <a:gd name="T6" fmla="*/ 10 w 17"/>
                                      <a:gd name="T7" fmla="*/ 8 h 8"/>
                                      <a:gd name="T8" fmla="*/ 15 w 17"/>
                                      <a:gd name="T9" fmla="*/ 6 h 8"/>
                                      <a:gd name="T10" fmla="*/ 17 w 17"/>
                                      <a:gd name="T11" fmla="*/ 0 h 8"/>
                                    </a:gdLst>
                                    <a:ahLst/>
                                    <a:cxnLst>
                                      <a:cxn ang="0">
                                        <a:pos x="T0" y="T1"/>
                                      </a:cxn>
                                      <a:cxn ang="0">
                                        <a:pos x="T2" y="T3"/>
                                      </a:cxn>
                                      <a:cxn ang="0">
                                        <a:pos x="T4" y="T5"/>
                                      </a:cxn>
                                      <a:cxn ang="0">
                                        <a:pos x="T6" y="T7"/>
                                      </a:cxn>
                                      <a:cxn ang="0">
                                        <a:pos x="T8" y="T9"/>
                                      </a:cxn>
                                      <a:cxn ang="0">
                                        <a:pos x="T10" y="T11"/>
                                      </a:cxn>
                                    </a:cxnLst>
                                    <a:rect l="0" t="0" r="r" b="b"/>
                                    <a:pathLst>
                                      <a:path w="17" h="8">
                                        <a:moveTo>
                                          <a:pt x="17" y="0"/>
                                        </a:moveTo>
                                        <a:lnTo>
                                          <a:pt x="0" y="2"/>
                                        </a:lnTo>
                                        <a:lnTo>
                                          <a:pt x="4" y="5"/>
                                        </a:lnTo>
                                        <a:lnTo>
                                          <a:pt x="10" y="8"/>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 name="Freeform 841"/>
                                <wps:cNvSpPr>
                                  <a:spLocks/>
                                </wps:cNvSpPr>
                                <wps:spPr bwMode="auto">
                                  <a:xfrm>
                                    <a:off x="2676" y="321"/>
                                    <a:ext cx="35" cy="82"/>
                                  </a:xfrm>
                                  <a:custGeom>
                                    <a:avLst/>
                                    <a:gdLst>
                                      <a:gd name="T0" fmla="*/ 23 w 35"/>
                                      <a:gd name="T1" fmla="*/ 0 h 82"/>
                                      <a:gd name="T2" fmla="*/ 20 w 35"/>
                                      <a:gd name="T3" fmla="*/ 0 h 82"/>
                                      <a:gd name="T4" fmla="*/ 0 w 35"/>
                                      <a:gd name="T5" fmla="*/ 9 h 82"/>
                                      <a:gd name="T6" fmla="*/ 5 w 35"/>
                                      <a:gd name="T7" fmla="*/ 11 h 82"/>
                                      <a:gd name="T8" fmla="*/ 8 w 35"/>
                                      <a:gd name="T9" fmla="*/ 13 h 82"/>
                                      <a:gd name="T10" fmla="*/ 10 w 35"/>
                                      <a:gd name="T11" fmla="*/ 16 h 82"/>
                                      <a:gd name="T12" fmla="*/ 10 w 35"/>
                                      <a:gd name="T13" fmla="*/ 17 h 82"/>
                                      <a:gd name="T14" fmla="*/ 11 w 35"/>
                                      <a:gd name="T15" fmla="*/ 33 h 82"/>
                                      <a:gd name="T16" fmla="*/ 11 w 35"/>
                                      <a:gd name="T17" fmla="*/ 64 h 82"/>
                                      <a:gd name="T18" fmla="*/ 10 w 35"/>
                                      <a:gd name="T19" fmla="*/ 73 h 82"/>
                                      <a:gd name="T20" fmla="*/ 8 w 35"/>
                                      <a:gd name="T21" fmla="*/ 77 h 82"/>
                                      <a:gd name="T22" fmla="*/ 0 w 35"/>
                                      <a:gd name="T23" fmla="*/ 79 h 82"/>
                                      <a:gd name="T24" fmla="*/ 0 w 35"/>
                                      <a:gd name="T25" fmla="*/ 82 h 82"/>
                                      <a:gd name="T26" fmla="*/ 35 w 35"/>
                                      <a:gd name="T27" fmla="*/ 82 h 82"/>
                                      <a:gd name="T28" fmla="*/ 35 w 35"/>
                                      <a:gd name="T29" fmla="*/ 79 h 82"/>
                                      <a:gd name="T30" fmla="*/ 28 w 35"/>
                                      <a:gd name="T31" fmla="*/ 78 h 82"/>
                                      <a:gd name="T32" fmla="*/ 25 w 35"/>
                                      <a:gd name="T33" fmla="*/ 74 h 82"/>
                                      <a:gd name="T34" fmla="*/ 23 w 35"/>
                                      <a:gd name="T35" fmla="*/ 64 h 82"/>
                                      <a:gd name="T36" fmla="*/ 23 w 35"/>
                                      <a:gd name="T37" fmla="*/ 25 h 82"/>
                                      <a:gd name="T38" fmla="*/ 23 w 35"/>
                                      <a:gd name="T39" fmla="*/ 25 h 82"/>
                                      <a:gd name="T40" fmla="*/ 23 w 35"/>
                                      <a:gd name="T41" fmla="*/ 17 h 82"/>
                                      <a:gd name="T42" fmla="*/ 23 w 35"/>
                                      <a:gd name="T43"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82">
                                        <a:moveTo>
                                          <a:pt x="23" y="0"/>
                                        </a:moveTo>
                                        <a:lnTo>
                                          <a:pt x="20" y="0"/>
                                        </a:lnTo>
                                        <a:lnTo>
                                          <a:pt x="0" y="9"/>
                                        </a:lnTo>
                                        <a:lnTo>
                                          <a:pt x="5" y="11"/>
                                        </a:lnTo>
                                        <a:lnTo>
                                          <a:pt x="8" y="13"/>
                                        </a:lnTo>
                                        <a:lnTo>
                                          <a:pt x="10" y="16"/>
                                        </a:lnTo>
                                        <a:lnTo>
                                          <a:pt x="10" y="17"/>
                                        </a:lnTo>
                                        <a:lnTo>
                                          <a:pt x="11" y="33"/>
                                        </a:lnTo>
                                        <a:lnTo>
                                          <a:pt x="11" y="64"/>
                                        </a:lnTo>
                                        <a:lnTo>
                                          <a:pt x="10" y="73"/>
                                        </a:lnTo>
                                        <a:lnTo>
                                          <a:pt x="8" y="77"/>
                                        </a:lnTo>
                                        <a:lnTo>
                                          <a:pt x="0" y="79"/>
                                        </a:lnTo>
                                        <a:lnTo>
                                          <a:pt x="0" y="82"/>
                                        </a:lnTo>
                                        <a:lnTo>
                                          <a:pt x="35" y="82"/>
                                        </a:lnTo>
                                        <a:lnTo>
                                          <a:pt x="35" y="79"/>
                                        </a:lnTo>
                                        <a:lnTo>
                                          <a:pt x="28" y="78"/>
                                        </a:lnTo>
                                        <a:lnTo>
                                          <a:pt x="25" y="74"/>
                                        </a:lnTo>
                                        <a:lnTo>
                                          <a:pt x="23" y="64"/>
                                        </a:lnTo>
                                        <a:lnTo>
                                          <a:pt x="23" y="25"/>
                                        </a:lnTo>
                                        <a:lnTo>
                                          <a:pt x="23" y="1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 name="Freeform 842"/>
                                <wps:cNvSpPr>
                                  <a:spLocks/>
                                </wps:cNvSpPr>
                                <wps:spPr bwMode="auto">
                                  <a:xfrm>
                                    <a:off x="2699" y="321"/>
                                    <a:ext cx="27" cy="25"/>
                                  </a:xfrm>
                                  <a:custGeom>
                                    <a:avLst/>
                                    <a:gdLst>
                                      <a:gd name="T0" fmla="*/ 18 w 27"/>
                                      <a:gd name="T1" fmla="*/ 0 h 25"/>
                                      <a:gd name="T2" fmla="*/ 17 w 27"/>
                                      <a:gd name="T3" fmla="*/ 0 h 25"/>
                                      <a:gd name="T4" fmla="*/ 8 w 27"/>
                                      <a:gd name="T5" fmla="*/ 4 h 25"/>
                                      <a:gd name="T6" fmla="*/ 0 w 27"/>
                                      <a:gd name="T7" fmla="*/ 17 h 25"/>
                                      <a:gd name="T8" fmla="*/ 0 w 27"/>
                                      <a:gd name="T9" fmla="*/ 25 h 25"/>
                                      <a:gd name="T10" fmla="*/ 7 w 27"/>
                                      <a:gd name="T11" fmla="*/ 13 h 25"/>
                                      <a:gd name="T12" fmla="*/ 10 w 27"/>
                                      <a:gd name="T13" fmla="*/ 11 h 25"/>
                                      <a:gd name="T14" fmla="*/ 27 w 27"/>
                                      <a:gd name="T15" fmla="*/ 9 h 25"/>
                                      <a:gd name="T16" fmla="*/ 24 w 27"/>
                                      <a:gd name="T17" fmla="*/ 2 h 25"/>
                                      <a:gd name="T18" fmla="*/ 18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8" y="0"/>
                                        </a:moveTo>
                                        <a:lnTo>
                                          <a:pt x="17" y="0"/>
                                        </a:lnTo>
                                        <a:lnTo>
                                          <a:pt x="8" y="4"/>
                                        </a:lnTo>
                                        <a:lnTo>
                                          <a:pt x="0" y="17"/>
                                        </a:lnTo>
                                        <a:lnTo>
                                          <a:pt x="0" y="25"/>
                                        </a:lnTo>
                                        <a:lnTo>
                                          <a:pt x="7" y="13"/>
                                        </a:lnTo>
                                        <a:lnTo>
                                          <a:pt x="10" y="11"/>
                                        </a:lnTo>
                                        <a:lnTo>
                                          <a:pt x="27" y="9"/>
                                        </a:lnTo>
                                        <a:lnTo>
                                          <a:pt x="24" y="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 name="Freeform 843"/>
                                <wps:cNvSpPr>
                                  <a:spLocks/>
                                </wps:cNvSpPr>
                                <wps:spPr bwMode="auto">
                                  <a:xfrm>
                                    <a:off x="2730" y="330"/>
                                    <a:ext cx="5" cy="4"/>
                                  </a:xfrm>
                                  <a:custGeom>
                                    <a:avLst/>
                                    <a:gdLst>
                                      <a:gd name="T0" fmla="*/ 0 w 5"/>
                                      <a:gd name="T1" fmla="*/ 0 h 4"/>
                                      <a:gd name="T2" fmla="*/ 0 w 5"/>
                                      <a:gd name="T3" fmla="*/ 4 h 4"/>
                                      <a:gd name="T4" fmla="*/ 5 w 5"/>
                                      <a:gd name="T5" fmla="*/ 2 h 4"/>
                                      <a:gd name="T6" fmla="*/ 0 w 5"/>
                                      <a:gd name="T7" fmla="*/ 0 h 4"/>
                                    </a:gdLst>
                                    <a:ahLst/>
                                    <a:cxnLst>
                                      <a:cxn ang="0">
                                        <a:pos x="T0" y="T1"/>
                                      </a:cxn>
                                      <a:cxn ang="0">
                                        <a:pos x="T2" y="T3"/>
                                      </a:cxn>
                                      <a:cxn ang="0">
                                        <a:pos x="T4" y="T5"/>
                                      </a:cxn>
                                      <a:cxn ang="0">
                                        <a:pos x="T6" y="T7"/>
                                      </a:cxn>
                                    </a:cxnLst>
                                    <a:rect l="0" t="0" r="r" b="b"/>
                                    <a:pathLst>
                                      <a:path w="5" h="4">
                                        <a:moveTo>
                                          <a:pt x="0" y="0"/>
                                        </a:moveTo>
                                        <a:lnTo>
                                          <a:pt x="0" y="4"/>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 name="Freeform 844"/>
                                <wps:cNvSpPr>
                                  <a:spLocks/>
                                </wps:cNvSpPr>
                                <wps:spPr bwMode="auto">
                                  <a:xfrm>
                                    <a:off x="2730" y="321"/>
                                    <a:ext cx="34" cy="82"/>
                                  </a:xfrm>
                                  <a:custGeom>
                                    <a:avLst/>
                                    <a:gdLst>
                                      <a:gd name="T0" fmla="*/ 23 w 34"/>
                                      <a:gd name="T1" fmla="*/ 0 h 82"/>
                                      <a:gd name="T2" fmla="*/ 20 w 34"/>
                                      <a:gd name="T3" fmla="*/ 0 h 82"/>
                                      <a:gd name="T4" fmla="*/ 0 w 34"/>
                                      <a:gd name="T5" fmla="*/ 9 h 82"/>
                                      <a:gd name="T6" fmla="*/ 5 w 34"/>
                                      <a:gd name="T7" fmla="*/ 11 h 82"/>
                                      <a:gd name="T8" fmla="*/ 9 w 34"/>
                                      <a:gd name="T9" fmla="*/ 12 h 82"/>
                                      <a:gd name="T10" fmla="*/ 10 w 34"/>
                                      <a:gd name="T11" fmla="*/ 16 h 82"/>
                                      <a:gd name="T12" fmla="*/ 10 w 34"/>
                                      <a:gd name="T13" fmla="*/ 17 h 82"/>
                                      <a:gd name="T14" fmla="*/ 11 w 34"/>
                                      <a:gd name="T15" fmla="*/ 33 h 82"/>
                                      <a:gd name="T16" fmla="*/ 11 w 34"/>
                                      <a:gd name="T17" fmla="*/ 64 h 82"/>
                                      <a:gd name="T18" fmla="*/ 10 w 34"/>
                                      <a:gd name="T19" fmla="*/ 74 h 82"/>
                                      <a:gd name="T20" fmla="*/ 7 w 34"/>
                                      <a:gd name="T21" fmla="*/ 78 h 82"/>
                                      <a:gd name="T22" fmla="*/ 0 w 34"/>
                                      <a:gd name="T23" fmla="*/ 79 h 82"/>
                                      <a:gd name="T24" fmla="*/ 0 w 34"/>
                                      <a:gd name="T25" fmla="*/ 82 h 82"/>
                                      <a:gd name="T26" fmla="*/ 34 w 34"/>
                                      <a:gd name="T27" fmla="*/ 82 h 82"/>
                                      <a:gd name="T28" fmla="*/ 34 w 34"/>
                                      <a:gd name="T29" fmla="*/ 79 h 82"/>
                                      <a:gd name="T30" fmla="*/ 27 w 34"/>
                                      <a:gd name="T31" fmla="*/ 78 h 82"/>
                                      <a:gd name="T32" fmla="*/ 24 w 34"/>
                                      <a:gd name="T33" fmla="*/ 74 h 82"/>
                                      <a:gd name="T34" fmla="*/ 23 w 34"/>
                                      <a:gd name="T35" fmla="*/ 64 h 82"/>
                                      <a:gd name="T36" fmla="*/ 23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3" y="0"/>
                                        </a:moveTo>
                                        <a:lnTo>
                                          <a:pt x="20" y="0"/>
                                        </a:lnTo>
                                        <a:lnTo>
                                          <a:pt x="0" y="9"/>
                                        </a:lnTo>
                                        <a:lnTo>
                                          <a:pt x="5" y="11"/>
                                        </a:lnTo>
                                        <a:lnTo>
                                          <a:pt x="9" y="12"/>
                                        </a:lnTo>
                                        <a:lnTo>
                                          <a:pt x="10" y="16"/>
                                        </a:lnTo>
                                        <a:lnTo>
                                          <a:pt x="10" y="17"/>
                                        </a:lnTo>
                                        <a:lnTo>
                                          <a:pt x="11" y="33"/>
                                        </a:lnTo>
                                        <a:lnTo>
                                          <a:pt x="11" y="64"/>
                                        </a:lnTo>
                                        <a:lnTo>
                                          <a:pt x="10" y="74"/>
                                        </a:lnTo>
                                        <a:lnTo>
                                          <a:pt x="7" y="78"/>
                                        </a:lnTo>
                                        <a:lnTo>
                                          <a:pt x="0" y="79"/>
                                        </a:lnTo>
                                        <a:lnTo>
                                          <a:pt x="0" y="82"/>
                                        </a:lnTo>
                                        <a:lnTo>
                                          <a:pt x="34" y="82"/>
                                        </a:lnTo>
                                        <a:lnTo>
                                          <a:pt x="34" y="79"/>
                                        </a:lnTo>
                                        <a:lnTo>
                                          <a:pt x="27" y="78"/>
                                        </a:lnTo>
                                        <a:lnTo>
                                          <a:pt x="24" y="74"/>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 name="Freeform 845"/>
                                <wps:cNvSpPr>
                                  <a:spLocks/>
                                </wps:cNvSpPr>
                                <wps:spPr bwMode="auto">
                                  <a:xfrm>
                                    <a:off x="2739" y="278"/>
                                    <a:ext cx="16" cy="1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 name="Freeform 846"/>
                                <wps:cNvSpPr>
                                  <a:spLocks/>
                                </wps:cNvSpPr>
                                <wps:spPr bwMode="auto">
                                  <a:xfrm>
                                    <a:off x="2768"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 name="Freeform 847"/>
                                <wps:cNvSpPr>
                                  <a:spLocks/>
                                </wps:cNvSpPr>
                                <wps:spPr bwMode="auto">
                                  <a:xfrm>
                                    <a:off x="2769" y="326"/>
                                    <a:ext cx="41" cy="77"/>
                                  </a:xfrm>
                                  <a:custGeom>
                                    <a:avLst/>
                                    <a:gdLst>
                                      <a:gd name="T0" fmla="*/ 33 w 41"/>
                                      <a:gd name="T1" fmla="*/ 0 h 77"/>
                                      <a:gd name="T2" fmla="*/ 23 w 41"/>
                                      <a:gd name="T3" fmla="*/ 12 h 77"/>
                                      <a:gd name="T4" fmla="*/ 10 w 41"/>
                                      <a:gd name="T5" fmla="*/ 12 h 77"/>
                                      <a:gd name="T6" fmla="*/ 10 w 41"/>
                                      <a:gd name="T7" fmla="*/ 13 h 77"/>
                                      <a:gd name="T8" fmla="*/ 11 w 41"/>
                                      <a:gd name="T9" fmla="*/ 29 h 77"/>
                                      <a:gd name="T10" fmla="*/ 11 w 41"/>
                                      <a:gd name="T11" fmla="*/ 59 h 77"/>
                                      <a:gd name="T12" fmla="*/ 9 w 41"/>
                                      <a:gd name="T13" fmla="*/ 71 h 77"/>
                                      <a:gd name="T14" fmla="*/ 2 w 41"/>
                                      <a:gd name="T15" fmla="*/ 74 h 77"/>
                                      <a:gd name="T16" fmla="*/ 0 w 41"/>
                                      <a:gd name="T17" fmla="*/ 74 h 77"/>
                                      <a:gd name="T18" fmla="*/ 0 w 41"/>
                                      <a:gd name="T19" fmla="*/ 77 h 77"/>
                                      <a:gd name="T20" fmla="*/ 34 w 41"/>
                                      <a:gd name="T21" fmla="*/ 77 h 77"/>
                                      <a:gd name="T22" fmla="*/ 34 w 41"/>
                                      <a:gd name="T23" fmla="*/ 74 h 77"/>
                                      <a:gd name="T24" fmla="*/ 27 w 41"/>
                                      <a:gd name="T25" fmla="*/ 73 h 77"/>
                                      <a:gd name="T26" fmla="*/ 24 w 41"/>
                                      <a:gd name="T27" fmla="*/ 69 h 77"/>
                                      <a:gd name="T28" fmla="*/ 23 w 41"/>
                                      <a:gd name="T29" fmla="*/ 59 h 77"/>
                                      <a:gd name="T30" fmla="*/ 23 w 41"/>
                                      <a:gd name="T31" fmla="*/ 16 h 77"/>
                                      <a:gd name="T32" fmla="*/ 30 w 41"/>
                                      <a:gd name="T33" fmla="*/ 9 h 77"/>
                                      <a:gd name="T34" fmla="*/ 41 w 41"/>
                                      <a:gd name="T35" fmla="*/ 5 h 77"/>
                                      <a:gd name="T36" fmla="*/ 33 w 41"/>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77">
                                        <a:moveTo>
                                          <a:pt x="33" y="0"/>
                                        </a:moveTo>
                                        <a:lnTo>
                                          <a:pt x="23" y="12"/>
                                        </a:lnTo>
                                        <a:lnTo>
                                          <a:pt x="10" y="12"/>
                                        </a:lnTo>
                                        <a:lnTo>
                                          <a:pt x="10" y="13"/>
                                        </a:lnTo>
                                        <a:lnTo>
                                          <a:pt x="11" y="29"/>
                                        </a:lnTo>
                                        <a:lnTo>
                                          <a:pt x="11" y="59"/>
                                        </a:lnTo>
                                        <a:lnTo>
                                          <a:pt x="9" y="71"/>
                                        </a:lnTo>
                                        <a:lnTo>
                                          <a:pt x="2" y="74"/>
                                        </a:lnTo>
                                        <a:lnTo>
                                          <a:pt x="0" y="74"/>
                                        </a:lnTo>
                                        <a:lnTo>
                                          <a:pt x="0" y="77"/>
                                        </a:lnTo>
                                        <a:lnTo>
                                          <a:pt x="34" y="77"/>
                                        </a:lnTo>
                                        <a:lnTo>
                                          <a:pt x="34" y="74"/>
                                        </a:lnTo>
                                        <a:lnTo>
                                          <a:pt x="27" y="73"/>
                                        </a:lnTo>
                                        <a:lnTo>
                                          <a:pt x="24" y="69"/>
                                        </a:lnTo>
                                        <a:lnTo>
                                          <a:pt x="23" y="59"/>
                                        </a:lnTo>
                                        <a:lnTo>
                                          <a:pt x="23" y="16"/>
                                        </a:lnTo>
                                        <a:lnTo>
                                          <a:pt x="30" y="9"/>
                                        </a:lnTo>
                                        <a:lnTo>
                                          <a:pt x="41"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 name="Freeform 848"/>
                                <wps:cNvSpPr>
                                  <a:spLocks/>
                                </wps:cNvSpPr>
                                <wps:spPr bwMode="auto">
                                  <a:xfrm>
                                    <a:off x="2768" y="321"/>
                                    <a:ext cx="24" cy="17"/>
                                  </a:xfrm>
                                  <a:custGeom>
                                    <a:avLst/>
                                    <a:gdLst>
                                      <a:gd name="T0" fmla="*/ 24 w 24"/>
                                      <a:gd name="T1" fmla="*/ 0 h 17"/>
                                      <a:gd name="T2" fmla="*/ 21 w 24"/>
                                      <a:gd name="T3" fmla="*/ 0 h 17"/>
                                      <a:gd name="T4" fmla="*/ 0 w 24"/>
                                      <a:gd name="T5" fmla="*/ 9 h 17"/>
                                      <a:gd name="T6" fmla="*/ 6 w 24"/>
                                      <a:gd name="T7" fmla="*/ 11 h 17"/>
                                      <a:gd name="T8" fmla="*/ 9 w 24"/>
                                      <a:gd name="T9" fmla="*/ 12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9"/>
                                        </a:lnTo>
                                        <a:lnTo>
                                          <a:pt x="6" y="11"/>
                                        </a:lnTo>
                                        <a:lnTo>
                                          <a:pt x="9" y="12"/>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 name="Freeform 849"/>
                                <wps:cNvSpPr>
                                  <a:spLocks/>
                                </wps:cNvSpPr>
                                <wps:spPr bwMode="auto">
                                  <a:xfrm>
                                    <a:off x="2802" y="321"/>
                                    <a:ext cx="41" cy="82"/>
                                  </a:xfrm>
                                  <a:custGeom>
                                    <a:avLst/>
                                    <a:gdLst>
                                      <a:gd name="T0" fmla="*/ 12 w 41"/>
                                      <a:gd name="T1" fmla="*/ 0 h 82"/>
                                      <a:gd name="T2" fmla="*/ 9 w 41"/>
                                      <a:gd name="T3" fmla="*/ 0 h 82"/>
                                      <a:gd name="T4" fmla="*/ 0 w 41"/>
                                      <a:gd name="T5" fmla="*/ 5 h 82"/>
                                      <a:gd name="T6" fmla="*/ 8 w 41"/>
                                      <a:gd name="T7" fmla="*/ 10 h 82"/>
                                      <a:gd name="T8" fmla="*/ 16 w 41"/>
                                      <a:gd name="T9" fmla="*/ 15 h 82"/>
                                      <a:gd name="T10" fmla="*/ 16 w 41"/>
                                      <a:gd name="T11" fmla="*/ 17 h 82"/>
                                      <a:gd name="T12" fmla="*/ 18 w 41"/>
                                      <a:gd name="T13" fmla="*/ 31 h 82"/>
                                      <a:gd name="T14" fmla="*/ 18 w 41"/>
                                      <a:gd name="T15" fmla="*/ 64 h 82"/>
                                      <a:gd name="T16" fmla="*/ 18 w 41"/>
                                      <a:gd name="T17" fmla="*/ 72 h 82"/>
                                      <a:gd name="T18" fmla="*/ 15 w 41"/>
                                      <a:gd name="T19" fmla="*/ 78 h 82"/>
                                      <a:gd name="T20" fmla="*/ 8 w 41"/>
                                      <a:gd name="T21" fmla="*/ 79 h 82"/>
                                      <a:gd name="T22" fmla="*/ 7 w 41"/>
                                      <a:gd name="T23" fmla="*/ 79 h 82"/>
                                      <a:gd name="T24" fmla="*/ 7 w 41"/>
                                      <a:gd name="T25" fmla="*/ 82 h 82"/>
                                      <a:gd name="T26" fmla="*/ 41 w 41"/>
                                      <a:gd name="T27" fmla="*/ 82 h 82"/>
                                      <a:gd name="T28" fmla="*/ 41 w 41"/>
                                      <a:gd name="T29" fmla="*/ 79 h 82"/>
                                      <a:gd name="T30" fmla="*/ 34 w 41"/>
                                      <a:gd name="T31" fmla="*/ 78 h 82"/>
                                      <a:gd name="T32" fmla="*/ 31 w 41"/>
                                      <a:gd name="T33" fmla="*/ 74 h 82"/>
                                      <a:gd name="T34" fmla="*/ 30 w 41"/>
                                      <a:gd name="T35" fmla="*/ 64 h 82"/>
                                      <a:gd name="T36" fmla="*/ 30 w 41"/>
                                      <a:gd name="T37" fmla="*/ 30 h 82"/>
                                      <a:gd name="T38" fmla="*/ 30 w 41"/>
                                      <a:gd name="T39" fmla="*/ 27 h 82"/>
                                      <a:gd name="T40" fmla="*/ 29 w 41"/>
                                      <a:gd name="T41" fmla="*/ 13 h 82"/>
                                      <a:gd name="T42" fmla="*/ 22 w 41"/>
                                      <a:gd name="T43" fmla="*/ 3 h 82"/>
                                      <a:gd name="T44" fmla="*/ 12 w 41"/>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2">
                                        <a:moveTo>
                                          <a:pt x="12" y="0"/>
                                        </a:moveTo>
                                        <a:lnTo>
                                          <a:pt x="9" y="0"/>
                                        </a:lnTo>
                                        <a:lnTo>
                                          <a:pt x="0" y="5"/>
                                        </a:lnTo>
                                        <a:lnTo>
                                          <a:pt x="8" y="10"/>
                                        </a:lnTo>
                                        <a:lnTo>
                                          <a:pt x="16" y="15"/>
                                        </a:lnTo>
                                        <a:lnTo>
                                          <a:pt x="16" y="17"/>
                                        </a:lnTo>
                                        <a:lnTo>
                                          <a:pt x="18" y="31"/>
                                        </a:lnTo>
                                        <a:lnTo>
                                          <a:pt x="18" y="64"/>
                                        </a:lnTo>
                                        <a:lnTo>
                                          <a:pt x="18" y="72"/>
                                        </a:lnTo>
                                        <a:lnTo>
                                          <a:pt x="15" y="78"/>
                                        </a:lnTo>
                                        <a:lnTo>
                                          <a:pt x="8" y="79"/>
                                        </a:lnTo>
                                        <a:lnTo>
                                          <a:pt x="7" y="79"/>
                                        </a:lnTo>
                                        <a:lnTo>
                                          <a:pt x="7" y="82"/>
                                        </a:lnTo>
                                        <a:lnTo>
                                          <a:pt x="41" y="82"/>
                                        </a:lnTo>
                                        <a:lnTo>
                                          <a:pt x="41" y="79"/>
                                        </a:lnTo>
                                        <a:lnTo>
                                          <a:pt x="34" y="78"/>
                                        </a:lnTo>
                                        <a:lnTo>
                                          <a:pt x="31" y="74"/>
                                        </a:lnTo>
                                        <a:lnTo>
                                          <a:pt x="30" y="64"/>
                                        </a:lnTo>
                                        <a:lnTo>
                                          <a:pt x="30" y="30"/>
                                        </a:lnTo>
                                        <a:lnTo>
                                          <a:pt x="30" y="27"/>
                                        </a:lnTo>
                                        <a:lnTo>
                                          <a:pt x="29" y="13"/>
                                        </a:lnTo>
                                        <a:lnTo>
                                          <a:pt x="22"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 name="Freeform 850"/>
                                <wps:cNvSpPr>
                                  <a:spLocks/>
                                </wps:cNvSpPr>
                                <wps:spPr bwMode="auto">
                                  <a:xfrm>
                                    <a:off x="2857" y="372"/>
                                    <a:ext cx="49" cy="34"/>
                                  </a:xfrm>
                                  <a:custGeom>
                                    <a:avLst/>
                                    <a:gdLst>
                                      <a:gd name="T0" fmla="*/ 47 w 49"/>
                                      <a:gd name="T1" fmla="*/ 0 h 34"/>
                                      <a:gd name="T2" fmla="*/ 45 w 49"/>
                                      <a:gd name="T3" fmla="*/ 3 h 34"/>
                                      <a:gd name="T4" fmla="*/ 39 w 49"/>
                                      <a:gd name="T5" fmla="*/ 14 h 34"/>
                                      <a:gd name="T6" fmla="*/ 37 w 49"/>
                                      <a:gd name="T7" fmla="*/ 16 h 34"/>
                                      <a:gd name="T8" fmla="*/ 26 w 49"/>
                                      <a:gd name="T9" fmla="*/ 20 h 34"/>
                                      <a:gd name="T10" fmla="*/ 0 w 49"/>
                                      <a:gd name="T11" fmla="*/ 22 h 34"/>
                                      <a:gd name="T12" fmla="*/ 9 w 49"/>
                                      <a:gd name="T13" fmla="*/ 31 h 34"/>
                                      <a:gd name="T14" fmla="*/ 20 w 49"/>
                                      <a:gd name="T15" fmla="*/ 34 h 34"/>
                                      <a:gd name="T16" fmla="*/ 28 w 49"/>
                                      <a:gd name="T17" fmla="*/ 32 h 34"/>
                                      <a:gd name="T18" fmla="*/ 38 w 49"/>
                                      <a:gd name="T19" fmla="*/ 25 h 34"/>
                                      <a:gd name="T20" fmla="*/ 45 w 49"/>
                                      <a:gd name="T21" fmla="*/ 15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3"/>
                                        </a:lnTo>
                                        <a:lnTo>
                                          <a:pt x="39" y="14"/>
                                        </a:lnTo>
                                        <a:lnTo>
                                          <a:pt x="37" y="16"/>
                                        </a:lnTo>
                                        <a:lnTo>
                                          <a:pt x="26" y="20"/>
                                        </a:lnTo>
                                        <a:lnTo>
                                          <a:pt x="0" y="22"/>
                                        </a:lnTo>
                                        <a:lnTo>
                                          <a:pt x="9" y="31"/>
                                        </a:lnTo>
                                        <a:lnTo>
                                          <a:pt x="20" y="34"/>
                                        </a:lnTo>
                                        <a:lnTo>
                                          <a:pt x="28" y="32"/>
                                        </a:lnTo>
                                        <a:lnTo>
                                          <a:pt x="38" y="25"/>
                                        </a:lnTo>
                                        <a:lnTo>
                                          <a:pt x="45" y="15"/>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 name="Freeform 851"/>
                                <wps:cNvSpPr>
                                  <a:spLocks/>
                                </wps:cNvSpPr>
                                <wps:spPr bwMode="auto">
                                  <a:xfrm>
                                    <a:off x="2848" y="324"/>
                                    <a:ext cx="35" cy="70"/>
                                  </a:xfrm>
                                  <a:custGeom>
                                    <a:avLst/>
                                    <a:gdLst>
                                      <a:gd name="T0" fmla="*/ 20 w 35"/>
                                      <a:gd name="T1" fmla="*/ 0 h 70"/>
                                      <a:gd name="T2" fmla="*/ 10 w 35"/>
                                      <a:gd name="T3" fmla="*/ 8 h 70"/>
                                      <a:gd name="T4" fmla="*/ 7 w 35"/>
                                      <a:gd name="T5" fmla="*/ 13 h 70"/>
                                      <a:gd name="T6" fmla="*/ 2 w 35"/>
                                      <a:gd name="T7" fmla="*/ 25 h 70"/>
                                      <a:gd name="T8" fmla="*/ 0 w 35"/>
                                      <a:gd name="T9" fmla="*/ 39 h 70"/>
                                      <a:gd name="T10" fmla="*/ 1 w 35"/>
                                      <a:gd name="T11" fmla="*/ 45 h 70"/>
                                      <a:gd name="T12" fmla="*/ 3 w 35"/>
                                      <a:gd name="T13" fmla="*/ 59 h 70"/>
                                      <a:gd name="T14" fmla="*/ 9 w 35"/>
                                      <a:gd name="T15" fmla="*/ 70 h 70"/>
                                      <a:gd name="T16" fmla="*/ 35 w 35"/>
                                      <a:gd name="T17" fmla="*/ 68 h 70"/>
                                      <a:gd name="T18" fmla="*/ 27 w 35"/>
                                      <a:gd name="T19" fmla="*/ 66 h 70"/>
                                      <a:gd name="T20" fmla="*/ 19 w 35"/>
                                      <a:gd name="T21" fmla="*/ 57 h 70"/>
                                      <a:gd name="T22" fmla="*/ 14 w 35"/>
                                      <a:gd name="T23" fmla="*/ 46 h 70"/>
                                      <a:gd name="T24" fmla="*/ 12 w 35"/>
                                      <a:gd name="T25" fmla="*/ 32 h 70"/>
                                      <a:gd name="T26" fmla="*/ 14 w 35"/>
                                      <a:gd name="T27" fmla="*/ 21 h 70"/>
                                      <a:gd name="T28" fmla="*/ 19 w 35"/>
                                      <a:gd name="T29" fmla="*/ 9 h 70"/>
                                      <a:gd name="T30" fmla="*/ 20 w 35"/>
                                      <a:gd name="T31" fmla="*/ 7 h 70"/>
                                      <a:gd name="T32" fmla="*/ 30 w 35"/>
                                      <a:gd name="T33" fmla="*/ 2 h 70"/>
                                      <a:gd name="T34" fmla="*/ 20 w 35"/>
                                      <a:gd name="T35"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5" h="70">
                                        <a:moveTo>
                                          <a:pt x="20" y="0"/>
                                        </a:moveTo>
                                        <a:lnTo>
                                          <a:pt x="10" y="8"/>
                                        </a:lnTo>
                                        <a:lnTo>
                                          <a:pt x="7" y="13"/>
                                        </a:lnTo>
                                        <a:lnTo>
                                          <a:pt x="2" y="25"/>
                                        </a:lnTo>
                                        <a:lnTo>
                                          <a:pt x="0" y="39"/>
                                        </a:lnTo>
                                        <a:lnTo>
                                          <a:pt x="1" y="45"/>
                                        </a:lnTo>
                                        <a:lnTo>
                                          <a:pt x="3" y="59"/>
                                        </a:lnTo>
                                        <a:lnTo>
                                          <a:pt x="9" y="70"/>
                                        </a:lnTo>
                                        <a:lnTo>
                                          <a:pt x="35" y="68"/>
                                        </a:lnTo>
                                        <a:lnTo>
                                          <a:pt x="27" y="66"/>
                                        </a:lnTo>
                                        <a:lnTo>
                                          <a:pt x="19" y="57"/>
                                        </a:lnTo>
                                        <a:lnTo>
                                          <a:pt x="14" y="46"/>
                                        </a:lnTo>
                                        <a:lnTo>
                                          <a:pt x="12" y="32"/>
                                        </a:lnTo>
                                        <a:lnTo>
                                          <a:pt x="14" y="21"/>
                                        </a:lnTo>
                                        <a:lnTo>
                                          <a:pt x="19" y="9"/>
                                        </a:lnTo>
                                        <a:lnTo>
                                          <a:pt x="20" y="7"/>
                                        </a:lnTo>
                                        <a:lnTo>
                                          <a:pt x="30" y="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 name="Freeform 852"/>
                                <wps:cNvSpPr>
                                  <a:spLocks/>
                                </wps:cNvSpPr>
                                <wps:spPr bwMode="auto">
                                  <a:xfrm>
                                    <a:off x="2868" y="321"/>
                                    <a:ext cx="36" cy="26"/>
                                  </a:xfrm>
                                  <a:custGeom>
                                    <a:avLst/>
                                    <a:gdLst>
                                      <a:gd name="T0" fmla="*/ 13 w 36"/>
                                      <a:gd name="T1" fmla="*/ 0 h 26"/>
                                      <a:gd name="T2" fmla="*/ 11 w 36"/>
                                      <a:gd name="T3" fmla="*/ 0 h 26"/>
                                      <a:gd name="T4" fmla="*/ 0 w 36"/>
                                      <a:gd name="T5" fmla="*/ 3 h 26"/>
                                      <a:gd name="T6" fmla="*/ 10 w 36"/>
                                      <a:gd name="T7" fmla="*/ 5 h 26"/>
                                      <a:gd name="T8" fmla="*/ 18 w 36"/>
                                      <a:gd name="T9" fmla="*/ 8 h 26"/>
                                      <a:gd name="T10" fmla="*/ 21 w 36"/>
                                      <a:gd name="T11" fmla="*/ 16 h 26"/>
                                      <a:gd name="T12" fmla="*/ 22 w 36"/>
                                      <a:gd name="T13" fmla="*/ 23 h 26"/>
                                      <a:gd name="T14" fmla="*/ 29 w 36"/>
                                      <a:gd name="T15" fmla="*/ 26 h 26"/>
                                      <a:gd name="T16" fmla="*/ 34 w 36"/>
                                      <a:gd name="T17" fmla="*/ 24 h 26"/>
                                      <a:gd name="T18" fmla="*/ 36 w 36"/>
                                      <a:gd name="T19" fmla="*/ 19 h 26"/>
                                      <a:gd name="T20" fmla="*/ 36 w 36"/>
                                      <a:gd name="T21" fmla="*/ 17 h 26"/>
                                      <a:gd name="T22" fmla="*/ 29 w 36"/>
                                      <a:gd name="T23" fmla="*/ 6 h 26"/>
                                      <a:gd name="T24" fmla="*/ 25 w 36"/>
                                      <a:gd name="T25" fmla="*/ 2 h 26"/>
                                      <a:gd name="T26" fmla="*/ 13 w 36"/>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26">
                                        <a:moveTo>
                                          <a:pt x="13" y="0"/>
                                        </a:moveTo>
                                        <a:lnTo>
                                          <a:pt x="11" y="0"/>
                                        </a:lnTo>
                                        <a:lnTo>
                                          <a:pt x="0" y="3"/>
                                        </a:lnTo>
                                        <a:lnTo>
                                          <a:pt x="10" y="5"/>
                                        </a:lnTo>
                                        <a:lnTo>
                                          <a:pt x="18" y="8"/>
                                        </a:lnTo>
                                        <a:lnTo>
                                          <a:pt x="21" y="16"/>
                                        </a:lnTo>
                                        <a:lnTo>
                                          <a:pt x="22" y="23"/>
                                        </a:lnTo>
                                        <a:lnTo>
                                          <a:pt x="29" y="26"/>
                                        </a:lnTo>
                                        <a:lnTo>
                                          <a:pt x="34" y="24"/>
                                        </a:lnTo>
                                        <a:lnTo>
                                          <a:pt x="36" y="19"/>
                                        </a:lnTo>
                                        <a:lnTo>
                                          <a:pt x="36" y="17"/>
                                        </a:lnTo>
                                        <a:lnTo>
                                          <a:pt x="29" y="6"/>
                                        </a:lnTo>
                                        <a:lnTo>
                                          <a:pt x="25"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2" name="Freeform 853"/>
                                <wps:cNvSpPr>
                                  <a:spLocks/>
                                </wps:cNvSpPr>
                                <wps:spPr bwMode="auto">
                                  <a:xfrm>
                                    <a:off x="2915"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3" name="Freeform 854"/>
                                <wps:cNvSpPr>
                                  <a:spLocks/>
                                </wps:cNvSpPr>
                                <wps:spPr bwMode="auto">
                                  <a:xfrm>
                                    <a:off x="2915" y="321"/>
                                    <a:ext cx="34" cy="82"/>
                                  </a:xfrm>
                                  <a:custGeom>
                                    <a:avLst/>
                                    <a:gdLst>
                                      <a:gd name="T0" fmla="*/ 24 w 34"/>
                                      <a:gd name="T1" fmla="*/ 0 h 82"/>
                                      <a:gd name="T2" fmla="*/ 21 w 34"/>
                                      <a:gd name="T3" fmla="*/ 0 h 82"/>
                                      <a:gd name="T4" fmla="*/ 0 w 34"/>
                                      <a:gd name="T5" fmla="*/ 9 h 82"/>
                                      <a:gd name="T6" fmla="*/ 6 w 34"/>
                                      <a:gd name="T7" fmla="*/ 11 h 82"/>
                                      <a:gd name="T8" fmla="*/ 9 w 34"/>
                                      <a:gd name="T9" fmla="*/ 12 h 82"/>
                                      <a:gd name="T10" fmla="*/ 11 w 34"/>
                                      <a:gd name="T11" fmla="*/ 16 h 82"/>
                                      <a:gd name="T12" fmla="*/ 11 w 34"/>
                                      <a:gd name="T13" fmla="*/ 17 h 82"/>
                                      <a:gd name="T14" fmla="*/ 12 w 34"/>
                                      <a:gd name="T15" fmla="*/ 33 h 82"/>
                                      <a:gd name="T16" fmla="*/ 12 w 34"/>
                                      <a:gd name="T17" fmla="*/ 64 h 82"/>
                                      <a:gd name="T18" fmla="*/ 11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6" y="11"/>
                                        </a:lnTo>
                                        <a:lnTo>
                                          <a:pt x="9" y="12"/>
                                        </a:lnTo>
                                        <a:lnTo>
                                          <a:pt x="11" y="16"/>
                                        </a:lnTo>
                                        <a:lnTo>
                                          <a:pt x="11" y="17"/>
                                        </a:lnTo>
                                        <a:lnTo>
                                          <a:pt x="12" y="33"/>
                                        </a:lnTo>
                                        <a:lnTo>
                                          <a:pt x="12" y="64"/>
                                        </a:lnTo>
                                        <a:lnTo>
                                          <a:pt x="11"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4" name="Freeform 855"/>
                                <wps:cNvSpPr>
                                  <a:spLocks/>
                                </wps:cNvSpPr>
                                <wps:spPr bwMode="auto">
                                  <a:xfrm>
                                    <a:off x="2925" y="278"/>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5" name="Freeform 856"/>
                                <wps:cNvSpPr>
                                  <a:spLocks/>
                                </wps:cNvSpPr>
                                <wps:spPr bwMode="auto">
                                  <a:xfrm>
                                    <a:off x="2977" y="397"/>
                                    <a:ext cx="27" cy="9"/>
                                  </a:xfrm>
                                  <a:custGeom>
                                    <a:avLst/>
                                    <a:gdLst>
                                      <a:gd name="T0" fmla="*/ 5 w 27"/>
                                      <a:gd name="T1" fmla="*/ 0 h 9"/>
                                      <a:gd name="T2" fmla="*/ 0 w 27"/>
                                      <a:gd name="T3" fmla="*/ 2 h 9"/>
                                      <a:gd name="T4" fmla="*/ 6 w 27"/>
                                      <a:gd name="T5" fmla="*/ 7 h 9"/>
                                      <a:gd name="T6" fmla="*/ 16 w 27"/>
                                      <a:gd name="T7" fmla="*/ 9 h 9"/>
                                      <a:gd name="T8" fmla="*/ 16 w 27"/>
                                      <a:gd name="T9" fmla="*/ 9 h 9"/>
                                      <a:gd name="T10" fmla="*/ 27 w 27"/>
                                      <a:gd name="T11" fmla="*/ 6 h 9"/>
                                      <a:gd name="T12" fmla="*/ 16 w 27"/>
                                      <a:gd name="T13" fmla="*/ 3 h 9"/>
                                      <a:gd name="T14" fmla="*/ 5 w 27"/>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9">
                                        <a:moveTo>
                                          <a:pt x="5" y="0"/>
                                        </a:moveTo>
                                        <a:lnTo>
                                          <a:pt x="0" y="2"/>
                                        </a:lnTo>
                                        <a:lnTo>
                                          <a:pt x="6" y="7"/>
                                        </a:lnTo>
                                        <a:lnTo>
                                          <a:pt x="16" y="9"/>
                                        </a:lnTo>
                                        <a:lnTo>
                                          <a:pt x="27" y="6"/>
                                        </a:lnTo>
                                        <a:lnTo>
                                          <a:pt x="1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6" name="Freeform 857"/>
                                <wps:cNvSpPr>
                                  <a:spLocks/>
                                </wps:cNvSpPr>
                                <wps:spPr bwMode="auto">
                                  <a:xfrm>
                                    <a:off x="2953" y="331"/>
                                    <a:ext cx="5" cy="3"/>
                                  </a:xfrm>
                                  <a:custGeom>
                                    <a:avLst/>
                                    <a:gdLst>
                                      <a:gd name="T0" fmla="*/ 0 w 5"/>
                                      <a:gd name="T1" fmla="*/ 0 h 3"/>
                                      <a:gd name="T2" fmla="*/ 1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7" name="Freeform 858"/>
                                <wps:cNvSpPr>
                                  <a:spLocks/>
                                </wps:cNvSpPr>
                                <wps:spPr bwMode="auto">
                                  <a:xfrm>
                                    <a:off x="2993" y="330"/>
                                    <a:ext cx="31" cy="73"/>
                                  </a:xfrm>
                                  <a:custGeom>
                                    <a:avLst/>
                                    <a:gdLst>
                                      <a:gd name="T0" fmla="*/ 22 w 31"/>
                                      <a:gd name="T1" fmla="*/ 0 h 73"/>
                                      <a:gd name="T2" fmla="*/ 0 w 31"/>
                                      <a:gd name="T3" fmla="*/ 3 h 73"/>
                                      <a:gd name="T4" fmla="*/ 1 w 31"/>
                                      <a:gd name="T5" fmla="*/ 3 h 73"/>
                                      <a:gd name="T6" fmla="*/ 11 w 31"/>
                                      <a:gd name="T7" fmla="*/ 10 h 73"/>
                                      <a:gd name="T8" fmla="*/ 12 w 31"/>
                                      <a:gd name="T9" fmla="*/ 11 h 73"/>
                                      <a:gd name="T10" fmla="*/ 16 w 31"/>
                                      <a:gd name="T11" fmla="*/ 23 h 73"/>
                                      <a:gd name="T12" fmla="*/ 17 w 31"/>
                                      <a:gd name="T13" fmla="*/ 39 h 73"/>
                                      <a:gd name="T14" fmla="*/ 16 w 31"/>
                                      <a:gd name="T15" fmla="*/ 52 h 73"/>
                                      <a:gd name="T16" fmla="*/ 12 w 31"/>
                                      <a:gd name="T17" fmla="*/ 64 h 73"/>
                                      <a:gd name="T18" fmla="*/ 10 w 31"/>
                                      <a:gd name="T19" fmla="*/ 65 h 73"/>
                                      <a:gd name="T20" fmla="*/ 0 w 31"/>
                                      <a:gd name="T21" fmla="*/ 70 h 73"/>
                                      <a:gd name="T22" fmla="*/ 11 w 31"/>
                                      <a:gd name="T23" fmla="*/ 73 h 73"/>
                                      <a:gd name="T24" fmla="*/ 21 w 31"/>
                                      <a:gd name="T25" fmla="*/ 65 h 73"/>
                                      <a:gd name="T26" fmla="*/ 25 w 31"/>
                                      <a:gd name="T27" fmla="*/ 57 h 73"/>
                                      <a:gd name="T28" fmla="*/ 30 w 31"/>
                                      <a:gd name="T29" fmla="*/ 45 h 73"/>
                                      <a:gd name="T30" fmla="*/ 31 w 31"/>
                                      <a:gd name="T31" fmla="*/ 30 h 73"/>
                                      <a:gd name="T32" fmla="*/ 31 w 31"/>
                                      <a:gd name="T33" fmla="*/ 26 h 73"/>
                                      <a:gd name="T34" fmla="*/ 28 w 31"/>
                                      <a:gd name="T35" fmla="*/ 11 h 73"/>
                                      <a:gd name="T36" fmla="*/ 22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2" y="0"/>
                                        </a:moveTo>
                                        <a:lnTo>
                                          <a:pt x="0" y="3"/>
                                        </a:lnTo>
                                        <a:lnTo>
                                          <a:pt x="1" y="3"/>
                                        </a:lnTo>
                                        <a:lnTo>
                                          <a:pt x="11" y="10"/>
                                        </a:lnTo>
                                        <a:lnTo>
                                          <a:pt x="12" y="11"/>
                                        </a:lnTo>
                                        <a:lnTo>
                                          <a:pt x="16" y="23"/>
                                        </a:lnTo>
                                        <a:lnTo>
                                          <a:pt x="17" y="39"/>
                                        </a:lnTo>
                                        <a:lnTo>
                                          <a:pt x="16" y="52"/>
                                        </a:lnTo>
                                        <a:lnTo>
                                          <a:pt x="12" y="64"/>
                                        </a:lnTo>
                                        <a:lnTo>
                                          <a:pt x="10" y="65"/>
                                        </a:lnTo>
                                        <a:lnTo>
                                          <a:pt x="0" y="70"/>
                                        </a:lnTo>
                                        <a:lnTo>
                                          <a:pt x="11" y="73"/>
                                        </a:lnTo>
                                        <a:lnTo>
                                          <a:pt x="21" y="65"/>
                                        </a:lnTo>
                                        <a:lnTo>
                                          <a:pt x="25" y="57"/>
                                        </a:lnTo>
                                        <a:lnTo>
                                          <a:pt x="30" y="45"/>
                                        </a:lnTo>
                                        <a:lnTo>
                                          <a:pt x="31" y="30"/>
                                        </a:lnTo>
                                        <a:lnTo>
                                          <a:pt x="31" y="26"/>
                                        </a:lnTo>
                                        <a:lnTo>
                                          <a:pt x="28" y="11"/>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8" name="Freeform 859"/>
                                <wps:cNvSpPr>
                                  <a:spLocks/>
                                </wps:cNvSpPr>
                                <wps:spPr bwMode="auto">
                                  <a:xfrm>
                                    <a:off x="2952" y="321"/>
                                    <a:ext cx="36" cy="121"/>
                                  </a:xfrm>
                                  <a:custGeom>
                                    <a:avLst/>
                                    <a:gdLst>
                                      <a:gd name="T0" fmla="*/ 25 w 36"/>
                                      <a:gd name="T1" fmla="*/ 0 h 121"/>
                                      <a:gd name="T2" fmla="*/ 22 w 36"/>
                                      <a:gd name="T3" fmla="*/ 0 h 121"/>
                                      <a:gd name="T4" fmla="*/ 1 w 36"/>
                                      <a:gd name="T5" fmla="*/ 10 h 121"/>
                                      <a:gd name="T6" fmla="*/ 6 w 36"/>
                                      <a:gd name="T7" fmla="*/ 12 h 121"/>
                                      <a:gd name="T8" fmla="*/ 10 w 36"/>
                                      <a:gd name="T9" fmla="*/ 13 h 121"/>
                                      <a:gd name="T10" fmla="*/ 12 w 36"/>
                                      <a:gd name="T11" fmla="*/ 16 h 121"/>
                                      <a:gd name="T12" fmla="*/ 12 w 36"/>
                                      <a:gd name="T13" fmla="*/ 26 h 121"/>
                                      <a:gd name="T14" fmla="*/ 12 w 36"/>
                                      <a:gd name="T15" fmla="*/ 102 h 121"/>
                                      <a:gd name="T16" fmla="*/ 12 w 36"/>
                                      <a:gd name="T17" fmla="*/ 113 h 121"/>
                                      <a:gd name="T18" fmla="*/ 9 w 36"/>
                                      <a:gd name="T19" fmla="*/ 116 h 121"/>
                                      <a:gd name="T20" fmla="*/ 2 w 36"/>
                                      <a:gd name="T21" fmla="*/ 117 h 121"/>
                                      <a:gd name="T22" fmla="*/ 0 w 36"/>
                                      <a:gd name="T23" fmla="*/ 117 h 121"/>
                                      <a:gd name="T24" fmla="*/ 0 w 36"/>
                                      <a:gd name="T25" fmla="*/ 121 h 121"/>
                                      <a:gd name="T26" fmla="*/ 36 w 36"/>
                                      <a:gd name="T27" fmla="*/ 121 h 121"/>
                                      <a:gd name="T28" fmla="*/ 36 w 36"/>
                                      <a:gd name="T29" fmla="*/ 117 h 121"/>
                                      <a:gd name="T30" fmla="*/ 29 w 36"/>
                                      <a:gd name="T31" fmla="*/ 116 h 121"/>
                                      <a:gd name="T32" fmla="*/ 25 w 36"/>
                                      <a:gd name="T33" fmla="*/ 113 h 121"/>
                                      <a:gd name="T34" fmla="*/ 25 w 36"/>
                                      <a:gd name="T35" fmla="*/ 102 h 121"/>
                                      <a:gd name="T36" fmla="*/ 25 w 36"/>
                                      <a:gd name="T37" fmla="*/ 78 h 121"/>
                                      <a:gd name="T38" fmla="*/ 30 w 36"/>
                                      <a:gd name="T39" fmla="*/ 76 h 121"/>
                                      <a:gd name="T40" fmla="*/ 25 w 36"/>
                                      <a:gd name="T41" fmla="*/ 67 h 121"/>
                                      <a:gd name="T42" fmla="*/ 25 w 36"/>
                                      <a:gd name="T43" fmla="*/ 54 h 121"/>
                                      <a:gd name="T44" fmla="*/ 25 w 36"/>
                                      <a:gd name="T45" fmla="*/ 24 h 121"/>
                                      <a:gd name="T46" fmla="*/ 25 w 36"/>
                                      <a:gd name="T47" fmla="*/ 19 h 121"/>
                                      <a:gd name="T48" fmla="*/ 25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5" y="0"/>
                                        </a:moveTo>
                                        <a:lnTo>
                                          <a:pt x="22" y="0"/>
                                        </a:lnTo>
                                        <a:lnTo>
                                          <a:pt x="1" y="10"/>
                                        </a:lnTo>
                                        <a:lnTo>
                                          <a:pt x="6" y="12"/>
                                        </a:lnTo>
                                        <a:lnTo>
                                          <a:pt x="10" y="13"/>
                                        </a:lnTo>
                                        <a:lnTo>
                                          <a:pt x="12" y="16"/>
                                        </a:lnTo>
                                        <a:lnTo>
                                          <a:pt x="12" y="26"/>
                                        </a:lnTo>
                                        <a:lnTo>
                                          <a:pt x="12" y="102"/>
                                        </a:lnTo>
                                        <a:lnTo>
                                          <a:pt x="12" y="113"/>
                                        </a:lnTo>
                                        <a:lnTo>
                                          <a:pt x="9" y="116"/>
                                        </a:lnTo>
                                        <a:lnTo>
                                          <a:pt x="2" y="117"/>
                                        </a:lnTo>
                                        <a:lnTo>
                                          <a:pt x="0" y="117"/>
                                        </a:lnTo>
                                        <a:lnTo>
                                          <a:pt x="0" y="121"/>
                                        </a:lnTo>
                                        <a:lnTo>
                                          <a:pt x="36" y="121"/>
                                        </a:lnTo>
                                        <a:lnTo>
                                          <a:pt x="36" y="117"/>
                                        </a:lnTo>
                                        <a:lnTo>
                                          <a:pt x="29" y="116"/>
                                        </a:lnTo>
                                        <a:lnTo>
                                          <a:pt x="25" y="113"/>
                                        </a:lnTo>
                                        <a:lnTo>
                                          <a:pt x="25" y="102"/>
                                        </a:lnTo>
                                        <a:lnTo>
                                          <a:pt x="25" y="78"/>
                                        </a:lnTo>
                                        <a:lnTo>
                                          <a:pt x="30" y="76"/>
                                        </a:lnTo>
                                        <a:lnTo>
                                          <a:pt x="25" y="67"/>
                                        </a:lnTo>
                                        <a:lnTo>
                                          <a:pt x="25" y="54"/>
                                        </a:lnTo>
                                        <a:lnTo>
                                          <a:pt x="25" y="24"/>
                                        </a:lnTo>
                                        <a:lnTo>
                                          <a:pt x="25" y="19"/>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9" name="Freeform 860"/>
                                <wps:cNvSpPr>
                                  <a:spLocks/>
                                </wps:cNvSpPr>
                                <wps:spPr bwMode="auto">
                                  <a:xfrm>
                                    <a:off x="2977" y="321"/>
                                    <a:ext cx="38" cy="24"/>
                                  </a:xfrm>
                                  <a:custGeom>
                                    <a:avLst/>
                                    <a:gdLst>
                                      <a:gd name="T0" fmla="*/ 21 w 38"/>
                                      <a:gd name="T1" fmla="*/ 0 h 24"/>
                                      <a:gd name="T2" fmla="*/ 10 w 38"/>
                                      <a:gd name="T3" fmla="*/ 4 h 24"/>
                                      <a:gd name="T4" fmla="*/ 7 w 38"/>
                                      <a:gd name="T5" fmla="*/ 7 h 24"/>
                                      <a:gd name="T6" fmla="*/ 0 w 38"/>
                                      <a:gd name="T7" fmla="*/ 19 h 24"/>
                                      <a:gd name="T8" fmla="*/ 0 w 38"/>
                                      <a:gd name="T9" fmla="*/ 24 h 24"/>
                                      <a:gd name="T10" fmla="*/ 8 w 38"/>
                                      <a:gd name="T11" fmla="*/ 14 h 24"/>
                                      <a:gd name="T12" fmla="*/ 16 w 38"/>
                                      <a:gd name="T13" fmla="*/ 12 h 24"/>
                                      <a:gd name="T14" fmla="*/ 38 w 38"/>
                                      <a:gd name="T15" fmla="*/ 9 h 24"/>
                                      <a:gd name="T16" fmla="*/ 33 w 38"/>
                                      <a:gd name="T17" fmla="*/ 3 h 24"/>
                                      <a:gd name="T18" fmla="*/ 21 w 38"/>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 h="24">
                                        <a:moveTo>
                                          <a:pt x="21" y="0"/>
                                        </a:moveTo>
                                        <a:lnTo>
                                          <a:pt x="10" y="4"/>
                                        </a:lnTo>
                                        <a:lnTo>
                                          <a:pt x="7" y="7"/>
                                        </a:lnTo>
                                        <a:lnTo>
                                          <a:pt x="0" y="19"/>
                                        </a:lnTo>
                                        <a:lnTo>
                                          <a:pt x="0" y="24"/>
                                        </a:lnTo>
                                        <a:lnTo>
                                          <a:pt x="8" y="14"/>
                                        </a:lnTo>
                                        <a:lnTo>
                                          <a:pt x="16" y="12"/>
                                        </a:lnTo>
                                        <a:lnTo>
                                          <a:pt x="38" y="9"/>
                                        </a:lnTo>
                                        <a:lnTo>
                                          <a:pt x="33"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0" name="Freeform 861"/>
                                <wps:cNvSpPr>
                                  <a:spLocks/>
                                </wps:cNvSpPr>
                                <wps:spPr bwMode="auto">
                                  <a:xfrm>
                                    <a:off x="3039" y="390"/>
                                    <a:ext cx="34" cy="15"/>
                                  </a:xfrm>
                                  <a:custGeom>
                                    <a:avLst/>
                                    <a:gdLst>
                                      <a:gd name="T0" fmla="*/ 28 w 34"/>
                                      <a:gd name="T1" fmla="*/ 0 h 15"/>
                                      <a:gd name="T2" fmla="*/ 18 w 34"/>
                                      <a:gd name="T3" fmla="*/ 5 h 15"/>
                                      <a:gd name="T4" fmla="*/ 0 w 34"/>
                                      <a:gd name="T5" fmla="*/ 9 h 15"/>
                                      <a:gd name="T6" fmla="*/ 1 w 34"/>
                                      <a:gd name="T7" fmla="*/ 10 h 15"/>
                                      <a:gd name="T8" fmla="*/ 12 w 34"/>
                                      <a:gd name="T9" fmla="*/ 15 h 15"/>
                                      <a:gd name="T10" fmla="*/ 20 w 34"/>
                                      <a:gd name="T11" fmla="*/ 13 h 15"/>
                                      <a:gd name="T12" fmla="*/ 22 w 34"/>
                                      <a:gd name="T13" fmla="*/ 12 h 15"/>
                                      <a:gd name="T14" fmla="*/ 34 w 34"/>
                                      <a:gd name="T15" fmla="*/ 2 h 15"/>
                                      <a:gd name="T16" fmla="*/ 28 w 34"/>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5">
                                        <a:moveTo>
                                          <a:pt x="28" y="0"/>
                                        </a:moveTo>
                                        <a:lnTo>
                                          <a:pt x="18" y="5"/>
                                        </a:lnTo>
                                        <a:lnTo>
                                          <a:pt x="0" y="9"/>
                                        </a:lnTo>
                                        <a:lnTo>
                                          <a:pt x="1" y="10"/>
                                        </a:lnTo>
                                        <a:lnTo>
                                          <a:pt x="12" y="15"/>
                                        </a:lnTo>
                                        <a:lnTo>
                                          <a:pt x="20" y="13"/>
                                        </a:lnTo>
                                        <a:lnTo>
                                          <a:pt x="22" y="12"/>
                                        </a:lnTo>
                                        <a:lnTo>
                                          <a:pt x="34" y="2"/>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1" name="Freeform 862"/>
                                <wps:cNvSpPr>
                                  <a:spLocks/>
                                </wps:cNvSpPr>
                                <wps:spPr bwMode="auto">
                                  <a:xfrm>
                                    <a:off x="3075" y="387"/>
                                    <a:ext cx="21" cy="18"/>
                                  </a:xfrm>
                                  <a:custGeom>
                                    <a:avLst/>
                                    <a:gdLst>
                                      <a:gd name="T0" fmla="*/ 21 w 21"/>
                                      <a:gd name="T1" fmla="*/ 0 h 18"/>
                                      <a:gd name="T2" fmla="*/ 15 w 21"/>
                                      <a:gd name="T3" fmla="*/ 6 h 18"/>
                                      <a:gd name="T4" fmla="*/ 13 w 21"/>
                                      <a:gd name="T5" fmla="*/ 7 h 18"/>
                                      <a:gd name="T6" fmla="*/ 0 w 21"/>
                                      <a:gd name="T7" fmla="*/ 15 h 18"/>
                                      <a:gd name="T8" fmla="*/ 5 w 21"/>
                                      <a:gd name="T9" fmla="*/ 18 h 18"/>
                                      <a:gd name="T10" fmla="*/ 12 w 21"/>
                                      <a:gd name="T11" fmla="*/ 16 h 18"/>
                                      <a:gd name="T12" fmla="*/ 21 w 21"/>
                                      <a:gd name="T13" fmla="*/ 5 h 18"/>
                                      <a:gd name="T14" fmla="*/ 21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21" y="0"/>
                                        </a:moveTo>
                                        <a:lnTo>
                                          <a:pt x="15" y="6"/>
                                        </a:lnTo>
                                        <a:lnTo>
                                          <a:pt x="13" y="7"/>
                                        </a:lnTo>
                                        <a:lnTo>
                                          <a:pt x="0" y="15"/>
                                        </a:lnTo>
                                        <a:lnTo>
                                          <a:pt x="5" y="18"/>
                                        </a:lnTo>
                                        <a:lnTo>
                                          <a:pt x="12" y="16"/>
                                        </a:lnTo>
                                        <a:lnTo>
                                          <a:pt x="21" y="5"/>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2" name="Freeform 863"/>
                                <wps:cNvSpPr>
                                  <a:spLocks/>
                                </wps:cNvSpPr>
                                <wps:spPr bwMode="auto">
                                  <a:xfrm>
                                    <a:off x="3035" y="351"/>
                                    <a:ext cx="38" cy="48"/>
                                  </a:xfrm>
                                  <a:custGeom>
                                    <a:avLst/>
                                    <a:gdLst>
                                      <a:gd name="T0" fmla="*/ 34 w 38"/>
                                      <a:gd name="T1" fmla="*/ 0 h 48"/>
                                      <a:gd name="T2" fmla="*/ 21 w 38"/>
                                      <a:gd name="T3" fmla="*/ 7 h 48"/>
                                      <a:gd name="T4" fmla="*/ 13 w 38"/>
                                      <a:gd name="T5" fmla="*/ 12 h 48"/>
                                      <a:gd name="T6" fmla="*/ 10 w 38"/>
                                      <a:gd name="T7" fmla="*/ 13 h 48"/>
                                      <a:gd name="T8" fmla="*/ 2 w 38"/>
                                      <a:gd name="T9" fmla="*/ 23 h 48"/>
                                      <a:gd name="T10" fmla="*/ 0 w 38"/>
                                      <a:gd name="T11" fmla="*/ 33 h 48"/>
                                      <a:gd name="T12" fmla="*/ 0 w 38"/>
                                      <a:gd name="T13" fmla="*/ 36 h 48"/>
                                      <a:gd name="T14" fmla="*/ 4 w 38"/>
                                      <a:gd name="T15" fmla="*/ 48 h 48"/>
                                      <a:gd name="T16" fmla="*/ 22 w 38"/>
                                      <a:gd name="T17" fmla="*/ 44 h 48"/>
                                      <a:gd name="T18" fmla="*/ 15 w 38"/>
                                      <a:gd name="T19" fmla="*/ 39 h 48"/>
                                      <a:gd name="T20" fmla="*/ 12 w 38"/>
                                      <a:gd name="T21" fmla="*/ 29 h 48"/>
                                      <a:gd name="T22" fmla="*/ 14 w 38"/>
                                      <a:gd name="T23" fmla="*/ 20 h 48"/>
                                      <a:gd name="T24" fmla="*/ 23 w 38"/>
                                      <a:gd name="T25" fmla="*/ 12 h 48"/>
                                      <a:gd name="T26" fmla="*/ 25 w 38"/>
                                      <a:gd name="T27" fmla="*/ 11 h 48"/>
                                      <a:gd name="T28" fmla="*/ 38 w 38"/>
                                      <a:gd name="T29" fmla="*/ 5 h 48"/>
                                      <a:gd name="T30" fmla="*/ 34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4" y="0"/>
                                        </a:moveTo>
                                        <a:lnTo>
                                          <a:pt x="21" y="7"/>
                                        </a:lnTo>
                                        <a:lnTo>
                                          <a:pt x="13" y="12"/>
                                        </a:lnTo>
                                        <a:lnTo>
                                          <a:pt x="10" y="13"/>
                                        </a:lnTo>
                                        <a:lnTo>
                                          <a:pt x="2" y="23"/>
                                        </a:lnTo>
                                        <a:lnTo>
                                          <a:pt x="0" y="33"/>
                                        </a:lnTo>
                                        <a:lnTo>
                                          <a:pt x="0" y="36"/>
                                        </a:lnTo>
                                        <a:lnTo>
                                          <a:pt x="4" y="48"/>
                                        </a:lnTo>
                                        <a:lnTo>
                                          <a:pt x="22" y="44"/>
                                        </a:lnTo>
                                        <a:lnTo>
                                          <a:pt x="15" y="39"/>
                                        </a:lnTo>
                                        <a:lnTo>
                                          <a:pt x="12" y="29"/>
                                        </a:lnTo>
                                        <a:lnTo>
                                          <a:pt x="14" y="20"/>
                                        </a:lnTo>
                                        <a:lnTo>
                                          <a:pt x="23" y="12"/>
                                        </a:lnTo>
                                        <a:lnTo>
                                          <a:pt x="25" y="11"/>
                                        </a:lnTo>
                                        <a:lnTo>
                                          <a:pt x="38" y="5"/>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3" name="Freeform 864"/>
                                <wps:cNvSpPr>
                                  <a:spLocks/>
                                </wps:cNvSpPr>
                                <wps:spPr bwMode="auto">
                                  <a:xfrm>
                                    <a:off x="3060" y="324"/>
                                    <a:ext cx="28" cy="78"/>
                                  </a:xfrm>
                                  <a:custGeom>
                                    <a:avLst/>
                                    <a:gdLst>
                                      <a:gd name="T0" fmla="*/ 17 w 28"/>
                                      <a:gd name="T1" fmla="*/ 0 h 78"/>
                                      <a:gd name="T2" fmla="*/ 0 w 28"/>
                                      <a:gd name="T3" fmla="*/ 2 h 78"/>
                                      <a:gd name="T4" fmla="*/ 9 w 28"/>
                                      <a:gd name="T5" fmla="*/ 6 h 78"/>
                                      <a:gd name="T6" fmla="*/ 10 w 28"/>
                                      <a:gd name="T7" fmla="*/ 8 h 78"/>
                                      <a:gd name="T8" fmla="*/ 13 w 28"/>
                                      <a:gd name="T9" fmla="*/ 23 h 78"/>
                                      <a:gd name="T10" fmla="*/ 13 w 28"/>
                                      <a:gd name="T11" fmla="*/ 26 h 78"/>
                                      <a:gd name="T12" fmla="*/ 9 w 28"/>
                                      <a:gd name="T13" fmla="*/ 27 h 78"/>
                                      <a:gd name="T14" fmla="*/ 13 w 28"/>
                                      <a:gd name="T15" fmla="*/ 32 h 78"/>
                                      <a:gd name="T16" fmla="*/ 13 w 28"/>
                                      <a:gd name="T17" fmla="*/ 62 h 78"/>
                                      <a:gd name="T18" fmla="*/ 7 w 28"/>
                                      <a:gd name="T19" fmla="*/ 66 h 78"/>
                                      <a:gd name="T20" fmla="*/ 13 w 28"/>
                                      <a:gd name="T21" fmla="*/ 68 h 78"/>
                                      <a:gd name="T22" fmla="*/ 15 w 28"/>
                                      <a:gd name="T23" fmla="*/ 78 h 78"/>
                                      <a:gd name="T24" fmla="*/ 28 w 28"/>
                                      <a:gd name="T25" fmla="*/ 70 h 78"/>
                                      <a:gd name="T26" fmla="*/ 26 w 28"/>
                                      <a:gd name="T27" fmla="*/ 69 h 78"/>
                                      <a:gd name="T28" fmla="*/ 25 w 28"/>
                                      <a:gd name="T29" fmla="*/ 66 h 78"/>
                                      <a:gd name="T30" fmla="*/ 25 w 28"/>
                                      <a:gd name="T31" fmla="*/ 51 h 78"/>
                                      <a:gd name="T32" fmla="*/ 25 w 28"/>
                                      <a:gd name="T33" fmla="*/ 24 h 78"/>
                                      <a:gd name="T34" fmla="*/ 25 w 28"/>
                                      <a:gd name="T35" fmla="*/ 22 h 78"/>
                                      <a:gd name="T36" fmla="*/ 23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0" y="8"/>
                                        </a:lnTo>
                                        <a:lnTo>
                                          <a:pt x="13" y="23"/>
                                        </a:lnTo>
                                        <a:lnTo>
                                          <a:pt x="13" y="26"/>
                                        </a:lnTo>
                                        <a:lnTo>
                                          <a:pt x="9" y="27"/>
                                        </a:lnTo>
                                        <a:lnTo>
                                          <a:pt x="13" y="32"/>
                                        </a:lnTo>
                                        <a:lnTo>
                                          <a:pt x="13" y="62"/>
                                        </a:lnTo>
                                        <a:lnTo>
                                          <a:pt x="7" y="66"/>
                                        </a:lnTo>
                                        <a:lnTo>
                                          <a:pt x="13" y="68"/>
                                        </a:lnTo>
                                        <a:lnTo>
                                          <a:pt x="15" y="78"/>
                                        </a:lnTo>
                                        <a:lnTo>
                                          <a:pt x="28" y="70"/>
                                        </a:lnTo>
                                        <a:lnTo>
                                          <a:pt x="26" y="69"/>
                                        </a:lnTo>
                                        <a:lnTo>
                                          <a:pt x="25" y="66"/>
                                        </a:lnTo>
                                        <a:lnTo>
                                          <a:pt x="25" y="51"/>
                                        </a:lnTo>
                                        <a:lnTo>
                                          <a:pt x="25" y="24"/>
                                        </a:lnTo>
                                        <a:lnTo>
                                          <a:pt x="25" y="22"/>
                                        </a:lnTo>
                                        <a:lnTo>
                                          <a:pt x="23"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4" name="Freeform 865"/>
                                <wps:cNvSpPr>
                                  <a:spLocks/>
                                </wps:cNvSpPr>
                                <wps:spPr bwMode="auto">
                                  <a:xfrm>
                                    <a:off x="3037" y="321"/>
                                    <a:ext cx="40" cy="28"/>
                                  </a:xfrm>
                                  <a:custGeom>
                                    <a:avLst/>
                                    <a:gdLst>
                                      <a:gd name="T0" fmla="*/ 25 w 40"/>
                                      <a:gd name="T1" fmla="*/ 0 h 28"/>
                                      <a:gd name="T2" fmla="*/ 17 w 40"/>
                                      <a:gd name="T3" fmla="*/ 0 h 28"/>
                                      <a:gd name="T4" fmla="*/ 7 w 40"/>
                                      <a:gd name="T5" fmla="*/ 6 h 28"/>
                                      <a:gd name="T6" fmla="*/ 5 w 40"/>
                                      <a:gd name="T7" fmla="*/ 8 h 28"/>
                                      <a:gd name="T8" fmla="*/ 0 w 40"/>
                                      <a:gd name="T9" fmla="*/ 20 h 28"/>
                                      <a:gd name="T10" fmla="*/ 2 w 40"/>
                                      <a:gd name="T11" fmla="*/ 26 h 28"/>
                                      <a:gd name="T12" fmla="*/ 7 w 40"/>
                                      <a:gd name="T13" fmla="*/ 28 h 28"/>
                                      <a:gd name="T14" fmla="*/ 11 w 40"/>
                                      <a:gd name="T15" fmla="*/ 26 h 28"/>
                                      <a:gd name="T16" fmla="*/ 13 w 40"/>
                                      <a:gd name="T17" fmla="*/ 20 h 28"/>
                                      <a:gd name="T18" fmla="*/ 12 w 40"/>
                                      <a:gd name="T19" fmla="*/ 15 h 28"/>
                                      <a:gd name="T20" fmla="*/ 15 w 40"/>
                                      <a:gd name="T21" fmla="*/ 8 h 28"/>
                                      <a:gd name="T22" fmla="*/ 23 w 40"/>
                                      <a:gd name="T23" fmla="*/ 5 h 28"/>
                                      <a:gd name="T24" fmla="*/ 40 w 40"/>
                                      <a:gd name="T25" fmla="*/ 3 h 28"/>
                                      <a:gd name="T26" fmla="*/ 37 w 40"/>
                                      <a:gd name="T27" fmla="*/ 2 h 28"/>
                                      <a:gd name="T28" fmla="*/ 25 w 4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8">
                                        <a:moveTo>
                                          <a:pt x="25" y="0"/>
                                        </a:moveTo>
                                        <a:lnTo>
                                          <a:pt x="17" y="0"/>
                                        </a:lnTo>
                                        <a:lnTo>
                                          <a:pt x="7" y="6"/>
                                        </a:lnTo>
                                        <a:lnTo>
                                          <a:pt x="5" y="8"/>
                                        </a:lnTo>
                                        <a:lnTo>
                                          <a:pt x="0" y="20"/>
                                        </a:lnTo>
                                        <a:lnTo>
                                          <a:pt x="2" y="26"/>
                                        </a:lnTo>
                                        <a:lnTo>
                                          <a:pt x="7" y="28"/>
                                        </a:lnTo>
                                        <a:lnTo>
                                          <a:pt x="11" y="26"/>
                                        </a:lnTo>
                                        <a:lnTo>
                                          <a:pt x="13" y="20"/>
                                        </a:lnTo>
                                        <a:lnTo>
                                          <a:pt x="12" y="15"/>
                                        </a:lnTo>
                                        <a:lnTo>
                                          <a:pt x="15" y="8"/>
                                        </a:lnTo>
                                        <a:lnTo>
                                          <a:pt x="23" y="5"/>
                                        </a:lnTo>
                                        <a:lnTo>
                                          <a:pt x="40" y="3"/>
                                        </a:lnTo>
                                        <a:lnTo>
                                          <a:pt x="37"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5" name="Freeform 866"/>
                                <wps:cNvSpPr>
                                  <a:spLocks/>
                                </wps:cNvSpPr>
                                <wps:spPr bwMode="auto">
                                  <a:xfrm>
                                    <a:off x="3101" y="288"/>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6" name="Freeform 867"/>
                                <wps:cNvSpPr>
                                  <a:spLocks/>
                                </wps:cNvSpPr>
                                <wps:spPr bwMode="auto">
                                  <a:xfrm>
                                    <a:off x="3101" y="278"/>
                                    <a:ext cx="35" cy="125"/>
                                  </a:xfrm>
                                  <a:custGeom>
                                    <a:avLst/>
                                    <a:gdLst>
                                      <a:gd name="T0" fmla="*/ 24 w 35"/>
                                      <a:gd name="T1" fmla="*/ 0 h 125"/>
                                      <a:gd name="T2" fmla="*/ 20 w 35"/>
                                      <a:gd name="T3" fmla="*/ 0 h 125"/>
                                      <a:gd name="T4" fmla="*/ 0 w 35"/>
                                      <a:gd name="T5" fmla="*/ 10 h 125"/>
                                      <a:gd name="T6" fmla="*/ 6 w 35"/>
                                      <a:gd name="T7" fmla="*/ 12 h 125"/>
                                      <a:gd name="T8" fmla="*/ 9 w 35"/>
                                      <a:gd name="T9" fmla="*/ 13 h 125"/>
                                      <a:gd name="T10" fmla="*/ 11 w 35"/>
                                      <a:gd name="T11" fmla="*/ 17 h 125"/>
                                      <a:gd name="T12" fmla="*/ 11 w 35"/>
                                      <a:gd name="T13" fmla="*/ 18 h 125"/>
                                      <a:gd name="T14" fmla="*/ 11 w 35"/>
                                      <a:gd name="T15" fmla="*/ 34 h 125"/>
                                      <a:gd name="T16" fmla="*/ 11 w 35"/>
                                      <a:gd name="T17" fmla="*/ 107 h 125"/>
                                      <a:gd name="T18" fmla="*/ 10 w 35"/>
                                      <a:gd name="T19" fmla="*/ 117 h 125"/>
                                      <a:gd name="T20" fmla="*/ 8 w 35"/>
                                      <a:gd name="T21" fmla="*/ 121 h 125"/>
                                      <a:gd name="T22" fmla="*/ 1 w 35"/>
                                      <a:gd name="T23" fmla="*/ 122 h 125"/>
                                      <a:gd name="T24" fmla="*/ 1 w 35"/>
                                      <a:gd name="T25" fmla="*/ 125 h 125"/>
                                      <a:gd name="T26" fmla="*/ 35 w 35"/>
                                      <a:gd name="T27" fmla="*/ 125 h 125"/>
                                      <a:gd name="T28" fmla="*/ 35 w 35"/>
                                      <a:gd name="T29" fmla="*/ 122 h 125"/>
                                      <a:gd name="T30" fmla="*/ 27 w 35"/>
                                      <a:gd name="T31" fmla="*/ 121 h 125"/>
                                      <a:gd name="T32" fmla="*/ 25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0" y="0"/>
                                        </a:lnTo>
                                        <a:lnTo>
                                          <a:pt x="0" y="10"/>
                                        </a:lnTo>
                                        <a:lnTo>
                                          <a:pt x="6" y="12"/>
                                        </a:lnTo>
                                        <a:lnTo>
                                          <a:pt x="9" y="13"/>
                                        </a:lnTo>
                                        <a:lnTo>
                                          <a:pt x="11" y="17"/>
                                        </a:lnTo>
                                        <a:lnTo>
                                          <a:pt x="11" y="18"/>
                                        </a:lnTo>
                                        <a:lnTo>
                                          <a:pt x="11" y="34"/>
                                        </a:lnTo>
                                        <a:lnTo>
                                          <a:pt x="11" y="107"/>
                                        </a:lnTo>
                                        <a:lnTo>
                                          <a:pt x="10" y="117"/>
                                        </a:lnTo>
                                        <a:lnTo>
                                          <a:pt x="8" y="121"/>
                                        </a:lnTo>
                                        <a:lnTo>
                                          <a:pt x="1" y="122"/>
                                        </a:lnTo>
                                        <a:lnTo>
                                          <a:pt x="1" y="125"/>
                                        </a:lnTo>
                                        <a:lnTo>
                                          <a:pt x="35" y="125"/>
                                        </a:lnTo>
                                        <a:lnTo>
                                          <a:pt x="35" y="122"/>
                                        </a:lnTo>
                                        <a:lnTo>
                                          <a:pt x="27" y="121"/>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7" name="Freeform 868"/>
                                <wps:cNvSpPr>
                                  <a:spLocks/>
                                </wps:cNvSpPr>
                                <wps:spPr bwMode="auto">
                                  <a:xfrm>
                                    <a:off x="416" y="542"/>
                                    <a:ext cx="49" cy="55"/>
                                  </a:xfrm>
                                  <a:custGeom>
                                    <a:avLst/>
                                    <a:gdLst>
                                      <a:gd name="T0" fmla="*/ 26 w 49"/>
                                      <a:gd name="T1" fmla="*/ 0 h 55"/>
                                      <a:gd name="T2" fmla="*/ 0 w 49"/>
                                      <a:gd name="T3" fmla="*/ 3 h 55"/>
                                      <a:gd name="T4" fmla="*/ 7 w 49"/>
                                      <a:gd name="T5" fmla="*/ 3 h 55"/>
                                      <a:gd name="T6" fmla="*/ 18 w 49"/>
                                      <a:gd name="T7" fmla="*/ 7 h 55"/>
                                      <a:gd name="T8" fmla="*/ 20 w 49"/>
                                      <a:gd name="T9" fmla="*/ 8 h 55"/>
                                      <a:gd name="T10" fmla="*/ 29 w 49"/>
                                      <a:gd name="T11" fmla="*/ 17 h 55"/>
                                      <a:gd name="T12" fmla="*/ 32 w 49"/>
                                      <a:gd name="T13" fmla="*/ 30 h 55"/>
                                      <a:gd name="T14" fmla="*/ 31 w 49"/>
                                      <a:gd name="T15" fmla="*/ 36 h 55"/>
                                      <a:gd name="T16" fmla="*/ 25 w 49"/>
                                      <a:gd name="T17" fmla="*/ 48 h 55"/>
                                      <a:gd name="T18" fmla="*/ 17 w 49"/>
                                      <a:gd name="T19" fmla="*/ 53 h 55"/>
                                      <a:gd name="T20" fmla="*/ 4 w 49"/>
                                      <a:gd name="T21" fmla="*/ 55 h 55"/>
                                      <a:gd name="T22" fmla="*/ 36 w 49"/>
                                      <a:gd name="T23" fmla="*/ 55 h 55"/>
                                      <a:gd name="T24" fmla="*/ 44 w 49"/>
                                      <a:gd name="T25" fmla="*/ 45 h 55"/>
                                      <a:gd name="T26" fmla="*/ 46 w 49"/>
                                      <a:gd name="T27" fmla="*/ 42 h 55"/>
                                      <a:gd name="T28" fmla="*/ 49 w 49"/>
                                      <a:gd name="T29" fmla="*/ 29 h 55"/>
                                      <a:gd name="T30" fmla="*/ 48 w 49"/>
                                      <a:gd name="T31" fmla="*/ 21 h 55"/>
                                      <a:gd name="T32" fmla="*/ 42 w 49"/>
                                      <a:gd name="T33" fmla="*/ 9 h 55"/>
                                      <a:gd name="T34" fmla="*/ 38 w 49"/>
                                      <a:gd name="T35" fmla="*/ 5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3"/>
                                        </a:lnTo>
                                        <a:lnTo>
                                          <a:pt x="7" y="3"/>
                                        </a:lnTo>
                                        <a:lnTo>
                                          <a:pt x="18" y="7"/>
                                        </a:lnTo>
                                        <a:lnTo>
                                          <a:pt x="20" y="8"/>
                                        </a:lnTo>
                                        <a:lnTo>
                                          <a:pt x="29" y="17"/>
                                        </a:lnTo>
                                        <a:lnTo>
                                          <a:pt x="32" y="30"/>
                                        </a:lnTo>
                                        <a:lnTo>
                                          <a:pt x="31" y="36"/>
                                        </a:lnTo>
                                        <a:lnTo>
                                          <a:pt x="25" y="48"/>
                                        </a:lnTo>
                                        <a:lnTo>
                                          <a:pt x="17" y="53"/>
                                        </a:lnTo>
                                        <a:lnTo>
                                          <a:pt x="4" y="55"/>
                                        </a:lnTo>
                                        <a:lnTo>
                                          <a:pt x="36" y="55"/>
                                        </a:lnTo>
                                        <a:lnTo>
                                          <a:pt x="44" y="45"/>
                                        </a:lnTo>
                                        <a:lnTo>
                                          <a:pt x="46" y="42"/>
                                        </a:lnTo>
                                        <a:lnTo>
                                          <a:pt x="49" y="29"/>
                                        </a:lnTo>
                                        <a:lnTo>
                                          <a:pt x="48" y="21"/>
                                        </a:lnTo>
                                        <a:lnTo>
                                          <a:pt x="42" y="9"/>
                                        </a:lnTo>
                                        <a:lnTo>
                                          <a:pt x="38" y="5"/>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8" name="Freeform 869"/>
                                <wps:cNvSpPr>
                                  <a:spLocks/>
                                </wps:cNvSpPr>
                                <wps:spPr bwMode="auto">
                                  <a:xfrm>
                                    <a:off x="374" y="487"/>
                                    <a:ext cx="78" cy="116"/>
                                  </a:xfrm>
                                  <a:custGeom>
                                    <a:avLst/>
                                    <a:gdLst>
                                      <a:gd name="T0" fmla="*/ 4 w 78"/>
                                      <a:gd name="T1" fmla="*/ 0 h 116"/>
                                      <a:gd name="T2" fmla="*/ 13 w 78"/>
                                      <a:gd name="T3" fmla="*/ 4 h 116"/>
                                      <a:gd name="T4" fmla="*/ 13 w 78"/>
                                      <a:gd name="T5" fmla="*/ 4 h 116"/>
                                      <a:gd name="T6" fmla="*/ 15 w 78"/>
                                      <a:gd name="T7" fmla="*/ 18 h 116"/>
                                      <a:gd name="T8" fmla="*/ 15 w 78"/>
                                      <a:gd name="T9" fmla="*/ 95 h 116"/>
                                      <a:gd name="T10" fmla="*/ 13 w 78"/>
                                      <a:gd name="T11" fmla="*/ 108 h 116"/>
                                      <a:gd name="T12" fmla="*/ 4 w 78"/>
                                      <a:gd name="T13" fmla="*/ 113 h 116"/>
                                      <a:gd name="T14" fmla="*/ 0 w 78"/>
                                      <a:gd name="T15" fmla="*/ 113 h 116"/>
                                      <a:gd name="T16" fmla="*/ 0 w 78"/>
                                      <a:gd name="T17" fmla="*/ 116 h 116"/>
                                      <a:gd name="T18" fmla="*/ 48 w 78"/>
                                      <a:gd name="T19" fmla="*/ 116 h 116"/>
                                      <a:gd name="T20" fmla="*/ 50 w 78"/>
                                      <a:gd name="T21" fmla="*/ 116 h 116"/>
                                      <a:gd name="T22" fmla="*/ 64 w 78"/>
                                      <a:gd name="T23" fmla="*/ 115 h 116"/>
                                      <a:gd name="T24" fmla="*/ 73 w 78"/>
                                      <a:gd name="T25" fmla="*/ 112 h 116"/>
                                      <a:gd name="T26" fmla="*/ 78 w 78"/>
                                      <a:gd name="T27" fmla="*/ 110 h 116"/>
                                      <a:gd name="T28" fmla="*/ 46 w 78"/>
                                      <a:gd name="T29" fmla="*/ 110 h 116"/>
                                      <a:gd name="T30" fmla="*/ 41 w 78"/>
                                      <a:gd name="T31" fmla="*/ 110 h 116"/>
                                      <a:gd name="T32" fmla="*/ 29 w 78"/>
                                      <a:gd name="T33" fmla="*/ 107 h 116"/>
                                      <a:gd name="T34" fmla="*/ 29 w 78"/>
                                      <a:gd name="T35" fmla="*/ 59 h 116"/>
                                      <a:gd name="T36" fmla="*/ 35 w 78"/>
                                      <a:gd name="T37" fmla="*/ 58 h 116"/>
                                      <a:gd name="T38" fmla="*/ 42 w 78"/>
                                      <a:gd name="T39" fmla="*/ 58 h 116"/>
                                      <a:gd name="T40" fmla="*/ 68 w 78"/>
                                      <a:gd name="T41" fmla="*/ 55 h 116"/>
                                      <a:gd name="T42" fmla="*/ 73 w 78"/>
                                      <a:gd name="T43" fmla="*/ 53 h 116"/>
                                      <a:gd name="T44" fmla="*/ 43 w 78"/>
                                      <a:gd name="T45" fmla="*/ 52 h 116"/>
                                      <a:gd name="T46" fmla="*/ 36 w 78"/>
                                      <a:gd name="T47" fmla="*/ 51 h 116"/>
                                      <a:gd name="T48" fmla="*/ 29 w 78"/>
                                      <a:gd name="T49" fmla="*/ 51 h 116"/>
                                      <a:gd name="T50" fmla="*/ 29 w 78"/>
                                      <a:gd name="T51" fmla="*/ 5 h 116"/>
                                      <a:gd name="T52" fmla="*/ 31 w 78"/>
                                      <a:gd name="T53" fmla="*/ 4 h 116"/>
                                      <a:gd name="T54" fmla="*/ 43 w 78"/>
                                      <a:gd name="T55" fmla="*/ 3 h 116"/>
                                      <a:gd name="T56" fmla="*/ 4 w 78"/>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8" h="116">
                                        <a:moveTo>
                                          <a:pt x="4" y="0"/>
                                        </a:moveTo>
                                        <a:lnTo>
                                          <a:pt x="13" y="4"/>
                                        </a:lnTo>
                                        <a:lnTo>
                                          <a:pt x="15" y="18"/>
                                        </a:lnTo>
                                        <a:lnTo>
                                          <a:pt x="15" y="95"/>
                                        </a:lnTo>
                                        <a:lnTo>
                                          <a:pt x="13" y="108"/>
                                        </a:lnTo>
                                        <a:lnTo>
                                          <a:pt x="4" y="113"/>
                                        </a:lnTo>
                                        <a:lnTo>
                                          <a:pt x="0" y="113"/>
                                        </a:lnTo>
                                        <a:lnTo>
                                          <a:pt x="0" y="116"/>
                                        </a:lnTo>
                                        <a:lnTo>
                                          <a:pt x="48" y="116"/>
                                        </a:lnTo>
                                        <a:lnTo>
                                          <a:pt x="50" y="116"/>
                                        </a:lnTo>
                                        <a:lnTo>
                                          <a:pt x="64" y="115"/>
                                        </a:lnTo>
                                        <a:lnTo>
                                          <a:pt x="73" y="112"/>
                                        </a:lnTo>
                                        <a:lnTo>
                                          <a:pt x="78" y="110"/>
                                        </a:lnTo>
                                        <a:lnTo>
                                          <a:pt x="46" y="110"/>
                                        </a:lnTo>
                                        <a:lnTo>
                                          <a:pt x="41" y="110"/>
                                        </a:lnTo>
                                        <a:lnTo>
                                          <a:pt x="29" y="107"/>
                                        </a:lnTo>
                                        <a:lnTo>
                                          <a:pt x="29" y="59"/>
                                        </a:lnTo>
                                        <a:lnTo>
                                          <a:pt x="35" y="58"/>
                                        </a:lnTo>
                                        <a:lnTo>
                                          <a:pt x="42" y="58"/>
                                        </a:lnTo>
                                        <a:lnTo>
                                          <a:pt x="68" y="55"/>
                                        </a:lnTo>
                                        <a:lnTo>
                                          <a:pt x="73" y="53"/>
                                        </a:lnTo>
                                        <a:lnTo>
                                          <a:pt x="43" y="52"/>
                                        </a:lnTo>
                                        <a:lnTo>
                                          <a:pt x="36" y="51"/>
                                        </a:lnTo>
                                        <a:lnTo>
                                          <a:pt x="29" y="51"/>
                                        </a:lnTo>
                                        <a:lnTo>
                                          <a:pt x="29" y="5"/>
                                        </a:lnTo>
                                        <a:lnTo>
                                          <a:pt x="31" y="4"/>
                                        </a:lnTo>
                                        <a:lnTo>
                                          <a:pt x="43"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9" name="Freeform 870"/>
                                <wps:cNvSpPr>
                                  <a:spLocks/>
                                </wps:cNvSpPr>
                                <wps:spPr bwMode="auto">
                                  <a:xfrm>
                                    <a:off x="374" y="484"/>
                                    <a:ext cx="86" cy="56"/>
                                  </a:xfrm>
                                  <a:custGeom>
                                    <a:avLst/>
                                    <a:gdLst>
                                      <a:gd name="T0" fmla="*/ 44 w 86"/>
                                      <a:gd name="T1" fmla="*/ 0 h 56"/>
                                      <a:gd name="T2" fmla="*/ 0 w 86"/>
                                      <a:gd name="T3" fmla="*/ 0 h 56"/>
                                      <a:gd name="T4" fmla="*/ 0 w 86"/>
                                      <a:gd name="T5" fmla="*/ 3 h 56"/>
                                      <a:gd name="T6" fmla="*/ 4 w 86"/>
                                      <a:gd name="T7" fmla="*/ 3 h 56"/>
                                      <a:gd name="T8" fmla="*/ 43 w 86"/>
                                      <a:gd name="T9" fmla="*/ 6 h 56"/>
                                      <a:gd name="T10" fmla="*/ 54 w 86"/>
                                      <a:gd name="T11" fmla="*/ 8 h 56"/>
                                      <a:gd name="T12" fmla="*/ 64 w 86"/>
                                      <a:gd name="T13" fmla="*/ 13 h 56"/>
                                      <a:gd name="T14" fmla="*/ 68 w 86"/>
                                      <a:gd name="T15" fmla="*/ 19 h 56"/>
                                      <a:gd name="T16" fmla="*/ 71 w 86"/>
                                      <a:gd name="T17" fmla="*/ 31 h 56"/>
                                      <a:gd name="T18" fmla="*/ 68 w 86"/>
                                      <a:gd name="T19" fmla="*/ 44 h 56"/>
                                      <a:gd name="T20" fmla="*/ 60 w 86"/>
                                      <a:gd name="T21" fmla="*/ 52 h 56"/>
                                      <a:gd name="T22" fmla="*/ 56 w 86"/>
                                      <a:gd name="T23" fmla="*/ 54 h 56"/>
                                      <a:gd name="T24" fmla="*/ 43 w 86"/>
                                      <a:gd name="T25" fmla="*/ 55 h 56"/>
                                      <a:gd name="T26" fmla="*/ 73 w 86"/>
                                      <a:gd name="T27" fmla="*/ 56 h 56"/>
                                      <a:gd name="T28" fmla="*/ 82 w 86"/>
                                      <a:gd name="T29" fmla="*/ 48 h 56"/>
                                      <a:gd name="T30" fmla="*/ 83 w 86"/>
                                      <a:gd name="T31" fmla="*/ 45 h 56"/>
                                      <a:gd name="T32" fmla="*/ 86 w 86"/>
                                      <a:gd name="T33" fmla="*/ 32 h 56"/>
                                      <a:gd name="T34" fmla="*/ 86 w 86"/>
                                      <a:gd name="T35" fmla="*/ 26 h 56"/>
                                      <a:gd name="T36" fmla="*/ 81 w 86"/>
                                      <a:gd name="T37" fmla="*/ 13 h 56"/>
                                      <a:gd name="T38" fmla="*/ 75 w 86"/>
                                      <a:gd name="T39" fmla="*/ 8 h 56"/>
                                      <a:gd name="T40" fmla="*/ 64 w 86"/>
                                      <a:gd name="T41" fmla="*/ 2 h 56"/>
                                      <a:gd name="T42" fmla="*/ 57 w 86"/>
                                      <a:gd name="T43" fmla="*/ 1 h 56"/>
                                      <a:gd name="T44" fmla="*/ 44 w 86"/>
                                      <a:gd name="T4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6">
                                        <a:moveTo>
                                          <a:pt x="44" y="0"/>
                                        </a:moveTo>
                                        <a:lnTo>
                                          <a:pt x="0" y="0"/>
                                        </a:lnTo>
                                        <a:lnTo>
                                          <a:pt x="0" y="3"/>
                                        </a:lnTo>
                                        <a:lnTo>
                                          <a:pt x="4" y="3"/>
                                        </a:lnTo>
                                        <a:lnTo>
                                          <a:pt x="43" y="6"/>
                                        </a:lnTo>
                                        <a:lnTo>
                                          <a:pt x="54" y="8"/>
                                        </a:lnTo>
                                        <a:lnTo>
                                          <a:pt x="64" y="13"/>
                                        </a:lnTo>
                                        <a:lnTo>
                                          <a:pt x="68" y="19"/>
                                        </a:lnTo>
                                        <a:lnTo>
                                          <a:pt x="71" y="31"/>
                                        </a:lnTo>
                                        <a:lnTo>
                                          <a:pt x="68" y="44"/>
                                        </a:lnTo>
                                        <a:lnTo>
                                          <a:pt x="60" y="52"/>
                                        </a:lnTo>
                                        <a:lnTo>
                                          <a:pt x="56" y="54"/>
                                        </a:lnTo>
                                        <a:lnTo>
                                          <a:pt x="43" y="55"/>
                                        </a:lnTo>
                                        <a:lnTo>
                                          <a:pt x="73" y="56"/>
                                        </a:lnTo>
                                        <a:lnTo>
                                          <a:pt x="82" y="48"/>
                                        </a:lnTo>
                                        <a:lnTo>
                                          <a:pt x="83" y="45"/>
                                        </a:lnTo>
                                        <a:lnTo>
                                          <a:pt x="86" y="32"/>
                                        </a:lnTo>
                                        <a:lnTo>
                                          <a:pt x="86" y="26"/>
                                        </a:lnTo>
                                        <a:lnTo>
                                          <a:pt x="81" y="13"/>
                                        </a:lnTo>
                                        <a:lnTo>
                                          <a:pt x="75" y="8"/>
                                        </a:lnTo>
                                        <a:lnTo>
                                          <a:pt x="64" y="2"/>
                                        </a:lnTo>
                                        <a:lnTo>
                                          <a:pt x="57" y="1"/>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0" name="Freeform 871"/>
                                <wps:cNvSpPr>
                                  <a:spLocks/>
                                </wps:cNvSpPr>
                                <wps:spPr bwMode="auto">
                                  <a:xfrm>
                                    <a:off x="543" y="593"/>
                                    <a:ext cx="6" cy="3"/>
                                  </a:xfrm>
                                  <a:custGeom>
                                    <a:avLst/>
                                    <a:gdLst>
                                      <a:gd name="T0" fmla="*/ 5 w 6"/>
                                      <a:gd name="T1" fmla="*/ 0 h 3"/>
                                      <a:gd name="T2" fmla="*/ 0 w 6"/>
                                      <a:gd name="T3" fmla="*/ 1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1"/>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1" name="Freeform 872"/>
                                <wps:cNvSpPr>
                                  <a:spLocks/>
                                </wps:cNvSpPr>
                                <wps:spPr bwMode="auto">
                                  <a:xfrm>
                                    <a:off x="526" y="589"/>
                                    <a:ext cx="23" cy="17"/>
                                  </a:xfrm>
                                  <a:custGeom>
                                    <a:avLst/>
                                    <a:gdLst>
                                      <a:gd name="T0" fmla="*/ 12 w 23"/>
                                      <a:gd name="T1" fmla="*/ 0 h 17"/>
                                      <a:gd name="T2" fmla="*/ 0 w 23"/>
                                      <a:gd name="T3" fmla="*/ 0 h 17"/>
                                      <a:gd name="T4" fmla="*/ 0 w 23"/>
                                      <a:gd name="T5" fmla="*/ 17 h 17"/>
                                      <a:gd name="T6" fmla="*/ 3 w 23"/>
                                      <a:gd name="T7" fmla="*/ 17 h 17"/>
                                      <a:gd name="T8" fmla="*/ 23 w 23"/>
                                      <a:gd name="T9" fmla="*/ 7 h 17"/>
                                      <a:gd name="T10" fmla="*/ 17 w 23"/>
                                      <a:gd name="T11" fmla="*/ 5 h 17"/>
                                      <a:gd name="T12" fmla="*/ 14 w 23"/>
                                      <a:gd name="T13" fmla="*/ 4 h 17"/>
                                      <a:gd name="T14" fmla="*/ 12 w 23"/>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7">
                                        <a:moveTo>
                                          <a:pt x="12" y="0"/>
                                        </a:moveTo>
                                        <a:lnTo>
                                          <a:pt x="0" y="0"/>
                                        </a:lnTo>
                                        <a:lnTo>
                                          <a:pt x="0" y="17"/>
                                        </a:lnTo>
                                        <a:lnTo>
                                          <a:pt x="3" y="17"/>
                                        </a:lnTo>
                                        <a:lnTo>
                                          <a:pt x="23" y="7"/>
                                        </a:lnTo>
                                        <a:lnTo>
                                          <a:pt x="17" y="5"/>
                                        </a:lnTo>
                                        <a:lnTo>
                                          <a:pt x="14"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2" name="Freeform 873"/>
                                <wps:cNvSpPr>
                                  <a:spLocks/>
                                </wps:cNvSpPr>
                                <wps:spPr bwMode="auto">
                                  <a:xfrm>
                                    <a:off x="509" y="523"/>
                                    <a:ext cx="29" cy="77"/>
                                  </a:xfrm>
                                  <a:custGeom>
                                    <a:avLst/>
                                    <a:gdLst>
                                      <a:gd name="T0" fmla="*/ 29 w 29"/>
                                      <a:gd name="T1" fmla="*/ 0 h 77"/>
                                      <a:gd name="T2" fmla="*/ 5 w 29"/>
                                      <a:gd name="T3" fmla="*/ 0 h 77"/>
                                      <a:gd name="T4" fmla="*/ 5 w 29"/>
                                      <a:gd name="T5" fmla="*/ 3 h 77"/>
                                      <a:gd name="T6" fmla="*/ 14 w 29"/>
                                      <a:gd name="T7" fmla="*/ 6 h 77"/>
                                      <a:gd name="T8" fmla="*/ 17 w 29"/>
                                      <a:gd name="T9" fmla="*/ 15 h 77"/>
                                      <a:gd name="T10" fmla="*/ 17 w 29"/>
                                      <a:gd name="T11" fmla="*/ 60 h 77"/>
                                      <a:gd name="T12" fmla="*/ 16 w 29"/>
                                      <a:gd name="T13" fmla="*/ 61 h 77"/>
                                      <a:gd name="T14" fmla="*/ 7 w 29"/>
                                      <a:gd name="T15" fmla="*/ 69 h 77"/>
                                      <a:gd name="T16" fmla="*/ 0 w 29"/>
                                      <a:gd name="T17" fmla="*/ 72 h 77"/>
                                      <a:gd name="T18" fmla="*/ 6 w 29"/>
                                      <a:gd name="T19" fmla="*/ 77 h 77"/>
                                      <a:gd name="T20" fmla="*/ 17 w 29"/>
                                      <a:gd name="T21" fmla="*/ 66 h 77"/>
                                      <a:gd name="T22" fmla="*/ 29 w 29"/>
                                      <a:gd name="T23" fmla="*/ 66 h 77"/>
                                      <a:gd name="T24" fmla="*/ 29 w 29"/>
                                      <a:gd name="T25" fmla="*/ 64 h 77"/>
                                      <a:gd name="T26" fmla="*/ 29 w 29"/>
                                      <a:gd name="T27" fmla="*/ 49 h 77"/>
                                      <a:gd name="T28" fmla="*/ 29 w 29"/>
                                      <a:gd name="T29"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77">
                                        <a:moveTo>
                                          <a:pt x="29" y="0"/>
                                        </a:moveTo>
                                        <a:lnTo>
                                          <a:pt x="5" y="0"/>
                                        </a:lnTo>
                                        <a:lnTo>
                                          <a:pt x="5" y="3"/>
                                        </a:lnTo>
                                        <a:lnTo>
                                          <a:pt x="14" y="6"/>
                                        </a:lnTo>
                                        <a:lnTo>
                                          <a:pt x="17" y="15"/>
                                        </a:lnTo>
                                        <a:lnTo>
                                          <a:pt x="17" y="60"/>
                                        </a:lnTo>
                                        <a:lnTo>
                                          <a:pt x="16" y="61"/>
                                        </a:lnTo>
                                        <a:lnTo>
                                          <a:pt x="7" y="69"/>
                                        </a:lnTo>
                                        <a:lnTo>
                                          <a:pt x="0" y="72"/>
                                        </a:lnTo>
                                        <a:lnTo>
                                          <a:pt x="6" y="77"/>
                                        </a:lnTo>
                                        <a:lnTo>
                                          <a:pt x="17" y="66"/>
                                        </a:lnTo>
                                        <a:lnTo>
                                          <a:pt x="29" y="66"/>
                                        </a:lnTo>
                                        <a:lnTo>
                                          <a:pt x="29" y="64"/>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3" name="Freeform 874"/>
                                <wps:cNvSpPr>
                                  <a:spLocks/>
                                </wps:cNvSpPr>
                                <wps:spPr bwMode="auto">
                                  <a:xfrm>
                                    <a:off x="473" y="523"/>
                                    <a:ext cx="42" cy="83"/>
                                  </a:xfrm>
                                  <a:custGeom>
                                    <a:avLst/>
                                    <a:gdLst>
                                      <a:gd name="T0" fmla="*/ 25 w 42"/>
                                      <a:gd name="T1" fmla="*/ 0 h 83"/>
                                      <a:gd name="T2" fmla="*/ 0 w 42"/>
                                      <a:gd name="T3" fmla="*/ 0 h 83"/>
                                      <a:gd name="T4" fmla="*/ 0 w 42"/>
                                      <a:gd name="T5" fmla="*/ 3 h 83"/>
                                      <a:gd name="T6" fmla="*/ 8 w 42"/>
                                      <a:gd name="T7" fmla="*/ 4 h 83"/>
                                      <a:gd name="T8" fmla="*/ 11 w 42"/>
                                      <a:gd name="T9" fmla="*/ 7 h 83"/>
                                      <a:gd name="T10" fmla="*/ 12 w 42"/>
                                      <a:gd name="T11" fmla="*/ 15 h 83"/>
                                      <a:gd name="T12" fmla="*/ 12 w 42"/>
                                      <a:gd name="T13" fmla="*/ 51 h 83"/>
                                      <a:gd name="T14" fmla="*/ 12 w 42"/>
                                      <a:gd name="T15" fmla="*/ 55 h 83"/>
                                      <a:gd name="T16" fmla="*/ 14 w 42"/>
                                      <a:gd name="T17" fmla="*/ 69 h 83"/>
                                      <a:gd name="T18" fmla="*/ 20 w 42"/>
                                      <a:gd name="T19" fmla="*/ 79 h 83"/>
                                      <a:gd name="T20" fmla="*/ 29 w 42"/>
                                      <a:gd name="T21" fmla="*/ 83 h 83"/>
                                      <a:gd name="T22" fmla="*/ 39 w 42"/>
                                      <a:gd name="T23" fmla="*/ 80 h 83"/>
                                      <a:gd name="T24" fmla="*/ 42 w 42"/>
                                      <a:gd name="T25" fmla="*/ 77 h 83"/>
                                      <a:gd name="T26" fmla="*/ 36 w 42"/>
                                      <a:gd name="T27" fmla="*/ 72 h 83"/>
                                      <a:gd name="T28" fmla="*/ 28 w 42"/>
                                      <a:gd name="T29" fmla="*/ 68 h 83"/>
                                      <a:gd name="T30" fmla="*/ 27 w 42"/>
                                      <a:gd name="T31" fmla="*/ 67 h 83"/>
                                      <a:gd name="T32" fmla="*/ 25 w 42"/>
                                      <a:gd name="T33" fmla="*/ 54 h 83"/>
                                      <a:gd name="T34" fmla="*/ 25 w 42"/>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83">
                                        <a:moveTo>
                                          <a:pt x="25" y="0"/>
                                        </a:moveTo>
                                        <a:lnTo>
                                          <a:pt x="0" y="0"/>
                                        </a:lnTo>
                                        <a:lnTo>
                                          <a:pt x="0" y="3"/>
                                        </a:lnTo>
                                        <a:lnTo>
                                          <a:pt x="8" y="4"/>
                                        </a:lnTo>
                                        <a:lnTo>
                                          <a:pt x="11" y="7"/>
                                        </a:lnTo>
                                        <a:lnTo>
                                          <a:pt x="12" y="15"/>
                                        </a:lnTo>
                                        <a:lnTo>
                                          <a:pt x="12" y="51"/>
                                        </a:lnTo>
                                        <a:lnTo>
                                          <a:pt x="12" y="55"/>
                                        </a:lnTo>
                                        <a:lnTo>
                                          <a:pt x="14" y="69"/>
                                        </a:lnTo>
                                        <a:lnTo>
                                          <a:pt x="20" y="79"/>
                                        </a:lnTo>
                                        <a:lnTo>
                                          <a:pt x="29" y="83"/>
                                        </a:lnTo>
                                        <a:lnTo>
                                          <a:pt x="39" y="80"/>
                                        </a:lnTo>
                                        <a:lnTo>
                                          <a:pt x="42" y="77"/>
                                        </a:lnTo>
                                        <a:lnTo>
                                          <a:pt x="36" y="72"/>
                                        </a:lnTo>
                                        <a:lnTo>
                                          <a:pt x="28" y="68"/>
                                        </a:lnTo>
                                        <a:lnTo>
                                          <a:pt x="27" y="67"/>
                                        </a:lnTo>
                                        <a:lnTo>
                                          <a:pt x="25" y="54"/>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4" name="Freeform 875"/>
                                <wps:cNvSpPr>
                                  <a:spLocks/>
                                </wps:cNvSpPr>
                                <wps:spPr bwMode="auto">
                                  <a:xfrm>
                                    <a:off x="554"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5" name="Freeform 876"/>
                                <wps:cNvSpPr>
                                  <a:spLocks/>
                                </wps:cNvSpPr>
                                <wps:spPr bwMode="auto">
                                  <a:xfrm>
                                    <a:off x="554" y="520"/>
                                    <a:ext cx="34" cy="83"/>
                                  </a:xfrm>
                                  <a:custGeom>
                                    <a:avLst/>
                                    <a:gdLst>
                                      <a:gd name="T0" fmla="*/ 23 w 34"/>
                                      <a:gd name="T1" fmla="*/ 0 h 83"/>
                                      <a:gd name="T2" fmla="*/ 20 w 34"/>
                                      <a:gd name="T3" fmla="*/ 0 h 83"/>
                                      <a:gd name="T4" fmla="*/ 0 w 34"/>
                                      <a:gd name="T5" fmla="*/ 10 h 83"/>
                                      <a:gd name="T6" fmla="*/ 6 w 34"/>
                                      <a:gd name="T7" fmla="*/ 12 h 83"/>
                                      <a:gd name="T8" fmla="*/ 9 w 34"/>
                                      <a:gd name="T9" fmla="*/ 13 h 83"/>
                                      <a:gd name="T10" fmla="*/ 10 w 34"/>
                                      <a:gd name="T11" fmla="*/ 17 h 83"/>
                                      <a:gd name="T12" fmla="*/ 11 w 34"/>
                                      <a:gd name="T13" fmla="*/ 18 h 83"/>
                                      <a:gd name="T14" fmla="*/ 11 w 34"/>
                                      <a:gd name="T15" fmla="*/ 34 h 83"/>
                                      <a:gd name="T16" fmla="*/ 11 w 34"/>
                                      <a:gd name="T17" fmla="*/ 65 h 83"/>
                                      <a:gd name="T18" fmla="*/ 10 w 34"/>
                                      <a:gd name="T19" fmla="*/ 75 h 83"/>
                                      <a:gd name="T20" fmla="*/ 7 w 34"/>
                                      <a:gd name="T21" fmla="*/ 79 h 83"/>
                                      <a:gd name="T22" fmla="*/ 1 w 34"/>
                                      <a:gd name="T23" fmla="*/ 80 h 83"/>
                                      <a:gd name="T24" fmla="*/ 1 w 34"/>
                                      <a:gd name="T25" fmla="*/ 83 h 83"/>
                                      <a:gd name="T26" fmla="*/ 34 w 34"/>
                                      <a:gd name="T27" fmla="*/ 83 h 83"/>
                                      <a:gd name="T28" fmla="*/ 34 w 34"/>
                                      <a:gd name="T29" fmla="*/ 80 h 83"/>
                                      <a:gd name="T30" fmla="*/ 27 w 34"/>
                                      <a:gd name="T31" fmla="*/ 79 h 83"/>
                                      <a:gd name="T32" fmla="*/ 24 w 34"/>
                                      <a:gd name="T33" fmla="*/ 75 h 83"/>
                                      <a:gd name="T34" fmla="*/ 23 w 34"/>
                                      <a:gd name="T35" fmla="*/ 65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10"/>
                                        </a:lnTo>
                                        <a:lnTo>
                                          <a:pt x="6" y="12"/>
                                        </a:lnTo>
                                        <a:lnTo>
                                          <a:pt x="9" y="13"/>
                                        </a:lnTo>
                                        <a:lnTo>
                                          <a:pt x="10" y="17"/>
                                        </a:lnTo>
                                        <a:lnTo>
                                          <a:pt x="11" y="18"/>
                                        </a:lnTo>
                                        <a:lnTo>
                                          <a:pt x="11" y="34"/>
                                        </a:lnTo>
                                        <a:lnTo>
                                          <a:pt x="11" y="65"/>
                                        </a:lnTo>
                                        <a:lnTo>
                                          <a:pt x="10" y="75"/>
                                        </a:lnTo>
                                        <a:lnTo>
                                          <a:pt x="7" y="79"/>
                                        </a:lnTo>
                                        <a:lnTo>
                                          <a:pt x="1" y="80"/>
                                        </a:lnTo>
                                        <a:lnTo>
                                          <a:pt x="1" y="83"/>
                                        </a:lnTo>
                                        <a:lnTo>
                                          <a:pt x="34" y="83"/>
                                        </a:lnTo>
                                        <a:lnTo>
                                          <a:pt x="34" y="80"/>
                                        </a:lnTo>
                                        <a:lnTo>
                                          <a:pt x="27" y="79"/>
                                        </a:lnTo>
                                        <a:lnTo>
                                          <a:pt x="24" y="75"/>
                                        </a:lnTo>
                                        <a:lnTo>
                                          <a:pt x="23" y="6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6" name="Freeform 877"/>
                                <wps:cNvSpPr>
                                  <a:spLocks/>
                                </wps:cNvSpPr>
                                <wps:spPr bwMode="auto">
                                  <a:xfrm>
                                    <a:off x="564" y="478"/>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7" name="Freeform 878"/>
                                <wps:cNvSpPr>
                                  <a:spLocks/>
                                </wps:cNvSpPr>
                                <wps:spPr bwMode="auto">
                                  <a:xfrm>
                                    <a:off x="596" y="488"/>
                                    <a:ext cx="6" cy="3"/>
                                  </a:xfrm>
                                  <a:custGeom>
                                    <a:avLst/>
                                    <a:gdLst>
                                      <a:gd name="T0" fmla="*/ 0 w 6"/>
                                      <a:gd name="T1" fmla="*/ 0 h 3"/>
                                      <a:gd name="T2" fmla="*/ 2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2"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8" name="Freeform 879"/>
                                <wps:cNvSpPr>
                                  <a:spLocks/>
                                </wps:cNvSpPr>
                                <wps:spPr bwMode="auto">
                                  <a:xfrm>
                                    <a:off x="596" y="478"/>
                                    <a:ext cx="35" cy="125"/>
                                  </a:xfrm>
                                  <a:custGeom>
                                    <a:avLst/>
                                    <a:gdLst>
                                      <a:gd name="T0" fmla="*/ 24 w 35"/>
                                      <a:gd name="T1" fmla="*/ 0 h 125"/>
                                      <a:gd name="T2" fmla="*/ 20 w 35"/>
                                      <a:gd name="T3" fmla="*/ 0 h 125"/>
                                      <a:gd name="T4" fmla="*/ 0 w 35"/>
                                      <a:gd name="T5" fmla="*/ 10 h 125"/>
                                      <a:gd name="T6" fmla="*/ 6 w 35"/>
                                      <a:gd name="T7" fmla="*/ 12 h 125"/>
                                      <a:gd name="T8" fmla="*/ 9 w 35"/>
                                      <a:gd name="T9" fmla="*/ 13 h 125"/>
                                      <a:gd name="T10" fmla="*/ 11 w 35"/>
                                      <a:gd name="T11" fmla="*/ 17 h 125"/>
                                      <a:gd name="T12" fmla="*/ 11 w 35"/>
                                      <a:gd name="T13" fmla="*/ 18 h 125"/>
                                      <a:gd name="T14" fmla="*/ 11 w 35"/>
                                      <a:gd name="T15" fmla="*/ 34 h 125"/>
                                      <a:gd name="T16" fmla="*/ 11 w 35"/>
                                      <a:gd name="T17" fmla="*/ 107 h 125"/>
                                      <a:gd name="T18" fmla="*/ 10 w 35"/>
                                      <a:gd name="T19" fmla="*/ 117 h 125"/>
                                      <a:gd name="T20" fmla="*/ 8 w 35"/>
                                      <a:gd name="T21" fmla="*/ 121 h 125"/>
                                      <a:gd name="T22" fmla="*/ 2 w 35"/>
                                      <a:gd name="T23" fmla="*/ 122 h 125"/>
                                      <a:gd name="T24" fmla="*/ 2 w 35"/>
                                      <a:gd name="T25" fmla="*/ 125 h 125"/>
                                      <a:gd name="T26" fmla="*/ 35 w 35"/>
                                      <a:gd name="T27" fmla="*/ 125 h 125"/>
                                      <a:gd name="T28" fmla="*/ 35 w 35"/>
                                      <a:gd name="T29" fmla="*/ 122 h 125"/>
                                      <a:gd name="T30" fmla="*/ 27 w 35"/>
                                      <a:gd name="T31" fmla="*/ 120 h 125"/>
                                      <a:gd name="T32" fmla="*/ 25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0" y="0"/>
                                        </a:lnTo>
                                        <a:lnTo>
                                          <a:pt x="0" y="10"/>
                                        </a:lnTo>
                                        <a:lnTo>
                                          <a:pt x="6" y="12"/>
                                        </a:lnTo>
                                        <a:lnTo>
                                          <a:pt x="9" y="13"/>
                                        </a:lnTo>
                                        <a:lnTo>
                                          <a:pt x="11" y="17"/>
                                        </a:lnTo>
                                        <a:lnTo>
                                          <a:pt x="11" y="18"/>
                                        </a:lnTo>
                                        <a:lnTo>
                                          <a:pt x="11" y="34"/>
                                        </a:lnTo>
                                        <a:lnTo>
                                          <a:pt x="11" y="107"/>
                                        </a:lnTo>
                                        <a:lnTo>
                                          <a:pt x="10" y="117"/>
                                        </a:lnTo>
                                        <a:lnTo>
                                          <a:pt x="8" y="121"/>
                                        </a:lnTo>
                                        <a:lnTo>
                                          <a:pt x="2" y="122"/>
                                        </a:lnTo>
                                        <a:lnTo>
                                          <a:pt x="2" y="125"/>
                                        </a:lnTo>
                                        <a:lnTo>
                                          <a:pt x="35" y="125"/>
                                        </a:lnTo>
                                        <a:lnTo>
                                          <a:pt x="35" y="122"/>
                                        </a:lnTo>
                                        <a:lnTo>
                                          <a:pt x="27" y="120"/>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9" name="Freeform 880"/>
                                <wps:cNvSpPr>
                                  <a:spLocks/>
                                </wps:cNvSpPr>
                                <wps:spPr bwMode="auto">
                                  <a:xfrm>
                                    <a:off x="687" y="593"/>
                                    <a:ext cx="23" cy="13"/>
                                  </a:xfrm>
                                  <a:custGeom>
                                    <a:avLst/>
                                    <a:gdLst>
                                      <a:gd name="T0" fmla="*/ 23 w 23"/>
                                      <a:gd name="T1" fmla="*/ 0 h 13"/>
                                      <a:gd name="T2" fmla="*/ 17 w 23"/>
                                      <a:gd name="T3" fmla="*/ 1 h 13"/>
                                      <a:gd name="T4" fmla="*/ 0 w 23"/>
                                      <a:gd name="T5" fmla="*/ 1 h 13"/>
                                      <a:gd name="T6" fmla="*/ 0 w 23"/>
                                      <a:gd name="T7" fmla="*/ 13 h 13"/>
                                      <a:gd name="T8" fmla="*/ 3 w 23"/>
                                      <a:gd name="T9" fmla="*/ 13 h 13"/>
                                      <a:gd name="T10" fmla="*/ 23 w 23"/>
                                      <a:gd name="T11" fmla="*/ 3 h 13"/>
                                      <a:gd name="T12" fmla="*/ 23 w 23"/>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3" h="13">
                                        <a:moveTo>
                                          <a:pt x="23" y="0"/>
                                        </a:moveTo>
                                        <a:lnTo>
                                          <a:pt x="17" y="1"/>
                                        </a:lnTo>
                                        <a:lnTo>
                                          <a:pt x="0" y="1"/>
                                        </a:lnTo>
                                        <a:lnTo>
                                          <a:pt x="0" y="13"/>
                                        </a:lnTo>
                                        <a:lnTo>
                                          <a:pt x="3" y="13"/>
                                        </a:lnTo>
                                        <a:lnTo>
                                          <a:pt x="23"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0" name="Freeform 881"/>
                                <wps:cNvSpPr>
                                  <a:spLocks/>
                                </wps:cNvSpPr>
                                <wps:spPr bwMode="auto">
                                  <a:xfrm>
                                    <a:off x="639" y="525"/>
                                    <a:ext cx="34" cy="78"/>
                                  </a:xfrm>
                                  <a:custGeom>
                                    <a:avLst/>
                                    <a:gdLst>
                                      <a:gd name="T0" fmla="*/ 18 w 34"/>
                                      <a:gd name="T1" fmla="*/ 0 h 78"/>
                                      <a:gd name="T2" fmla="*/ 9 w 34"/>
                                      <a:gd name="T3" fmla="*/ 9 h 78"/>
                                      <a:gd name="T4" fmla="*/ 6 w 34"/>
                                      <a:gd name="T5" fmla="*/ 15 h 78"/>
                                      <a:gd name="T6" fmla="*/ 1 w 34"/>
                                      <a:gd name="T7" fmla="*/ 27 h 78"/>
                                      <a:gd name="T8" fmla="*/ 0 w 34"/>
                                      <a:gd name="T9" fmla="*/ 41 h 78"/>
                                      <a:gd name="T10" fmla="*/ 0 w 34"/>
                                      <a:gd name="T11" fmla="*/ 44 h 78"/>
                                      <a:gd name="T12" fmla="*/ 2 w 34"/>
                                      <a:gd name="T13" fmla="*/ 58 h 78"/>
                                      <a:gd name="T14" fmla="*/ 8 w 34"/>
                                      <a:gd name="T15" fmla="*/ 69 h 78"/>
                                      <a:gd name="T16" fmla="*/ 17 w 34"/>
                                      <a:gd name="T17" fmla="*/ 78 h 78"/>
                                      <a:gd name="T18" fmla="*/ 34 w 34"/>
                                      <a:gd name="T19" fmla="*/ 71 h 78"/>
                                      <a:gd name="T20" fmla="*/ 30 w 34"/>
                                      <a:gd name="T21" fmla="*/ 70 h 78"/>
                                      <a:gd name="T22" fmla="*/ 20 w 34"/>
                                      <a:gd name="T23" fmla="*/ 61 h 78"/>
                                      <a:gd name="T24" fmla="*/ 20 w 34"/>
                                      <a:gd name="T25" fmla="*/ 61 h 78"/>
                                      <a:gd name="T26" fmla="*/ 15 w 34"/>
                                      <a:gd name="T27" fmla="*/ 50 h 78"/>
                                      <a:gd name="T28" fmla="*/ 13 w 34"/>
                                      <a:gd name="T29" fmla="*/ 34 h 78"/>
                                      <a:gd name="T30" fmla="*/ 13 w 34"/>
                                      <a:gd name="T31" fmla="*/ 34 h 78"/>
                                      <a:gd name="T32" fmla="*/ 15 w 34"/>
                                      <a:gd name="T33" fmla="*/ 19 h 78"/>
                                      <a:gd name="T34" fmla="*/ 20 w 34"/>
                                      <a:gd name="T35" fmla="*/ 8 h 78"/>
                                      <a:gd name="T36" fmla="*/ 22 w 34"/>
                                      <a:gd name="T37" fmla="*/ 6 h 78"/>
                                      <a:gd name="T38" fmla="*/ 32 w 34"/>
                                      <a:gd name="T39" fmla="*/ 1 h 78"/>
                                      <a:gd name="T40" fmla="*/ 18 w 34"/>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78">
                                        <a:moveTo>
                                          <a:pt x="18" y="0"/>
                                        </a:moveTo>
                                        <a:lnTo>
                                          <a:pt x="9" y="9"/>
                                        </a:lnTo>
                                        <a:lnTo>
                                          <a:pt x="6" y="15"/>
                                        </a:lnTo>
                                        <a:lnTo>
                                          <a:pt x="1" y="27"/>
                                        </a:lnTo>
                                        <a:lnTo>
                                          <a:pt x="0" y="41"/>
                                        </a:lnTo>
                                        <a:lnTo>
                                          <a:pt x="0" y="44"/>
                                        </a:lnTo>
                                        <a:lnTo>
                                          <a:pt x="2" y="58"/>
                                        </a:lnTo>
                                        <a:lnTo>
                                          <a:pt x="8" y="69"/>
                                        </a:lnTo>
                                        <a:lnTo>
                                          <a:pt x="17" y="78"/>
                                        </a:lnTo>
                                        <a:lnTo>
                                          <a:pt x="34" y="71"/>
                                        </a:lnTo>
                                        <a:lnTo>
                                          <a:pt x="30" y="70"/>
                                        </a:lnTo>
                                        <a:lnTo>
                                          <a:pt x="20" y="61"/>
                                        </a:lnTo>
                                        <a:lnTo>
                                          <a:pt x="15" y="50"/>
                                        </a:lnTo>
                                        <a:lnTo>
                                          <a:pt x="13" y="34"/>
                                        </a:lnTo>
                                        <a:lnTo>
                                          <a:pt x="15" y="19"/>
                                        </a:lnTo>
                                        <a:lnTo>
                                          <a:pt x="20" y="8"/>
                                        </a:lnTo>
                                        <a:lnTo>
                                          <a:pt x="22" y="6"/>
                                        </a:lnTo>
                                        <a:lnTo>
                                          <a:pt x="3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1" name="Freeform 882"/>
                                <wps:cNvSpPr>
                                  <a:spLocks/>
                                </wps:cNvSpPr>
                                <wps:spPr bwMode="auto">
                                  <a:xfrm>
                                    <a:off x="657" y="520"/>
                                    <a:ext cx="30" cy="8"/>
                                  </a:xfrm>
                                  <a:custGeom>
                                    <a:avLst/>
                                    <a:gdLst>
                                      <a:gd name="T0" fmla="*/ 15 w 30"/>
                                      <a:gd name="T1" fmla="*/ 0 h 8"/>
                                      <a:gd name="T2" fmla="*/ 11 w 30"/>
                                      <a:gd name="T3" fmla="*/ 0 h 8"/>
                                      <a:gd name="T4" fmla="*/ 0 w 30"/>
                                      <a:gd name="T5" fmla="*/ 5 h 8"/>
                                      <a:gd name="T6" fmla="*/ 14 w 30"/>
                                      <a:gd name="T7" fmla="*/ 6 h 8"/>
                                      <a:gd name="T8" fmla="*/ 21 w 30"/>
                                      <a:gd name="T9" fmla="*/ 8 h 8"/>
                                      <a:gd name="T10" fmla="*/ 30 w 30"/>
                                      <a:gd name="T11" fmla="*/ 7 h 8"/>
                                      <a:gd name="T12" fmla="*/ 26 w 30"/>
                                      <a:gd name="T13" fmla="*/ 4 h 8"/>
                                      <a:gd name="T14" fmla="*/ 15 w 30"/>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8">
                                        <a:moveTo>
                                          <a:pt x="15" y="0"/>
                                        </a:moveTo>
                                        <a:lnTo>
                                          <a:pt x="11" y="0"/>
                                        </a:lnTo>
                                        <a:lnTo>
                                          <a:pt x="0" y="5"/>
                                        </a:lnTo>
                                        <a:lnTo>
                                          <a:pt x="14" y="6"/>
                                        </a:lnTo>
                                        <a:lnTo>
                                          <a:pt x="21" y="8"/>
                                        </a:lnTo>
                                        <a:lnTo>
                                          <a:pt x="30" y="7"/>
                                        </a:lnTo>
                                        <a:lnTo>
                                          <a:pt x="26" y="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2" name="Freeform 883"/>
                                <wps:cNvSpPr>
                                  <a:spLocks/>
                                </wps:cNvSpPr>
                                <wps:spPr bwMode="auto">
                                  <a:xfrm>
                                    <a:off x="675" y="488"/>
                                    <a:ext cx="7" cy="3"/>
                                  </a:xfrm>
                                  <a:custGeom>
                                    <a:avLst/>
                                    <a:gdLst>
                                      <a:gd name="T0" fmla="*/ 0 w 7"/>
                                      <a:gd name="T1" fmla="*/ 0 h 3"/>
                                      <a:gd name="T2" fmla="*/ 1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1"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3" name="Freeform 884"/>
                                <wps:cNvSpPr>
                                  <a:spLocks/>
                                </wps:cNvSpPr>
                                <wps:spPr bwMode="auto">
                                  <a:xfrm>
                                    <a:off x="656" y="478"/>
                                    <a:ext cx="48" cy="128"/>
                                  </a:xfrm>
                                  <a:custGeom>
                                    <a:avLst/>
                                    <a:gdLst>
                                      <a:gd name="T0" fmla="*/ 43 w 48"/>
                                      <a:gd name="T1" fmla="*/ 0 h 128"/>
                                      <a:gd name="T2" fmla="*/ 40 w 48"/>
                                      <a:gd name="T3" fmla="*/ 0 h 128"/>
                                      <a:gd name="T4" fmla="*/ 19 w 48"/>
                                      <a:gd name="T5" fmla="*/ 10 h 128"/>
                                      <a:gd name="T6" fmla="*/ 26 w 48"/>
                                      <a:gd name="T7" fmla="*/ 12 h 128"/>
                                      <a:gd name="T8" fmla="*/ 28 w 48"/>
                                      <a:gd name="T9" fmla="*/ 13 h 128"/>
                                      <a:gd name="T10" fmla="*/ 30 w 48"/>
                                      <a:gd name="T11" fmla="*/ 17 h 128"/>
                                      <a:gd name="T12" fmla="*/ 30 w 48"/>
                                      <a:gd name="T13" fmla="*/ 18 h 128"/>
                                      <a:gd name="T14" fmla="*/ 31 w 48"/>
                                      <a:gd name="T15" fmla="*/ 34 h 128"/>
                                      <a:gd name="T16" fmla="*/ 31 w 48"/>
                                      <a:gd name="T17" fmla="*/ 49 h 128"/>
                                      <a:gd name="T18" fmla="*/ 22 w 48"/>
                                      <a:gd name="T19" fmla="*/ 50 h 128"/>
                                      <a:gd name="T20" fmla="*/ 28 w 48"/>
                                      <a:gd name="T21" fmla="*/ 58 h 128"/>
                                      <a:gd name="T22" fmla="*/ 31 w 48"/>
                                      <a:gd name="T23" fmla="*/ 68 h 128"/>
                                      <a:gd name="T24" fmla="*/ 31 w 48"/>
                                      <a:gd name="T25" fmla="*/ 110 h 128"/>
                                      <a:gd name="T26" fmla="*/ 28 w 48"/>
                                      <a:gd name="T27" fmla="*/ 113 h 128"/>
                                      <a:gd name="T28" fmla="*/ 17 w 48"/>
                                      <a:gd name="T29" fmla="*/ 118 h 128"/>
                                      <a:gd name="T30" fmla="*/ 0 w 48"/>
                                      <a:gd name="T31" fmla="*/ 125 h 128"/>
                                      <a:gd name="T32" fmla="*/ 11 w 48"/>
                                      <a:gd name="T33" fmla="*/ 128 h 128"/>
                                      <a:gd name="T34" fmla="*/ 21 w 48"/>
                                      <a:gd name="T35" fmla="*/ 125 h 128"/>
                                      <a:gd name="T36" fmla="*/ 21 w 48"/>
                                      <a:gd name="T37" fmla="*/ 125 h 128"/>
                                      <a:gd name="T38" fmla="*/ 31 w 48"/>
                                      <a:gd name="T39" fmla="*/ 116 h 128"/>
                                      <a:gd name="T40" fmla="*/ 48 w 48"/>
                                      <a:gd name="T41" fmla="*/ 116 h 128"/>
                                      <a:gd name="T42" fmla="*/ 45 w 48"/>
                                      <a:gd name="T43" fmla="*/ 115 h 128"/>
                                      <a:gd name="T44" fmla="*/ 43 w 48"/>
                                      <a:gd name="T45" fmla="*/ 111 h 128"/>
                                      <a:gd name="T46" fmla="*/ 43 w 48"/>
                                      <a:gd name="T47" fmla="*/ 109 h 128"/>
                                      <a:gd name="T48" fmla="*/ 43 w 48"/>
                                      <a:gd name="T49" fmla="*/ 93 h 128"/>
                                      <a:gd name="T50" fmla="*/ 43 w 48"/>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8" h="128">
                                        <a:moveTo>
                                          <a:pt x="43" y="0"/>
                                        </a:moveTo>
                                        <a:lnTo>
                                          <a:pt x="40" y="0"/>
                                        </a:lnTo>
                                        <a:lnTo>
                                          <a:pt x="19" y="10"/>
                                        </a:lnTo>
                                        <a:lnTo>
                                          <a:pt x="26" y="12"/>
                                        </a:lnTo>
                                        <a:lnTo>
                                          <a:pt x="28" y="13"/>
                                        </a:lnTo>
                                        <a:lnTo>
                                          <a:pt x="30" y="17"/>
                                        </a:lnTo>
                                        <a:lnTo>
                                          <a:pt x="30" y="18"/>
                                        </a:lnTo>
                                        <a:lnTo>
                                          <a:pt x="31" y="34"/>
                                        </a:lnTo>
                                        <a:lnTo>
                                          <a:pt x="31" y="49"/>
                                        </a:lnTo>
                                        <a:lnTo>
                                          <a:pt x="22" y="50"/>
                                        </a:lnTo>
                                        <a:lnTo>
                                          <a:pt x="28" y="58"/>
                                        </a:lnTo>
                                        <a:lnTo>
                                          <a:pt x="31" y="68"/>
                                        </a:lnTo>
                                        <a:lnTo>
                                          <a:pt x="31" y="110"/>
                                        </a:lnTo>
                                        <a:lnTo>
                                          <a:pt x="28" y="113"/>
                                        </a:lnTo>
                                        <a:lnTo>
                                          <a:pt x="17" y="118"/>
                                        </a:lnTo>
                                        <a:lnTo>
                                          <a:pt x="0" y="125"/>
                                        </a:lnTo>
                                        <a:lnTo>
                                          <a:pt x="11" y="128"/>
                                        </a:lnTo>
                                        <a:lnTo>
                                          <a:pt x="21" y="125"/>
                                        </a:lnTo>
                                        <a:lnTo>
                                          <a:pt x="31" y="116"/>
                                        </a:lnTo>
                                        <a:lnTo>
                                          <a:pt x="48" y="116"/>
                                        </a:lnTo>
                                        <a:lnTo>
                                          <a:pt x="45" y="115"/>
                                        </a:lnTo>
                                        <a:lnTo>
                                          <a:pt x="43" y="111"/>
                                        </a:lnTo>
                                        <a:lnTo>
                                          <a:pt x="43" y="109"/>
                                        </a:lnTo>
                                        <a:lnTo>
                                          <a:pt x="43" y="93"/>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4" name="Freeform 885"/>
                                <wps:cNvSpPr>
                                  <a:spLocks/>
                                </wps:cNvSpPr>
                                <wps:spPr bwMode="auto">
                                  <a:xfrm>
                                    <a:off x="715" y="530"/>
                                    <a:ext cx="5" cy="3"/>
                                  </a:xfrm>
                                  <a:custGeom>
                                    <a:avLst/>
                                    <a:gdLst>
                                      <a:gd name="T0" fmla="*/ 0 w 5"/>
                                      <a:gd name="T1" fmla="*/ 0 h 3"/>
                                      <a:gd name="T2" fmla="*/ 0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0"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5" name="Freeform 886"/>
                                <wps:cNvSpPr>
                                  <a:spLocks/>
                                </wps:cNvSpPr>
                                <wps:spPr bwMode="auto">
                                  <a:xfrm>
                                    <a:off x="715" y="520"/>
                                    <a:ext cx="33" cy="83"/>
                                  </a:xfrm>
                                  <a:custGeom>
                                    <a:avLst/>
                                    <a:gdLst>
                                      <a:gd name="T0" fmla="*/ 23 w 33"/>
                                      <a:gd name="T1" fmla="*/ 0 h 83"/>
                                      <a:gd name="T2" fmla="*/ 20 w 33"/>
                                      <a:gd name="T3" fmla="*/ 0 h 83"/>
                                      <a:gd name="T4" fmla="*/ 0 w 33"/>
                                      <a:gd name="T5" fmla="*/ 10 h 83"/>
                                      <a:gd name="T6" fmla="*/ 5 w 33"/>
                                      <a:gd name="T7" fmla="*/ 12 h 83"/>
                                      <a:gd name="T8" fmla="*/ 8 w 33"/>
                                      <a:gd name="T9" fmla="*/ 13 h 83"/>
                                      <a:gd name="T10" fmla="*/ 10 w 33"/>
                                      <a:gd name="T11" fmla="*/ 17 h 83"/>
                                      <a:gd name="T12" fmla="*/ 10 w 33"/>
                                      <a:gd name="T13" fmla="*/ 18 h 83"/>
                                      <a:gd name="T14" fmla="*/ 11 w 33"/>
                                      <a:gd name="T15" fmla="*/ 34 h 83"/>
                                      <a:gd name="T16" fmla="*/ 11 w 33"/>
                                      <a:gd name="T17" fmla="*/ 65 h 83"/>
                                      <a:gd name="T18" fmla="*/ 10 w 33"/>
                                      <a:gd name="T19" fmla="*/ 75 h 83"/>
                                      <a:gd name="T20" fmla="*/ 7 w 33"/>
                                      <a:gd name="T21" fmla="*/ 79 h 83"/>
                                      <a:gd name="T22" fmla="*/ 0 w 33"/>
                                      <a:gd name="T23" fmla="*/ 80 h 83"/>
                                      <a:gd name="T24" fmla="*/ 0 w 33"/>
                                      <a:gd name="T25" fmla="*/ 83 h 83"/>
                                      <a:gd name="T26" fmla="*/ 33 w 33"/>
                                      <a:gd name="T27" fmla="*/ 83 h 83"/>
                                      <a:gd name="T28" fmla="*/ 33 w 33"/>
                                      <a:gd name="T29" fmla="*/ 80 h 83"/>
                                      <a:gd name="T30" fmla="*/ 27 w 33"/>
                                      <a:gd name="T31" fmla="*/ 79 h 83"/>
                                      <a:gd name="T32" fmla="*/ 24 w 33"/>
                                      <a:gd name="T33" fmla="*/ 75 h 83"/>
                                      <a:gd name="T34" fmla="*/ 23 w 33"/>
                                      <a:gd name="T35" fmla="*/ 65 h 83"/>
                                      <a:gd name="T36" fmla="*/ 23 w 33"/>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83">
                                        <a:moveTo>
                                          <a:pt x="23" y="0"/>
                                        </a:moveTo>
                                        <a:lnTo>
                                          <a:pt x="20" y="0"/>
                                        </a:lnTo>
                                        <a:lnTo>
                                          <a:pt x="0" y="10"/>
                                        </a:lnTo>
                                        <a:lnTo>
                                          <a:pt x="5" y="12"/>
                                        </a:lnTo>
                                        <a:lnTo>
                                          <a:pt x="8" y="13"/>
                                        </a:lnTo>
                                        <a:lnTo>
                                          <a:pt x="10" y="17"/>
                                        </a:lnTo>
                                        <a:lnTo>
                                          <a:pt x="10" y="18"/>
                                        </a:lnTo>
                                        <a:lnTo>
                                          <a:pt x="11" y="34"/>
                                        </a:lnTo>
                                        <a:lnTo>
                                          <a:pt x="11" y="65"/>
                                        </a:lnTo>
                                        <a:lnTo>
                                          <a:pt x="10" y="75"/>
                                        </a:lnTo>
                                        <a:lnTo>
                                          <a:pt x="7" y="79"/>
                                        </a:lnTo>
                                        <a:lnTo>
                                          <a:pt x="0" y="80"/>
                                        </a:lnTo>
                                        <a:lnTo>
                                          <a:pt x="0" y="83"/>
                                        </a:lnTo>
                                        <a:lnTo>
                                          <a:pt x="33" y="83"/>
                                        </a:lnTo>
                                        <a:lnTo>
                                          <a:pt x="33" y="80"/>
                                        </a:lnTo>
                                        <a:lnTo>
                                          <a:pt x="27" y="79"/>
                                        </a:lnTo>
                                        <a:lnTo>
                                          <a:pt x="24" y="75"/>
                                        </a:lnTo>
                                        <a:lnTo>
                                          <a:pt x="23" y="6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6" name="Freeform 887"/>
                                <wps:cNvSpPr>
                                  <a:spLocks/>
                                </wps:cNvSpPr>
                                <wps:spPr bwMode="auto">
                                  <a:xfrm>
                                    <a:off x="724" y="478"/>
                                    <a:ext cx="16" cy="1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7" name="Freeform 888"/>
                                <wps:cNvSpPr>
                                  <a:spLocks/>
                                </wps:cNvSpPr>
                                <wps:spPr bwMode="auto">
                                  <a:xfrm>
                                    <a:off x="753" y="530"/>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8" name="Freeform 889"/>
                                <wps:cNvSpPr>
                                  <a:spLocks/>
                                </wps:cNvSpPr>
                                <wps:spPr bwMode="auto">
                                  <a:xfrm>
                                    <a:off x="754" y="526"/>
                                    <a:ext cx="40" cy="77"/>
                                  </a:xfrm>
                                  <a:custGeom>
                                    <a:avLst/>
                                    <a:gdLst>
                                      <a:gd name="T0" fmla="*/ 32 w 40"/>
                                      <a:gd name="T1" fmla="*/ 0 h 77"/>
                                      <a:gd name="T2" fmla="*/ 23 w 40"/>
                                      <a:gd name="T3" fmla="*/ 12 h 77"/>
                                      <a:gd name="T4" fmla="*/ 10 w 40"/>
                                      <a:gd name="T5" fmla="*/ 12 h 77"/>
                                      <a:gd name="T6" fmla="*/ 10 w 40"/>
                                      <a:gd name="T7" fmla="*/ 13 h 77"/>
                                      <a:gd name="T8" fmla="*/ 11 w 40"/>
                                      <a:gd name="T9" fmla="*/ 29 h 77"/>
                                      <a:gd name="T10" fmla="*/ 11 w 40"/>
                                      <a:gd name="T11" fmla="*/ 59 h 77"/>
                                      <a:gd name="T12" fmla="*/ 9 w 40"/>
                                      <a:gd name="T13" fmla="*/ 71 h 77"/>
                                      <a:gd name="T14" fmla="*/ 2 w 40"/>
                                      <a:gd name="T15" fmla="*/ 74 h 77"/>
                                      <a:gd name="T16" fmla="*/ 0 w 40"/>
                                      <a:gd name="T17" fmla="*/ 74 h 77"/>
                                      <a:gd name="T18" fmla="*/ 0 w 40"/>
                                      <a:gd name="T19" fmla="*/ 77 h 77"/>
                                      <a:gd name="T20" fmla="*/ 34 w 40"/>
                                      <a:gd name="T21" fmla="*/ 77 h 77"/>
                                      <a:gd name="T22" fmla="*/ 34 w 40"/>
                                      <a:gd name="T23" fmla="*/ 74 h 77"/>
                                      <a:gd name="T24" fmla="*/ 27 w 40"/>
                                      <a:gd name="T25" fmla="*/ 73 h 77"/>
                                      <a:gd name="T26" fmla="*/ 24 w 40"/>
                                      <a:gd name="T27" fmla="*/ 69 h 77"/>
                                      <a:gd name="T28" fmla="*/ 23 w 40"/>
                                      <a:gd name="T29" fmla="*/ 59 h 77"/>
                                      <a:gd name="T30" fmla="*/ 23 w 40"/>
                                      <a:gd name="T31" fmla="*/ 16 h 77"/>
                                      <a:gd name="T32" fmla="*/ 30 w 40"/>
                                      <a:gd name="T33" fmla="*/ 9 h 77"/>
                                      <a:gd name="T34" fmla="*/ 40 w 40"/>
                                      <a:gd name="T35" fmla="*/ 5 h 77"/>
                                      <a:gd name="T36" fmla="*/ 32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2" y="0"/>
                                        </a:moveTo>
                                        <a:lnTo>
                                          <a:pt x="23" y="12"/>
                                        </a:lnTo>
                                        <a:lnTo>
                                          <a:pt x="10" y="12"/>
                                        </a:lnTo>
                                        <a:lnTo>
                                          <a:pt x="10" y="13"/>
                                        </a:lnTo>
                                        <a:lnTo>
                                          <a:pt x="11" y="29"/>
                                        </a:lnTo>
                                        <a:lnTo>
                                          <a:pt x="11" y="59"/>
                                        </a:lnTo>
                                        <a:lnTo>
                                          <a:pt x="9" y="71"/>
                                        </a:lnTo>
                                        <a:lnTo>
                                          <a:pt x="2" y="74"/>
                                        </a:lnTo>
                                        <a:lnTo>
                                          <a:pt x="0" y="74"/>
                                        </a:lnTo>
                                        <a:lnTo>
                                          <a:pt x="0" y="77"/>
                                        </a:lnTo>
                                        <a:lnTo>
                                          <a:pt x="34" y="77"/>
                                        </a:lnTo>
                                        <a:lnTo>
                                          <a:pt x="34" y="74"/>
                                        </a:lnTo>
                                        <a:lnTo>
                                          <a:pt x="27" y="73"/>
                                        </a:lnTo>
                                        <a:lnTo>
                                          <a:pt x="24" y="69"/>
                                        </a:lnTo>
                                        <a:lnTo>
                                          <a:pt x="23" y="59"/>
                                        </a:lnTo>
                                        <a:lnTo>
                                          <a:pt x="23" y="16"/>
                                        </a:lnTo>
                                        <a:lnTo>
                                          <a:pt x="30"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9" name="Freeform 890"/>
                                <wps:cNvSpPr>
                                  <a:spLocks/>
                                </wps:cNvSpPr>
                                <wps:spPr bwMode="auto">
                                  <a:xfrm>
                                    <a:off x="753" y="520"/>
                                    <a:ext cx="24" cy="18"/>
                                  </a:xfrm>
                                  <a:custGeom>
                                    <a:avLst/>
                                    <a:gdLst>
                                      <a:gd name="T0" fmla="*/ 24 w 24"/>
                                      <a:gd name="T1" fmla="*/ 0 h 18"/>
                                      <a:gd name="T2" fmla="*/ 20 w 24"/>
                                      <a:gd name="T3" fmla="*/ 0 h 18"/>
                                      <a:gd name="T4" fmla="*/ 0 w 24"/>
                                      <a:gd name="T5" fmla="*/ 10 h 18"/>
                                      <a:gd name="T6" fmla="*/ 6 w 24"/>
                                      <a:gd name="T7" fmla="*/ 12 h 18"/>
                                      <a:gd name="T8" fmla="*/ 9 w 24"/>
                                      <a:gd name="T9" fmla="*/ 13 h 18"/>
                                      <a:gd name="T10" fmla="*/ 11 w 24"/>
                                      <a:gd name="T11" fmla="*/ 18 h 18"/>
                                      <a:gd name="T12" fmla="*/ 24 w 24"/>
                                      <a:gd name="T13" fmla="*/ 18 h 18"/>
                                      <a:gd name="T14" fmla="*/ 24 w 24"/>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8">
                                        <a:moveTo>
                                          <a:pt x="24" y="0"/>
                                        </a:moveTo>
                                        <a:lnTo>
                                          <a:pt x="20" y="0"/>
                                        </a:lnTo>
                                        <a:lnTo>
                                          <a:pt x="0" y="10"/>
                                        </a:lnTo>
                                        <a:lnTo>
                                          <a:pt x="6" y="12"/>
                                        </a:lnTo>
                                        <a:lnTo>
                                          <a:pt x="9" y="13"/>
                                        </a:lnTo>
                                        <a:lnTo>
                                          <a:pt x="11" y="18"/>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0" name="Freeform 891"/>
                                <wps:cNvSpPr>
                                  <a:spLocks/>
                                </wps:cNvSpPr>
                                <wps:spPr bwMode="auto">
                                  <a:xfrm>
                                    <a:off x="786" y="520"/>
                                    <a:ext cx="42" cy="83"/>
                                  </a:xfrm>
                                  <a:custGeom>
                                    <a:avLst/>
                                    <a:gdLst>
                                      <a:gd name="T0" fmla="*/ 13 w 42"/>
                                      <a:gd name="T1" fmla="*/ 0 h 83"/>
                                      <a:gd name="T2" fmla="*/ 10 w 42"/>
                                      <a:gd name="T3" fmla="*/ 1 h 83"/>
                                      <a:gd name="T4" fmla="*/ 0 w 42"/>
                                      <a:gd name="T5" fmla="*/ 6 h 83"/>
                                      <a:gd name="T6" fmla="*/ 8 w 42"/>
                                      <a:gd name="T7" fmla="*/ 11 h 83"/>
                                      <a:gd name="T8" fmla="*/ 17 w 42"/>
                                      <a:gd name="T9" fmla="*/ 16 h 83"/>
                                      <a:gd name="T10" fmla="*/ 17 w 42"/>
                                      <a:gd name="T11" fmla="*/ 18 h 83"/>
                                      <a:gd name="T12" fmla="*/ 19 w 42"/>
                                      <a:gd name="T13" fmla="*/ 32 h 83"/>
                                      <a:gd name="T14" fmla="*/ 19 w 42"/>
                                      <a:gd name="T15" fmla="*/ 65 h 83"/>
                                      <a:gd name="T16" fmla="*/ 19 w 42"/>
                                      <a:gd name="T17" fmla="*/ 73 h 83"/>
                                      <a:gd name="T18" fmla="*/ 16 w 42"/>
                                      <a:gd name="T19" fmla="*/ 78 h 83"/>
                                      <a:gd name="T20" fmla="*/ 9 w 42"/>
                                      <a:gd name="T21" fmla="*/ 80 h 83"/>
                                      <a:gd name="T22" fmla="*/ 8 w 42"/>
                                      <a:gd name="T23" fmla="*/ 80 h 83"/>
                                      <a:gd name="T24" fmla="*/ 8 w 42"/>
                                      <a:gd name="T25" fmla="*/ 83 h 83"/>
                                      <a:gd name="T26" fmla="*/ 42 w 42"/>
                                      <a:gd name="T27" fmla="*/ 83 h 83"/>
                                      <a:gd name="T28" fmla="*/ 42 w 42"/>
                                      <a:gd name="T29" fmla="*/ 80 h 83"/>
                                      <a:gd name="T30" fmla="*/ 35 w 42"/>
                                      <a:gd name="T31" fmla="*/ 79 h 83"/>
                                      <a:gd name="T32" fmla="*/ 32 w 42"/>
                                      <a:gd name="T33" fmla="*/ 75 h 83"/>
                                      <a:gd name="T34" fmla="*/ 31 w 42"/>
                                      <a:gd name="T35" fmla="*/ 65 h 83"/>
                                      <a:gd name="T36" fmla="*/ 31 w 42"/>
                                      <a:gd name="T37" fmla="*/ 31 h 83"/>
                                      <a:gd name="T38" fmla="*/ 31 w 42"/>
                                      <a:gd name="T39" fmla="*/ 28 h 83"/>
                                      <a:gd name="T40" fmla="*/ 29 w 42"/>
                                      <a:gd name="T41" fmla="*/ 14 h 83"/>
                                      <a:gd name="T42" fmla="*/ 23 w 42"/>
                                      <a:gd name="T43" fmla="*/ 4 h 83"/>
                                      <a:gd name="T44" fmla="*/ 13 w 42"/>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2" h="83">
                                        <a:moveTo>
                                          <a:pt x="13" y="0"/>
                                        </a:moveTo>
                                        <a:lnTo>
                                          <a:pt x="10" y="1"/>
                                        </a:lnTo>
                                        <a:lnTo>
                                          <a:pt x="0" y="6"/>
                                        </a:lnTo>
                                        <a:lnTo>
                                          <a:pt x="8" y="11"/>
                                        </a:lnTo>
                                        <a:lnTo>
                                          <a:pt x="17" y="16"/>
                                        </a:lnTo>
                                        <a:lnTo>
                                          <a:pt x="17" y="18"/>
                                        </a:lnTo>
                                        <a:lnTo>
                                          <a:pt x="19" y="32"/>
                                        </a:lnTo>
                                        <a:lnTo>
                                          <a:pt x="19" y="65"/>
                                        </a:lnTo>
                                        <a:lnTo>
                                          <a:pt x="19" y="73"/>
                                        </a:lnTo>
                                        <a:lnTo>
                                          <a:pt x="16" y="78"/>
                                        </a:lnTo>
                                        <a:lnTo>
                                          <a:pt x="9" y="80"/>
                                        </a:lnTo>
                                        <a:lnTo>
                                          <a:pt x="8" y="80"/>
                                        </a:lnTo>
                                        <a:lnTo>
                                          <a:pt x="8" y="83"/>
                                        </a:lnTo>
                                        <a:lnTo>
                                          <a:pt x="42" y="83"/>
                                        </a:lnTo>
                                        <a:lnTo>
                                          <a:pt x="42" y="80"/>
                                        </a:lnTo>
                                        <a:lnTo>
                                          <a:pt x="35" y="79"/>
                                        </a:lnTo>
                                        <a:lnTo>
                                          <a:pt x="32" y="75"/>
                                        </a:lnTo>
                                        <a:lnTo>
                                          <a:pt x="31" y="65"/>
                                        </a:lnTo>
                                        <a:lnTo>
                                          <a:pt x="31" y="31"/>
                                        </a:lnTo>
                                        <a:lnTo>
                                          <a:pt x="31" y="28"/>
                                        </a:lnTo>
                                        <a:lnTo>
                                          <a:pt x="29" y="14"/>
                                        </a:lnTo>
                                        <a:lnTo>
                                          <a:pt x="23" y="4"/>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1" name="Freeform 892"/>
                                <wps:cNvSpPr>
                                  <a:spLocks/>
                                </wps:cNvSpPr>
                                <wps:spPr bwMode="auto">
                                  <a:xfrm>
                                    <a:off x="833" y="603"/>
                                    <a:ext cx="36" cy="31"/>
                                  </a:xfrm>
                                  <a:custGeom>
                                    <a:avLst/>
                                    <a:gdLst>
                                      <a:gd name="T0" fmla="*/ 13 w 36"/>
                                      <a:gd name="T1" fmla="*/ 0 h 31"/>
                                      <a:gd name="T2" fmla="*/ 6 w 36"/>
                                      <a:gd name="T3" fmla="*/ 9 h 31"/>
                                      <a:gd name="T4" fmla="*/ 0 w 36"/>
                                      <a:gd name="T5" fmla="*/ 18 h 31"/>
                                      <a:gd name="T6" fmla="*/ 0 w 36"/>
                                      <a:gd name="T7" fmla="*/ 22 h 31"/>
                                      <a:gd name="T8" fmla="*/ 5 w 36"/>
                                      <a:gd name="T9" fmla="*/ 31 h 31"/>
                                      <a:gd name="T10" fmla="*/ 36 w 36"/>
                                      <a:gd name="T11" fmla="*/ 28 h 31"/>
                                      <a:gd name="T12" fmla="*/ 24 w 36"/>
                                      <a:gd name="T13" fmla="*/ 27 h 31"/>
                                      <a:gd name="T14" fmla="*/ 15 w 36"/>
                                      <a:gd name="T15" fmla="*/ 23 h 31"/>
                                      <a:gd name="T16" fmla="*/ 10 w 36"/>
                                      <a:gd name="T17" fmla="*/ 16 h 31"/>
                                      <a:gd name="T18" fmla="*/ 12 w 36"/>
                                      <a:gd name="T19" fmla="*/ 8 h 31"/>
                                      <a:gd name="T20" fmla="*/ 17 w 36"/>
                                      <a:gd name="T21" fmla="*/ 0 h 31"/>
                                      <a:gd name="T22" fmla="*/ 13 w 36"/>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1">
                                        <a:moveTo>
                                          <a:pt x="13" y="0"/>
                                        </a:moveTo>
                                        <a:lnTo>
                                          <a:pt x="6" y="9"/>
                                        </a:lnTo>
                                        <a:lnTo>
                                          <a:pt x="0" y="18"/>
                                        </a:lnTo>
                                        <a:lnTo>
                                          <a:pt x="0" y="22"/>
                                        </a:lnTo>
                                        <a:lnTo>
                                          <a:pt x="5" y="31"/>
                                        </a:lnTo>
                                        <a:lnTo>
                                          <a:pt x="36" y="28"/>
                                        </a:lnTo>
                                        <a:lnTo>
                                          <a:pt x="24" y="27"/>
                                        </a:lnTo>
                                        <a:lnTo>
                                          <a:pt x="15" y="23"/>
                                        </a:lnTo>
                                        <a:lnTo>
                                          <a:pt x="10" y="16"/>
                                        </a:lnTo>
                                        <a:lnTo>
                                          <a:pt x="12" y="8"/>
                                        </a:lnTo>
                                        <a:lnTo>
                                          <a:pt x="17"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2" name="Freeform 893"/>
                                <wps:cNvSpPr>
                                  <a:spLocks/>
                                </wps:cNvSpPr>
                                <wps:spPr bwMode="auto">
                                  <a:xfrm>
                                    <a:off x="838" y="574"/>
                                    <a:ext cx="63" cy="68"/>
                                  </a:xfrm>
                                  <a:custGeom>
                                    <a:avLst/>
                                    <a:gdLst>
                                      <a:gd name="T0" fmla="*/ 13 w 63"/>
                                      <a:gd name="T1" fmla="*/ 0 h 68"/>
                                      <a:gd name="T2" fmla="*/ 11 w 63"/>
                                      <a:gd name="T3" fmla="*/ 2 h 68"/>
                                      <a:gd name="T4" fmla="*/ 3 w 63"/>
                                      <a:gd name="T5" fmla="*/ 11 h 68"/>
                                      <a:gd name="T6" fmla="*/ 1 w 63"/>
                                      <a:gd name="T7" fmla="*/ 19 h 68"/>
                                      <a:gd name="T8" fmla="*/ 3 w 63"/>
                                      <a:gd name="T9" fmla="*/ 24 h 68"/>
                                      <a:gd name="T10" fmla="*/ 8 w 63"/>
                                      <a:gd name="T11" fmla="*/ 29 h 68"/>
                                      <a:gd name="T12" fmla="*/ 12 w 63"/>
                                      <a:gd name="T13" fmla="*/ 29 h 68"/>
                                      <a:gd name="T14" fmla="*/ 14 w 63"/>
                                      <a:gd name="T15" fmla="*/ 29 h 68"/>
                                      <a:gd name="T16" fmla="*/ 24 w 63"/>
                                      <a:gd name="T17" fmla="*/ 30 h 68"/>
                                      <a:gd name="T18" fmla="*/ 38 w 63"/>
                                      <a:gd name="T19" fmla="*/ 31 h 68"/>
                                      <a:gd name="T20" fmla="*/ 43 w 63"/>
                                      <a:gd name="T21" fmla="*/ 31 h 68"/>
                                      <a:gd name="T22" fmla="*/ 53 w 63"/>
                                      <a:gd name="T23" fmla="*/ 33 h 68"/>
                                      <a:gd name="T24" fmla="*/ 57 w 63"/>
                                      <a:gd name="T25" fmla="*/ 40 h 68"/>
                                      <a:gd name="T26" fmla="*/ 57 w 63"/>
                                      <a:gd name="T27" fmla="*/ 41 h 68"/>
                                      <a:gd name="T28" fmla="*/ 51 w 63"/>
                                      <a:gd name="T29" fmla="*/ 52 h 68"/>
                                      <a:gd name="T30" fmla="*/ 44 w 63"/>
                                      <a:gd name="T31" fmla="*/ 55 h 68"/>
                                      <a:gd name="T32" fmla="*/ 31 w 63"/>
                                      <a:gd name="T33" fmla="*/ 57 h 68"/>
                                      <a:gd name="T34" fmla="*/ 0 w 63"/>
                                      <a:gd name="T35" fmla="*/ 60 h 68"/>
                                      <a:gd name="T36" fmla="*/ 2 w 63"/>
                                      <a:gd name="T37" fmla="*/ 61 h 68"/>
                                      <a:gd name="T38" fmla="*/ 12 w 63"/>
                                      <a:gd name="T39" fmla="*/ 66 h 68"/>
                                      <a:gd name="T40" fmla="*/ 24 w 63"/>
                                      <a:gd name="T41" fmla="*/ 68 h 68"/>
                                      <a:gd name="T42" fmla="*/ 34 w 63"/>
                                      <a:gd name="T43" fmla="*/ 67 h 68"/>
                                      <a:gd name="T44" fmla="*/ 45 w 63"/>
                                      <a:gd name="T45" fmla="*/ 63 h 68"/>
                                      <a:gd name="T46" fmla="*/ 55 w 63"/>
                                      <a:gd name="T47" fmla="*/ 55 h 68"/>
                                      <a:gd name="T48" fmla="*/ 59 w 63"/>
                                      <a:gd name="T49" fmla="*/ 49 h 68"/>
                                      <a:gd name="T50" fmla="*/ 63 w 63"/>
                                      <a:gd name="T51" fmla="*/ 37 h 68"/>
                                      <a:gd name="T52" fmla="*/ 58 w 63"/>
                                      <a:gd name="T53" fmla="*/ 24 h 68"/>
                                      <a:gd name="T54" fmla="*/ 58 w 63"/>
                                      <a:gd name="T55" fmla="*/ 24 h 68"/>
                                      <a:gd name="T56" fmla="*/ 48 w 63"/>
                                      <a:gd name="T57" fmla="*/ 18 h 68"/>
                                      <a:gd name="T58" fmla="*/ 42 w 63"/>
                                      <a:gd name="T59" fmla="*/ 18 h 68"/>
                                      <a:gd name="T60" fmla="*/ 27 w 63"/>
                                      <a:gd name="T61" fmla="*/ 17 h 68"/>
                                      <a:gd name="T62" fmla="*/ 17 w 63"/>
                                      <a:gd name="T63" fmla="*/ 16 h 68"/>
                                      <a:gd name="T64" fmla="*/ 12 w 63"/>
                                      <a:gd name="T65" fmla="*/ 15 h 68"/>
                                      <a:gd name="T66" fmla="*/ 11 w 63"/>
                                      <a:gd name="T67" fmla="*/ 11 h 68"/>
                                      <a:gd name="T68" fmla="*/ 12 w 63"/>
                                      <a:gd name="T69" fmla="*/ 7 h 68"/>
                                      <a:gd name="T70" fmla="*/ 17 w 63"/>
                                      <a:gd name="T71" fmla="*/ 2 h 68"/>
                                      <a:gd name="T72" fmla="*/ 13 w 63"/>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 h="68">
                                        <a:moveTo>
                                          <a:pt x="13" y="0"/>
                                        </a:moveTo>
                                        <a:lnTo>
                                          <a:pt x="11" y="2"/>
                                        </a:lnTo>
                                        <a:lnTo>
                                          <a:pt x="3" y="11"/>
                                        </a:lnTo>
                                        <a:lnTo>
                                          <a:pt x="1" y="19"/>
                                        </a:lnTo>
                                        <a:lnTo>
                                          <a:pt x="3" y="24"/>
                                        </a:lnTo>
                                        <a:lnTo>
                                          <a:pt x="8" y="29"/>
                                        </a:lnTo>
                                        <a:lnTo>
                                          <a:pt x="12" y="29"/>
                                        </a:lnTo>
                                        <a:lnTo>
                                          <a:pt x="14" y="29"/>
                                        </a:lnTo>
                                        <a:lnTo>
                                          <a:pt x="24" y="30"/>
                                        </a:lnTo>
                                        <a:lnTo>
                                          <a:pt x="38" y="31"/>
                                        </a:lnTo>
                                        <a:lnTo>
                                          <a:pt x="43" y="31"/>
                                        </a:lnTo>
                                        <a:lnTo>
                                          <a:pt x="53" y="33"/>
                                        </a:lnTo>
                                        <a:lnTo>
                                          <a:pt x="57" y="40"/>
                                        </a:lnTo>
                                        <a:lnTo>
                                          <a:pt x="57" y="41"/>
                                        </a:lnTo>
                                        <a:lnTo>
                                          <a:pt x="51" y="52"/>
                                        </a:lnTo>
                                        <a:lnTo>
                                          <a:pt x="44" y="55"/>
                                        </a:lnTo>
                                        <a:lnTo>
                                          <a:pt x="31" y="57"/>
                                        </a:lnTo>
                                        <a:lnTo>
                                          <a:pt x="0" y="60"/>
                                        </a:lnTo>
                                        <a:lnTo>
                                          <a:pt x="2" y="61"/>
                                        </a:lnTo>
                                        <a:lnTo>
                                          <a:pt x="12" y="66"/>
                                        </a:lnTo>
                                        <a:lnTo>
                                          <a:pt x="24" y="68"/>
                                        </a:lnTo>
                                        <a:lnTo>
                                          <a:pt x="34" y="67"/>
                                        </a:lnTo>
                                        <a:lnTo>
                                          <a:pt x="45" y="63"/>
                                        </a:lnTo>
                                        <a:lnTo>
                                          <a:pt x="55" y="55"/>
                                        </a:lnTo>
                                        <a:lnTo>
                                          <a:pt x="59" y="49"/>
                                        </a:lnTo>
                                        <a:lnTo>
                                          <a:pt x="63" y="37"/>
                                        </a:lnTo>
                                        <a:lnTo>
                                          <a:pt x="58" y="24"/>
                                        </a:lnTo>
                                        <a:lnTo>
                                          <a:pt x="48" y="18"/>
                                        </a:lnTo>
                                        <a:lnTo>
                                          <a:pt x="42" y="18"/>
                                        </a:lnTo>
                                        <a:lnTo>
                                          <a:pt x="27" y="17"/>
                                        </a:lnTo>
                                        <a:lnTo>
                                          <a:pt x="17" y="16"/>
                                        </a:lnTo>
                                        <a:lnTo>
                                          <a:pt x="12" y="15"/>
                                        </a:lnTo>
                                        <a:lnTo>
                                          <a:pt x="11" y="11"/>
                                        </a:lnTo>
                                        <a:lnTo>
                                          <a:pt x="12" y="7"/>
                                        </a:lnTo>
                                        <a:lnTo>
                                          <a:pt x="17"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3" name="Freeform 894"/>
                                <wps:cNvSpPr>
                                  <a:spLocks/>
                                </wps:cNvSpPr>
                                <wps:spPr bwMode="auto">
                                  <a:xfrm>
                                    <a:off x="851" y="523"/>
                                    <a:ext cx="51" cy="54"/>
                                  </a:xfrm>
                                  <a:custGeom>
                                    <a:avLst/>
                                    <a:gdLst>
                                      <a:gd name="T0" fmla="*/ 26 w 51"/>
                                      <a:gd name="T1" fmla="*/ 0 h 54"/>
                                      <a:gd name="T2" fmla="*/ 13 w 51"/>
                                      <a:gd name="T3" fmla="*/ 2 h 54"/>
                                      <a:gd name="T4" fmla="*/ 23 w 51"/>
                                      <a:gd name="T5" fmla="*/ 7 h 54"/>
                                      <a:gd name="T6" fmla="*/ 26 w 51"/>
                                      <a:gd name="T7" fmla="*/ 15 h 54"/>
                                      <a:gd name="T8" fmla="*/ 28 w 51"/>
                                      <a:gd name="T9" fmla="*/ 29 h 54"/>
                                      <a:gd name="T10" fmla="*/ 28 w 51"/>
                                      <a:gd name="T11" fmla="*/ 32 h 54"/>
                                      <a:gd name="T12" fmla="*/ 24 w 51"/>
                                      <a:gd name="T13" fmla="*/ 45 h 54"/>
                                      <a:gd name="T14" fmla="*/ 15 w 51"/>
                                      <a:gd name="T15" fmla="*/ 50 h 54"/>
                                      <a:gd name="T16" fmla="*/ 0 w 51"/>
                                      <a:gd name="T17" fmla="*/ 51 h 54"/>
                                      <a:gd name="T18" fmla="*/ 4 w 51"/>
                                      <a:gd name="T19" fmla="*/ 53 h 54"/>
                                      <a:gd name="T20" fmla="*/ 14 w 51"/>
                                      <a:gd name="T21" fmla="*/ 54 h 54"/>
                                      <a:gd name="T22" fmla="*/ 24 w 51"/>
                                      <a:gd name="T23" fmla="*/ 53 h 54"/>
                                      <a:gd name="T24" fmla="*/ 34 w 51"/>
                                      <a:gd name="T25" fmla="*/ 46 h 54"/>
                                      <a:gd name="T26" fmla="*/ 38 w 51"/>
                                      <a:gd name="T27" fmla="*/ 40 h 54"/>
                                      <a:gd name="T28" fmla="*/ 41 w 51"/>
                                      <a:gd name="T29" fmla="*/ 27 h 54"/>
                                      <a:gd name="T30" fmla="*/ 41 w 51"/>
                                      <a:gd name="T31" fmla="*/ 23 h 54"/>
                                      <a:gd name="T32" fmla="*/ 37 w 51"/>
                                      <a:gd name="T33" fmla="*/ 11 h 54"/>
                                      <a:gd name="T34" fmla="*/ 46 w 51"/>
                                      <a:gd name="T35" fmla="*/ 11 h 54"/>
                                      <a:gd name="T36" fmla="*/ 49 w 51"/>
                                      <a:gd name="T37" fmla="*/ 10 h 54"/>
                                      <a:gd name="T38" fmla="*/ 50 w 51"/>
                                      <a:gd name="T39" fmla="*/ 10 h 54"/>
                                      <a:gd name="T40" fmla="*/ 51 w 51"/>
                                      <a:gd name="T41" fmla="*/ 7 h 54"/>
                                      <a:gd name="T42" fmla="*/ 50 w 51"/>
                                      <a:gd name="T43" fmla="*/ 4 h 54"/>
                                      <a:gd name="T44" fmla="*/ 49 w 51"/>
                                      <a:gd name="T45" fmla="*/ 3 h 54"/>
                                      <a:gd name="T46" fmla="*/ 46 w 51"/>
                                      <a:gd name="T47" fmla="*/ 3 h 54"/>
                                      <a:gd name="T48" fmla="*/ 31 w 51"/>
                                      <a:gd name="T49" fmla="*/ 3 h 54"/>
                                      <a:gd name="T50" fmla="*/ 26 w 51"/>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54">
                                        <a:moveTo>
                                          <a:pt x="26" y="0"/>
                                        </a:moveTo>
                                        <a:lnTo>
                                          <a:pt x="13" y="2"/>
                                        </a:lnTo>
                                        <a:lnTo>
                                          <a:pt x="23" y="7"/>
                                        </a:lnTo>
                                        <a:lnTo>
                                          <a:pt x="26" y="15"/>
                                        </a:lnTo>
                                        <a:lnTo>
                                          <a:pt x="28" y="29"/>
                                        </a:lnTo>
                                        <a:lnTo>
                                          <a:pt x="28" y="32"/>
                                        </a:lnTo>
                                        <a:lnTo>
                                          <a:pt x="24" y="45"/>
                                        </a:lnTo>
                                        <a:lnTo>
                                          <a:pt x="15" y="50"/>
                                        </a:lnTo>
                                        <a:lnTo>
                                          <a:pt x="0" y="51"/>
                                        </a:lnTo>
                                        <a:lnTo>
                                          <a:pt x="4" y="53"/>
                                        </a:lnTo>
                                        <a:lnTo>
                                          <a:pt x="14" y="54"/>
                                        </a:lnTo>
                                        <a:lnTo>
                                          <a:pt x="24" y="53"/>
                                        </a:lnTo>
                                        <a:lnTo>
                                          <a:pt x="34" y="46"/>
                                        </a:lnTo>
                                        <a:lnTo>
                                          <a:pt x="38" y="40"/>
                                        </a:lnTo>
                                        <a:lnTo>
                                          <a:pt x="41" y="27"/>
                                        </a:lnTo>
                                        <a:lnTo>
                                          <a:pt x="41" y="23"/>
                                        </a:lnTo>
                                        <a:lnTo>
                                          <a:pt x="37" y="11"/>
                                        </a:lnTo>
                                        <a:lnTo>
                                          <a:pt x="46" y="11"/>
                                        </a:lnTo>
                                        <a:lnTo>
                                          <a:pt x="49" y="10"/>
                                        </a:lnTo>
                                        <a:lnTo>
                                          <a:pt x="50" y="10"/>
                                        </a:lnTo>
                                        <a:lnTo>
                                          <a:pt x="51" y="7"/>
                                        </a:lnTo>
                                        <a:lnTo>
                                          <a:pt x="50" y="4"/>
                                        </a:lnTo>
                                        <a:lnTo>
                                          <a:pt x="49" y="3"/>
                                        </a:lnTo>
                                        <a:lnTo>
                                          <a:pt x="46" y="3"/>
                                        </a:lnTo>
                                        <a:lnTo>
                                          <a:pt x="31"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4" name="Freeform 895"/>
                                <wps:cNvSpPr>
                                  <a:spLocks/>
                                </wps:cNvSpPr>
                                <wps:spPr bwMode="auto">
                                  <a:xfrm>
                                    <a:off x="838" y="520"/>
                                    <a:ext cx="39" cy="54"/>
                                  </a:xfrm>
                                  <a:custGeom>
                                    <a:avLst/>
                                    <a:gdLst>
                                      <a:gd name="T0" fmla="*/ 27 w 39"/>
                                      <a:gd name="T1" fmla="*/ 0 h 54"/>
                                      <a:gd name="T2" fmla="*/ 18 w 39"/>
                                      <a:gd name="T3" fmla="*/ 2 h 54"/>
                                      <a:gd name="T4" fmla="*/ 8 w 39"/>
                                      <a:gd name="T5" fmla="*/ 9 h 54"/>
                                      <a:gd name="T6" fmla="*/ 3 w 39"/>
                                      <a:gd name="T7" fmla="*/ 16 h 54"/>
                                      <a:gd name="T8" fmla="*/ 0 w 39"/>
                                      <a:gd name="T9" fmla="*/ 30 h 54"/>
                                      <a:gd name="T10" fmla="*/ 0 w 39"/>
                                      <a:gd name="T11" fmla="*/ 30 h 54"/>
                                      <a:gd name="T12" fmla="*/ 3 w 39"/>
                                      <a:gd name="T13" fmla="*/ 44 h 54"/>
                                      <a:gd name="T14" fmla="*/ 4 w 39"/>
                                      <a:gd name="T15" fmla="*/ 45 h 54"/>
                                      <a:gd name="T16" fmla="*/ 13 w 39"/>
                                      <a:gd name="T17" fmla="*/ 54 h 54"/>
                                      <a:gd name="T18" fmla="*/ 28 w 39"/>
                                      <a:gd name="T19" fmla="*/ 53 h 54"/>
                                      <a:gd name="T20" fmla="*/ 18 w 39"/>
                                      <a:gd name="T21" fmla="*/ 47 h 54"/>
                                      <a:gd name="T22" fmla="*/ 15 w 39"/>
                                      <a:gd name="T23" fmla="*/ 40 h 54"/>
                                      <a:gd name="T24" fmla="*/ 13 w 39"/>
                                      <a:gd name="T25" fmla="*/ 26 h 54"/>
                                      <a:gd name="T26" fmla="*/ 13 w 39"/>
                                      <a:gd name="T27" fmla="*/ 22 h 54"/>
                                      <a:gd name="T28" fmla="*/ 17 w 39"/>
                                      <a:gd name="T29" fmla="*/ 10 h 54"/>
                                      <a:gd name="T30" fmla="*/ 26 w 39"/>
                                      <a:gd name="T31" fmla="*/ 5 h 54"/>
                                      <a:gd name="T32" fmla="*/ 39 w 39"/>
                                      <a:gd name="T33" fmla="*/ 3 h 54"/>
                                      <a:gd name="T34" fmla="*/ 27 w 39"/>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54">
                                        <a:moveTo>
                                          <a:pt x="27" y="0"/>
                                        </a:moveTo>
                                        <a:lnTo>
                                          <a:pt x="18" y="2"/>
                                        </a:lnTo>
                                        <a:lnTo>
                                          <a:pt x="8" y="9"/>
                                        </a:lnTo>
                                        <a:lnTo>
                                          <a:pt x="3" y="16"/>
                                        </a:lnTo>
                                        <a:lnTo>
                                          <a:pt x="0" y="30"/>
                                        </a:lnTo>
                                        <a:lnTo>
                                          <a:pt x="3" y="44"/>
                                        </a:lnTo>
                                        <a:lnTo>
                                          <a:pt x="4" y="45"/>
                                        </a:lnTo>
                                        <a:lnTo>
                                          <a:pt x="13" y="54"/>
                                        </a:lnTo>
                                        <a:lnTo>
                                          <a:pt x="28" y="53"/>
                                        </a:lnTo>
                                        <a:lnTo>
                                          <a:pt x="18" y="47"/>
                                        </a:lnTo>
                                        <a:lnTo>
                                          <a:pt x="15" y="40"/>
                                        </a:lnTo>
                                        <a:lnTo>
                                          <a:pt x="13" y="26"/>
                                        </a:lnTo>
                                        <a:lnTo>
                                          <a:pt x="13" y="22"/>
                                        </a:lnTo>
                                        <a:lnTo>
                                          <a:pt x="17" y="10"/>
                                        </a:lnTo>
                                        <a:lnTo>
                                          <a:pt x="26" y="5"/>
                                        </a:lnTo>
                                        <a:lnTo>
                                          <a:pt x="39"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5" name="Freeform 896"/>
                                <wps:cNvSpPr>
                                  <a:spLocks/>
                                </wps:cNvSpPr>
                                <wps:spPr bwMode="auto">
                                  <a:xfrm>
                                    <a:off x="403" y="347"/>
                                    <a:ext cx="31" cy="3"/>
                                  </a:xfrm>
                                  <a:custGeom>
                                    <a:avLst/>
                                    <a:gdLst>
                                      <a:gd name="T0" fmla="*/ 31 w 31"/>
                                      <a:gd name="T1" fmla="*/ 0 h 3"/>
                                      <a:gd name="T2" fmla="*/ 0 w 31"/>
                                      <a:gd name="T3" fmla="*/ 0 h 3"/>
                                      <a:gd name="T4" fmla="*/ 9 w 31"/>
                                      <a:gd name="T5" fmla="*/ 2 h 3"/>
                                      <a:gd name="T6" fmla="*/ 17 w 31"/>
                                      <a:gd name="T7" fmla="*/ 3 h 3"/>
                                      <a:gd name="T8" fmla="*/ 19 w 31"/>
                                      <a:gd name="T9" fmla="*/ 3 h 3"/>
                                      <a:gd name="T10" fmla="*/ 31 w 31"/>
                                      <a:gd name="T11" fmla="*/ 0 h 3"/>
                                    </a:gdLst>
                                    <a:ahLst/>
                                    <a:cxnLst>
                                      <a:cxn ang="0">
                                        <a:pos x="T0" y="T1"/>
                                      </a:cxn>
                                      <a:cxn ang="0">
                                        <a:pos x="T2" y="T3"/>
                                      </a:cxn>
                                      <a:cxn ang="0">
                                        <a:pos x="T4" y="T5"/>
                                      </a:cxn>
                                      <a:cxn ang="0">
                                        <a:pos x="T6" y="T7"/>
                                      </a:cxn>
                                      <a:cxn ang="0">
                                        <a:pos x="T8" y="T9"/>
                                      </a:cxn>
                                      <a:cxn ang="0">
                                        <a:pos x="T10" y="T11"/>
                                      </a:cxn>
                                    </a:cxnLst>
                                    <a:rect l="0" t="0" r="r" b="b"/>
                                    <a:pathLst>
                                      <a:path w="31" h="3">
                                        <a:moveTo>
                                          <a:pt x="31" y="0"/>
                                        </a:moveTo>
                                        <a:lnTo>
                                          <a:pt x="0" y="0"/>
                                        </a:lnTo>
                                        <a:lnTo>
                                          <a:pt x="9" y="2"/>
                                        </a:lnTo>
                                        <a:lnTo>
                                          <a:pt x="17" y="3"/>
                                        </a:lnTo>
                                        <a:lnTo>
                                          <a:pt x="19" y="3"/>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6" name="Freeform 897"/>
                                <wps:cNvSpPr>
                                  <a:spLocks/>
                                </wps:cNvSpPr>
                                <wps:spPr bwMode="auto">
                                  <a:xfrm>
                                    <a:off x="374" y="291"/>
                                    <a:ext cx="60" cy="112"/>
                                  </a:xfrm>
                                  <a:custGeom>
                                    <a:avLst/>
                                    <a:gdLst>
                                      <a:gd name="T0" fmla="*/ 13 w 60"/>
                                      <a:gd name="T1" fmla="*/ 0 h 112"/>
                                      <a:gd name="T2" fmla="*/ 13 w 60"/>
                                      <a:gd name="T3" fmla="*/ 0 h 112"/>
                                      <a:gd name="T4" fmla="*/ 15 w 60"/>
                                      <a:gd name="T5" fmla="*/ 14 h 112"/>
                                      <a:gd name="T6" fmla="*/ 15 w 60"/>
                                      <a:gd name="T7" fmla="*/ 91 h 112"/>
                                      <a:gd name="T8" fmla="*/ 13 w 60"/>
                                      <a:gd name="T9" fmla="*/ 104 h 112"/>
                                      <a:gd name="T10" fmla="*/ 4 w 60"/>
                                      <a:gd name="T11" fmla="*/ 109 h 112"/>
                                      <a:gd name="T12" fmla="*/ 0 w 60"/>
                                      <a:gd name="T13" fmla="*/ 109 h 112"/>
                                      <a:gd name="T14" fmla="*/ 0 w 60"/>
                                      <a:gd name="T15" fmla="*/ 112 h 112"/>
                                      <a:gd name="T16" fmla="*/ 44 w 60"/>
                                      <a:gd name="T17" fmla="*/ 112 h 112"/>
                                      <a:gd name="T18" fmla="*/ 44 w 60"/>
                                      <a:gd name="T19" fmla="*/ 109 h 112"/>
                                      <a:gd name="T20" fmla="*/ 40 w 60"/>
                                      <a:gd name="T21" fmla="*/ 109 h 112"/>
                                      <a:gd name="T22" fmla="*/ 31 w 60"/>
                                      <a:gd name="T23" fmla="*/ 105 h 112"/>
                                      <a:gd name="T24" fmla="*/ 31 w 60"/>
                                      <a:gd name="T25" fmla="*/ 105 h 112"/>
                                      <a:gd name="T26" fmla="*/ 29 w 60"/>
                                      <a:gd name="T27" fmla="*/ 91 h 112"/>
                                      <a:gd name="T28" fmla="*/ 29 w 60"/>
                                      <a:gd name="T29" fmla="*/ 56 h 112"/>
                                      <a:gd name="T30" fmla="*/ 60 w 60"/>
                                      <a:gd name="T31" fmla="*/ 56 h 112"/>
                                      <a:gd name="T32" fmla="*/ 41 w 60"/>
                                      <a:gd name="T33" fmla="*/ 53 h 112"/>
                                      <a:gd name="T34" fmla="*/ 36 w 60"/>
                                      <a:gd name="T35" fmla="*/ 53 h 112"/>
                                      <a:gd name="T36" fmla="*/ 29 w 60"/>
                                      <a:gd name="T37" fmla="*/ 51 h 112"/>
                                      <a:gd name="T38" fmla="*/ 29 w 60"/>
                                      <a:gd name="T39" fmla="*/ 2 h 112"/>
                                      <a:gd name="T40" fmla="*/ 39 w 60"/>
                                      <a:gd name="T41" fmla="*/ 0 h 112"/>
                                      <a:gd name="T42" fmla="*/ 13 w 60"/>
                                      <a:gd name="T43"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 h="112">
                                        <a:moveTo>
                                          <a:pt x="13" y="0"/>
                                        </a:moveTo>
                                        <a:lnTo>
                                          <a:pt x="13" y="0"/>
                                        </a:lnTo>
                                        <a:lnTo>
                                          <a:pt x="15" y="14"/>
                                        </a:lnTo>
                                        <a:lnTo>
                                          <a:pt x="15" y="91"/>
                                        </a:lnTo>
                                        <a:lnTo>
                                          <a:pt x="13" y="104"/>
                                        </a:lnTo>
                                        <a:lnTo>
                                          <a:pt x="4" y="109"/>
                                        </a:lnTo>
                                        <a:lnTo>
                                          <a:pt x="0" y="109"/>
                                        </a:lnTo>
                                        <a:lnTo>
                                          <a:pt x="0" y="112"/>
                                        </a:lnTo>
                                        <a:lnTo>
                                          <a:pt x="44" y="112"/>
                                        </a:lnTo>
                                        <a:lnTo>
                                          <a:pt x="44" y="109"/>
                                        </a:lnTo>
                                        <a:lnTo>
                                          <a:pt x="40" y="109"/>
                                        </a:lnTo>
                                        <a:lnTo>
                                          <a:pt x="31" y="105"/>
                                        </a:lnTo>
                                        <a:lnTo>
                                          <a:pt x="29" y="91"/>
                                        </a:lnTo>
                                        <a:lnTo>
                                          <a:pt x="29" y="56"/>
                                        </a:lnTo>
                                        <a:lnTo>
                                          <a:pt x="60" y="56"/>
                                        </a:lnTo>
                                        <a:lnTo>
                                          <a:pt x="41" y="53"/>
                                        </a:lnTo>
                                        <a:lnTo>
                                          <a:pt x="36" y="53"/>
                                        </a:lnTo>
                                        <a:lnTo>
                                          <a:pt x="29" y="51"/>
                                        </a:lnTo>
                                        <a:lnTo>
                                          <a:pt x="29" y="2"/>
                                        </a:lnTo>
                                        <a:lnTo>
                                          <a:pt x="39"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7" name="Freeform 898"/>
                                <wps:cNvSpPr>
                                  <a:spLocks/>
                                </wps:cNvSpPr>
                                <wps:spPr bwMode="auto">
                                  <a:xfrm>
                                    <a:off x="374" y="284"/>
                                    <a:ext cx="77" cy="63"/>
                                  </a:xfrm>
                                  <a:custGeom>
                                    <a:avLst/>
                                    <a:gdLst>
                                      <a:gd name="T0" fmla="*/ 37 w 77"/>
                                      <a:gd name="T1" fmla="*/ 0 h 63"/>
                                      <a:gd name="T2" fmla="*/ 0 w 77"/>
                                      <a:gd name="T3" fmla="*/ 0 h 63"/>
                                      <a:gd name="T4" fmla="*/ 0 w 77"/>
                                      <a:gd name="T5" fmla="*/ 3 h 63"/>
                                      <a:gd name="T6" fmla="*/ 4 w 77"/>
                                      <a:gd name="T7" fmla="*/ 3 h 63"/>
                                      <a:gd name="T8" fmla="*/ 13 w 77"/>
                                      <a:gd name="T9" fmla="*/ 7 h 63"/>
                                      <a:gd name="T10" fmla="*/ 39 w 77"/>
                                      <a:gd name="T11" fmla="*/ 7 h 63"/>
                                      <a:gd name="T12" fmla="*/ 50 w 77"/>
                                      <a:gd name="T13" fmla="*/ 11 h 63"/>
                                      <a:gd name="T14" fmla="*/ 57 w 77"/>
                                      <a:gd name="T15" fmla="*/ 20 h 63"/>
                                      <a:gd name="T16" fmla="*/ 58 w 77"/>
                                      <a:gd name="T17" fmla="*/ 21 h 63"/>
                                      <a:gd name="T18" fmla="*/ 60 w 77"/>
                                      <a:gd name="T19" fmla="*/ 35 h 63"/>
                                      <a:gd name="T20" fmla="*/ 60 w 77"/>
                                      <a:gd name="T21" fmla="*/ 41 h 63"/>
                                      <a:gd name="T22" fmla="*/ 55 w 77"/>
                                      <a:gd name="T23" fmla="*/ 53 h 63"/>
                                      <a:gd name="T24" fmla="*/ 52 w 77"/>
                                      <a:gd name="T25" fmla="*/ 56 h 63"/>
                                      <a:gd name="T26" fmla="*/ 41 w 77"/>
                                      <a:gd name="T27" fmla="*/ 60 h 63"/>
                                      <a:gd name="T28" fmla="*/ 60 w 77"/>
                                      <a:gd name="T29" fmla="*/ 63 h 63"/>
                                      <a:gd name="T30" fmla="*/ 69 w 77"/>
                                      <a:gd name="T31" fmla="*/ 57 h 63"/>
                                      <a:gd name="T32" fmla="*/ 75 w 77"/>
                                      <a:gd name="T33" fmla="*/ 47 h 63"/>
                                      <a:gd name="T34" fmla="*/ 77 w 77"/>
                                      <a:gd name="T35" fmla="*/ 33 h 63"/>
                                      <a:gd name="T36" fmla="*/ 77 w 77"/>
                                      <a:gd name="T37" fmla="*/ 27 h 63"/>
                                      <a:gd name="T38" fmla="*/ 72 w 77"/>
                                      <a:gd name="T39" fmla="*/ 15 h 63"/>
                                      <a:gd name="T40" fmla="*/ 69 w 77"/>
                                      <a:gd name="T41" fmla="*/ 11 h 63"/>
                                      <a:gd name="T42" fmla="*/ 59 w 77"/>
                                      <a:gd name="T43" fmla="*/ 3 h 63"/>
                                      <a:gd name="T44" fmla="*/ 51 w 77"/>
                                      <a:gd name="T45" fmla="*/ 1 h 63"/>
                                      <a:gd name="T46" fmla="*/ 37 w 77"/>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3">
                                        <a:moveTo>
                                          <a:pt x="37" y="0"/>
                                        </a:moveTo>
                                        <a:lnTo>
                                          <a:pt x="0" y="0"/>
                                        </a:lnTo>
                                        <a:lnTo>
                                          <a:pt x="0" y="3"/>
                                        </a:lnTo>
                                        <a:lnTo>
                                          <a:pt x="4" y="3"/>
                                        </a:lnTo>
                                        <a:lnTo>
                                          <a:pt x="13" y="7"/>
                                        </a:lnTo>
                                        <a:lnTo>
                                          <a:pt x="39" y="7"/>
                                        </a:lnTo>
                                        <a:lnTo>
                                          <a:pt x="50" y="11"/>
                                        </a:lnTo>
                                        <a:lnTo>
                                          <a:pt x="57" y="20"/>
                                        </a:lnTo>
                                        <a:lnTo>
                                          <a:pt x="58" y="21"/>
                                        </a:lnTo>
                                        <a:lnTo>
                                          <a:pt x="60" y="35"/>
                                        </a:lnTo>
                                        <a:lnTo>
                                          <a:pt x="60" y="41"/>
                                        </a:lnTo>
                                        <a:lnTo>
                                          <a:pt x="55" y="53"/>
                                        </a:lnTo>
                                        <a:lnTo>
                                          <a:pt x="52" y="56"/>
                                        </a:lnTo>
                                        <a:lnTo>
                                          <a:pt x="41" y="60"/>
                                        </a:lnTo>
                                        <a:lnTo>
                                          <a:pt x="60" y="63"/>
                                        </a:lnTo>
                                        <a:lnTo>
                                          <a:pt x="69" y="57"/>
                                        </a:lnTo>
                                        <a:lnTo>
                                          <a:pt x="75" y="47"/>
                                        </a:lnTo>
                                        <a:lnTo>
                                          <a:pt x="77" y="33"/>
                                        </a:lnTo>
                                        <a:lnTo>
                                          <a:pt x="77" y="27"/>
                                        </a:lnTo>
                                        <a:lnTo>
                                          <a:pt x="72" y="15"/>
                                        </a:lnTo>
                                        <a:lnTo>
                                          <a:pt x="69" y="11"/>
                                        </a:lnTo>
                                        <a:lnTo>
                                          <a:pt x="59" y="3"/>
                                        </a:lnTo>
                                        <a:lnTo>
                                          <a:pt x="51"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8" name="Freeform 899"/>
                                <wps:cNvSpPr>
                                  <a:spLocks/>
                                </wps:cNvSpPr>
                                <wps:spPr bwMode="auto">
                                  <a:xfrm>
                                    <a:off x="457" y="330"/>
                                    <a:ext cx="7" cy="4"/>
                                  </a:xfrm>
                                  <a:custGeom>
                                    <a:avLst/>
                                    <a:gdLst>
                                      <a:gd name="T0" fmla="*/ 0 w 7"/>
                                      <a:gd name="T1" fmla="*/ 0 h 4"/>
                                      <a:gd name="T2" fmla="*/ 1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1"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9" name="Freeform 900"/>
                                <wps:cNvSpPr>
                                  <a:spLocks/>
                                </wps:cNvSpPr>
                                <wps:spPr bwMode="auto">
                                  <a:xfrm>
                                    <a:off x="491" y="330"/>
                                    <a:ext cx="17" cy="8"/>
                                  </a:xfrm>
                                  <a:custGeom>
                                    <a:avLst/>
                                    <a:gdLst>
                                      <a:gd name="T0" fmla="*/ 17 w 17"/>
                                      <a:gd name="T1" fmla="*/ 0 h 8"/>
                                      <a:gd name="T2" fmla="*/ 0 w 17"/>
                                      <a:gd name="T3" fmla="*/ 2 h 8"/>
                                      <a:gd name="T4" fmla="*/ 5 w 17"/>
                                      <a:gd name="T5" fmla="*/ 5 h 8"/>
                                      <a:gd name="T6" fmla="*/ 11 w 17"/>
                                      <a:gd name="T7" fmla="*/ 8 h 8"/>
                                      <a:gd name="T8" fmla="*/ 15 w 17"/>
                                      <a:gd name="T9" fmla="*/ 6 h 8"/>
                                      <a:gd name="T10" fmla="*/ 17 w 17"/>
                                      <a:gd name="T11" fmla="*/ 0 h 8"/>
                                    </a:gdLst>
                                    <a:ahLst/>
                                    <a:cxnLst>
                                      <a:cxn ang="0">
                                        <a:pos x="T0" y="T1"/>
                                      </a:cxn>
                                      <a:cxn ang="0">
                                        <a:pos x="T2" y="T3"/>
                                      </a:cxn>
                                      <a:cxn ang="0">
                                        <a:pos x="T4" y="T5"/>
                                      </a:cxn>
                                      <a:cxn ang="0">
                                        <a:pos x="T6" y="T7"/>
                                      </a:cxn>
                                      <a:cxn ang="0">
                                        <a:pos x="T8" y="T9"/>
                                      </a:cxn>
                                      <a:cxn ang="0">
                                        <a:pos x="T10" y="T11"/>
                                      </a:cxn>
                                    </a:cxnLst>
                                    <a:rect l="0" t="0" r="r" b="b"/>
                                    <a:pathLst>
                                      <a:path w="17" h="8">
                                        <a:moveTo>
                                          <a:pt x="17" y="0"/>
                                        </a:moveTo>
                                        <a:lnTo>
                                          <a:pt x="0" y="2"/>
                                        </a:lnTo>
                                        <a:lnTo>
                                          <a:pt x="5" y="5"/>
                                        </a:lnTo>
                                        <a:lnTo>
                                          <a:pt x="11" y="8"/>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0" name="Freeform 901"/>
                                <wps:cNvSpPr>
                                  <a:spLocks/>
                                </wps:cNvSpPr>
                                <wps:spPr bwMode="auto">
                                  <a:xfrm>
                                    <a:off x="457" y="321"/>
                                    <a:ext cx="36" cy="82"/>
                                  </a:xfrm>
                                  <a:custGeom>
                                    <a:avLst/>
                                    <a:gdLst>
                                      <a:gd name="T0" fmla="*/ 24 w 36"/>
                                      <a:gd name="T1" fmla="*/ 0 h 82"/>
                                      <a:gd name="T2" fmla="*/ 21 w 36"/>
                                      <a:gd name="T3" fmla="*/ 0 h 82"/>
                                      <a:gd name="T4" fmla="*/ 0 w 36"/>
                                      <a:gd name="T5" fmla="*/ 9 h 82"/>
                                      <a:gd name="T6" fmla="*/ 7 w 36"/>
                                      <a:gd name="T7" fmla="*/ 11 h 82"/>
                                      <a:gd name="T8" fmla="*/ 10 w 36"/>
                                      <a:gd name="T9" fmla="*/ 13 h 82"/>
                                      <a:gd name="T10" fmla="*/ 11 w 36"/>
                                      <a:gd name="T11" fmla="*/ 16 h 82"/>
                                      <a:gd name="T12" fmla="*/ 11 w 36"/>
                                      <a:gd name="T13" fmla="*/ 17 h 82"/>
                                      <a:gd name="T14" fmla="*/ 12 w 36"/>
                                      <a:gd name="T15" fmla="*/ 33 h 82"/>
                                      <a:gd name="T16" fmla="*/ 12 w 36"/>
                                      <a:gd name="T17" fmla="*/ 64 h 82"/>
                                      <a:gd name="T18" fmla="*/ 11 w 36"/>
                                      <a:gd name="T19" fmla="*/ 73 h 82"/>
                                      <a:gd name="T20" fmla="*/ 9 w 36"/>
                                      <a:gd name="T21" fmla="*/ 77 h 82"/>
                                      <a:gd name="T22" fmla="*/ 1 w 36"/>
                                      <a:gd name="T23" fmla="*/ 79 h 82"/>
                                      <a:gd name="T24" fmla="*/ 1 w 36"/>
                                      <a:gd name="T25" fmla="*/ 82 h 82"/>
                                      <a:gd name="T26" fmla="*/ 36 w 36"/>
                                      <a:gd name="T27" fmla="*/ 82 h 82"/>
                                      <a:gd name="T28" fmla="*/ 36 w 36"/>
                                      <a:gd name="T29" fmla="*/ 79 h 82"/>
                                      <a:gd name="T30" fmla="*/ 29 w 36"/>
                                      <a:gd name="T31" fmla="*/ 78 h 82"/>
                                      <a:gd name="T32" fmla="*/ 25 w 36"/>
                                      <a:gd name="T33" fmla="*/ 74 h 82"/>
                                      <a:gd name="T34" fmla="*/ 24 w 36"/>
                                      <a:gd name="T35" fmla="*/ 64 h 82"/>
                                      <a:gd name="T36" fmla="*/ 24 w 36"/>
                                      <a:gd name="T37" fmla="*/ 25 h 82"/>
                                      <a:gd name="T38" fmla="*/ 24 w 36"/>
                                      <a:gd name="T39" fmla="*/ 25 h 82"/>
                                      <a:gd name="T40" fmla="*/ 24 w 36"/>
                                      <a:gd name="T41" fmla="*/ 17 h 82"/>
                                      <a:gd name="T42" fmla="*/ 24 w 36"/>
                                      <a:gd name="T43"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82">
                                        <a:moveTo>
                                          <a:pt x="24" y="0"/>
                                        </a:moveTo>
                                        <a:lnTo>
                                          <a:pt x="21" y="0"/>
                                        </a:lnTo>
                                        <a:lnTo>
                                          <a:pt x="0" y="9"/>
                                        </a:lnTo>
                                        <a:lnTo>
                                          <a:pt x="7" y="11"/>
                                        </a:lnTo>
                                        <a:lnTo>
                                          <a:pt x="10" y="13"/>
                                        </a:lnTo>
                                        <a:lnTo>
                                          <a:pt x="11" y="16"/>
                                        </a:lnTo>
                                        <a:lnTo>
                                          <a:pt x="11" y="17"/>
                                        </a:lnTo>
                                        <a:lnTo>
                                          <a:pt x="12" y="33"/>
                                        </a:lnTo>
                                        <a:lnTo>
                                          <a:pt x="12" y="64"/>
                                        </a:lnTo>
                                        <a:lnTo>
                                          <a:pt x="11" y="73"/>
                                        </a:lnTo>
                                        <a:lnTo>
                                          <a:pt x="9" y="77"/>
                                        </a:lnTo>
                                        <a:lnTo>
                                          <a:pt x="1" y="79"/>
                                        </a:lnTo>
                                        <a:lnTo>
                                          <a:pt x="1" y="82"/>
                                        </a:lnTo>
                                        <a:lnTo>
                                          <a:pt x="36" y="82"/>
                                        </a:lnTo>
                                        <a:lnTo>
                                          <a:pt x="36" y="79"/>
                                        </a:lnTo>
                                        <a:lnTo>
                                          <a:pt x="29" y="78"/>
                                        </a:lnTo>
                                        <a:lnTo>
                                          <a:pt x="25" y="74"/>
                                        </a:lnTo>
                                        <a:lnTo>
                                          <a:pt x="24" y="64"/>
                                        </a:lnTo>
                                        <a:lnTo>
                                          <a:pt x="24" y="25"/>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1" name="Freeform 902"/>
                                <wps:cNvSpPr>
                                  <a:spLocks/>
                                </wps:cNvSpPr>
                                <wps:spPr bwMode="auto">
                                  <a:xfrm>
                                    <a:off x="481" y="321"/>
                                    <a:ext cx="27" cy="25"/>
                                  </a:xfrm>
                                  <a:custGeom>
                                    <a:avLst/>
                                    <a:gdLst>
                                      <a:gd name="T0" fmla="*/ 18 w 27"/>
                                      <a:gd name="T1" fmla="*/ 0 h 25"/>
                                      <a:gd name="T2" fmla="*/ 17 w 27"/>
                                      <a:gd name="T3" fmla="*/ 0 h 25"/>
                                      <a:gd name="T4" fmla="*/ 8 w 27"/>
                                      <a:gd name="T5" fmla="*/ 4 h 25"/>
                                      <a:gd name="T6" fmla="*/ 0 w 27"/>
                                      <a:gd name="T7" fmla="*/ 17 h 25"/>
                                      <a:gd name="T8" fmla="*/ 0 w 27"/>
                                      <a:gd name="T9" fmla="*/ 25 h 25"/>
                                      <a:gd name="T10" fmla="*/ 7 w 27"/>
                                      <a:gd name="T11" fmla="*/ 13 h 25"/>
                                      <a:gd name="T12" fmla="*/ 10 w 27"/>
                                      <a:gd name="T13" fmla="*/ 11 h 25"/>
                                      <a:gd name="T14" fmla="*/ 27 w 27"/>
                                      <a:gd name="T15" fmla="*/ 9 h 25"/>
                                      <a:gd name="T16" fmla="*/ 25 w 27"/>
                                      <a:gd name="T17" fmla="*/ 2 h 25"/>
                                      <a:gd name="T18" fmla="*/ 18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8" y="0"/>
                                        </a:moveTo>
                                        <a:lnTo>
                                          <a:pt x="17" y="0"/>
                                        </a:lnTo>
                                        <a:lnTo>
                                          <a:pt x="8" y="4"/>
                                        </a:lnTo>
                                        <a:lnTo>
                                          <a:pt x="0" y="17"/>
                                        </a:lnTo>
                                        <a:lnTo>
                                          <a:pt x="0" y="25"/>
                                        </a:lnTo>
                                        <a:lnTo>
                                          <a:pt x="7" y="13"/>
                                        </a:lnTo>
                                        <a:lnTo>
                                          <a:pt x="10" y="11"/>
                                        </a:lnTo>
                                        <a:lnTo>
                                          <a:pt x="27" y="9"/>
                                        </a:lnTo>
                                        <a:lnTo>
                                          <a:pt x="25" y="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2" name="Freeform 903"/>
                                <wps:cNvSpPr>
                                  <a:spLocks/>
                                </wps:cNvSpPr>
                                <wps:spPr bwMode="auto">
                                  <a:xfrm>
                                    <a:off x="512"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3" name="Freeform 904"/>
                                <wps:cNvSpPr>
                                  <a:spLocks/>
                                </wps:cNvSpPr>
                                <wps:spPr bwMode="auto">
                                  <a:xfrm>
                                    <a:off x="512" y="321"/>
                                    <a:ext cx="34" cy="82"/>
                                  </a:xfrm>
                                  <a:custGeom>
                                    <a:avLst/>
                                    <a:gdLst>
                                      <a:gd name="T0" fmla="*/ 23 w 34"/>
                                      <a:gd name="T1" fmla="*/ 0 h 82"/>
                                      <a:gd name="T2" fmla="*/ 20 w 34"/>
                                      <a:gd name="T3" fmla="*/ 0 h 82"/>
                                      <a:gd name="T4" fmla="*/ 0 w 34"/>
                                      <a:gd name="T5" fmla="*/ 9 h 82"/>
                                      <a:gd name="T6" fmla="*/ 6 w 34"/>
                                      <a:gd name="T7" fmla="*/ 11 h 82"/>
                                      <a:gd name="T8" fmla="*/ 9 w 34"/>
                                      <a:gd name="T9" fmla="*/ 12 h 82"/>
                                      <a:gd name="T10" fmla="*/ 11 w 34"/>
                                      <a:gd name="T11" fmla="*/ 16 h 82"/>
                                      <a:gd name="T12" fmla="*/ 11 w 34"/>
                                      <a:gd name="T13" fmla="*/ 17 h 82"/>
                                      <a:gd name="T14" fmla="*/ 11 w 34"/>
                                      <a:gd name="T15" fmla="*/ 33 h 82"/>
                                      <a:gd name="T16" fmla="*/ 11 w 34"/>
                                      <a:gd name="T17" fmla="*/ 64 h 82"/>
                                      <a:gd name="T18" fmla="*/ 10 w 34"/>
                                      <a:gd name="T19" fmla="*/ 74 h 82"/>
                                      <a:gd name="T20" fmla="*/ 7 w 34"/>
                                      <a:gd name="T21" fmla="*/ 78 h 82"/>
                                      <a:gd name="T22" fmla="*/ 1 w 34"/>
                                      <a:gd name="T23" fmla="*/ 79 h 82"/>
                                      <a:gd name="T24" fmla="*/ 1 w 34"/>
                                      <a:gd name="T25" fmla="*/ 82 h 82"/>
                                      <a:gd name="T26" fmla="*/ 34 w 34"/>
                                      <a:gd name="T27" fmla="*/ 82 h 82"/>
                                      <a:gd name="T28" fmla="*/ 34 w 34"/>
                                      <a:gd name="T29" fmla="*/ 79 h 82"/>
                                      <a:gd name="T30" fmla="*/ 27 w 34"/>
                                      <a:gd name="T31" fmla="*/ 78 h 82"/>
                                      <a:gd name="T32" fmla="*/ 24 w 34"/>
                                      <a:gd name="T33" fmla="*/ 74 h 82"/>
                                      <a:gd name="T34" fmla="*/ 23 w 34"/>
                                      <a:gd name="T35" fmla="*/ 64 h 82"/>
                                      <a:gd name="T36" fmla="*/ 23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3" y="0"/>
                                        </a:moveTo>
                                        <a:lnTo>
                                          <a:pt x="20" y="0"/>
                                        </a:lnTo>
                                        <a:lnTo>
                                          <a:pt x="0" y="9"/>
                                        </a:lnTo>
                                        <a:lnTo>
                                          <a:pt x="6" y="11"/>
                                        </a:lnTo>
                                        <a:lnTo>
                                          <a:pt x="9" y="12"/>
                                        </a:lnTo>
                                        <a:lnTo>
                                          <a:pt x="11" y="16"/>
                                        </a:lnTo>
                                        <a:lnTo>
                                          <a:pt x="11" y="17"/>
                                        </a:lnTo>
                                        <a:lnTo>
                                          <a:pt x="11" y="33"/>
                                        </a:lnTo>
                                        <a:lnTo>
                                          <a:pt x="11" y="64"/>
                                        </a:lnTo>
                                        <a:lnTo>
                                          <a:pt x="10" y="74"/>
                                        </a:lnTo>
                                        <a:lnTo>
                                          <a:pt x="7" y="78"/>
                                        </a:lnTo>
                                        <a:lnTo>
                                          <a:pt x="1" y="79"/>
                                        </a:lnTo>
                                        <a:lnTo>
                                          <a:pt x="1" y="82"/>
                                        </a:lnTo>
                                        <a:lnTo>
                                          <a:pt x="34" y="82"/>
                                        </a:lnTo>
                                        <a:lnTo>
                                          <a:pt x="34" y="79"/>
                                        </a:lnTo>
                                        <a:lnTo>
                                          <a:pt x="27" y="78"/>
                                        </a:lnTo>
                                        <a:lnTo>
                                          <a:pt x="24" y="74"/>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4" name="Freeform 905"/>
                                <wps:cNvSpPr>
                                  <a:spLocks/>
                                </wps:cNvSpPr>
                                <wps:spPr bwMode="auto">
                                  <a:xfrm>
                                    <a:off x="522" y="278"/>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5" name="Freeform 906"/>
                                <wps:cNvSpPr>
                                  <a:spLocks/>
                                </wps:cNvSpPr>
                                <wps:spPr bwMode="auto">
                                  <a:xfrm>
                                    <a:off x="550" y="330"/>
                                    <a:ext cx="6" cy="4"/>
                                  </a:xfrm>
                                  <a:custGeom>
                                    <a:avLst/>
                                    <a:gdLst>
                                      <a:gd name="T0" fmla="*/ 0 w 6"/>
                                      <a:gd name="T1" fmla="*/ 0 h 4"/>
                                      <a:gd name="T2" fmla="*/ 2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2"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6" name="Freeform 907"/>
                                <wps:cNvSpPr>
                                  <a:spLocks/>
                                </wps:cNvSpPr>
                                <wps:spPr bwMode="auto">
                                  <a:xfrm>
                                    <a:off x="552" y="326"/>
                                    <a:ext cx="40" cy="77"/>
                                  </a:xfrm>
                                  <a:custGeom>
                                    <a:avLst/>
                                    <a:gdLst>
                                      <a:gd name="T0" fmla="*/ 32 w 40"/>
                                      <a:gd name="T1" fmla="*/ 0 h 77"/>
                                      <a:gd name="T2" fmla="*/ 22 w 40"/>
                                      <a:gd name="T3" fmla="*/ 12 h 77"/>
                                      <a:gd name="T4" fmla="*/ 9 w 40"/>
                                      <a:gd name="T5" fmla="*/ 12 h 77"/>
                                      <a:gd name="T6" fmla="*/ 9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3 w 40"/>
                                      <a:gd name="T21" fmla="*/ 77 h 77"/>
                                      <a:gd name="T22" fmla="*/ 33 w 40"/>
                                      <a:gd name="T23" fmla="*/ 74 h 77"/>
                                      <a:gd name="T24" fmla="*/ 25 w 40"/>
                                      <a:gd name="T25" fmla="*/ 73 h 77"/>
                                      <a:gd name="T26" fmla="*/ 23 w 40"/>
                                      <a:gd name="T27" fmla="*/ 69 h 77"/>
                                      <a:gd name="T28" fmla="*/ 22 w 40"/>
                                      <a:gd name="T29" fmla="*/ 59 h 77"/>
                                      <a:gd name="T30" fmla="*/ 22 w 40"/>
                                      <a:gd name="T31" fmla="*/ 16 h 77"/>
                                      <a:gd name="T32" fmla="*/ 29 w 40"/>
                                      <a:gd name="T33" fmla="*/ 9 h 77"/>
                                      <a:gd name="T34" fmla="*/ 40 w 40"/>
                                      <a:gd name="T35" fmla="*/ 5 h 77"/>
                                      <a:gd name="T36" fmla="*/ 32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2" y="0"/>
                                        </a:moveTo>
                                        <a:lnTo>
                                          <a:pt x="22" y="12"/>
                                        </a:lnTo>
                                        <a:lnTo>
                                          <a:pt x="9" y="12"/>
                                        </a:lnTo>
                                        <a:lnTo>
                                          <a:pt x="9" y="13"/>
                                        </a:lnTo>
                                        <a:lnTo>
                                          <a:pt x="10" y="29"/>
                                        </a:lnTo>
                                        <a:lnTo>
                                          <a:pt x="10" y="59"/>
                                        </a:lnTo>
                                        <a:lnTo>
                                          <a:pt x="8" y="71"/>
                                        </a:lnTo>
                                        <a:lnTo>
                                          <a:pt x="1" y="74"/>
                                        </a:lnTo>
                                        <a:lnTo>
                                          <a:pt x="0" y="74"/>
                                        </a:lnTo>
                                        <a:lnTo>
                                          <a:pt x="0" y="77"/>
                                        </a:lnTo>
                                        <a:lnTo>
                                          <a:pt x="33" y="77"/>
                                        </a:lnTo>
                                        <a:lnTo>
                                          <a:pt x="33" y="74"/>
                                        </a:lnTo>
                                        <a:lnTo>
                                          <a:pt x="25" y="73"/>
                                        </a:lnTo>
                                        <a:lnTo>
                                          <a:pt x="23" y="69"/>
                                        </a:lnTo>
                                        <a:lnTo>
                                          <a:pt x="22" y="59"/>
                                        </a:lnTo>
                                        <a:lnTo>
                                          <a:pt x="22" y="16"/>
                                        </a:lnTo>
                                        <a:lnTo>
                                          <a:pt x="29"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7" name="Freeform 908"/>
                                <wps:cNvSpPr>
                                  <a:spLocks/>
                                </wps:cNvSpPr>
                                <wps:spPr bwMode="auto">
                                  <a:xfrm>
                                    <a:off x="550" y="321"/>
                                    <a:ext cx="24" cy="17"/>
                                  </a:xfrm>
                                  <a:custGeom>
                                    <a:avLst/>
                                    <a:gdLst>
                                      <a:gd name="T0" fmla="*/ 24 w 24"/>
                                      <a:gd name="T1" fmla="*/ 0 h 17"/>
                                      <a:gd name="T2" fmla="*/ 21 w 24"/>
                                      <a:gd name="T3" fmla="*/ 0 h 17"/>
                                      <a:gd name="T4" fmla="*/ 0 w 24"/>
                                      <a:gd name="T5" fmla="*/ 9 h 17"/>
                                      <a:gd name="T6" fmla="*/ 6 w 24"/>
                                      <a:gd name="T7" fmla="*/ 11 h 17"/>
                                      <a:gd name="T8" fmla="*/ 10 w 24"/>
                                      <a:gd name="T9" fmla="*/ 12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9"/>
                                        </a:lnTo>
                                        <a:lnTo>
                                          <a:pt x="6" y="11"/>
                                        </a:lnTo>
                                        <a:lnTo>
                                          <a:pt x="10" y="12"/>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8" name="Freeform 909"/>
                                <wps:cNvSpPr>
                                  <a:spLocks/>
                                </wps:cNvSpPr>
                                <wps:spPr bwMode="auto">
                                  <a:xfrm>
                                    <a:off x="584" y="321"/>
                                    <a:ext cx="41" cy="82"/>
                                  </a:xfrm>
                                  <a:custGeom>
                                    <a:avLst/>
                                    <a:gdLst>
                                      <a:gd name="T0" fmla="*/ 13 w 41"/>
                                      <a:gd name="T1" fmla="*/ 0 h 82"/>
                                      <a:gd name="T2" fmla="*/ 10 w 41"/>
                                      <a:gd name="T3" fmla="*/ 0 h 82"/>
                                      <a:gd name="T4" fmla="*/ 0 w 41"/>
                                      <a:gd name="T5" fmla="*/ 5 h 82"/>
                                      <a:gd name="T6" fmla="*/ 8 w 41"/>
                                      <a:gd name="T7" fmla="*/ 10 h 82"/>
                                      <a:gd name="T8" fmla="*/ 16 w 41"/>
                                      <a:gd name="T9" fmla="*/ 15 h 82"/>
                                      <a:gd name="T10" fmla="*/ 16 w 41"/>
                                      <a:gd name="T11" fmla="*/ 17 h 82"/>
                                      <a:gd name="T12" fmla="*/ 18 w 41"/>
                                      <a:gd name="T13" fmla="*/ 31 h 82"/>
                                      <a:gd name="T14" fmla="*/ 18 w 41"/>
                                      <a:gd name="T15" fmla="*/ 64 h 82"/>
                                      <a:gd name="T16" fmla="*/ 18 w 41"/>
                                      <a:gd name="T17" fmla="*/ 72 h 82"/>
                                      <a:gd name="T18" fmla="*/ 15 w 41"/>
                                      <a:gd name="T19" fmla="*/ 78 h 82"/>
                                      <a:gd name="T20" fmla="*/ 9 w 41"/>
                                      <a:gd name="T21" fmla="*/ 79 h 82"/>
                                      <a:gd name="T22" fmla="*/ 7 w 41"/>
                                      <a:gd name="T23" fmla="*/ 79 h 82"/>
                                      <a:gd name="T24" fmla="*/ 7 w 41"/>
                                      <a:gd name="T25" fmla="*/ 82 h 82"/>
                                      <a:gd name="T26" fmla="*/ 41 w 41"/>
                                      <a:gd name="T27" fmla="*/ 82 h 82"/>
                                      <a:gd name="T28" fmla="*/ 41 w 41"/>
                                      <a:gd name="T29" fmla="*/ 79 h 82"/>
                                      <a:gd name="T30" fmla="*/ 34 w 41"/>
                                      <a:gd name="T31" fmla="*/ 78 h 82"/>
                                      <a:gd name="T32" fmla="*/ 31 w 41"/>
                                      <a:gd name="T33" fmla="*/ 74 h 82"/>
                                      <a:gd name="T34" fmla="*/ 31 w 41"/>
                                      <a:gd name="T35" fmla="*/ 64 h 82"/>
                                      <a:gd name="T36" fmla="*/ 31 w 41"/>
                                      <a:gd name="T37" fmla="*/ 30 h 82"/>
                                      <a:gd name="T38" fmla="*/ 31 w 41"/>
                                      <a:gd name="T39" fmla="*/ 27 h 82"/>
                                      <a:gd name="T40" fmla="*/ 29 w 41"/>
                                      <a:gd name="T41" fmla="*/ 13 h 82"/>
                                      <a:gd name="T42" fmla="*/ 22 w 41"/>
                                      <a:gd name="T43" fmla="*/ 3 h 82"/>
                                      <a:gd name="T44" fmla="*/ 13 w 41"/>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2">
                                        <a:moveTo>
                                          <a:pt x="13" y="0"/>
                                        </a:moveTo>
                                        <a:lnTo>
                                          <a:pt x="10" y="0"/>
                                        </a:lnTo>
                                        <a:lnTo>
                                          <a:pt x="0" y="5"/>
                                        </a:lnTo>
                                        <a:lnTo>
                                          <a:pt x="8" y="10"/>
                                        </a:lnTo>
                                        <a:lnTo>
                                          <a:pt x="16" y="15"/>
                                        </a:lnTo>
                                        <a:lnTo>
                                          <a:pt x="16" y="17"/>
                                        </a:lnTo>
                                        <a:lnTo>
                                          <a:pt x="18" y="31"/>
                                        </a:lnTo>
                                        <a:lnTo>
                                          <a:pt x="18" y="64"/>
                                        </a:lnTo>
                                        <a:lnTo>
                                          <a:pt x="18" y="72"/>
                                        </a:lnTo>
                                        <a:lnTo>
                                          <a:pt x="15" y="78"/>
                                        </a:lnTo>
                                        <a:lnTo>
                                          <a:pt x="9" y="79"/>
                                        </a:lnTo>
                                        <a:lnTo>
                                          <a:pt x="7" y="79"/>
                                        </a:lnTo>
                                        <a:lnTo>
                                          <a:pt x="7" y="82"/>
                                        </a:lnTo>
                                        <a:lnTo>
                                          <a:pt x="41" y="82"/>
                                        </a:lnTo>
                                        <a:lnTo>
                                          <a:pt x="41" y="79"/>
                                        </a:lnTo>
                                        <a:lnTo>
                                          <a:pt x="34" y="78"/>
                                        </a:lnTo>
                                        <a:lnTo>
                                          <a:pt x="31" y="74"/>
                                        </a:lnTo>
                                        <a:lnTo>
                                          <a:pt x="31" y="64"/>
                                        </a:lnTo>
                                        <a:lnTo>
                                          <a:pt x="31" y="30"/>
                                        </a:lnTo>
                                        <a:lnTo>
                                          <a:pt x="31" y="27"/>
                                        </a:lnTo>
                                        <a:lnTo>
                                          <a:pt x="29" y="13"/>
                                        </a:lnTo>
                                        <a:lnTo>
                                          <a:pt x="22"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9" name="Freeform 910"/>
                                <wps:cNvSpPr>
                                  <a:spLocks/>
                                </wps:cNvSpPr>
                                <wps:spPr bwMode="auto">
                                  <a:xfrm>
                                    <a:off x="639" y="372"/>
                                    <a:ext cx="49" cy="34"/>
                                  </a:xfrm>
                                  <a:custGeom>
                                    <a:avLst/>
                                    <a:gdLst>
                                      <a:gd name="T0" fmla="*/ 47 w 49"/>
                                      <a:gd name="T1" fmla="*/ 0 h 34"/>
                                      <a:gd name="T2" fmla="*/ 45 w 49"/>
                                      <a:gd name="T3" fmla="*/ 3 h 34"/>
                                      <a:gd name="T4" fmla="*/ 39 w 49"/>
                                      <a:gd name="T5" fmla="*/ 14 h 34"/>
                                      <a:gd name="T6" fmla="*/ 37 w 49"/>
                                      <a:gd name="T7" fmla="*/ 16 h 34"/>
                                      <a:gd name="T8" fmla="*/ 26 w 49"/>
                                      <a:gd name="T9" fmla="*/ 20 h 34"/>
                                      <a:gd name="T10" fmla="*/ 0 w 49"/>
                                      <a:gd name="T11" fmla="*/ 22 h 34"/>
                                      <a:gd name="T12" fmla="*/ 9 w 49"/>
                                      <a:gd name="T13" fmla="*/ 31 h 34"/>
                                      <a:gd name="T14" fmla="*/ 21 w 49"/>
                                      <a:gd name="T15" fmla="*/ 34 h 34"/>
                                      <a:gd name="T16" fmla="*/ 28 w 49"/>
                                      <a:gd name="T17" fmla="*/ 32 h 34"/>
                                      <a:gd name="T18" fmla="*/ 38 w 49"/>
                                      <a:gd name="T19" fmla="*/ 25 h 34"/>
                                      <a:gd name="T20" fmla="*/ 45 w 49"/>
                                      <a:gd name="T21" fmla="*/ 15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3"/>
                                        </a:lnTo>
                                        <a:lnTo>
                                          <a:pt x="39" y="14"/>
                                        </a:lnTo>
                                        <a:lnTo>
                                          <a:pt x="37" y="16"/>
                                        </a:lnTo>
                                        <a:lnTo>
                                          <a:pt x="26" y="20"/>
                                        </a:lnTo>
                                        <a:lnTo>
                                          <a:pt x="0" y="22"/>
                                        </a:lnTo>
                                        <a:lnTo>
                                          <a:pt x="9" y="31"/>
                                        </a:lnTo>
                                        <a:lnTo>
                                          <a:pt x="21" y="34"/>
                                        </a:lnTo>
                                        <a:lnTo>
                                          <a:pt x="28" y="32"/>
                                        </a:lnTo>
                                        <a:lnTo>
                                          <a:pt x="38" y="25"/>
                                        </a:lnTo>
                                        <a:lnTo>
                                          <a:pt x="45" y="15"/>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0" name="Freeform 911"/>
                                <wps:cNvSpPr>
                                  <a:spLocks/>
                                </wps:cNvSpPr>
                                <wps:spPr bwMode="auto">
                                  <a:xfrm>
                                    <a:off x="631" y="324"/>
                                    <a:ext cx="34" cy="70"/>
                                  </a:xfrm>
                                  <a:custGeom>
                                    <a:avLst/>
                                    <a:gdLst>
                                      <a:gd name="T0" fmla="*/ 19 w 34"/>
                                      <a:gd name="T1" fmla="*/ 0 h 70"/>
                                      <a:gd name="T2" fmla="*/ 9 w 34"/>
                                      <a:gd name="T3" fmla="*/ 8 h 70"/>
                                      <a:gd name="T4" fmla="*/ 6 w 34"/>
                                      <a:gd name="T5" fmla="*/ 13 h 70"/>
                                      <a:gd name="T6" fmla="*/ 1 w 34"/>
                                      <a:gd name="T7" fmla="*/ 25 h 70"/>
                                      <a:gd name="T8" fmla="*/ 0 w 34"/>
                                      <a:gd name="T9" fmla="*/ 39 h 70"/>
                                      <a:gd name="T10" fmla="*/ 0 w 34"/>
                                      <a:gd name="T11" fmla="*/ 45 h 70"/>
                                      <a:gd name="T12" fmla="*/ 3 w 34"/>
                                      <a:gd name="T13" fmla="*/ 59 h 70"/>
                                      <a:gd name="T14" fmla="*/ 8 w 34"/>
                                      <a:gd name="T15" fmla="*/ 70 h 70"/>
                                      <a:gd name="T16" fmla="*/ 34 w 34"/>
                                      <a:gd name="T17" fmla="*/ 68 h 70"/>
                                      <a:gd name="T18" fmla="*/ 26 w 34"/>
                                      <a:gd name="T19" fmla="*/ 66 h 70"/>
                                      <a:gd name="T20" fmla="*/ 17 w 34"/>
                                      <a:gd name="T21" fmla="*/ 57 h 70"/>
                                      <a:gd name="T22" fmla="*/ 13 w 34"/>
                                      <a:gd name="T23" fmla="*/ 46 h 70"/>
                                      <a:gd name="T24" fmla="*/ 12 w 34"/>
                                      <a:gd name="T25" fmla="*/ 32 h 70"/>
                                      <a:gd name="T26" fmla="*/ 13 w 34"/>
                                      <a:gd name="T27" fmla="*/ 21 h 70"/>
                                      <a:gd name="T28" fmla="*/ 17 w 34"/>
                                      <a:gd name="T29" fmla="*/ 9 h 70"/>
                                      <a:gd name="T30" fmla="*/ 19 w 34"/>
                                      <a:gd name="T31" fmla="*/ 7 h 70"/>
                                      <a:gd name="T32" fmla="*/ 30 w 34"/>
                                      <a:gd name="T33" fmla="*/ 2 h 70"/>
                                      <a:gd name="T34" fmla="*/ 19 w 34"/>
                                      <a:gd name="T35"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 h="70">
                                        <a:moveTo>
                                          <a:pt x="19" y="0"/>
                                        </a:moveTo>
                                        <a:lnTo>
                                          <a:pt x="9" y="8"/>
                                        </a:lnTo>
                                        <a:lnTo>
                                          <a:pt x="6" y="13"/>
                                        </a:lnTo>
                                        <a:lnTo>
                                          <a:pt x="1" y="25"/>
                                        </a:lnTo>
                                        <a:lnTo>
                                          <a:pt x="0" y="39"/>
                                        </a:lnTo>
                                        <a:lnTo>
                                          <a:pt x="0" y="45"/>
                                        </a:lnTo>
                                        <a:lnTo>
                                          <a:pt x="3" y="59"/>
                                        </a:lnTo>
                                        <a:lnTo>
                                          <a:pt x="8" y="70"/>
                                        </a:lnTo>
                                        <a:lnTo>
                                          <a:pt x="34" y="68"/>
                                        </a:lnTo>
                                        <a:lnTo>
                                          <a:pt x="26" y="66"/>
                                        </a:lnTo>
                                        <a:lnTo>
                                          <a:pt x="17" y="57"/>
                                        </a:lnTo>
                                        <a:lnTo>
                                          <a:pt x="13" y="46"/>
                                        </a:lnTo>
                                        <a:lnTo>
                                          <a:pt x="12" y="32"/>
                                        </a:lnTo>
                                        <a:lnTo>
                                          <a:pt x="13" y="21"/>
                                        </a:lnTo>
                                        <a:lnTo>
                                          <a:pt x="17" y="9"/>
                                        </a:lnTo>
                                        <a:lnTo>
                                          <a:pt x="19" y="7"/>
                                        </a:lnTo>
                                        <a:lnTo>
                                          <a:pt x="30" y="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1" name="Freeform 912"/>
                                <wps:cNvSpPr>
                                  <a:spLocks/>
                                </wps:cNvSpPr>
                                <wps:spPr bwMode="auto">
                                  <a:xfrm>
                                    <a:off x="650" y="321"/>
                                    <a:ext cx="36" cy="26"/>
                                  </a:xfrm>
                                  <a:custGeom>
                                    <a:avLst/>
                                    <a:gdLst>
                                      <a:gd name="T0" fmla="*/ 13 w 36"/>
                                      <a:gd name="T1" fmla="*/ 0 h 26"/>
                                      <a:gd name="T2" fmla="*/ 11 w 36"/>
                                      <a:gd name="T3" fmla="*/ 0 h 26"/>
                                      <a:gd name="T4" fmla="*/ 0 w 36"/>
                                      <a:gd name="T5" fmla="*/ 3 h 26"/>
                                      <a:gd name="T6" fmla="*/ 11 w 36"/>
                                      <a:gd name="T7" fmla="*/ 5 h 26"/>
                                      <a:gd name="T8" fmla="*/ 18 w 36"/>
                                      <a:gd name="T9" fmla="*/ 8 h 26"/>
                                      <a:gd name="T10" fmla="*/ 21 w 36"/>
                                      <a:gd name="T11" fmla="*/ 16 h 26"/>
                                      <a:gd name="T12" fmla="*/ 23 w 36"/>
                                      <a:gd name="T13" fmla="*/ 23 h 26"/>
                                      <a:gd name="T14" fmla="*/ 29 w 36"/>
                                      <a:gd name="T15" fmla="*/ 26 h 26"/>
                                      <a:gd name="T16" fmla="*/ 34 w 36"/>
                                      <a:gd name="T17" fmla="*/ 24 h 26"/>
                                      <a:gd name="T18" fmla="*/ 36 w 36"/>
                                      <a:gd name="T19" fmla="*/ 19 h 26"/>
                                      <a:gd name="T20" fmla="*/ 36 w 36"/>
                                      <a:gd name="T21" fmla="*/ 17 h 26"/>
                                      <a:gd name="T22" fmla="*/ 30 w 36"/>
                                      <a:gd name="T23" fmla="*/ 6 h 26"/>
                                      <a:gd name="T24" fmla="*/ 25 w 36"/>
                                      <a:gd name="T25" fmla="*/ 2 h 26"/>
                                      <a:gd name="T26" fmla="*/ 13 w 36"/>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26">
                                        <a:moveTo>
                                          <a:pt x="13" y="0"/>
                                        </a:moveTo>
                                        <a:lnTo>
                                          <a:pt x="11" y="0"/>
                                        </a:lnTo>
                                        <a:lnTo>
                                          <a:pt x="0" y="3"/>
                                        </a:lnTo>
                                        <a:lnTo>
                                          <a:pt x="11" y="5"/>
                                        </a:lnTo>
                                        <a:lnTo>
                                          <a:pt x="18" y="8"/>
                                        </a:lnTo>
                                        <a:lnTo>
                                          <a:pt x="21" y="16"/>
                                        </a:lnTo>
                                        <a:lnTo>
                                          <a:pt x="23" y="23"/>
                                        </a:lnTo>
                                        <a:lnTo>
                                          <a:pt x="29" y="26"/>
                                        </a:lnTo>
                                        <a:lnTo>
                                          <a:pt x="34" y="24"/>
                                        </a:lnTo>
                                        <a:lnTo>
                                          <a:pt x="36" y="19"/>
                                        </a:lnTo>
                                        <a:lnTo>
                                          <a:pt x="36" y="17"/>
                                        </a:lnTo>
                                        <a:lnTo>
                                          <a:pt x="30" y="6"/>
                                        </a:lnTo>
                                        <a:lnTo>
                                          <a:pt x="25"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2" name="Freeform 913"/>
                                <wps:cNvSpPr>
                                  <a:spLocks/>
                                </wps:cNvSpPr>
                                <wps:spPr bwMode="auto">
                                  <a:xfrm>
                                    <a:off x="698" y="330"/>
                                    <a:ext cx="5" cy="4"/>
                                  </a:xfrm>
                                  <a:custGeom>
                                    <a:avLst/>
                                    <a:gdLst>
                                      <a:gd name="T0" fmla="*/ 0 w 5"/>
                                      <a:gd name="T1" fmla="*/ 0 h 4"/>
                                      <a:gd name="T2" fmla="*/ 0 w 5"/>
                                      <a:gd name="T3" fmla="*/ 4 h 4"/>
                                      <a:gd name="T4" fmla="*/ 5 w 5"/>
                                      <a:gd name="T5" fmla="*/ 2 h 4"/>
                                      <a:gd name="T6" fmla="*/ 0 w 5"/>
                                      <a:gd name="T7" fmla="*/ 0 h 4"/>
                                    </a:gdLst>
                                    <a:ahLst/>
                                    <a:cxnLst>
                                      <a:cxn ang="0">
                                        <a:pos x="T0" y="T1"/>
                                      </a:cxn>
                                      <a:cxn ang="0">
                                        <a:pos x="T2" y="T3"/>
                                      </a:cxn>
                                      <a:cxn ang="0">
                                        <a:pos x="T4" y="T5"/>
                                      </a:cxn>
                                      <a:cxn ang="0">
                                        <a:pos x="T6" y="T7"/>
                                      </a:cxn>
                                    </a:cxnLst>
                                    <a:rect l="0" t="0" r="r" b="b"/>
                                    <a:pathLst>
                                      <a:path w="5" h="4">
                                        <a:moveTo>
                                          <a:pt x="0" y="0"/>
                                        </a:moveTo>
                                        <a:lnTo>
                                          <a:pt x="0" y="4"/>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3" name="Freeform 914"/>
                                <wps:cNvSpPr>
                                  <a:spLocks/>
                                </wps:cNvSpPr>
                                <wps:spPr bwMode="auto">
                                  <a:xfrm>
                                    <a:off x="698" y="321"/>
                                    <a:ext cx="34" cy="82"/>
                                  </a:xfrm>
                                  <a:custGeom>
                                    <a:avLst/>
                                    <a:gdLst>
                                      <a:gd name="T0" fmla="*/ 23 w 34"/>
                                      <a:gd name="T1" fmla="*/ 0 h 82"/>
                                      <a:gd name="T2" fmla="*/ 20 w 34"/>
                                      <a:gd name="T3" fmla="*/ 0 h 82"/>
                                      <a:gd name="T4" fmla="*/ 0 w 34"/>
                                      <a:gd name="T5" fmla="*/ 9 h 82"/>
                                      <a:gd name="T6" fmla="*/ 5 w 34"/>
                                      <a:gd name="T7" fmla="*/ 11 h 82"/>
                                      <a:gd name="T8" fmla="*/ 9 w 34"/>
                                      <a:gd name="T9" fmla="*/ 12 h 82"/>
                                      <a:gd name="T10" fmla="*/ 10 w 34"/>
                                      <a:gd name="T11" fmla="*/ 16 h 82"/>
                                      <a:gd name="T12" fmla="*/ 10 w 34"/>
                                      <a:gd name="T13" fmla="*/ 17 h 82"/>
                                      <a:gd name="T14" fmla="*/ 11 w 34"/>
                                      <a:gd name="T15" fmla="*/ 33 h 82"/>
                                      <a:gd name="T16" fmla="*/ 11 w 34"/>
                                      <a:gd name="T17" fmla="*/ 64 h 82"/>
                                      <a:gd name="T18" fmla="*/ 10 w 34"/>
                                      <a:gd name="T19" fmla="*/ 74 h 82"/>
                                      <a:gd name="T20" fmla="*/ 7 w 34"/>
                                      <a:gd name="T21" fmla="*/ 78 h 82"/>
                                      <a:gd name="T22" fmla="*/ 0 w 34"/>
                                      <a:gd name="T23" fmla="*/ 79 h 82"/>
                                      <a:gd name="T24" fmla="*/ 0 w 34"/>
                                      <a:gd name="T25" fmla="*/ 82 h 82"/>
                                      <a:gd name="T26" fmla="*/ 34 w 34"/>
                                      <a:gd name="T27" fmla="*/ 82 h 82"/>
                                      <a:gd name="T28" fmla="*/ 34 w 34"/>
                                      <a:gd name="T29" fmla="*/ 79 h 82"/>
                                      <a:gd name="T30" fmla="*/ 27 w 34"/>
                                      <a:gd name="T31" fmla="*/ 78 h 82"/>
                                      <a:gd name="T32" fmla="*/ 24 w 34"/>
                                      <a:gd name="T33" fmla="*/ 74 h 82"/>
                                      <a:gd name="T34" fmla="*/ 23 w 34"/>
                                      <a:gd name="T35" fmla="*/ 64 h 82"/>
                                      <a:gd name="T36" fmla="*/ 23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3" y="0"/>
                                        </a:moveTo>
                                        <a:lnTo>
                                          <a:pt x="20" y="0"/>
                                        </a:lnTo>
                                        <a:lnTo>
                                          <a:pt x="0" y="9"/>
                                        </a:lnTo>
                                        <a:lnTo>
                                          <a:pt x="5" y="11"/>
                                        </a:lnTo>
                                        <a:lnTo>
                                          <a:pt x="9" y="12"/>
                                        </a:lnTo>
                                        <a:lnTo>
                                          <a:pt x="10" y="16"/>
                                        </a:lnTo>
                                        <a:lnTo>
                                          <a:pt x="10" y="17"/>
                                        </a:lnTo>
                                        <a:lnTo>
                                          <a:pt x="11" y="33"/>
                                        </a:lnTo>
                                        <a:lnTo>
                                          <a:pt x="11" y="64"/>
                                        </a:lnTo>
                                        <a:lnTo>
                                          <a:pt x="10" y="74"/>
                                        </a:lnTo>
                                        <a:lnTo>
                                          <a:pt x="7" y="78"/>
                                        </a:lnTo>
                                        <a:lnTo>
                                          <a:pt x="0" y="79"/>
                                        </a:lnTo>
                                        <a:lnTo>
                                          <a:pt x="0" y="82"/>
                                        </a:lnTo>
                                        <a:lnTo>
                                          <a:pt x="34" y="82"/>
                                        </a:lnTo>
                                        <a:lnTo>
                                          <a:pt x="34" y="79"/>
                                        </a:lnTo>
                                        <a:lnTo>
                                          <a:pt x="27" y="78"/>
                                        </a:lnTo>
                                        <a:lnTo>
                                          <a:pt x="24" y="74"/>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4" name="Freeform 915"/>
                                <wps:cNvSpPr>
                                  <a:spLocks/>
                                </wps:cNvSpPr>
                                <wps:spPr bwMode="auto">
                                  <a:xfrm>
                                    <a:off x="707" y="278"/>
                                    <a:ext cx="16" cy="1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5" name="Freeform 916"/>
                                <wps:cNvSpPr>
                                  <a:spLocks/>
                                </wps:cNvSpPr>
                                <wps:spPr bwMode="auto">
                                  <a:xfrm>
                                    <a:off x="759" y="397"/>
                                    <a:ext cx="27" cy="9"/>
                                  </a:xfrm>
                                  <a:custGeom>
                                    <a:avLst/>
                                    <a:gdLst>
                                      <a:gd name="T0" fmla="*/ 6 w 27"/>
                                      <a:gd name="T1" fmla="*/ 0 h 9"/>
                                      <a:gd name="T2" fmla="*/ 0 w 27"/>
                                      <a:gd name="T3" fmla="*/ 2 h 9"/>
                                      <a:gd name="T4" fmla="*/ 6 w 27"/>
                                      <a:gd name="T5" fmla="*/ 7 h 9"/>
                                      <a:gd name="T6" fmla="*/ 16 w 27"/>
                                      <a:gd name="T7" fmla="*/ 9 h 9"/>
                                      <a:gd name="T8" fmla="*/ 16 w 27"/>
                                      <a:gd name="T9" fmla="*/ 9 h 9"/>
                                      <a:gd name="T10" fmla="*/ 27 w 27"/>
                                      <a:gd name="T11" fmla="*/ 6 h 9"/>
                                      <a:gd name="T12" fmla="*/ 16 w 27"/>
                                      <a:gd name="T13" fmla="*/ 3 h 9"/>
                                      <a:gd name="T14" fmla="*/ 6 w 27"/>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9">
                                        <a:moveTo>
                                          <a:pt x="6" y="0"/>
                                        </a:moveTo>
                                        <a:lnTo>
                                          <a:pt x="0" y="2"/>
                                        </a:lnTo>
                                        <a:lnTo>
                                          <a:pt x="6" y="7"/>
                                        </a:lnTo>
                                        <a:lnTo>
                                          <a:pt x="16" y="9"/>
                                        </a:lnTo>
                                        <a:lnTo>
                                          <a:pt x="27" y="6"/>
                                        </a:lnTo>
                                        <a:lnTo>
                                          <a:pt x="16"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6" name="Freeform 917"/>
                                <wps:cNvSpPr>
                                  <a:spLocks/>
                                </wps:cNvSpPr>
                                <wps:spPr bwMode="auto">
                                  <a:xfrm>
                                    <a:off x="735" y="331"/>
                                    <a:ext cx="5" cy="3"/>
                                  </a:xfrm>
                                  <a:custGeom>
                                    <a:avLst/>
                                    <a:gdLst>
                                      <a:gd name="T0" fmla="*/ 0 w 5"/>
                                      <a:gd name="T1" fmla="*/ 0 h 3"/>
                                      <a:gd name="T2" fmla="*/ 1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7" name="Freeform 918"/>
                                <wps:cNvSpPr>
                                  <a:spLocks/>
                                </wps:cNvSpPr>
                                <wps:spPr bwMode="auto">
                                  <a:xfrm>
                                    <a:off x="775" y="330"/>
                                    <a:ext cx="31" cy="73"/>
                                  </a:xfrm>
                                  <a:custGeom>
                                    <a:avLst/>
                                    <a:gdLst>
                                      <a:gd name="T0" fmla="*/ 23 w 31"/>
                                      <a:gd name="T1" fmla="*/ 0 h 73"/>
                                      <a:gd name="T2" fmla="*/ 0 w 31"/>
                                      <a:gd name="T3" fmla="*/ 3 h 73"/>
                                      <a:gd name="T4" fmla="*/ 1 w 31"/>
                                      <a:gd name="T5" fmla="*/ 3 h 73"/>
                                      <a:gd name="T6" fmla="*/ 11 w 31"/>
                                      <a:gd name="T7" fmla="*/ 10 h 73"/>
                                      <a:gd name="T8" fmla="*/ 12 w 31"/>
                                      <a:gd name="T9" fmla="*/ 11 h 73"/>
                                      <a:gd name="T10" fmla="*/ 16 w 31"/>
                                      <a:gd name="T11" fmla="*/ 23 h 73"/>
                                      <a:gd name="T12" fmla="*/ 18 w 31"/>
                                      <a:gd name="T13" fmla="*/ 39 h 73"/>
                                      <a:gd name="T14" fmla="*/ 16 w 31"/>
                                      <a:gd name="T15" fmla="*/ 52 h 73"/>
                                      <a:gd name="T16" fmla="*/ 12 w 31"/>
                                      <a:gd name="T17" fmla="*/ 64 h 73"/>
                                      <a:gd name="T18" fmla="*/ 10 w 31"/>
                                      <a:gd name="T19" fmla="*/ 65 h 73"/>
                                      <a:gd name="T20" fmla="*/ 0 w 31"/>
                                      <a:gd name="T21" fmla="*/ 70 h 73"/>
                                      <a:gd name="T22" fmla="*/ 11 w 31"/>
                                      <a:gd name="T23" fmla="*/ 73 h 73"/>
                                      <a:gd name="T24" fmla="*/ 21 w 31"/>
                                      <a:gd name="T25" fmla="*/ 65 h 73"/>
                                      <a:gd name="T26" fmla="*/ 25 w 31"/>
                                      <a:gd name="T27" fmla="*/ 57 h 73"/>
                                      <a:gd name="T28" fmla="*/ 30 w 31"/>
                                      <a:gd name="T29" fmla="*/ 45 h 73"/>
                                      <a:gd name="T30" fmla="*/ 31 w 31"/>
                                      <a:gd name="T31" fmla="*/ 30 h 73"/>
                                      <a:gd name="T32" fmla="*/ 31 w 31"/>
                                      <a:gd name="T33" fmla="*/ 26 h 73"/>
                                      <a:gd name="T34" fmla="*/ 28 w 31"/>
                                      <a:gd name="T35" fmla="*/ 11 h 73"/>
                                      <a:gd name="T36" fmla="*/ 23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3" y="0"/>
                                        </a:moveTo>
                                        <a:lnTo>
                                          <a:pt x="0" y="3"/>
                                        </a:lnTo>
                                        <a:lnTo>
                                          <a:pt x="1" y="3"/>
                                        </a:lnTo>
                                        <a:lnTo>
                                          <a:pt x="11" y="10"/>
                                        </a:lnTo>
                                        <a:lnTo>
                                          <a:pt x="12" y="11"/>
                                        </a:lnTo>
                                        <a:lnTo>
                                          <a:pt x="16" y="23"/>
                                        </a:lnTo>
                                        <a:lnTo>
                                          <a:pt x="18" y="39"/>
                                        </a:lnTo>
                                        <a:lnTo>
                                          <a:pt x="16" y="52"/>
                                        </a:lnTo>
                                        <a:lnTo>
                                          <a:pt x="12" y="64"/>
                                        </a:lnTo>
                                        <a:lnTo>
                                          <a:pt x="10" y="65"/>
                                        </a:lnTo>
                                        <a:lnTo>
                                          <a:pt x="0" y="70"/>
                                        </a:lnTo>
                                        <a:lnTo>
                                          <a:pt x="11" y="73"/>
                                        </a:lnTo>
                                        <a:lnTo>
                                          <a:pt x="21" y="65"/>
                                        </a:lnTo>
                                        <a:lnTo>
                                          <a:pt x="25" y="57"/>
                                        </a:lnTo>
                                        <a:lnTo>
                                          <a:pt x="30" y="45"/>
                                        </a:lnTo>
                                        <a:lnTo>
                                          <a:pt x="31" y="30"/>
                                        </a:lnTo>
                                        <a:lnTo>
                                          <a:pt x="31" y="26"/>
                                        </a:lnTo>
                                        <a:lnTo>
                                          <a:pt x="28"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8" name="Freeform 919"/>
                                <wps:cNvSpPr>
                                  <a:spLocks/>
                                </wps:cNvSpPr>
                                <wps:spPr bwMode="auto">
                                  <a:xfrm>
                                    <a:off x="735" y="321"/>
                                    <a:ext cx="35" cy="121"/>
                                  </a:xfrm>
                                  <a:custGeom>
                                    <a:avLst/>
                                    <a:gdLst>
                                      <a:gd name="T0" fmla="*/ 24 w 35"/>
                                      <a:gd name="T1" fmla="*/ 0 h 121"/>
                                      <a:gd name="T2" fmla="*/ 21 w 35"/>
                                      <a:gd name="T3" fmla="*/ 0 h 121"/>
                                      <a:gd name="T4" fmla="*/ 0 w 35"/>
                                      <a:gd name="T5" fmla="*/ 10 h 121"/>
                                      <a:gd name="T6" fmla="*/ 5 w 35"/>
                                      <a:gd name="T7" fmla="*/ 12 h 121"/>
                                      <a:gd name="T8" fmla="*/ 9 w 35"/>
                                      <a:gd name="T9" fmla="*/ 13 h 121"/>
                                      <a:gd name="T10" fmla="*/ 11 w 35"/>
                                      <a:gd name="T11" fmla="*/ 16 h 121"/>
                                      <a:gd name="T12" fmla="*/ 11 w 35"/>
                                      <a:gd name="T13" fmla="*/ 26 h 121"/>
                                      <a:gd name="T14" fmla="*/ 11 w 35"/>
                                      <a:gd name="T15" fmla="*/ 102 h 121"/>
                                      <a:gd name="T16" fmla="*/ 11 w 35"/>
                                      <a:gd name="T17" fmla="*/ 113 h 121"/>
                                      <a:gd name="T18" fmla="*/ 9 w 35"/>
                                      <a:gd name="T19" fmla="*/ 116 h 121"/>
                                      <a:gd name="T20" fmla="*/ 1 w 35"/>
                                      <a:gd name="T21" fmla="*/ 117 h 121"/>
                                      <a:gd name="T22" fmla="*/ 0 w 35"/>
                                      <a:gd name="T23" fmla="*/ 117 h 121"/>
                                      <a:gd name="T24" fmla="*/ 0 w 35"/>
                                      <a:gd name="T25" fmla="*/ 121 h 121"/>
                                      <a:gd name="T26" fmla="*/ 35 w 35"/>
                                      <a:gd name="T27" fmla="*/ 121 h 121"/>
                                      <a:gd name="T28" fmla="*/ 35 w 35"/>
                                      <a:gd name="T29" fmla="*/ 117 h 121"/>
                                      <a:gd name="T30" fmla="*/ 28 w 35"/>
                                      <a:gd name="T31" fmla="*/ 116 h 121"/>
                                      <a:gd name="T32" fmla="*/ 25 w 35"/>
                                      <a:gd name="T33" fmla="*/ 113 h 121"/>
                                      <a:gd name="T34" fmla="*/ 24 w 35"/>
                                      <a:gd name="T35" fmla="*/ 102 h 121"/>
                                      <a:gd name="T36" fmla="*/ 24 w 35"/>
                                      <a:gd name="T37" fmla="*/ 78 h 121"/>
                                      <a:gd name="T38" fmla="*/ 30 w 35"/>
                                      <a:gd name="T39" fmla="*/ 76 h 121"/>
                                      <a:gd name="T40" fmla="*/ 25 w 35"/>
                                      <a:gd name="T41" fmla="*/ 67 h 121"/>
                                      <a:gd name="T42" fmla="*/ 24 w 35"/>
                                      <a:gd name="T43" fmla="*/ 54 h 121"/>
                                      <a:gd name="T44" fmla="*/ 24 w 35"/>
                                      <a:gd name="T45" fmla="*/ 24 h 121"/>
                                      <a:gd name="T46" fmla="*/ 24 w 35"/>
                                      <a:gd name="T47" fmla="*/ 19 h 121"/>
                                      <a:gd name="T48" fmla="*/ 24 w 35"/>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21">
                                        <a:moveTo>
                                          <a:pt x="24" y="0"/>
                                        </a:moveTo>
                                        <a:lnTo>
                                          <a:pt x="21" y="0"/>
                                        </a:lnTo>
                                        <a:lnTo>
                                          <a:pt x="0" y="10"/>
                                        </a:lnTo>
                                        <a:lnTo>
                                          <a:pt x="5" y="12"/>
                                        </a:lnTo>
                                        <a:lnTo>
                                          <a:pt x="9" y="13"/>
                                        </a:lnTo>
                                        <a:lnTo>
                                          <a:pt x="11" y="16"/>
                                        </a:lnTo>
                                        <a:lnTo>
                                          <a:pt x="11" y="26"/>
                                        </a:lnTo>
                                        <a:lnTo>
                                          <a:pt x="11" y="102"/>
                                        </a:lnTo>
                                        <a:lnTo>
                                          <a:pt x="11" y="113"/>
                                        </a:lnTo>
                                        <a:lnTo>
                                          <a:pt x="9" y="116"/>
                                        </a:lnTo>
                                        <a:lnTo>
                                          <a:pt x="1" y="117"/>
                                        </a:lnTo>
                                        <a:lnTo>
                                          <a:pt x="0" y="117"/>
                                        </a:lnTo>
                                        <a:lnTo>
                                          <a:pt x="0" y="121"/>
                                        </a:lnTo>
                                        <a:lnTo>
                                          <a:pt x="35" y="121"/>
                                        </a:lnTo>
                                        <a:lnTo>
                                          <a:pt x="35" y="117"/>
                                        </a:lnTo>
                                        <a:lnTo>
                                          <a:pt x="28" y="116"/>
                                        </a:lnTo>
                                        <a:lnTo>
                                          <a:pt x="25" y="113"/>
                                        </a:lnTo>
                                        <a:lnTo>
                                          <a:pt x="24" y="102"/>
                                        </a:lnTo>
                                        <a:lnTo>
                                          <a:pt x="24" y="78"/>
                                        </a:lnTo>
                                        <a:lnTo>
                                          <a:pt x="30" y="76"/>
                                        </a:lnTo>
                                        <a:lnTo>
                                          <a:pt x="25"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9" name="Freeform 920"/>
                                <wps:cNvSpPr>
                                  <a:spLocks/>
                                </wps:cNvSpPr>
                                <wps:spPr bwMode="auto">
                                  <a:xfrm>
                                    <a:off x="759" y="321"/>
                                    <a:ext cx="39" cy="24"/>
                                  </a:xfrm>
                                  <a:custGeom>
                                    <a:avLst/>
                                    <a:gdLst>
                                      <a:gd name="T0" fmla="*/ 22 w 39"/>
                                      <a:gd name="T1" fmla="*/ 0 h 24"/>
                                      <a:gd name="T2" fmla="*/ 10 w 39"/>
                                      <a:gd name="T3" fmla="*/ 4 h 24"/>
                                      <a:gd name="T4" fmla="*/ 7 w 39"/>
                                      <a:gd name="T5" fmla="*/ 7 h 24"/>
                                      <a:gd name="T6" fmla="*/ 0 w 39"/>
                                      <a:gd name="T7" fmla="*/ 19 h 24"/>
                                      <a:gd name="T8" fmla="*/ 0 w 39"/>
                                      <a:gd name="T9" fmla="*/ 24 h 24"/>
                                      <a:gd name="T10" fmla="*/ 9 w 39"/>
                                      <a:gd name="T11" fmla="*/ 14 h 24"/>
                                      <a:gd name="T12" fmla="*/ 16 w 39"/>
                                      <a:gd name="T13" fmla="*/ 12 h 24"/>
                                      <a:gd name="T14" fmla="*/ 39 w 39"/>
                                      <a:gd name="T15" fmla="*/ 9 h 24"/>
                                      <a:gd name="T16" fmla="*/ 33 w 39"/>
                                      <a:gd name="T17" fmla="*/ 3 h 24"/>
                                      <a:gd name="T18" fmla="*/ 22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2" y="0"/>
                                        </a:moveTo>
                                        <a:lnTo>
                                          <a:pt x="10" y="4"/>
                                        </a:lnTo>
                                        <a:lnTo>
                                          <a:pt x="7" y="7"/>
                                        </a:lnTo>
                                        <a:lnTo>
                                          <a:pt x="0" y="19"/>
                                        </a:lnTo>
                                        <a:lnTo>
                                          <a:pt x="0" y="24"/>
                                        </a:lnTo>
                                        <a:lnTo>
                                          <a:pt x="9" y="14"/>
                                        </a:lnTo>
                                        <a:lnTo>
                                          <a:pt x="16" y="12"/>
                                        </a:lnTo>
                                        <a:lnTo>
                                          <a:pt x="39" y="9"/>
                                        </a:lnTo>
                                        <a:lnTo>
                                          <a:pt x="33" y="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0" name="Freeform 921"/>
                                <wps:cNvSpPr>
                                  <a:spLocks/>
                                </wps:cNvSpPr>
                                <wps:spPr bwMode="auto">
                                  <a:xfrm>
                                    <a:off x="821" y="390"/>
                                    <a:ext cx="33" cy="15"/>
                                  </a:xfrm>
                                  <a:custGeom>
                                    <a:avLst/>
                                    <a:gdLst>
                                      <a:gd name="T0" fmla="*/ 28 w 33"/>
                                      <a:gd name="T1" fmla="*/ 0 h 15"/>
                                      <a:gd name="T2" fmla="*/ 19 w 33"/>
                                      <a:gd name="T3" fmla="*/ 5 h 15"/>
                                      <a:gd name="T4" fmla="*/ 0 w 33"/>
                                      <a:gd name="T5" fmla="*/ 9 h 15"/>
                                      <a:gd name="T6" fmla="*/ 1 w 33"/>
                                      <a:gd name="T7" fmla="*/ 10 h 15"/>
                                      <a:gd name="T8" fmla="*/ 12 w 33"/>
                                      <a:gd name="T9" fmla="*/ 15 h 15"/>
                                      <a:gd name="T10" fmla="*/ 20 w 33"/>
                                      <a:gd name="T11" fmla="*/ 13 h 15"/>
                                      <a:gd name="T12" fmla="*/ 22 w 33"/>
                                      <a:gd name="T13" fmla="*/ 12 h 15"/>
                                      <a:gd name="T14" fmla="*/ 33 w 33"/>
                                      <a:gd name="T15" fmla="*/ 2 h 15"/>
                                      <a:gd name="T16" fmla="*/ 28 w 33"/>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5">
                                        <a:moveTo>
                                          <a:pt x="28" y="0"/>
                                        </a:moveTo>
                                        <a:lnTo>
                                          <a:pt x="19" y="5"/>
                                        </a:lnTo>
                                        <a:lnTo>
                                          <a:pt x="0" y="9"/>
                                        </a:lnTo>
                                        <a:lnTo>
                                          <a:pt x="1" y="10"/>
                                        </a:lnTo>
                                        <a:lnTo>
                                          <a:pt x="12" y="15"/>
                                        </a:lnTo>
                                        <a:lnTo>
                                          <a:pt x="20" y="13"/>
                                        </a:lnTo>
                                        <a:lnTo>
                                          <a:pt x="22" y="12"/>
                                        </a:lnTo>
                                        <a:lnTo>
                                          <a:pt x="33" y="2"/>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1" name="Freeform 922"/>
                                <wps:cNvSpPr>
                                  <a:spLocks/>
                                </wps:cNvSpPr>
                                <wps:spPr bwMode="auto">
                                  <a:xfrm>
                                    <a:off x="857" y="387"/>
                                    <a:ext cx="21" cy="18"/>
                                  </a:xfrm>
                                  <a:custGeom>
                                    <a:avLst/>
                                    <a:gdLst>
                                      <a:gd name="T0" fmla="*/ 21 w 21"/>
                                      <a:gd name="T1" fmla="*/ 0 h 18"/>
                                      <a:gd name="T2" fmla="*/ 15 w 21"/>
                                      <a:gd name="T3" fmla="*/ 6 h 18"/>
                                      <a:gd name="T4" fmla="*/ 13 w 21"/>
                                      <a:gd name="T5" fmla="*/ 7 h 18"/>
                                      <a:gd name="T6" fmla="*/ 0 w 21"/>
                                      <a:gd name="T7" fmla="*/ 15 h 18"/>
                                      <a:gd name="T8" fmla="*/ 5 w 21"/>
                                      <a:gd name="T9" fmla="*/ 18 h 18"/>
                                      <a:gd name="T10" fmla="*/ 12 w 21"/>
                                      <a:gd name="T11" fmla="*/ 16 h 18"/>
                                      <a:gd name="T12" fmla="*/ 21 w 21"/>
                                      <a:gd name="T13" fmla="*/ 5 h 18"/>
                                      <a:gd name="T14" fmla="*/ 21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21" y="0"/>
                                        </a:moveTo>
                                        <a:lnTo>
                                          <a:pt x="15" y="6"/>
                                        </a:lnTo>
                                        <a:lnTo>
                                          <a:pt x="13" y="7"/>
                                        </a:lnTo>
                                        <a:lnTo>
                                          <a:pt x="0" y="15"/>
                                        </a:lnTo>
                                        <a:lnTo>
                                          <a:pt x="5" y="18"/>
                                        </a:lnTo>
                                        <a:lnTo>
                                          <a:pt x="12" y="16"/>
                                        </a:lnTo>
                                        <a:lnTo>
                                          <a:pt x="21" y="5"/>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2" name="Freeform 923"/>
                                <wps:cNvSpPr>
                                  <a:spLocks/>
                                </wps:cNvSpPr>
                                <wps:spPr bwMode="auto">
                                  <a:xfrm>
                                    <a:off x="817" y="351"/>
                                    <a:ext cx="37" cy="48"/>
                                  </a:xfrm>
                                  <a:custGeom>
                                    <a:avLst/>
                                    <a:gdLst>
                                      <a:gd name="T0" fmla="*/ 34 w 37"/>
                                      <a:gd name="T1" fmla="*/ 0 h 48"/>
                                      <a:gd name="T2" fmla="*/ 21 w 37"/>
                                      <a:gd name="T3" fmla="*/ 7 h 48"/>
                                      <a:gd name="T4" fmla="*/ 12 w 37"/>
                                      <a:gd name="T5" fmla="*/ 12 h 48"/>
                                      <a:gd name="T6" fmla="*/ 10 w 37"/>
                                      <a:gd name="T7" fmla="*/ 13 h 48"/>
                                      <a:gd name="T8" fmla="*/ 2 w 37"/>
                                      <a:gd name="T9" fmla="*/ 23 h 48"/>
                                      <a:gd name="T10" fmla="*/ 0 w 37"/>
                                      <a:gd name="T11" fmla="*/ 33 h 48"/>
                                      <a:gd name="T12" fmla="*/ 0 w 37"/>
                                      <a:gd name="T13" fmla="*/ 36 h 48"/>
                                      <a:gd name="T14" fmla="*/ 4 w 37"/>
                                      <a:gd name="T15" fmla="*/ 48 h 48"/>
                                      <a:gd name="T16" fmla="*/ 23 w 37"/>
                                      <a:gd name="T17" fmla="*/ 44 h 48"/>
                                      <a:gd name="T18" fmla="*/ 15 w 37"/>
                                      <a:gd name="T19" fmla="*/ 39 h 48"/>
                                      <a:gd name="T20" fmla="*/ 12 w 37"/>
                                      <a:gd name="T21" fmla="*/ 29 h 48"/>
                                      <a:gd name="T22" fmla="*/ 15 w 37"/>
                                      <a:gd name="T23" fmla="*/ 20 h 48"/>
                                      <a:gd name="T24" fmla="*/ 23 w 37"/>
                                      <a:gd name="T25" fmla="*/ 12 h 48"/>
                                      <a:gd name="T26" fmla="*/ 25 w 37"/>
                                      <a:gd name="T27" fmla="*/ 11 h 48"/>
                                      <a:gd name="T28" fmla="*/ 37 w 37"/>
                                      <a:gd name="T29" fmla="*/ 5 h 48"/>
                                      <a:gd name="T30" fmla="*/ 34 w 37"/>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48">
                                        <a:moveTo>
                                          <a:pt x="34" y="0"/>
                                        </a:moveTo>
                                        <a:lnTo>
                                          <a:pt x="21" y="7"/>
                                        </a:lnTo>
                                        <a:lnTo>
                                          <a:pt x="12" y="12"/>
                                        </a:lnTo>
                                        <a:lnTo>
                                          <a:pt x="10" y="13"/>
                                        </a:lnTo>
                                        <a:lnTo>
                                          <a:pt x="2" y="23"/>
                                        </a:lnTo>
                                        <a:lnTo>
                                          <a:pt x="0" y="33"/>
                                        </a:lnTo>
                                        <a:lnTo>
                                          <a:pt x="0" y="36"/>
                                        </a:lnTo>
                                        <a:lnTo>
                                          <a:pt x="4" y="48"/>
                                        </a:lnTo>
                                        <a:lnTo>
                                          <a:pt x="23" y="44"/>
                                        </a:lnTo>
                                        <a:lnTo>
                                          <a:pt x="15" y="39"/>
                                        </a:lnTo>
                                        <a:lnTo>
                                          <a:pt x="12" y="29"/>
                                        </a:lnTo>
                                        <a:lnTo>
                                          <a:pt x="15" y="20"/>
                                        </a:lnTo>
                                        <a:lnTo>
                                          <a:pt x="23" y="12"/>
                                        </a:lnTo>
                                        <a:lnTo>
                                          <a:pt x="25" y="11"/>
                                        </a:lnTo>
                                        <a:lnTo>
                                          <a:pt x="37" y="5"/>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3" name="Freeform 924"/>
                                <wps:cNvSpPr>
                                  <a:spLocks/>
                                </wps:cNvSpPr>
                                <wps:spPr bwMode="auto">
                                  <a:xfrm>
                                    <a:off x="842" y="324"/>
                                    <a:ext cx="28" cy="78"/>
                                  </a:xfrm>
                                  <a:custGeom>
                                    <a:avLst/>
                                    <a:gdLst>
                                      <a:gd name="T0" fmla="*/ 17 w 28"/>
                                      <a:gd name="T1" fmla="*/ 0 h 78"/>
                                      <a:gd name="T2" fmla="*/ 0 w 28"/>
                                      <a:gd name="T3" fmla="*/ 2 h 78"/>
                                      <a:gd name="T4" fmla="*/ 9 w 28"/>
                                      <a:gd name="T5" fmla="*/ 6 h 78"/>
                                      <a:gd name="T6" fmla="*/ 11 w 28"/>
                                      <a:gd name="T7" fmla="*/ 8 h 78"/>
                                      <a:gd name="T8" fmla="*/ 12 w 28"/>
                                      <a:gd name="T9" fmla="*/ 23 h 78"/>
                                      <a:gd name="T10" fmla="*/ 12 w 28"/>
                                      <a:gd name="T11" fmla="*/ 26 h 78"/>
                                      <a:gd name="T12" fmla="*/ 9 w 28"/>
                                      <a:gd name="T13" fmla="*/ 27 h 78"/>
                                      <a:gd name="T14" fmla="*/ 12 w 28"/>
                                      <a:gd name="T15" fmla="*/ 32 h 78"/>
                                      <a:gd name="T16" fmla="*/ 12 w 28"/>
                                      <a:gd name="T17" fmla="*/ 62 h 78"/>
                                      <a:gd name="T18" fmla="*/ 7 w 28"/>
                                      <a:gd name="T19" fmla="*/ 66 h 78"/>
                                      <a:gd name="T20" fmla="*/ 12 w 28"/>
                                      <a:gd name="T21" fmla="*/ 68 h 78"/>
                                      <a:gd name="T22" fmla="*/ 15 w 28"/>
                                      <a:gd name="T23" fmla="*/ 78 h 78"/>
                                      <a:gd name="T24" fmla="*/ 28 w 28"/>
                                      <a:gd name="T25" fmla="*/ 70 h 78"/>
                                      <a:gd name="T26" fmla="*/ 26 w 28"/>
                                      <a:gd name="T27" fmla="*/ 69 h 78"/>
                                      <a:gd name="T28" fmla="*/ 25 w 28"/>
                                      <a:gd name="T29" fmla="*/ 66 h 78"/>
                                      <a:gd name="T30" fmla="*/ 25 w 28"/>
                                      <a:gd name="T31" fmla="*/ 51 h 78"/>
                                      <a:gd name="T32" fmla="*/ 25 w 28"/>
                                      <a:gd name="T33" fmla="*/ 24 h 78"/>
                                      <a:gd name="T34" fmla="*/ 25 w 28"/>
                                      <a:gd name="T35" fmla="*/ 22 h 78"/>
                                      <a:gd name="T36" fmla="*/ 23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1" y="8"/>
                                        </a:lnTo>
                                        <a:lnTo>
                                          <a:pt x="12" y="23"/>
                                        </a:lnTo>
                                        <a:lnTo>
                                          <a:pt x="12" y="26"/>
                                        </a:lnTo>
                                        <a:lnTo>
                                          <a:pt x="9" y="27"/>
                                        </a:lnTo>
                                        <a:lnTo>
                                          <a:pt x="12" y="32"/>
                                        </a:lnTo>
                                        <a:lnTo>
                                          <a:pt x="12" y="62"/>
                                        </a:lnTo>
                                        <a:lnTo>
                                          <a:pt x="7" y="66"/>
                                        </a:lnTo>
                                        <a:lnTo>
                                          <a:pt x="12" y="68"/>
                                        </a:lnTo>
                                        <a:lnTo>
                                          <a:pt x="15" y="78"/>
                                        </a:lnTo>
                                        <a:lnTo>
                                          <a:pt x="28" y="70"/>
                                        </a:lnTo>
                                        <a:lnTo>
                                          <a:pt x="26" y="69"/>
                                        </a:lnTo>
                                        <a:lnTo>
                                          <a:pt x="25" y="66"/>
                                        </a:lnTo>
                                        <a:lnTo>
                                          <a:pt x="25" y="51"/>
                                        </a:lnTo>
                                        <a:lnTo>
                                          <a:pt x="25" y="24"/>
                                        </a:lnTo>
                                        <a:lnTo>
                                          <a:pt x="25" y="22"/>
                                        </a:lnTo>
                                        <a:lnTo>
                                          <a:pt x="23"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4" name="Freeform 925"/>
                                <wps:cNvSpPr>
                                  <a:spLocks/>
                                </wps:cNvSpPr>
                                <wps:spPr bwMode="auto">
                                  <a:xfrm>
                                    <a:off x="819" y="321"/>
                                    <a:ext cx="40" cy="28"/>
                                  </a:xfrm>
                                  <a:custGeom>
                                    <a:avLst/>
                                    <a:gdLst>
                                      <a:gd name="T0" fmla="*/ 25 w 40"/>
                                      <a:gd name="T1" fmla="*/ 0 h 28"/>
                                      <a:gd name="T2" fmla="*/ 17 w 40"/>
                                      <a:gd name="T3" fmla="*/ 0 h 28"/>
                                      <a:gd name="T4" fmla="*/ 7 w 40"/>
                                      <a:gd name="T5" fmla="*/ 6 h 28"/>
                                      <a:gd name="T6" fmla="*/ 5 w 40"/>
                                      <a:gd name="T7" fmla="*/ 8 h 28"/>
                                      <a:gd name="T8" fmla="*/ 0 w 40"/>
                                      <a:gd name="T9" fmla="*/ 20 h 28"/>
                                      <a:gd name="T10" fmla="*/ 2 w 40"/>
                                      <a:gd name="T11" fmla="*/ 26 h 28"/>
                                      <a:gd name="T12" fmla="*/ 6 w 40"/>
                                      <a:gd name="T13" fmla="*/ 28 h 28"/>
                                      <a:gd name="T14" fmla="*/ 11 w 40"/>
                                      <a:gd name="T15" fmla="*/ 26 h 28"/>
                                      <a:gd name="T16" fmla="*/ 13 w 40"/>
                                      <a:gd name="T17" fmla="*/ 20 h 28"/>
                                      <a:gd name="T18" fmla="*/ 13 w 40"/>
                                      <a:gd name="T19" fmla="*/ 15 h 28"/>
                                      <a:gd name="T20" fmla="*/ 15 w 40"/>
                                      <a:gd name="T21" fmla="*/ 8 h 28"/>
                                      <a:gd name="T22" fmla="*/ 23 w 40"/>
                                      <a:gd name="T23" fmla="*/ 5 h 28"/>
                                      <a:gd name="T24" fmla="*/ 40 w 40"/>
                                      <a:gd name="T25" fmla="*/ 3 h 28"/>
                                      <a:gd name="T26" fmla="*/ 37 w 40"/>
                                      <a:gd name="T27" fmla="*/ 2 h 28"/>
                                      <a:gd name="T28" fmla="*/ 25 w 4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8">
                                        <a:moveTo>
                                          <a:pt x="25" y="0"/>
                                        </a:moveTo>
                                        <a:lnTo>
                                          <a:pt x="17" y="0"/>
                                        </a:lnTo>
                                        <a:lnTo>
                                          <a:pt x="7" y="6"/>
                                        </a:lnTo>
                                        <a:lnTo>
                                          <a:pt x="5" y="8"/>
                                        </a:lnTo>
                                        <a:lnTo>
                                          <a:pt x="0" y="20"/>
                                        </a:lnTo>
                                        <a:lnTo>
                                          <a:pt x="2" y="26"/>
                                        </a:lnTo>
                                        <a:lnTo>
                                          <a:pt x="6" y="28"/>
                                        </a:lnTo>
                                        <a:lnTo>
                                          <a:pt x="11" y="26"/>
                                        </a:lnTo>
                                        <a:lnTo>
                                          <a:pt x="13" y="20"/>
                                        </a:lnTo>
                                        <a:lnTo>
                                          <a:pt x="13" y="15"/>
                                        </a:lnTo>
                                        <a:lnTo>
                                          <a:pt x="15" y="8"/>
                                        </a:lnTo>
                                        <a:lnTo>
                                          <a:pt x="23" y="5"/>
                                        </a:lnTo>
                                        <a:lnTo>
                                          <a:pt x="40" y="3"/>
                                        </a:lnTo>
                                        <a:lnTo>
                                          <a:pt x="37"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5" name="Freeform 926"/>
                                <wps:cNvSpPr>
                                  <a:spLocks/>
                                </wps:cNvSpPr>
                                <wps:spPr bwMode="auto">
                                  <a:xfrm>
                                    <a:off x="883" y="288"/>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6" name="Freeform 927"/>
                                <wps:cNvSpPr>
                                  <a:spLocks/>
                                </wps:cNvSpPr>
                                <wps:spPr bwMode="auto">
                                  <a:xfrm>
                                    <a:off x="883" y="278"/>
                                    <a:ext cx="35" cy="125"/>
                                  </a:xfrm>
                                  <a:custGeom>
                                    <a:avLst/>
                                    <a:gdLst>
                                      <a:gd name="T0" fmla="*/ 24 w 35"/>
                                      <a:gd name="T1" fmla="*/ 0 h 125"/>
                                      <a:gd name="T2" fmla="*/ 20 w 35"/>
                                      <a:gd name="T3" fmla="*/ 0 h 125"/>
                                      <a:gd name="T4" fmla="*/ 0 w 35"/>
                                      <a:gd name="T5" fmla="*/ 10 h 125"/>
                                      <a:gd name="T6" fmla="*/ 6 w 35"/>
                                      <a:gd name="T7" fmla="*/ 12 h 125"/>
                                      <a:gd name="T8" fmla="*/ 9 w 35"/>
                                      <a:gd name="T9" fmla="*/ 13 h 125"/>
                                      <a:gd name="T10" fmla="*/ 11 w 35"/>
                                      <a:gd name="T11" fmla="*/ 17 h 125"/>
                                      <a:gd name="T12" fmla="*/ 11 w 35"/>
                                      <a:gd name="T13" fmla="*/ 18 h 125"/>
                                      <a:gd name="T14" fmla="*/ 12 w 35"/>
                                      <a:gd name="T15" fmla="*/ 34 h 125"/>
                                      <a:gd name="T16" fmla="*/ 12 w 35"/>
                                      <a:gd name="T17" fmla="*/ 107 h 125"/>
                                      <a:gd name="T18" fmla="*/ 11 w 35"/>
                                      <a:gd name="T19" fmla="*/ 117 h 125"/>
                                      <a:gd name="T20" fmla="*/ 8 w 35"/>
                                      <a:gd name="T21" fmla="*/ 121 h 125"/>
                                      <a:gd name="T22" fmla="*/ 1 w 35"/>
                                      <a:gd name="T23" fmla="*/ 122 h 125"/>
                                      <a:gd name="T24" fmla="*/ 1 w 35"/>
                                      <a:gd name="T25" fmla="*/ 125 h 125"/>
                                      <a:gd name="T26" fmla="*/ 35 w 35"/>
                                      <a:gd name="T27" fmla="*/ 125 h 125"/>
                                      <a:gd name="T28" fmla="*/ 35 w 35"/>
                                      <a:gd name="T29" fmla="*/ 122 h 125"/>
                                      <a:gd name="T30" fmla="*/ 28 w 35"/>
                                      <a:gd name="T31" fmla="*/ 121 h 125"/>
                                      <a:gd name="T32" fmla="*/ 25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0" y="0"/>
                                        </a:lnTo>
                                        <a:lnTo>
                                          <a:pt x="0" y="10"/>
                                        </a:lnTo>
                                        <a:lnTo>
                                          <a:pt x="6" y="12"/>
                                        </a:lnTo>
                                        <a:lnTo>
                                          <a:pt x="9" y="13"/>
                                        </a:lnTo>
                                        <a:lnTo>
                                          <a:pt x="11" y="17"/>
                                        </a:lnTo>
                                        <a:lnTo>
                                          <a:pt x="11" y="18"/>
                                        </a:lnTo>
                                        <a:lnTo>
                                          <a:pt x="12" y="34"/>
                                        </a:lnTo>
                                        <a:lnTo>
                                          <a:pt x="12" y="107"/>
                                        </a:lnTo>
                                        <a:lnTo>
                                          <a:pt x="11" y="117"/>
                                        </a:lnTo>
                                        <a:lnTo>
                                          <a:pt x="8" y="121"/>
                                        </a:lnTo>
                                        <a:lnTo>
                                          <a:pt x="1" y="122"/>
                                        </a:lnTo>
                                        <a:lnTo>
                                          <a:pt x="1" y="125"/>
                                        </a:lnTo>
                                        <a:lnTo>
                                          <a:pt x="35" y="125"/>
                                        </a:lnTo>
                                        <a:lnTo>
                                          <a:pt x="35" y="122"/>
                                        </a:lnTo>
                                        <a:lnTo>
                                          <a:pt x="28" y="121"/>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7" name="Freeform 928"/>
                                <wps:cNvSpPr>
                                  <a:spLocks/>
                                </wps:cNvSpPr>
                                <wps:spPr bwMode="auto">
                                  <a:xfrm>
                                    <a:off x="2149" y="449"/>
                                    <a:ext cx="57" cy="45"/>
                                  </a:xfrm>
                                  <a:custGeom>
                                    <a:avLst/>
                                    <a:gdLst>
                                      <a:gd name="T0" fmla="*/ 0 w 57"/>
                                      <a:gd name="T1" fmla="*/ 41 h 45"/>
                                      <a:gd name="T2" fmla="*/ 0 w 57"/>
                                      <a:gd name="T3" fmla="*/ 45 h 45"/>
                                      <a:gd name="T4" fmla="*/ 57 w 57"/>
                                      <a:gd name="T5" fmla="*/ 45 h 45"/>
                                      <a:gd name="T6" fmla="*/ 57 w 57"/>
                                      <a:gd name="T7" fmla="*/ 41 h 45"/>
                                      <a:gd name="T8" fmla="*/ 49 w 57"/>
                                      <a:gd name="T9" fmla="*/ 39 h 45"/>
                                      <a:gd name="T10" fmla="*/ 47 w 57"/>
                                      <a:gd name="T11" fmla="*/ 35 h 45"/>
                                      <a:gd name="T12" fmla="*/ 47 w 57"/>
                                      <a:gd name="T13" fmla="*/ 0 h 45"/>
                                      <a:gd name="T14" fmla="*/ 47 w 57"/>
                                      <a:gd name="T15" fmla="*/ 6 h 45"/>
                                      <a:gd name="T16" fmla="*/ 42 w 57"/>
                                      <a:gd name="T17" fmla="*/ 20 h 45"/>
                                      <a:gd name="T18" fmla="*/ 39 w 57"/>
                                      <a:gd name="T19" fmla="*/ 24 h 45"/>
                                      <a:gd name="T20" fmla="*/ 27 w 57"/>
                                      <a:gd name="T21" fmla="*/ 34 h 45"/>
                                      <a:gd name="T22" fmla="*/ 20 w 57"/>
                                      <a:gd name="T23" fmla="*/ 37 h 45"/>
                                      <a:gd name="T24" fmla="*/ 0 w 57"/>
                                      <a:gd name="T2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5">
                                        <a:moveTo>
                                          <a:pt x="0" y="41"/>
                                        </a:moveTo>
                                        <a:lnTo>
                                          <a:pt x="0" y="45"/>
                                        </a:lnTo>
                                        <a:lnTo>
                                          <a:pt x="57" y="45"/>
                                        </a:lnTo>
                                        <a:lnTo>
                                          <a:pt x="57" y="41"/>
                                        </a:lnTo>
                                        <a:lnTo>
                                          <a:pt x="49" y="39"/>
                                        </a:lnTo>
                                        <a:lnTo>
                                          <a:pt x="47" y="35"/>
                                        </a:lnTo>
                                        <a:lnTo>
                                          <a:pt x="47" y="0"/>
                                        </a:lnTo>
                                        <a:lnTo>
                                          <a:pt x="47" y="6"/>
                                        </a:lnTo>
                                        <a:lnTo>
                                          <a:pt x="42" y="20"/>
                                        </a:lnTo>
                                        <a:lnTo>
                                          <a:pt x="39" y="24"/>
                                        </a:lnTo>
                                        <a:lnTo>
                                          <a:pt x="27" y="34"/>
                                        </a:lnTo>
                                        <a:lnTo>
                                          <a:pt x="20" y="37"/>
                                        </a:lnTo>
                                        <a:lnTo>
                                          <a:pt x="0" y="41"/>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8" name="Freeform 929"/>
                                <wps:cNvSpPr>
                                  <a:spLocks/>
                                </wps:cNvSpPr>
                                <wps:spPr bwMode="auto">
                                  <a:xfrm>
                                    <a:off x="2034" y="412"/>
                                    <a:ext cx="57" cy="42"/>
                                  </a:xfrm>
                                  <a:custGeom>
                                    <a:avLst/>
                                    <a:gdLst>
                                      <a:gd name="T0" fmla="*/ 0 w 57"/>
                                      <a:gd name="T1" fmla="*/ 0 h 42"/>
                                      <a:gd name="T2" fmla="*/ 0 w 57"/>
                                      <a:gd name="T3" fmla="*/ 3 h 42"/>
                                      <a:gd name="T4" fmla="*/ 7 w 57"/>
                                      <a:gd name="T5" fmla="*/ 6 h 42"/>
                                      <a:gd name="T6" fmla="*/ 9 w 57"/>
                                      <a:gd name="T7" fmla="*/ 10 h 42"/>
                                      <a:gd name="T8" fmla="*/ 9 w 57"/>
                                      <a:gd name="T9" fmla="*/ 42 h 42"/>
                                      <a:gd name="T10" fmla="*/ 10 w 57"/>
                                      <a:gd name="T11" fmla="*/ 39 h 42"/>
                                      <a:gd name="T12" fmla="*/ 15 w 57"/>
                                      <a:gd name="T13" fmla="*/ 24 h 42"/>
                                      <a:gd name="T14" fmla="*/ 18 w 57"/>
                                      <a:gd name="T15" fmla="*/ 20 h 42"/>
                                      <a:gd name="T16" fmla="*/ 31 w 57"/>
                                      <a:gd name="T17" fmla="*/ 10 h 42"/>
                                      <a:gd name="T18" fmla="*/ 38 w 57"/>
                                      <a:gd name="T19" fmla="*/ 7 h 42"/>
                                      <a:gd name="T20" fmla="*/ 57 w 57"/>
                                      <a:gd name="T21" fmla="*/ 3 h 42"/>
                                      <a:gd name="T22" fmla="*/ 57 w 57"/>
                                      <a:gd name="T23" fmla="*/ 0 h 42"/>
                                      <a:gd name="T24" fmla="*/ 0 w 57"/>
                                      <a:gd name="T2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2">
                                        <a:moveTo>
                                          <a:pt x="0" y="0"/>
                                        </a:moveTo>
                                        <a:lnTo>
                                          <a:pt x="0" y="3"/>
                                        </a:lnTo>
                                        <a:lnTo>
                                          <a:pt x="7" y="6"/>
                                        </a:lnTo>
                                        <a:lnTo>
                                          <a:pt x="9" y="10"/>
                                        </a:lnTo>
                                        <a:lnTo>
                                          <a:pt x="9" y="42"/>
                                        </a:lnTo>
                                        <a:lnTo>
                                          <a:pt x="10" y="39"/>
                                        </a:lnTo>
                                        <a:lnTo>
                                          <a:pt x="15" y="24"/>
                                        </a:lnTo>
                                        <a:lnTo>
                                          <a:pt x="18" y="20"/>
                                        </a:lnTo>
                                        <a:lnTo>
                                          <a:pt x="31" y="10"/>
                                        </a:lnTo>
                                        <a:lnTo>
                                          <a:pt x="38" y="7"/>
                                        </a:lnTo>
                                        <a:lnTo>
                                          <a:pt x="57" y="3"/>
                                        </a:lnTo>
                                        <a:lnTo>
                                          <a:pt x="57" y="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9" name="Freeform 930"/>
                                <wps:cNvSpPr>
                                  <a:spLocks/>
                                </wps:cNvSpPr>
                                <wps:spPr bwMode="auto">
                                  <a:xfrm>
                                    <a:off x="2034" y="402"/>
                                    <a:ext cx="172" cy="93"/>
                                  </a:xfrm>
                                  <a:custGeom>
                                    <a:avLst/>
                                    <a:gdLst>
                                      <a:gd name="T0" fmla="*/ 0 w 172"/>
                                      <a:gd name="T1" fmla="*/ 53 h 93"/>
                                      <a:gd name="T2" fmla="*/ 0 w 172"/>
                                      <a:gd name="T3" fmla="*/ 54 h 93"/>
                                      <a:gd name="T4" fmla="*/ 3 w 172"/>
                                      <a:gd name="T5" fmla="*/ 70 h 93"/>
                                      <a:gd name="T6" fmla="*/ 12 w 172"/>
                                      <a:gd name="T7" fmla="*/ 82 h 93"/>
                                      <a:gd name="T8" fmla="*/ 26 w 172"/>
                                      <a:gd name="T9" fmla="*/ 90 h 93"/>
                                      <a:gd name="T10" fmla="*/ 43 w 172"/>
                                      <a:gd name="T11" fmla="*/ 93 h 93"/>
                                      <a:gd name="T12" fmla="*/ 44 w 172"/>
                                      <a:gd name="T13" fmla="*/ 93 h 93"/>
                                      <a:gd name="T14" fmla="*/ 62 w 172"/>
                                      <a:gd name="T15" fmla="*/ 90 h 93"/>
                                      <a:gd name="T16" fmla="*/ 64 w 172"/>
                                      <a:gd name="T17" fmla="*/ 88 h 93"/>
                                      <a:gd name="T18" fmla="*/ 77 w 172"/>
                                      <a:gd name="T19" fmla="*/ 78 h 93"/>
                                      <a:gd name="T20" fmla="*/ 85 w 172"/>
                                      <a:gd name="T21" fmla="*/ 68 h 93"/>
                                      <a:gd name="T22" fmla="*/ 96 w 172"/>
                                      <a:gd name="T23" fmla="*/ 53 h 93"/>
                                      <a:gd name="T24" fmla="*/ 104 w 172"/>
                                      <a:gd name="T25" fmla="*/ 40 h 93"/>
                                      <a:gd name="T26" fmla="*/ 111 w 172"/>
                                      <a:gd name="T27" fmla="*/ 30 h 93"/>
                                      <a:gd name="T28" fmla="*/ 123 w 172"/>
                                      <a:gd name="T29" fmla="*/ 21 h 93"/>
                                      <a:gd name="T30" fmla="*/ 135 w 172"/>
                                      <a:gd name="T31" fmla="*/ 19 h 93"/>
                                      <a:gd name="T32" fmla="*/ 139 w 172"/>
                                      <a:gd name="T33" fmla="*/ 19 h 93"/>
                                      <a:gd name="T34" fmla="*/ 154 w 172"/>
                                      <a:gd name="T35" fmla="*/ 26 h 93"/>
                                      <a:gd name="T36" fmla="*/ 158 w 172"/>
                                      <a:gd name="T37" fmla="*/ 31 h 93"/>
                                      <a:gd name="T38" fmla="*/ 162 w 172"/>
                                      <a:gd name="T39" fmla="*/ 47 h 93"/>
                                      <a:gd name="T40" fmla="*/ 162 w 172"/>
                                      <a:gd name="T41" fmla="*/ 82 h 93"/>
                                      <a:gd name="T42" fmla="*/ 166 w 172"/>
                                      <a:gd name="T43" fmla="*/ 69 h 93"/>
                                      <a:gd name="T44" fmla="*/ 170 w 172"/>
                                      <a:gd name="T45" fmla="*/ 56 h 93"/>
                                      <a:gd name="T46" fmla="*/ 172 w 172"/>
                                      <a:gd name="T47" fmla="*/ 45 h 93"/>
                                      <a:gd name="T48" fmla="*/ 171 w 172"/>
                                      <a:gd name="T49" fmla="*/ 40 h 93"/>
                                      <a:gd name="T50" fmla="*/ 167 w 172"/>
                                      <a:gd name="T51" fmla="*/ 25 h 93"/>
                                      <a:gd name="T52" fmla="*/ 158 w 172"/>
                                      <a:gd name="T53" fmla="*/ 13 h 93"/>
                                      <a:gd name="T54" fmla="*/ 157 w 172"/>
                                      <a:gd name="T55" fmla="*/ 12 h 93"/>
                                      <a:gd name="T56" fmla="*/ 143 w 172"/>
                                      <a:gd name="T57" fmla="*/ 3 h 93"/>
                                      <a:gd name="T58" fmla="*/ 126 w 172"/>
                                      <a:gd name="T59" fmla="*/ 0 h 93"/>
                                      <a:gd name="T60" fmla="*/ 125 w 172"/>
                                      <a:gd name="T61" fmla="*/ 0 h 93"/>
                                      <a:gd name="T62" fmla="*/ 107 w 172"/>
                                      <a:gd name="T63" fmla="*/ 4 h 93"/>
                                      <a:gd name="T64" fmla="*/ 105 w 172"/>
                                      <a:gd name="T65" fmla="*/ 5 h 93"/>
                                      <a:gd name="T66" fmla="*/ 91 w 172"/>
                                      <a:gd name="T67" fmla="*/ 15 h 93"/>
                                      <a:gd name="T68" fmla="*/ 91 w 172"/>
                                      <a:gd name="T69" fmla="*/ 15 h 93"/>
                                      <a:gd name="T70" fmla="*/ 83 w 172"/>
                                      <a:gd name="T71" fmla="*/ 26 h 93"/>
                                      <a:gd name="T72" fmla="*/ 73 w 172"/>
                                      <a:gd name="T73" fmla="*/ 42 h 93"/>
                                      <a:gd name="T74" fmla="*/ 68 w 172"/>
                                      <a:gd name="T75" fmla="*/ 49 h 93"/>
                                      <a:gd name="T76" fmla="*/ 57 w 172"/>
                                      <a:gd name="T77" fmla="*/ 64 h 93"/>
                                      <a:gd name="T78" fmla="*/ 48 w 172"/>
                                      <a:gd name="T79" fmla="*/ 73 h 93"/>
                                      <a:gd name="T80" fmla="*/ 35 w 172"/>
                                      <a:gd name="T81" fmla="*/ 77 h 93"/>
                                      <a:gd name="T82" fmla="*/ 32 w 172"/>
                                      <a:gd name="T83" fmla="*/ 77 h 93"/>
                                      <a:gd name="T84" fmla="*/ 17 w 172"/>
                                      <a:gd name="T85" fmla="*/ 70 h 93"/>
                                      <a:gd name="T86" fmla="*/ 14 w 172"/>
                                      <a:gd name="T87" fmla="*/ 67 h 93"/>
                                      <a:gd name="T88" fmla="*/ 9 w 172"/>
                                      <a:gd name="T89" fmla="*/ 52 h 93"/>
                                      <a:gd name="T90" fmla="*/ 9 w 172"/>
                                      <a:gd name="T91" fmla="*/ 20 h 93"/>
                                      <a:gd name="T92" fmla="*/ 6 w 172"/>
                                      <a:gd name="T93" fmla="*/ 29 h 93"/>
                                      <a:gd name="T94" fmla="*/ 2 w 172"/>
                                      <a:gd name="T95" fmla="*/ 38 h 93"/>
                                      <a:gd name="T96" fmla="*/ 0 w 172"/>
                                      <a:gd name="T97" fmla="*/ 5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2" h="93">
                                        <a:moveTo>
                                          <a:pt x="0" y="53"/>
                                        </a:moveTo>
                                        <a:lnTo>
                                          <a:pt x="0" y="54"/>
                                        </a:lnTo>
                                        <a:lnTo>
                                          <a:pt x="3" y="70"/>
                                        </a:lnTo>
                                        <a:lnTo>
                                          <a:pt x="12" y="82"/>
                                        </a:lnTo>
                                        <a:lnTo>
                                          <a:pt x="26" y="90"/>
                                        </a:lnTo>
                                        <a:lnTo>
                                          <a:pt x="43" y="93"/>
                                        </a:lnTo>
                                        <a:lnTo>
                                          <a:pt x="44" y="93"/>
                                        </a:lnTo>
                                        <a:lnTo>
                                          <a:pt x="62" y="90"/>
                                        </a:lnTo>
                                        <a:lnTo>
                                          <a:pt x="64" y="88"/>
                                        </a:lnTo>
                                        <a:lnTo>
                                          <a:pt x="77" y="78"/>
                                        </a:lnTo>
                                        <a:lnTo>
                                          <a:pt x="85" y="68"/>
                                        </a:lnTo>
                                        <a:lnTo>
                                          <a:pt x="96" y="53"/>
                                        </a:lnTo>
                                        <a:lnTo>
                                          <a:pt x="104" y="40"/>
                                        </a:lnTo>
                                        <a:lnTo>
                                          <a:pt x="111" y="30"/>
                                        </a:lnTo>
                                        <a:lnTo>
                                          <a:pt x="123" y="21"/>
                                        </a:lnTo>
                                        <a:lnTo>
                                          <a:pt x="135" y="19"/>
                                        </a:lnTo>
                                        <a:lnTo>
                                          <a:pt x="139" y="19"/>
                                        </a:lnTo>
                                        <a:lnTo>
                                          <a:pt x="154" y="26"/>
                                        </a:lnTo>
                                        <a:lnTo>
                                          <a:pt x="158" y="31"/>
                                        </a:lnTo>
                                        <a:lnTo>
                                          <a:pt x="162" y="47"/>
                                        </a:lnTo>
                                        <a:lnTo>
                                          <a:pt x="162" y="82"/>
                                        </a:lnTo>
                                        <a:lnTo>
                                          <a:pt x="166" y="69"/>
                                        </a:lnTo>
                                        <a:lnTo>
                                          <a:pt x="170" y="56"/>
                                        </a:lnTo>
                                        <a:lnTo>
                                          <a:pt x="172" y="45"/>
                                        </a:lnTo>
                                        <a:lnTo>
                                          <a:pt x="171" y="40"/>
                                        </a:lnTo>
                                        <a:lnTo>
                                          <a:pt x="167" y="25"/>
                                        </a:lnTo>
                                        <a:lnTo>
                                          <a:pt x="158" y="13"/>
                                        </a:lnTo>
                                        <a:lnTo>
                                          <a:pt x="157" y="12"/>
                                        </a:lnTo>
                                        <a:lnTo>
                                          <a:pt x="143" y="3"/>
                                        </a:lnTo>
                                        <a:lnTo>
                                          <a:pt x="126" y="0"/>
                                        </a:lnTo>
                                        <a:lnTo>
                                          <a:pt x="125" y="0"/>
                                        </a:lnTo>
                                        <a:lnTo>
                                          <a:pt x="107" y="4"/>
                                        </a:lnTo>
                                        <a:lnTo>
                                          <a:pt x="105" y="5"/>
                                        </a:lnTo>
                                        <a:lnTo>
                                          <a:pt x="91" y="15"/>
                                        </a:lnTo>
                                        <a:lnTo>
                                          <a:pt x="83" y="26"/>
                                        </a:lnTo>
                                        <a:lnTo>
                                          <a:pt x="73" y="42"/>
                                        </a:lnTo>
                                        <a:lnTo>
                                          <a:pt x="68" y="49"/>
                                        </a:lnTo>
                                        <a:lnTo>
                                          <a:pt x="57" y="64"/>
                                        </a:lnTo>
                                        <a:lnTo>
                                          <a:pt x="48" y="73"/>
                                        </a:lnTo>
                                        <a:lnTo>
                                          <a:pt x="35" y="77"/>
                                        </a:lnTo>
                                        <a:lnTo>
                                          <a:pt x="32" y="77"/>
                                        </a:lnTo>
                                        <a:lnTo>
                                          <a:pt x="17" y="70"/>
                                        </a:lnTo>
                                        <a:lnTo>
                                          <a:pt x="14" y="67"/>
                                        </a:lnTo>
                                        <a:lnTo>
                                          <a:pt x="9" y="52"/>
                                        </a:lnTo>
                                        <a:lnTo>
                                          <a:pt x="9" y="20"/>
                                        </a:lnTo>
                                        <a:lnTo>
                                          <a:pt x="6" y="29"/>
                                        </a:lnTo>
                                        <a:lnTo>
                                          <a:pt x="2" y="38"/>
                                        </a:lnTo>
                                        <a:lnTo>
                                          <a:pt x="0" y="5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0" name="Freeform 931"/>
                                <wps:cNvSpPr>
                                  <a:spLocks/>
                                </wps:cNvSpPr>
                                <wps:spPr bwMode="auto">
                                  <a:xfrm>
                                    <a:off x="6585" y="449"/>
                                    <a:ext cx="56" cy="45"/>
                                  </a:xfrm>
                                  <a:custGeom>
                                    <a:avLst/>
                                    <a:gdLst>
                                      <a:gd name="T0" fmla="*/ 0 w 56"/>
                                      <a:gd name="T1" fmla="*/ 41 h 45"/>
                                      <a:gd name="T2" fmla="*/ 0 w 56"/>
                                      <a:gd name="T3" fmla="*/ 45 h 45"/>
                                      <a:gd name="T4" fmla="*/ 56 w 56"/>
                                      <a:gd name="T5" fmla="*/ 45 h 45"/>
                                      <a:gd name="T6" fmla="*/ 56 w 56"/>
                                      <a:gd name="T7" fmla="*/ 41 h 45"/>
                                      <a:gd name="T8" fmla="*/ 49 w 56"/>
                                      <a:gd name="T9" fmla="*/ 39 h 45"/>
                                      <a:gd name="T10" fmla="*/ 47 w 56"/>
                                      <a:gd name="T11" fmla="*/ 35 h 45"/>
                                      <a:gd name="T12" fmla="*/ 47 w 56"/>
                                      <a:gd name="T13" fmla="*/ 0 h 45"/>
                                      <a:gd name="T14" fmla="*/ 46 w 56"/>
                                      <a:gd name="T15" fmla="*/ 6 h 45"/>
                                      <a:gd name="T16" fmla="*/ 41 w 56"/>
                                      <a:gd name="T17" fmla="*/ 20 h 45"/>
                                      <a:gd name="T18" fmla="*/ 39 w 56"/>
                                      <a:gd name="T19" fmla="*/ 24 h 45"/>
                                      <a:gd name="T20" fmla="*/ 26 w 56"/>
                                      <a:gd name="T21" fmla="*/ 34 h 45"/>
                                      <a:gd name="T22" fmla="*/ 19 w 56"/>
                                      <a:gd name="T23" fmla="*/ 37 h 45"/>
                                      <a:gd name="T24" fmla="*/ 0 w 56"/>
                                      <a:gd name="T2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5">
                                        <a:moveTo>
                                          <a:pt x="0" y="41"/>
                                        </a:moveTo>
                                        <a:lnTo>
                                          <a:pt x="0" y="45"/>
                                        </a:lnTo>
                                        <a:lnTo>
                                          <a:pt x="56" y="45"/>
                                        </a:lnTo>
                                        <a:lnTo>
                                          <a:pt x="56" y="41"/>
                                        </a:lnTo>
                                        <a:lnTo>
                                          <a:pt x="49" y="39"/>
                                        </a:lnTo>
                                        <a:lnTo>
                                          <a:pt x="47" y="35"/>
                                        </a:lnTo>
                                        <a:lnTo>
                                          <a:pt x="47" y="0"/>
                                        </a:lnTo>
                                        <a:lnTo>
                                          <a:pt x="46" y="6"/>
                                        </a:lnTo>
                                        <a:lnTo>
                                          <a:pt x="41" y="20"/>
                                        </a:lnTo>
                                        <a:lnTo>
                                          <a:pt x="39" y="24"/>
                                        </a:lnTo>
                                        <a:lnTo>
                                          <a:pt x="26" y="34"/>
                                        </a:lnTo>
                                        <a:lnTo>
                                          <a:pt x="19" y="37"/>
                                        </a:lnTo>
                                        <a:lnTo>
                                          <a:pt x="0" y="41"/>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1" name="Freeform 932"/>
                                <wps:cNvSpPr>
                                  <a:spLocks/>
                                </wps:cNvSpPr>
                                <wps:spPr bwMode="auto">
                                  <a:xfrm>
                                    <a:off x="6469" y="412"/>
                                    <a:ext cx="58" cy="42"/>
                                  </a:xfrm>
                                  <a:custGeom>
                                    <a:avLst/>
                                    <a:gdLst>
                                      <a:gd name="T0" fmla="*/ 0 w 58"/>
                                      <a:gd name="T1" fmla="*/ 0 h 42"/>
                                      <a:gd name="T2" fmla="*/ 0 w 58"/>
                                      <a:gd name="T3" fmla="*/ 3 h 42"/>
                                      <a:gd name="T4" fmla="*/ 8 w 58"/>
                                      <a:gd name="T5" fmla="*/ 6 h 42"/>
                                      <a:gd name="T6" fmla="*/ 10 w 58"/>
                                      <a:gd name="T7" fmla="*/ 10 h 42"/>
                                      <a:gd name="T8" fmla="*/ 10 w 58"/>
                                      <a:gd name="T9" fmla="*/ 42 h 42"/>
                                      <a:gd name="T10" fmla="*/ 10 w 58"/>
                                      <a:gd name="T11" fmla="*/ 39 h 42"/>
                                      <a:gd name="T12" fmla="*/ 16 w 58"/>
                                      <a:gd name="T13" fmla="*/ 24 h 42"/>
                                      <a:gd name="T14" fmla="*/ 18 w 58"/>
                                      <a:gd name="T15" fmla="*/ 20 h 42"/>
                                      <a:gd name="T16" fmla="*/ 31 w 58"/>
                                      <a:gd name="T17" fmla="*/ 10 h 42"/>
                                      <a:gd name="T18" fmla="*/ 38 w 58"/>
                                      <a:gd name="T19" fmla="*/ 7 h 42"/>
                                      <a:gd name="T20" fmla="*/ 58 w 58"/>
                                      <a:gd name="T21" fmla="*/ 3 h 42"/>
                                      <a:gd name="T22" fmla="*/ 58 w 58"/>
                                      <a:gd name="T23" fmla="*/ 0 h 42"/>
                                      <a:gd name="T24" fmla="*/ 0 w 58"/>
                                      <a:gd name="T2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 h="42">
                                        <a:moveTo>
                                          <a:pt x="0" y="0"/>
                                        </a:moveTo>
                                        <a:lnTo>
                                          <a:pt x="0" y="3"/>
                                        </a:lnTo>
                                        <a:lnTo>
                                          <a:pt x="8" y="6"/>
                                        </a:lnTo>
                                        <a:lnTo>
                                          <a:pt x="10" y="10"/>
                                        </a:lnTo>
                                        <a:lnTo>
                                          <a:pt x="10" y="42"/>
                                        </a:lnTo>
                                        <a:lnTo>
                                          <a:pt x="10" y="39"/>
                                        </a:lnTo>
                                        <a:lnTo>
                                          <a:pt x="16" y="24"/>
                                        </a:lnTo>
                                        <a:lnTo>
                                          <a:pt x="18" y="20"/>
                                        </a:lnTo>
                                        <a:lnTo>
                                          <a:pt x="31" y="10"/>
                                        </a:lnTo>
                                        <a:lnTo>
                                          <a:pt x="38" y="7"/>
                                        </a:lnTo>
                                        <a:lnTo>
                                          <a:pt x="58" y="3"/>
                                        </a:lnTo>
                                        <a:lnTo>
                                          <a:pt x="58" y="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2" name="Freeform 933"/>
                                <wps:cNvSpPr>
                                  <a:spLocks/>
                                </wps:cNvSpPr>
                                <wps:spPr bwMode="auto">
                                  <a:xfrm>
                                    <a:off x="6469" y="402"/>
                                    <a:ext cx="172" cy="93"/>
                                  </a:xfrm>
                                  <a:custGeom>
                                    <a:avLst/>
                                    <a:gdLst>
                                      <a:gd name="T0" fmla="*/ 0 w 172"/>
                                      <a:gd name="T1" fmla="*/ 53 h 93"/>
                                      <a:gd name="T2" fmla="*/ 0 w 172"/>
                                      <a:gd name="T3" fmla="*/ 54 h 93"/>
                                      <a:gd name="T4" fmla="*/ 4 w 172"/>
                                      <a:gd name="T5" fmla="*/ 70 h 93"/>
                                      <a:gd name="T6" fmla="*/ 13 w 172"/>
                                      <a:gd name="T7" fmla="*/ 82 h 93"/>
                                      <a:gd name="T8" fmla="*/ 27 w 172"/>
                                      <a:gd name="T9" fmla="*/ 90 h 93"/>
                                      <a:gd name="T10" fmla="*/ 44 w 172"/>
                                      <a:gd name="T11" fmla="*/ 93 h 93"/>
                                      <a:gd name="T12" fmla="*/ 45 w 172"/>
                                      <a:gd name="T13" fmla="*/ 93 h 93"/>
                                      <a:gd name="T14" fmla="*/ 62 w 172"/>
                                      <a:gd name="T15" fmla="*/ 90 h 93"/>
                                      <a:gd name="T16" fmla="*/ 65 w 172"/>
                                      <a:gd name="T17" fmla="*/ 88 h 93"/>
                                      <a:gd name="T18" fmla="*/ 78 w 172"/>
                                      <a:gd name="T19" fmla="*/ 78 h 93"/>
                                      <a:gd name="T20" fmla="*/ 86 w 172"/>
                                      <a:gd name="T21" fmla="*/ 68 h 93"/>
                                      <a:gd name="T22" fmla="*/ 97 w 172"/>
                                      <a:gd name="T23" fmla="*/ 53 h 93"/>
                                      <a:gd name="T24" fmla="*/ 105 w 172"/>
                                      <a:gd name="T25" fmla="*/ 40 h 93"/>
                                      <a:gd name="T26" fmla="*/ 112 w 172"/>
                                      <a:gd name="T27" fmla="*/ 30 h 93"/>
                                      <a:gd name="T28" fmla="*/ 124 w 172"/>
                                      <a:gd name="T29" fmla="*/ 21 h 93"/>
                                      <a:gd name="T30" fmla="*/ 136 w 172"/>
                                      <a:gd name="T31" fmla="*/ 19 h 93"/>
                                      <a:gd name="T32" fmla="*/ 140 w 172"/>
                                      <a:gd name="T33" fmla="*/ 19 h 93"/>
                                      <a:gd name="T34" fmla="*/ 155 w 172"/>
                                      <a:gd name="T35" fmla="*/ 26 h 93"/>
                                      <a:gd name="T36" fmla="*/ 159 w 172"/>
                                      <a:gd name="T37" fmla="*/ 31 h 93"/>
                                      <a:gd name="T38" fmla="*/ 163 w 172"/>
                                      <a:gd name="T39" fmla="*/ 47 h 93"/>
                                      <a:gd name="T40" fmla="*/ 163 w 172"/>
                                      <a:gd name="T41" fmla="*/ 82 h 93"/>
                                      <a:gd name="T42" fmla="*/ 167 w 172"/>
                                      <a:gd name="T43" fmla="*/ 69 h 93"/>
                                      <a:gd name="T44" fmla="*/ 171 w 172"/>
                                      <a:gd name="T45" fmla="*/ 56 h 93"/>
                                      <a:gd name="T46" fmla="*/ 172 w 172"/>
                                      <a:gd name="T47" fmla="*/ 45 h 93"/>
                                      <a:gd name="T48" fmla="*/ 172 w 172"/>
                                      <a:gd name="T49" fmla="*/ 40 h 93"/>
                                      <a:gd name="T50" fmla="*/ 168 w 172"/>
                                      <a:gd name="T51" fmla="*/ 25 h 93"/>
                                      <a:gd name="T52" fmla="*/ 159 w 172"/>
                                      <a:gd name="T53" fmla="*/ 13 h 93"/>
                                      <a:gd name="T54" fmla="*/ 158 w 172"/>
                                      <a:gd name="T55" fmla="*/ 12 h 93"/>
                                      <a:gd name="T56" fmla="*/ 144 w 172"/>
                                      <a:gd name="T57" fmla="*/ 3 h 93"/>
                                      <a:gd name="T58" fmla="*/ 127 w 172"/>
                                      <a:gd name="T59" fmla="*/ 0 h 93"/>
                                      <a:gd name="T60" fmla="*/ 125 w 172"/>
                                      <a:gd name="T61" fmla="*/ 0 h 93"/>
                                      <a:gd name="T62" fmla="*/ 108 w 172"/>
                                      <a:gd name="T63" fmla="*/ 4 h 93"/>
                                      <a:gd name="T64" fmla="*/ 106 w 172"/>
                                      <a:gd name="T65" fmla="*/ 5 h 93"/>
                                      <a:gd name="T66" fmla="*/ 92 w 172"/>
                                      <a:gd name="T67" fmla="*/ 15 h 93"/>
                                      <a:gd name="T68" fmla="*/ 92 w 172"/>
                                      <a:gd name="T69" fmla="*/ 15 h 93"/>
                                      <a:gd name="T70" fmla="*/ 84 w 172"/>
                                      <a:gd name="T71" fmla="*/ 26 h 93"/>
                                      <a:gd name="T72" fmla="*/ 73 w 172"/>
                                      <a:gd name="T73" fmla="*/ 42 h 93"/>
                                      <a:gd name="T74" fmla="*/ 69 w 172"/>
                                      <a:gd name="T75" fmla="*/ 49 h 93"/>
                                      <a:gd name="T76" fmla="*/ 58 w 172"/>
                                      <a:gd name="T77" fmla="*/ 64 h 93"/>
                                      <a:gd name="T78" fmla="*/ 49 w 172"/>
                                      <a:gd name="T79" fmla="*/ 73 h 93"/>
                                      <a:gd name="T80" fmla="*/ 35 w 172"/>
                                      <a:gd name="T81" fmla="*/ 77 h 93"/>
                                      <a:gd name="T82" fmla="*/ 33 w 172"/>
                                      <a:gd name="T83" fmla="*/ 77 h 93"/>
                                      <a:gd name="T84" fmla="*/ 18 w 172"/>
                                      <a:gd name="T85" fmla="*/ 70 h 93"/>
                                      <a:gd name="T86" fmla="*/ 15 w 172"/>
                                      <a:gd name="T87" fmla="*/ 67 h 93"/>
                                      <a:gd name="T88" fmla="*/ 10 w 172"/>
                                      <a:gd name="T89" fmla="*/ 52 h 93"/>
                                      <a:gd name="T90" fmla="*/ 10 w 172"/>
                                      <a:gd name="T91" fmla="*/ 20 h 93"/>
                                      <a:gd name="T92" fmla="*/ 7 w 172"/>
                                      <a:gd name="T93" fmla="*/ 29 h 93"/>
                                      <a:gd name="T94" fmla="*/ 3 w 172"/>
                                      <a:gd name="T95" fmla="*/ 38 h 93"/>
                                      <a:gd name="T96" fmla="*/ 0 w 172"/>
                                      <a:gd name="T97" fmla="*/ 5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2" h="93">
                                        <a:moveTo>
                                          <a:pt x="0" y="53"/>
                                        </a:moveTo>
                                        <a:lnTo>
                                          <a:pt x="0" y="54"/>
                                        </a:lnTo>
                                        <a:lnTo>
                                          <a:pt x="4" y="70"/>
                                        </a:lnTo>
                                        <a:lnTo>
                                          <a:pt x="13" y="82"/>
                                        </a:lnTo>
                                        <a:lnTo>
                                          <a:pt x="27" y="90"/>
                                        </a:lnTo>
                                        <a:lnTo>
                                          <a:pt x="44" y="93"/>
                                        </a:lnTo>
                                        <a:lnTo>
                                          <a:pt x="45" y="93"/>
                                        </a:lnTo>
                                        <a:lnTo>
                                          <a:pt x="62" y="90"/>
                                        </a:lnTo>
                                        <a:lnTo>
                                          <a:pt x="65" y="88"/>
                                        </a:lnTo>
                                        <a:lnTo>
                                          <a:pt x="78" y="78"/>
                                        </a:lnTo>
                                        <a:lnTo>
                                          <a:pt x="86" y="68"/>
                                        </a:lnTo>
                                        <a:lnTo>
                                          <a:pt x="97" y="53"/>
                                        </a:lnTo>
                                        <a:lnTo>
                                          <a:pt x="105" y="40"/>
                                        </a:lnTo>
                                        <a:lnTo>
                                          <a:pt x="112" y="30"/>
                                        </a:lnTo>
                                        <a:lnTo>
                                          <a:pt x="124" y="21"/>
                                        </a:lnTo>
                                        <a:lnTo>
                                          <a:pt x="136" y="19"/>
                                        </a:lnTo>
                                        <a:lnTo>
                                          <a:pt x="140" y="19"/>
                                        </a:lnTo>
                                        <a:lnTo>
                                          <a:pt x="155" y="26"/>
                                        </a:lnTo>
                                        <a:lnTo>
                                          <a:pt x="159" y="31"/>
                                        </a:lnTo>
                                        <a:lnTo>
                                          <a:pt x="163" y="47"/>
                                        </a:lnTo>
                                        <a:lnTo>
                                          <a:pt x="163" y="82"/>
                                        </a:lnTo>
                                        <a:lnTo>
                                          <a:pt x="167" y="69"/>
                                        </a:lnTo>
                                        <a:lnTo>
                                          <a:pt x="171" y="56"/>
                                        </a:lnTo>
                                        <a:lnTo>
                                          <a:pt x="172" y="45"/>
                                        </a:lnTo>
                                        <a:lnTo>
                                          <a:pt x="172" y="40"/>
                                        </a:lnTo>
                                        <a:lnTo>
                                          <a:pt x="168" y="25"/>
                                        </a:lnTo>
                                        <a:lnTo>
                                          <a:pt x="159" y="13"/>
                                        </a:lnTo>
                                        <a:lnTo>
                                          <a:pt x="158" y="12"/>
                                        </a:lnTo>
                                        <a:lnTo>
                                          <a:pt x="144" y="3"/>
                                        </a:lnTo>
                                        <a:lnTo>
                                          <a:pt x="127" y="0"/>
                                        </a:lnTo>
                                        <a:lnTo>
                                          <a:pt x="125" y="0"/>
                                        </a:lnTo>
                                        <a:lnTo>
                                          <a:pt x="108" y="4"/>
                                        </a:lnTo>
                                        <a:lnTo>
                                          <a:pt x="106" y="5"/>
                                        </a:lnTo>
                                        <a:lnTo>
                                          <a:pt x="92" y="15"/>
                                        </a:lnTo>
                                        <a:lnTo>
                                          <a:pt x="84" y="26"/>
                                        </a:lnTo>
                                        <a:lnTo>
                                          <a:pt x="73" y="42"/>
                                        </a:lnTo>
                                        <a:lnTo>
                                          <a:pt x="69" y="49"/>
                                        </a:lnTo>
                                        <a:lnTo>
                                          <a:pt x="58" y="64"/>
                                        </a:lnTo>
                                        <a:lnTo>
                                          <a:pt x="49" y="73"/>
                                        </a:lnTo>
                                        <a:lnTo>
                                          <a:pt x="35" y="77"/>
                                        </a:lnTo>
                                        <a:lnTo>
                                          <a:pt x="33" y="77"/>
                                        </a:lnTo>
                                        <a:lnTo>
                                          <a:pt x="18" y="70"/>
                                        </a:lnTo>
                                        <a:lnTo>
                                          <a:pt x="15" y="67"/>
                                        </a:lnTo>
                                        <a:lnTo>
                                          <a:pt x="10" y="52"/>
                                        </a:lnTo>
                                        <a:lnTo>
                                          <a:pt x="10" y="20"/>
                                        </a:lnTo>
                                        <a:lnTo>
                                          <a:pt x="7" y="29"/>
                                        </a:lnTo>
                                        <a:lnTo>
                                          <a:pt x="3" y="38"/>
                                        </a:lnTo>
                                        <a:lnTo>
                                          <a:pt x="0" y="5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3" name="Freeform 934"/>
                                <wps:cNvSpPr>
                                  <a:spLocks/>
                                </wps:cNvSpPr>
                                <wps:spPr bwMode="auto">
                                  <a:xfrm>
                                    <a:off x="7057" y="347"/>
                                    <a:ext cx="30" cy="3"/>
                                  </a:xfrm>
                                  <a:custGeom>
                                    <a:avLst/>
                                    <a:gdLst>
                                      <a:gd name="T0" fmla="*/ 30 w 30"/>
                                      <a:gd name="T1" fmla="*/ 0 h 3"/>
                                      <a:gd name="T2" fmla="*/ 0 w 30"/>
                                      <a:gd name="T3" fmla="*/ 0 h 3"/>
                                      <a:gd name="T4" fmla="*/ 9 w 30"/>
                                      <a:gd name="T5" fmla="*/ 2 h 3"/>
                                      <a:gd name="T6" fmla="*/ 17 w 30"/>
                                      <a:gd name="T7" fmla="*/ 3 h 3"/>
                                      <a:gd name="T8" fmla="*/ 18 w 30"/>
                                      <a:gd name="T9" fmla="*/ 3 h 3"/>
                                      <a:gd name="T10" fmla="*/ 30 w 30"/>
                                      <a:gd name="T11" fmla="*/ 0 h 3"/>
                                    </a:gdLst>
                                    <a:ahLst/>
                                    <a:cxnLst>
                                      <a:cxn ang="0">
                                        <a:pos x="T0" y="T1"/>
                                      </a:cxn>
                                      <a:cxn ang="0">
                                        <a:pos x="T2" y="T3"/>
                                      </a:cxn>
                                      <a:cxn ang="0">
                                        <a:pos x="T4" y="T5"/>
                                      </a:cxn>
                                      <a:cxn ang="0">
                                        <a:pos x="T6" y="T7"/>
                                      </a:cxn>
                                      <a:cxn ang="0">
                                        <a:pos x="T8" y="T9"/>
                                      </a:cxn>
                                      <a:cxn ang="0">
                                        <a:pos x="T10" y="T11"/>
                                      </a:cxn>
                                    </a:cxnLst>
                                    <a:rect l="0" t="0" r="r" b="b"/>
                                    <a:pathLst>
                                      <a:path w="30" h="3">
                                        <a:moveTo>
                                          <a:pt x="30" y="0"/>
                                        </a:moveTo>
                                        <a:lnTo>
                                          <a:pt x="0" y="0"/>
                                        </a:lnTo>
                                        <a:lnTo>
                                          <a:pt x="9" y="2"/>
                                        </a:lnTo>
                                        <a:lnTo>
                                          <a:pt x="17" y="3"/>
                                        </a:lnTo>
                                        <a:lnTo>
                                          <a:pt x="18" y="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4" name="Freeform 935"/>
                                <wps:cNvSpPr>
                                  <a:spLocks/>
                                </wps:cNvSpPr>
                                <wps:spPr bwMode="auto">
                                  <a:xfrm>
                                    <a:off x="7028" y="291"/>
                                    <a:ext cx="59" cy="112"/>
                                  </a:xfrm>
                                  <a:custGeom>
                                    <a:avLst/>
                                    <a:gdLst>
                                      <a:gd name="T0" fmla="*/ 13 w 59"/>
                                      <a:gd name="T1" fmla="*/ 0 h 112"/>
                                      <a:gd name="T2" fmla="*/ 13 w 59"/>
                                      <a:gd name="T3" fmla="*/ 0 h 112"/>
                                      <a:gd name="T4" fmla="*/ 14 w 59"/>
                                      <a:gd name="T5" fmla="*/ 14 h 112"/>
                                      <a:gd name="T6" fmla="*/ 14 w 59"/>
                                      <a:gd name="T7" fmla="*/ 91 h 112"/>
                                      <a:gd name="T8" fmla="*/ 13 w 59"/>
                                      <a:gd name="T9" fmla="*/ 104 h 112"/>
                                      <a:gd name="T10" fmla="*/ 4 w 59"/>
                                      <a:gd name="T11" fmla="*/ 109 h 112"/>
                                      <a:gd name="T12" fmla="*/ 0 w 59"/>
                                      <a:gd name="T13" fmla="*/ 109 h 112"/>
                                      <a:gd name="T14" fmla="*/ 0 w 59"/>
                                      <a:gd name="T15" fmla="*/ 112 h 112"/>
                                      <a:gd name="T16" fmla="*/ 43 w 59"/>
                                      <a:gd name="T17" fmla="*/ 112 h 112"/>
                                      <a:gd name="T18" fmla="*/ 43 w 59"/>
                                      <a:gd name="T19" fmla="*/ 109 h 112"/>
                                      <a:gd name="T20" fmla="*/ 39 w 59"/>
                                      <a:gd name="T21" fmla="*/ 109 h 112"/>
                                      <a:gd name="T22" fmla="*/ 31 w 59"/>
                                      <a:gd name="T23" fmla="*/ 105 h 112"/>
                                      <a:gd name="T24" fmla="*/ 31 w 59"/>
                                      <a:gd name="T25" fmla="*/ 105 h 112"/>
                                      <a:gd name="T26" fmla="*/ 29 w 59"/>
                                      <a:gd name="T27" fmla="*/ 91 h 112"/>
                                      <a:gd name="T28" fmla="*/ 29 w 59"/>
                                      <a:gd name="T29" fmla="*/ 56 h 112"/>
                                      <a:gd name="T30" fmla="*/ 59 w 59"/>
                                      <a:gd name="T31" fmla="*/ 56 h 112"/>
                                      <a:gd name="T32" fmla="*/ 41 w 59"/>
                                      <a:gd name="T33" fmla="*/ 53 h 112"/>
                                      <a:gd name="T34" fmla="*/ 36 w 59"/>
                                      <a:gd name="T35" fmla="*/ 53 h 112"/>
                                      <a:gd name="T36" fmla="*/ 29 w 59"/>
                                      <a:gd name="T37" fmla="*/ 51 h 112"/>
                                      <a:gd name="T38" fmla="*/ 29 w 59"/>
                                      <a:gd name="T39" fmla="*/ 2 h 112"/>
                                      <a:gd name="T40" fmla="*/ 38 w 59"/>
                                      <a:gd name="T41" fmla="*/ 0 h 112"/>
                                      <a:gd name="T42" fmla="*/ 13 w 59"/>
                                      <a:gd name="T43"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9" h="112">
                                        <a:moveTo>
                                          <a:pt x="13" y="0"/>
                                        </a:moveTo>
                                        <a:lnTo>
                                          <a:pt x="13" y="0"/>
                                        </a:lnTo>
                                        <a:lnTo>
                                          <a:pt x="14" y="14"/>
                                        </a:lnTo>
                                        <a:lnTo>
                                          <a:pt x="14" y="91"/>
                                        </a:lnTo>
                                        <a:lnTo>
                                          <a:pt x="13" y="104"/>
                                        </a:lnTo>
                                        <a:lnTo>
                                          <a:pt x="4" y="109"/>
                                        </a:lnTo>
                                        <a:lnTo>
                                          <a:pt x="0" y="109"/>
                                        </a:lnTo>
                                        <a:lnTo>
                                          <a:pt x="0" y="112"/>
                                        </a:lnTo>
                                        <a:lnTo>
                                          <a:pt x="43" y="112"/>
                                        </a:lnTo>
                                        <a:lnTo>
                                          <a:pt x="43" y="109"/>
                                        </a:lnTo>
                                        <a:lnTo>
                                          <a:pt x="39" y="109"/>
                                        </a:lnTo>
                                        <a:lnTo>
                                          <a:pt x="31" y="105"/>
                                        </a:lnTo>
                                        <a:lnTo>
                                          <a:pt x="29" y="91"/>
                                        </a:lnTo>
                                        <a:lnTo>
                                          <a:pt x="29" y="56"/>
                                        </a:lnTo>
                                        <a:lnTo>
                                          <a:pt x="59" y="56"/>
                                        </a:lnTo>
                                        <a:lnTo>
                                          <a:pt x="41" y="53"/>
                                        </a:lnTo>
                                        <a:lnTo>
                                          <a:pt x="36" y="53"/>
                                        </a:lnTo>
                                        <a:lnTo>
                                          <a:pt x="29" y="51"/>
                                        </a:lnTo>
                                        <a:lnTo>
                                          <a:pt x="29" y="2"/>
                                        </a:lnTo>
                                        <a:lnTo>
                                          <a:pt x="38"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5" name="Freeform 936"/>
                                <wps:cNvSpPr>
                                  <a:spLocks/>
                                </wps:cNvSpPr>
                                <wps:spPr bwMode="auto">
                                  <a:xfrm>
                                    <a:off x="7028" y="284"/>
                                    <a:ext cx="77" cy="63"/>
                                  </a:xfrm>
                                  <a:custGeom>
                                    <a:avLst/>
                                    <a:gdLst>
                                      <a:gd name="T0" fmla="*/ 37 w 77"/>
                                      <a:gd name="T1" fmla="*/ 0 h 63"/>
                                      <a:gd name="T2" fmla="*/ 0 w 77"/>
                                      <a:gd name="T3" fmla="*/ 0 h 63"/>
                                      <a:gd name="T4" fmla="*/ 0 w 77"/>
                                      <a:gd name="T5" fmla="*/ 3 h 63"/>
                                      <a:gd name="T6" fmla="*/ 4 w 77"/>
                                      <a:gd name="T7" fmla="*/ 3 h 63"/>
                                      <a:gd name="T8" fmla="*/ 13 w 77"/>
                                      <a:gd name="T9" fmla="*/ 7 h 63"/>
                                      <a:gd name="T10" fmla="*/ 38 w 77"/>
                                      <a:gd name="T11" fmla="*/ 7 h 63"/>
                                      <a:gd name="T12" fmla="*/ 50 w 77"/>
                                      <a:gd name="T13" fmla="*/ 11 h 63"/>
                                      <a:gd name="T14" fmla="*/ 57 w 77"/>
                                      <a:gd name="T15" fmla="*/ 20 h 63"/>
                                      <a:gd name="T16" fmla="*/ 57 w 77"/>
                                      <a:gd name="T17" fmla="*/ 21 h 63"/>
                                      <a:gd name="T18" fmla="*/ 60 w 77"/>
                                      <a:gd name="T19" fmla="*/ 35 h 63"/>
                                      <a:gd name="T20" fmla="*/ 59 w 77"/>
                                      <a:gd name="T21" fmla="*/ 41 h 63"/>
                                      <a:gd name="T22" fmla="*/ 54 w 77"/>
                                      <a:gd name="T23" fmla="*/ 53 h 63"/>
                                      <a:gd name="T24" fmla="*/ 52 w 77"/>
                                      <a:gd name="T25" fmla="*/ 56 h 63"/>
                                      <a:gd name="T26" fmla="*/ 41 w 77"/>
                                      <a:gd name="T27" fmla="*/ 60 h 63"/>
                                      <a:gd name="T28" fmla="*/ 59 w 77"/>
                                      <a:gd name="T29" fmla="*/ 63 h 63"/>
                                      <a:gd name="T30" fmla="*/ 69 w 77"/>
                                      <a:gd name="T31" fmla="*/ 57 h 63"/>
                                      <a:gd name="T32" fmla="*/ 75 w 77"/>
                                      <a:gd name="T33" fmla="*/ 47 h 63"/>
                                      <a:gd name="T34" fmla="*/ 77 w 77"/>
                                      <a:gd name="T35" fmla="*/ 33 h 63"/>
                                      <a:gd name="T36" fmla="*/ 76 w 77"/>
                                      <a:gd name="T37" fmla="*/ 27 h 63"/>
                                      <a:gd name="T38" fmla="*/ 71 w 77"/>
                                      <a:gd name="T39" fmla="*/ 15 h 63"/>
                                      <a:gd name="T40" fmla="*/ 68 w 77"/>
                                      <a:gd name="T41" fmla="*/ 11 h 63"/>
                                      <a:gd name="T42" fmla="*/ 58 w 77"/>
                                      <a:gd name="T43" fmla="*/ 3 h 63"/>
                                      <a:gd name="T44" fmla="*/ 50 w 77"/>
                                      <a:gd name="T45" fmla="*/ 1 h 63"/>
                                      <a:gd name="T46" fmla="*/ 37 w 77"/>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63">
                                        <a:moveTo>
                                          <a:pt x="37" y="0"/>
                                        </a:moveTo>
                                        <a:lnTo>
                                          <a:pt x="0" y="0"/>
                                        </a:lnTo>
                                        <a:lnTo>
                                          <a:pt x="0" y="3"/>
                                        </a:lnTo>
                                        <a:lnTo>
                                          <a:pt x="4" y="3"/>
                                        </a:lnTo>
                                        <a:lnTo>
                                          <a:pt x="13" y="7"/>
                                        </a:lnTo>
                                        <a:lnTo>
                                          <a:pt x="38" y="7"/>
                                        </a:lnTo>
                                        <a:lnTo>
                                          <a:pt x="50" y="11"/>
                                        </a:lnTo>
                                        <a:lnTo>
                                          <a:pt x="57" y="20"/>
                                        </a:lnTo>
                                        <a:lnTo>
                                          <a:pt x="57" y="21"/>
                                        </a:lnTo>
                                        <a:lnTo>
                                          <a:pt x="60" y="35"/>
                                        </a:lnTo>
                                        <a:lnTo>
                                          <a:pt x="59" y="41"/>
                                        </a:lnTo>
                                        <a:lnTo>
                                          <a:pt x="54" y="53"/>
                                        </a:lnTo>
                                        <a:lnTo>
                                          <a:pt x="52" y="56"/>
                                        </a:lnTo>
                                        <a:lnTo>
                                          <a:pt x="41" y="60"/>
                                        </a:lnTo>
                                        <a:lnTo>
                                          <a:pt x="59" y="63"/>
                                        </a:lnTo>
                                        <a:lnTo>
                                          <a:pt x="69" y="57"/>
                                        </a:lnTo>
                                        <a:lnTo>
                                          <a:pt x="75" y="47"/>
                                        </a:lnTo>
                                        <a:lnTo>
                                          <a:pt x="77" y="33"/>
                                        </a:lnTo>
                                        <a:lnTo>
                                          <a:pt x="76" y="27"/>
                                        </a:lnTo>
                                        <a:lnTo>
                                          <a:pt x="71" y="15"/>
                                        </a:lnTo>
                                        <a:lnTo>
                                          <a:pt x="68" y="11"/>
                                        </a:lnTo>
                                        <a:lnTo>
                                          <a:pt x="58" y="3"/>
                                        </a:lnTo>
                                        <a:lnTo>
                                          <a:pt x="50" y="1"/>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6" name="Freeform 937"/>
                                <wps:cNvSpPr>
                                  <a:spLocks/>
                                </wps:cNvSpPr>
                                <wps:spPr bwMode="auto">
                                  <a:xfrm>
                                    <a:off x="7111"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7" name="Freeform 938"/>
                                <wps:cNvSpPr>
                                  <a:spLocks/>
                                </wps:cNvSpPr>
                                <wps:spPr bwMode="auto">
                                  <a:xfrm>
                                    <a:off x="7145" y="330"/>
                                    <a:ext cx="17" cy="8"/>
                                  </a:xfrm>
                                  <a:custGeom>
                                    <a:avLst/>
                                    <a:gdLst>
                                      <a:gd name="T0" fmla="*/ 17 w 17"/>
                                      <a:gd name="T1" fmla="*/ 0 h 8"/>
                                      <a:gd name="T2" fmla="*/ 0 w 17"/>
                                      <a:gd name="T3" fmla="*/ 2 h 8"/>
                                      <a:gd name="T4" fmla="*/ 5 w 17"/>
                                      <a:gd name="T5" fmla="*/ 5 h 8"/>
                                      <a:gd name="T6" fmla="*/ 10 w 17"/>
                                      <a:gd name="T7" fmla="*/ 8 h 8"/>
                                      <a:gd name="T8" fmla="*/ 15 w 17"/>
                                      <a:gd name="T9" fmla="*/ 6 h 8"/>
                                      <a:gd name="T10" fmla="*/ 17 w 17"/>
                                      <a:gd name="T11" fmla="*/ 0 h 8"/>
                                    </a:gdLst>
                                    <a:ahLst/>
                                    <a:cxnLst>
                                      <a:cxn ang="0">
                                        <a:pos x="T0" y="T1"/>
                                      </a:cxn>
                                      <a:cxn ang="0">
                                        <a:pos x="T2" y="T3"/>
                                      </a:cxn>
                                      <a:cxn ang="0">
                                        <a:pos x="T4" y="T5"/>
                                      </a:cxn>
                                      <a:cxn ang="0">
                                        <a:pos x="T6" y="T7"/>
                                      </a:cxn>
                                      <a:cxn ang="0">
                                        <a:pos x="T8" y="T9"/>
                                      </a:cxn>
                                      <a:cxn ang="0">
                                        <a:pos x="T10" y="T11"/>
                                      </a:cxn>
                                    </a:cxnLst>
                                    <a:rect l="0" t="0" r="r" b="b"/>
                                    <a:pathLst>
                                      <a:path w="17" h="8">
                                        <a:moveTo>
                                          <a:pt x="17" y="0"/>
                                        </a:moveTo>
                                        <a:lnTo>
                                          <a:pt x="0" y="2"/>
                                        </a:lnTo>
                                        <a:lnTo>
                                          <a:pt x="5" y="5"/>
                                        </a:lnTo>
                                        <a:lnTo>
                                          <a:pt x="10" y="8"/>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8" name="Freeform 939"/>
                                <wps:cNvSpPr>
                                  <a:spLocks/>
                                </wps:cNvSpPr>
                                <wps:spPr bwMode="auto">
                                  <a:xfrm>
                                    <a:off x="7111" y="321"/>
                                    <a:ext cx="36" cy="82"/>
                                  </a:xfrm>
                                  <a:custGeom>
                                    <a:avLst/>
                                    <a:gdLst>
                                      <a:gd name="T0" fmla="*/ 24 w 36"/>
                                      <a:gd name="T1" fmla="*/ 0 h 82"/>
                                      <a:gd name="T2" fmla="*/ 21 w 36"/>
                                      <a:gd name="T3" fmla="*/ 0 h 82"/>
                                      <a:gd name="T4" fmla="*/ 0 w 36"/>
                                      <a:gd name="T5" fmla="*/ 9 h 82"/>
                                      <a:gd name="T6" fmla="*/ 6 w 36"/>
                                      <a:gd name="T7" fmla="*/ 11 h 82"/>
                                      <a:gd name="T8" fmla="*/ 9 w 36"/>
                                      <a:gd name="T9" fmla="*/ 13 h 82"/>
                                      <a:gd name="T10" fmla="*/ 11 w 36"/>
                                      <a:gd name="T11" fmla="*/ 16 h 82"/>
                                      <a:gd name="T12" fmla="*/ 11 w 36"/>
                                      <a:gd name="T13" fmla="*/ 17 h 82"/>
                                      <a:gd name="T14" fmla="*/ 12 w 36"/>
                                      <a:gd name="T15" fmla="*/ 33 h 82"/>
                                      <a:gd name="T16" fmla="*/ 12 w 36"/>
                                      <a:gd name="T17" fmla="*/ 64 h 82"/>
                                      <a:gd name="T18" fmla="*/ 11 w 36"/>
                                      <a:gd name="T19" fmla="*/ 73 h 82"/>
                                      <a:gd name="T20" fmla="*/ 9 w 36"/>
                                      <a:gd name="T21" fmla="*/ 77 h 82"/>
                                      <a:gd name="T22" fmla="*/ 1 w 36"/>
                                      <a:gd name="T23" fmla="*/ 79 h 82"/>
                                      <a:gd name="T24" fmla="*/ 1 w 36"/>
                                      <a:gd name="T25" fmla="*/ 82 h 82"/>
                                      <a:gd name="T26" fmla="*/ 36 w 36"/>
                                      <a:gd name="T27" fmla="*/ 82 h 82"/>
                                      <a:gd name="T28" fmla="*/ 36 w 36"/>
                                      <a:gd name="T29" fmla="*/ 79 h 82"/>
                                      <a:gd name="T30" fmla="*/ 29 w 36"/>
                                      <a:gd name="T31" fmla="*/ 78 h 82"/>
                                      <a:gd name="T32" fmla="*/ 25 w 36"/>
                                      <a:gd name="T33" fmla="*/ 74 h 82"/>
                                      <a:gd name="T34" fmla="*/ 24 w 36"/>
                                      <a:gd name="T35" fmla="*/ 64 h 82"/>
                                      <a:gd name="T36" fmla="*/ 24 w 36"/>
                                      <a:gd name="T37" fmla="*/ 25 h 82"/>
                                      <a:gd name="T38" fmla="*/ 24 w 36"/>
                                      <a:gd name="T39" fmla="*/ 25 h 82"/>
                                      <a:gd name="T40" fmla="*/ 24 w 36"/>
                                      <a:gd name="T41" fmla="*/ 17 h 82"/>
                                      <a:gd name="T42" fmla="*/ 24 w 36"/>
                                      <a:gd name="T43"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82">
                                        <a:moveTo>
                                          <a:pt x="24" y="0"/>
                                        </a:moveTo>
                                        <a:lnTo>
                                          <a:pt x="21" y="0"/>
                                        </a:lnTo>
                                        <a:lnTo>
                                          <a:pt x="0" y="9"/>
                                        </a:lnTo>
                                        <a:lnTo>
                                          <a:pt x="6" y="11"/>
                                        </a:lnTo>
                                        <a:lnTo>
                                          <a:pt x="9" y="13"/>
                                        </a:lnTo>
                                        <a:lnTo>
                                          <a:pt x="11" y="16"/>
                                        </a:lnTo>
                                        <a:lnTo>
                                          <a:pt x="11" y="17"/>
                                        </a:lnTo>
                                        <a:lnTo>
                                          <a:pt x="12" y="33"/>
                                        </a:lnTo>
                                        <a:lnTo>
                                          <a:pt x="12" y="64"/>
                                        </a:lnTo>
                                        <a:lnTo>
                                          <a:pt x="11" y="73"/>
                                        </a:lnTo>
                                        <a:lnTo>
                                          <a:pt x="9" y="77"/>
                                        </a:lnTo>
                                        <a:lnTo>
                                          <a:pt x="1" y="79"/>
                                        </a:lnTo>
                                        <a:lnTo>
                                          <a:pt x="1" y="82"/>
                                        </a:lnTo>
                                        <a:lnTo>
                                          <a:pt x="36" y="82"/>
                                        </a:lnTo>
                                        <a:lnTo>
                                          <a:pt x="36" y="79"/>
                                        </a:lnTo>
                                        <a:lnTo>
                                          <a:pt x="29" y="78"/>
                                        </a:lnTo>
                                        <a:lnTo>
                                          <a:pt x="25" y="74"/>
                                        </a:lnTo>
                                        <a:lnTo>
                                          <a:pt x="24" y="64"/>
                                        </a:lnTo>
                                        <a:lnTo>
                                          <a:pt x="24" y="25"/>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9" name="Freeform 940"/>
                                <wps:cNvSpPr>
                                  <a:spLocks/>
                                </wps:cNvSpPr>
                                <wps:spPr bwMode="auto">
                                  <a:xfrm>
                                    <a:off x="7135" y="321"/>
                                    <a:ext cx="27" cy="25"/>
                                  </a:xfrm>
                                  <a:custGeom>
                                    <a:avLst/>
                                    <a:gdLst>
                                      <a:gd name="T0" fmla="*/ 17 w 27"/>
                                      <a:gd name="T1" fmla="*/ 0 h 25"/>
                                      <a:gd name="T2" fmla="*/ 16 w 27"/>
                                      <a:gd name="T3" fmla="*/ 0 h 25"/>
                                      <a:gd name="T4" fmla="*/ 8 w 27"/>
                                      <a:gd name="T5" fmla="*/ 4 h 25"/>
                                      <a:gd name="T6" fmla="*/ 0 w 27"/>
                                      <a:gd name="T7" fmla="*/ 17 h 25"/>
                                      <a:gd name="T8" fmla="*/ 0 w 27"/>
                                      <a:gd name="T9" fmla="*/ 25 h 25"/>
                                      <a:gd name="T10" fmla="*/ 6 w 27"/>
                                      <a:gd name="T11" fmla="*/ 13 h 25"/>
                                      <a:gd name="T12" fmla="*/ 10 w 27"/>
                                      <a:gd name="T13" fmla="*/ 11 h 25"/>
                                      <a:gd name="T14" fmla="*/ 27 w 27"/>
                                      <a:gd name="T15" fmla="*/ 9 h 25"/>
                                      <a:gd name="T16" fmla="*/ 24 w 27"/>
                                      <a:gd name="T17" fmla="*/ 2 h 25"/>
                                      <a:gd name="T18" fmla="*/ 17 w 27"/>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25">
                                        <a:moveTo>
                                          <a:pt x="17" y="0"/>
                                        </a:moveTo>
                                        <a:lnTo>
                                          <a:pt x="16" y="0"/>
                                        </a:lnTo>
                                        <a:lnTo>
                                          <a:pt x="8" y="4"/>
                                        </a:lnTo>
                                        <a:lnTo>
                                          <a:pt x="0" y="17"/>
                                        </a:lnTo>
                                        <a:lnTo>
                                          <a:pt x="0" y="25"/>
                                        </a:lnTo>
                                        <a:lnTo>
                                          <a:pt x="6" y="13"/>
                                        </a:lnTo>
                                        <a:lnTo>
                                          <a:pt x="10" y="11"/>
                                        </a:lnTo>
                                        <a:lnTo>
                                          <a:pt x="27" y="9"/>
                                        </a:lnTo>
                                        <a:lnTo>
                                          <a:pt x="24" y="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0" name="Freeform 941"/>
                                <wps:cNvSpPr>
                                  <a:spLocks/>
                                </wps:cNvSpPr>
                                <wps:spPr bwMode="auto">
                                  <a:xfrm>
                                    <a:off x="7165"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1" name="Freeform 942"/>
                                <wps:cNvSpPr>
                                  <a:spLocks/>
                                </wps:cNvSpPr>
                                <wps:spPr bwMode="auto">
                                  <a:xfrm>
                                    <a:off x="7165" y="321"/>
                                    <a:ext cx="34" cy="82"/>
                                  </a:xfrm>
                                  <a:custGeom>
                                    <a:avLst/>
                                    <a:gdLst>
                                      <a:gd name="T0" fmla="*/ 24 w 34"/>
                                      <a:gd name="T1" fmla="*/ 0 h 82"/>
                                      <a:gd name="T2" fmla="*/ 21 w 34"/>
                                      <a:gd name="T3" fmla="*/ 0 h 82"/>
                                      <a:gd name="T4" fmla="*/ 0 w 34"/>
                                      <a:gd name="T5" fmla="*/ 9 h 82"/>
                                      <a:gd name="T6" fmla="*/ 6 w 34"/>
                                      <a:gd name="T7" fmla="*/ 11 h 82"/>
                                      <a:gd name="T8" fmla="*/ 10 w 34"/>
                                      <a:gd name="T9" fmla="*/ 12 h 82"/>
                                      <a:gd name="T10" fmla="*/ 11 w 34"/>
                                      <a:gd name="T11" fmla="*/ 16 h 82"/>
                                      <a:gd name="T12" fmla="*/ 11 w 34"/>
                                      <a:gd name="T13" fmla="*/ 17 h 82"/>
                                      <a:gd name="T14" fmla="*/ 12 w 34"/>
                                      <a:gd name="T15" fmla="*/ 33 h 82"/>
                                      <a:gd name="T16" fmla="*/ 12 w 34"/>
                                      <a:gd name="T17" fmla="*/ 64 h 82"/>
                                      <a:gd name="T18" fmla="*/ 11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6" y="11"/>
                                        </a:lnTo>
                                        <a:lnTo>
                                          <a:pt x="10" y="12"/>
                                        </a:lnTo>
                                        <a:lnTo>
                                          <a:pt x="11" y="16"/>
                                        </a:lnTo>
                                        <a:lnTo>
                                          <a:pt x="11" y="17"/>
                                        </a:lnTo>
                                        <a:lnTo>
                                          <a:pt x="12" y="33"/>
                                        </a:lnTo>
                                        <a:lnTo>
                                          <a:pt x="12" y="64"/>
                                        </a:lnTo>
                                        <a:lnTo>
                                          <a:pt x="11"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2" name="Freeform 943"/>
                                <wps:cNvSpPr>
                                  <a:spLocks/>
                                </wps:cNvSpPr>
                                <wps:spPr bwMode="auto">
                                  <a:xfrm>
                                    <a:off x="7175" y="278"/>
                                    <a:ext cx="15" cy="18"/>
                                  </a:xfrm>
                                  <a:custGeom>
                                    <a:avLst/>
                                    <a:gdLst>
                                      <a:gd name="T0" fmla="*/ 8 w 15"/>
                                      <a:gd name="T1" fmla="*/ 0 h 18"/>
                                      <a:gd name="T2" fmla="*/ 3 w 15"/>
                                      <a:gd name="T3" fmla="*/ 3 h 18"/>
                                      <a:gd name="T4" fmla="*/ 0 w 15"/>
                                      <a:gd name="T5" fmla="*/ 9 h 18"/>
                                      <a:gd name="T6" fmla="*/ 3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3" y="3"/>
                                        </a:lnTo>
                                        <a:lnTo>
                                          <a:pt x="0" y="9"/>
                                        </a:lnTo>
                                        <a:lnTo>
                                          <a:pt x="3"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3" name="Freeform 944"/>
                                <wps:cNvSpPr>
                                  <a:spLocks/>
                                </wps:cNvSpPr>
                                <wps:spPr bwMode="auto">
                                  <a:xfrm>
                                    <a:off x="7204"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4" name="Freeform 945"/>
                                <wps:cNvSpPr>
                                  <a:spLocks/>
                                </wps:cNvSpPr>
                                <wps:spPr bwMode="auto">
                                  <a:xfrm>
                                    <a:off x="7205" y="326"/>
                                    <a:ext cx="40" cy="77"/>
                                  </a:xfrm>
                                  <a:custGeom>
                                    <a:avLst/>
                                    <a:gdLst>
                                      <a:gd name="T0" fmla="*/ 32 w 40"/>
                                      <a:gd name="T1" fmla="*/ 0 h 77"/>
                                      <a:gd name="T2" fmla="*/ 23 w 40"/>
                                      <a:gd name="T3" fmla="*/ 12 h 77"/>
                                      <a:gd name="T4" fmla="*/ 10 w 40"/>
                                      <a:gd name="T5" fmla="*/ 12 h 77"/>
                                      <a:gd name="T6" fmla="*/ 10 w 40"/>
                                      <a:gd name="T7" fmla="*/ 13 h 77"/>
                                      <a:gd name="T8" fmla="*/ 10 w 40"/>
                                      <a:gd name="T9" fmla="*/ 29 h 77"/>
                                      <a:gd name="T10" fmla="*/ 10 w 40"/>
                                      <a:gd name="T11" fmla="*/ 59 h 77"/>
                                      <a:gd name="T12" fmla="*/ 8 w 40"/>
                                      <a:gd name="T13" fmla="*/ 71 h 77"/>
                                      <a:gd name="T14" fmla="*/ 2 w 40"/>
                                      <a:gd name="T15" fmla="*/ 74 h 77"/>
                                      <a:gd name="T16" fmla="*/ 0 w 40"/>
                                      <a:gd name="T17" fmla="*/ 74 h 77"/>
                                      <a:gd name="T18" fmla="*/ 0 w 40"/>
                                      <a:gd name="T19" fmla="*/ 77 h 77"/>
                                      <a:gd name="T20" fmla="*/ 34 w 40"/>
                                      <a:gd name="T21" fmla="*/ 77 h 77"/>
                                      <a:gd name="T22" fmla="*/ 34 w 40"/>
                                      <a:gd name="T23" fmla="*/ 74 h 77"/>
                                      <a:gd name="T24" fmla="*/ 26 w 40"/>
                                      <a:gd name="T25" fmla="*/ 73 h 77"/>
                                      <a:gd name="T26" fmla="*/ 24 w 40"/>
                                      <a:gd name="T27" fmla="*/ 69 h 77"/>
                                      <a:gd name="T28" fmla="*/ 23 w 40"/>
                                      <a:gd name="T29" fmla="*/ 59 h 77"/>
                                      <a:gd name="T30" fmla="*/ 23 w 40"/>
                                      <a:gd name="T31" fmla="*/ 16 h 77"/>
                                      <a:gd name="T32" fmla="*/ 30 w 40"/>
                                      <a:gd name="T33" fmla="*/ 9 h 77"/>
                                      <a:gd name="T34" fmla="*/ 40 w 40"/>
                                      <a:gd name="T35" fmla="*/ 5 h 77"/>
                                      <a:gd name="T36" fmla="*/ 32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2" y="0"/>
                                        </a:moveTo>
                                        <a:lnTo>
                                          <a:pt x="23" y="12"/>
                                        </a:lnTo>
                                        <a:lnTo>
                                          <a:pt x="10" y="12"/>
                                        </a:lnTo>
                                        <a:lnTo>
                                          <a:pt x="10" y="13"/>
                                        </a:lnTo>
                                        <a:lnTo>
                                          <a:pt x="10" y="29"/>
                                        </a:lnTo>
                                        <a:lnTo>
                                          <a:pt x="10" y="59"/>
                                        </a:lnTo>
                                        <a:lnTo>
                                          <a:pt x="8" y="71"/>
                                        </a:lnTo>
                                        <a:lnTo>
                                          <a:pt x="2" y="74"/>
                                        </a:lnTo>
                                        <a:lnTo>
                                          <a:pt x="0" y="74"/>
                                        </a:lnTo>
                                        <a:lnTo>
                                          <a:pt x="0" y="77"/>
                                        </a:lnTo>
                                        <a:lnTo>
                                          <a:pt x="34" y="77"/>
                                        </a:lnTo>
                                        <a:lnTo>
                                          <a:pt x="34" y="74"/>
                                        </a:lnTo>
                                        <a:lnTo>
                                          <a:pt x="26" y="73"/>
                                        </a:lnTo>
                                        <a:lnTo>
                                          <a:pt x="24" y="69"/>
                                        </a:lnTo>
                                        <a:lnTo>
                                          <a:pt x="23" y="59"/>
                                        </a:lnTo>
                                        <a:lnTo>
                                          <a:pt x="23" y="16"/>
                                        </a:lnTo>
                                        <a:lnTo>
                                          <a:pt x="30"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5" name="Freeform 946"/>
                                <wps:cNvSpPr>
                                  <a:spLocks/>
                                </wps:cNvSpPr>
                                <wps:spPr bwMode="auto">
                                  <a:xfrm>
                                    <a:off x="7204" y="321"/>
                                    <a:ext cx="24" cy="17"/>
                                  </a:xfrm>
                                  <a:custGeom>
                                    <a:avLst/>
                                    <a:gdLst>
                                      <a:gd name="T0" fmla="*/ 24 w 24"/>
                                      <a:gd name="T1" fmla="*/ 0 h 17"/>
                                      <a:gd name="T2" fmla="*/ 21 w 24"/>
                                      <a:gd name="T3" fmla="*/ 0 h 17"/>
                                      <a:gd name="T4" fmla="*/ 0 w 24"/>
                                      <a:gd name="T5" fmla="*/ 9 h 17"/>
                                      <a:gd name="T6" fmla="*/ 6 w 24"/>
                                      <a:gd name="T7" fmla="*/ 11 h 17"/>
                                      <a:gd name="T8" fmla="*/ 9 w 24"/>
                                      <a:gd name="T9" fmla="*/ 12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9"/>
                                        </a:lnTo>
                                        <a:lnTo>
                                          <a:pt x="6" y="11"/>
                                        </a:lnTo>
                                        <a:lnTo>
                                          <a:pt x="9" y="12"/>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6" name="Freeform 947"/>
                                <wps:cNvSpPr>
                                  <a:spLocks/>
                                </wps:cNvSpPr>
                                <wps:spPr bwMode="auto">
                                  <a:xfrm>
                                    <a:off x="7237" y="321"/>
                                    <a:ext cx="42" cy="82"/>
                                  </a:xfrm>
                                  <a:custGeom>
                                    <a:avLst/>
                                    <a:gdLst>
                                      <a:gd name="T0" fmla="*/ 13 w 42"/>
                                      <a:gd name="T1" fmla="*/ 0 h 82"/>
                                      <a:gd name="T2" fmla="*/ 10 w 42"/>
                                      <a:gd name="T3" fmla="*/ 0 h 82"/>
                                      <a:gd name="T4" fmla="*/ 0 w 42"/>
                                      <a:gd name="T5" fmla="*/ 5 h 82"/>
                                      <a:gd name="T6" fmla="*/ 8 w 42"/>
                                      <a:gd name="T7" fmla="*/ 10 h 82"/>
                                      <a:gd name="T8" fmla="*/ 17 w 42"/>
                                      <a:gd name="T9" fmla="*/ 15 h 82"/>
                                      <a:gd name="T10" fmla="*/ 17 w 42"/>
                                      <a:gd name="T11" fmla="*/ 17 h 82"/>
                                      <a:gd name="T12" fmla="*/ 19 w 42"/>
                                      <a:gd name="T13" fmla="*/ 31 h 82"/>
                                      <a:gd name="T14" fmla="*/ 19 w 42"/>
                                      <a:gd name="T15" fmla="*/ 64 h 82"/>
                                      <a:gd name="T16" fmla="*/ 18 w 42"/>
                                      <a:gd name="T17" fmla="*/ 72 h 82"/>
                                      <a:gd name="T18" fmla="*/ 16 w 42"/>
                                      <a:gd name="T19" fmla="*/ 78 h 82"/>
                                      <a:gd name="T20" fmla="*/ 9 w 42"/>
                                      <a:gd name="T21" fmla="*/ 79 h 82"/>
                                      <a:gd name="T22" fmla="*/ 8 w 42"/>
                                      <a:gd name="T23" fmla="*/ 79 h 82"/>
                                      <a:gd name="T24" fmla="*/ 8 w 42"/>
                                      <a:gd name="T25" fmla="*/ 82 h 82"/>
                                      <a:gd name="T26" fmla="*/ 42 w 42"/>
                                      <a:gd name="T27" fmla="*/ 82 h 82"/>
                                      <a:gd name="T28" fmla="*/ 42 w 42"/>
                                      <a:gd name="T29" fmla="*/ 79 h 82"/>
                                      <a:gd name="T30" fmla="*/ 35 w 42"/>
                                      <a:gd name="T31" fmla="*/ 78 h 82"/>
                                      <a:gd name="T32" fmla="*/ 32 w 42"/>
                                      <a:gd name="T33" fmla="*/ 74 h 82"/>
                                      <a:gd name="T34" fmla="*/ 31 w 42"/>
                                      <a:gd name="T35" fmla="*/ 64 h 82"/>
                                      <a:gd name="T36" fmla="*/ 31 w 42"/>
                                      <a:gd name="T37" fmla="*/ 30 h 82"/>
                                      <a:gd name="T38" fmla="*/ 31 w 42"/>
                                      <a:gd name="T39" fmla="*/ 27 h 82"/>
                                      <a:gd name="T40" fmla="*/ 30 w 42"/>
                                      <a:gd name="T41" fmla="*/ 13 h 82"/>
                                      <a:gd name="T42" fmla="*/ 23 w 42"/>
                                      <a:gd name="T43" fmla="*/ 3 h 82"/>
                                      <a:gd name="T44" fmla="*/ 13 w 42"/>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2" h="82">
                                        <a:moveTo>
                                          <a:pt x="13" y="0"/>
                                        </a:moveTo>
                                        <a:lnTo>
                                          <a:pt x="10" y="0"/>
                                        </a:lnTo>
                                        <a:lnTo>
                                          <a:pt x="0" y="5"/>
                                        </a:lnTo>
                                        <a:lnTo>
                                          <a:pt x="8" y="10"/>
                                        </a:lnTo>
                                        <a:lnTo>
                                          <a:pt x="17" y="15"/>
                                        </a:lnTo>
                                        <a:lnTo>
                                          <a:pt x="17" y="17"/>
                                        </a:lnTo>
                                        <a:lnTo>
                                          <a:pt x="19" y="31"/>
                                        </a:lnTo>
                                        <a:lnTo>
                                          <a:pt x="19" y="64"/>
                                        </a:lnTo>
                                        <a:lnTo>
                                          <a:pt x="18" y="72"/>
                                        </a:lnTo>
                                        <a:lnTo>
                                          <a:pt x="16" y="78"/>
                                        </a:lnTo>
                                        <a:lnTo>
                                          <a:pt x="9" y="79"/>
                                        </a:lnTo>
                                        <a:lnTo>
                                          <a:pt x="8" y="79"/>
                                        </a:lnTo>
                                        <a:lnTo>
                                          <a:pt x="8" y="82"/>
                                        </a:lnTo>
                                        <a:lnTo>
                                          <a:pt x="42" y="82"/>
                                        </a:lnTo>
                                        <a:lnTo>
                                          <a:pt x="42" y="79"/>
                                        </a:lnTo>
                                        <a:lnTo>
                                          <a:pt x="35" y="78"/>
                                        </a:lnTo>
                                        <a:lnTo>
                                          <a:pt x="32" y="74"/>
                                        </a:lnTo>
                                        <a:lnTo>
                                          <a:pt x="31" y="64"/>
                                        </a:lnTo>
                                        <a:lnTo>
                                          <a:pt x="31" y="30"/>
                                        </a:lnTo>
                                        <a:lnTo>
                                          <a:pt x="31" y="27"/>
                                        </a:lnTo>
                                        <a:lnTo>
                                          <a:pt x="30" y="13"/>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7" name="Freeform 948"/>
                                <wps:cNvSpPr>
                                  <a:spLocks/>
                                </wps:cNvSpPr>
                                <wps:spPr bwMode="auto">
                                  <a:xfrm>
                                    <a:off x="7293" y="372"/>
                                    <a:ext cx="49" cy="34"/>
                                  </a:xfrm>
                                  <a:custGeom>
                                    <a:avLst/>
                                    <a:gdLst>
                                      <a:gd name="T0" fmla="*/ 46 w 49"/>
                                      <a:gd name="T1" fmla="*/ 0 h 34"/>
                                      <a:gd name="T2" fmla="*/ 45 w 49"/>
                                      <a:gd name="T3" fmla="*/ 3 h 34"/>
                                      <a:gd name="T4" fmla="*/ 38 w 49"/>
                                      <a:gd name="T5" fmla="*/ 14 h 34"/>
                                      <a:gd name="T6" fmla="*/ 36 w 49"/>
                                      <a:gd name="T7" fmla="*/ 16 h 34"/>
                                      <a:gd name="T8" fmla="*/ 25 w 49"/>
                                      <a:gd name="T9" fmla="*/ 20 h 34"/>
                                      <a:gd name="T10" fmla="*/ 0 w 49"/>
                                      <a:gd name="T11" fmla="*/ 22 h 34"/>
                                      <a:gd name="T12" fmla="*/ 9 w 49"/>
                                      <a:gd name="T13" fmla="*/ 31 h 34"/>
                                      <a:gd name="T14" fmla="*/ 20 w 49"/>
                                      <a:gd name="T15" fmla="*/ 34 h 34"/>
                                      <a:gd name="T16" fmla="*/ 28 w 49"/>
                                      <a:gd name="T17" fmla="*/ 32 h 34"/>
                                      <a:gd name="T18" fmla="*/ 38 w 49"/>
                                      <a:gd name="T19" fmla="*/ 25 h 34"/>
                                      <a:gd name="T20" fmla="*/ 45 w 49"/>
                                      <a:gd name="T21" fmla="*/ 15 h 34"/>
                                      <a:gd name="T22" fmla="*/ 49 w 49"/>
                                      <a:gd name="T23" fmla="*/ 1 h 34"/>
                                      <a:gd name="T24" fmla="*/ 46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6" y="0"/>
                                        </a:moveTo>
                                        <a:lnTo>
                                          <a:pt x="45" y="3"/>
                                        </a:lnTo>
                                        <a:lnTo>
                                          <a:pt x="38" y="14"/>
                                        </a:lnTo>
                                        <a:lnTo>
                                          <a:pt x="36" y="16"/>
                                        </a:lnTo>
                                        <a:lnTo>
                                          <a:pt x="25" y="20"/>
                                        </a:lnTo>
                                        <a:lnTo>
                                          <a:pt x="0" y="22"/>
                                        </a:lnTo>
                                        <a:lnTo>
                                          <a:pt x="9" y="31"/>
                                        </a:lnTo>
                                        <a:lnTo>
                                          <a:pt x="20" y="34"/>
                                        </a:lnTo>
                                        <a:lnTo>
                                          <a:pt x="28" y="32"/>
                                        </a:lnTo>
                                        <a:lnTo>
                                          <a:pt x="38" y="25"/>
                                        </a:lnTo>
                                        <a:lnTo>
                                          <a:pt x="45" y="15"/>
                                        </a:lnTo>
                                        <a:lnTo>
                                          <a:pt x="49" y="1"/>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8" name="Freeform 949"/>
                                <wps:cNvSpPr>
                                  <a:spLocks/>
                                </wps:cNvSpPr>
                                <wps:spPr bwMode="auto">
                                  <a:xfrm>
                                    <a:off x="7284" y="324"/>
                                    <a:ext cx="34" cy="70"/>
                                  </a:xfrm>
                                  <a:custGeom>
                                    <a:avLst/>
                                    <a:gdLst>
                                      <a:gd name="T0" fmla="*/ 20 w 34"/>
                                      <a:gd name="T1" fmla="*/ 0 h 70"/>
                                      <a:gd name="T2" fmla="*/ 10 w 34"/>
                                      <a:gd name="T3" fmla="*/ 8 h 70"/>
                                      <a:gd name="T4" fmla="*/ 7 w 34"/>
                                      <a:gd name="T5" fmla="*/ 13 h 70"/>
                                      <a:gd name="T6" fmla="*/ 2 w 34"/>
                                      <a:gd name="T7" fmla="*/ 25 h 70"/>
                                      <a:gd name="T8" fmla="*/ 0 w 34"/>
                                      <a:gd name="T9" fmla="*/ 39 h 70"/>
                                      <a:gd name="T10" fmla="*/ 0 w 34"/>
                                      <a:gd name="T11" fmla="*/ 45 h 70"/>
                                      <a:gd name="T12" fmla="*/ 3 w 34"/>
                                      <a:gd name="T13" fmla="*/ 59 h 70"/>
                                      <a:gd name="T14" fmla="*/ 9 w 34"/>
                                      <a:gd name="T15" fmla="*/ 70 h 70"/>
                                      <a:gd name="T16" fmla="*/ 34 w 34"/>
                                      <a:gd name="T17" fmla="*/ 68 h 70"/>
                                      <a:gd name="T18" fmla="*/ 27 w 34"/>
                                      <a:gd name="T19" fmla="*/ 66 h 70"/>
                                      <a:gd name="T20" fmla="*/ 18 w 34"/>
                                      <a:gd name="T21" fmla="*/ 57 h 70"/>
                                      <a:gd name="T22" fmla="*/ 14 w 34"/>
                                      <a:gd name="T23" fmla="*/ 46 h 70"/>
                                      <a:gd name="T24" fmla="*/ 12 w 34"/>
                                      <a:gd name="T25" fmla="*/ 32 h 70"/>
                                      <a:gd name="T26" fmla="*/ 13 w 34"/>
                                      <a:gd name="T27" fmla="*/ 21 h 70"/>
                                      <a:gd name="T28" fmla="*/ 18 w 34"/>
                                      <a:gd name="T29" fmla="*/ 9 h 70"/>
                                      <a:gd name="T30" fmla="*/ 20 w 34"/>
                                      <a:gd name="T31" fmla="*/ 7 h 70"/>
                                      <a:gd name="T32" fmla="*/ 30 w 34"/>
                                      <a:gd name="T33" fmla="*/ 2 h 70"/>
                                      <a:gd name="T34" fmla="*/ 20 w 34"/>
                                      <a:gd name="T35"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 h="70">
                                        <a:moveTo>
                                          <a:pt x="20" y="0"/>
                                        </a:moveTo>
                                        <a:lnTo>
                                          <a:pt x="10" y="8"/>
                                        </a:lnTo>
                                        <a:lnTo>
                                          <a:pt x="7" y="13"/>
                                        </a:lnTo>
                                        <a:lnTo>
                                          <a:pt x="2" y="25"/>
                                        </a:lnTo>
                                        <a:lnTo>
                                          <a:pt x="0" y="39"/>
                                        </a:lnTo>
                                        <a:lnTo>
                                          <a:pt x="0" y="45"/>
                                        </a:lnTo>
                                        <a:lnTo>
                                          <a:pt x="3" y="59"/>
                                        </a:lnTo>
                                        <a:lnTo>
                                          <a:pt x="9" y="70"/>
                                        </a:lnTo>
                                        <a:lnTo>
                                          <a:pt x="34" y="68"/>
                                        </a:lnTo>
                                        <a:lnTo>
                                          <a:pt x="27" y="66"/>
                                        </a:lnTo>
                                        <a:lnTo>
                                          <a:pt x="18" y="57"/>
                                        </a:lnTo>
                                        <a:lnTo>
                                          <a:pt x="14" y="46"/>
                                        </a:lnTo>
                                        <a:lnTo>
                                          <a:pt x="12" y="32"/>
                                        </a:lnTo>
                                        <a:lnTo>
                                          <a:pt x="13" y="21"/>
                                        </a:lnTo>
                                        <a:lnTo>
                                          <a:pt x="18" y="9"/>
                                        </a:lnTo>
                                        <a:lnTo>
                                          <a:pt x="20" y="7"/>
                                        </a:lnTo>
                                        <a:lnTo>
                                          <a:pt x="30" y="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9" name="Freeform 950"/>
                                <wps:cNvSpPr>
                                  <a:spLocks/>
                                </wps:cNvSpPr>
                                <wps:spPr bwMode="auto">
                                  <a:xfrm>
                                    <a:off x="7304" y="321"/>
                                    <a:ext cx="36" cy="26"/>
                                  </a:xfrm>
                                  <a:custGeom>
                                    <a:avLst/>
                                    <a:gdLst>
                                      <a:gd name="T0" fmla="*/ 13 w 36"/>
                                      <a:gd name="T1" fmla="*/ 0 h 26"/>
                                      <a:gd name="T2" fmla="*/ 11 w 36"/>
                                      <a:gd name="T3" fmla="*/ 0 h 26"/>
                                      <a:gd name="T4" fmla="*/ 0 w 36"/>
                                      <a:gd name="T5" fmla="*/ 3 h 26"/>
                                      <a:gd name="T6" fmla="*/ 10 w 36"/>
                                      <a:gd name="T7" fmla="*/ 5 h 26"/>
                                      <a:gd name="T8" fmla="*/ 17 w 36"/>
                                      <a:gd name="T9" fmla="*/ 8 h 26"/>
                                      <a:gd name="T10" fmla="*/ 21 w 36"/>
                                      <a:gd name="T11" fmla="*/ 16 h 26"/>
                                      <a:gd name="T12" fmla="*/ 22 w 36"/>
                                      <a:gd name="T13" fmla="*/ 23 h 26"/>
                                      <a:gd name="T14" fmla="*/ 29 w 36"/>
                                      <a:gd name="T15" fmla="*/ 26 h 26"/>
                                      <a:gd name="T16" fmla="*/ 34 w 36"/>
                                      <a:gd name="T17" fmla="*/ 24 h 26"/>
                                      <a:gd name="T18" fmla="*/ 36 w 36"/>
                                      <a:gd name="T19" fmla="*/ 19 h 26"/>
                                      <a:gd name="T20" fmla="*/ 36 w 36"/>
                                      <a:gd name="T21" fmla="*/ 17 h 26"/>
                                      <a:gd name="T22" fmla="*/ 29 w 36"/>
                                      <a:gd name="T23" fmla="*/ 6 h 26"/>
                                      <a:gd name="T24" fmla="*/ 25 w 36"/>
                                      <a:gd name="T25" fmla="*/ 2 h 26"/>
                                      <a:gd name="T26" fmla="*/ 13 w 36"/>
                                      <a:gd name="T2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26">
                                        <a:moveTo>
                                          <a:pt x="13" y="0"/>
                                        </a:moveTo>
                                        <a:lnTo>
                                          <a:pt x="11" y="0"/>
                                        </a:lnTo>
                                        <a:lnTo>
                                          <a:pt x="0" y="3"/>
                                        </a:lnTo>
                                        <a:lnTo>
                                          <a:pt x="10" y="5"/>
                                        </a:lnTo>
                                        <a:lnTo>
                                          <a:pt x="17" y="8"/>
                                        </a:lnTo>
                                        <a:lnTo>
                                          <a:pt x="21" y="16"/>
                                        </a:lnTo>
                                        <a:lnTo>
                                          <a:pt x="22" y="23"/>
                                        </a:lnTo>
                                        <a:lnTo>
                                          <a:pt x="29" y="26"/>
                                        </a:lnTo>
                                        <a:lnTo>
                                          <a:pt x="34" y="24"/>
                                        </a:lnTo>
                                        <a:lnTo>
                                          <a:pt x="36" y="19"/>
                                        </a:lnTo>
                                        <a:lnTo>
                                          <a:pt x="36" y="17"/>
                                        </a:lnTo>
                                        <a:lnTo>
                                          <a:pt x="29" y="6"/>
                                        </a:lnTo>
                                        <a:lnTo>
                                          <a:pt x="25"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0" name="Freeform 951"/>
                                <wps:cNvSpPr>
                                  <a:spLocks/>
                                </wps:cNvSpPr>
                                <wps:spPr bwMode="auto">
                                  <a:xfrm>
                                    <a:off x="7351" y="330"/>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1" name="Freeform 952"/>
                                <wps:cNvSpPr>
                                  <a:spLocks/>
                                </wps:cNvSpPr>
                                <wps:spPr bwMode="auto">
                                  <a:xfrm>
                                    <a:off x="7351" y="321"/>
                                    <a:ext cx="34" cy="82"/>
                                  </a:xfrm>
                                  <a:custGeom>
                                    <a:avLst/>
                                    <a:gdLst>
                                      <a:gd name="T0" fmla="*/ 24 w 34"/>
                                      <a:gd name="T1" fmla="*/ 0 h 82"/>
                                      <a:gd name="T2" fmla="*/ 20 w 34"/>
                                      <a:gd name="T3" fmla="*/ 0 h 82"/>
                                      <a:gd name="T4" fmla="*/ 0 w 34"/>
                                      <a:gd name="T5" fmla="*/ 9 h 82"/>
                                      <a:gd name="T6" fmla="*/ 6 w 34"/>
                                      <a:gd name="T7" fmla="*/ 11 h 82"/>
                                      <a:gd name="T8" fmla="*/ 9 w 34"/>
                                      <a:gd name="T9" fmla="*/ 12 h 82"/>
                                      <a:gd name="T10" fmla="*/ 11 w 34"/>
                                      <a:gd name="T11" fmla="*/ 16 h 82"/>
                                      <a:gd name="T12" fmla="*/ 11 w 34"/>
                                      <a:gd name="T13" fmla="*/ 17 h 82"/>
                                      <a:gd name="T14" fmla="*/ 12 w 34"/>
                                      <a:gd name="T15" fmla="*/ 33 h 82"/>
                                      <a:gd name="T16" fmla="*/ 12 w 34"/>
                                      <a:gd name="T17" fmla="*/ 64 h 82"/>
                                      <a:gd name="T18" fmla="*/ 11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0" y="0"/>
                                        </a:lnTo>
                                        <a:lnTo>
                                          <a:pt x="0" y="9"/>
                                        </a:lnTo>
                                        <a:lnTo>
                                          <a:pt x="6" y="11"/>
                                        </a:lnTo>
                                        <a:lnTo>
                                          <a:pt x="9" y="12"/>
                                        </a:lnTo>
                                        <a:lnTo>
                                          <a:pt x="11" y="16"/>
                                        </a:lnTo>
                                        <a:lnTo>
                                          <a:pt x="11" y="17"/>
                                        </a:lnTo>
                                        <a:lnTo>
                                          <a:pt x="12" y="33"/>
                                        </a:lnTo>
                                        <a:lnTo>
                                          <a:pt x="12" y="64"/>
                                        </a:lnTo>
                                        <a:lnTo>
                                          <a:pt x="11"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2" name="Freeform 953"/>
                                <wps:cNvSpPr>
                                  <a:spLocks/>
                                </wps:cNvSpPr>
                                <wps:spPr bwMode="auto">
                                  <a:xfrm>
                                    <a:off x="7361" y="278"/>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3" name="Freeform 954"/>
                                <wps:cNvSpPr>
                                  <a:spLocks/>
                                </wps:cNvSpPr>
                                <wps:spPr bwMode="auto">
                                  <a:xfrm>
                                    <a:off x="7413" y="397"/>
                                    <a:ext cx="27" cy="9"/>
                                  </a:xfrm>
                                  <a:custGeom>
                                    <a:avLst/>
                                    <a:gdLst>
                                      <a:gd name="T0" fmla="*/ 5 w 27"/>
                                      <a:gd name="T1" fmla="*/ 0 h 9"/>
                                      <a:gd name="T2" fmla="*/ 0 w 27"/>
                                      <a:gd name="T3" fmla="*/ 2 h 9"/>
                                      <a:gd name="T4" fmla="*/ 6 w 27"/>
                                      <a:gd name="T5" fmla="*/ 7 h 9"/>
                                      <a:gd name="T6" fmla="*/ 16 w 27"/>
                                      <a:gd name="T7" fmla="*/ 9 h 9"/>
                                      <a:gd name="T8" fmla="*/ 16 w 27"/>
                                      <a:gd name="T9" fmla="*/ 9 h 9"/>
                                      <a:gd name="T10" fmla="*/ 27 w 27"/>
                                      <a:gd name="T11" fmla="*/ 6 h 9"/>
                                      <a:gd name="T12" fmla="*/ 15 w 27"/>
                                      <a:gd name="T13" fmla="*/ 3 h 9"/>
                                      <a:gd name="T14" fmla="*/ 5 w 27"/>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9">
                                        <a:moveTo>
                                          <a:pt x="5" y="0"/>
                                        </a:moveTo>
                                        <a:lnTo>
                                          <a:pt x="0" y="2"/>
                                        </a:lnTo>
                                        <a:lnTo>
                                          <a:pt x="6" y="7"/>
                                        </a:lnTo>
                                        <a:lnTo>
                                          <a:pt x="16" y="9"/>
                                        </a:lnTo>
                                        <a:lnTo>
                                          <a:pt x="27" y="6"/>
                                        </a:lnTo>
                                        <a:lnTo>
                                          <a:pt x="15"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4" name="Freeform 955"/>
                                <wps:cNvSpPr>
                                  <a:spLocks/>
                                </wps:cNvSpPr>
                                <wps:spPr bwMode="auto">
                                  <a:xfrm>
                                    <a:off x="7388" y="331"/>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5" name="Freeform 956"/>
                                <wps:cNvSpPr>
                                  <a:spLocks/>
                                </wps:cNvSpPr>
                                <wps:spPr bwMode="auto">
                                  <a:xfrm>
                                    <a:off x="7428" y="330"/>
                                    <a:ext cx="31" cy="73"/>
                                  </a:xfrm>
                                  <a:custGeom>
                                    <a:avLst/>
                                    <a:gdLst>
                                      <a:gd name="T0" fmla="*/ 23 w 31"/>
                                      <a:gd name="T1" fmla="*/ 0 h 73"/>
                                      <a:gd name="T2" fmla="*/ 0 w 31"/>
                                      <a:gd name="T3" fmla="*/ 3 h 73"/>
                                      <a:gd name="T4" fmla="*/ 2 w 31"/>
                                      <a:gd name="T5" fmla="*/ 3 h 73"/>
                                      <a:gd name="T6" fmla="*/ 12 w 31"/>
                                      <a:gd name="T7" fmla="*/ 10 h 73"/>
                                      <a:gd name="T8" fmla="*/ 12 w 31"/>
                                      <a:gd name="T9" fmla="*/ 11 h 73"/>
                                      <a:gd name="T10" fmla="*/ 17 w 31"/>
                                      <a:gd name="T11" fmla="*/ 23 h 73"/>
                                      <a:gd name="T12" fmla="*/ 18 w 31"/>
                                      <a:gd name="T13" fmla="*/ 39 h 73"/>
                                      <a:gd name="T14" fmla="*/ 17 w 31"/>
                                      <a:gd name="T15" fmla="*/ 52 h 73"/>
                                      <a:gd name="T16" fmla="*/ 12 w 31"/>
                                      <a:gd name="T17" fmla="*/ 64 h 73"/>
                                      <a:gd name="T18" fmla="*/ 11 w 31"/>
                                      <a:gd name="T19" fmla="*/ 65 h 73"/>
                                      <a:gd name="T20" fmla="*/ 0 w 31"/>
                                      <a:gd name="T21" fmla="*/ 70 h 73"/>
                                      <a:gd name="T22" fmla="*/ 12 w 31"/>
                                      <a:gd name="T23" fmla="*/ 73 h 73"/>
                                      <a:gd name="T24" fmla="*/ 22 w 31"/>
                                      <a:gd name="T25" fmla="*/ 65 h 73"/>
                                      <a:gd name="T26" fmla="*/ 26 w 31"/>
                                      <a:gd name="T27" fmla="*/ 57 h 73"/>
                                      <a:gd name="T28" fmla="*/ 30 w 31"/>
                                      <a:gd name="T29" fmla="*/ 45 h 73"/>
                                      <a:gd name="T30" fmla="*/ 31 w 31"/>
                                      <a:gd name="T31" fmla="*/ 30 h 73"/>
                                      <a:gd name="T32" fmla="*/ 31 w 31"/>
                                      <a:gd name="T33" fmla="*/ 26 h 73"/>
                                      <a:gd name="T34" fmla="*/ 29 w 31"/>
                                      <a:gd name="T35" fmla="*/ 11 h 73"/>
                                      <a:gd name="T36" fmla="*/ 23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3" y="0"/>
                                        </a:moveTo>
                                        <a:lnTo>
                                          <a:pt x="0" y="3"/>
                                        </a:lnTo>
                                        <a:lnTo>
                                          <a:pt x="2" y="3"/>
                                        </a:lnTo>
                                        <a:lnTo>
                                          <a:pt x="12" y="10"/>
                                        </a:lnTo>
                                        <a:lnTo>
                                          <a:pt x="12" y="11"/>
                                        </a:lnTo>
                                        <a:lnTo>
                                          <a:pt x="17" y="23"/>
                                        </a:lnTo>
                                        <a:lnTo>
                                          <a:pt x="18" y="39"/>
                                        </a:lnTo>
                                        <a:lnTo>
                                          <a:pt x="17" y="52"/>
                                        </a:lnTo>
                                        <a:lnTo>
                                          <a:pt x="12" y="64"/>
                                        </a:lnTo>
                                        <a:lnTo>
                                          <a:pt x="11" y="65"/>
                                        </a:lnTo>
                                        <a:lnTo>
                                          <a:pt x="0" y="70"/>
                                        </a:lnTo>
                                        <a:lnTo>
                                          <a:pt x="12" y="73"/>
                                        </a:lnTo>
                                        <a:lnTo>
                                          <a:pt x="22" y="65"/>
                                        </a:lnTo>
                                        <a:lnTo>
                                          <a:pt x="26" y="57"/>
                                        </a:lnTo>
                                        <a:lnTo>
                                          <a:pt x="30" y="45"/>
                                        </a:lnTo>
                                        <a:lnTo>
                                          <a:pt x="31" y="30"/>
                                        </a:lnTo>
                                        <a:lnTo>
                                          <a:pt x="31" y="26"/>
                                        </a:lnTo>
                                        <a:lnTo>
                                          <a:pt x="29"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6" name="Freeform 957"/>
                                <wps:cNvSpPr>
                                  <a:spLocks/>
                                </wps:cNvSpPr>
                                <wps:spPr bwMode="auto">
                                  <a:xfrm>
                                    <a:off x="7388" y="321"/>
                                    <a:ext cx="36" cy="121"/>
                                  </a:xfrm>
                                  <a:custGeom>
                                    <a:avLst/>
                                    <a:gdLst>
                                      <a:gd name="T0" fmla="*/ 25 w 36"/>
                                      <a:gd name="T1" fmla="*/ 0 h 121"/>
                                      <a:gd name="T2" fmla="*/ 21 w 36"/>
                                      <a:gd name="T3" fmla="*/ 0 h 121"/>
                                      <a:gd name="T4" fmla="*/ 0 w 36"/>
                                      <a:gd name="T5" fmla="*/ 10 h 121"/>
                                      <a:gd name="T6" fmla="*/ 6 w 36"/>
                                      <a:gd name="T7" fmla="*/ 12 h 121"/>
                                      <a:gd name="T8" fmla="*/ 10 w 36"/>
                                      <a:gd name="T9" fmla="*/ 13 h 121"/>
                                      <a:gd name="T10" fmla="*/ 12 w 36"/>
                                      <a:gd name="T11" fmla="*/ 16 h 121"/>
                                      <a:gd name="T12" fmla="*/ 12 w 36"/>
                                      <a:gd name="T13" fmla="*/ 26 h 121"/>
                                      <a:gd name="T14" fmla="*/ 12 w 36"/>
                                      <a:gd name="T15" fmla="*/ 102 h 121"/>
                                      <a:gd name="T16" fmla="*/ 11 w 36"/>
                                      <a:gd name="T17" fmla="*/ 113 h 121"/>
                                      <a:gd name="T18" fmla="*/ 9 w 36"/>
                                      <a:gd name="T19" fmla="*/ 116 h 121"/>
                                      <a:gd name="T20" fmla="*/ 2 w 36"/>
                                      <a:gd name="T21" fmla="*/ 117 h 121"/>
                                      <a:gd name="T22" fmla="*/ 0 w 36"/>
                                      <a:gd name="T23" fmla="*/ 117 h 121"/>
                                      <a:gd name="T24" fmla="*/ 0 w 36"/>
                                      <a:gd name="T25" fmla="*/ 121 h 121"/>
                                      <a:gd name="T26" fmla="*/ 36 w 36"/>
                                      <a:gd name="T27" fmla="*/ 121 h 121"/>
                                      <a:gd name="T28" fmla="*/ 36 w 36"/>
                                      <a:gd name="T29" fmla="*/ 117 h 121"/>
                                      <a:gd name="T30" fmla="*/ 28 w 36"/>
                                      <a:gd name="T31" fmla="*/ 116 h 121"/>
                                      <a:gd name="T32" fmla="*/ 25 w 36"/>
                                      <a:gd name="T33" fmla="*/ 113 h 121"/>
                                      <a:gd name="T34" fmla="*/ 25 w 36"/>
                                      <a:gd name="T35" fmla="*/ 102 h 121"/>
                                      <a:gd name="T36" fmla="*/ 25 w 36"/>
                                      <a:gd name="T37" fmla="*/ 78 h 121"/>
                                      <a:gd name="T38" fmla="*/ 30 w 36"/>
                                      <a:gd name="T39" fmla="*/ 76 h 121"/>
                                      <a:gd name="T40" fmla="*/ 25 w 36"/>
                                      <a:gd name="T41" fmla="*/ 67 h 121"/>
                                      <a:gd name="T42" fmla="*/ 25 w 36"/>
                                      <a:gd name="T43" fmla="*/ 54 h 121"/>
                                      <a:gd name="T44" fmla="*/ 25 w 36"/>
                                      <a:gd name="T45" fmla="*/ 24 h 121"/>
                                      <a:gd name="T46" fmla="*/ 25 w 36"/>
                                      <a:gd name="T47" fmla="*/ 19 h 121"/>
                                      <a:gd name="T48" fmla="*/ 25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5" y="0"/>
                                        </a:moveTo>
                                        <a:lnTo>
                                          <a:pt x="21" y="0"/>
                                        </a:lnTo>
                                        <a:lnTo>
                                          <a:pt x="0" y="10"/>
                                        </a:lnTo>
                                        <a:lnTo>
                                          <a:pt x="6" y="12"/>
                                        </a:lnTo>
                                        <a:lnTo>
                                          <a:pt x="10" y="13"/>
                                        </a:lnTo>
                                        <a:lnTo>
                                          <a:pt x="12" y="16"/>
                                        </a:lnTo>
                                        <a:lnTo>
                                          <a:pt x="12" y="26"/>
                                        </a:lnTo>
                                        <a:lnTo>
                                          <a:pt x="12" y="102"/>
                                        </a:lnTo>
                                        <a:lnTo>
                                          <a:pt x="11" y="113"/>
                                        </a:lnTo>
                                        <a:lnTo>
                                          <a:pt x="9" y="116"/>
                                        </a:lnTo>
                                        <a:lnTo>
                                          <a:pt x="2" y="117"/>
                                        </a:lnTo>
                                        <a:lnTo>
                                          <a:pt x="0" y="117"/>
                                        </a:lnTo>
                                        <a:lnTo>
                                          <a:pt x="0" y="121"/>
                                        </a:lnTo>
                                        <a:lnTo>
                                          <a:pt x="36" y="121"/>
                                        </a:lnTo>
                                        <a:lnTo>
                                          <a:pt x="36" y="117"/>
                                        </a:lnTo>
                                        <a:lnTo>
                                          <a:pt x="28" y="116"/>
                                        </a:lnTo>
                                        <a:lnTo>
                                          <a:pt x="25" y="113"/>
                                        </a:lnTo>
                                        <a:lnTo>
                                          <a:pt x="25" y="102"/>
                                        </a:lnTo>
                                        <a:lnTo>
                                          <a:pt x="25" y="78"/>
                                        </a:lnTo>
                                        <a:lnTo>
                                          <a:pt x="30" y="76"/>
                                        </a:lnTo>
                                        <a:lnTo>
                                          <a:pt x="25" y="67"/>
                                        </a:lnTo>
                                        <a:lnTo>
                                          <a:pt x="25" y="54"/>
                                        </a:lnTo>
                                        <a:lnTo>
                                          <a:pt x="25" y="24"/>
                                        </a:lnTo>
                                        <a:lnTo>
                                          <a:pt x="25" y="19"/>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7" name="Freeform 958"/>
                                <wps:cNvSpPr>
                                  <a:spLocks/>
                                </wps:cNvSpPr>
                                <wps:spPr bwMode="auto">
                                  <a:xfrm>
                                    <a:off x="7413" y="321"/>
                                    <a:ext cx="38" cy="24"/>
                                  </a:xfrm>
                                  <a:custGeom>
                                    <a:avLst/>
                                    <a:gdLst>
                                      <a:gd name="T0" fmla="*/ 21 w 38"/>
                                      <a:gd name="T1" fmla="*/ 0 h 24"/>
                                      <a:gd name="T2" fmla="*/ 10 w 38"/>
                                      <a:gd name="T3" fmla="*/ 4 h 24"/>
                                      <a:gd name="T4" fmla="*/ 7 w 38"/>
                                      <a:gd name="T5" fmla="*/ 7 h 24"/>
                                      <a:gd name="T6" fmla="*/ 0 w 38"/>
                                      <a:gd name="T7" fmla="*/ 19 h 24"/>
                                      <a:gd name="T8" fmla="*/ 0 w 38"/>
                                      <a:gd name="T9" fmla="*/ 24 h 24"/>
                                      <a:gd name="T10" fmla="*/ 8 w 38"/>
                                      <a:gd name="T11" fmla="*/ 14 h 24"/>
                                      <a:gd name="T12" fmla="*/ 15 w 38"/>
                                      <a:gd name="T13" fmla="*/ 12 h 24"/>
                                      <a:gd name="T14" fmla="*/ 38 w 38"/>
                                      <a:gd name="T15" fmla="*/ 9 h 24"/>
                                      <a:gd name="T16" fmla="*/ 32 w 38"/>
                                      <a:gd name="T17" fmla="*/ 3 h 24"/>
                                      <a:gd name="T18" fmla="*/ 21 w 38"/>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 h="24">
                                        <a:moveTo>
                                          <a:pt x="21" y="0"/>
                                        </a:moveTo>
                                        <a:lnTo>
                                          <a:pt x="10" y="4"/>
                                        </a:lnTo>
                                        <a:lnTo>
                                          <a:pt x="7" y="7"/>
                                        </a:lnTo>
                                        <a:lnTo>
                                          <a:pt x="0" y="19"/>
                                        </a:lnTo>
                                        <a:lnTo>
                                          <a:pt x="0" y="24"/>
                                        </a:lnTo>
                                        <a:lnTo>
                                          <a:pt x="8" y="14"/>
                                        </a:lnTo>
                                        <a:lnTo>
                                          <a:pt x="15" y="12"/>
                                        </a:lnTo>
                                        <a:lnTo>
                                          <a:pt x="38" y="9"/>
                                        </a:lnTo>
                                        <a:lnTo>
                                          <a:pt x="32"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8" name="Freeform 959"/>
                                <wps:cNvSpPr>
                                  <a:spLocks/>
                                </wps:cNvSpPr>
                                <wps:spPr bwMode="auto">
                                  <a:xfrm>
                                    <a:off x="7475" y="390"/>
                                    <a:ext cx="33" cy="15"/>
                                  </a:xfrm>
                                  <a:custGeom>
                                    <a:avLst/>
                                    <a:gdLst>
                                      <a:gd name="T0" fmla="*/ 28 w 33"/>
                                      <a:gd name="T1" fmla="*/ 0 h 15"/>
                                      <a:gd name="T2" fmla="*/ 18 w 33"/>
                                      <a:gd name="T3" fmla="*/ 5 h 15"/>
                                      <a:gd name="T4" fmla="*/ 0 w 33"/>
                                      <a:gd name="T5" fmla="*/ 9 h 15"/>
                                      <a:gd name="T6" fmla="*/ 1 w 33"/>
                                      <a:gd name="T7" fmla="*/ 10 h 15"/>
                                      <a:gd name="T8" fmla="*/ 11 w 33"/>
                                      <a:gd name="T9" fmla="*/ 15 h 15"/>
                                      <a:gd name="T10" fmla="*/ 20 w 33"/>
                                      <a:gd name="T11" fmla="*/ 13 h 15"/>
                                      <a:gd name="T12" fmla="*/ 22 w 33"/>
                                      <a:gd name="T13" fmla="*/ 12 h 15"/>
                                      <a:gd name="T14" fmla="*/ 33 w 33"/>
                                      <a:gd name="T15" fmla="*/ 2 h 15"/>
                                      <a:gd name="T16" fmla="*/ 28 w 33"/>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5">
                                        <a:moveTo>
                                          <a:pt x="28" y="0"/>
                                        </a:moveTo>
                                        <a:lnTo>
                                          <a:pt x="18" y="5"/>
                                        </a:lnTo>
                                        <a:lnTo>
                                          <a:pt x="0" y="9"/>
                                        </a:lnTo>
                                        <a:lnTo>
                                          <a:pt x="1" y="10"/>
                                        </a:lnTo>
                                        <a:lnTo>
                                          <a:pt x="11" y="15"/>
                                        </a:lnTo>
                                        <a:lnTo>
                                          <a:pt x="20" y="13"/>
                                        </a:lnTo>
                                        <a:lnTo>
                                          <a:pt x="22" y="12"/>
                                        </a:lnTo>
                                        <a:lnTo>
                                          <a:pt x="33" y="2"/>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9" name="Freeform 960"/>
                                <wps:cNvSpPr>
                                  <a:spLocks/>
                                </wps:cNvSpPr>
                                <wps:spPr bwMode="auto">
                                  <a:xfrm>
                                    <a:off x="7510" y="387"/>
                                    <a:ext cx="22" cy="18"/>
                                  </a:xfrm>
                                  <a:custGeom>
                                    <a:avLst/>
                                    <a:gdLst>
                                      <a:gd name="T0" fmla="*/ 22 w 22"/>
                                      <a:gd name="T1" fmla="*/ 0 h 18"/>
                                      <a:gd name="T2" fmla="*/ 16 w 22"/>
                                      <a:gd name="T3" fmla="*/ 6 h 18"/>
                                      <a:gd name="T4" fmla="*/ 14 w 22"/>
                                      <a:gd name="T5" fmla="*/ 7 h 18"/>
                                      <a:gd name="T6" fmla="*/ 0 w 22"/>
                                      <a:gd name="T7" fmla="*/ 15 h 18"/>
                                      <a:gd name="T8" fmla="*/ 6 w 22"/>
                                      <a:gd name="T9" fmla="*/ 18 h 18"/>
                                      <a:gd name="T10" fmla="*/ 12 w 22"/>
                                      <a:gd name="T11" fmla="*/ 16 h 18"/>
                                      <a:gd name="T12" fmla="*/ 22 w 22"/>
                                      <a:gd name="T13" fmla="*/ 5 h 18"/>
                                      <a:gd name="T14" fmla="*/ 22 w 22"/>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18">
                                        <a:moveTo>
                                          <a:pt x="22" y="0"/>
                                        </a:moveTo>
                                        <a:lnTo>
                                          <a:pt x="16" y="6"/>
                                        </a:lnTo>
                                        <a:lnTo>
                                          <a:pt x="14" y="7"/>
                                        </a:lnTo>
                                        <a:lnTo>
                                          <a:pt x="0" y="15"/>
                                        </a:lnTo>
                                        <a:lnTo>
                                          <a:pt x="6" y="18"/>
                                        </a:lnTo>
                                        <a:lnTo>
                                          <a:pt x="12" y="16"/>
                                        </a:lnTo>
                                        <a:lnTo>
                                          <a:pt x="22" y="5"/>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0" name="Freeform 961"/>
                                <wps:cNvSpPr>
                                  <a:spLocks/>
                                </wps:cNvSpPr>
                                <wps:spPr bwMode="auto">
                                  <a:xfrm>
                                    <a:off x="7470" y="351"/>
                                    <a:ext cx="38" cy="48"/>
                                  </a:xfrm>
                                  <a:custGeom>
                                    <a:avLst/>
                                    <a:gdLst>
                                      <a:gd name="T0" fmla="*/ 35 w 38"/>
                                      <a:gd name="T1" fmla="*/ 0 h 48"/>
                                      <a:gd name="T2" fmla="*/ 22 w 38"/>
                                      <a:gd name="T3" fmla="*/ 7 h 48"/>
                                      <a:gd name="T4" fmla="*/ 13 w 38"/>
                                      <a:gd name="T5" fmla="*/ 12 h 48"/>
                                      <a:gd name="T6" fmla="*/ 11 w 38"/>
                                      <a:gd name="T7" fmla="*/ 13 h 48"/>
                                      <a:gd name="T8" fmla="*/ 2 w 38"/>
                                      <a:gd name="T9" fmla="*/ 23 h 48"/>
                                      <a:gd name="T10" fmla="*/ 0 w 38"/>
                                      <a:gd name="T11" fmla="*/ 33 h 48"/>
                                      <a:gd name="T12" fmla="*/ 0 w 38"/>
                                      <a:gd name="T13" fmla="*/ 36 h 48"/>
                                      <a:gd name="T14" fmla="*/ 5 w 38"/>
                                      <a:gd name="T15" fmla="*/ 48 h 48"/>
                                      <a:gd name="T16" fmla="*/ 23 w 38"/>
                                      <a:gd name="T17" fmla="*/ 44 h 48"/>
                                      <a:gd name="T18" fmla="*/ 16 w 38"/>
                                      <a:gd name="T19" fmla="*/ 39 h 48"/>
                                      <a:gd name="T20" fmla="*/ 13 w 38"/>
                                      <a:gd name="T21" fmla="*/ 29 h 48"/>
                                      <a:gd name="T22" fmla="*/ 15 w 38"/>
                                      <a:gd name="T23" fmla="*/ 20 h 48"/>
                                      <a:gd name="T24" fmla="*/ 24 w 38"/>
                                      <a:gd name="T25" fmla="*/ 12 h 48"/>
                                      <a:gd name="T26" fmla="*/ 26 w 38"/>
                                      <a:gd name="T27" fmla="*/ 11 h 48"/>
                                      <a:gd name="T28" fmla="*/ 38 w 38"/>
                                      <a:gd name="T29" fmla="*/ 5 h 48"/>
                                      <a:gd name="T30" fmla="*/ 35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5" y="0"/>
                                        </a:moveTo>
                                        <a:lnTo>
                                          <a:pt x="22" y="7"/>
                                        </a:lnTo>
                                        <a:lnTo>
                                          <a:pt x="13" y="12"/>
                                        </a:lnTo>
                                        <a:lnTo>
                                          <a:pt x="11" y="13"/>
                                        </a:lnTo>
                                        <a:lnTo>
                                          <a:pt x="2" y="23"/>
                                        </a:lnTo>
                                        <a:lnTo>
                                          <a:pt x="0" y="33"/>
                                        </a:lnTo>
                                        <a:lnTo>
                                          <a:pt x="0" y="36"/>
                                        </a:lnTo>
                                        <a:lnTo>
                                          <a:pt x="5" y="48"/>
                                        </a:lnTo>
                                        <a:lnTo>
                                          <a:pt x="23" y="44"/>
                                        </a:lnTo>
                                        <a:lnTo>
                                          <a:pt x="16" y="39"/>
                                        </a:lnTo>
                                        <a:lnTo>
                                          <a:pt x="13" y="29"/>
                                        </a:lnTo>
                                        <a:lnTo>
                                          <a:pt x="15" y="20"/>
                                        </a:lnTo>
                                        <a:lnTo>
                                          <a:pt x="24" y="12"/>
                                        </a:lnTo>
                                        <a:lnTo>
                                          <a:pt x="26" y="11"/>
                                        </a:lnTo>
                                        <a:lnTo>
                                          <a:pt x="38" y="5"/>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1" name="Freeform 962"/>
                                <wps:cNvSpPr>
                                  <a:spLocks/>
                                </wps:cNvSpPr>
                                <wps:spPr bwMode="auto">
                                  <a:xfrm>
                                    <a:off x="7496" y="324"/>
                                    <a:ext cx="28" cy="78"/>
                                  </a:xfrm>
                                  <a:custGeom>
                                    <a:avLst/>
                                    <a:gdLst>
                                      <a:gd name="T0" fmla="*/ 17 w 28"/>
                                      <a:gd name="T1" fmla="*/ 0 h 78"/>
                                      <a:gd name="T2" fmla="*/ 0 w 28"/>
                                      <a:gd name="T3" fmla="*/ 2 h 78"/>
                                      <a:gd name="T4" fmla="*/ 9 w 28"/>
                                      <a:gd name="T5" fmla="*/ 6 h 78"/>
                                      <a:gd name="T6" fmla="*/ 10 w 28"/>
                                      <a:gd name="T7" fmla="*/ 8 h 78"/>
                                      <a:gd name="T8" fmla="*/ 12 w 28"/>
                                      <a:gd name="T9" fmla="*/ 23 h 78"/>
                                      <a:gd name="T10" fmla="*/ 12 w 28"/>
                                      <a:gd name="T11" fmla="*/ 26 h 78"/>
                                      <a:gd name="T12" fmla="*/ 9 w 28"/>
                                      <a:gd name="T13" fmla="*/ 27 h 78"/>
                                      <a:gd name="T14" fmla="*/ 12 w 28"/>
                                      <a:gd name="T15" fmla="*/ 32 h 78"/>
                                      <a:gd name="T16" fmla="*/ 12 w 28"/>
                                      <a:gd name="T17" fmla="*/ 62 h 78"/>
                                      <a:gd name="T18" fmla="*/ 7 w 28"/>
                                      <a:gd name="T19" fmla="*/ 66 h 78"/>
                                      <a:gd name="T20" fmla="*/ 12 w 28"/>
                                      <a:gd name="T21" fmla="*/ 68 h 78"/>
                                      <a:gd name="T22" fmla="*/ 14 w 28"/>
                                      <a:gd name="T23" fmla="*/ 78 h 78"/>
                                      <a:gd name="T24" fmla="*/ 28 w 28"/>
                                      <a:gd name="T25" fmla="*/ 70 h 78"/>
                                      <a:gd name="T26" fmla="*/ 26 w 28"/>
                                      <a:gd name="T27" fmla="*/ 69 h 78"/>
                                      <a:gd name="T28" fmla="*/ 25 w 28"/>
                                      <a:gd name="T29" fmla="*/ 66 h 78"/>
                                      <a:gd name="T30" fmla="*/ 24 w 28"/>
                                      <a:gd name="T31" fmla="*/ 51 h 78"/>
                                      <a:gd name="T32" fmla="*/ 24 w 28"/>
                                      <a:gd name="T33" fmla="*/ 24 h 78"/>
                                      <a:gd name="T34" fmla="*/ 24 w 28"/>
                                      <a:gd name="T35" fmla="*/ 22 h 78"/>
                                      <a:gd name="T36" fmla="*/ 23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0" y="8"/>
                                        </a:lnTo>
                                        <a:lnTo>
                                          <a:pt x="12" y="23"/>
                                        </a:lnTo>
                                        <a:lnTo>
                                          <a:pt x="12" y="26"/>
                                        </a:lnTo>
                                        <a:lnTo>
                                          <a:pt x="9" y="27"/>
                                        </a:lnTo>
                                        <a:lnTo>
                                          <a:pt x="12" y="32"/>
                                        </a:lnTo>
                                        <a:lnTo>
                                          <a:pt x="12" y="62"/>
                                        </a:lnTo>
                                        <a:lnTo>
                                          <a:pt x="7" y="66"/>
                                        </a:lnTo>
                                        <a:lnTo>
                                          <a:pt x="12" y="68"/>
                                        </a:lnTo>
                                        <a:lnTo>
                                          <a:pt x="14" y="78"/>
                                        </a:lnTo>
                                        <a:lnTo>
                                          <a:pt x="28" y="70"/>
                                        </a:lnTo>
                                        <a:lnTo>
                                          <a:pt x="26" y="69"/>
                                        </a:lnTo>
                                        <a:lnTo>
                                          <a:pt x="25" y="66"/>
                                        </a:lnTo>
                                        <a:lnTo>
                                          <a:pt x="24" y="51"/>
                                        </a:lnTo>
                                        <a:lnTo>
                                          <a:pt x="24" y="24"/>
                                        </a:lnTo>
                                        <a:lnTo>
                                          <a:pt x="24" y="22"/>
                                        </a:lnTo>
                                        <a:lnTo>
                                          <a:pt x="23"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962" name="Freeform 963"/>
                              <wps:cNvSpPr>
                                <a:spLocks/>
                              </wps:cNvSpPr>
                              <wps:spPr bwMode="auto">
                                <a:xfrm>
                                  <a:off x="2713084" y="116587"/>
                                  <a:ext cx="14522" cy="10170"/>
                                </a:xfrm>
                                <a:custGeom>
                                  <a:avLst/>
                                  <a:gdLst>
                                    <a:gd name="T0" fmla="*/ 25 w 40"/>
                                    <a:gd name="T1" fmla="*/ 0 h 28"/>
                                    <a:gd name="T2" fmla="*/ 16 w 40"/>
                                    <a:gd name="T3" fmla="*/ 0 h 28"/>
                                    <a:gd name="T4" fmla="*/ 7 w 40"/>
                                    <a:gd name="T5" fmla="*/ 6 h 28"/>
                                    <a:gd name="T6" fmla="*/ 4 w 40"/>
                                    <a:gd name="T7" fmla="*/ 8 h 28"/>
                                    <a:gd name="T8" fmla="*/ 0 w 40"/>
                                    <a:gd name="T9" fmla="*/ 20 h 28"/>
                                    <a:gd name="T10" fmla="*/ 2 w 40"/>
                                    <a:gd name="T11" fmla="*/ 26 h 28"/>
                                    <a:gd name="T12" fmla="*/ 6 w 40"/>
                                    <a:gd name="T13" fmla="*/ 28 h 28"/>
                                    <a:gd name="T14" fmla="*/ 11 w 40"/>
                                    <a:gd name="T15" fmla="*/ 26 h 28"/>
                                    <a:gd name="T16" fmla="*/ 12 w 40"/>
                                    <a:gd name="T17" fmla="*/ 20 h 28"/>
                                    <a:gd name="T18" fmla="*/ 12 w 40"/>
                                    <a:gd name="T19" fmla="*/ 15 h 28"/>
                                    <a:gd name="T20" fmla="*/ 15 w 40"/>
                                    <a:gd name="T21" fmla="*/ 8 h 28"/>
                                    <a:gd name="T22" fmla="*/ 23 w 40"/>
                                    <a:gd name="T23" fmla="*/ 5 h 28"/>
                                    <a:gd name="T24" fmla="*/ 40 w 40"/>
                                    <a:gd name="T25" fmla="*/ 3 h 28"/>
                                    <a:gd name="T26" fmla="*/ 37 w 40"/>
                                    <a:gd name="T27" fmla="*/ 2 h 28"/>
                                    <a:gd name="T28" fmla="*/ 25 w 4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8">
                                      <a:moveTo>
                                        <a:pt x="25" y="0"/>
                                      </a:moveTo>
                                      <a:lnTo>
                                        <a:pt x="16" y="0"/>
                                      </a:lnTo>
                                      <a:lnTo>
                                        <a:pt x="7" y="6"/>
                                      </a:lnTo>
                                      <a:lnTo>
                                        <a:pt x="4" y="8"/>
                                      </a:lnTo>
                                      <a:lnTo>
                                        <a:pt x="0" y="20"/>
                                      </a:lnTo>
                                      <a:lnTo>
                                        <a:pt x="2" y="26"/>
                                      </a:lnTo>
                                      <a:lnTo>
                                        <a:pt x="6" y="28"/>
                                      </a:lnTo>
                                      <a:lnTo>
                                        <a:pt x="11" y="26"/>
                                      </a:lnTo>
                                      <a:lnTo>
                                        <a:pt x="12" y="20"/>
                                      </a:lnTo>
                                      <a:lnTo>
                                        <a:pt x="12" y="15"/>
                                      </a:lnTo>
                                      <a:lnTo>
                                        <a:pt x="15" y="8"/>
                                      </a:lnTo>
                                      <a:lnTo>
                                        <a:pt x="23" y="5"/>
                                      </a:lnTo>
                                      <a:lnTo>
                                        <a:pt x="40" y="3"/>
                                      </a:lnTo>
                                      <a:lnTo>
                                        <a:pt x="37"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3" name="Freeform 964"/>
                              <wps:cNvSpPr>
                                <a:spLocks/>
                              </wps:cNvSpPr>
                              <wps:spPr bwMode="auto">
                                <a:xfrm>
                                  <a:off x="2736320" y="104602"/>
                                  <a:ext cx="2178" cy="1090"/>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4" name="Freeform 965"/>
                              <wps:cNvSpPr>
                                <a:spLocks/>
                              </wps:cNvSpPr>
                              <wps:spPr bwMode="auto">
                                <a:xfrm>
                                  <a:off x="2736320" y="100970"/>
                                  <a:ext cx="12707" cy="45400"/>
                                </a:xfrm>
                                <a:custGeom>
                                  <a:avLst/>
                                  <a:gdLst>
                                    <a:gd name="T0" fmla="*/ 23 w 35"/>
                                    <a:gd name="T1" fmla="*/ 0 h 125"/>
                                    <a:gd name="T2" fmla="*/ 20 w 35"/>
                                    <a:gd name="T3" fmla="*/ 0 h 125"/>
                                    <a:gd name="T4" fmla="*/ 0 w 35"/>
                                    <a:gd name="T5" fmla="*/ 10 h 125"/>
                                    <a:gd name="T6" fmla="*/ 6 w 35"/>
                                    <a:gd name="T7" fmla="*/ 12 h 125"/>
                                    <a:gd name="T8" fmla="*/ 9 w 35"/>
                                    <a:gd name="T9" fmla="*/ 13 h 125"/>
                                    <a:gd name="T10" fmla="*/ 10 w 35"/>
                                    <a:gd name="T11" fmla="*/ 17 h 125"/>
                                    <a:gd name="T12" fmla="*/ 11 w 35"/>
                                    <a:gd name="T13" fmla="*/ 18 h 125"/>
                                    <a:gd name="T14" fmla="*/ 11 w 35"/>
                                    <a:gd name="T15" fmla="*/ 34 h 125"/>
                                    <a:gd name="T16" fmla="*/ 11 w 35"/>
                                    <a:gd name="T17" fmla="*/ 107 h 125"/>
                                    <a:gd name="T18" fmla="*/ 10 w 35"/>
                                    <a:gd name="T19" fmla="*/ 117 h 125"/>
                                    <a:gd name="T20" fmla="*/ 7 w 35"/>
                                    <a:gd name="T21" fmla="*/ 121 h 125"/>
                                    <a:gd name="T22" fmla="*/ 1 w 35"/>
                                    <a:gd name="T23" fmla="*/ 122 h 125"/>
                                    <a:gd name="T24" fmla="*/ 1 w 35"/>
                                    <a:gd name="T25" fmla="*/ 125 h 125"/>
                                    <a:gd name="T26" fmla="*/ 35 w 35"/>
                                    <a:gd name="T27" fmla="*/ 125 h 125"/>
                                    <a:gd name="T28" fmla="*/ 35 w 35"/>
                                    <a:gd name="T29" fmla="*/ 122 h 125"/>
                                    <a:gd name="T30" fmla="*/ 27 w 35"/>
                                    <a:gd name="T31" fmla="*/ 121 h 125"/>
                                    <a:gd name="T32" fmla="*/ 24 w 35"/>
                                    <a:gd name="T33" fmla="*/ 117 h 125"/>
                                    <a:gd name="T34" fmla="*/ 23 w 35"/>
                                    <a:gd name="T35" fmla="*/ 107 h 125"/>
                                    <a:gd name="T36" fmla="*/ 23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3" y="0"/>
                                      </a:moveTo>
                                      <a:lnTo>
                                        <a:pt x="20" y="0"/>
                                      </a:lnTo>
                                      <a:lnTo>
                                        <a:pt x="0" y="10"/>
                                      </a:lnTo>
                                      <a:lnTo>
                                        <a:pt x="6" y="12"/>
                                      </a:lnTo>
                                      <a:lnTo>
                                        <a:pt x="9" y="13"/>
                                      </a:lnTo>
                                      <a:lnTo>
                                        <a:pt x="10" y="17"/>
                                      </a:lnTo>
                                      <a:lnTo>
                                        <a:pt x="11" y="18"/>
                                      </a:lnTo>
                                      <a:lnTo>
                                        <a:pt x="11" y="34"/>
                                      </a:lnTo>
                                      <a:lnTo>
                                        <a:pt x="11" y="107"/>
                                      </a:lnTo>
                                      <a:lnTo>
                                        <a:pt x="10" y="117"/>
                                      </a:lnTo>
                                      <a:lnTo>
                                        <a:pt x="7" y="121"/>
                                      </a:lnTo>
                                      <a:lnTo>
                                        <a:pt x="1" y="122"/>
                                      </a:lnTo>
                                      <a:lnTo>
                                        <a:pt x="1" y="125"/>
                                      </a:lnTo>
                                      <a:lnTo>
                                        <a:pt x="35" y="125"/>
                                      </a:lnTo>
                                      <a:lnTo>
                                        <a:pt x="35" y="122"/>
                                      </a:lnTo>
                                      <a:lnTo>
                                        <a:pt x="27" y="121"/>
                                      </a:lnTo>
                                      <a:lnTo>
                                        <a:pt x="24" y="117"/>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5" name="Freeform 966"/>
                              <wps:cNvSpPr>
                                <a:spLocks/>
                              </wps:cNvSpPr>
                              <wps:spPr bwMode="auto">
                                <a:xfrm>
                                  <a:off x="2566775" y="196855"/>
                                  <a:ext cx="17790" cy="19976"/>
                                </a:xfrm>
                                <a:custGeom>
                                  <a:avLst/>
                                  <a:gdLst>
                                    <a:gd name="T0" fmla="*/ 26 w 49"/>
                                    <a:gd name="T1" fmla="*/ 0 h 55"/>
                                    <a:gd name="T2" fmla="*/ 0 w 49"/>
                                    <a:gd name="T3" fmla="*/ 3 h 55"/>
                                    <a:gd name="T4" fmla="*/ 7 w 49"/>
                                    <a:gd name="T5" fmla="*/ 3 h 55"/>
                                    <a:gd name="T6" fmla="*/ 18 w 49"/>
                                    <a:gd name="T7" fmla="*/ 7 h 55"/>
                                    <a:gd name="T8" fmla="*/ 20 w 49"/>
                                    <a:gd name="T9" fmla="*/ 8 h 55"/>
                                    <a:gd name="T10" fmla="*/ 28 w 49"/>
                                    <a:gd name="T11" fmla="*/ 17 h 55"/>
                                    <a:gd name="T12" fmla="*/ 31 w 49"/>
                                    <a:gd name="T13" fmla="*/ 30 h 55"/>
                                    <a:gd name="T14" fmla="*/ 31 w 49"/>
                                    <a:gd name="T15" fmla="*/ 36 h 55"/>
                                    <a:gd name="T16" fmla="*/ 25 w 49"/>
                                    <a:gd name="T17" fmla="*/ 48 h 55"/>
                                    <a:gd name="T18" fmla="*/ 17 w 49"/>
                                    <a:gd name="T19" fmla="*/ 53 h 55"/>
                                    <a:gd name="T20" fmla="*/ 4 w 49"/>
                                    <a:gd name="T21" fmla="*/ 55 h 55"/>
                                    <a:gd name="T22" fmla="*/ 35 w 49"/>
                                    <a:gd name="T23" fmla="*/ 55 h 55"/>
                                    <a:gd name="T24" fmla="*/ 44 w 49"/>
                                    <a:gd name="T25" fmla="*/ 45 h 55"/>
                                    <a:gd name="T26" fmla="*/ 46 w 49"/>
                                    <a:gd name="T27" fmla="*/ 42 h 55"/>
                                    <a:gd name="T28" fmla="*/ 49 w 49"/>
                                    <a:gd name="T29" fmla="*/ 29 h 55"/>
                                    <a:gd name="T30" fmla="*/ 48 w 49"/>
                                    <a:gd name="T31" fmla="*/ 21 h 55"/>
                                    <a:gd name="T32" fmla="*/ 42 w 49"/>
                                    <a:gd name="T33" fmla="*/ 9 h 55"/>
                                    <a:gd name="T34" fmla="*/ 38 w 49"/>
                                    <a:gd name="T35" fmla="*/ 5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3"/>
                                      </a:lnTo>
                                      <a:lnTo>
                                        <a:pt x="7" y="3"/>
                                      </a:lnTo>
                                      <a:lnTo>
                                        <a:pt x="18" y="7"/>
                                      </a:lnTo>
                                      <a:lnTo>
                                        <a:pt x="20" y="8"/>
                                      </a:lnTo>
                                      <a:lnTo>
                                        <a:pt x="28" y="17"/>
                                      </a:lnTo>
                                      <a:lnTo>
                                        <a:pt x="31" y="30"/>
                                      </a:lnTo>
                                      <a:lnTo>
                                        <a:pt x="31" y="36"/>
                                      </a:lnTo>
                                      <a:lnTo>
                                        <a:pt x="25" y="48"/>
                                      </a:lnTo>
                                      <a:lnTo>
                                        <a:pt x="17" y="53"/>
                                      </a:lnTo>
                                      <a:lnTo>
                                        <a:pt x="4" y="55"/>
                                      </a:lnTo>
                                      <a:lnTo>
                                        <a:pt x="35" y="55"/>
                                      </a:lnTo>
                                      <a:lnTo>
                                        <a:pt x="44" y="45"/>
                                      </a:lnTo>
                                      <a:lnTo>
                                        <a:pt x="46" y="42"/>
                                      </a:lnTo>
                                      <a:lnTo>
                                        <a:pt x="49" y="29"/>
                                      </a:lnTo>
                                      <a:lnTo>
                                        <a:pt x="48" y="21"/>
                                      </a:lnTo>
                                      <a:lnTo>
                                        <a:pt x="42" y="9"/>
                                      </a:lnTo>
                                      <a:lnTo>
                                        <a:pt x="38" y="5"/>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6" name="Freeform 967"/>
                              <wps:cNvSpPr>
                                <a:spLocks/>
                              </wps:cNvSpPr>
                              <wps:spPr bwMode="auto">
                                <a:xfrm>
                                  <a:off x="2551526" y="176879"/>
                                  <a:ext cx="27955" cy="42131"/>
                                </a:xfrm>
                                <a:custGeom>
                                  <a:avLst/>
                                  <a:gdLst>
                                    <a:gd name="T0" fmla="*/ 4 w 77"/>
                                    <a:gd name="T1" fmla="*/ 0 h 116"/>
                                    <a:gd name="T2" fmla="*/ 13 w 77"/>
                                    <a:gd name="T3" fmla="*/ 4 h 116"/>
                                    <a:gd name="T4" fmla="*/ 13 w 77"/>
                                    <a:gd name="T5" fmla="*/ 4 h 116"/>
                                    <a:gd name="T6" fmla="*/ 15 w 77"/>
                                    <a:gd name="T7" fmla="*/ 18 h 116"/>
                                    <a:gd name="T8" fmla="*/ 15 w 77"/>
                                    <a:gd name="T9" fmla="*/ 95 h 116"/>
                                    <a:gd name="T10" fmla="*/ 13 w 77"/>
                                    <a:gd name="T11" fmla="*/ 108 h 116"/>
                                    <a:gd name="T12" fmla="*/ 4 w 77"/>
                                    <a:gd name="T13" fmla="*/ 113 h 116"/>
                                    <a:gd name="T14" fmla="*/ 0 w 77"/>
                                    <a:gd name="T15" fmla="*/ 113 h 116"/>
                                    <a:gd name="T16" fmla="*/ 0 w 77"/>
                                    <a:gd name="T17" fmla="*/ 116 h 116"/>
                                    <a:gd name="T18" fmla="*/ 47 w 77"/>
                                    <a:gd name="T19" fmla="*/ 116 h 116"/>
                                    <a:gd name="T20" fmla="*/ 50 w 77"/>
                                    <a:gd name="T21" fmla="*/ 116 h 116"/>
                                    <a:gd name="T22" fmla="*/ 63 w 77"/>
                                    <a:gd name="T23" fmla="*/ 115 h 116"/>
                                    <a:gd name="T24" fmla="*/ 73 w 77"/>
                                    <a:gd name="T25" fmla="*/ 112 h 116"/>
                                    <a:gd name="T26" fmla="*/ 77 w 77"/>
                                    <a:gd name="T27" fmla="*/ 110 h 116"/>
                                    <a:gd name="T28" fmla="*/ 46 w 77"/>
                                    <a:gd name="T29" fmla="*/ 110 h 116"/>
                                    <a:gd name="T30" fmla="*/ 41 w 77"/>
                                    <a:gd name="T31" fmla="*/ 110 h 116"/>
                                    <a:gd name="T32" fmla="*/ 29 w 77"/>
                                    <a:gd name="T33" fmla="*/ 107 h 116"/>
                                    <a:gd name="T34" fmla="*/ 29 w 77"/>
                                    <a:gd name="T35" fmla="*/ 59 h 116"/>
                                    <a:gd name="T36" fmla="*/ 34 w 77"/>
                                    <a:gd name="T37" fmla="*/ 58 h 116"/>
                                    <a:gd name="T38" fmla="*/ 42 w 77"/>
                                    <a:gd name="T39" fmla="*/ 58 h 116"/>
                                    <a:gd name="T40" fmla="*/ 68 w 77"/>
                                    <a:gd name="T41" fmla="*/ 55 h 116"/>
                                    <a:gd name="T42" fmla="*/ 72 w 77"/>
                                    <a:gd name="T43" fmla="*/ 53 h 116"/>
                                    <a:gd name="T44" fmla="*/ 43 w 77"/>
                                    <a:gd name="T45" fmla="*/ 52 h 116"/>
                                    <a:gd name="T46" fmla="*/ 35 w 77"/>
                                    <a:gd name="T47" fmla="*/ 51 h 116"/>
                                    <a:gd name="T48" fmla="*/ 29 w 77"/>
                                    <a:gd name="T49" fmla="*/ 51 h 116"/>
                                    <a:gd name="T50" fmla="*/ 29 w 77"/>
                                    <a:gd name="T51" fmla="*/ 5 h 116"/>
                                    <a:gd name="T52" fmla="*/ 30 w 77"/>
                                    <a:gd name="T53" fmla="*/ 4 h 116"/>
                                    <a:gd name="T54" fmla="*/ 42 w 77"/>
                                    <a:gd name="T55" fmla="*/ 3 h 116"/>
                                    <a:gd name="T56" fmla="*/ 4 w 77"/>
                                    <a:gd name="T5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7" h="116">
                                      <a:moveTo>
                                        <a:pt x="4" y="0"/>
                                      </a:moveTo>
                                      <a:lnTo>
                                        <a:pt x="13" y="4"/>
                                      </a:lnTo>
                                      <a:lnTo>
                                        <a:pt x="15" y="18"/>
                                      </a:lnTo>
                                      <a:lnTo>
                                        <a:pt x="15" y="95"/>
                                      </a:lnTo>
                                      <a:lnTo>
                                        <a:pt x="13" y="108"/>
                                      </a:lnTo>
                                      <a:lnTo>
                                        <a:pt x="4" y="113"/>
                                      </a:lnTo>
                                      <a:lnTo>
                                        <a:pt x="0" y="113"/>
                                      </a:lnTo>
                                      <a:lnTo>
                                        <a:pt x="0" y="116"/>
                                      </a:lnTo>
                                      <a:lnTo>
                                        <a:pt x="47" y="116"/>
                                      </a:lnTo>
                                      <a:lnTo>
                                        <a:pt x="50" y="116"/>
                                      </a:lnTo>
                                      <a:lnTo>
                                        <a:pt x="63" y="115"/>
                                      </a:lnTo>
                                      <a:lnTo>
                                        <a:pt x="73" y="112"/>
                                      </a:lnTo>
                                      <a:lnTo>
                                        <a:pt x="77" y="110"/>
                                      </a:lnTo>
                                      <a:lnTo>
                                        <a:pt x="46" y="110"/>
                                      </a:lnTo>
                                      <a:lnTo>
                                        <a:pt x="41" y="110"/>
                                      </a:lnTo>
                                      <a:lnTo>
                                        <a:pt x="29" y="107"/>
                                      </a:lnTo>
                                      <a:lnTo>
                                        <a:pt x="29" y="59"/>
                                      </a:lnTo>
                                      <a:lnTo>
                                        <a:pt x="34" y="58"/>
                                      </a:lnTo>
                                      <a:lnTo>
                                        <a:pt x="42" y="58"/>
                                      </a:lnTo>
                                      <a:lnTo>
                                        <a:pt x="68" y="55"/>
                                      </a:lnTo>
                                      <a:lnTo>
                                        <a:pt x="72" y="53"/>
                                      </a:lnTo>
                                      <a:lnTo>
                                        <a:pt x="43" y="52"/>
                                      </a:lnTo>
                                      <a:lnTo>
                                        <a:pt x="35" y="51"/>
                                      </a:lnTo>
                                      <a:lnTo>
                                        <a:pt x="29" y="51"/>
                                      </a:lnTo>
                                      <a:lnTo>
                                        <a:pt x="29" y="5"/>
                                      </a:lnTo>
                                      <a:lnTo>
                                        <a:pt x="30" y="4"/>
                                      </a:lnTo>
                                      <a:lnTo>
                                        <a:pt x="42"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7" name="Freeform 968"/>
                              <wps:cNvSpPr>
                                <a:spLocks/>
                              </wps:cNvSpPr>
                              <wps:spPr bwMode="auto">
                                <a:xfrm>
                                  <a:off x="2551526" y="175789"/>
                                  <a:ext cx="31222" cy="20339"/>
                                </a:xfrm>
                                <a:custGeom>
                                  <a:avLst/>
                                  <a:gdLst>
                                    <a:gd name="T0" fmla="*/ 43 w 86"/>
                                    <a:gd name="T1" fmla="*/ 0 h 56"/>
                                    <a:gd name="T2" fmla="*/ 0 w 86"/>
                                    <a:gd name="T3" fmla="*/ 0 h 56"/>
                                    <a:gd name="T4" fmla="*/ 0 w 86"/>
                                    <a:gd name="T5" fmla="*/ 3 h 56"/>
                                    <a:gd name="T6" fmla="*/ 4 w 86"/>
                                    <a:gd name="T7" fmla="*/ 3 h 56"/>
                                    <a:gd name="T8" fmla="*/ 42 w 86"/>
                                    <a:gd name="T9" fmla="*/ 6 h 56"/>
                                    <a:gd name="T10" fmla="*/ 54 w 86"/>
                                    <a:gd name="T11" fmla="*/ 8 h 56"/>
                                    <a:gd name="T12" fmla="*/ 63 w 86"/>
                                    <a:gd name="T13" fmla="*/ 13 h 56"/>
                                    <a:gd name="T14" fmla="*/ 67 w 86"/>
                                    <a:gd name="T15" fmla="*/ 19 h 56"/>
                                    <a:gd name="T16" fmla="*/ 71 w 86"/>
                                    <a:gd name="T17" fmla="*/ 31 h 56"/>
                                    <a:gd name="T18" fmla="*/ 67 w 86"/>
                                    <a:gd name="T19" fmla="*/ 44 h 56"/>
                                    <a:gd name="T20" fmla="*/ 59 w 86"/>
                                    <a:gd name="T21" fmla="*/ 52 h 56"/>
                                    <a:gd name="T22" fmla="*/ 56 w 86"/>
                                    <a:gd name="T23" fmla="*/ 54 h 56"/>
                                    <a:gd name="T24" fmla="*/ 43 w 86"/>
                                    <a:gd name="T25" fmla="*/ 55 h 56"/>
                                    <a:gd name="T26" fmla="*/ 72 w 86"/>
                                    <a:gd name="T27" fmla="*/ 56 h 56"/>
                                    <a:gd name="T28" fmla="*/ 81 w 86"/>
                                    <a:gd name="T29" fmla="*/ 48 h 56"/>
                                    <a:gd name="T30" fmla="*/ 83 w 86"/>
                                    <a:gd name="T31" fmla="*/ 45 h 56"/>
                                    <a:gd name="T32" fmla="*/ 86 w 86"/>
                                    <a:gd name="T33" fmla="*/ 32 h 56"/>
                                    <a:gd name="T34" fmla="*/ 85 w 86"/>
                                    <a:gd name="T35" fmla="*/ 26 h 56"/>
                                    <a:gd name="T36" fmla="*/ 80 w 86"/>
                                    <a:gd name="T37" fmla="*/ 13 h 56"/>
                                    <a:gd name="T38" fmla="*/ 75 w 86"/>
                                    <a:gd name="T39" fmla="*/ 8 h 56"/>
                                    <a:gd name="T40" fmla="*/ 63 w 86"/>
                                    <a:gd name="T41" fmla="*/ 2 h 56"/>
                                    <a:gd name="T42" fmla="*/ 57 w 86"/>
                                    <a:gd name="T43" fmla="*/ 1 h 56"/>
                                    <a:gd name="T44" fmla="*/ 43 w 86"/>
                                    <a:gd name="T4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6">
                                      <a:moveTo>
                                        <a:pt x="43" y="0"/>
                                      </a:moveTo>
                                      <a:lnTo>
                                        <a:pt x="0" y="0"/>
                                      </a:lnTo>
                                      <a:lnTo>
                                        <a:pt x="0" y="3"/>
                                      </a:lnTo>
                                      <a:lnTo>
                                        <a:pt x="4" y="3"/>
                                      </a:lnTo>
                                      <a:lnTo>
                                        <a:pt x="42" y="6"/>
                                      </a:lnTo>
                                      <a:lnTo>
                                        <a:pt x="54" y="8"/>
                                      </a:lnTo>
                                      <a:lnTo>
                                        <a:pt x="63" y="13"/>
                                      </a:lnTo>
                                      <a:lnTo>
                                        <a:pt x="67" y="19"/>
                                      </a:lnTo>
                                      <a:lnTo>
                                        <a:pt x="71" y="31"/>
                                      </a:lnTo>
                                      <a:lnTo>
                                        <a:pt x="67" y="44"/>
                                      </a:lnTo>
                                      <a:lnTo>
                                        <a:pt x="59" y="52"/>
                                      </a:lnTo>
                                      <a:lnTo>
                                        <a:pt x="56" y="54"/>
                                      </a:lnTo>
                                      <a:lnTo>
                                        <a:pt x="43" y="55"/>
                                      </a:lnTo>
                                      <a:lnTo>
                                        <a:pt x="72" y="56"/>
                                      </a:lnTo>
                                      <a:lnTo>
                                        <a:pt x="81" y="48"/>
                                      </a:lnTo>
                                      <a:lnTo>
                                        <a:pt x="83" y="45"/>
                                      </a:lnTo>
                                      <a:lnTo>
                                        <a:pt x="86" y="32"/>
                                      </a:lnTo>
                                      <a:lnTo>
                                        <a:pt x="85" y="26"/>
                                      </a:lnTo>
                                      <a:lnTo>
                                        <a:pt x="80" y="13"/>
                                      </a:lnTo>
                                      <a:lnTo>
                                        <a:pt x="75" y="8"/>
                                      </a:lnTo>
                                      <a:lnTo>
                                        <a:pt x="63" y="2"/>
                                      </a:lnTo>
                                      <a:lnTo>
                                        <a:pt x="57" y="1"/>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8" name="Freeform 969"/>
                              <wps:cNvSpPr>
                                <a:spLocks/>
                              </wps:cNvSpPr>
                              <wps:spPr bwMode="auto">
                                <a:xfrm>
                                  <a:off x="2612519" y="215378"/>
                                  <a:ext cx="2541" cy="1090"/>
                                </a:xfrm>
                                <a:custGeom>
                                  <a:avLst/>
                                  <a:gdLst>
                                    <a:gd name="T0" fmla="*/ 6 w 7"/>
                                    <a:gd name="T1" fmla="*/ 0 h 3"/>
                                    <a:gd name="T2" fmla="*/ 0 w 7"/>
                                    <a:gd name="T3" fmla="*/ 1 h 3"/>
                                    <a:gd name="T4" fmla="*/ 7 w 7"/>
                                    <a:gd name="T5" fmla="*/ 3 h 3"/>
                                    <a:gd name="T6" fmla="*/ 6 w 7"/>
                                    <a:gd name="T7" fmla="*/ 0 h 3"/>
                                  </a:gdLst>
                                  <a:ahLst/>
                                  <a:cxnLst>
                                    <a:cxn ang="0">
                                      <a:pos x="T0" y="T1"/>
                                    </a:cxn>
                                    <a:cxn ang="0">
                                      <a:pos x="T2" y="T3"/>
                                    </a:cxn>
                                    <a:cxn ang="0">
                                      <a:pos x="T4" y="T5"/>
                                    </a:cxn>
                                    <a:cxn ang="0">
                                      <a:pos x="T6" y="T7"/>
                                    </a:cxn>
                                  </a:cxnLst>
                                  <a:rect l="0" t="0" r="r" b="b"/>
                                  <a:pathLst>
                                    <a:path w="7" h="3">
                                      <a:moveTo>
                                        <a:pt x="6" y="0"/>
                                      </a:moveTo>
                                      <a:lnTo>
                                        <a:pt x="0" y="1"/>
                                      </a:lnTo>
                                      <a:lnTo>
                                        <a:pt x="7"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9" name="Freeform 970"/>
                              <wps:cNvSpPr>
                                <a:spLocks/>
                              </wps:cNvSpPr>
                              <wps:spPr bwMode="auto">
                                <a:xfrm>
                                  <a:off x="2606347" y="213925"/>
                                  <a:ext cx="8713" cy="6174"/>
                                </a:xfrm>
                                <a:custGeom>
                                  <a:avLst/>
                                  <a:gdLst>
                                    <a:gd name="T0" fmla="*/ 13 w 24"/>
                                    <a:gd name="T1" fmla="*/ 0 h 17"/>
                                    <a:gd name="T2" fmla="*/ 0 w 24"/>
                                    <a:gd name="T3" fmla="*/ 0 h 17"/>
                                    <a:gd name="T4" fmla="*/ 0 w 24"/>
                                    <a:gd name="T5" fmla="*/ 17 h 17"/>
                                    <a:gd name="T6" fmla="*/ 4 w 24"/>
                                    <a:gd name="T7" fmla="*/ 17 h 17"/>
                                    <a:gd name="T8" fmla="*/ 24 w 24"/>
                                    <a:gd name="T9" fmla="*/ 7 h 17"/>
                                    <a:gd name="T10" fmla="*/ 17 w 24"/>
                                    <a:gd name="T11" fmla="*/ 5 h 17"/>
                                    <a:gd name="T12" fmla="*/ 15 w 24"/>
                                    <a:gd name="T13" fmla="*/ 4 h 17"/>
                                    <a:gd name="T14" fmla="*/ 13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13" y="0"/>
                                      </a:moveTo>
                                      <a:lnTo>
                                        <a:pt x="0" y="0"/>
                                      </a:lnTo>
                                      <a:lnTo>
                                        <a:pt x="0" y="17"/>
                                      </a:lnTo>
                                      <a:lnTo>
                                        <a:pt x="4" y="17"/>
                                      </a:lnTo>
                                      <a:lnTo>
                                        <a:pt x="24" y="7"/>
                                      </a:lnTo>
                                      <a:lnTo>
                                        <a:pt x="17" y="5"/>
                                      </a:lnTo>
                                      <a:lnTo>
                                        <a:pt x="15" y="4"/>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0" name="Freeform 971"/>
                              <wps:cNvSpPr>
                                <a:spLocks/>
                              </wps:cNvSpPr>
                              <wps:spPr bwMode="auto">
                                <a:xfrm>
                                  <a:off x="2600175" y="189954"/>
                                  <a:ext cx="10892" cy="27966"/>
                                </a:xfrm>
                                <a:custGeom>
                                  <a:avLst/>
                                  <a:gdLst>
                                    <a:gd name="T0" fmla="*/ 29 w 30"/>
                                    <a:gd name="T1" fmla="*/ 0 h 77"/>
                                    <a:gd name="T2" fmla="*/ 6 w 30"/>
                                    <a:gd name="T3" fmla="*/ 0 h 77"/>
                                    <a:gd name="T4" fmla="*/ 6 w 30"/>
                                    <a:gd name="T5" fmla="*/ 3 h 77"/>
                                    <a:gd name="T6" fmla="*/ 15 w 30"/>
                                    <a:gd name="T7" fmla="*/ 6 h 77"/>
                                    <a:gd name="T8" fmla="*/ 17 w 30"/>
                                    <a:gd name="T9" fmla="*/ 15 h 77"/>
                                    <a:gd name="T10" fmla="*/ 17 w 30"/>
                                    <a:gd name="T11" fmla="*/ 60 h 77"/>
                                    <a:gd name="T12" fmla="*/ 17 w 30"/>
                                    <a:gd name="T13" fmla="*/ 61 h 77"/>
                                    <a:gd name="T14" fmla="*/ 8 w 30"/>
                                    <a:gd name="T15" fmla="*/ 69 h 77"/>
                                    <a:gd name="T16" fmla="*/ 0 w 30"/>
                                    <a:gd name="T17" fmla="*/ 72 h 77"/>
                                    <a:gd name="T18" fmla="*/ 7 w 30"/>
                                    <a:gd name="T19" fmla="*/ 77 h 77"/>
                                    <a:gd name="T20" fmla="*/ 17 w 30"/>
                                    <a:gd name="T21" fmla="*/ 66 h 77"/>
                                    <a:gd name="T22" fmla="*/ 30 w 30"/>
                                    <a:gd name="T23" fmla="*/ 66 h 77"/>
                                    <a:gd name="T24" fmla="*/ 30 w 30"/>
                                    <a:gd name="T25" fmla="*/ 64 h 77"/>
                                    <a:gd name="T26" fmla="*/ 29 w 30"/>
                                    <a:gd name="T27" fmla="*/ 49 h 77"/>
                                    <a:gd name="T28" fmla="*/ 29 w 30"/>
                                    <a:gd name="T29"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77">
                                      <a:moveTo>
                                        <a:pt x="29" y="0"/>
                                      </a:moveTo>
                                      <a:lnTo>
                                        <a:pt x="6" y="0"/>
                                      </a:lnTo>
                                      <a:lnTo>
                                        <a:pt x="6" y="3"/>
                                      </a:lnTo>
                                      <a:lnTo>
                                        <a:pt x="15" y="6"/>
                                      </a:lnTo>
                                      <a:lnTo>
                                        <a:pt x="17" y="15"/>
                                      </a:lnTo>
                                      <a:lnTo>
                                        <a:pt x="17" y="60"/>
                                      </a:lnTo>
                                      <a:lnTo>
                                        <a:pt x="17" y="61"/>
                                      </a:lnTo>
                                      <a:lnTo>
                                        <a:pt x="8" y="69"/>
                                      </a:lnTo>
                                      <a:lnTo>
                                        <a:pt x="0" y="72"/>
                                      </a:lnTo>
                                      <a:lnTo>
                                        <a:pt x="7" y="77"/>
                                      </a:lnTo>
                                      <a:lnTo>
                                        <a:pt x="17" y="66"/>
                                      </a:lnTo>
                                      <a:lnTo>
                                        <a:pt x="30" y="66"/>
                                      </a:lnTo>
                                      <a:lnTo>
                                        <a:pt x="30" y="64"/>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1" name="Freeform 972"/>
                              <wps:cNvSpPr>
                                <a:spLocks/>
                              </wps:cNvSpPr>
                              <wps:spPr bwMode="auto">
                                <a:xfrm>
                                  <a:off x="2587468" y="189954"/>
                                  <a:ext cx="15248" cy="30146"/>
                                </a:xfrm>
                                <a:custGeom>
                                  <a:avLst/>
                                  <a:gdLst>
                                    <a:gd name="T0" fmla="*/ 24 w 42"/>
                                    <a:gd name="T1" fmla="*/ 0 h 83"/>
                                    <a:gd name="T2" fmla="*/ 0 w 42"/>
                                    <a:gd name="T3" fmla="*/ 0 h 83"/>
                                    <a:gd name="T4" fmla="*/ 0 w 42"/>
                                    <a:gd name="T5" fmla="*/ 3 h 83"/>
                                    <a:gd name="T6" fmla="*/ 7 w 42"/>
                                    <a:gd name="T7" fmla="*/ 4 h 83"/>
                                    <a:gd name="T8" fmla="*/ 10 w 42"/>
                                    <a:gd name="T9" fmla="*/ 7 h 83"/>
                                    <a:gd name="T10" fmla="*/ 12 w 42"/>
                                    <a:gd name="T11" fmla="*/ 15 h 83"/>
                                    <a:gd name="T12" fmla="*/ 12 w 42"/>
                                    <a:gd name="T13" fmla="*/ 51 h 83"/>
                                    <a:gd name="T14" fmla="*/ 12 w 42"/>
                                    <a:gd name="T15" fmla="*/ 55 h 83"/>
                                    <a:gd name="T16" fmla="*/ 13 w 42"/>
                                    <a:gd name="T17" fmla="*/ 69 h 83"/>
                                    <a:gd name="T18" fmla="*/ 19 w 42"/>
                                    <a:gd name="T19" fmla="*/ 79 h 83"/>
                                    <a:gd name="T20" fmla="*/ 29 w 42"/>
                                    <a:gd name="T21" fmla="*/ 83 h 83"/>
                                    <a:gd name="T22" fmla="*/ 39 w 42"/>
                                    <a:gd name="T23" fmla="*/ 80 h 83"/>
                                    <a:gd name="T24" fmla="*/ 42 w 42"/>
                                    <a:gd name="T25" fmla="*/ 77 h 83"/>
                                    <a:gd name="T26" fmla="*/ 35 w 42"/>
                                    <a:gd name="T27" fmla="*/ 72 h 83"/>
                                    <a:gd name="T28" fmla="*/ 27 w 42"/>
                                    <a:gd name="T29" fmla="*/ 68 h 83"/>
                                    <a:gd name="T30" fmla="*/ 27 w 42"/>
                                    <a:gd name="T31" fmla="*/ 67 h 83"/>
                                    <a:gd name="T32" fmla="*/ 24 w 42"/>
                                    <a:gd name="T33" fmla="*/ 54 h 83"/>
                                    <a:gd name="T34" fmla="*/ 24 w 42"/>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83">
                                      <a:moveTo>
                                        <a:pt x="24" y="0"/>
                                      </a:moveTo>
                                      <a:lnTo>
                                        <a:pt x="0" y="0"/>
                                      </a:lnTo>
                                      <a:lnTo>
                                        <a:pt x="0" y="3"/>
                                      </a:lnTo>
                                      <a:lnTo>
                                        <a:pt x="7" y="4"/>
                                      </a:lnTo>
                                      <a:lnTo>
                                        <a:pt x="10" y="7"/>
                                      </a:lnTo>
                                      <a:lnTo>
                                        <a:pt x="12" y="15"/>
                                      </a:lnTo>
                                      <a:lnTo>
                                        <a:pt x="12" y="51"/>
                                      </a:lnTo>
                                      <a:lnTo>
                                        <a:pt x="12" y="55"/>
                                      </a:lnTo>
                                      <a:lnTo>
                                        <a:pt x="13" y="69"/>
                                      </a:lnTo>
                                      <a:lnTo>
                                        <a:pt x="19" y="79"/>
                                      </a:lnTo>
                                      <a:lnTo>
                                        <a:pt x="29" y="83"/>
                                      </a:lnTo>
                                      <a:lnTo>
                                        <a:pt x="39" y="80"/>
                                      </a:lnTo>
                                      <a:lnTo>
                                        <a:pt x="42" y="77"/>
                                      </a:lnTo>
                                      <a:lnTo>
                                        <a:pt x="35" y="72"/>
                                      </a:lnTo>
                                      <a:lnTo>
                                        <a:pt x="27" y="68"/>
                                      </a:lnTo>
                                      <a:lnTo>
                                        <a:pt x="27" y="67"/>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2" name="Freeform 973"/>
                              <wps:cNvSpPr>
                                <a:spLocks/>
                              </wps:cNvSpPr>
                              <wps:spPr bwMode="auto">
                                <a:xfrm>
                                  <a:off x="2616876" y="192496"/>
                                  <a:ext cx="1815" cy="1090"/>
                                </a:xfrm>
                                <a:custGeom>
                                  <a:avLst/>
                                  <a:gdLst>
                                    <a:gd name="T0" fmla="*/ 0 w 5"/>
                                    <a:gd name="T1" fmla="*/ 0 h 3"/>
                                    <a:gd name="T2" fmla="*/ 0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0"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3" name="Freeform 974"/>
                              <wps:cNvSpPr>
                                <a:spLocks/>
                              </wps:cNvSpPr>
                              <wps:spPr bwMode="auto">
                                <a:xfrm>
                                  <a:off x="2616876" y="188864"/>
                                  <a:ext cx="12344" cy="30146"/>
                                </a:xfrm>
                                <a:custGeom>
                                  <a:avLst/>
                                  <a:gdLst>
                                    <a:gd name="T0" fmla="*/ 23 w 34"/>
                                    <a:gd name="T1" fmla="*/ 0 h 83"/>
                                    <a:gd name="T2" fmla="*/ 20 w 34"/>
                                    <a:gd name="T3" fmla="*/ 0 h 83"/>
                                    <a:gd name="T4" fmla="*/ 0 w 34"/>
                                    <a:gd name="T5" fmla="*/ 10 h 83"/>
                                    <a:gd name="T6" fmla="*/ 5 w 34"/>
                                    <a:gd name="T7" fmla="*/ 12 h 83"/>
                                    <a:gd name="T8" fmla="*/ 8 w 34"/>
                                    <a:gd name="T9" fmla="*/ 13 h 83"/>
                                    <a:gd name="T10" fmla="*/ 10 w 34"/>
                                    <a:gd name="T11" fmla="*/ 17 h 83"/>
                                    <a:gd name="T12" fmla="*/ 10 w 34"/>
                                    <a:gd name="T13" fmla="*/ 18 h 83"/>
                                    <a:gd name="T14" fmla="*/ 11 w 34"/>
                                    <a:gd name="T15" fmla="*/ 34 h 83"/>
                                    <a:gd name="T16" fmla="*/ 11 w 34"/>
                                    <a:gd name="T17" fmla="*/ 65 h 83"/>
                                    <a:gd name="T18" fmla="*/ 10 w 34"/>
                                    <a:gd name="T19" fmla="*/ 75 h 83"/>
                                    <a:gd name="T20" fmla="*/ 7 w 34"/>
                                    <a:gd name="T21" fmla="*/ 79 h 83"/>
                                    <a:gd name="T22" fmla="*/ 0 w 34"/>
                                    <a:gd name="T23" fmla="*/ 80 h 83"/>
                                    <a:gd name="T24" fmla="*/ 0 w 34"/>
                                    <a:gd name="T25" fmla="*/ 83 h 83"/>
                                    <a:gd name="T26" fmla="*/ 34 w 34"/>
                                    <a:gd name="T27" fmla="*/ 83 h 83"/>
                                    <a:gd name="T28" fmla="*/ 34 w 34"/>
                                    <a:gd name="T29" fmla="*/ 80 h 83"/>
                                    <a:gd name="T30" fmla="*/ 27 w 34"/>
                                    <a:gd name="T31" fmla="*/ 79 h 83"/>
                                    <a:gd name="T32" fmla="*/ 24 w 34"/>
                                    <a:gd name="T33" fmla="*/ 75 h 83"/>
                                    <a:gd name="T34" fmla="*/ 23 w 34"/>
                                    <a:gd name="T35" fmla="*/ 65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10"/>
                                      </a:lnTo>
                                      <a:lnTo>
                                        <a:pt x="5" y="12"/>
                                      </a:lnTo>
                                      <a:lnTo>
                                        <a:pt x="8" y="13"/>
                                      </a:lnTo>
                                      <a:lnTo>
                                        <a:pt x="10" y="17"/>
                                      </a:lnTo>
                                      <a:lnTo>
                                        <a:pt x="10" y="18"/>
                                      </a:lnTo>
                                      <a:lnTo>
                                        <a:pt x="11" y="34"/>
                                      </a:lnTo>
                                      <a:lnTo>
                                        <a:pt x="11" y="65"/>
                                      </a:lnTo>
                                      <a:lnTo>
                                        <a:pt x="10" y="75"/>
                                      </a:lnTo>
                                      <a:lnTo>
                                        <a:pt x="7" y="79"/>
                                      </a:lnTo>
                                      <a:lnTo>
                                        <a:pt x="0" y="80"/>
                                      </a:lnTo>
                                      <a:lnTo>
                                        <a:pt x="0" y="83"/>
                                      </a:lnTo>
                                      <a:lnTo>
                                        <a:pt x="34" y="83"/>
                                      </a:lnTo>
                                      <a:lnTo>
                                        <a:pt x="34" y="80"/>
                                      </a:lnTo>
                                      <a:lnTo>
                                        <a:pt x="27" y="79"/>
                                      </a:lnTo>
                                      <a:lnTo>
                                        <a:pt x="24" y="75"/>
                                      </a:lnTo>
                                      <a:lnTo>
                                        <a:pt x="23" y="6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4" name="Freeform 975"/>
                              <wps:cNvSpPr>
                                <a:spLocks/>
                              </wps:cNvSpPr>
                              <wps:spPr bwMode="auto">
                                <a:xfrm>
                                  <a:off x="2620143" y="173610"/>
                                  <a:ext cx="5809" cy="653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5" name="Freeform 976"/>
                              <wps:cNvSpPr>
                                <a:spLocks/>
                              </wps:cNvSpPr>
                              <wps:spPr bwMode="auto">
                                <a:xfrm>
                                  <a:off x="2632124" y="177242"/>
                                  <a:ext cx="2178" cy="1090"/>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6" name="Freeform 977"/>
                              <wps:cNvSpPr>
                                <a:spLocks/>
                              </wps:cNvSpPr>
                              <wps:spPr bwMode="auto">
                                <a:xfrm>
                                  <a:off x="2632124" y="173610"/>
                                  <a:ext cx="12344" cy="45400"/>
                                </a:xfrm>
                                <a:custGeom>
                                  <a:avLst/>
                                  <a:gdLst>
                                    <a:gd name="T0" fmla="*/ 23 w 34"/>
                                    <a:gd name="T1" fmla="*/ 0 h 125"/>
                                    <a:gd name="T2" fmla="*/ 20 w 34"/>
                                    <a:gd name="T3" fmla="*/ 0 h 125"/>
                                    <a:gd name="T4" fmla="*/ 0 w 34"/>
                                    <a:gd name="T5" fmla="*/ 10 h 125"/>
                                    <a:gd name="T6" fmla="*/ 6 w 34"/>
                                    <a:gd name="T7" fmla="*/ 12 h 125"/>
                                    <a:gd name="T8" fmla="*/ 9 w 34"/>
                                    <a:gd name="T9" fmla="*/ 13 h 125"/>
                                    <a:gd name="T10" fmla="*/ 11 w 34"/>
                                    <a:gd name="T11" fmla="*/ 17 h 125"/>
                                    <a:gd name="T12" fmla="*/ 11 w 34"/>
                                    <a:gd name="T13" fmla="*/ 18 h 125"/>
                                    <a:gd name="T14" fmla="*/ 11 w 34"/>
                                    <a:gd name="T15" fmla="*/ 34 h 125"/>
                                    <a:gd name="T16" fmla="*/ 11 w 34"/>
                                    <a:gd name="T17" fmla="*/ 107 h 125"/>
                                    <a:gd name="T18" fmla="*/ 10 w 34"/>
                                    <a:gd name="T19" fmla="*/ 117 h 125"/>
                                    <a:gd name="T20" fmla="*/ 8 w 34"/>
                                    <a:gd name="T21" fmla="*/ 121 h 125"/>
                                    <a:gd name="T22" fmla="*/ 1 w 34"/>
                                    <a:gd name="T23" fmla="*/ 122 h 125"/>
                                    <a:gd name="T24" fmla="*/ 1 w 34"/>
                                    <a:gd name="T25" fmla="*/ 125 h 125"/>
                                    <a:gd name="T26" fmla="*/ 34 w 34"/>
                                    <a:gd name="T27" fmla="*/ 125 h 125"/>
                                    <a:gd name="T28" fmla="*/ 34 w 34"/>
                                    <a:gd name="T29" fmla="*/ 122 h 125"/>
                                    <a:gd name="T30" fmla="*/ 27 w 34"/>
                                    <a:gd name="T31" fmla="*/ 120 h 125"/>
                                    <a:gd name="T32" fmla="*/ 25 w 34"/>
                                    <a:gd name="T33" fmla="*/ 117 h 125"/>
                                    <a:gd name="T34" fmla="*/ 23 w 34"/>
                                    <a:gd name="T35" fmla="*/ 107 h 125"/>
                                    <a:gd name="T36" fmla="*/ 23 w 34"/>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125">
                                      <a:moveTo>
                                        <a:pt x="23" y="0"/>
                                      </a:moveTo>
                                      <a:lnTo>
                                        <a:pt x="20" y="0"/>
                                      </a:lnTo>
                                      <a:lnTo>
                                        <a:pt x="0" y="10"/>
                                      </a:lnTo>
                                      <a:lnTo>
                                        <a:pt x="6" y="12"/>
                                      </a:lnTo>
                                      <a:lnTo>
                                        <a:pt x="9" y="13"/>
                                      </a:lnTo>
                                      <a:lnTo>
                                        <a:pt x="11" y="17"/>
                                      </a:lnTo>
                                      <a:lnTo>
                                        <a:pt x="11" y="18"/>
                                      </a:lnTo>
                                      <a:lnTo>
                                        <a:pt x="11" y="34"/>
                                      </a:lnTo>
                                      <a:lnTo>
                                        <a:pt x="11" y="107"/>
                                      </a:lnTo>
                                      <a:lnTo>
                                        <a:pt x="10" y="117"/>
                                      </a:lnTo>
                                      <a:lnTo>
                                        <a:pt x="8" y="121"/>
                                      </a:lnTo>
                                      <a:lnTo>
                                        <a:pt x="1" y="122"/>
                                      </a:lnTo>
                                      <a:lnTo>
                                        <a:pt x="1" y="125"/>
                                      </a:lnTo>
                                      <a:lnTo>
                                        <a:pt x="34" y="125"/>
                                      </a:lnTo>
                                      <a:lnTo>
                                        <a:pt x="34" y="122"/>
                                      </a:lnTo>
                                      <a:lnTo>
                                        <a:pt x="27" y="120"/>
                                      </a:lnTo>
                                      <a:lnTo>
                                        <a:pt x="25" y="117"/>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7" name="Freeform 978"/>
                              <wps:cNvSpPr>
                                <a:spLocks/>
                              </wps:cNvSpPr>
                              <wps:spPr bwMode="auto">
                                <a:xfrm>
                                  <a:off x="2664798" y="215378"/>
                                  <a:ext cx="8713" cy="4722"/>
                                </a:xfrm>
                                <a:custGeom>
                                  <a:avLst/>
                                  <a:gdLst>
                                    <a:gd name="T0" fmla="*/ 23 w 24"/>
                                    <a:gd name="T1" fmla="*/ 0 h 13"/>
                                    <a:gd name="T2" fmla="*/ 18 w 24"/>
                                    <a:gd name="T3" fmla="*/ 1 h 13"/>
                                    <a:gd name="T4" fmla="*/ 0 w 24"/>
                                    <a:gd name="T5" fmla="*/ 1 h 13"/>
                                    <a:gd name="T6" fmla="*/ 0 w 24"/>
                                    <a:gd name="T7" fmla="*/ 13 h 13"/>
                                    <a:gd name="T8" fmla="*/ 4 w 24"/>
                                    <a:gd name="T9" fmla="*/ 13 h 13"/>
                                    <a:gd name="T10" fmla="*/ 24 w 24"/>
                                    <a:gd name="T11" fmla="*/ 3 h 13"/>
                                    <a:gd name="T12" fmla="*/ 23 w 24"/>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4" h="13">
                                      <a:moveTo>
                                        <a:pt x="23" y="0"/>
                                      </a:moveTo>
                                      <a:lnTo>
                                        <a:pt x="18" y="1"/>
                                      </a:lnTo>
                                      <a:lnTo>
                                        <a:pt x="0" y="1"/>
                                      </a:lnTo>
                                      <a:lnTo>
                                        <a:pt x="0" y="13"/>
                                      </a:lnTo>
                                      <a:lnTo>
                                        <a:pt x="4" y="13"/>
                                      </a:lnTo>
                                      <a:lnTo>
                                        <a:pt x="24"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8" name="Freeform 979"/>
                              <wps:cNvSpPr>
                                <a:spLocks/>
                              </wps:cNvSpPr>
                              <wps:spPr bwMode="auto">
                                <a:xfrm>
                                  <a:off x="2647372" y="190680"/>
                                  <a:ext cx="12707" cy="28330"/>
                                </a:xfrm>
                                <a:custGeom>
                                  <a:avLst/>
                                  <a:gdLst>
                                    <a:gd name="T0" fmla="*/ 19 w 35"/>
                                    <a:gd name="T1" fmla="*/ 0 h 78"/>
                                    <a:gd name="T2" fmla="*/ 10 w 35"/>
                                    <a:gd name="T3" fmla="*/ 9 h 78"/>
                                    <a:gd name="T4" fmla="*/ 7 w 35"/>
                                    <a:gd name="T5" fmla="*/ 15 h 78"/>
                                    <a:gd name="T6" fmla="*/ 2 w 35"/>
                                    <a:gd name="T7" fmla="*/ 27 h 78"/>
                                    <a:gd name="T8" fmla="*/ 0 w 35"/>
                                    <a:gd name="T9" fmla="*/ 41 h 78"/>
                                    <a:gd name="T10" fmla="*/ 0 w 35"/>
                                    <a:gd name="T11" fmla="*/ 44 h 78"/>
                                    <a:gd name="T12" fmla="*/ 3 w 35"/>
                                    <a:gd name="T13" fmla="*/ 58 h 78"/>
                                    <a:gd name="T14" fmla="*/ 9 w 35"/>
                                    <a:gd name="T15" fmla="*/ 69 h 78"/>
                                    <a:gd name="T16" fmla="*/ 17 w 35"/>
                                    <a:gd name="T17" fmla="*/ 78 h 78"/>
                                    <a:gd name="T18" fmla="*/ 35 w 35"/>
                                    <a:gd name="T19" fmla="*/ 71 h 78"/>
                                    <a:gd name="T20" fmla="*/ 30 w 35"/>
                                    <a:gd name="T21" fmla="*/ 70 h 78"/>
                                    <a:gd name="T22" fmla="*/ 21 w 35"/>
                                    <a:gd name="T23" fmla="*/ 61 h 78"/>
                                    <a:gd name="T24" fmla="*/ 21 w 35"/>
                                    <a:gd name="T25" fmla="*/ 61 h 78"/>
                                    <a:gd name="T26" fmla="*/ 16 w 35"/>
                                    <a:gd name="T27" fmla="*/ 50 h 78"/>
                                    <a:gd name="T28" fmla="*/ 14 w 35"/>
                                    <a:gd name="T29" fmla="*/ 34 h 78"/>
                                    <a:gd name="T30" fmla="*/ 14 w 35"/>
                                    <a:gd name="T31" fmla="*/ 34 h 78"/>
                                    <a:gd name="T32" fmla="*/ 16 w 35"/>
                                    <a:gd name="T33" fmla="*/ 19 h 78"/>
                                    <a:gd name="T34" fmla="*/ 21 w 35"/>
                                    <a:gd name="T35" fmla="*/ 8 h 78"/>
                                    <a:gd name="T36" fmla="*/ 22 w 35"/>
                                    <a:gd name="T37" fmla="*/ 6 h 78"/>
                                    <a:gd name="T38" fmla="*/ 33 w 35"/>
                                    <a:gd name="T39" fmla="*/ 1 h 78"/>
                                    <a:gd name="T40" fmla="*/ 19 w 35"/>
                                    <a:gd name="T41"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78">
                                      <a:moveTo>
                                        <a:pt x="19" y="0"/>
                                      </a:moveTo>
                                      <a:lnTo>
                                        <a:pt x="10" y="9"/>
                                      </a:lnTo>
                                      <a:lnTo>
                                        <a:pt x="7" y="15"/>
                                      </a:lnTo>
                                      <a:lnTo>
                                        <a:pt x="2" y="27"/>
                                      </a:lnTo>
                                      <a:lnTo>
                                        <a:pt x="0" y="41"/>
                                      </a:lnTo>
                                      <a:lnTo>
                                        <a:pt x="0" y="44"/>
                                      </a:lnTo>
                                      <a:lnTo>
                                        <a:pt x="3" y="58"/>
                                      </a:lnTo>
                                      <a:lnTo>
                                        <a:pt x="9" y="69"/>
                                      </a:lnTo>
                                      <a:lnTo>
                                        <a:pt x="17" y="78"/>
                                      </a:lnTo>
                                      <a:lnTo>
                                        <a:pt x="35" y="71"/>
                                      </a:lnTo>
                                      <a:lnTo>
                                        <a:pt x="30" y="70"/>
                                      </a:lnTo>
                                      <a:lnTo>
                                        <a:pt x="21" y="61"/>
                                      </a:lnTo>
                                      <a:lnTo>
                                        <a:pt x="16" y="50"/>
                                      </a:lnTo>
                                      <a:lnTo>
                                        <a:pt x="14" y="34"/>
                                      </a:lnTo>
                                      <a:lnTo>
                                        <a:pt x="16" y="19"/>
                                      </a:lnTo>
                                      <a:lnTo>
                                        <a:pt x="21" y="8"/>
                                      </a:lnTo>
                                      <a:lnTo>
                                        <a:pt x="22" y="6"/>
                                      </a:lnTo>
                                      <a:lnTo>
                                        <a:pt x="33" y="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9" name="Freeform 980"/>
                              <wps:cNvSpPr>
                                <a:spLocks/>
                              </wps:cNvSpPr>
                              <wps:spPr bwMode="auto">
                                <a:xfrm>
                                  <a:off x="2654270" y="188864"/>
                                  <a:ext cx="10528" cy="2906"/>
                                </a:xfrm>
                                <a:custGeom>
                                  <a:avLst/>
                                  <a:gdLst>
                                    <a:gd name="T0" fmla="*/ 14 w 29"/>
                                    <a:gd name="T1" fmla="*/ 0 h 8"/>
                                    <a:gd name="T2" fmla="*/ 10 w 29"/>
                                    <a:gd name="T3" fmla="*/ 0 h 8"/>
                                    <a:gd name="T4" fmla="*/ 0 w 29"/>
                                    <a:gd name="T5" fmla="*/ 5 h 8"/>
                                    <a:gd name="T6" fmla="*/ 14 w 29"/>
                                    <a:gd name="T7" fmla="*/ 6 h 8"/>
                                    <a:gd name="T8" fmla="*/ 21 w 29"/>
                                    <a:gd name="T9" fmla="*/ 8 h 8"/>
                                    <a:gd name="T10" fmla="*/ 29 w 29"/>
                                    <a:gd name="T11" fmla="*/ 7 h 8"/>
                                    <a:gd name="T12" fmla="*/ 26 w 29"/>
                                    <a:gd name="T13" fmla="*/ 4 h 8"/>
                                    <a:gd name="T14" fmla="*/ 14 w 29"/>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8">
                                      <a:moveTo>
                                        <a:pt x="14" y="0"/>
                                      </a:moveTo>
                                      <a:lnTo>
                                        <a:pt x="10" y="0"/>
                                      </a:lnTo>
                                      <a:lnTo>
                                        <a:pt x="0" y="5"/>
                                      </a:lnTo>
                                      <a:lnTo>
                                        <a:pt x="14" y="6"/>
                                      </a:lnTo>
                                      <a:lnTo>
                                        <a:pt x="21" y="8"/>
                                      </a:lnTo>
                                      <a:lnTo>
                                        <a:pt x="29" y="7"/>
                                      </a:lnTo>
                                      <a:lnTo>
                                        <a:pt x="26" y="4"/>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0" name="Freeform 981"/>
                              <wps:cNvSpPr>
                                <a:spLocks/>
                              </wps:cNvSpPr>
                              <wps:spPr bwMode="auto">
                                <a:xfrm>
                                  <a:off x="2660805" y="177242"/>
                                  <a:ext cx="2178" cy="1090"/>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1" name="Freeform 982"/>
                              <wps:cNvSpPr>
                                <a:spLocks/>
                              </wps:cNvSpPr>
                              <wps:spPr bwMode="auto">
                                <a:xfrm>
                                  <a:off x="2653544" y="173610"/>
                                  <a:ext cx="17790" cy="46490"/>
                                </a:xfrm>
                                <a:custGeom>
                                  <a:avLst/>
                                  <a:gdLst>
                                    <a:gd name="T0" fmla="*/ 44 w 49"/>
                                    <a:gd name="T1" fmla="*/ 0 h 128"/>
                                    <a:gd name="T2" fmla="*/ 40 w 49"/>
                                    <a:gd name="T3" fmla="*/ 0 h 128"/>
                                    <a:gd name="T4" fmla="*/ 20 w 49"/>
                                    <a:gd name="T5" fmla="*/ 10 h 128"/>
                                    <a:gd name="T6" fmla="*/ 26 w 49"/>
                                    <a:gd name="T7" fmla="*/ 12 h 128"/>
                                    <a:gd name="T8" fmla="*/ 29 w 49"/>
                                    <a:gd name="T9" fmla="*/ 13 h 128"/>
                                    <a:gd name="T10" fmla="*/ 31 w 49"/>
                                    <a:gd name="T11" fmla="*/ 17 h 128"/>
                                    <a:gd name="T12" fmla="*/ 31 w 49"/>
                                    <a:gd name="T13" fmla="*/ 18 h 128"/>
                                    <a:gd name="T14" fmla="*/ 31 w 49"/>
                                    <a:gd name="T15" fmla="*/ 34 h 128"/>
                                    <a:gd name="T16" fmla="*/ 31 w 49"/>
                                    <a:gd name="T17" fmla="*/ 49 h 128"/>
                                    <a:gd name="T18" fmla="*/ 23 w 49"/>
                                    <a:gd name="T19" fmla="*/ 50 h 128"/>
                                    <a:gd name="T20" fmla="*/ 29 w 49"/>
                                    <a:gd name="T21" fmla="*/ 58 h 128"/>
                                    <a:gd name="T22" fmla="*/ 31 w 49"/>
                                    <a:gd name="T23" fmla="*/ 68 h 128"/>
                                    <a:gd name="T24" fmla="*/ 31 w 49"/>
                                    <a:gd name="T25" fmla="*/ 110 h 128"/>
                                    <a:gd name="T26" fmla="*/ 29 w 49"/>
                                    <a:gd name="T27" fmla="*/ 113 h 128"/>
                                    <a:gd name="T28" fmla="*/ 18 w 49"/>
                                    <a:gd name="T29" fmla="*/ 118 h 128"/>
                                    <a:gd name="T30" fmla="*/ 0 w 49"/>
                                    <a:gd name="T31" fmla="*/ 125 h 128"/>
                                    <a:gd name="T32" fmla="*/ 11 w 49"/>
                                    <a:gd name="T33" fmla="*/ 128 h 128"/>
                                    <a:gd name="T34" fmla="*/ 21 w 49"/>
                                    <a:gd name="T35" fmla="*/ 125 h 128"/>
                                    <a:gd name="T36" fmla="*/ 22 w 49"/>
                                    <a:gd name="T37" fmla="*/ 125 h 128"/>
                                    <a:gd name="T38" fmla="*/ 31 w 49"/>
                                    <a:gd name="T39" fmla="*/ 116 h 128"/>
                                    <a:gd name="T40" fmla="*/ 49 w 49"/>
                                    <a:gd name="T41" fmla="*/ 116 h 128"/>
                                    <a:gd name="T42" fmla="*/ 46 w 49"/>
                                    <a:gd name="T43" fmla="*/ 115 h 128"/>
                                    <a:gd name="T44" fmla="*/ 44 w 49"/>
                                    <a:gd name="T45" fmla="*/ 111 h 128"/>
                                    <a:gd name="T46" fmla="*/ 44 w 49"/>
                                    <a:gd name="T47" fmla="*/ 109 h 128"/>
                                    <a:gd name="T48" fmla="*/ 44 w 49"/>
                                    <a:gd name="T49" fmla="*/ 93 h 128"/>
                                    <a:gd name="T50" fmla="*/ 44 w 49"/>
                                    <a:gd name="T5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128">
                                      <a:moveTo>
                                        <a:pt x="44" y="0"/>
                                      </a:moveTo>
                                      <a:lnTo>
                                        <a:pt x="40" y="0"/>
                                      </a:lnTo>
                                      <a:lnTo>
                                        <a:pt x="20" y="10"/>
                                      </a:lnTo>
                                      <a:lnTo>
                                        <a:pt x="26" y="12"/>
                                      </a:lnTo>
                                      <a:lnTo>
                                        <a:pt x="29" y="13"/>
                                      </a:lnTo>
                                      <a:lnTo>
                                        <a:pt x="31" y="17"/>
                                      </a:lnTo>
                                      <a:lnTo>
                                        <a:pt x="31" y="18"/>
                                      </a:lnTo>
                                      <a:lnTo>
                                        <a:pt x="31" y="34"/>
                                      </a:lnTo>
                                      <a:lnTo>
                                        <a:pt x="31" y="49"/>
                                      </a:lnTo>
                                      <a:lnTo>
                                        <a:pt x="23" y="50"/>
                                      </a:lnTo>
                                      <a:lnTo>
                                        <a:pt x="29" y="58"/>
                                      </a:lnTo>
                                      <a:lnTo>
                                        <a:pt x="31" y="68"/>
                                      </a:lnTo>
                                      <a:lnTo>
                                        <a:pt x="31" y="110"/>
                                      </a:lnTo>
                                      <a:lnTo>
                                        <a:pt x="29" y="113"/>
                                      </a:lnTo>
                                      <a:lnTo>
                                        <a:pt x="18" y="118"/>
                                      </a:lnTo>
                                      <a:lnTo>
                                        <a:pt x="0" y="125"/>
                                      </a:lnTo>
                                      <a:lnTo>
                                        <a:pt x="11" y="128"/>
                                      </a:lnTo>
                                      <a:lnTo>
                                        <a:pt x="21" y="125"/>
                                      </a:lnTo>
                                      <a:lnTo>
                                        <a:pt x="22" y="125"/>
                                      </a:lnTo>
                                      <a:lnTo>
                                        <a:pt x="31" y="116"/>
                                      </a:lnTo>
                                      <a:lnTo>
                                        <a:pt x="49" y="116"/>
                                      </a:lnTo>
                                      <a:lnTo>
                                        <a:pt x="46" y="115"/>
                                      </a:lnTo>
                                      <a:lnTo>
                                        <a:pt x="44" y="111"/>
                                      </a:lnTo>
                                      <a:lnTo>
                                        <a:pt x="44" y="109"/>
                                      </a:lnTo>
                                      <a:lnTo>
                                        <a:pt x="44" y="93"/>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2" name="Freeform 983"/>
                              <wps:cNvSpPr>
                                <a:spLocks/>
                              </wps:cNvSpPr>
                              <wps:spPr bwMode="auto">
                                <a:xfrm>
                                  <a:off x="2674964" y="192496"/>
                                  <a:ext cx="2178" cy="1090"/>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3" name="Freeform 984"/>
                              <wps:cNvSpPr>
                                <a:spLocks/>
                              </wps:cNvSpPr>
                              <wps:spPr bwMode="auto">
                                <a:xfrm>
                                  <a:off x="2674964" y="188864"/>
                                  <a:ext cx="12344" cy="30146"/>
                                </a:xfrm>
                                <a:custGeom>
                                  <a:avLst/>
                                  <a:gdLst>
                                    <a:gd name="T0" fmla="*/ 24 w 34"/>
                                    <a:gd name="T1" fmla="*/ 0 h 83"/>
                                    <a:gd name="T2" fmla="*/ 20 w 34"/>
                                    <a:gd name="T3" fmla="*/ 0 h 83"/>
                                    <a:gd name="T4" fmla="*/ 0 w 34"/>
                                    <a:gd name="T5" fmla="*/ 10 h 83"/>
                                    <a:gd name="T6" fmla="*/ 6 w 34"/>
                                    <a:gd name="T7" fmla="*/ 12 h 83"/>
                                    <a:gd name="T8" fmla="*/ 9 w 34"/>
                                    <a:gd name="T9" fmla="*/ 13 h 83"/>
                                    <a:gd name="T10" fmla="*/ 11 w 34"/>
                                    <a:gd name="T11" fmla="*/ 17 h 83"/>
                                    <a:gd name="T12" fmla="*/ 11 w 34"/>
                                    <a:gd name="T13" fmla="*/ 18 h 83"/>
                                    <a:gd name="T14" fmla="*/ 12 w 34"/>
                                    <a:gd name="T15" fmla="*/ 34 h 83"/>
                                    <a:gd name="T16" fmla="*/ 12 w 34"/>
                                    <a:gd name="T17" fmla="*/ 65 h 83"/>
                                    <a:gd name="T18" fmla="*/ 11 w 34"/>
                                    <a:gd name="T19" fmla="*/ 75 h 83"/>
                                    <a:gd name="T20" fmla="*/ 8 w 34"/>
                                    <a:gd name="T21" fmla="*/ 79 h 83"/>
                                    <a:gd name="T22" fmla="*/ 1 w 34"/>
                                    <a:gd name="T23" fmla="*/ 80 h 83"/>
                                    <a:gd name="T24" fmla="*/ 1 w 34"/>
                                    <a:gd name="T25" fmla="*/ 83 h 83"/>
                                    <a:gd name="T26" fmla="*/ 34 w 34"/>
                                    <a:gd name="T27" fmla="*/ 83 h 83"/>
                                    <a:gd name="T28" fmla="*/ 34 w 34"/>
                                    <a:gd name="T29" fmla="*/ 80 h 83"/>
                                    <a:gd name="T30" fmla="*/ 28 w 34"/>
                                    <a:gd name="T31" fmla="*/ 79 h 83"/>
                                    <a:gd name="T32" fmla="*/ 25 w 34"/>
                                    <a:gd name="T33" fmla="*/ 75 h 83"/>
                                    <a:gd name="T34" fmla="*/ 24 w 34"/>
                                    <a:gd name="T35" fmla="*/ 65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0" y="0"/>
                                      </a:lnTo>
                                      <a:lnTo>
                                        <a:pt x="0" y="10"/>
                                      </a:lnTo>
                                      <a:lnTo>
                                        <a:pt x="6" y="12"/>
                                      </a:lnTo>
                                      <a:lnTo>
                                        <a:pt x="9" y="13"/>
                                      </a:lnTo>
                                      <a:lnTo>
                                        <a:pt x="11" y="17"/>
                                      </a:lnTo>
                                      <a:lnTo>
                                        <a:pt x="11" y="18"/>
                                      </a:lnTo>
                                      <a:lnTo>
                                        <a:pt x="12" y="34"/>
                                      </a:lnTo>
                                      <a:lnTo>
                                        <a:pt x="12" y="65"/>
                                      </a:lnTo>
                                      <a:lnTo>
                                        <a:pt x="11" y="75"/>
                                      </a:lnTo>
                                      <a:lnTo>
                                        <a:pt x="8" y="79"/>
                                      </a:lnTo>
                                      <a:lnTo>
                                        <a:pt x="1" y="80"/>
                                      </a:lnTo>
                                      <a:lnTo>
                                        <a:pt x="1" y="83"/>
                                      </a:lnTo>
                                      <a:lnTo>
                                        <a:pt x="34" y="83"/>
                                      </a:lnTo>
                                      <a:lnTo>
                                        <a:pt x="34" y="80"/>
                                      </a:lnTo>
                                      <a:lnTo>
                                        <a:pt x="28" y="79"/>
                                      </a:lnTo>
                                      <a:lnTo>
                                        <a:pt x="25" y="75"/>
                                      </a:lnTo>
                                      <a:lnTo>
                                        <a:pt x="24" y="65"/>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4" name="Freeform 985"/>
                              <wps:cNvSpPr>
                                <a:spLocks/>
                              </wps:cNvSpPr>
                              <wps:spPr bwMode="auto">
                                <a:xfrm>
                                  <a:off x="2678594" y="173610"/>
                                  <a:ext cx="5446" cy="653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5" name="Freeform 986"/>
                              <wps:cNvSpPr>
                                <a:spLocks/>
                              </wps:cNvSpPr>
                              <wps:spPr bwMode="auto">
                                <a:xfrm>
                                  <a:off x="2689123" y="192496"/>
                                  <a:ext cx="2178" cy="1090"/>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6" name="Freeform 987"/>
                              <wps:cNvSpPr>
                                <a:spLocks/>
                              </wps:cNvSpPr>
                              <wps:spPr bwMode="auto">
                                <a:xfrm>
                                  <a:off x="2689486" y="191044"/>
                                  <a:ext cx="14522" cy="27966"/>
                                </a:xfrm>
                                <a:custGeom>
                                  <a:avLst/>
                                  <a:gdLst>
                                    <a:gd name="T0" fmla="*/ 32 w 40"/>
                                    <a:gd name="T1" fmla="*/ 0 h 77"/>
                                    <a:gd name="T2" fmla="*/ 22 w 40"/>
                                    <a:gd name="T3" fmla="*/ 12 h 77"/>
                                    <a:gd name="T4" fmla="*/ 9 w 40"/>
                                    <a:gd name="T5" fmla="*/ 12 h 77"/>
                                    <a:gd name="T6" fmla="*/ 10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4 w 40"/>
                                    <a:gd name="T21" fmla="*/ 77 h 77"/>
                                    <a:gd name="T22" fmla="*/ 34 w 40"/>
                                    <a:gd name="T23" fmla="*/ 74 h 77"/>
                                    <a:gd name="T24" fmla="*/ 26 w 40"/>
                                    <a:gd name="T25" fmla="*/ 73 h 77"/>
                                    <a:gd name="T26" fmla="*/ 23 w 40"/>
                                    <a:gd name="T27" fmla="*/ 69 h 77"/>
                                    <a:gd name="T28" fmla="*/ 22 w 40"/>
                                    <a:gd name="T29" fmla="*/ 59 h 77"/>
                                    <a:gd name="T30" fmla="*/ 22 w 40"/>
                                    <a:gd name="T31" fmla="*/ 16 h 77"/>
                                    <a:gd name="T32" fmla="*/ 30 w 40"/>
                                    <a:gd name="T33" fmla="*/ 9 h 77"/>
                                    <a:gd name="T34" fmla="*/ 40 w 40"/>
                                    <a:gd name="T35" fmla="*/ 5 h 77"/>
                                    <a:gd name="T36" fmla="*/ 32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2" y="0"/>
                                      </a:moveTo>
                                      <a:lnTo>
                                        <a:pt x="22" y="12"/>
                                      </a:lnTo>
                                      <a:lnTo>
                                        <a:pt x="9" y="12"/>
                                      </a:lnTo>
                                      <a:lnTo>
                                        <a:pt x="10" y="13"/>
                                      </a:lnTo>
                                      <a:lnTo>
                                        <a:pt x="10" y="29"/>
                                      </a:lnTo>
                                      <a:lnTo>
                                        <a:pt x="10" y="59"/>
                                      </a:lnTo>
                                      <a:lnTo>
                                        <a:pt x="8" y="71"/>
                                      </a:lnTo>
                                      <a:lnTo>
                                        <a:pt x="1" y="74"/>
                                      </a:lnTo>
                                      <a:lnTo>
                                        <a:pt x="0" y="74"/>
                                      </a:lnTo>
                                      <a:lnTo>
                                        <a:pt x="0" y="77"/>
                                      </a:lnTo>
                                      <a:lnTo>
                                        <a:pt x="34" y="77"/>
                                      </a:lnTo>
                                      <a:lnTo>
                                        <a:pt x="34" y="74"/>
                                      </a:lnTo>
                                      <a:lnTo>
                                        <a:pt x="26" y="73"/>
                                      </a:lnTo>
                                      <a:lnTo>
                                        <a:pt x="23" y="69"/>
                                      </a:lnTo>
                                      <a:lnTo>
                                        <a:pt x="22" y="59"/>
                                      </a:lnTo>
                                      <a:lnTo>
                                        <a:pt x="22" y="16"/>
                                      </a:lnTo>
                                      <a:lnTo>
                                        <a:pt x="30" y="9"/>
                                      </a:lnTo>
                                      <a:lnTo>
                                        <a:pt x="40" y="5"/>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7" name="Freeform 988"/>
                              <wps:cNvSpPr>
                                <a:spLocks/>
                              </wps:cNvSpPr>
                              <wps:spPr bwMode="auto">
                                <a:xfrm>
                                  <a:off x="2689123" y="188864"/>
                                  <a:ext cx="8350" cy="6538"/>
                                </a:xfrm>
                                <a:custGeom>
                                  <a:avLst/>
                                  <a:gdLst>
                                    <a:gd name="T0" fmla="*/ 23 w 23"/>
                                    <a:gd name="T1" fmla="*/ 0 h 18"/>
                                    <a:gd name="T2" fmla="*/ 20 w 23"/>
                                    <a:gd name="T3" fmla="*/ 0 h 18"/>
                                    <a:gd name="T4" fmla="*/ 0 w 23"/>
                                    <a:gd name="T5" fmla="*/ 10 h 18"/>
                                    <a:gd name="T6" fmla="*/ 6 w 23"/>
                                    <a:gd name="T7" fmla="*/ 12 h 18"/>
                                    <a:gd name="T8" fmla="*/ 9 w 23"/>
                                    <a:gd name="T9" fmla="*/ 13 h 18"/>
                                    <a:gd name="T10" fmla="*/ 10 w 23"/>
                                    <a:gd name="T11" fmla="*/ 18 h 18"/>
                                    <a:gd name="T12" fmla="*/ 23 w 23"/>
                                    <a:gd name="T13" fmla="*/ 18 h 18"/>
                                    <a:gd name="T14" fmla="*/ 23 w 23"/>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8">
                                      <a:moveTo>
                                        <a:pt x="23" y="0"/>
                                      </a:moveTo>
                                      <a:lnTo>
                                        <a:pt x="20" y="0"/>
                                      </a:lnTo>
                                      <a:lnTo>
                                        <a:pt x="0" y="10"/>
                                      </a:lnTo>
                                      <a:lnTo>
                                        <a:pt x="6" y="12"/>
                                      </a:lnTo>
                                      <a:lnTo>
                                        <a:pt x="9" y="13"/>
                                      </a:lnTo>
                                      <a:lnTo>
                                        <a:pt x="10" y="18"/>
                                      </a:lnTo>
                                      <a:lnTo>
                                        <a:pt x="23" y="18"/>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8" name="Freeform 989"/>
                              <wps:cNvSpPr>
                                <a:spLocks/>
                              </wps:cNvSpPr>
                              <wps:spPr bwMode="auto">
                                <a:xfrm>
                                  <a:off x="2701104" y="188864"/>
                                  <a:ext cx="14885" cy="30146"/>
                                </a:xfrm>
                                <a:custGeom>
                                  <a:avLst/>
                                  <a:gdLst>
                                    <a:gd name="T0" fmla="*/ 13 w 41"/>
                                    <a:gd name="T1" fmla="*/ 0 h 83"/>
                                    <a:gd name="T2" fmla="*/ 10 w 41"/>
                                    <a:gd name="T3" fmla="*/ 1 h 83"/>
                                    <a:gd name="T4" fmla="*/ 0 w 41"/>
                                    <a:gd name="T5" fmla="*/ 6 h 83"/>
                                    <a:gd name="T6" fmla="*/ 8 w 41"/>
                                    <a:gd name="T7" fmla="*/ 11 h 83"/>
                                    <a:gd name="T8" fmla="*/ 16 w 41"/>
                                    <a:gd name="T9" fmla="*/ 16 h 83"/>
                                    <a:gd name="T10" fmla="*/ 17 w 41"/>
                                    <a:gd name="T11" fmla="*/ 18 h 83"/>
                                    <a:gd name="T12" fmla="*/ 19 w 41"/>
                                    <a:gd name="T13" fmla="*/ 32 h 83"/>
                                    <a:gd name="T14" fmla="*/ 19 w 41"/>
                                    <a:gd name="T15" fmla="*/ 65 h 83"/>
                                    <a:gd name="T16" fmla="*/ 18 w 41"/>
                                    <a:gd name="T17" fmla="*/ 73 h 83"/>
                                    <a:gd name="T18" fmla="*/ 15 w 41"/>
                                    <a:gd name="T19" fmla="*/ 78 h 83"/>
                                    <a:gd name="T20" fmla="*/ 9 w 41"/>
                                    <a:gd name="T21" fmla="*/ 80 h 83"/>
                                    <a:gd name="T22" fmla="*/ 7 w 41"/>
                                    <a:gd name="T23" fmla="*/ 80 h 83"/>
                                    <a:gd name="T24" fmla="*/ 7 w 41"/>
                                    <a:gd name="T25" fmla="*/ 83 h 83"/>
                                    <a:gd name="T26" fmla="*/ 41 w 41"/>
                                    <a:gd name="T27" fmla="*/ 83 h 83"/>
                                    <a:gd name="T28" fmla="*/ 41 w 41"/>
                                    <a:gd name="T29" fmla="*/ 80 h 83"/>
                                    <a:gd name="T30" fmla="*/ 35 w 41"/>
                                    <a:gd name="T31" fmla="*/ 79 h 83"/>
                                    <a:gd name="T32" fmla="*/ 32 w 41"/>
                                    <a:gd name="T33" fmla="*/ 75 h 83"/>
                                    <a:gd name="T34" fmla="*/ 31 w 41"/>
                                    <a:gd name="T35" fmla="*/ 65 h 83"/>
                                    <a:gd name="T36" fmla="*/ 31 w 41"/>
                                    <a:gd name="T37" fmla="*/ 31 h 83"/>
                                    <a:gd name="T38" fmla="*/ 31 w 41"/>
                                    <a:gd name="T39" fmla="*/ 28 h 83"/>
                                    <a:gd name="T40" fmla="*/ 29 w 41"/>
                                    <a:gd name="T41" fmla="*/ 14 h 83"/>
                                    <a:gd name="T42" fmla="*/ 23 w 41"/>
                                    <a:gd name="T43" fmla="*/ 4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1"/>
                                      </a:lnTo>
                                      <a:lnTo>
                                        <a:pt x="0" y="6"/>
                                      </a:lnTo>
                                      <a:lnTo>
                                        <a:pt x="8" y="11"/>
                                      </a:lnTo>
                                      <a:lnTo>
                                        <a:pt x="16" y="16"/>
                                      </a:lnTo>
                                      <a:lnTo>
                                        <a:pt x="17" y="18"/>
                                      </a:lnTo>
                                      <a:lnTo>
                                        <a:pt x="19" y="32"/>
                                      </a:lnTo>
                                      <a:lnTo>
                                        <a:pt x="19" y="65"/>
                                      </a:lnTo>
                                      <a:lnTo>
                                        <a:pt x="18" y="73"/>
                                      </a:lnTo>
                                      <a:lnTo>
                                        <a:pt x="15" y="78"/>
                                      </a:lnTo>
                                      <a:lnTo>
                                        <a:pt x="9" y="80"/>
                                      </a:lnTo>
                                      <a:lnTo>
                                        <a:pt x="7" y="80"/>
                                      </a:lnTo>
                                      <a:lnTo>
                                        <a:pt x="7" y="83"/>
                                      </a:lnTo>
                                      <a:lnTo>
                                        <a:pt x="41" y="83"/>
                                      </a:lnTo>
                                      <a:lnTo>
                                        <a:pt x="41" y="80"/>
                                      </a:lnTo>
                                      <a:lnTo>
                                        <a:pt x="35" y="79"/>
                                      </a:lnTo>
                                      <a:lnTo>
                                        <a:pt x="32" y="75"/>
                                      </a:lnTo>
                                      <a:lnTo>
                                        <a:pt x="31" y="65"/>
                                      </a:lnTo>
                                      <a:lnTo>
                                        <a:pt x="31" y="31"/>
                                      </a:lnTo>
                                      <a:lnTo>
                                        <a:pt x="31" y="28"/>
                                      </a:lnTo>
                                      <a:lnTo>
                                        <a:pt x="29" y="14"/>
                                      </a:lnTo>
                                      <a:lnTo>
                                        <a:pt x="23" y="4"/>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9" name="Freeform 990"/>
                              <wps:cNvSpPr>
                                <a:spLocks/>
                              </wps:cNvSpPr>
                              <wps:spPr bwMode="auto">
                                <a:xfrm>
                                  <a:off x="2717804" y="219010"/>
                                  <a:ext cx="13433" cy="11259"/>
                                </a:xfrm>
                                <a:custGeom>
                                  <a:avLst/>
                                  <a:gdLst>
                                    <a:gd name="T0" fmla="*/ 14 w 37"/>
                                    <a:gd name="T1" fmla="*/ 0 h 31"/>
                                    <a:gd name="T2" fmla="*/ 6 w 37"/>
                                    <a:gd name="T3" fmla="*/ 9 h 31"/>
                                    <a:gd name="T4" fmla="*/ 1 w 37"/>
                                    <a:gd name="T5" fmla="*/ 18 h 31"/>
                                    <a:gd name="T6" fmla="*/ 0 w 37"/>
                                    <a:gd name="T7" fmla="*/ 22 h 31"/>
                                    <a:gd name="T8" fmla="*/ 6 w 37"/>
                                    <a:gd name="T9" fmla="*/ 31 h 31"/>
                                    <a:gd name="T10" fmla="*/ 37 w 37"/>
                                    <a:gd name="T11" fmla="*/ 28 h 31"/>
                                    <a:gd name="T12" fmla="*/ 25 w 37"/>
                                    <a:gd name="T13" fmla="*/ 27 h 31"/>
                                    <a:gd name="T14" fmla="*/ 15 w 37"/>
                                    <a:gd name="T15" fmla="*/ 23 h 31"/>
                                    <a:gd name="T16" fmla="*/ 11 w 37"/>
                                    <a:gd name="T17" fmla="*/ 16 h 31"/>
                                    <a:gd name="T18" fmla="*/ 13 w 37"/>
                                    <a:gd name="T19" fmla="*/ 8 h 31"/>
                                    <a:gd name="T20" fmla="*/ 18 w 37"/>
                                    <a:gd name="T21" fmla="*/ 0 h 31"/>
                                    <a:gd name="T22" fmla="*/ 14 w 37"/>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31">
                                      <a:moveTo>
                                        <a:pt x="14" y="0"/>
                                      </a:moveTo>
                                      <a:lnTo>
                                        <a:pt x="6" y="9"/>
                                      </a:lnTo>
                                      <a:lnTo>
                                        <a:pt x="1" y="18"/>
                                      </a:lnTo>
                                      <a:lnTo>
                                        <a:pt x="0" y="22"/>
                                      </a:lnTo>
                                      <a:lnTo>
                                        <a:pt x="6" y="31"/>
                                      </a:lnTo>
                                      <a:lnTo>
                                        <a:pt x="37" y="28"/>
                                      </a:lnTo>
                                      <a:lnTo>
                                        <a:pt x="25" y="27"/>
                                      </a:lnTo>
                                      <a:lnTo>
                                        <a:pt x="15" y="23"/>
                                      </a:lnTo>
                                      <a:lnTo>
                                        <a:pt x="11" y="16"/>
                                      </a:lnTo>
                                      <a:lnTo>
                                        <a:pt x="13" y="8"/>
                                      </a:lnTo>
                                      <a:lnTo>
                                        <a:pt x="18" y="0"/>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0" name="Freeform 991"/>
                              <wps:cNvSpPr>
                                <a:spLocks/>
                              </wps:cNvSpPr>
                              <wps:spPr bwMode="auto">
                                <a:xfrm>
                                  <a:off x="2719982" y="208477"/>
                                  <a:ext cx="22509" cy="24698"/>
                                </a:xfrm>
                                <a:custGeom>
                                  <a:avLst/>
                                  <a:gdLst>
                                    <a:gd name="T0" fmla="*/ 13 w 62"/>
                                    <a:gd name="T1" fmla="*/ 0 h 68"/>
                                    <a:gd name="T2" fmla="*/ 11 w 62"/>
                                    <a:gd name="T3" fmla="*/ 2 h 68"/>
                                    <a:gd name="T4" fmla="*/ 3 w 62"/>
                                    <a:gd name="T5" fmla="*/ 11 h 68"/>
                                    <a:gd name="T6" fmla="*/ 1 w 62"/>
                                    <a:gd name="T7" fmla="*/ 19 h 68"/>
                                    <a:gd name="T8" fmla="*/ 3 w 62"/>
                                    <a:gd name="T9" fmla="*/ 24 h 68"/>
                                    <a:gd name="T10" fmla="*/ 8 w 62"/>
                                    <a:gd name="T11" fmla="*/ 29 h 68"/>
                                    <a:gd name="T12" fmla="*/ 12 w 62"/>
                                    <a:gd name="T13" fmla="*/ 29 h 68"/>
                                    <a:gd name="T14" fmla="*/ 13 w 62"/>
                                    <a:gd name="T15" fmla="*/ 29 h 68"/>
                                    <a:gd name="T16" fmla="*/ 24 w 62"/>
                                    <a:gd name="T17" fmla="*/ 30 h 68"/>
                                    <a:gd name="T18" fmla="*/ 38 w 62"/>
                                    <a:gd name="T19" fmla="*/ 31 h 68"/>
                                    <a:gd name="T20" fmla="*/ 42 w 62"/>
                                    <a:gd name="T21" fmla="*/ 31 h 68"/>
                                    <a:gd name="T22" fmla="*/ 53 w 62"/>
                                    <a:gd name="T23" fmla="*/ 33 h 68"/>
                                    <a:gd name="T24" fmla="*/ 57 w 62"/>
                                    <a:gd name="T25" fmla="*/ 40 h 68"/>
                                    <a:gd name="T26" fmla="*/ 57 w 62"/>
                                    <a:gd name="T27" fmla="*/ 41 h 68"/>
                                    <a:gd name="T28" fmla="*/ 51 w 62"/>
                                    <a:gd name="T29" fmla="*/ 52 h 68"/>
                                    <a:gd name="T30" fmla="*/ 44 w 62"/>
                                    <a:gd name="T31" fmla="*/ 55 h 68"/>
                                    <a:gd name="T32" fmla="*/ 31 w 62"/>
                                    <a:gd name="T33" fmla="*/ 57 h 68"/>
                                    <a:gd name="T34" fmla="*/ 0 w 62"/>
                                    <a:gd name="T35" fmla="*/ 60 h 68"/>
                                    <a:gd name="T36" fmla="*/ 1 w 62"/>
                                    <a:gd name="T37" fmla="*/ 61 h 68"/>
                                    <a:gd name="T38" fmla="*/ 12 w 62"/>
                                    <a:gd name="T39" fmla="*/ 66 h 68"/>
                                    <a:gd name="T40" fmla="*/ 24 w 62"/>
                                    <a:gd name="T41" fmla="*/ 68 h 68"/>
                                    <a:gd name="T42" fmla="*/ 34 w 62"/>
                                    <a:gd name="T43" fmla="*/ 67 h 68"/>
                                    <a:gd name="T44" fmla="*/ 45 w 62"/>
                                    <a:gd name="T45" fmla="*/ 63 h 68"/>
                                    <a:gd name="T46" fmla="*/ 55 w 62"/>
                                    <a:gd name="T47" fmla="*/ 55 h 68"/>
                                    <a:gd name="T48" fmla="*/ 59 w 62"/>
                                    <a:gd name="T49" fmla="*/ 49 h 68"/>
                                    <a:gd name="T50" fmla="*/ 62 w 62"/>
                                    <a:gd name="T51" fmla="*/ 37 h 68"/>
                                    <a:gd name="T52" fmla="*/ 58 w 62"/>
                                    <a:gd name="T53" fmla="*/ 24 h 68"/>
                                    <a:gd name="T54" fmla="*/ 58 w 62"/>
                                    <a:gd name="T55" fmla="*/ 24 h 68"/>
                                    <a:gd name="T56" fmla="*/ 47 w 62"/>
                                    <a:gd name="T57" fmla="*/ 18 h 68"/>
                                    <a:gd name="T58" fmla="*/ 42 w 62"/>
                                    <a:gd name="T59" fmla="*/ 18 h 68"/>
                                    <a:gd name="T60" fmla="*/ 27 w 62"/>
                                    <a:gd name="T61" fmla="*/ 17 h 68"/>
                                    <a:gd name="T62" fmla="*/ 17 w 62"/>
                                    <a:gd name="T63" fmla="*/ 16 h 68"/>
                                    <a:gd name="T64" fmla="*/ 12 w 62"/>
                                    <a:gd name="T65" fmla="*/ 15 h 68"/>
                                    <a:gd name="T66" fmla="*/ 11 w 62"/>
                                    <a:gd name="T67" fmla="*/ 11 h 68"/>
                                    <a:gd name="T68" fmla="*/ 12 w 62"/>
                                    <a:gd name="T69" fmla="*/ 7 h 68"/>
                                    <a:gd name="T70" fmla="*/ 17 w 62"/>
                                    <a:gd name="T71" fmla="*/ 2 h 68"/>
                                    <a:gd name="T72" fmla="*/ 13 w 62"/>
                                    <a:gd name="T7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2" h="68">
                                      <a:moveTo>
                                        <a:pt x="13" y="0"/>
                                      </a:moveTo>
                                      <a:lnTo>
                                        <a:pt x="11" y="2"/>
                                      </a:lnTo>
                                      <a:lnTo>
                                        <a:pt x="3" y="11"/>
                                      </a:lnTo>
                                      <a:lnTo>
                                        <a:pt x="1" y="19"/>
                                      </a:lnTo>
                                      <a:lnTo>
                                        <a:pt x="3" y="24"/>
                                      </a:lnTo>
                                      <a:lnTo>
                                        <a:pt x="8" y="29"/>
                                      </a:lnTo>
                                      <a:lnTo>
                                        <a:pt x="12" y="29"/>
                                      </a:lnTo>
                                      <a:lnTo>
                                        <a:pt x="13" y="29"/>
                                      </a:lnTo>
                                      <a:lnTo>
                                        <a:pt x="24" y="30"/>
                                      </a:lnTo>
                                      <a:lnTo>
                                        <a:pt x="38" y="31"/>
                                      </a:lnTo>
                                      <a:lnTo>
                                        <a:pt x="42" y="31"/>
                                      </a:lnTo>
                                      <a:lnTo>
                                        <a:pt x="53" y="33"/>
                                      </a:lnTo>
                                      <a:lnTo>
                                        <a:pt x="57" y="40"/>
                                      </a:lnTo>
                                      <a:lnTo>
                                        <a:pt x="57" y="41"/>
                                      </a:lnTo>
                                      <a:lnTo>
                                        <a:pt x="51" y="52"/>
                                      </a:lnTo>
                                      <a:lnTo>
                                        <a:pt x="44" y="55"/>
                                      </a:lnTo>
                                      <a:lnTo>
                                        <a:pt x="31" y="57"/>
                                      </a:lnTo>
                                      <a:lnTo>
                                        <a:pt x="0" y="60"/>
                                      </a:lnTo>
                                      <a:lnTo>
                                        <a:pt x="1" y="61"/>
                                      </a:lnTo>
                                      <a:lnTo>
                                        <a:pt x="12" y="66"/>
                                      </a:lnTo>
                                      <a:lnTo>
                                        <a:pt x="24" y="68"/>
                                      </a:lnTo>
                                      <a:lnTo>
                                        <a:pt x="34" y="67"/>
                                      </a:lnTo>
                                      <a:lnTo>
                                        <a:pt x="45" y="63"/>
                                      </a:lnTo>
                                      <a:lnTo>
                                        <a:pt x="55" y="55"/>
                                      </a:lnTo>
                                      <a:lnTo>
                                        <a:pt x="59" y="49"/>
                                      </a:lnTo>
                                      <a:lnTo>
                                        <a:pt x="62" y="37"/>
                                      </a:lnTo>
                                      <a:lnTo>
                                        <a:pt x="58" y="24"/>
                                      </a:lnTo>
                                      <a:lnTo>
                                        <a:pt x="47" y="18"/>
                                      </a:lnTo>
                                      <a:lnTo>
                                        <a:pt x="42" y="18"/>
                                      </a:lnTo>
                                      <a:lnTo>
                                        <a:pt x="27" y="17"/>
                                      </a:lnTo>
                                      <a:lnTo>
                                        <a:pt x="17" y="16"/>
                                      </a:lnTo>
                                      <a:lnTo>
                                        <a:pt x="12" y="15"/>
                                      </a:lnTo>
                                      <a:lnTo>
                                        <a:pt x="11" y="11"/>
                                      </a:lnTo>
                                      <a:lnTo>
                                        <a:pt x="12" y="7"/>
                                      </a:lnTo>
                                      <a:lnTo>
                                        <a:pt x="17" y="2"/>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1" name="Freeform 992"/>
                              <wps:cNvSpPr>
                                <a:spLocks/>
                              </wps:cNvSpPr>
                              <wps:spPr bwMode="auto">
                                <a:xfrm>
                                  <a:off x="2724702" y="189954"/>
                                  <a:ext cx="18153" cy="19613"/>
                                </a:xfrm>
                                <a:custGeom>
                                  <a:avLst/>
                                  <a:gdLst>
                                    <a:gd name="T0" fmla="*/ 26 w 50"/>
                                    <a:gd name="T1" fmla="*/ 0 h 54"/>
                                    <a:gd name="T2" fmla="*/ 12 w 50"/>
                                    <a:gd name="T3" fmla="*/ 2 h 54"/>
                                    <a:gd name="T4" fmla="*/ 22 w 50"/>
                                    <a:gd name="T5" fmla="*/ 7 h 54"/>
                                    <a:gd name="T6" fmla="*/ 25 w 50"/>
                                    <a:gd name="T7" fmla="*/ 15 h 54"/>
                                    <a:gd name="T8" fmla="*/ 28 w 50"/>
                                    <a:gd name="T9" fmla="*/ 29 h 54"/>
                                    <a:gd name="T10" fmla="*/ 27 w 50"/>
                                    <a:gd name="T11" fmla="*/ 32 h 54"/>
                                    <a:gd name="T12" fmla="*/ 24 w 50"/>
                                    <a:gd name="T13" fmla="*/ 45 h 54"/>
                                    <a:gd name="T14" fmla="*/ 15 w 50"/>
                                    <a:gd name="T15" fmla="*/ 50 h 54"/>
                                    <a:gd name="T16" fmla="*/ 0 w 50"/>
                                    <a:gd name="T17" fmla="*/ 51 h 54"/>
                                    <a:gd name="T18" fmla="*/ 4 w 50"/>
                                    <a:gd name="T19" fmla="*/ 53 h 54"/>
                                    <a:gd name="T20" fmla="*/ 14 w 50"/>
                                    <a:gd name="T21" fmla="*/ 54 h 54"/>
                                    <a:gd name="T22" fmla="*/ 24 w 50"/>
                                    <a:gd name="T23" fmla="*/ 53 h 54"/>
                                    <a:gd name="T24" fmla="*/ 33 w 50"/>
                                    <a:gd name="T25" fmla="*/ 46 h 54"/>
                                    <a:gd name="T26" fmla="*/ 38 w 50"/>
                                    <a:gd name="T27" fmla="*/ 40 h 54"/>
                                    <a:gd name="T28" fmla="*/ 41 w 50"/>
                                    <a:gd name="T29" fmla="*/ 27 h 54"/>
                                    <a:gd name="T30" fmla="*/ 40 w 50"/>
                                    <a:gd name="T31" fmla="*/ 23 h 54"/>
                                    <a:gd name="T32" fmla="*/ 36 w 50"/>
                                    <a:gd name="T33" fmla="*/ 11 h 54"/>
                                    <a:gd name="T34" fmla="*/ 45 w 50"/>
                                    <a:gd name="T35" fmla="*/ 11 h 54"/>
                                    <a:gd name="T36" fmla="*/ 49 w 50"/>
                                    <a:gd name="T37" fmla="*/ 10 h 54"/>
                                    <a:gd name="T38" fmla="*/ 50 w 50"/>
                                    <a:gd name="T39" fmla="*/ 10 h 54"/>
                                    <a:gd name="T40" fmla="*/ 50 w 50"/>
                                    <a:gd name="T41" fmla="*/ 7 h 54"/>
                                    <a:gd name="T42" fmla="*/ 50 w 50"/>
                                    <a:gd name="T43" fmla="*/ 4 h 54"/>
                                    <a:gd name="T44" fmla="*/ 49 w 50"/>
                                    <a:gd name="T45" fmla="*/ 3 h 54"/>
                                    <a:gd name="T46" fmla="*/ 45 w 50"/>
                                    <a:gd name="T47" fmla="*/ 3 h 54"/>
                                    <a:gd name="T48" fmla="*/ 31 w 50"/>
                                    <a:gd name="T49" fmla="*/ 3 h 54"/>
                                    <a:gd name="T50" fmla="*/ 26 w 50"/>
                                    <a:gd name="T5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54">
                                      <a:moveTo>
                                        <a:pt x="26" y="0"/>
                                      </a:moveTo>
                                      <a:lnTo>
                                        <a:pt x="12" y="2"/>
                                      </a:lnTo>
                                      <a:lnTo>
                                        <a:pt x="22" y="7"/>
                                      </a:lnTo>
                                      <a:lnTo>
                                        <a:pt x="25" y="15"/>
                                      </a:lnTo>
                                      <a:lnTo>
                                        <a:pt x="28" y="29"/>
                                      </a:lnTo>
                                      <a:lnTo>
                                        <a:pt x="27" y="32"/>
                                      </a:lnTo>
                                      <a:lnTo>
                                        <a:pt x="24" y="45"/>
                                      </a:lnTo>
                                      <a:lnTo>
                                        <a:pt x="15" y="50"/>
                                      </a:lnTo>
                                      <a:lnTo>
                                        <a:pt x="0" y="51"/>
                                      </a:lnTo>
                                      <a:lnTo>
                                        <a:pt x="4" y="53"/>
                                      </a:lnTo>
                                      <a:lnTo>
                                        <a:pt x="14" y="54"/>
                                      </a:lnTo>
                                      <a:lnTo>
                                        <a:pt x="24" y="53"/>
                                      </a:lnTo>
                                      <a:lnTo>
                                        <a:pt x="33" y="46"/>
                                      </a:lnTo>
                                      <a:lnTo>
                                        <a:pt x="38" y="40"/>
                                      </a:lnTo>
                                      <a:lnTo>
                                        <a:pt x="41" y="27"/>
                                      </a:lnTo>
                                      <a:lnTo>
                                        <a:pt x="40" y="23"/>
                                      </a:lnTo>
                                      <a:lnTo>
                                        <a:pt x="36" y="11"/>
                                      </a:lnTo>
                                      <a:lnTo>
                                        <a:pt x="45" y="11"/>
                                      </a:lnTo>
                                      <a:lnTo>
                                        <a:pt x="49" y="10"/>
                                      </a:lnTo>
                                      <a:lnTo>
                                        <a:pt x="50" y="10"/>
                                      </a:lnTo>
                                      <a:lnTo>
                                        <a:pt x="50" y="7"/>
                                      </a:lnTo>
                                      <a:lnTo>
                                        <a:pt x="50" y="4"/>
                                      </a:lnTo>
                                      <a:lnTo>
                                        <a:pt x="49" y="3"/>
                                      </a:lnTo>
                                      <a:lnTo>
                                        <a:pt x="45" y="3"/>
                                      </a:lnTo>
                                      <a:lnTo>
                                        <a:pt x="31"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2" name="Freeform 993"/>
                              <wps:cNvSpPr>
                                <a:spLocks/>
                              </wps:cNvSpPr>
                              <wps:spPr bwMode="auto">
                                <a:xfrm>
                                  <a:off x="2719982" y="188864"/>
                                  <a:ext cx="14159" cy="19613"/>
                                </a:xfrm>
                                <a:custGeom>
                                  <a:avLst/>
                                  <a:gdLst>
                                    <a:gd name="T0" fmla="*/ 27 w 39"/>
                                    <a:gd name="T1" fmla="*/ 0 h 54"/>
                                    <a:gd name="T2" fmla="*/ 17 w 39"/>
                                    <a:gd name="T3" fmla="*/ 2 h 54"/>
                                    <a:gd name="T4" fmla="*/ 8 w 39"/>
                                    <a:gd name="T5" fmla="*/ 9 h 54"/>
                                    <a:gd name="T6" fmla="*/ 3 w 39"/>
                                    <a:gd name="T7" fmla="*/ 16 h 54"/>
                                    <a:gd name="T8" fmla="*/ 0 w 39"/>
                                    <a:gd name="T9" fmla="*/ 30 h 54"/>
                                    <a:gd name="T10" fmla="*/ 0 w 39"/>
                                    <a:gd name="T11" fmla="*/ 30 h 54"/>
                                    <a:gd name="T12" fmla="*/ 3 w 39"/>
                                    <a:gd name="T13" fmla="*/ 44 h 54"/>
                                    <a:gd name="T14" fmla="*/ 4 w 39"/>
                                    <a:gd name="T15" fmla="*/ 45 h 54"/>
                                    <a:gd name="T16" fmla="*/ 13 w 39"/>
                                    <a:gd name="T17" fmla="*/ 54 h 54"/>
                                    <a:gd name="T18" fmla="*/ 28 w 39"/>
                                    <a:gd name="T19" fmla="*/ 53 h 54"/>
                                    <a:gd name="T20" fmla="*/ 18 w 39"/>
                                    <a:gd name="T21" fmla="*/ 47 h 54"/>
                                    <a:gd name="T22" fmla="*/ 15 w 39"/>
                                    <a:gd name="T23" fmla="*/ 40 h 54"/>
                                    <a:gd name="T24" fmla="*/ 13 w 39"/>
                                    <a:gd name="T25" fmla="*/ 26 h 54"/>
                                    <a:gd name="T26" fmla="*/ 13 w 39"/>
                                    <a:gd name="T27" fmla="*/ 22 h 54"/>
                                    <a:gd name="T28" fmla="*/ 17 w 39"/>
                                    <a:gd name="T29" fmla="*/ 10 h 54"/>
                                    <a:gd name="T30" fmla="*/ 25 w 39"/>
                                    <a:gd name="T31" fmla="*/ 5 h 54"/>
                                    <a:gd name="T32" fmla="*/ 39 w 39"/>
                                    <a:gd name="T33" fmla="*/ 3 h 54"/>
                                    <a:gd name="T34" fmla="*/ 27 w 39"/>
                                    <a:gd name="T3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54">
                                      <a:moveTo>
                                        <a:pt x="27" y="0"/>
                                      </a:moveTo>
                                      <a:lnTo>
                                        <a:pt x="17" y="2"/>
                                      </a:lnTo>
                                      <a:lnTo>
                                        <a:pt x="8" y="9"/>
                                      </a:lnTo>
                                      <a:lnTo>
                                        <a:pt x="3" y="16"/>
                                      </a:lnTo>
                                      <a:lnTo>
                                        <a:pt x="0" y="30"/>
                                      </a:lnTo>
                                      <a:lnTo>
                                        <a:pt x="3" y="44"/>
                                      </a:lnTo>
                                      <a:lnTo>
                                        <a:pt x="4" y="45"/>
                                      </a:lnTo>
                                      <a:lnTo>
                                        <a:pt x="13" y="54"/>
                                      </a:lnTo>
                                      <a:lnTo>
                                        <a:pt x="28" y="53"/>
                                      </a:lnTo>
                                      <a:lnTo>
                                        <a:pt x="18" y="47"/>
                                      </a:lnTo>
                                      <a:lnTo>
                                        <a:pt x="15" y="40"/>
                                      </a:lnTo>
                                      <a:lnTo>
                                        <a:pt x="13" y="26"/>
                                      </a:lnTo>
                                      <a:lnTo>
                                        <a:pt x="13" y="22"/>
                                      </a:lnTo>
                                      <a:lnTo>
                                        <a:pt x="17" y="10"/>
                                      </a:lnTo>
                                      <a:lnTo>
                                        <a:pt x="25" y="5"/>
                                      </a:lnTo>
                                      <a:lnTo>
                                        <a:pt x="39"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3" name="Rectangle 994"/>
                              <wps:cNvSpPr>
                                <a:spLocks noChangeArrowheads="1"/>
                              </wps:cNvSpPr>
                              <wps:spPr bwMode="auto">
                                <a:xfrm>
                                  <a:off x="2460400" y="45037"/>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94" name="Rectangle 995"/>
                              <wps:cNvSpPr>
                                <a:spLocks noChangeArrowheads="1"/>
                              </wps:cNvSpPr>
                              <wps:spPr bwMode="auto">
                                <a:xfrm>
                                  <a:off x="2460400" y="45037"/>
                                  <a:ext cx="2904"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5" name="Freeform 996"/>
                              <wps:cNvSpPr>
                                <a:spLocks/>
                              </wps:cNvSpPr>
                              <wps:spPr bwMode="auto">
                                <a:xfrm>
                                  <a:off x="2460400" y="45037"/>
                                  <a:ext cx="2904" cy="233901"/>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6" name="Freeform 997"/>
                              <wps:cNvSpPr>
                                <a:spLocks/>
                              </wps:cNvSpPr>
                              <wps:spPr bwMode="auto">
                                <a:xfrm>
                                  <a:off x="2460400" y="45037"/>
                                  <a:ext cx="2904" cy="233901"/>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7" name="Freeform 998"/>
                              <wps:cNvSpPr>
                                <a:spLocks/>
                              </wps:cNvSpPr>
                              <wps:spPr bwMode="auto">
                                <a:xfrm>
                                  <a:off x="2460400" y="45037"/>
                                  <a:ext cx="2904" cy="233901"/>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8" name="Freeform 999"/>
                              <wps:cNvSpPr>
                                <a:spLocks/>
                              </wps:cNvSpPr>
                              <wps:spPr bwMode="auto">
                                <a:xfrm>
                                  <a:off x="2460400" y="45037"/>
                                  <a:ext cx="2904" cy="233901"/>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9" name="Rectangle 1000"/>
                              <wps:cNvSpPr>
                                <a:spLocks noChangeArrowheads="1"/>
                              </wps:cNvSpPr>
                              <wps:spPr bwMode="auto">
                                <a:xfrm>
                                  <a:off x="2460400" y="278938"/>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00" name="Rectangle 1001"/>
                              <wps:cNvSpPr>
                                <a:spLocks noChangeArrowheads="1"/>
                              </wps:cNvSpPr>
                              <wps:spPr bwMode="auto">
                                <a:xfrm>
                                  <a:off x="2460400" y="278938"/>
                                  <a:ext cx="2904"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1" name="Rectangle 1002"/>
                              <wps:cNvSpPr>
                                <a:spLocks noChangeArrowheads="1"/>
                              </wps:cNvSpPr>
                              <wps:spPr bwMode="auto">
                                <a:xfrm>
                                  <a:off x="2463305" y="276033"/>
                                  <a:ext cx="366319"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02" name="Rectangle 1003"/>
                              <wps:cNvSpPr>
                                <a:spLocks noChangeArrowheads="1"/>
                              </wps:cNvSpPr>
                              <wps:spPr bwMode="auto">
                                <a:xfrm>
                                  <a:off x="2463305" y="276033"/>
                                  <a:ext cx="366319"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3" name="Freeform 1004"/>
                              <wps:cNvSpPr>
                                <a:spLocks/>
                              </wps:cNvSpPr>
                              <wps:spPr bwMode="auto">
                                <a:xfrm>
                                  <a:off x="2463305" y="276033"/>
                                  <a:ext cx="366319" cy="2906"/>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4" name="Freeform 1005"/>
                              <wps:cNvSpPr>
                                <a:spLocks/>
                              </wps:cNvSpPr>
                              <wps:spPr bwMode="auto">
                                <a:xfrm>
                                  <a:off x="2463305" y="276033"/>
                                  <a:ext cx="366319" cy="2906"/>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5" name="Freeform 1006"/>
                              <wps:cNvSpPr>
                                <a:spLocks/>
                              </wps:cNvSpPr>
                              <wps:spPr bwMode="auto">
                                <a:xfrm>
                                  <a:off x="2463305" y="276033"/>
                                  <a:ext cx="366319" cy="2906"/>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6" name="Freeform 1007"/>
                              <wps:cNvSpPr>
                                <a:spLocks/>
                              </wps:cNvSpPr>
                              <wps:spPr bwMode="auto">
                                <a:xfrm>
                                  <a:off x="2463305" y="276033"/>
                                  <a:ext cx="366319" cy="2906"/>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7" name="Rectangle 1008"/>
                              <wps:cNvSpPr>
                                <a:spLocks noChangeArrowheads="1"/>
                              </wps:cNvSpPr>
                              <wps:spPr bwMode="auto">
                                <a:xfrm>
                                  <a:off x="2463305" y="278938"/>
                                  <a:ext cx="366319"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08" name="Rectangle 1009"/>
                              <wps:cNvSpPr>
                                <a:spLocks noChangeArrowheads="1"/>
                              </wps:cNvSpPr>
                              <wps:spPr bwMode="auto">
                                <a:xfrm>
                                  <a:off x="2463305" y="278938"/>
                                  <a:ext cx="366319"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9" name="Rectangle 1010"/>
                              <wps:cNvSpPr>
                                <a:spLocks noChangeArrowheads="1"/>
                              </wps:cNvSpPr>
                              <wps:spPr bwMode="auto">
                                <a:xfrm>
                                  <a:off x="2829624" y="45037"/>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10" name="Rectangle 1011"/>
                              <wps:cNvSpPr>
                                <a:spLocks noChangeArrowheads="1"/>
                              </wps:cNvSpPr>
                              <wps:spPr bwMode="auto">
                                <a:xfrm>
                                  <a:off x="2829624" y="45037"/>
                                  <a:ext cx="2904"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1" name="Freeform 1012"/>
                              <wps:cNvSpPr>
                                <a:spLocks/>
                              </wps:cNvSpPr>
                              <wps:spPr bwMode="auto">
                                <a:xfrm>
                                  <a:off x="2829624" y="45037"/>
                                  <a:ext cx="2904" cy="233901"/>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2" name="Freeform 1013"/>
                              <wps:cNvSpPr>
                                <a:spLocks/>
                              </wps:cNvSpPr>
                              <wps:spPr bwMode="auto">
                                <a:xfrm>
                                  <a:off x="2829624" y="45037"/>
                                  <a:ext cx="2904" cy="233901"/>
                                </a:xfrm>
                                <a:custGeom>
                                  <a:avLst/>
                                  <a:gdLst>
                                    <a:gd name="T0" fmla="*/ 0 w 8"/>
                                    <a:gd name="T1" fmla="*/ 0 h 644"/>
                                    <a:gd name="T2" fmla="*/ 0 w 8"/>
                                    <a:gd name="T3" fmla="*/ 644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0" y="644"/>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3" name="Freeform 1014"/>
                              <wps:cNvSpPr>
                                <a:spLocks/>
                              </wps:cNvSpPr>
                              <wps:spPr bwMode="auto">
                                <a:xfrm>
                                  <a:off x="2829624" y="45037"/>
                                  <a:ext cx="2904" cy="233901"/>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4" name="Freeform 1015"/>
                              <wps:cNvSpPr>
                                <a:spLocks/>
                              </wps:cNvSpPr>
                              <wps:spPr bwMode="auto">
                                <a:xfrm>
                                  <a:off x="2829624" y="45037"/>
                                  <a:ext cx="2904" cy="233901"/>
                                </a:xfrm>
                                <a:custGeom>
                                  <a:avLst/>
                                  <a:gdLst>
                                    <a:gd name="T0" fmla="*/ 0 w 8"/>
                                    <a:gd name="T1" fmla="*/ 0 h 644"/>
                                    <a:gd name="T2" fmla="*/ 8 w 8"/>
                                    <a:gd name="T3" fmla="*/ 0 h 644"/>
                                    <a:gd name="T4" fmla="*/ 8 w 8"/>
                                    <a:gd name="T5" fmla="*/ 644 h 644"/>
                                    <a:gd name="T6" fmla="*/ 0 w 8"/>
                                    <a:gd name="T7" fmla="*/ 0 h 644"/>
                                  </a:gdLst>
                                  <a:ahLst/>
                                  <a:cxnLst>
                                    <a:cxn ang="0">
                                      <a:pos x="T0" y="T1"/>
                                    </a:cxn>
                                    <a:cxn ang="0">
                                      <a:pos x="T2" y="T3"/>
                                    </a:cxn>
                                    <a:cxn ang="0">
                                      <a:pos x="T4" y="T5"/>
                                    </a:cxn>
                                    <a:cxn ang="0">
                                      <a:pos x="T6" y="T7"/>
                                    </a:cxn>
                                  </a:cxnLst>
                                  <a:rect l="0" t="0" r="r" b="b"/>
                                  <a:pathLst>
                                    <a:path w="8" h="644">
                                      <a:moveTo>
                                        <a:pt x="0" y="0"/>
                                      </a:moveTo>
                                      <a:lnTo>
                                        <a:pt x="8" y="0"/>
                                      </a:lnTo>
                                      <a:lnTo>
                                        <a:pt x="8" y="64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5" name="Rectangle 1016"/>
                              <wps:cNvSpPr>
                                <a:spLocks noChangeArrowheads="1"/>
                              </wps:cNvSpPr>
                              <wps:spPr bwMode="auto">
                                <a:xfrm>
                                  <a:off x="2829624" y="278938"/>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16" name="Rectangle 1017"/>
                              <wps:cNvSpPr>
                                <a:spLocks noChangeArrowheads="1"/>
                              </wps:cNvSpPr>
                              <wps:spPr bwMode="auto">
                                <a:xfrm>
                                  <a:off x="2829624" y="278938"/>
                                  <a:ext cx="2904"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7" name="Rectangle 1018"/>
                              <wps:cNvSpPr>
                                <a:spLocks noChangeArrowheads="1"/>
                              </wps:cNvSpPr>
                              <wps:spPr bwMode="auto">
                                <a:xfrm>
                                  <a:off x="2463305" y="45037"/>
                                  <a:ext cx="366319"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18" name="Rectangle 1019"/>
                              <wps:cNvSpPr>
                                <a:spLocks noChangeArrowheads="1"/>
                              </wps:cNvSpPr>
                              <wps:spPr bwMode="auto">
                                <a:xfrm>
                                  <a:off x="2463305" y="45037"/>
                                  <a:ext cx="366319"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9" name="Freeform 1020"/>
                              <wps:cNvSpPr>
                                <a:spLocks/>
                              </wps:cNvSpPr>
                              <wps:spPr bwMode="auto">
                                <a:xfrm>
                                  <a:off x="2463305" y="45037"/>
                                  <a:ext cx="366319" cy="2906"/>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0" name="Freeform 1021"/>
                              <wps:cNvSpPr>
                                <a:spLocks/>
                              </wps:cNvSpPr>
                              <wps:spPr bwMode="auto">
                                <a:xfrm>
                                  <a:off x="2463305" y="45037"/>
                                  <a:ext cx="366319" cy="2906"/>
                                </a:xfrm>
                                <a:custGeom>
                                  <a:avLst/>
                                  <a:gdLst>
                                    <a:gd name="T0" fmla="*/ 0 w 1009"/>
                                    <a:gd name="T1" fmla="*/ 0 h 8"/>
                                    <a:gd name="T2" fmla="*/ 0 w 1009"/>
                                    <a:gd name="T3" fmla="*/ 8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0" y="8"/>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 name="Freeform 1022"/>
                              <wps:cNvSpPr>
                                <a:spLocks/>
                              </wps:cNvSpPr>
                              <wps:spPr bwMode="auto">
                                <a:xfrm>
                                  <a:off x="2463305" y="45037"/>
                                  <a:ext cx="366319" cy="2906"/>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2" name="Freeform 1023"/>
                              <wps:cNvSpPr>
                                <a:spLocks/>
                              </wps:cNvSpPr>
                              <wps:spPr bwMode="auto">
                                <a:xfrm>
                                  <a:off x="2463305" y="45037"/>
                                  <a:ext cx="366319" cy="2906"/>
                                </a:xfrm>
                                <a:custGeom>
                                  <a:avLst/>
                                  <a:gdLst>
                                    <a:gd name="T0" fmla="*/ 0 w 1009"/>
                                    <a:gd name="T1" fmla="*/ 0 h 8"/>
                                    <a:gd name="T2" fmla="*/ 1009 w 1009"/>
                                    <a:gd name="T3" fmla="*/ 0 h 8"/>
                                    <a:gd name="T4" fmla="*/ 1009 w 1009"/>
                                    <a:gd name="T5" fmla="*/ 8 h 8"/>
                                    <a:gd name="T6" fmla="*/ 0 w 1009"/>
                                    <a:gd name="T7" fmla="*/ 0 h 8"/>
                                  </a:gdLst>
                                  <a:ahLst/>
                                  <a:cxnLst>
                                    <a:cxn ang="0">
                                      <a:pos x="T0" y="T1"/>
                                    </a:cxn>
                                    <a:cxn ang="0">
                                      <a:pos x="T2" y="T3"/>
                                    </a:cxn>
                                    <a:cxn ang="0">
                                      <a:pos x="T4" y="T5"/>
                                    </a:cxn>
                                    <a:cxn ang="0">
                                      <a:pos x="T6" y="T7"/>
                                    </a:cxn>
                                  </a:cxnLst>
                                  <a:rect l="0" t="0" r="r" b="b"/>
                                  <a:pathLst>
                                    <a:path w="1009" h="8">
                                      <a:moveTo>
                                        <a:pt x="0" y="0"/>
                                      </a:moveTo>
                                      <a:lnTo>
                                        <a:pt x="1009" y="0"/>
                                      </a:lnTo>
                                      <a:lnTo>
                                        <a:pt x="100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3" name="Rectangle 1024"/>
                              <wps:cNvSpPr>
                                <a:spLocks noChangeArrowheads="1"/>
                              </wps:cNvSpPr>
                              <wps:spPr bwMode="auto">
                                <a:xfrm>
                                  <a:off x="2463305" y="47943"/>
                                  <a:ext cx="366319"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24" name="Rectangle 1025"/>
                              <wps:cNvSpPr>
                                <a:spLocks noChangeArrowheads="1"/>
                              </wps:cNvSpPr>
                              <wps:spPr bwMode="auto">
                                <a:xfrm>
                                  <a:off x="2463305" y="47943"/>
                                  <a:ext cx="366319"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5" name="Rectangle 1026"/>
                              <wps:cNvSpPr>
                                <a:spLocks noChangeArrowheads="1"/>
                              </wps:cNvSpPr>
                              <wps:spPr bwMode="auto">
                                <a:xfrm>
                                  <a:off x="2855764" y="14165"/>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26" name="Rectangle 1027"/>
                              <wps:cNvSpPr>
                                <a:spLocks noChangeArrowheads="1"/>
                              </wps:cNvSpPr>
                              <wps:spPr bwMode="auto">
                                <a:xfrm>
                                  <a:off x="2855764" y="14165"/>
                                  <a:ext cx="7261"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7" name="Freeform 1028"/>
                              <wps:cNvSpPr>
                                <a:spLocks/>
                              </wps:cNvSpPr>
                              <wps:spPr bwMode="auto">
                                <a:xfrm>
                                  <a:off x="2855764" y="14165"/>
                                  <a:ext cx="7261" cy="295282"/>
                                </a:xfrm>
                                <a:custGeom>
                                  <a:avLst/>
                                  <a:gdLst>
                                    <a:gd name="T0" fmla="*/ 0 w 20"/>
                                    <a:gd name="T1" fmla="*/ 0 h 813"/>
                                    <a:gd name="T2" fmla="*/ 0 w 20"/>
                                    <a:gd name="T3" fmla="*/ 813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0" y="813"/>
                                      </a:lnTo>
                                      <a:lnTo>
                                        <a:pt x="20" y="8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8" name="Freeform 1029"/>
                              <wps:cNvSpPr>
                                <a:spLocks/>
                              </wps:cNvSpPr>
                              <wps:spPr bwMode="auto">
                                <a:xfrm>
                                  <a:off x="2855764" y="14165"/>
                                  <a:ext cx="7261" cy="295282"/>
                                </a:xfrm>
                                <a:custGeom>
                                  <a:avLst/>
                                  <a:gdLst>
                                    <a:gd name="T0" fmla="*/ 0 w 20"/>
                                    <a:gd name="T1" fmla="*/ 0 h 813"/>
                                    <a:gd name="T2" fmla="*/ 0 w 20"/>
                                    <a:gd name="T3" fmla="*/ 813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0" y="813"/>
                                      </a:lnTo>
                                      <a:lnTo>
                                        <a:pt x="20" y="81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9" name="Freeform 1030"/>
                              <wps:cNvSpPr>
                                <a:spLocks/>
                              </wps:cNvSpPr>
                              <wps:spPr bwMode="auto">
                                <a:xfrm>
                                  <a:off x="2855764" y="14165"/>
                                  <a:ext cx="7261" cy="295282"/>
                                </a:xfrm>
                                <a:custGeom>
                                  <a:avLst/>
                                  <a:gdLst>
                                    <a:gd name="T0" fmla="*/ 0 w 20"/>
                                    <a:gd name="T1" fmla="*/ 0 h 813"/>
                                    <a:gd name="T2" fmla="*/ 20 w 20"/>
                                    <a:gd name="T3" fmla="*/ 0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20" y="0"/>
                                      </a:lnTo>
                                      <a:lnTo>
                                        <a:pt x="20" y="8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0" name="Freeform 1031"/>
                              <wps:cNvSpPr>
                                <a:spLocks/>
                              </wps:cNvSpPr>
                              <wps:spPr bwMode="auto">
                                <a:xfrm>
                                  <a:off x="2855764" y="14165"/>
                                  <a:ext cx="7261" cy="295282"/>
                                </a:xfrm>
                                <a:custGeom>
                                  <a:avLst/>
                                  <a:gdLst>
                                    <a:gd name="T0" fmla="*/ 0 w 20"/>
                                    <a:gd name="T1" fmla="*/ 0 h 813"/>
                                    <a:gd name="T2" fmla="*/ 20 w 20"/>
                                    <a:gd name="T3" fmla="*/ 0 h 813"/>
                                    <a:gd name="T4" fmla="*/ 20 w 20"/>
                                    <a:gd name="T5" fmla="*/ 813 h 813"/>
                                    <a:gd name="T6" fmla="*/ 0 w 20"/>
                                    <a:gd name="T7" fmla="*/ 0 h 813"/>
                                  </a:gdLst>
                                  <a:ahLst/>
                                  <a:cxnLst>
                                    <a:cxn ang="0">
                                      <a:pos x="T0" y="T1"/>
                                    </a:cxn>
                                    <a:cxn ang="0">
                                      <a:pos x="T2" y="T3"/>
                                    </a:cxn>
                                    <a:cxn ang="0">
                                      <a:pos x="T4" y="T5"/>
                                    </a:cxn>
                                    <a:cxn ang="0">
                                      <a:pos x="T6" y="T7"/>
                                    </a:cxn>
                                  </a:cxnLst>
                                  <a:rect l="0" t="0" r="r" b="b"/>
                                  <a:pathLst>
                                    <a:path w="20" h="813">
                                      <a:moveTo>
                                        <a:pt x="0" y="0"/>
                                      </a:moveTo>
                                      <a:lnTo>
                                        <a:pt x="20" y="0"/>
                                      </a:lnTo>
                                      <a:lnTo>
                                        <a:pt x="20" y="81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1" name="Rectangle 1032"/>
                              <wps:cNvSpPr>
                                <a:spLocks noChangeArrowheads="1"/>
                              </wps:cNvSpPr>
                              <wps:spPr bwMode="auto">
                                <a:xfrm>
                                  <a:off x="2855764" y="309447"/>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32" name="Rectangle 1033"/>
                              <wps:cNvSpPr>
                                <a:spLocks noChangeArrowheads="1"/>
                              </wps:cNvSpPr>
                              <wps:spPr bwMode="auto">
                                <a:xfrm>
                                  <a:off x="2855764" y="309447"/>
                                  <a:ext cx="7261"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3" name="Rectangle 1034"/>
                              <wps:cNvSpPr>
                                <a:spLocks noChangeArrowheads="1"/>
                              </wps:cNvSpPr>
                              <wps:spPr bwMode="auto">
                                <a:xfrm>
                                  <a:off x="2429541" y="14165"/>
                                  <a:ext cx="7261"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34" name="Rectangle 1035"/>
                              <wps:cNvSpPr>
                                <a:spLocks noChangeArrowheads="1"/>
                              </wps:cNvSpPr>
                              <wps:spPr bwMode="auto">
                                <a:xfrm>
                                  <a:off x="2429541" y="14165"/>
                                  <a:ext cx="7261" cy="363"/>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5" name="Freeform 1036"/>
                              <wps:cNvSpPr>
                                <a:spLocks/>
                              </wps:cNvSpPr>
                              <wps:spPr bwMode="auto">
                                <a:xfrm>
                                  <a:off x="2429541" y="14165"/>
                                  <a:ext cx="7261" cy="295645"/>
                                </a:xfrm>
                                <a:custGeom>
                                  <a:avLst/>
                                  <a:gdLst>
                                    <a:gd name="T0" fmla="*/ 0 w 20"/>
                                    <a:gd name="T1" fmla="*/ 0 h 814"/>
                                    <a:gd name="T2" fmla="*/ 0 w 20"/>
                                    <a:gd name="T3" fmla="*/ 814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0" y="814"/>
                                      </a:lnTo>
                                      <a:lnTo>
                                        <a:pt x="20" y="814"/>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6" name="Freeform 1037"/>
                              <wps:cNvSpPr>
                                <a:spLocks/>
                              </wps:cNvSpPr>
                              <wps:spPr bwMode="auto">
                                <a:xfrm>
                                  <a:off x="2429541" y="14165"/>
                                  <a:ext cx="7261" cy="295645"/>
                                </a:xfrm>
                                <a:custGeom>
                                  <a:avLst/>
                                  <a:gdLst>
                                    <a:gd name="T0" fmla="*/ 0 w 20"/>
                                    <a:gd name="T1" fmla="*/ 0 h 814"/>
                                    <a:gd name="T2" fmla="*/ 0 w 20"/>
                                    <a:gd name="T3" fmla="*/ 814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0" y="814"/>
                                      </a:lnTo>
                                      <a:lnTo>
                                        <a:pt x="20" y="814"/>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7" name="Freeform 1038"/>
                              <wps:cNvSpPr>
                                <a:spLocks/>
                              </wps:cNvSpPr>
                              <wps:spPr bwMode="auto">
                                <a:xfrm>
                                  <a:off x="2429541" y="14165"/>
                                  <a:ext cx="7261" cy="295645"/>
                                </a:xfrm>
                                <a:custGeom>
                                  <a:avLst/>
                                  <a:gdLst>
                                    <a:gd name="T0" fmla="*/ 0 w 20"/>
                                    <a:gd name="T1" fmla="*/ 0 h 814"/>
                                    <a:gd name="T2" fmla="*/ 20 w 20"/>
                                    <a:gd name="T3" fmla="*/ 0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20" y="0"/>
                                      </a:lnTo>
                                      <a:lnTo>
                                        <a:pt x="20" y="814"/>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8" name="Freeform 1039"/>
                              <wps:cNvSpPr>
                                <a:spLocks/>
                              </wps:cNvSpPr>
                              <wps:spPr bwMode="auto">
                                <a:xfrm>
                                  <a:off x="2429541" y="14165"/>
                                  <a:ext cx="7261" cy="295645"/>
                                </a:xfrm>
                                <a:custGeom>
                                  <a:avLst/>
                                  <a:gdLst>
                                    <a:gd name="T0" fmla="*/ 0 w 20"/>
                                    <a:gd name="T1" fmla="*/ 0 h 814"/>
                                    <a:gd name="T2" fmla="*/ 20 w 20"/>
                                    <a:gd name="T3" fmla="*/ 0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20" y="0"/>
                                      </a:lnTo>
                                      <a:lnTo>
                                        <a:pt x="20" y="814"/>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9" name="Rectangle 1040"/>
                              <wps:cNvSpPr>
                                <a:spLocks noChangeArrowheads="1"/>
                              </wps:cNvSpPr>
                              <wps:spPr bwMode="auto">
                                <a:xfrm>
                                  <a:off x="2429541" y="309810"/>
                                  <a:ext cx="7261"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0" name="Rectangle 1041"/>
                              <wps:cNvSpPr>
                                <a:spLocks noChangeArrowheads="1"/>
                              </wps:cNvSpPr>
                              <wps:spPr bwMode="auto">
                                <a:xfrm>
                                  <a:off x="2429541" y="309810"/>
                                  <a:ext cx="7261" cy="363"/>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1" name="Rectangle 1042"/>
                              <wps:cNvSpPr>
                                <a:spLocks noChangeArrowheads="1"/>
                              </wps:cNvSpPr>
                              <wps:spPr bwMode="auto">
                                <a:xfrm>
                                  <a:off x="2436802" y="302183"/>
                                  <a:ext cx="418962"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2" name="Rectangle 1043"/>
                              <wps:cNvSpPr>
                                <a:spLocks noChangeArrowheads="1"/>
                              </wps:cNvSpPr>
                              <wps:spPr bwMode="auto">
                                <a:xfrm>
                                  <a:off x="2436802" y="302183"/>
                                  <a:ext cx="418962"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3" name="Freeform 1044"/>
                              <wps:cNvSpPr>
                                <a:spLocks/>
                              </wps:cNvSpPr>
                              <wps:spPr bwMode="auto">
                                <a:xfrm>
                                  <a:off x="2436802" y="302183"/>
                                  <a:ext cx="418962" cy="7627"/>
                                </a:xfrm>
                                <a:custGeom>
                                  <a:avLst/>
                                  <a:gdLst>
                                    <a:gd name="T0" fmla="*/ 0 w 1154"/>
                                    <a:gd name="T1" fmla="*/ 0 h 21"/>
                                    <a:gd name="T2" fmla="*/ 0 w 1154"/>
                                    <a:gd name="T3" fmla="*/ 21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0" y="21"/>
                                      </a:lnTo>
                                      <a:lnTo>
                                        <a:pt x="1154"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4" name="Freeform 1045"/>
                              <wps:cNvSpPr>
                                <a:spLocks/>
                              </wps:cNvSpPr>
                              <wps:spPr bwMode="auto">
                                <a:xfrm>
                                  <a:off x="2436802" y="302183"/>
                                  <a:ext cx="418962" cy="7627"/>
                                </a:xfrm>
                                <a:custGeom>
                                  <a:avLst/>
                                  <a:gdLst>
                                    <a:gd name="T0" fmla="*/ 0 w 1154"/>
                                    <a:gd name="T1" fmla="*/ 0 h 21"/>
                                    <a:gd name="T2" fmla="*/ 0 w 1154"/>
                                    <a:gd name="T3" fmla="*/ 21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0" y="21"/>
                                      </a:lnTo>
                                      <a:lnTo>
                                        <a:pt x="1154" y="2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5" name="Freeform 1046"/>
                              <wps:cNvSpPr>
                                <a:spLocks/>
                              </wps:cNvSpPr>
                              <wps:spPr bwMode="auto">
                                <a:xfrm>
                                  <a:off x="2436802" y="302183"/>
                                  <a:ext cx="418962" cy="7627"/>
                                </a:xfrm>
                                <a:custGeom>
                                  <a:avLst/>
                                  <a:gdLst>
                                    <a:gd name="T0" fmla="*/ 0 w 1154"/>
                                    <a:gd name="T1" fmla="*/ 0 h 21"/>
                                    <a:gd name="T2" fmla="*/ 1154 w 1154"/>
                                    <a:gd name="T3" fmla="*/ 0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1154" y="0"/>
                                      </a:lnTo>
                                      <a:lnTo>
                                        <a:pt x="1154"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6" name="Freeform 1047"/>
                              <wps:cNvSpPr>
                                <a:spLocks/>
                              </wps:cNvSpPr>
                              <wps:spPr bwMode="auto">
                                <a:xfrm>
                                  <a:off x="2436802" y="302183"/>
                                  <a:ext cx="418962" cy="7627"/>
                                </a:xfrm>
                                <a:custGeom>
                                  <a:avLst/>
                                  <a:gdLst>
                                    <a:gd name="T0" fmla="*/ 0 w 1154"/>
                                    <a:gd name="T1" fmla="*/ 0 h 21"/>
                                    <a:gd name="T2" fmla="*/ 1154 w 1154"/>
                                    <a:gd name="T3" fmla="*/ 0 h 21"/>
                                    <a:gd name="T4" fmla="*/ 1154 w 1154"/>
                                    <a:gd name="T5" fmla="*/ 21 h 21"/>
                                    <a:gd name="T6" fmla="*/ 0 w 1154"/>
                                    <a:gd name="T7" fmla="*/ 0 h 21"/>
                                  </a:gdLst>
                                  <a:ahLst/>
                                  <a:cxnLst>
                                    <a:cxn ang="0">
                                      <a:pos x="T0" y="T1"/>
                                    </a:cxn>
                                    <a:cxn ang="0">
                                      <a:pos x="T2" y="T3"/>
                                    </a:cxn>
                                    <a:cxn ang="0">
                                      <a:pos x="T4" y="T5"/>
                                    </a:cxn>
                                    <a:cxn ang="0">
                                      <a:pos x="T6" y="T7"/>
                                    </a:cxn>
                                  </a:cxnLst>
                                  <a:rect l="0" t="0" r="r" b="b"/>
                                  <a:pathLst>
                                    <a:path w="1154" h="21">
                                      <a:moveTo>
                                        <a:pt x="0" y="0"/>
                                      </a:moveTo>
                                      <a:lnTo>
                                        <a:pt x="1154" y="0"/>
                                      </a:lnTo>
                                      <a:lnTo>
                                        <a:pt x="1154" y="2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7" name="Rectangle 1048"/>
                              <wps:cNvSpPr>
                                <a:spLocks noChangeArrowheads="1"/>
                              </wps:cNvSpPr>
                              <wps:spPr bwMode="auto">
                                <a:xfrm>
                                  <a:off x="2436802" y="309810"/>
                                  <a:ext cx="418962"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8" name="Rectangle 1049"/>
                              <wps:cNvSpPr>
                                <a:spLocks noChangeArrowheads="1"/>
                              </wps:cNvSpPr>
                              <wps:spPr bwMode="auto">
                                <a:xfrm>
                                  <a:off x="2436802" y="309810"/>
                                  <a:ext cx="418962"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9" name="Line 1050"/>
                              <wps:cNvCnPr>
                                <a:cxnSpLocks noChangeShapeType="1"/>
                              </wps:cNvCnPr>
                              <wps:spPr bwMode="auto">
                                <a:xfrm>
                                  <a:off x="2460400" y="45037"/>
                                  <a:ext cx="372128" cy="3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0" name="Line 1051"/>
                              <wps:cNvCnPr>
                                <a:cxnSpLocks noChangeShapeType="1"/>
                              </wps:cNvCnPr>
                              <wps:spPr bwMode="auto">
                                <a:xfrm flipH="1">
                                  <a:off x="2429541" y="309810"/>
                                  <a:ext cx="7261" cy="363"/>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5051" name="Line 1052"/>
                              <wps:cNvCnPr>
                                <a:cxnSpLocks noChangeShapeType="1"/>
                              </wps:cNvCnPr>
                              <wps:spPr bwMode="auto">
                                <a:xfrm flipH="1" flipV="1">
                                  <a:off x="2737772" y="331239"/>
                                  <a:ext cx="50827" cy="464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2" name="Line 1053"/>
                              <wps:cNvCnPr>
                                <a:cxnSpLocks noChangeShapeType="1"/>
                              </wps:cNvCnPr>
                              <wps:spPr bwMode="auto">
                                <a:xfrm flipV="1">
                                  <a:off x="2768631" y="377729"/>
                                  <a:ext cx="19968" cy="7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3" name="Line 1054"/>
                              <wps:cNvCnPr>
                                <a:cxnSpLocks noChangeShapeType="1"/>
                              </wps:cNvCnPr>
                              <wps:spPr bwMode="auto">
                                <a:xfrm flipV="1">
                                  <a:off x="2752294" y="385356"/>
                                  <a:ext cx="16337" cy="1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4" name="Line 1055"/>
                              <wps:cNvCnPr>
                                <a:cxnSpLocks noChangeShapeType="1"/>
                              </wps:cNvCnPr>
                              <wps:spPr bwMode="auto">
                                <a:xfrm flipH="1">
                                  <a:off x="2844509" y="522283"/>
                                  <a:ext cx="8713" cy="50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5" name="Line 1056"/>
                              <wps:cNvCnPr>
                                <a:cxnSpLocks noChangeShapeType="1"/>
                              </wps:cNvCnPr>
                              <wps:spPr bwMode="auto">
                                <a:xfrm>
                                  <a:off x="2773714" y="383177"/>
                                  <a:ext cx="79508" cy="1391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6" name="Line 1057"/>
                              <wps:cNvCnPr>
                                <a:cxnSpLocks noChangeShapeType="1"/>
                              </wps:cNvCnPr>
                              <wps:spPr bwMode="auto">
                                <a:xfrm>
                                  <a:off x="2765001" y="388262"/>
                                  <a:ext cx="79508" cy="1391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7" name="Line 1058"/>
                              <wps:cNvCnPr>
                                <a:cxnSpLocks noChangeShapeType="1"/>
                              </wps:cNvCnPr>
                              <wps:spPr bwMode="auto">
                                <a:xfrm flipH="1" flipV="1">
                                  <a:off x="2737772" y="331239"/>
                                  <a:ext cx="14522" cy="671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8" name="Freeform 1059"/>
                              <wps:cNvSpPr>
                                <a:spLocks/>
                              </wps:cNvSpPr>
                              <wps:spPr bwMode="auto">
                                <a:xfrm>
                                  <a:off x="2737772" y="467076"/>
                                  <a:ext cx="72610" cy="23245"/>
                                </a:xfrm>
                                <a:custGeom>
                                  <a:avLst/>
                                  <a:gdLst>
                                    <a:gd name="T0" fmla="*/ 0 w 200"/>
                                    <a:gd name="T1" fmla="*/ 64 h 64"/>
                                    <a:gd name="T2" fmla="*/ 23 w 200"/>
                                    <a:gd name="T3" fmla="*/ 62 h 64"/>
                                    <a:gd name="T4" fmla="*/ 47 w 200"/>
                                    <a:gd name="T5" fmla="*/ 60 h 64"/>
                                    <a:gd name="T6" fmla="*/ 70 w 200"/>
                                    <a:gd name="T7" fmla="*/ 56 h 64"/>
                                    <a:gd name="T8" fmla="*/ 93 w 200"/>
                                    <a:gd name="T9" fmla="*/ 50 h 64"/>
                                    <a:gd name="T10" fmla="*/ 115 w 200"/>
                                    <a:gd name="T11" fmla="*/ 43 h 64"/>
                                    <a:gd name="T12" fmla="*/ 138 w 200"/>
                                    <a:gd name="T13" fmla="*/ 34 h 64"/>
                                    <a:gd name="T14" fmla="*/ 159 w 200"/>
                                    <a:gd name="T15" fmla="*/ 24 h 64"/>
                                    <a:gd name="T16" fmla="*/ 180 w 200"/>
                                    <a:gd name="T17" fmla="*/ 13 h 64"/>
                                    <a:gd name="T18" fmla="*/ 200 w 200"/>
                                    <a:gd name="T1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4">
                                      <a:moveTo>
                                        <a:pt x="0" y="64"/>
                                      </a:moveTo>
                                      <a:lnTo>
                                        <a:pt x="23" y="62"/>
                                      </a:lnTo>
                                      <a:lnTo>
                                        <a:pt x="47" y="60"/>
                                      </a:lnTo>
                                      <a:lnTo>
                                        <a:pt x="70" y="56"/>
                                      </a:lnTo>
                                      <a:lnTo>
                                        <a:pt x="93" y="50"/>
                                      </a:lnTo>
                                      <a:lnTo>
                                        <a:pt x="115" y="43"/>
                                      </a:lnTo>
                                      <a:lnTo>
                                        <a:pt x="138" y="34"/>
                                      </a:lnTo>
                                      <a:lnTo>
                                        <a:pt x="159" y="24"/>
                                      </a:lnTo>
                                      <a:lnTo>
                                        <a:pt x="180" y="13"/>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9" name="Freeform 1060"/>
                              <wps:cNvSpPr>
                                <a:spLocks/>
                              </wps:cNvSpPr>
                              <wps:spPr bwMode="auto">
                                <a:xfrm>
                                  <a:off x="2774803" y="531726"/>
                                  <a:ext cx="24688" cy="28693"/>
                                </a:xfrm>
                                <a:custGeom>
                                  <a:avLst/>
                                  <a:gdLst>
                                    <a:gd name="T0" fmla="*/ 6 w 68"/>
                                    <a:gd name="T1" fmla="*/ 0 h 79"/>
                                    <a:gd name="T2" fmla="*/ 3 w 68"/>
                                    <a:gd name="T3" fmla="*/ 12 h 79"/>
                                    <a:gd name="T4" fmla="*/ 0 w 68"/>
                                    <a:gd name="T5" fmla="*/ 31 h 79"/>
                                    <a:gd name="T6" fmla="*/ 0 w 68"/>
                                    <a:gd name="T7" fmla="*/ 47 h 79"/>
                                    <a:gd name="T8" fmla="*/ 2 w 68"/>
                                    <a:gd name="T9" fmla="*/ 60 h 79"/>
                                    <a:gd name="T10" fmla="*/ 5 w 68"/>
                                    <a:gd name="T11" fmla="*/ 68 h 79"/>
                                    <a:gd name="T12" fmla="*/ 13 w 68"/>
                                    <a:gd name="T13" fmla="*/ 79 h 79"/>
                                    <a:gd name="T14" fmla="*/ 26 w 68"/>
                                    <a:gd name="T15" fmla="*/ 76 h 79"/>
                                    <a:gd name="T16" fmla="*/ 20 w 68"/>
                                    <a:gd name="T17" fmla="*/ 73 h 79"/>
                                    <a:gd name="T18" fmla="*/ 15 w 68"/>
                                    <a:gd name="T19" fmla="*/ 58 h 79"/>
                                    <a:gd name="T20" fmla="*/ 15 w 68"/>
                                    <a:gd name="T21" fmla="*/ 55 h 79"/>
                                    <a:gd name="T22" fmla="*/ 16 w 68"/>
                                    <a:gd name="T23" fmla="*/ 41 h 79"/>
                                    <a:gd name="T24" fmla="*/ 19 w 68"/>
                                    <a:gd name="T25" fmla="*/ 23 h 79"/>
                                    <a:gd name="T26" fmla="*/ 24 w 68"/>
                                    <a:gd name="T27" fmla="*/ 2 h 79"/>
                                    <a:gd name="T28" fmla="*/ 68 w 68"/>
                                    <a:gd name="T29" fmla="*/ 2 h 79"/>
                                    <a:gd name="T30" fmla="*/ 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6" y="0"/>
                                      </a:moveTo>
                                      <a:lnTo>
                                        <a:pt x="3" y="12"/>
                                      </a:lnTo>
                                      <a:lnTo>
                                        <a:pt x="0" y="31"/>
                                      </a:lnTo>
                                      <a:lnTo>
                                        <a:pt x="0" y="47"/>
                                      </a:lnTo>
                                      <a:lnTo>
                                        <a:pt x="2" y="60"/>
                                      </a:lnTo>
                                      <a:lnTo>
                                        <a:pt x="5" y="68"/>
                                      </a:lnTo>
                                      <a:lnTo>
                                        <a:pt x="13" y="79"/>
                                      </a:lnTo>
                                      <a:lnTo>
                                        <a:pt x="26" y="76"/>
                                      </a:lnTo>
                                      <a:lnTo>
                                        <a:pt x="20" y="73"/>
                                      </a:lnTo>
                                      <a:lnTo>
                                        <a:pt x="15" y="58"/>
                                      </a:lnTo>
                                      <a:lnTo>
                                        <a:pt x="15" y="55"/>
                                      </a:lnTo>
                                      <a:lnTo>
                                        <a:pt x="16" y="41"/>
                                      </a:lnTo>
                                      <a:lnTo>
                                        <a:pt x="19" y="23"/>
                                      </a:lnTo>
                                      <a:lnTo>
                                        <a:pt x="24"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0" name="Freeform 1061"/>
                              <wps:cNvSpPr>
                                <a:spLocks/>
                              </wps:cNvSpPr>
                              <wps:spPr bwMode="auto">
                                <a:xfrm>
                                  <a:off x="2784242" y="501943"/>
                                  <a:ext cx="24688" cy="28693"/>
                                </a:xfrm>
                                <a:custGeom>
                                  <a:avLst/>
                                  <a:gdLst>
                                    <a:gd name="T0" fmla="*/ 56 w 68"/>
                                    <a:gd name="T1" fmla="*/ 0 h 79"/>
                                    <a:gd name="T2" fmla="*/ 42 w 68"/>
                                    <a:gd name="T3" fmla="*/ 3 h 79"/>
                                    <a:gd name="T4" fmla="*/ 43 w 68"/>
                                    <a:gd name="T5" fmla="*/ 3 h 79"/>
                                    <a:gd name="T6" fmla="*/ 49 w 68"/>
                                    <a:gd name="T7" fmla="*/ 7 h 79"/>
                                    <a:gd name="T8" fmla="*/ 53 w 68"/>
                                    <a:gd name="T9" fmla="*/ 17 h 79"/>
                                    <a:gd name="T10" fmla="*/ 53 w 68"/>
                                    <a:gd name="T11" fmla="*/ 31 h 79"/>
                                    <a:gd name="T12" fmla="*/ 50 w 68"/>
                                    <a:gd name="T13" fmla="*/ 51 h 79"/>
                                    <a:gd name="T14" fmla="*/ 44 w 68"/>
                                    <a:gd name="T15" fmla="*/ 77 h 79"/>
                                    <a:gd name="T16" fmla="*/ 0 w 68"/>
                                    <a:gd name="T17" fmla="*/ 77 h 79"/>
                                    <a:gd name="T18" fmla="*/ 62 w 68"/>
                                    <a:gd name="T19" fmla="*/ 79 h 79"/>
                                    <a:gd name="T20" fmla="*/ 64 w 68"/>
                                    <a:gd name="T21" fmla="*/ 68 h 79"/>
                                    <a:gd name="T22" fmla="*/ 67 w 68"/>
                                    <a:gd name="T23" fmla="*/ 49 h 79"/>
                                    <a:gd name="T24" fmla="*/ 68 w 68"/>
                                    <a:gd name="T25" fmla="*/ 33 h 79"/>
                                    <a:gd name="T26" fmla="*/ 66 w 68"/>
                                    <a:gd name="T27" fmla="*/ 19 h 79"/>
                                    <a:gd name="T28" fmla="*/ 63 w 68"/>
                                    <a:gd name="T29" fmla="*/ 11 h 79"/>
                                    <a:gd name="T30" fmla="*/ 56 w 68"/>
                                    <a:gd name="T3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8" h="79">
                                      <a:moveTo>
                                        <a:pt x="56" y="0"/>
                                      </a:moveTo>
                                      <a:lnTo>
                                        <a:pt x="42" y="3"/>
                                      </a:lnTo>
                                      <a:lnTo>
                                        <a:pt x="43" y="3"/>
                                      </a:lnTo>
                                      <a:lnTo>
                                        <a:pt x="49" y="7"/>
                                      </a:lnTo>
                                      <a:lnTo>
                                        <a:pt x="53" y="17"/>
                                      </a:lnTo>
                                      <a:lnTo>
                                        <a:pt x="53" y="31"/>
                                      </a:lnTo>
                                      <a:lnTo>
                                        <a:pt x="50" y="51"/>
                                      </a:lnTo>
                                      <a:lnTo>
                                        <a:pt x="44" y="77"/>
                                      </a:lnTo>
                                      <a:lnTo>
                                        <a:pt x="0" y="77"/>
                                      </a:lnTo>
                                      <a:lnTo>
                                        <a:pt x="62" y="79"/>
                                      </a:lnTo>
                                      <a:lnTo>
                                        <a:pt x="64" y="68"/>
                                      </a:lnTo>
                                      <a:lnTo>
                                        <a:pt x="67" y="49"/>
                                      </a:lnTo>
                                      <a:lnTo>
                                        <a:pt x="68" y="33"/>
                                      </a:lnTo>
                                      <a:lnTo>
                                        <a:pt x="66" y="19"/>
                                      </a:lnTo>
                                      <a:lnTo>
                                        <a:pt x="63" y="11"/>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1" name="Freeform 1062"/>
                              <wps:cNvSpPr>
                                <a:spLocks/>
                              </wps:cNvSpPr>
                              <wps:spPr bwMode="auto">
                                <a:xfrm>
                                  <a:off x="2776981" y="500854"/>
                                  <a:ext cx="29770" cy="61018"/>
                                </a:xfrm>
                                <a:custGeom>
                                  <a:avLst/>
                                  <a:gdLst>
                                    <a:gd name="T0" fmla="*/ 64 w 82"/>
                                    <a:gd name="T1" fmla="*/ 0 h 168"/>
                                    <a:gd name="T2" fmla="*/ 56 w 82"/>
                                    <a:gd name="T3" fmla="*/ 1 h 168"/>
                                    <a:gd name="T4" fmla="*/ 43 w 82"/>
                                    <a:gd name="T5" fmla="*/ 8 h 168"/>
                                    <a:gd name="T6" fmla="*/ 29 w 82"/>
                                    <a:gd name="T7" fmla="*/ 23 h 168"/>
                                    <a:gd name="T8" fmla="*/ 22 w 82"/>
                                    <a:gd name="T9" fmla="*/ 33 h 168"/>
                                    <a:gd name="T10" fmla="*/ 14 w 82"/>
                                    <a:gd name="T11" fmla="*/ 48 h 168"/>
                                    <a:gd name="T12" fmla="*/ 6 w 82"/>
                                    <a:gd name="T13" fmla="*/ 65 h 168"/>
                                    <a:gd name="T14" fmla="*/ 0 w 82"/>
                                    <a:gd name="T15" fmla="*/ 85 h 168"/>
                                    <a:gd name="T16" fmla="*/ 62 w 82"/>
                                    <a:gd name="T17" fmla="*/ 87 h 168"/>
                                    <a:gd name="T18" fmla="*/ 60 w 82"/>
                                    <a:gd name="T19" fmla="*/ 94 h 168"/>
                                    <a:gd name="T20" fmla="*/ 52 w 82"/>
                                    <a:gd name="T21" fmla="*/ 118 h 168"/>
                                    <a:gd name="T22" fmla="*/ 44 w 82"/>
                                    <a:gd name="T23" fmla="*/ 137 h 168"/>
                                    <a:gd name="T24" fmla="*/ 36 w 82"/>
                                    <a:gd name="T25" fmla="*/ 150 h 168"/>
                                    <a:gd name="T26" fmla="*/ 28 w 82"/>
                                    <a:gd name="T27" fmla="*/ 158 h 168"/>
                                    <a:gd name="T28" fmla="*/ 20 w 82"/>
                                    <a:gd name="T29" fmla="*/ 161 h 168"/>
                                    <a:gd name="T30" fmla="*/ 7 w 82"/>
                                    <a:gd name="T31" fmla="*/ 164 h 168"/>
                                    <a:gd name="T32" fmla="*/ 18 w 82"/>
                                    <a:gd name="T33" fmla="*/ 168 h 168"/>
                                    <a:gd name="T34" fmla="*/ 25 w 82"/>
                                    <a:gd name="T35" fmla="*/ 167 h 168"/>
                                    <a:gd name="T36" fmla="*/ 38 w 82"/>
                                    <a:gd name="T37" fmla="*/ 160 h 168"/>
                                    <a:gd name="T38" fmla="*/ 52 w 82"/>
                                    <a:gd name="T39" fmla="*/ 145 h 168"/>
                                    <a:gd name="T40" fmla="*/ 60 w 82"/>
                                    <a:gd name="T41" fmla="*/ 135 h 168"/>
                                    <a:gd name="T42" fmla="*/ 68 w 82"/>
                                    <a:gd name="T43" fmla="*/ 120 h 168"/>
                                    <a:gd name="T44" fmla="*/ 75 w 82"/>
                                    <a:gd name="T45" fmla="*/ 102 h 168"/>
                                    <a:gd name="T46" fmla="*/ 82 w 82"/>
                                    <a:gd name="T47" fmla="*/ 82 h 168"/>
                                    <a:gd name="T48" fmla="*/ 20 w 82"/>
                                    <a:gd name="T49" fmla="*/ 80 h 168"/>
                                    <a:gd name="T50" fmla="*/ 22 w 82"/>
                                    <a:gd name="T51" fmla="*/ 73 h 168"/>
                                    <a:gd name="T52" fmla="*/ 29 w 82"/>
                                    <a:gd name="T53" fmla="*/ 49 h 168"/>
                                    <a:gd name="T54" fmla="*/ 37 w 82"/>
                                    <a:gd name="T55" fmla="*/ 30 h 168"/>
                                    <a:gd name="T56" fmla="*/ 45 w 82"/>
                                    <a:gd name="T57" fmla="*/ 17 h 168"/>
                                    <a:gd name="T58" fmla="*/ 53 w 82"/>
                                    <a:gd name="T59" fmla="*/ 9 h 168"/>
                                    <a:gd name="T60" fmla="*/ 62 w 82"/>
                                    <a:gd name="T61" fmla="*/ 6 h 168"/>
                                    <a:gd name="T62" fmla="*/ 76 w 82"/>
                                    <a:gd name="T63" fmla="*/ 3 h 168"/>
                                    <a:gd name="T64" fmla="*/ 64 w 82"/>
                                    <a:gd name="T65"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168">
                                      <a:moveTo>
                                        <a:pt x="64" y="0"/>
                                      </a:moveTo>
                                      <a:lnTo>
                                        <a:pt x="56" y="1"/>
                                      </a:lnTo>
                                      <a:lnTo>
                                        <a:pt x="43" y="8"/>
                                      </a:lnTo>
                                      <a:lnTo>
                                        <a:pt x="29" y="23"/>
                                      </a:lnTo>
                                      <a:lnTo>
                                        <a:pt x="22" y="33"/>
                                      </a:lnTo>
                                      <a:lnTo>
                                        <a:pt x="14" y="48"/>
                                      </a:lnTo>
                                      <a:lnTo>
                                        <a:pt x="6" y="65"/>
                                      </a:lnTo>
                                      <a:lnTo>
                                        <a:pt x="0" y="85"/>
                                      </a:lnTo>
                                      <a:lnTo>
                                        <a:pt x="62" y="87"/>
                                      </a:lnTo>
                                      <a:lnTo>
                                        <a:pt x="60" y="94"/>
                                      </a:lnTo>
                                      <a:lnTo>
                                        <a:pt x="52" y="118"/>
                                      </a:lnTo>
                                      <a:lnTo>
                                        <a:pt x="44" y="137"/>
                                      </a:lnTo>
                                      <a:lnTo>
                                        <a:pt x="36" y="150"/>
                                      </a:lnTo>
                                      <a:lnTo>
                                        <a:pt x="28" y="158"/>
                                      </a:lnTo>
                                      <a:lnTo>
                                        <a:pt x="20" y="161"/>
                                      </a:lnTo>
                                      <a:lnTo>
                                        <a:pt x="7" y="164"/>
                                      </a:lnTo>
                                      <a:lnTo>
                                        <a:pt x="18" y="168"/>
                                      </a:lnTo>
                                      <a:lnTo>
                                        <a:pt x="25" y="167"/>
                                      </a:lnTo>
                                      <a:lnTo>
                                        <a:pt x="38" y="160"/>
                                      </a:lnTo>
                                      <a:lnTo>
                                        <a:pt x="52" y="145"/>
                                      </a:lnTo>
                                      <a:lnTo>
                                        <a:pt x="60" y="135"/>
                                      </a:lnTo>
                                      <a:lnTo>
                                        <a:pt x="68" y="120"/>
                                      </a:lnTo>
                                      <a:lnTo>
                                        <a:pt x="75" y="102"/>
                                      </a:lnTo>
                                      <a:lnTo>
                                        <a:pt x="82" y="82"/>
                                      </a:lnTo>
                                      <a:lnTo>
                                        <a:pt x="20" y="80"/>
                                      </a:lnTo>
                                      <a:lnTo>
                                        <a:pt x="22" y="73"/>
                                      </a:lnTo>
                                      <a:lnTo>
                                        <a:pt x="29" y="49"/>
                                      </a:lnTo>
                                      <a:lnTo>
                                        <a:pt x="37" y="30"/>
                                      </a:lnTo>
                                      <a:lnTo>
                                        <a:pt x="45" y="17"/>
                                      </a:lnTo>
                                      <a:lnTo>
                                        <a:pt x="53" y="9"/>
                                      </a:lnTo>
                                      <a:lnTo>
                                        <a:pt x="62" y="6"/>
                                      </a:lnTo>
                                      <a:lnTo>
                                        <a:pt x="76" y="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2" name="Freeform 1063"/>
                              <wps:cNvSpPr>
                                <a:spLocks/>
                              </wps:cNvSpPr>
                              <wps:spPr bwMode="auto">
                                <a:xfrm>
                                  <a:off x="2779160" y="467076"/>
                                  <a:ext cx="31222" cy="21066"/>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3" name="Freeform 1064"/>
                              <wps:cNvSpPr>
                                <a:spLocks/>
                              </wps:cNvSpPr>
                              <wps:spPr bwMode="auto">
                                <a:xfrm>
                                  <a:off x="2779160" y="467076"/>
                                  <a:ext cx="31222" cy="21066"/>
                                </a:xfrm>
                                <a:custGeom>
                                  <a:avLst/>
                                  <a:gdLst>
                                    <a:gd name="T0" fmla="*/ 0 w 86"/>
                                    <a:gd name="T1" fmla="*/ 32 h 58"/>
                                    <a:gd name="T2" fmla="*/ 15 w 86"/>
                                    <a:gd name="T3" fmla="*/ 58 h 58"/>
                                    <a:gd name="T4" fmla="*/ 86 w 86"/>
                                    <a:gd name="T5" fmla="*/ 0 h 58"/>
                                    <a:gd name="T6" fmla="*/ 0 w 86"/>
                                    <a:gd name="T7" fmla="*/ 32 h 58"/>
                                  </a:gdLst>
                                  <a:ahLst/>
                                  <a:cxnLst>
                                    <a:cxn ang="0">
                                      <a:pos x="T0" y="T1"/>
                                    </a:cxn>
                                    <a:cxn ang="0">
                                      <a:pos x="T2" y="T3"/>
                                    </a:cxn>
                                    <a:cxn ang="0">
                                      <a:pos x="T4" y="T5"/>
                                    </a:cxn>
                                    <a:cxn ang="0">
                                      <a:pos x="T6" y="T7"/>
                                    </a:cxn>
                                  </a:cxnLst>
                                  <a:rect l="0" t="0" r="r" b="b"/>
                                  <a:pathLst>
                                    <a:path w="86" h="58">
                                      <a:moveTo>
                                        <a:pt x="0" y="32"/>
                                      </a:moveTo>
                                      <a:lnTo>
                                        <a:pt x="15" y="58"/>
                                      </a:lnTo>
                                      <a:lnTo>
                                        <a:pt x="86" y="0"/>
                                      </a:lnTo>
                                      <a:lnTo>
                                        <a:pt x="0" y="3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4" name="Line 1065"/>
                              <wps:cNvCnPr>
                                <a:cxnSpLocks noChangeShapeType="1"/>
                              </wps:cNvCnPr>
                              <wps:spPr bwMode="auto">
                                <a:xfrm>
                                  <a:off x="2737772" y="331239"/>
                                  <a:ext cx="363" cy="2280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65" name="Rectangle 1066"/>
                              <wps:cNvSpPr>
                                <a:spLocks noChangeArrowheads="1"/>
                              </wps:cNvSpPr>
                              <wps:spPr bwMode="auto">
                                <a:xfrm>
                                  <a:off x="21420" y="302183"/>
                                  <a:ext cx="418598"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66" name="Rectangle 1067"/>
                              <wps:cNvSpPr>
                                <a:spLocks noChangeArrowheads="1"/>
                              </wps:cNvSpPr>
                              <wps:spPr bwMode="auto">
                                <a:xfrm>
                                  <a:off x="21420" y="302183"/>
                                  <a:ext cx="418598" cy="363"/>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7" name="Freeform 1068"/>
                              <wps:cNvSpPr>
                                <a:spLocks/>
                              </wps:cNvSpPr>
                              <wps:spPr bwMode="auto">
                                <a:xfrm>
                                  <a:off x="21420" y="302183"/>
                                  <a:ext cx="418598" cy="7627"/>
                                </a:xfrm>
                                <a:custGeom>
                                  <a:avLst/>
                                  <a:gdLst>
                                    <a:gd name="T0" fmla="*/ 0 w 1153"/>
                                    <a:gd name="T1" fmla="*/ 0 h 21"/>
                                    <a:gd name="T2" fmla="*/ 0 w 1153"/>
                                    <a:gd name="T3" fmla="*/ 21 h 21"/>
                                    <a:gd name="T4" fmla="*/ 1153 w 1153"/>
                                    <a:gd name="T5" fmla="*/ 21 h 21"/>
                                    <a:gd name="T6" fmla="*/ 0 w 1153"/>
                                    <a:gd name="T7" fmla="*/ 0 h 21"/>
                                  </a:gdLst>
                                  <a:ahLst/>
                                  <a:cxnLst>
                                    <a:cxn ang="0">
                                      <a:pos x="T0" y="T1"/>
                                    </a:cxn>
                                    <a:cxn ang="0">
                                      <a:pos x="T2" y="T3"/>
                                    </a:cxn>
                                    <a:cxn ang="0">
                                      <a:pos x="T4" y="T5"/>
                                    </a:cxn>
                                    <a:cxn ang="0">
                                      <a:pos x="T6" y="T7"/>
                                    </a:cxn>
                                  </a:cxnLst>
                                  <a:rect l="0" t="0" r="r" b="b"/>
                                  <a:pathLst>
                                    <a:path w="1153" h="21">
                                      <a:moveTo>
                                        <a:pt x="0" y="0"/>
                                      </a:moveTo>
                                      <a:lnTo>
                                        <a:pt x="0" y="21"/>
                                      </a:lnTo>
                                      <a:lnTo>
                                        <a:pt x="1153" y="21"/>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8" name="Freeform 1069"/>
                              <wps:cNvSpPr>
                                <a:spLocks/>
                              </wps:cNvSpPr>
                              <wps:spPr bwMode="auto">
                                <a:xfrm>
                                  <a:off x="21420" y="302183"/>
                                  <a:ext cx="418598" cy="7627"/>
                                </a:xfrm>
                                <a:custGeom>
                                  <a:avLst/>
                                  <a:gdLst>
                                    <a:gd name="T0" fmla="*/ 0 w 1153"/>
                                    <a:gd name="T1" fmla="*/ 0 h 21"/>
                                    <a:gd name="T2" fmla="*/ 0 w 1153"/>
                                    <a:gd name="T3" fmla="*/ 21 h 21"/>
                                    <a:gd name="T4" fmla="*/ 1153 w 1153"/>
                                    <a:gd name="T5" fmla="*/ 21 h 21"/>
                                    <a:gd name="T6" fmla="*/ 0 w 1153"/>
                                    <a:gd name="T7" fmla="*/ 0 h 21"/>
                                  </a:gdLst>
                                  <a:ahLst/>
                                  <a:cxnLst>
                                    <a:cxn ang="0">
                                      <a:pos x="T0" y="T1"/>
                                    </a:cxn>
                                    <a:cxn ang="0">
                                      <a:pos x="T2" y="T3"/>
                                    </a:cxn>
                                    <a:cxn ang="0">
                                      <a:pos x="T4" y="T5"/>
                                    </a:cxn>
                                    <a:cxn ang="0">
                                      <a:pos x="T6" y="T7"/>
                                    </a:cxn>
                                  </a:cxnLst>
                                  <a:rect l="0" t="0" r="r" b="b"/>
                                  <a:pathLst>
                                    <a:path w="1153" h="21">
                                      <a:moveTo>
                                        <a:pt x="0" y="0"/>
                                      </a:moveTo>
                                      <a:lnTo>
                                        <a:pt x="0" y="21"/>
                                      </a:lnTo>
                                      <a:lnTo>
                                        <a:pt x="1153" y="21"/>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9" name="Freeform 1070"/>
                              <wps:cNvSpPr>
                                <a:spLocks/>
                              </wps:cNvSpPr>
                              <wps:spPr bwMode="auto">
                                <a:xfrm>
                                  <a:off x="21420" y="302183"/>
                                  <a:ext cx="418598" cy="7627"/>
                                </a:xfrm>
                                <a:custGeom>
                                  <a:avLst/>
                                  <a:gdLst>
                                    <a:gd name="T0" fmla="*/ 0 w 1153"/>
                                    <a:gd name="T1" fmla="*/ 0 h 21"/>
                                    <a:gd name="T2" fmla="*/ 1153 w 1153"/>
                                    <a:gd name="T3" fmla="*/ 0 h 21"/>
                                    <a:gd name="T4" fmla="*/ 1153 w 1153"/>
                                    <a:gd name="T5" fmla="*/ 21 h 21"/>
                                    <a:gd name="T6" fmla="*/ 0 w 1153"/>
                                    <a:gd name="T7" fmla="*/ 0 h 21"/>
                                  </a:gdLst>
                                  <a:ahLst/>
                                  <a:cxnLst>
                                    <a:cxn ang="0">
                                      <a:pos x="T0" y="T1"/>
                                    </a:cxn>
                                    <a:cxn ang="0">
                                      <a:pos x="T2" y="T3"/>
                                    </a:cxn>
                                    <a:cxn ang="0">
                                      <a:pos x="T4" y="T5"/>
                                    </a:cxn>
                                    <a:cxn ang="0">
                                      <a:pos x="T6" y="T7"/>
                                    </a:cxn>
                                  </a:cxnLst>
                                  <a:rect l="0" t="0" r="r" b="b"/>
                                  <a:pathLst>
                                    <a:path w="1153" h="21">
                                      <a:moveTo>
                                        <a:pt x="0" y="0"/>
                                      </a:moveTo>
                                      <a:lnTo>
                                        <a:pt x="1153" y="0"/>
                                      </a:lnTo>
                                      <a:lnTo>
                                        <a:pt x="1153" y="21"/>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 name="Freeform 1071"/>
                              <wps:cNvSpPr>
                                <a:spLocks/>
                              </wps:cNvSpPr>
                              <wps:spPr bwMode="auto">
                                <a:xfrm>
                                  <a:off x="21420" y="302183"/>
                                  <a:ext cx="418598" cy="7627"/>
                                </a:xfrm>
                                <a:custGeom>
                                  <a:avLst/>
                                  <a:gdLst>
                                    <a:gd name="T0" fmla="*/ 0 w 1153"/>
                                    <a:gd name="T1" fmla="*/ 0 h 21"/>
                                    <a:gd name="T2" fmla="*/ 1153 w 1153"/>
                                    <a:gd name="T3" fmla="*/ 0 h 21"/>
                                    <a:gd name="T4" fmla="*/ 1153 w 1153"/>
                                    <a:gd name="T5" fmla="*/ 21 h 21"/>
                                    <a:gd name="T6" fmla="*/ 0 w 1153"/>
                                    <a:gd name="T7" fmla="*/ 0 h 21"/>
                                  </a:gdLst>
                                  <a:ahLst/>
                                  <a:cxnLst>
                                    <a:cxn ang="0">
                                      <a:pos x="T0" y="T1"/>
                                    </a:cxn>
                                    <a:cxn ang="0">
                                      <a:pos x="T2" y="T3"/>
                                    </a:cxn>
                                    <a:cxn ang="0">
                                      <a:pos x="T4" y="T5"/>
                                    </a:cxn>
                                    <a:cxn ang="0">
                                      <a:pos x="T6" y="T7"/>
                                    </a:cxn>
                                  </a:cxnLst>
                                  <a:rect l="0" t="0" r="r" b="b"/>
                                  <a:pathLst>
                                    <a:path w="1153" h="21">
                                      <a:moveTo>
                                        <a:pt x="0" y="0"/>
                                      </a:moveTo>
                                      <a:lnTo>
                                        <a:pt x="1153" y="0"/>
                                      </a:lnTo>
                                      <a:lnTo>
                                        <a:pt x="1153" y="21"/>
                                      </a:lnTo>
                                      <a:lnTo>
                                        <a:pt x="0" y="0"/>
                                      </a:lnTo>
                                      <a:close/>
                                    </a:path>
                                  </a:pathLst>
                                </a:custGeom>
                                <a:noFill/>
                                <a:ln w="0">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1" name="Rectangle 1072"/>
                              <wps:cNvSpPr>
                                <a:spLocks noChangeArrowheads="1"/>
                              </wps:cNvSpPr>
                              <wps:spPr bwMode="auto">
                                <a:xfrm>
                                  <a:off x="21420" y="309810"/>
                                  <a:ext cx="418598"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2" name="Rectangle 1073"/>
                              <wps:cNvSpPr>
                                <a:spLocks noChangeArrowheads="1"/>
                              </wps:cNvSpPr>
                              <wps:spPr bwMode="auto">
                                <a:xfrm>
                                  <a:off x="21420" y="309810"/>
                                  <a:ext cx="418598" cy="363"/>
                                </a:xfrm>
                                <a:prstGeom prst="rect">
                                  <a:avLst/>
                                </a:prstGeom>
                                <a:noFill/>
                                <a:ln w="0">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3" name="Freeform 1074"/>
                              <wps:cNvSpPr>
                                <a:spLocks/>
                              </wps:cNvSpPr>
                              <wps:spPr bwMode="auto">
                                <a:xfrm>
                                  <a:off x="205850" y="362838"/>
                                  <a:ext cx="43566" cy="16707"/>
                                </a:xfrm>
                                <a:custGeom>
                                  <a:avLst/>
                                  <a:gdLst>
                                    <a:gd name="T0" fmla="*/ 117 w 120"/>
                                    <a:gd name="T1" fmla="*/ 0 h 46"/>
                                    <a:gd name="T2" fmla="*/ 114 w 120"/>
                                    <a:gd name="T3" fmla="*/ 8 h 46"/>
                                    <a:gd name="T4" fmla="*/ 106 w 120"/>
                                    <a:gd name="T5" fmla="*/ 23 h 46"/>
                                    <a:gd name="T6" fmla="*/ 94 w 120"/>
                                    <a:gd name="T7" fmla="*/ 33 h 46"/>
                                    <a:gd name="T8" fmla="*/ 89 w 120"/>
                                    <a:gd name="T9" fmla="*/ 34 h 46"/>
                                    <a:gd name="T10" fmla="*/ 72 w 120"/>
                                    <a:gd name="T11" fmla="*/ 36 h 46"/>
                                    <a:gd name="T12" fmla="*/ 62 w 120"/>
                                    <a:gd name="T13" fmla="*/ 36 h 46"/>
                                    <a:gd name="T14" fmla="*/ 6 w 120"/>
                                    <a:gd name="T15" fmla="*/ 41 h 46"/>
                                    <a:gd name="T16" fmla="*/ 0 w 120"/>
                                    <a:gd name="T17" fmla="*/ 41 h 46"/>
                                    <a:gd name="T18" fmla="*/ 0 w 120"/>
                                    <a:gd name="T19" fmla="*/ 46 h 46"/>
                                    <a:gd name="T20" fmla="*/ 109 w 120"/>
                                    <a:gd name="T21" fmla="*/ 46 h 46"/>
                                    <a:gd name="T22" fmla="*/ 120 w 120"/>
                                    <a:gd name="T23" fmla="*/ 1 h 46"/>
                                    <a:gd name="T24" fmla="*/ 117 w 120"/>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46">
                                      <a:moveTo>
                                        <a:pt x="117" y="0"/>
                                      </a:moveTo>
                                      <a:lnTo>
                                        <a:pt x="114" y="8"/>
                                      </a:lnTo>
                                      <a:lnTo>
                                        <a:pt x="106" y="23"/>
                                      </a:lnTo>
                                      <a:lnTo>
                                        <a:pt x="94" y="33"/>
                                      </a:lnTo>
                                      <a:lnTo>
                                        <a:pt x="89" y="34"/>
                                      </a:lnTo>
                                      <a:lnTo>
                                        <a:pt x="72" y="36"/>
                                      </a:lnTo>
                                      <a:lnTo>
                                        <a:pt x="62" y="36"/>
                                      </a:lnTo>
                                      <a:lnTo>
                                        <a:pt x="6" y="41"/>
                                      </a:lnTo>
                                      <a:lnTo>
                                        <a:pt x="0" y="41"/>
                                      </a:lnTo>
                                      <a:lnTo>
                                        <a:pt x="0" y="46"/>
                                      </a:lnTo>
                                      <a:lnTo>
                                        <a:pt x="109" y="46"/>
                                      </a:lnTo>
                                      <a:lnTo>
                                        <a:pt x="120" y="1"/>
                                      </a:lnTo>
                                      <a:lnTo>
                                        <a:pt x="117"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4" name="Freeform 1075"/>
                              <wps:cNvSpPr>
                                <a:spLocks/>
                              </wps:cNvSpPr>
                              <wps:spPr bwMode="auto">
                                <a:xfrm>
                                  <a:off x="205850" y="319617"/>
                                  <a:ext cx="23235" cy="58112"/>
                                </a:xfrm>
                                <a:custGeom>
                                  <a:avLst/>
                                  <a:gdLst>
                                    <a:gd name="T0" fmla="*/ 64 w 64"/>
                                    <a:gd name="T1" fmla="*/ 0 h 160"/>
                                    <a:gd name="T2" fmla="*/ 0 w 64"/>
                                    <a:gd name="T3" fmla="*/ 0 h 160"/>
                                    <a:gd name="T4" fmla="*/ 0 w 64"/>
                                    <a:gd name="T5" fmla="*/ 4 h 160"/>
                                    <a:gd name="T6" fmla="*/ 6 w 64"/>
                                    <a:gd name="T7" fmla="*/ 4 h 160"/>
                                    <a:gd name="T8" fmla="*/ 18 w 64"/>
                                    <a:gd name="T9" fmla="*/ 9 h 160"/>
                                    <a:gd name="T10" fmla="*/ 18 w 64"/>
                                    <a:gd name="T11" fmla="*/ 10 h 160"/>
                                    <a:gd name="T12" fmla="*/ 20 w 64"/>
                                    <a:gd name="T13" fmla="*/ 29 h 160"/>
                                    <a:gd name="T14" fmla="*/ 20 w 64"/>
                                    <a:gd name="T15" fmla="*/ 135 h 160"/>
                                    <a:gd name="T16" fmla="*/ 20 w 64"/>
                                    <a:gd name="T17" fmla="*/ 136 h 160"/>
                                    <a:gd name="T18" fmla="*/ 18 w 64"/>
                                    <a:gd name="T19" fmla="*/ 154 h 160"/>
                                    <a:gd name="T20" fmla="*/ 6 w 64"/>
                                    <a:gd name="T21" fmla="*/ 160 h 160"/>
                                    <a:gd name="T22" fmla="*/ 62 w 64"/>
                                    <a:gd name="T23" fmla="*/ 155 h 160"/>
                                    <a:gd name="T24" fmla="*/ 61 w 64"/>
                                    <a:gd name="T25" fmla="*/ 155 h 160"/>
                                    <a:gd name="T26" fmla="*/ 46 w 64"/>
                                    <a:gd name="T27" fmla="*/ 153 h 160"/>
                                    <a:gd name="T28" fmla="*/ 42 w 64"/>
                                    <a:gd name="T29" fmla="*/ 149 h 160"/>
                                    <a:gd name="T30" fmla="*/ 40 w 64"/>
                                    <a:gd name="T31" fmla="*/ 135 h 160"/>
                                    <a:gd name="T32" fmla="*/ 40 w 64"/>
                                    <a:gd name="T33" fmla="*/ 32 h 160"/>
                                    <a:gd name="T34" fmla="*/ 40 w 64"/>
                                    <a:gd name="T35" fmla="*/ 31 h 160"/>
                                    <a:gd name="T36" fmla="*/ 42 w 64"/>
                                    <a:gd name="T37" fmla="*/ 13 h 160"/>
                                    <a:gd name="T38" fmla="*/ 48 w 64"/>
                                    <a:gd name="T39" fmla="*/ 7 h 160"/>
                                    <a:gd name="T40" fmla="*/ 48 w 64"/>
                                    <a:gd name="T41" fmla="*/ 7 h 160"/>
                                    <a:gd name="T42" fmla="*/ 64 w 64"/>
                                    <a:gd name="T43" fmla="*/ 4 h 160"/>
                                    <a:gd name="T44" fmla="*/ 64 w 64"/>
                                    <a:gd name="T45"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4" h="160">
                                      <a:moveTo>
                                        <a:pt x="64" y="0"/>
                                      </a:moveTo>
                                      <a:lnTo>
                                        <a:pt x="0" y="0"/>
                                      </a:lnTo>
                                      <a:lnTo>
                                        <a:pt x="0" y="4"/>
                                      </a:lnTo>
                                      <a:lnTo>
                                        <a:pt x="6" y="4"/>
                                      </a:lnTo>
                                      <a:lnTo>
                                        <a:pt x="18" y="9"/>
                                      </a:lnTo>
                                      <a:lnTo>
                                        <a:pt x="18" y="10"/>
                                      </a:lnTo>
                                      <a:lnTo>
                                        <a:pt x="20" y="29"/>
                                      </a:lnTo>
                                      <a:lnTo>
                                        <a:pt x="20" y="135"/>
                                      </a:lnTo>
                                      <a:lnTo>
                                        <a:pt x="20" y="136"/>
                                      </a:lnTo>
                                      <a:lnTo>
                                        <a:pt x="18" y="154"/>
                                      </a:lnTo>
                                      <a:lnTo>
                                        <a:pt x="6" y="160"/>
                                      </a:lnTo>
                                      <a:lnTo>
                                        <a:pt x="62" y="155"/>
                                      </a:lnTo>
                                      <a:lnTo>
                                        <a:pt x="61" y="155"/>
                                      </a:lnTo>
                                      <a:lnTo>
                                        <a:pt x="46" y="153"/>
                                      </a:lnTo>
                                      <a:lnTo>
                                        <a:pt x="42" y="149"/>
                                      </a:lnTo>
                                      <a:lnTo>
                                        <a:pt x="40" y="135"/>
                                      </a:lnTo>
                                      <a:lnTo>
                                        <a:pt x="40" y="32"/>
                                      </a:lnTo>
                                      <a:lnTo>
                                        <a:pt x="40" y="31"/>
                                      </a:lnTo>
                                      <a:lnTo>
                                        <a:pt x="42" y="13"/>
                                      </a:lnTo>
                                      <a:lnTo>
                                        <a:pt x="48" y="7"/>
                                      </a:lnTo>
                                      <a:lnTo>
                                        <a:pt x="64" y="4"/>
                                      </a:lnTo>
                                      <a:lnTo>
                                        <a:pt x="64"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5" name="Rectangle 1076"/>
                              <wps:cNvSpPr>
                                <a:spLocks noChangeArrowheads="1"/>
                              </wps:cNvSpPr>
                              <wps:spPr bwMode="auto">
                                <a:xfrm>
                                  <a:off x="14159" y="14165"/>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6" name="Rectangle 1077"/>
                              <wps:cNvSpPr>
                                <a:spLocks noChangeArrowheads="1"/>
                              </wps:cNvSpPr>
                              <wps:spPr bwMode="auto">
                                <a:xfrm>
                                  <a:off x="14159" y="14165"/>
                                  <a:ext cx="7261"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7" name="Freeform 1078"/>
                              <wps:cNvSpPr>
                                <a:spLocks/>
                              </wps:cNvSpPr>
                              <wps:spPr bwMode="auto">
                                <a:xfrm>
                                  <a:off x="14159" y="14165"/>
                                  <a:ext cx="7261" cy="295645"/>
                                </a:xfrm>
                                <a:custGeom>
                                  <a:avLst/>
                                  <a:gdLst>
                                    <a:gd name="T0" fmla="*/ 0 w 20"/>
                                    <a:gd name="T1" fmla="*/ 0 h 814"/>
                                    <a:gd name="T2" fmla="*/ 0 w 20"/>
                                    <a:gd name="T3" fmla="*/ 814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0" y="814"/>
                                      </a:lnTo>
                                      <a:lnTo>
                                        <a:pt x="20" y="8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8" name="Freeform 1079"/>
                              <wps:cNvSpPr>
                                <a:spLocks/>
                              </wps:cNvSpPr>
                              <wps:spPr bwMode="auto">
                                <a:xfrm>
                                  <a:off x="14159" y="14165"/>
                                  <a:ext cx="7261" cy="295645"/>
                                </a:xfrm>
                                <a:custGeom>
                                  <a:avLst/>
                                  <a:gdLst>
                                    <a:gd name="T0" fmla="*/ 0 w 20"/>
                                    <a:gd name="T1" fmla="*/ 0 h 814"/>
                                    <a:gd name="T2" fmla="*/ 0 w 20"/>
                                    <a:gd name="T3" fmla="*/ 814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0" y="814"/>
                                      </a:lnTo>
                                      <a:lnTo>
                                        <a:pt x="20" y="8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9" name="Freeform 1080"/>
                              <wps:cNvSpPr>
                                <a:spLocks/>
                              </wps:cNvSpPr>
                              <wps:spPr bwMode="auto">
                                <a:xfrm>
                                  <a:off x="14159" y="14165"/>
                                  <a:ext cx="7261" cy="295645"/>
                                </a:xfrm>
                                <a:custGeom>
                                  <a:avLst/>
                                  <a:gdLst>
                                    <a:gd name="T0" fmla="*/ 0 w 20"/>
                                    <a:gd name="T1" fmla="*/ 0 h 814"/>
                                    <a:gd name="T2" fmla="*/ 20 w 20"/>
                                    <a:gd name="T3" fmla="*/ 0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20" y="0"/>
                                      </a:lnTo>
                                      <a:lnTo>
                                        <a:pt x="20" y="8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 name="Freeform 1081"/>
                              <wps:cNvSpPr>
                                <a:spLocks/>
                              </wps:cNvSpPr>
                              <wps:spPr bwMode="auto">
                                <a:xfrm>
                                  <a:off x="14159" y="14165"/>
                                  <a:ext cx="7261" cy="295645"/>
                                </a:xfrm>
                                <a:custGeom>
                                  <a:avLst/>
                                  <a:gdLst>
                                    <a:gd name="T0" fmla="*/ 0 w 20"/>
                                    <a:gd name="T1" fmla="*/ 0 h 814"/>
                                    <a:gd name="T2" fmla="*/ 20 w 20"/>
                                    <a:gd name="T3" fmla="*/ 0 h 814"/>
                                    <a:gd name="T4" fmla="*/ 20 w 20"/>
                                    <a:gd name="T5" fmla="*/ 814 h 814"/>
                                    <a:gd name="T6" fmla="*/ 0 w 20"/>
                                    <a:gd name="T7" fmla="*/ 0 h 814"/>
                                  </a:gdLst>
                                  <a:ahLst/>
                                  <a:cxnLst>
                                    <a:cxn ang="0">
                                      <a:pos x="T0" y="T1"/>
                                    </a:cxn>
                                    <a:cxn ang="0">
                                      <a:pos x="T2" y="T3"/>
                                    </a:cxn>
                                    <a:cxn ang="0">
                                      <a:pos x="T4" y="T5"/>
                                    </a:cxn>
                                    <a:cxn ang="0">
                                      <a:pos x="T6" y="T7"/>
                                    </a:cxn>
                                  </a:cxnLst>
                                  <a:rect l="0" t="0" r="r" b="b"/>
                                  <a:pathLst>
                                    <a:path w="20" h="814">
                                      <a:moveTo>
                                        <a:pt x="0" y="0"/>
                                      </a:moveTo>
                                      <a:lnTo>
                                        <a:pt x="20" y="0"/>
                                      </a:lnTo>
                                      <a:lnTo>
                                        <a:pt x="20" y="8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1" name="Rectangle 1082"/>
                              <wps:cNvSpPr>
                                <a:spLocks noChangeArrowheads="1"/>
                              </wps:cNvSpPr>
                              <wps:spPr bwMode="auto">
                                <a:xfrm>
                                  <a:off x="14159" y="309810"/>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82" name="Rectangle 1083"/>
                              <wps:cNvSpPr>
                                <a:spLocks noChangeArrowheads="1"/>
                              </wps:cNvSpPr>
                              <wps:spPr bwMode="auto">
                                <a:xfrm>
                                  <a:off x="14159" y="309810"/>
                                  <a:ext cx="7261" cy="3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560AB6C" id="Canvas 559" o:spid="_x0000_s1026" editas="canvas" style="width:226.75pt;height:45.3pt;mso-position-horizontal-relative:char;mso-position-vertical-relative:line" coordsize="28797,5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">
                      <v:shape id="_x0000_s1027" type="#_x0000_t75" style="position:absolute;width:28797;height:5753;visibility:visible;mso-wrap-style:square">
                        <v:fill o:detectmouseclick="t"/>
                        <v:path o:connecttype="none"/>
                      </v:shape>
                      <v:group id="Group 561" o:spid="_x0000_s1028" style="position:absolute;left:446;top:141;width:20135;height:5477" coordorigin="123,39" coordsize="5546,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WodMMAAADdAAAADwAAAGRycy9kb3ducmV2LnhtbERPTYvCMBC9C/sfwgh7&#10;07S7WpZqFBF38SCCuiDehmZsi82kNLGt/94cBI+P9z1f9qYSLTWutKwgHkcgiDOrS84V/J9+Rz8g&#10;nEfWWFkmBQ9ysFx8DOaYatvxgdqjz0UIYZeigsL7OpXSZQUZdGNbEwfuahuDPsAml7rBLoSbSn5F&#10;USINlhwaCqxpXVB2O96Ngr8Ou9V3vGl3t+v6cTlN9+ddTEp9DvvVDISn3r/FL/dWK5hMk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lah0wwAAAN0AAAAP&#10;AAAAAAAAAAAAAAAAAKoCAABkcnMvZG93bnJldi54bWxQSwUGAAAAAAQABAD6AAAAmgMAAAAA&#10;">
                        <v:line id="Line 562" o:spid="_x0000_s1029" style="position:absolute;visibility:visible;mso-wrap-style:square" from="5323,912" to="532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i+z8UAAADdAAAADwAAAGRycy9kb3ducmV2LnhtbESPQWvCQBSE7wX/w/KE3nQT0ZimriJi&#10;sb2pVejxkX0mi9m3IbvV9N93C0KPw8x8wyxWvW3EjTpvHCtIxwkI4tJpw5WC0+fbKAfhA7LGxjEp&#10;+CEPq+XgaYGFdnc+0O0YKhEh7AtUUIfQFlL6siaLfuxa4uhdXGcxRNlVUnd4j3DbyEmSZNKi4bhQ&#10;Y0ubmsrr8dsqMPtsN/uYn1/OcrsL6Vd+zY09KfU87NevIAL14T/8aL9rBdNZls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i+z8UAAADdAAAADwAAAAAAAAAA&#10;AAAAAAChAgAAZHJzL2Rvd25yZXYueG1sUEsFBgAAAAAEAAQA+QAAAJMDAAAAAA==&#10;" strokeweight="0"/>
                        <v:shape id="Freeform 563" o:spid="_x0000_s1030" style="position:absolute;left:5437;top:1286;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M3N8gA&#10;AADdAAAADwAAAGRycy9kb3ducmV2LnhtbESPQUvDQBSE74L/YXlCL2I3Bm1j2m2xQjCHUmj14PGR&#10;fSah2bdhd9Om/npXEHocZuYbZrkeTSdO5HxrWcHjNAFBXFndcq3g86N4yED4gKyxs0wKLuRhvbq9&#10;WWKu7Zn3dDqEWkQI+xwVNCH0uZS+asign9qeOHrf1hkMUbpaaofnCDedTJNkJg22HBca7Omtoep4&#10;GIyC5GX3nn4V281PcSmzuevvh6wclJrcja8LEIHGcA3/t0ut4Ol5lsLfm/gE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zc3yAAAAN0AAAAPAAAAAAAAAAAAAAAAAJgCAABk&#10;cnMvZG93bnJldi54bWxQSwUGAAAAAAQABAD1AAAAjQMAAAAA&#10;" path="m,32l15,58,86,,,32xe" fillcolor="black" stroked="f">
                          <v:path arrowok="t" o:connecttype="custom" o:connectlocs="0,32;15,58;86,0;0,32" o:connectangles="0,0,0,0"/>
                        </v:shape>
                        <v:shape id="Freeform 564" o:spid="_x0000_s1031" style="position:absolute;left:5437;top:1286;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5MI8gA&#10;AADdAAAADwAAAGRycy9kb3ducmV2LnhtbESPT2vCQBTE70K/w/IKXqRu/Bdq6ipSDPTQi9pCj6/Z&#10;ZzY0+zbNbjR++25B8DjMzG+Y1aa3tThT6yvHCibjBARx4XTFpYKPY/70DMIHZI21Y1JwJQ+b9cNg&#10;hZl2F97T+RBKESHsM1RgQmgyKX1hyKIfu4Y4eifXWgxRtqXULV4i3NZymiSptFhxXDDY0Kuh4ufQ&#10;WQXdcrL7PXXvOy7yb5N+jT63yz5XavjYb19ABOrDPXxrv2kF80U6g/838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rkwjyAAAAN0AAAAPAAAAAAAAAAAAAAAAAJgCAABk&#10;cnMvZG93bnJldi54bWxQSwUGAAAAAAQABAD1AAAAjQMAAAAA&#10;" path="m,32l15,58,86,,,32xe" filled="f" strokeweight="0">
                          <v:path arrowok="t" o:connecttype="custom" o:connectlocs="0,32;15,58;86,0;0,32" o:connectangles="0,0,0,0"/>
                        </v:shape>
                        <v:shape id="Freeform 565" o:spid="_x0000_s1032" style="position:absolute;left:5425;top:1464;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tWscA&#10;AADdAAAADwAAAGRycy9kb3ducmV2LnhtbESPQWsCMRSE74X+h/AKXkSTynaRrVGKRRGkB20PPT43&#10;z92lm5clibr+eyMUPA4z8w0zW/S2FWfyoXGs4XWsQBCXzjRcafj5Xo2mIEJENtg6Jg1XCrCYPz/N&#10;sDDuwjs672MlEoRDgRrqGLtCylDWZDGMXUecvKPzFmOSvpLG4yXBbSsnSuXSYsNpocaOljWVf/uT&#10;1cCTr2a42myz5e/n4ZAPj2rtt0rrwUv/8Q4iUh8f4f/2xmjI3vIM7m/S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YLVrHAAAA3QAAAA8AAAAAAAAAAAAAAAAAmAIAAGRy&#10;cy9kb3ducmV2LnhtbFBLBQYAAAAABAAEAPUAAACMAwAAAAA=&#10;" path="m6,l3,12,1,31,,47,2,60r3,8l13,79,26,76,19,73,15,58r,-3l16,41,19,23,24,2r44,l6,xe" fillcolor="black" stroked="f">
                          <v:path arrowok="t" o:connecttype="custom" o:connectlocs="6,0;3,12;1,31;0,47;2,60;5,68;13,79;26,76;19,73;15,58;15,55;16,41;19,23;24,2;68,2;6,0" o:connectangles="0,0,0,0,0,0,0,0,0,0,0,0,0,0,0,0"/>
                        </v:shape>
                        <v:shape id="Freeform 566" o:spid="_x0000_s1033" style="position:absolute;left:5451;top:1382;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SIwccA&#10;AADdAAAADwAAAGRycy9kb3ducmV2LnhtbESPT2sCMRTE74V+h/AKvYgmFV3KdqMUxSJID7U9eHxu&#10;3v6hm5clibp+e1MoeBxm5jdMsRxsJ87kQ+tYw8tEgSAunWm51vDzvRm/gggR2WDnmDRcKcBy8fhQ&#10;YG7chb/ovI+1SBAOOWpoYuxzKUPZkMUwcT1x8irnLcYkfS2Nx0uC205OlcqkxZbTQoM9rRoqf/cn&#10;q4Gnn+1os93NVof18ZiNKvXhd0rr56fh/Q1EpCHew//trdEwm2dz+HuTn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UiMHHAAAA3QAAAA8AAAAAAAAAAAAAAAAAmAIAAGRy&#10;cy9kb3ducmV2LnhtbFBLBQYAAAAABAAEAPUAAACMAwAAAAA=&#10;" path="m56,l42,3r1,l50,7r3,10l53,31,50,51,44,77,,77r62,2l64,68,68,49r,-16l66,19,64,11,56,xe" fillcolor="black" stroked="f">
                          <v:path arrowok="t" o:connecttype="custom" o:connectlocs="56,0;42,3;43,3;50,7;53,17;53,31;50,51;44,77;0,77;62,79;64,68;68,49;68,33;66,19;64,11;56,0" o:connectangles="0,0,0,0,0,0,0,0,0,0,0,0,0,0,0,0"/>
                        </v:shape>
                        <v:shape id="Freeform 567" o:spid="_x0000_s1034" style="position:absolute;left:5431;top:1379;width:82;height:168;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DCccA&#10;AADdAAAADwAAAGRycy9kb3ducmV2LnhtbESPT2vCQBTE7wW/w/KE3upGW9MSXaUVKsWT/yg9PrLP&#10;bDT7Nma3Jn77bkHwOMzMb5jpvLOVuFDjS8cKhoMEBHHudMmFgv3u8+kNhA/IGivHpOBKHuaz3sMU&#10;M+1a3tBlGwoRIewzVGBCqDMpfW7Ioh+4mjh6B9dYDFE2hdQNthFuKzlKklRaLDkuGKxpYSg/bX+t&#10;gsPOrJbP63azf+1oeT3/fB/Tj5FSj/3ufQIiUBfu4Vv7Syt4Gacp/L+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XQwnHAAAA3QAAAA8AAAAAAAAAAAAAAAAAmAIAAGRy&#10;cy9kb3ducmV2LnhtbFBLBQYAAAAABAAEAPUAAACMAwAAAAA=&#10;" path="m64,l56,1,43,8,29,23,22,33,14,48,6,65,,85r62,2l60,94r-8,24l45,137r-8,13l29,158r-9,3l7,164r11,4l25,167r13,-7l53,145r6,-10l68,120r7,-18l82,82,20,80r2,-7l29,49,37,30,45,17,54,9,62,6,76,3,64,xe" fillcolor="black" stroked="f">
                          <v:path arrowok="t" o:connecttype="custom" o:connectlocs="64,0;56,1;43,8;29,23;22,33;14,48;6,65;0,85;62,87;60,94;52,118;45,137;37,150;29,158;20,161;7,164;18,168;25,167;38,160;53,145;59,135;68,120;75,102;82,82;20,80;22,73;29,49;37,30;45,17;54,9;62,6;76,3;64,0" o:connectangles="0,0,0,0,0,0,0,0,0,0,0,0,0,0,0,0,0,0,0,0,0,0,0,0,0,0,0,0,0,0,0,0,0"/>
                        </v:shape>
                        <v:shape id="Freeform 568" o:spid="_x0000_s1035" style="position:absolute;left:5323;top:1286;width:200;height:64;visibility:visible;mso-wrap-style:square;v-text-anchor:top" coordsize="20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Z2bMgA&#10;AADdAAAADwAAAGRycy9kb3ducmV2LnhtbESP3WrCQBSE7wu+w3KE3tWN4k8bXaVIg4KIVKXi3TF7&#10;TEKzZ0N21din7xaEXg4z8w0zmTWmFFeqXWFZQbcTgSBOrS44U7DfJS+vIJxH1lhaJgV3cjCbtp4m&#10;GGt740+6bn0mAoRdjApy76tYSpfmZNB1bEUcvLOtDfog60zqGm8BbkrZi6KhNFhwWMixonlO6ff2&#10;YhQki/Jr8LOp8PCWuFF/czyt9cdKqed28z4G4anx/+FHe6kV9AfDE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RnZsyAAAAN0AAAAPAAAAAAAAAAAAAAAAAJgCAABk&#10;cnMvZG93bnJldi54bWxQSwUGAAAAAAQABAD1AAAAjQMAAAAA&#10;" path="m,64l24,62,47,60,70,56,93,50r23,-7l137,34,159,24,180,13,200,e" filled="f" strokeweight="0">
                          <v:path arrowok="t" o:connecttype="custom" o:connectlocs="0,64;24,62;47,60;70,56;93,50;116,43;137,34;159,24;180,13;200,0" o:connectangles="0,0,0,0,0,0,0,0,0,0"/>
                        </v:shape>
                        <v:line id="Line 569" o:spid="_x0000_s1036" style="position:absolute;flip:x y;visibility:visible;mso-wrap-style:square" from="5323,912" to="5363,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rfIMEAAADdAAAADwAAAGRycy9kb3ducmV2LnhtbERPy2oCMRTdF/oP4QrdFM30NZbRKFKq&#10;iLuOur9MbieDyc2QRB3/vlkIXR7Oe74cnBUXCrHzrOBlUoAgbrzuuFVw2K/HnyBiQtZoPZOCG0VY&#10;Lh4f5lhpf+UfutSpFTmEY4UKTEp9JWVsDDmME98TZ+7XB4cpw9BKHfCaw52Vr0VRSocd5waDPX0Z&#10;ak712Sl4mx7325N9Nrt1dOZ7Y+umDDelnkbDagYi0ZD+xXf3Vit4/yjz3PwmP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Wt8gwQAAAN0AAAAPAAAAAAAAAAAAAAAA&#10;AKECAABkcnMvZG93bnJldi54bWxQSwUGAAAAAAQABAD5AAAAjwMAAAAA&#10;" strokeweight="0"/>
                        <v:line id="Line 570" o:spid="_x0000_s1037" style="position:absolute;visibility:visible;mso-wrap-style:square" from="5398,1069" to="5618,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6yycYAAADdAAAADwAAAGRycy9kb3ducmV2LnhtbESPT2vCQBTE7wW/w/KE3nSjaIzRVUQs&#10;trfWP+DxkX0mi9m3IbvV9Nt3C0KPw8z8hlmuO1uLO7XeOFYwGiYgiAunDZcKTse3QQbCB2SNtWNS&#10;8EMe1qveyxJz7R78RfdDKEWEsM9RQRVCk0vpi4os+qFriKN3da3FEGVbSt3iI8JtLcdJkkqLhuNC&#10;hQ1tKypuh2+rwHym++nH7Dw/y90+jC7ZLTP2pNRrv9ssQATqwn/42X7XCibTdA5/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OssnGAAAA3QAAAA8AAAAAAAAA&#10;AAAAAAAAoQIAAGRycy9kb3ducmV2LnhtbFBLBQYAAAAABAAEAPkAAACUAwAAAAA=&#10;" strokeweight="0"/>
                        <v:line id="Line 571" o:spid="_x0000_s1038" style="position:absolute;visibility:visible;mso-wrap-style:square" from="5422,1055" to="5641,1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2NicIAAADdAAAADwAAAGRycy9kb3ducmV2LnhtbERPy4rCMBTdD8w/hDvgTlMHH7UaZRBF&#10;3TmOgstLc22DzU1pota/Nwthlofzni1aW4k7Nd44VtDvJSCIc6cNFwqOf+tuCsIHZI2VY1LwJA+L&#10;+efHDDPtHvxL90MoRAxhn6GCMoQ6k9LnJVn0PVcTR+7iGoshwqaQusFHDLeV/E6SkbRoODaUWNOy&#10;pPx6uFkFZj/aDHfj0+QkV5vQP6fX1NijUp2v9mcKIlAb/sVv91YrGAzHcX98E5+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2NicIAAADdAAAADwAAAAAAAAAAAAAA&#10;AAChAgAAZHJzL2Rvd25yZXYueG1sUEsFBgAAAAAEAAQA+QAAAJADAAAAAA==&#10;" strokeweight="0"/>
                        <v:line id="Line 572" o:spid="_x0000_s1039" style="position:absolute;flip:x;visibility:visible;mso-wrap-style:square" from="5618,1438" to="5641,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1fVccAAADdAAAADwAAAGRycy9kb3ducmV2LnhtbESPQWsCMRSE70L/Q3gFb5q12Fq2RpGW&#10;ihRq0erB23Pzuru4eVmS6MZ/bwqFHoeZ+YaZzqNpxIWcry0rGA0zEMSF1TWXCnbf74NnED4ga2ws&#10;k4IreZjP7npTzLXteEOXbShFgrDPUUEVQptL6YuKDPqhbYmT92OdwZCkK6V22CW4aeRDlj1JgzWn&#10;hQpbeq2oOG3PRsFmPeGjW57jKR67z6/DvvzYvy2U6t/HxQuIQDH8h//aK61g/DgZwe+b9ATk7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nV9VxwAAAN0AAAAPAAAAAAAA&#10;AAAAAAAAAKECAABkcnMvZG93bnJldi54bWxQSwUGAAAAAAQABAD5AAAAlQMAAAAA&#10;" strokeweight="0"/>
                        <v:line id="Line 573" o:spid="_x0000_s1040" style="position:absolute;flip:y;visibility:visible;mso-wrap-style:square" from="5363,1061" to="5409,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BIsgAAADdAAAADwAAAGRycy9kb3ducmV2LnhtbESPT2sCMRTE70K/Q3hCb5pV2ipbo0hL&#10;RQq1+O/g7bl53V3cvCxJdNNv3xQKPQ4z8xtmtoimETdyvrasYDTMQBAXVtdcKjjs3wZTED4ga2ws&#10;k4Jv8rCY3/VmmGvb8ZZuu1CKBGGfo4IqhDaX0hcVGfRD2xIn78s6gyFJV0rtsEtw08hxlj1JgzWn&#10;hQpbeqmouOyuRsF2M+GzW13jJZ67j8/TsXw/vi6Vuu/H5TOIQDH8h//aa63g4XEyh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BIsgAAADdAAAADwAAAAAA&#10;AAAAAAAAAAChAgAAZHJzL2Rvd25yZXYueG1sUEsFBgAAAAAEAAQA+QAAAJYDAAAAAA==&#10;" strokeweight="0"/>
                        <v:line id="Line 574" o:spid="_x0000_s1041" style="position:absolute;flip:y;visibility:visible;mso-wrap-style:square" from="5409,1040" to="5463,1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kucgAAADdAAAADwAAAGRycy9kb3ducmV2LnhtbESPW2sCMRSE3wX/QziFvmm29qJsjSIt&#10;LaVgxduDb8fN6e7i5mRJopv++6ZQ8HGYmW+Y6TyaRlzI+dqygrthBoK4sLrmUsFu+zaYgPABWWNj&#10;mRT8kIf5rN+bYq5tx2u6bEIpEoR9jgqqENpcSl9UZNAPbUucvG/rDIYkXSm1wy7BTSNHWfYkDdac&#10;Fips6aWi4rQ5GwXrrzEf3fs5nuKxW64O+/Jz/7pQ6vYmLp5BBIrhGv5vf2gFD4/je/h7k56An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wNkucgAAADdAAAADwAAAAAA&#10;AAAAAAAAAAChAgAAZHJzL2Rvd25yZXYueG1sUEsFBgAAAAAEAAQA+QAAAJYDAAAAAA==&#10;" strokeweight="0"/>
                        <v:line id="Line 575" o:spid="_x0000_s1042" style="position:absolute;flip:x y;visibility:visible;mso-wrap-style:square" from="5323,912" to="5463,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5D+MQAAADdAAAADwAAAGRycy9kb3ducmV2LnhtbESPQWsCMRSE70L/Q3gFL6VmW63K1ihS&#10;tEhvXdv7Y/PcLCYvSxJ1/femUPA4zMw3zGLVOyvOFGLrWcHLqABBXHvdcqPgZ799noOICVmj9UwK&#10;rhRhtXwYLLDU/sLfdK5SIzKEY4kKTEpdKWWsDTmMI98RZ+/gg8OUZWikDnjJcGfla1FMpcOW84LB&#10;jj4M1cfq5BSMZ7/73dE+ma9tdGbzaat6Gq5KDR/79TuIRH26h//bO61g8jabwN+b/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kP4xAAAAN0AAAAPAAAAAAAAAAAA&#10;AAAAAKECAABkcnMvZG93bnJldi54bWxQSwUGAAAAAAQABAD5AAAAkgMAAAAA&#10;" strokeweight="0"/>
                        <v:line id="Line 576" o:spid="_x0000_s1043" style="position:absolute;visibility:visible;mso-wrap-style:square" from="3105,912" to="3106,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ouEcYAAADdAAAADwAAAGRycy9kb3ducmV2LnhtbESPT2vCQBTE7wW/w/IEb3VjMRqjq0hR&#10;bG+tf8DjI/tMFrNvQ3bV+O27hUKPw8z8hlmsOluLO7XeOFYwGiYgiAunDZcKjoftawbCB2SNtWNS&#10;8CQPq2XvZYG5dg/+pvs+lCJC2OeooAqhyaX0RUUW/dA1xNG7uNZiiLItpW7xEeG2lm9JMpEWDceF&#10;Cht6r6i47m9Wgfma7NLP6Wl2kptdGJ2za2bsUalBv1vPQQTqwn/4r/2hFYzTaQq/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aLhHGAAAA3QAAAA8AAAAAAAAA&#10;AAAAAAAAoQIAAGRycy9kb3ducmV2LnhtbFBLBQYAAAAABAAEAPkAAACUAwAAAAA=&#10;" strokeweight="0"/>
                        <v:shape id="Freeform 577" o:spid="_x0000_s1044" style="position:absolute;left:3219;top:1286;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Gn6ckA&#10;AADdAAAADwAAAGRycy9kb3ducmV2LnhtbESPzWrDMBCE74W8g9hALyWRG9rEdaKEtmDqQwnk55Dj&#10;Ym1tE2tlJDlx+vRVodDjMDPfMKvNYFpxIecbywoepwkI4tLqhisFx0M+SUH4gKyxtUwKbuRhsx7d&#10;rTDT9so7uuxDJSKEfYYK6hC6TEpf1mTQT21HHL0v6wyGKF0ltcNrhJtWzpJkLg02HBdq7Oi9pvK8&#10;742C5GX7MTvln2/f+a1IF6576NOiV+p+PLwuQQQawn/4r11oBU/Pizn8volP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8Gn6ckAAADdAAAADwAAAAAAAAAAAAAAAACYAgAA&#10;ZHJzL2Rvd25yZXYueG1sUEsFBgAAAAAEAAQA9QAAAI4DAAAAAA==&#10;" path="m,32l15,58,86,,,32xe" fillcolor="black" stroked="f">
                          <v:path arrowok="t" o:connecttype="custom" o:connectlocs="0,32;15,58;86,0;0,32" o:connectangles="0,0,0,0"/>
                        </v:shape>
                        <v:shape id="Freeform 578" o:spid="_x0000_s1045" style="position:absolute;left:3219;top:1286;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zc/cgA&#10;AADdAAAADwAAAGRycy9kb3ducmV2LnhtbESPT2vCQBTE74LfYXlCL6IbS6s1uoqIgR568U+hx9fs&#10;MxvMvo3ZjabfvlsoeBxm5jfMct3ZStyo8aVjBZNxAoI4d7rkQsHpmI3eQPiArLFyTAp+yMN61e8t&#10;MdXuznu6HUIhIoR9igpMCHUqpc8NWfRjVxNH7+waiyHKppC6wXuE20o+J8lUWiw5LhisaWsovxxa&#10;q6CdT3bXc/ux4zz7NtOv4edm3mVKPQ26zQJEoC48wv/td63g5XU2g7838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TNz9yAAAAN0AAAAPAAAAAAAAAAAAAAAAAJgCAABk&#10;cnMvZG93bnJldi54bWxQSwUGAAAAAAQABAD1AAAAjQMAAAAA&#10;" path="m,32l15,58,86,,,32xe" filled="f" strokeweight="0">
                          <v:path arrowok="t" o:connecttype="custom" o:connectlocs="0,32;15,58;86,0;0,32" o:connectangles="0,0,0,0"/>
                        </v:shape>
                        <v:shape id="Freeform 579" o:spid="_x0000_s1046" style="position:absolute;left:3207;top:1464;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yxgsMA&#10;AADdAAAADwAAAGRycy9kb3ducmV2LnhtbERPTWsCMRC9C/0PYQpeRJOK1bIapSiKID1UPfQ4bsbd&#10;xc1kSaKu/94cCh4f73u2aG0tbuRD5VjDx0CBIM6dqbjQcDys+18gQkQ2WDsmDQ8KsJi/dWaYGXfn&#10;X7rtYyFSCIcMNZQxNpmUIS/JYhi4hjhxZ+ctxgR9IY3Hewq3tRwqNZYWK04NJTa0LCm/7K9WAw9/&#10;qt56uxst/1an07h3Vhu/U1p339vvKYhIbXyJ/91bo2H0OUlz05v0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yxgsMAAADdAAAADwAAAAAAAAAAAAAAAACYAgAAZHJzL2Rv&#10;d25yZXYueG1sUEsFBgAAAAAEAAQA9QAAAIgDAAAAAA==&#10;" path="m6,l4,12,,31,,47,3,60r2,8l13,79,26,76,20,73,15,58r,-3l16,41,19,23,24,2r44,l6,xe" fillcolor="black" stroked="f">
                          <v:path arrowok="t" o:connecttype="custom" o:connectlocs="6,0;4,12;0,31;0,47;3,60;5,68;13,79;26,76;20,73;15,58;15,55;16,41;19,23;24,2;68,2;6,0" o:connectangles="0,0,0,0,0,0,0,0,0,0,0,0,0,0,0,0"/>
                        </v:shape>
                        <v:shape id="Freeform 580" o:spid="_x0000_s1047" style="position:absolute;left:3233;top:1382;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AUGccA&#10;AADdAAAADwAAAGRycy9kb3ducmV2LnhtbESPQWsCMRSE74L/ITyhF6lJRW1djVIUiyA9dNtDj8/N&#10;c3fp5mVJom7/fVMQPA4z8w2zXHe2ERfyoXas4WmkQBAXztRcavj63D2+gAgR2WDjmDT8UoD1qt9b&#10;YmbclT/oksdSJAiHDDVUMbaZlKGoyGIYuZY4eSfnLcYkfSmNx2uC20aOlZpJizWnhQpb2lRU/ORn&#10;q4HH7/Vwtz9MNt/b43E2PKk3f1BaPwy61wWISF28h2/tvdEwmT7P4f9Ne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AFBnHAAAA3QAAAA8AAAAAAAAAAAAAAAAAmAIAAGRy&#10;cy9kb3ducmV2LnhtbFBLBQYAAAAABAAEAPUAAACMAwAAAAA=&#10;" path="m56,l42,3r2,l50,7r3,10l53,31,50,51,44,77,,77r62,2l65,68,67,49,68,33,66,19,64,11,56,xe" fillcolor="black" stroked="f">
                          <v:path arrowok="t" o:connecttype="custom" o:connectlocs="56,0;42,3;44,3;50,7;53,17;53,31;50,51;44,77;0,77;62,79;65,68;67,49;68,33;66,19;64,11;56,0" o:connectangles="0,0,0,0,0,0,0,0,0,0,0,0,0,0,0,0"/>
                        </v:shape>
                        <v:shape id="Freeform 581" o:spid="_x0000_s1048" style="position:absolute;left:3213;top:1379;width:82;height:168;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YHMQA&#10;AADdAAAADwAAAGRycy9kb3ducmV2LnhtbERPyW7CMBC9V+IfrEHqrTjQsihgUItUVPXEJsRxFA9x&#10;IB6H2CXh7+sDEsent88WrS3FjWpfOFbQ7yUgiDOnC84V7HffbxMQPiBrLB2Tgjt5WMw7LzNMtWt4&#10;Q7dtyEUMYZ+iAhNClUrpM0MWfc9VxJE7udpiiLDOpa6xieG2lIMkGUmLBccGgxUtDWWX7Z9VcNqZ&#10;39X7utnsxy2t7tfj4Tz6Gij12m0/pyACteEpfrh/tIKP4STuj2/i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mBzEAAAA3QAAAA8AAAAAAAAAAAAAAAAAmAIAAGRycy9k&#10;b3ducmV2LnhtbFBLBQYAAAAABAAEAPUAAACJAwAAAAA=&#10;" path="m65,l57,1,43,8,29,23,23,33,14,48,6,65,,85r62,2l60,94r-8,24l45,137r-8,13l29,158r-9,3l7,164r11,4l25,167r14,-7l53,145r7,-10l68,120r8,-18l82,82,20,80r2,-7l29,49,37,30,45,17,53,9,62,6,76,3,65,xe" fillcolor="black" stroked="f">
                          <v:path arrowok="t" o:connecttype="custom" o:connectlocs="65,0;57,1;43,8;29,23;23,33;14,48;6,65;0,85;62,87;60,94;52,118;45,137;37,150;29,158;20,161;7,164;18,168;25,167;39,160;53,145;60,135;68,120;76,102;82,82;20,80;22,73;29,49;37,30;45,17;53,9;62,6;76,3;65,0" o:connectangles="0,0,0,0,0,0,0,0,0,0,0,0,0,0,0,0,0,0,0,0,0,0,0,0,0,0,0,0,0,0,0,0,0"/>
                        </v:shape>
                        <v:shape id="Freeform 582" o:spid="_x0000_s1049" style="position:absolute;left:3105;top:1286;width:200;height:64;visibility:visible;mso-wrap-style:square;v-text-anchor:top" coordsize="20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tecgA&#10;AADdAAAADwAAAGRycy9kb3ducmV2LnhtbESPQWvCQBSE70L/w/IKvelGUWujqxRpUBARY1G8vWZf&#10;k9Ds25BdNfbXdwuFHoeZ+YaZLVpTiSs1rrSsoN+LQBBnVpecK3g/JN0JCOeRNVaWScGdHCzmD50Z&#10;xtreeE/X1OciQNjFqKDwvo6ldFlBBl3P1sTB+7SNQR9kk0vd4C3ATSUHUTSWBksOCwXWtCwo+0ov&#10;RkGyqo6j712Np5fEPQ9354+tftso9fTYvk5BeGr9f/ivvdYKhqNJH37fhCc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7615yAAAAN0AAAAPAAAAAAAAAAAAAAAAAJgCAABk&#10;cnMvZG93bnJldi54bWxQSwUGAAAAAAQABAD1AAAAjQMAAAAA&#10;" path="m,64l24,62,47,60,70,56,93,50r23,-7l138,34,159,24,180,13,200,e" filled="f" strokeweight="0">
                          <v:path arrowok="t" o:connecttype="custom" o:connectlocs="0,64;24,62;47,60;70,56;93,50;116,43;138,34;159,24;180,13;200,0" o:connectangles="0,0,0,0,0,0,0,0,0,0"/>
                        </v:shape>
                        <v:line id="Line 583" o:spid="_x0000_s1050" style="position:absolute;flip:x y;visibility:visible;mso-wrap-style:square" from="3105,912" to="3145,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4OMMQAAADdAAAADwAAAGRycy9kb3ducmV2LnhtbESPQWsCMRSE74X+h/CEXkrN1rYqq1Gk&#10;1CLeXPX+2Dw3i8nLkkRd/31TKPQ4zMw3zHzZOyuuFGLrWcHrsABBXHvdcqPgsF+/TEHEhKzReiYF&#10;d4qwXDw+zLHU/sY7ulapERnCsUQFJqWulDLWhhzGoe+Is3fywWHKMjRSB7xluLNyVBRj6bDlvGCw&#10;o09D9bm6OAVvk+N+c7bPZruOznx926oeh7tST4N+NQORqE//4b/2Rit4/5iO4PdNfgJ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vg4wxAAAAN0AAAAPAAAAAAAAAAAA&#10;AAAAAKECAABkcnMvZG93bnJldi54bWxQSwUGAAAAAAQABAD5AAAAkgMAAAAA&#10;" strokeweight="0"/>
                        <v:line id="Line 584" o:spid="_x0000_s1051" style="position:absolute;visibility:visible;mso-wrap-style:square" from="3180,1069" to="3400,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pj2cYAAADdAAAADwAAAGRycy9kb3ducmV2LnhtbESPQWvCQBSE70L/w/IKvekmVm0as4qU&#10;FutNrUKPj+wzWcy+Ddmtxn/fLRQ8DjPzDVMse9uIC3XeOFaQjhIQxKXThisFh6+PYQbCB2SNjWNS&#10;cCMPy8XDoMBcuyvv6LIPlYgQ9jkqqENocyl9WZNFP3ItcfROrrMYouwqqTu8Rrht5DhJZtKi4bhQ&#10;Y0tvNZXn/Y9VYLaz9XTzcnw9yvd1SL+zc2bsQamnx341BxGoD/fwf/tTK5hMs2f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qY9nGAAAA3QAAAA8AAAAAAAAA&#10;AAAAAAAAoQIAAGRycy9kb3ducmV2LnhtbFBLBQYAAAAABAAEAPkAAACUAwAAAAA=&#10;" strokeweight="0"/>
                        <v:line id="Line 585" o:spid="_x0000_s1052" style="position:absolute;visibility:visible;mso-wrap-style:square" from="3204,1055" to="3423,1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P7rcYAAADdAAAADwAAAGRycy9kb3ducmV2LnhtbESPT2vCQBTE74V+h+UVetONYjRNXUVE&#10;sb35L9DjI/uaLGbfhuxW47fvFoQeh5n5DTNf9rYRV+q8caxgNExAEJdOG64UnE/bQQbCB2SNjWNS&#10;cCcPy8Xz0xxz7W58oOsxVCJC2OeooA6hzaX0ZU0W/dC1xNH7dp3FEGVXSd3hLcJtI8dJMpUWDceF&#10;Glta11Rejj9WgdlPd+nnrHgr5GYXRl/ZJTP2rNTrS796BxGoD//hR/tDK5ik2Q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D+63GAAAA3QAAAA8AAAAAAAAA&#10;AAAAAAAAoQIAAGRycy9kb3ducmV2LnhtbFBLBQYAAAAABAAEAPkAAACUAwAAAAA=&#10;" strokeweight="0"/>
                        <v:line id="Line 586" o:spid="_x0000_s1053" style="position:absolute;flip:x;visibility:visible;mso-wrap-style:square" from="3400,1438" to="3423,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MpcccAAADdAAAADwAAAGRycy9kb3ducmV2LnhtbESPQWsCMRSE70L/Q3iF3jTbola2RpEW&#10;SylU0erB23Pzuru4eVmS6Kb/vikIHoeZ+YaZzqNpxIWcry0reBxkIIgLq2suFey+l/0JCB+QNTaW&#10;ScEveZjP7npTzLXteEOXbShFgrDPUUEVQptL6YuKDPqBbYmT92OdwZCkK6V22CW4aeRTlo2lwZrT&#10;QoUtvVZUnLZno2Czeuajez/HUzx2X+vDvvzcvy2UeriPixcQgWK4ha/tD61gOJqM4P9Neg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cylxxwAAAN0AAAAPAAAAAAAA&#10;AAAAAAAAAKECAABkcnMvZG93bnJldi54bWxQSwUGAAAAAAQABAD5AAAAlQMAAAAA&#10;" strokeweight="0"/>
                        <v:line id="Line 587" o:spid="_x0000_s1054" style="position:absolute;flip:y;visibility:visible;mso-wrap-style:square" from="3145,1061" to="3190,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G3BscAAADdAAAADwAAAGRycy9kb3ducmV2LnhtbESPQWsCMRSE70L/Q3iF3jTbYq1sjSIt&#10;llJQ0erB23Pzuru4eVmS6Kb/vikIHoeZ+YaZzKJpxIWcry0reBxkIIgLq2suFey+F/0xCB+QNTaW&#10;ScEveZhN73oTzLXteEOXbShFgrDPUUEVQptL6YuKDPqBbYmT92OdwZCkK6V22CW4aeRTlo2kwZrT&#10;QoUtvVVUnLZno2CzeuGj+zjHUzx2y/VhX37t3+dKPdzH+SuIQDHcwtf2p1YwfB6P4P9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bcGxwAAAN0AAAAPAAAAAAAA&#10;AAAAAAAAAKECAABkcnMvZG93bnJldi54bWxQSwUGAAAAAAQABAD5AAAAlQMAAAAA&#10;" strokeweight="0"/>
                        <v:line id="Line 588" o:spid="_x0000_s1055" style="position:absolute;flip:y;visibility:visible;mso-wrap-style:square" from="3190,1040" to="3245,1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0SncgAAADdAAAADwAAAGRycy9kb3ducmV2LnhtbESPQWsCMRSE70L/Q3iF3jRbqVW2RpFK&#10;ixRqWasHb8/N6+7i5mVJopv++6ZQ6HGYmW+Y+TKaVlzJ+caygvtRBoK4tLrhSsH+82U4A+EDssbW&#10;Min4Jg/Lxc1gjrm2PRd03YVKJAj7HBXUIXS5lL6syaAf2Y44eV/WGQxJukpqh32Cm1aOs+xRGmw4&#10;LdTY0XNN5Xl3MQqK7ZRP7vUSz/HUv38cD9XbYb1S6u42rp5ABIrhP/zX3mgFD5PZFH7fpCc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e0SncgAAADdAAAADwAAAAAA&#10;AAAAAAAAAAChAgAAZHJzL2Rvd25yZXYueG1sUEsFBgAAAAAEAAQA+QAAAJYDAAAAAA==&#10;" strokeweight="0"/>
                        <v:line id="Line 589" o:spid="_x0000_s1056" style="position:absolute;flip:x y;visibility:visible;mso-wrap-style:square" from="3105,912" to="3245,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Y52sEAAADdAAAADwAAAGRycy9kb3ducmV2LnhtbERPTWsCMRC9C/6HMIVepGa1rZWtUUSq&#10;iDfX9j5sppvFZLIkUdd/3xyEHh/ve7HqnRVXCrH1rGAyLkAQ11633Cj4Pm1f5iBiQtZoPZOCO0VY&#10;LYeDBZba3/hI1yo1IodwLFGBSakrpYy1IYdx7DvizP364DBlGBqpA95yuLNyWhQz6bDl3GCwo42h&#10;+lxdnILXj5/T/mxH5rCNznztbFXPwl2p56d+/QkiUZ/+xQ/3Xit4e5/nuflNfg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VjnawQAAAN0AAAAPAAAAAAAAAAAAAAAA&#10;AKECAABkcnMvZG93bnJldi54bWxQSwUGAAAAAAQABAD5AAAAjwMAAAAA&#10;" strokeweight="0"/>
                        <v:line id="Line 590" o:spid="_x0000_s1057" style="position:absolute;visibility:visible;mso-wrap-style:square" from="887,912" to="888,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JUM8YAAADdAAAADwAAAGRycy9kb3ducmV2LnhtbESPW4vCMBSE3wX/QzjCvq2p4qVWo4i4&#10;6L7tegEfD82xDTYnpclq99+bhQUfh5n5hlmsWluJOzXeOFYw6CcgiHOnDRcKTseP9xSED8gaK8ek&#10;4Jc8rJbdzgIz7R78TfdDKESEsM9QQRlCnUnp85Is+r6riaN3dY3FEGVTSN3gI8JtJYdJMpEWDceF&#10;EmvalJTfDj9Wgfma7Maf0/PsLLe7MLikt9TYk1JvvXY9BxGoDa/wf3uvFYzG6Qz+3s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CVDPGAAAA3QAAAA8AAAAAAAAA&#10;AAAAAAAAoQIAAGRycy9kb3ducmV2LnhtbFBLBQYAAAAABAAEAPkAAACUAwAAAAA=&#10;" strokeweight="0"/>
                        <v:shape id="Freeform 591" o:spid="_x0000_s1058" style="position:absolute;left:1001;top:1286;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h8/MUA&#10;AADdAAAADwAAAGRycy9kb3ducmV2LnhtbERPz2vCMBS+D/wfwhN2kZkqm6vVKG5Q1sMY6Hbw+Gie&#10;bbF5KUmqdX/9chB2/Ph+r7eDacWFnG8sK5hNExDEpdUNVwp+vvOnFIQPyBpby6TgRh62m9HDGjNt&#10;r7ynyyFUIoawz1BBHUKXSenLmgz6qe2II3eyzmCI0FVSO7zGcNPKeZIspMGGY0ONHb3XVJ4PvVGQ&#10;LL8+5sf88+03vxXpq+smfVr0Sj2Oh90KRKAh/Ivv7kIreH5Zxv3x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Hz8xQAAAN0AAAAPAAAAAAAAAAAAAAAAAJgCAABkcnMv&#10;ZG93bnJldi54bWxQSwUGAAAAAAQABAD1AAAAigMAAAAA&#10;" path="m,32l15,58,86,,,32xe" fillcolor="black" stroked="f">
                          <v:path arrowok="t" o:connecttype="custom" o:connectlocs="0,32;15,58;86,0;0,32" o:connectangles="0,0,0,0"/>
                        </v:shape>
                        <v:shape id="Freeform 592" o:spid="_x0000_s1059" style="position:absolute;left:1001;top:1286;width:86;height:58;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UH6McA&#10;AADdAAAADwAAAGRycy9kb3ducmV2LnhtbESPQWvCQBSE74X+h+UVeim6SbFioqtIMdCDl9oKHp/Z&#10;ZzY0+zbNbjT+e7dQ8DjMzDfMYjXYRpyp87VjBek4AUFcOl1zpeD7qxjNQPiArLFxTAqu5GG1fHxY&#10;YK7dhT/pvAuViBD2OSowIbS5lL40ZNGPXUscvZPrLIYou0rqDi8Rbhv5miRTabHmuGCwpXdD5c+u&#10;twr6LN38nvrthsviaKaHl/06Gwqlnp+G9RxEoCHcw//tD61g8pal8Pc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lB+jHAAAA3QAAAA8AAAAAAAAAAAAAAAAAmAIAAGRy&#10;cy9kb3ducmV2LnhtbFBLBQYAAAAABAAEAPUAAACMAwAAAAA=&#10;" path="m,32l15,58,86,,,32xe" filled="f" strokeweight="0">
                          <v:path arrowok="t" o:connecttype="custom" o:connectlocs="0,32;15,58;86,0;0,32" o:connectangles="0,0,0,0"/>
                        </v:shape>
                        <v:shape id="Freeform 593" o:spid="_x0000_s1060" style="position:absolute;left:989;top:1464;width:69;height:79;visibility:visible;mso-wrap-style:square;v-text-anchor:top" coordsize="6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DIdsYA&#10;AADdAAAADwAAAGRycy9kb3ducmV2LnhtbESPT2vCQBTE70K/w/KEXkQ3FRVNXcUWWgS9+LfXR/aZ&#10;hGbfhuyaxG/vCoLHYWZ+w8yXrSlETZXLLSv4GEQgiBOrc04VHA8//SkI55E1FpZJwY0cLBdvnTnG&#10;2ja8o3rvUxEg7GJUkHlfxlK6JCODbmBL4uBdbGXQB1mlUlfYBLgp5DCKJtJgzmEhw5K+M0r+91ej&#10;YOuufvR1KPK016vP29Nfs0l+V0q9d9vVJwhPrX+Fn+21VjAaz4bweB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3DIdsYAAADdAAAADwAAAAAAAAAAAAAAAACYAgAAZHJz&#10;L2Rvd25yZXYueG1sUEsFBgAAAAAEAAQA9QAAAIsDAAAAAA==&#10;" path="m6,l4,12,1,31,,47,2,60r3,8l13,79,27,76,20,73,15,58r,-3l16,41,19,23,24,2r45,l6,xe" fillcolor="black" stroked="f">
                          <v:path arrowok="t" o:connecttype="custom" o:connectlocs="6,0;4,12;1,31;0,47;2,60;5,68;13,79;27,76;20,73;15,58;15,55;16,41;19,23;24,2;69,2;6,0" o:connectangles="0,0,0,0,0,0,0,0,0,0,0,0,0,0,0,0"/>
                        </v:shape>
                        <v:shape id="Freeform 594" o:spid="_x0000_s1061" style="position:absolute;left:1015;top:1382;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TFCccA&#10;AADdAAAADwAAAGRycy9kb3ducmV2LnhtbESPQWsCMRSE70L/Q3hCL6KJ1opdjSIWRZAeqh56fG6e&#10;u0s3L0uS6vbfm0LB4zAz3zDzZWtrcSUfKscahgMFgjh3puJCw+m46U9BhIhssHZMGn4pwHLx1Jlj&#10;ZtyNP+l6iIVIEA4ZaihjbDIpQ16SxTBwDXHyLs5bjEn6QhqPtwS3tRwpNZEWK04LJTa0Lin/PvxY&#10;DTz6qHqb3X68/no/nye9i9r6vdL6uduuZiAitfER/m/vjIbx69sL/L1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kxQnHAAAA3QAAAA8AAAAAAAAAAAAAAAAAmAIAAGRy&#10;cy9kb3ducmV2LnhtbFBLBQYAAAAABAAEAPUAAACMAwAAAAA=&#10;" path="m56,l42,3r2,l50,7r3,10l53,31,50,51,44,77,,77r62,2l64,68,68,49r,-16l67,19,64,11,56,xe" fillcolor="black" stroked="f">
                          <v:path arrowok="t" o:connecttype="custom" o:connectlocs="56,0;42,3;44,3;50,7;53,17;53,31;50,51;44,77;0,77;62,79;64,68;68,49;68,33;67,19;64,11;56,0" o:connectangles="0,0,0,0,0,0,0,0,0,0,0,0,0,0,0,0"/>
                        </v:shape>
                        <v:shape id="Freeform 595" o:spid="_x0000_s1062" style="position:absolute;left:995;top:1379;width:82;height:168;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wIwscA&#10;AADdAAAADwAAAGRycy9kb3ducmV2LnhtbESPT2sCMRTE74LfITyhN81qra2rUdpCpXjyH8XjY/Pc&#10;rG5etpvUXb99UxB6HGbmN8x82dpSXKn2hWMFw0ECgjhzuuBcwWH/0X8B4QOyxtIxKbiRh+Wi25lj&#10;ql3DW7ruQi4ihH2KCkwIVSqlzwxZ9ANXEUfv5GqLIco6l7rGJsJtKUdJMpEWC44LBit6N5Rddj9W&#10;wWlv1qvHTbM9PLe0un0fv86Tt5FSD732dQYiUBv+w/f2p1YwfpqO4e9Nf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cCMLHAAAA3QAAAA8AAAAAAAAAAAAAAAAAmAIAAGRy&#10;cy9kb3ducmV2LnhtbFBLBQYAAAAABAAEAPUAAACMAwAAAAA=&#10;" path="m65,l56,1,43,8,29,23,22,33,14,48,7,65,,85r63,2l60,94r-7,24l45,137r-8,13l29,158r-8,3l7,164r11,4l25,167r14,-7l53,145r7,-10l68,120r7,-18l82,82,20,80r2,-7l29,49,38,30,46,17,54,9,62,6,76,3,65,xe" fillcolor="black" stroked="f">
                          <v:path arrowok="t" o:connecttype="custom" o:connectlocs="65,0;56,1;43,8;29,23;22,33;14,48;7,65;0,85;63,87;60,94;53,118;45,137;37,150;29,158;21,161;7,164;18,168;25,167;39,160;53,145;60,135;68,120;75,102;82,82;20,80;22,73;29,49;38,30;46,17;54,9;62,6;76,3;65,0" o:connectangles="0,0,0,0,0,0,0,0,0,0,0,0,0,0,0,0,0,0,0,0,0,0,0,0,0,0,0,0,0,0,0,0,0"/>
                        </v:shape>
                        <v:shape id="Freeform 596" o:spid="_x0000_s1063" style="position:absolute;left:887;top:1286;width:200;height:64;visibility:visible;mso-wrap-style:square;v-text-anchor:top" coordsize="20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9p8gA&#10;AADdAAAADwAAAGRycy9kb3ducmV2LnhtbESP3WrCQBSE7wu+w3IK3tVNxbSauoqIoQUp4g9K747Z&#10;YxLMng3ZrUafvlso9HKYmW+Y8bQ1lbhQ40rLCp57EQjizOqScwW7bfo0BOE8ssbKMim4kYPppPMw&#10;xkTbK6/psvG5CBB2CSoovK8TKV1WkEHXszVx8E62MeiDbHKpG7wGuKlkP4pepMGSw0KBNc0Lys6b&#10;b6Mgfa/28X1V42GUutfB6uv4qRdLpbqP7ewNhKfW/4f/2h9awSAexfD7JjwBO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DT2nyAAAAN0AAAAPAAAAAAAAAAAAAAAAAJgCAABk&#10;cnMvZG93bnJldi54bWxQSwUGAAAAAAQABAD1AAAAjQMAAAAA&#10;" path="m,64l24,62,47,60,70,56,93,50r23,-7l138,34,159,24,180,13,200,e" filled="f" strokeweight="0">
                          <v:path arrowok="t" o:connecttype="custom" o:connectlocs="0,64;24,62;47,60;70,56;93,50;116,43;138,34;159,24;180,13;200,0" o:connectangles="0,0,0,0,0,0,0,0,0,0"/>
                        </v:shape>
                        <v:line id="Line 597" o:spid="_x0000_s1064" style="position:absolute;flip:x y;visibility:visible;mso-wrap-style:square" from="887,912" to="927,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e7sUAAADdAAAADwAAAGRycy9kb3ducmV2LnhtbESPT2sCMRTE70K/Q3iCF6nZ/nHbrkYp&#10;pRbx1rW9Pzavm8XkZUmirt++KRQ8DjPzG2a5HpwVJwqx86zgblaAIG687rhV8LXf3D6DiAlZo/VM&#10;Ci4UYb26GS2x0v7Mn3SqUysyhGOFCkxKfSVlbAw5jDPfE2fvxweHKcvQSh3wnOHOyvuiKKXDjvOC&#10;wZ7eDDWH+ugUPDx977cHOzW7TXTm/cPWTRkuSk3Gw+sCRKIhXcP/7a1W8Dh/KeHvTX4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ye7sUAAADdAAAADwAAAAAAAAAA&#10;AAAAAAChAgAAZHJzL2Rvd25yZXYueG1sUEsFBgAAAAAEAAQA+QAAAJMDAAAAAA==&#10;" strokeweight="0"/>
                        <v:line id="Line 598" o:spid="_x0000_s1065" style="position:absolute;visibility:visible;mso-wrap-style:square" from="962,1069" to="1182,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jzB8UAAADdAAAADwAAAGRycy9kb3ducmV2LnhtbESPQWsCMRSE74L/ITzBW80qVdfVKCIV&#10;25u1Ch4fm+ducPOybKKu/74pFDwOM/MNs1i1thJ3arxxrGA4SEAQ504bLhQcf7ZvKQgfkDVWjknB&#10;kzyslt3OAjPtHvxN90MoRISwz1BBGUKdSenzkiz6gauJo3dxjcUQZVNI3eAjwm0lR0kykRYNx4US&#10;a9qUlF8PN6vA7Ce78df0NDvJj10YntNrauxRqX6vXc9BBGrDK/zf/tQK3sezKfy9iU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jzB8UAAADdAAAADwAAAAAAAAAA&#10;AAAAAAChAgAAZHJzL2Rvd25yZXYueG1sUEsFBgAAAAAEAAQA+QAAAJMDAAAAAA==&#10;" strokeweight="0"/>
                        <v:line id="Line 599" o:spid="_x0000_s1066" style="position:absolute;visibility:visible;mso-wrap-style:square" from="986,1055" to="1205,1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ndcMAAADdAAAADwAAAGRycy9kb3ducmV2LnhtbERPz2vCMBS+C/4P4Qm7zVSZWjtjkbHR&#10;7aZOYcdH89YGm5fSZG333y+HgceP7/cuH20jeuq8caxgMU9AEJdOG64UXD7fHlMQPiBrbByTgl/y&#10;kO+nkx1m2g18ov4cKhFD2GeooA6hzaT0ZU0W/dy1xJH7dp3FEGFXSd3hEMNtI5dJspYWDceGGlt6&#10;qam8nX+sAnNcF6uPzXV7la9FWHylt9TYi1IPs/HwDCLQGO7if/e7VvC02sa58U18An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XZ3XDAAAA3QAAAA8AAAAAAAAAAAAA&#10;AAAAoQIAAGRycy9kb3ducmV2LnhtbFBLBQYAAAAABAAEAPkAAACRAwAAAAA=&#10;" strokeweight="0"/>
                        <v:line id="Line 600" o:spid="_x0000_s1067" style="position:absolute;flip:x;visibility:visible;mso-wrap-style:square" from="1182,1438" to="1205,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1qcgAAADdAAAADwAAAGRycy9kb3ducmV2LnhtbESPW2sCMRSE3wX/QziFvmm20otujSIt&#10;LaVgxduDb8fN6e7i5mRJopv++6ZQ8HGYmW+Y6TyaRlzI+dqygrthBoK4sLrmUsFu+zYYg/ABWWNj&#10;mRT8kIf5rN+bYq5tx2u6bEIpEoR9jgqqENpcSl9UZNAPbUucvG/rDIYkXSm1wy7BTSNHWfYoDdac&#10;Fips6aWi4rQ5GwXrryc+uvdzPMVjt1wd9uXn/nWh1O1NXDyDCBTDNfzf/tAK7h8mE/h7k56An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ue1qcgAAADdAAAADwAAAAAA&#10;AAAAAAAAAAChAgAAZHJzL2Rvd25yZXYueG1sUEsFBgAAAAAEAAQA+QAAAJYDAAAAAA==&#10;" strokeweight="0"/>
                        <v:line id="Line 601" o:spid="_x0000_s1068" style="position:absolute;flip:y;visibility:visible;mso-wrap-style:square" from="927,1061" to="973,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Loz8QAAADdAAAADwAAAGRycy9kb3ducmV2LnhtbERPTWsCMRC9F/wPYQRvNdtSrKxGEaVF&#10;BCvaevA2bqa7i5vJkkQ3/ntzKPT4eN/TeTSNuJHztWUFL8MMBHFhdc2lgp/vj+cxCB+QNTaWScGd&#10;PMxnvacp5tp2vKfbIZQihbDPUUEVQptL6YuKDPqhbYkT92udwZCgK6V22KVw08jXLBtJgzWnhgpb&#10;WlZUXA5Xo2D/9c5n93mNl3jutrvTsdwcVwulBv24mIAIFMO/+M+91greRlnan96kJ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8ujPxAAAAN0AAAAPAAAAAAAAAAAA&#10;AAAAAKECAABkcnMvZG93bnJldi54bWxQSwUGAAAAAAQABAD5AAAAkgMAAAAA&#10;" strokeweight="0"/>
                        <v:line id="Line 602" o:spid="_x0000_s1069" style="position:absolute;flip:y;visibility:visible;mso-wrap-style:square" from="973,1040" to="1027,1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5NVMcAAADdAAAADwAAAGRycy9kb3ducmV2LnhtbESPT2sCMRTE7wW/Q3hCbzVrESurUUSp&#10;lEJb/Hfw9tw8dxc3L0sS3fTbN4VCj8PM/IaZLaJpxJ2cry0rGA4yEMSF1TWXCg7716cJCB+QNTaW&#10;ScE3eVjMew8zzLXteEv3XShFgrDPUUEVQptL6YuKDPqBbYmTd7HOYEjSlVI77BLcNPI5y8bSYM1p&#10;ocKWVhUV193NKNh+vvDZbW7xGs/dx9fpWL4f10ulHvtxOQURKIb/8F/7TSsYjbMh/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1UxwAAAN0AAAAPAAAAAAAA&#10;AAAAAAAAAKECAABkcnMvZG93bnJldi54bWxQSwUGAAAAAAQABAD5AAAAlQMAAAAA&#10;" strokeweight="0"/>
                        <v:line id="Line 603" o:spid="_x0000_s1070" style="position:absolute;flip:x y;visibility:visible;mso-wrap-style:square" from="887,912" to="1027,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hsFsQAAADdAAAADwAAAGRycy9kb3ducmV2LnhtbESPQWsCMRSE74X+h/AKXkrN1patbI1S&#10;REV6c9X7Y/O6WUxeliTq+u9NodDjMDPfMLPF4Ky4UIidZwWv4wIEceN1x62Cw379MgURE7JG65kU&#10;3CjCYv74MMNK+yvv6FKnVmQIxwoVmJT6SsrYGHIYx74nzt6PDw5TlqGVOuA1w52Vk6IopcOO84LB&#10;npaGmlN9dgrePo777ck+m+91dGa1sXVThptSo6fh6xNEoiH9h//aW63gvSwm8PsmPw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SGwWxAAAAN0AAAAPAAAAAAAAAAAA&#10;AAAAAKECAABkcnMvZG93bnJldi54bWxQSwUGAAAAAAQABAD5AAAAkgMAAAAA&#10;" strokeweight="0"/>
                        <v:line id="Line 604" o:spid="_x0000_s1071" style="position:absolute;visibility:visible;mso-wrap-style:square" from="123,124" to="1149,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wB/8YAAADdAAAADwAAAGRycy9kb3ducmV2LnhtbESPT2vCQBTE74LfYXlCb7rR1jRNXUWk&#10;xXpr/QMeH9lnsph9G7Jbjd/eLQg9DjPzG2a26GwtLtR641jBeJSAIC6cNlwq2O8+hxkIH5A11o5J&#10;wY08LOb93gxz7a78Q5dtKEWEsM9RQRVCk0vpi4os+pFriKN3cq3FEGVbSt3iNcJtLSdJkkqLhuNC&#10;hQ2tKirO21+rwHyn6+nm9fB2kB/rMD5m58zYvVJPg275DiJQF/7Dj/aXVvCSJs/w9yY+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cAf/GAAAA3QAAAA8AAAAAAAAA&#10;AAAAAAAAoQIAAGRycy9kb3ducmV2LnhtbFBLBQYAAAAABAAEAPkAAACUAwAAAAA=&#10;" strokeweight="0"/>
                        <v:rect id="Rectangle 605" o:spid="_x0000_s1072" style="position:absolute;left:131;top:124;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Q+IccA&#10;AADdAAAADwAAAGRycy9kb3ducmV2LnhtbESPQWsCMRSE7wX/Q3hCbzVRtqKrUaog9FKotod6e26e&#10;u4ubl22S6tZf3whCj8PMfMPMl51txJl8qB1rGA4UCOLCmZpLDZ8fm6cJiBCRDTaOScMvBVgueg9z&#10;zI278JbOu1iKBOGQo4YqxjaXMhQVWQwD1xIn7+i8xZikL6XxeElw28iRUmNpsea0UGFL64qK0+7H&#10;alhNJ6vv94zfrtvDnvZfh9PzyCutH/vdywxEpC7+h+/tV6MhG6s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UPiHHAAAA3QAAAA8AAAAAAAAAAAAAAAAAmAIAAGRy&#10;cy9kb3ducmV2LnhtbFBLBQYAAAAABAAEAPUAAACMAwAAAAA=&#10;" fillcolor="black" stroked="f"/>
                        <v:rect id="Rectangle 606" o:spid="_x0000_s1073" style="position:absolute;left:131;top:124;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9MwMUA&#10;AADdAAAADwAAAGRycy9kb3ducmV2LnhtbESPT4vCMBTE74LfITzBm6b+l2oUEQRP7q6K7PFt82xL&#10;k5fSRO1++83Cwh6HmfkNs9621ognNb50rGA0TEAQZ06XnCu4Xg6DJQgfkDUax6TgmzxsN93OGlPt&#10;XvxBz3PIRYSwT1FBEUKdSumzgiz6oauJo3d3jcUQZZNL3eArwq2R4ySZS4slx4UCa9oXlFXnh1Ww&#10;nH2Z6rqYfJ4Wb6NbRWZH/vSuVL/X7lYgArXhP/zXPmoF03kyg9838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0zAxQAAAN0AAAAPAAAAAAAAAAAAAAAAAJgCAABkcnMv&#10;ZG93bnJldi54bWxQSwUGAAAAAAQABAD1AAAAigMAAAAA&#10;" filled="f" strokeweight="0"/>
                        <v:shape id="Freeform 607" o:spid="_x0000_s1074" style="position:absolute;left:131;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HphsYA&#10;AADdAAAADwAAAGRycy9kb3ducmV2LnhtbESPQUsDMRSE74L/ITzBi7RZa1lkbVqKpepJai3o8bF5&#10;Joubl3XzbFd/vSkUPA4z8w0zWwyhVXvqUxPZwPW4AEVcR9uwM7B7XY9uQSVBtthGJgM/lGAxPz+b&#10;YWXjgV9ovxWnMoRThQa8SFdpnWpPAdM4dsTZ+4h9QMmyd9r2eMjw0OpJUZQ6YMN5wWNH957qz+13&#10;yJSHjZbf8OVX67fnxxt3tdzIuzPm8mJY3oESGuQ/fGo/WQPTsijh+CY/AT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HphsYAAADdAAAADwAAAAAAAAAAAAAAAACYAgAAZHJz&#10;L2Rvd25yZXYueG1sUEsFBgAAAAAEAAQA9QAAAIsDAAAAAA==&#10;" path="m,l,8r1010,l,xe" fillcolor="black" stroked="f">
                          <v:path arrowok="t" o:connecttype="custom" o:connectlocs="0,0;0,8;1010,8;0,0" o:connectangles="0,0,0,0"/>
                        </v:shape>
                        <v:shape id="Freeform 608" o:spid="_x0000_s1075" style="position:absolute;left:131;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ra8IA&#10;AADdAAAADwAAAGRycy9kb3ducmV2LnhtbERPXWvCMBR9H+w/hDvY20w3hhudUbpJQfDF1uHzXXNt&#10;is1N20St/94IAx/PN2e2GG0rTjT4xrGC10kCgrhyuuFawe82f/kE4QOyxtYxKbiQh8X88WGGqXZn&#10;LuhUhlrEEvYpKjAhdKmUvjJk0U9cRxy1vRsshgiHWuoBz7HctvItSabSYsNxwWBHP4aqQ3m0Cvy6&#10;2OT9Lut3rt/8BRq/135plHp+GrMvEJEId/N/eqUVvE+TD7i9iU9A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eKtrwgAAAN0AAAAPAAAAAAAAAAAAAAAAAJgCAABkcnMvZG93&#10;bnJldi54bWxQSwUGAAAAAAQABAD1AAAAhwMAAAAA&#10;" path="m,l,8r1010,l,xe" filled="f" strokeweight="0">
                          <v:path arrowok="t" o:connecttype="custom" o:connectlocs="0,0;0,8;1010,8;0,0" o:connectangles="0,0,0,0"/>
                        </v:shape>
                        <v:shape id="Freeform 609" o:spid="_x0000_s1076" style="position:absolute;left:131;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LYb8YA&#10;AADdAAAADwAAAGRycy9kb3ducmV2LnhtbESPwUoDQQyG74LvMETwInZWLUXWTktRqp5KrYIew06c&#10;WdzJrDuxXX16cxA8hj//l3zz5Zg6s6ehtJkdXEwqMMRN9i0HBy/P6/NrMEWQPXaZycE3FVgujo/m&#10;WPt84Cfa7yQYhXCp0UEU6WtrSxMpYZnknliz9zwkFB2HYP2AB4Wnzl5W1cwmbFkvROzpNlLzsftK&#10;SrnfWvlJn/Fu/bp5uApnq628BedOT8bVDRihUf6X/9qP3sF0Vum7aqMmY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LYb8YAAADdAAAADwAAAAAAAAAAAAAAAACYAgAAZHJz&#10;L2Rvd25yZXYueG1sUEsFBgAAAAAEAAQA9QAAAIsDAAAAAA==&#10;" path="m,l1010,r,8l,xe" fillcolor="black" stroked="f">
                          <v:path arrowok="t" o:connecttype="custom" o:connectlocs="0,0;1010,0;1010,8;0,0" o:connectangles="0,0,0,0"/>
                        </v:shape>
                        <v:shape id="Freeform 610" o:spid="_x0000_s1077" style="position:absolute;left:131;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uagsIA&#10;AADdAAAADwAAAGRycy9kb3ducmV2LnhtbERPXWvCMBR9H+w/hDvY20w3hmydUbpJQfDF1uHzXXNt&#10;is1N20St/94IAx/PN2e2GG0rTjT4xrGC10kCgrhyuuFawe82f/kA4QOyxtYxKbiQh8X88WGGqXZn&#10;LuhUhlrEEvYpKjAhdKmUvjJk0U9cRxy1vRsshgiHWuoBz7HctvItSabSYsNxwWBHP4aqQ3m0Cvy6&#10;2OT9Lut3rt/8BRq/135plHp+GrMvEJEId/N/eqUVvE+TT7i9iU9A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q5qCwgAAAN0AAAAPAAAAAAAAAAAAAAAAAJgCAABkcnMvZG93&#10;bnJldi54bWxQSwUGAAAAAAQABAD1AAAAhwMAAAAA&#10;" path="m,l1010,r,8l,xe" filled="f" strokeweight="0">
                          <v:path arrowok="t" o:connecttype="custom" o:connectlocs="0,0;1010,0;1010,8;0,0" o:connectangles="0,0,0,0"/>
                        </v:shape>
                        <v:rect id="Rectangle 611" o:spid="_x0000_s1078" style="position:absolute;left:131;top:132;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u/8MA&#10;AADdAAAADwAAAGRycy9kb3ducmV2LnhtbERPTYvCMBC9L/gfwgje1lRRcatRVBC8CKu7h/U2NmNb&#10;bCY1iVr315uD4PHxvqfzxlTiRs6XlhX0ugkI4szqknMFvz/rzzEIH5A1VpZJwYM8zGetjymm2t55&#10;R7d9yEUMYZ+igiKEOpXSZwUZ9F1bE0fuZJ3BEKHLpXZ4j+Gmkv0kGUmDJceGAmtaFZSd91ejYPk1&#10;Xl6+B7z93x0PdPg7nod9lyjVaTeLCYhATXiLX+6NVjAY9eL++CY+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au/8MAAADdAAAADwAAAAAAAAAAAAAAAACYAgAAZHJzL2Rv&#10;d25yZXYueG1sUEsFBgAAAAAEAAQA9QAAAIgDAAAAAA==&#10;" fillcolor="black" stroked="f"/>
                        <v:rect id="Rectangle 612" o:spid="_x0000_s1079" style="position:absolute;left:131;top:132;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3cHsYA&#10;AADdAAAADwAAAGRycy9kb3ducmV2LnhtbESPT2vCQBTE7wW/w/IEb3UTbVWiq0ih0JPWP4jHZ/aZ&#10;hOy+Ddmtpt/eLRQ8DjPzG2ax6qwRN2p95VhBOkxAEOdOV1woOB4+X2cgfEDWaByTgl/ysFr2XhaY&#10;aXfnHd32oRARwj5DBWUITSalz0uy6IeuIY7e1bUWQ5RtIXWL9wi3Ro6SZCItVhwXSmzoo6S83v9Y&#10;BbP3i6mP0/F5M92mp5rMmvzmW6lBv1vPQQTqwjP83/7SCt4maQp/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3cHsYAAADdAAAADwAAAAAAAAAAAAAAAACYAgAAZHJz&#10;L2Rvd25yZXYueG1sUEsFBgAAAAAEAAQA9QAAAIsDAAAAAA==&#10;" filled="f" strokeweight="0"/>
                        <v:rect id="Rectangle 613" o:spid="_x0000_s1080" style="position:absolute;left:1141;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VE8cA&#10;AADdAAAADwAAAGRycy9kb3ducmV2LnhtbESPT2sCMRTE74LfITyhN826WLFbo2ih4EXw36HenpvX&#10;3cXNy5qkuvXTG6HQ4zAzv2Gm89bU4krOV5YVDAcJCOLc6ooLBYf9Z38CwgdkjbVlUvBLHuazbmeK&#10;mbY33tJ1FwoRIewzVFCG0GRS+rwkg35gG+LofVtnMETpCqkd3iLc1DJNkrE0WHFcKLGhj5Ly8+7H&#10;KFi+TZaXzYjX9+3pSMev0/k1dYlSL7128Q4iUBv+w3/tlVYwGg9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olRPHAAAA3QAAAA8AAAAAAAAAAAAAAAAAmAIAAGRy&#10;cy9kb3ducmV2LnhtbFBLBQYAAAAABAAEAPUAAACMAwAAAAA=&#10;" fillcolor="black" stroked="f"/>
                        <v:rect id="Rectangle 614" o:spid="_x0000_s1081" style="position:absolute;left:1141;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Pn8sYA&#10;AADdAAAADwAAAGRycy9kb3ducmV2LnhtbESPT2vCQBTE7wW/w/KE3uomWv8QXUWEQk/aqojHZ/aZ&#10;hOy+Ddmtpt/eLQg9DjPzG2ax6qwRN2p95VhBOkhAEOdOV1woOB4+3mYgfEDWaByTgl/ysFr2XhaY&#10;aXfnb7rtQyEihH2GCsoQmkxKn5dk0Q9cQxy9q2sthijbQuoW7xFujRwmyURarDgulNjQpqS83v9Y&#10;BbPxxdTH6ei8ne7SU01mTX77pdRrv1vPQQTqwn/42f7UCt4n6Qj+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NPn8sYAAADdAAAADwAAAAAAAAAAAAAAAACYAgAAZHJz&#10;L2Rvd25yZXYueG1sUEsFBgAAAAAEAAQA9QAAAIsDAAAAAA==&#10;" filled="f" strokeweight="0"/>
                        <v:shape id="Freeform 615" o:spid="_x0000_s1082" style="position:absolute;left:11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IK/scA&#10;AADdAAAADwAAAGRycy9kb3ducmV2LnhtbESPzWrDMBCE74W8g9hCbo3sYkxwo4TQkBJCL83PIbfF&#10;2tom1spIiuP46atCocdhZr5hFqvBtKIn5xvLCtJZAoK4tLrhSsHpuH2Zg/ABWWNrmRQ8yMNqOXla&#10;YKHtnb+oP4RKRAj7AhXUIXSFlL6syaCf2Y44et/WGQxRukpqh/cIN618TZJcGmw4LtTY0XtN5fVw&#10;Mwo2/X7T3tyYfnzm53S8jFk5P1qlps/D+g1EoCH8h//aO60gy9MM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CCv7HAAAA3QAAAA8AAAAAAAAAAAAAAAAAmAIAAGRy&#10;cy9kb3ducmV2LnhtbFBLBQYAAAAABAAEAPUAAACMAwAAAAA=&#10;" path="m,l,644r8,l,xe" fillcolor="black" stroked="f">
                          <v:path arrowok="t" o:connecttype="custom" o:connectlocs="0,0;0,644;8,644;0,0" o:connectangles="0,0,0,0"/>
                        </v:shape>
                        <v:shape id="Freeform 616" o:spid="_x0000_s1083" style="position:absolute;left:11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lHccA&#10;AADdAAAADwAAAGRycy9kb3ducmV2LnhtbESPT2sCMRTE70K/Q3iFXqRm/YtsjSJWwYMU1Ep7fN28&#10;7i5NXpZNdNdvbwShx2FmfsPMFq014kK1Lx0r6PcSEMSZ0yXnCj6Pm9cpCB+QNRrHpOBKHhbzp84M&#10;U+0a3tPlEHIRIexTVFCEUKVS+qwgi77nKuLo/braYoiyzqWusYlwa+QgSSbSYslxocCKVgVlf4ez&#10;VXBeD8c/V7d57w6+qVmfRmb38WWUenlul28gArXhP/xob7WC0aQ/hvu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k5R3HAAAA3QAAAA8AAAAAAAAAAAAAAAAAmAIAAGRy&#10;cy9kb3ducmV2LnhtbFBLBQYAAAAABAAEAPUAAACMAwAAAAA=&#10;" path="m,l,644r8,l,xe" filled="f" strokeweight="0">
                          <v:path arrowok="t" o:connecttype="custom" o:connectlocs="0,0;0,644;8,644;0,0" o:connectangles="0,0,0,0"/>
                        </v:shape>
                        <v:shape id="Freeform 617" o:spid="_x0000_s1084" style="position:absolute;left:11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wxEsYA&#10;AADdAAAADwAAAGRycy9kb3ducmV2LnhtbESPT2vCQBTE74LfYXmCN92kSJDUVYpikdJL/XPw9si+&#10;JqHZt2F3jWk+fbcgeBxm5jfMatObRnTkfG1ZQTpPQBAXVtdcKjif9rMlCB+QNTaWScEvedisx6MV&#10;5tre+Yu6YyhFhLDPUUEVQptL6YuKDPq5bYmj922dwRClK6V2eI9w08iXJMmkwZrjQoUtbSsqfo43&#10;o2DXfeyamxvS98/skg7XYVEsT1ap6aR/ewURqA/P8KN90AoWWZrB/5v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wxEsYAAADdAAAADwAAAAAAAAAAAAAAAACYAgAAZHJz&#10;L2Rvd25yZXYueG1sUEsFBgAAAAAEAAQA9QAAAIsDAAAAAA==&#10;" path="m,l8,r,644l,xe" fillcolor="black" stroked="f">
                          <v:path arrowok="t" o:connecttype="custom" o:connectlocs="0,0;8,0;8,644;0,0" o:connectangles="0,0,0,0"/>
                        </v:shape>
                        <v:shape id="Freeform 618" o:spid="_x0000_s1085" style="position:absolute;left:11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e8cgA&#10;AADdAAAADwAAAGRycy9kb3ducmV2LnhtbESPW2sCMRSE3wv9D+EUfCma1XpjNUqpCn0oBW/Yx9PN&#10;cXdpcrJsorv++6ZQ8HGYmW+Y+bK1Rlyp9qVjBf1eAoI4c7rkXMFhv+lOQfiArNE4JgU38rBcPD7M&#10;MdWu4S1ddyEXEcI+RQVFCFUqpc8Ksuh7riKO3tnVFkOUdS51jU2EWyMHSTKWFkuOCwVW9FZQ9rO7&#10;WAWX9cvo++Y2q+fBFzXr49B8fJ6MUp2n9nUGIlAb7uH/9rtWMBz3J/D3Jj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7xyAAAAN0AAAAPAAAAAAAAAAAAAAAAAJgCAABk&#10;cnMvZG93bnJldi54bWxQSwUGAAAAAAQABAD1AAAAjQMAAAAA&#10;" path="m,l8,r,644l,xe" filled="f" strokeweight="0">
                          <v:path arrowok="t" o:connecttype="custom" o:connectlocs="0,0;8,0;8,644;0,0" o:connectangles="0,0,0,0"/>
                        </v:shape>
                        <v:rect id="Rectangle 619" o:spid="_x0000_s1086" style="position:absolute;left:1141;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i+cMA&#10;AADdAAAADwAAAGRycy9kb3ducmV2LnhtbERPTYvCMBC9L/gfwgje1lRRcatRVBC8CKu7h/U2NmNb&#10;bCY1iVr315uD4PHxvqfzxlTiRs6XlhX0ugkI4szqknMFvz/rzzEIH5A1VpZJwYM8zGetjymm2t55&#10;R7d9yEUMYZ+igiKEOpXSZwUZ9F1bE0fuZJ3BEKHLpXZ4j+Gmkv0kGUmDJceGAmtaFZSd91ejYPk1&#10;Xl6+B7z93x0PdPg7nod9lyjVaTeLCYhATXiLX+6NVjAY9eLc+CY+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Ci+cMAAADdAAAADwAAAAAAAAAAAAAAAACYAgAAZHJzL2Rv&#10;d25yZXYueG1sUEsFBgAAAAAEAAQA9QAAAIgDAAAAAA==&#10;" fillcolor="black" stroked="f"/>
                        <v:rect id="Rectangle 620" o:spid="_x0000_s1087" style="position:absolute;left:1141;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vQGMYA&#10;AADdAAAADwAAAGRycy9kb3ducmV2LnhtbESPW2vCQBSE3wX/w3IE33ST2npJXUUKhT5Zb5Q+HrOn&#10;Scju2ZDdavz3bqHg4zAz3zDLdWeNuFDrK8cK0nECgjh3uuJCwen4PpqD8AFZo3FMCm7kYb3q95aY&#10;aXflPV0OoRARwj5DBWUITSalz0uy6MeuIY7ej2sthijbQuoWrxFujXxKkqm0WHFcKLGht5Ly+vBr&#10;FcxfzqY+zSbf29ln+lWT2ZDf7pQaDrrNK4hAXXiE/9sfWsHzNF3A35v4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vQGMYAAADdAAAADwAAAAAAAAAAAAAAAACYAgAAZHJz&#10;L2Rvd25yZXYueG1sUEsFBgAAAAAEAAQA9QAAAIsDAAAAAA==&#10;" filled="f" strokeweight="0"/>
                        <v:rect id="Rectangle 621" o:spid="_x0000_s1088" style="position:absolute;left:131;top:760;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pkQsUA&#10;AADdAAAADwAAAGRycy9kb3ducmV2LnhtbERPy2rCQBTdC/7DcIXudNJgJcaMUguFbgo+uqi7m8xt&#10;EszcSWemmvr1nUXB5eG8i81gOnEh51vLCh5nCQjiyuqWawUfx9dpBsIHZI2dZVLwSx426/GowFzb&#10;K+/pcgi1iCHsc1TQhNDnUvqqIYN+ZnviyH1ZZzBE6GqpHV5juOlkmiQLabDl2NBgTy8NVefDj1Gw&#10;XWbb792c32/78kSnz/L8lLpEqYfJ8LwCEWgId/G/+00rmC/SuD++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2mRCxQAAAN0AAAAPAAAAAAAAAAAAAAAAAJgCAABkcnMv&#10;ZG93bnJldi54bWxQSwUGAAAAAAQABAD1AAAAigMAAAAA&#10;" fillcolor="black" stroked="f"/>
                        <v:rect id="Rectangle 622" o:spid="_x0000_s1089" style="position:absolute;left:131;top:760;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EWo8UA&#10;AADdAAAADwAAAGRycy9kb3ducmV2LnhtbESPQWvCQBSE7wX/w/IEb3UTbVWiq4gg9KStinh8Zp9J&#10;yO7bkN1q+u/dQqHHYWa+YRarzhpxp9ZXjhWkwwQEce50xYWC03H7OgPhA7JG45gU/JCH1bL3ssBM&#10;uwd/0f0QChEh7DNUUIbQZFL6vCSLfuga4ujdXGsxRNkWUrf4iHBr5ChJJtJixXGhxIY2JeX14dsq&#10;mL1fTX2aji+76T4912TW5HefSg363XoOIlAX/sN/7Q+t4G0ySuH3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RajxQAAAN0AAAAPAAAAAAAAAAAAAAAAAJgCAABkcnMv&#10;ZG93bnJldi54bWxQSwUGAAAAAAQABAD1AAAAigMAAAAA&#10;" filled="f" strokeweight="0"/>
                        <v:shape id="Freeform 623" o:spid="_x0000_s1090" style="position:absolute;left:131;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5cYA&#10;AADdAAAADwAAAGRycy9kb3ducmV2LnhtbESPQUsDMRSE70L/Q3gFL2KzbqXI2rQUpepJai3U42Pz&#10;TBY3L+vm2W799UYQPA4z8w0zXw6hVQfqUxPZwNWkAEVcR9uwM7B7XV/egEqCbLGNTAZOlGC5GJ3N&#10;sbLxyC902IpTGcKpQgNepKu0TrWngGkSO+Lsvcc+oGTZO217PGZ4aHVZFDMdsOG84LGjO0/1x/Yr&#10;ZMrDRst3+PT36/3z49RdrDby5ow5Hw+rW1BCg/yH/9pP1sD1rCzh901+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z5cYAAADdAAAADwAAAAAAAAAAAAAAAACYAgAAZHJz&#10;L2Rvd25yZXYueG1sUEsFBgAAAAAEAAQA9QAAAIsDAAAAAA==&#10;" path="m,l,8r1010,l,xe" fillcolor="black" stroked="f">
                          <v:path arrowok="t" o:connecttype="custom" o:connectlocs="0,0;0,8;1010,8;0,0" o:connectangles="0,0,0,0"/>
                        </v:shape>
                        <v:shape id="Freeform 624" o:spid="_x0000_s1091" style="position:absolute;left:131;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xCMIA&#10;AADdAAAADwAAAGRycy9kb3ducmV2LnhtbERPXWvCMBR9F/Yfwh3sTdM5KaMzipsUBF9qN3y+a+6a&#10;suambaLWf28GAx/PN2e5Hm0rzjT4xrGC51kCgrhyuuFawddnPn0F4QOyxtYxKbiSh/XqYbLETLsL&#10;H+hchlrEEvYZKjAhdJmUvjJk0c9cRxy1HzdYDBEOtdQDXmK5beU8SVJpseG4YLCjD0PVb3myCvz+&#10;UOT9cdMfXV98Bxrf935rlHp6HDdvICIR7ub/9E4rWKTzF/h7E5+A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9vEIwgAAAN0AAAAPAAAAAAAAAAAAAAAAAJgCAABkcnMvZG93&#10;bnJldi54bWxQSwUGAAAAAAQABAD1AAAAhwMAAAAA&#10;" path="m,l,8r1010,l,xe" filled="f" strokeweight="0">
                          <v:path arrowok="t" o:connecttype="custom" o:connectlocs="0,0;0,8;1010,8;0,0" o:connectangles="0,0,0,0"/>
                        </v:shape>
                        <v:shape id="Freeform 625" o:spid="_x0000_s1092" style="position:absolute;left:131;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qOCscA&#10;AADdAAAADwAAAGRycy9kb3ducmV2LnhtbESPQUsDMRSE74L/IbyCF2mz1lJk27QUpepJai3o8bF5&#10;TZZuXtbNs1399aYgeBxm5htmvuxDo47UpTqygZtRAYq4irZmZ2D3th7egUqCbLGJTAa+KcFycXkx&#10;x9LGE7/ScStOZQinEg14kbbUOlWeAqZRbImzt49dQMmyc9p2eMrw0OhxUUx1wJrzgseW7j1Vh+1X&#10;yJTHjZaf8Okf1u8vT7fuerWRD2fM1aBfzUAJ9fIf/ms/WwOT6XgC5zf5Ce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6jgrHAAAA3QAAAA8AAAAAAAAAAAAAAAAAmAIAAGRy&#10;cy9kb3ducmV2LnhtbFBLBQYAAAAABAAEAPUAAACMAwAAAAA=&#10;" path="m,l1010,r,8l,xe" fillcolor="black" stroked="f">
                          <v:path arrowok="t" o:connecttype="custom" o:connectlocs="0,0;1010,0;1010,8;0,0" o:connectangles="0,0,0,0"/>
                        </v:shape>
                        <v:shape id="Freeform 626" o:spid="_x0000_s1093" style="position:absolute;left:131;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PM58IA&#10;AADdAAAADwAAAGRycy9kb3ducmV2LnhtbERPXWvCMBR9F/Yfwh3sTdPJLKMzipsUBF9qN3y+a+6a&#10;suambaLWf28GAx/PN2e5Hm0rzjT4xrGC51kCgrhyuuFawddnPn0F4QOyxtYxKbiSh/XqYbLETLsL&#10;H+hchlrEEvYZKjAhdJmUvjJk0c9cRxy1HzdYDBEOtdQDXmK5beU8SVJpseG4YLCjD0PVb3myCvz+&#10;UOT9cdMfXV98Bxrf935rlHp6HDdvICIR7ub/9E4reEnnC/h7E5+A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U8znwgAAAN0AAAAPAAAAAAAAAAAAAAAAAJgCAABkcnMvZG93&#10;bnJldi54bWxQSwUGAAAAAAQABAD1AAAAhwMAAAAA&#10;" path="m,l1010,r,8l,xe" filled="f" strokeweight="0">
                          <v:path arrowok="t" o:connecttype="custom" o:connectlocs="0,0;1010,0;1010,8;0,0" o:connectangles="0,0,0,0"/>
                        </v:shape>
                        <v:rect id="Rectangle 627" o:spid="_x0000_s1094" style="position:absolute;left:131;top:768;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ZrccA&#10;AADdAAAADwAAAGRycy9kb3ducmV2LnhtbESPT2vCQBTE70K/w/IK3nTTYINNXaUKghfBPz3U2zP7&#10;mgSzb9PdVdN+ercgeBxm5jfMZNaZRlzI+dqygpdhAoK4sLrmUsHnfjkYg/ABWWNjmRT8kofZ9Kk3&#10;wVzbK2/psguliBD2OSqoQmhzKX1RkUE/tC1x9L6tMxiidKXUDq8RbhqZJkkmDdYcFypsaVFRcdqd&#10;jYL523j+sxnx+m97PNDh63h6TV2iVP+5+3gHEagLj/C9vdIKRlmawf+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Wa3HAAAA3QAAAA8AAAAAAAAAAAAAAAAAmAIAAGRy&#10;cy9kb3ducmV2LnhtbFBLBQYAAAAABAAEAPUAAACMAwAAAAA=&#10;" fillcolor="black" stroked="f"/>
                        <v:rect id="Rectangle 628" o:spid="_x0000_s1095" style="position:absolute;left:131;top:768;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rTMUA&#10;AADdAAAADwAAAGRycy9kb3ducmV2LnhtbESPQWvCQBSE7wX/w/IEb3Wjtkaiq4gg9KStinh8Zp9J&#10;yO7bkN1q+u/dQqHHYWa+YRarzhpxp9ZXjhWMhgkI4tzpigsFp+P2dQbCB2SNxjEp+CEPq2XvZYGZ&#10;dg/+ovshFCJC2GeooAyhyaT0eUkW/dA1xNG7udZiiLItpG7xEeHWyHGSTKXFiuNCiQ1tSsrrw7dV&#10;MHu/mvqUTi67dD8612TW5HefSg363XoOIlAX/sN/7Q+t4G06TuH3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hCtMxQAAAN0AAAAPAAAAAAAAAAAAAAAAAJgCAABkcnMv&#10;ZG93bnJldi54bWxQSwUGAAAAAAQABAD1AAAAigMAAAAA&#10;" filled="f" strokeweight="0"/>
                        <v:rect id="Rectangle 629" o:spid="_x0000_s1096" style="position:absolute;left:123;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oRMUA&#10;AADdAAAADwAAAGRycy9kb3ducmV2LnhtbERPy2rCQBTdC/7DcIXudNJgJcaMUguFbgo+uqi7m8xt&#10;EszcSWemmvr1nUXB5eG8i81gOnEh51vLCh5nCQjiyuqWawUfx9dpBsIHZI2dZVLwSx426/GowFzb&#10;K+/pcgi1iCHsc1TQhNDnUvqqIYN+ZnviyH1ZZzBE6GqpHV5juOlkmiQLabDl2NBgTy8NVefDj1Gw&#10;XWbb792c32/78kSnz/L8lLpEqYfJ8LwCEWgId/G/+00rmC/SODe+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GhExQAAAN0AAAAPAAAAAAAAAAAAAAAAAJgCAABkcnMv&#10;ZG93bnJldi54bWxQSwUGAAAAAAQABAD1AAAAigMAAAAA&#10;" fillcolor="black" stroked="f"/>
                        <v:rect id="Rectangle 630" o:spid="_x0000_s1097" style="position:absolute;left:123;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capcYA&#10;AADdAAAADwAAAGRycy9kb3ducmV2LnhtbESPT2sCMRTE7wW/Q3iF3mpWa/2zGkWEgie1KuLxuXnd&#10;XTZ5WTaprt/eCIUeh5n5DTNbtNaIKzW+dKyg101AEGdOl5wrOB6+3scgfEDWaByTgjt5WMw7LzNM&#10;tbvxN133IRcRwj5FBUUIdSqlzwqy6LuuJo7ej2sshiibXOoGbxFujewnyVBaLDkuFFjTqqCs2v9a&#10;BePPi6mOo4/zZrTtnSoyS/KbnVJvr+1yCiJQG/7Df+21VjAY9ifwfB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capcYAAADdAAAADwAAAAAAAAAAAAAAAACYAgAAZHJz&#10;L2Rvd25yZXYueG1sUEsFBgAAAAAEAAQA9QAAAIsDAAAAAA==&#10;" filled="f" strokeweight="0"/>
                        <v:shape id="Freeform 631" o:spid="_x0000_s1098" style="position:absolute;left:123;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xQncQA&#10;AADdAAAADwAAAGRycy9kb3ducmV2LnhtbERPy2rCQBTdF/yH4Qru6iQqQVJHKUpLETf1sXB3ydwm&#10;oZk7YWaMab7eWQhdHs57telNIzpyvrasIJ0mIIgLq2suFZxPH69LED4ga2wsk4I/8rBZj15WmGt7&#10;52/qjqEUMYR9jgqqENpcSl9UZNBPbUscuR/rDIYIXSm1w3sMN42cJUkmDdYcGypsaVtR8Xu8GQW7&#10;br9rbm5IPw/ZJR2uw6JYnqxSk3H//gYiUB/+xU/3l1awyOZxf3wTn4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UJ3EAAAA3QAAAA8AAAAAAAAAAAAAAAAAmAIAAGRycy9k&#10;b3ducmV2LnhtbFBLBQYAAAAABAAEAPUAAACJAwAAAAA=&#10;" path="m,l,644r8,l,xe" fillcolor="black" stroked="f">
                          <v:path arrowok="t" o:connecttype="custom" o:connectlocs="0,0;0,644;8,644;0,0" o:connectangles="0,0,0,0"/>
                        </v:shape>
                        <v:shape id="Freeform 632" o:spid="_x0000_s1099" style="position:absolute;left:123;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fscA&#10;AADdAAAADwAAAGRycy9kb3ducmV2LnhtbESPT2sCMRTE70K/Q3iFXqRm/YtsjVJahR5EUCt6fN28&#10;7i5NXpZNdNdv3wiCx2FmfsPMFq014kK1Lx0r6PcSEMSZ0yXnCr73q9cpCB+QNRrHpOBKHhbzp84M&#10;U+0a3tJlF3IRIexTVFCEUKVS+qwgi77nKuLo/braYoiyzqWusYlwa+QgSSbSYslxocCKPgrK/nZn&#10;q+C8HI5/rm712R2cqFkeRma9ORqlXp7b9zcQgdrwCN/bX1rBaDLsw+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qv37HAAAA3QAAAA8AAAAAAAAAAAAAAAAAmAIAAGRy&#10;cy9kb3ducmV2LnhtbFBLBQYAAAAABAAEAPUAAACMAwAAAAA=&#10;" path="m,l,644r8,l,xe" filled="f" strokeweight="0">
                          <v:path arrowok="t" o:connecttype="custom" o:connectlocs="0,0;0,644;8,644;0,0" o:connectangles="0,0,0,0"/>
                        </v:shape>
                        <v:shape id="Freeform 633" o:spid="_x0000_s1100" style="position:absolute;left:123;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JrcccA&#10;AADdAAAADwAAAGRycy9kb3ducmV2LnhtbESPQWvCQBSE70L/w/IKvekmVoJEVymVllK8qO3B2yP7&#10;TILZt2F3jWl+fVcQPA4z8w2zXPemER05X1tWkE4SEMSF1TWXCn4OH+M5CB+QNTaWScEfeVivnkZL&#10;zLW98o66fShFhLDPUUEVQptL6YuKDPqJbYmjd7LOYIjSlVI7vEa4aeQ0STJpsOa4UGFL7xUV5/3F&#10;KNh035vm4ob0c5v9psNxmBXzg1Xq5bl/W4AI1IdH+N7+0gpm2esUbm/iE5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Sa3HHAAAA3QAAAA8AAAAAAAAAAAAAAAAAmAIAAGRy&#10;cy9kb3ducmV2LnhtbFBLBQYAAAAABAAEAPUAAACMAwAAAAA=&#10;" path="m,l8,r,644l,xe" fillcolor="black" stroked="f">
                          <v:path arrowok="t" o:connecttype="custom" o:connectlocs="0,0;8,0;8,644;0,0" o:connectangles="0,0,0,0"/>
                        </v:shape>
                        <v:shape id="Freeform 634" o:spid="_x0000_s1101" style="position:absolute;left:123;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SEksgA&#10;AADdAAAADwAAAGRycy9kb3ducmV2LnhtbESPQWvCQBSE74L/YXlCL6VualRKdBVpFXoQQdvSHl+z&#10;zyS4+zZkVxP/fVcoeBxm5htmvuysERdqfOVYwfMwAUGcO11xoeDzY/P0AsIHZI3GMSm4koflot+b&#10;Y6Zdy3u6HEIhIoR9hgrKEOpMSp+XZNEPXU0cvaNrLIYom0LqBtsIt0aOkmQqLVYcF0qs6bWk/HQ4&#10;WwXndTr5vbrN2+Poh9r119hsd99GqYdBt5qBCNSFe/i//a4VjKdpCrc38Qn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dISSyAAAAN0AAAAPAAAAAAAAAAAAAAAAAJgCAABk&#10;cnMvZG93bnJldi54bWxQSwUGAAAAAAQABAD1AAAAjQMAAAAA&#10;" path="m,l8,r,644l,xe" filled="f" strokeweight="0">
                          <v:path arrowok="t" o:connecttype="custom" o:connectlocs="0,0;8,0;8,644;0,0" o:connectangles="0,0,0,0"/>
                        </v:shape>
                        <v:rect id="Rectangle 635" o:spid="_x0000_s1102" style="position:absolute;left:123;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j0nMcA&#10;AADdAAAADwAAAGRycy9kb3ducmV2LnhtbESPQWsCMRSE74L/ITyhN82qW9HVKFUQvBSq7aHenpvn&#10;7uLmZZukuvXXm0Khx2FmvmEWq9bU4krOV5YVDAcJCOLc6ooLBR/v2/4UhA/IGmvLpOCHPKyW3c4C&#10;M21vvKfrIRQiQthnqKAMocmk9HlJBv3ANsTRO1tnMETpCqkd3iLc1HKUJBNpsOK4UGJDm5Lyy+Hb&#10;KFjPpuuvt5Rf7/vTkY6fp8vzyCVKPfXalzmIQG34D/+1d1pBOhmn8PsmPg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49JzHAAAA3QAAAA8AAAAAAAAAAAAAAAAAmAIAAGRy&#10;cy9kb3ducmV2LnhtbFBLBQYAAAAABAAEAPUAAACMAwAAAAA=&#10;" fillcolor="black" stroked="f"/>
                        <v:rect id="Rectangle 636" o:spid="_x0000_s1103" style="position:absolute;left:123;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GfcUA&#10;AADdAAAADwAAAGRycy9kb3ducmV2LnhtbESPW4vCMBSE3xf8D+EIvq2pd6lGkYUFn9z1gvh4bI5t&#10;aXJSmqjdf79ZWPBxmJlvmOW6tUY8qPGlYwWDfgKCOHO65FzB6fj5PgfhA7JG45gU/JCH9arztsRU&#10;uyfv6XEIuYgQ9ikqKEKoUyl9VpBF33c1cfRurrEYomxyqRt8Rrg1cpgkU2mx5LhQYE0fBWXV4W4V&#10;zCdXU51mo8tu9jU4V2Q25HffSvW67WYBIlAbXuH/9lYrGE9HE/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4Z9xQAAAN0AAAAPAAAAAAAAAAAAAAAAAJgCAABkcnMv&#10;ZG93bnJldi54bWxQSwUGAAAAAAQABAD1AAAAigMAAAAA&#10;" filled="f" strokeweight="0"/>
                        <v:line id="Line 637" o:spid="_x0000_s1104" style="position:absolute;flip:x;visibility:visible;mso-wrap-style:square" from="2257,853" to="2277,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SiUsUAAADdAAAADwAAAGRycy9kb3ducmV2LnhtbESP3WoCMRSE7wu+QziCdzVrratujVIF&#10;S8Ub/x7gsDnNBjcnyybq9u2bQqGXw8x8wyxWnavFndpgPSsYDTMQxKXXlo2Cy3n7PAMRIrLG2jMp&#10;+KYAq2XvaYGF9g8+0v0UjUgQDgUqqGJsCilDWZHDMPQNcfK+fOswJtkaqVt8JLir5UuW5dKh5bRQ&#10;YUObisrr6eYUlGbi7G4+GW2sWdvD9jrNPi57pQb97v0NRKQu/of/2p9awWs+zuH3TXo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SiUsUAAADdAAAADwAAAAAAAAAA&#10;AAAAAAChAgAAZHJzL2Rvd25yZXYueG1sUEsFBgAAAAAEAAQA+QAAAJMDAAAAAA==&#10;" strokecolor="blue" strokeweight="0"/>
                        <v:line id="Line 638" o:spid="_x0000_s1105" style="position:absolute;visibility:visible;mso-wrap-style:square" from="2341,124" to="336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vNQcYAAADdAAAADwAAAGRycy9kb3ducmV2LnhtbESPQWvCQBSE74X+h+UVvNWNVZMYXaWU&#10;inprrUKPj+xrsph9G7JbTf99VxA8DjPzDbNY9bYRZ+q8caxgNExAEJdOG64UHL7WzzkIH5A1No5J&#10;wR95WC0fHxZYaHfhTzrvQyUihH2BCuoQ2kJKX9Zk0Q9dSxy9H9dZDFF2ldQdXiLcNvIlSVJp0XBc&#10;qLGlt5rK0/7XKjAf6Wa6y46zo3zfhNF3fsqNPSg1eOpf5yAC9eEevrW3WsEkHWdwfROf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LzUHGAAAA3QAAAA8AAAAAAAAA&#10;AAAAAAAAoQIAAGRycy9kb3ducmV2LnhtbFBLBQYAAAAABAAEAPkAAACUAwAAAAA=&#10;" strokeweight="0"/>
                        <v:rect id="Rectangle 639" o:spid="_x0000_s1106" style="position:absolute;left:2277;top:832;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X+mcQA&#10;AADdAAAADwAAAGRycy9kb3ducmV2LnhtbERPy2oCMRTdF/yHcAV3NeOjYqdGUUFwU6jaRd1dJ9eZ&#10;wcnNmESd+vVmIbg8nPdk1phKXMn50rKCXjcBQZxZXXKu4He3eh+D8AFZY2WZFPyTh9m09TbBVNsb&#10;b+i6DbmIIexTVFCEUKdS+qwgg75ra+LIHa0zGCJ0udQObzHcVLKfJCNpsOTYUGBNy4Ky0/ZiFCw+&#10;x4vzz5C/75vDnvZ/h9NH3yVKddrN/AtEoCa8xE/3WisYjgZxbnwTn4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1/pnEAAAA3QAAAA8AAAAAAAAAAAAAAAAAmAIAAGRycy9k&#10;b3ducmV2LnhtbFBLBQYAAAAABAAEAPUAAACJAwAAAAA=&#10;" fillcolor="black" stroked="f"/>
                        <v:rect id="Rectangle 640" o:spid="_x0000_s1107" style="position:absolute;left:2277;top:832;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6MeMYA&#10;AADdAAAADwAAAGRycy9kb3ducmV2LnhtbESPW2sCMRSE3wv+h3AKfatZL/WyGkUKBZ/UqoiPx83p&#10;7rLJybJJdf33Rij0cZiZb5j5srVGXKnxpWMFvW4CgjhzuuRcwfHw9T4B4QOyRuOYFNzJw3LReZlj&#10;qt2Nv+m6D7mIEPYpKihCqFMpfVaQRd91NXH0flxjMUTZ5FI3eItwa2Q/SUbSYslxocCaPgvKqv2v&#10;VTD5uJjqOB6cN+Nt71SRWZHf7JR6e21XMxCB2vAf/muvtYLhaDCF55v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6MeMYAAADdAAAADwAAAAAAAAAAAAAAAACYAgAAZHJz&#10;L2Rvd25yZXYueG1sUEsFBgAAAAAEAAQA9QAAAIsDAAAAAA==&#10;" filled="f" strokeweight="0"/>
                        <v:shape id="Freeform 641" o:spid="_x0000_s1108" style="position:absolute;left:2277;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rMcA&#10;AADdAAAADwAAAGRycy9kb3ducmV2LnhtbESPTWsCMRCG74X+hzCCF6nZikq7NUoRhH6AUO2hxyGZ&#10;7i5uJtskuuu/7xwKPQ7vvM88s9oMvlUXiqkJbOB+WoAitsE1XBn4PO7uHkCljOywDUwGrpRgs769&#10;WWHpQs8fdDnkSgmEU4kG6py7Uutka/KYpqEjluw7RI9ZxlhpF7EXuG/1rCiW2mPDcqHGjrY12dPh&#10;7EUDX69V//M2OdvH/dF/xcW7s50x49Hw/AQq05D/l//aL87AfDkXf/lGEK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6qzHAAAA3QAAAA8AAAAAAAAAAAAAAAAAmAIAAGRy&#10;cy9kb3ducmV2LnhtbFBLBQYAAAAABAAEAPUAAACMAwAAAAA=&#10;" path="m,l,21r1154,l,xe" fillcolor="black" stroked="f">
                          <v:path arrowok="t" o:connecttype="custom" o:connectlocs="0,0;0,21;1154,21;0,0" o:connectangles="0,0,0,0"/>
                        </v:shape>
                        <v:shape id="Freeform 642" o:spid="_x0000_s1109" style="position:absolute;left:2277;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prtsUA&#10;AADdAAAADwAAAGRycy9kb3ducmV2LnhtbESPzWrDMBCE74G+g9hCb7GcEoxxI4dQSOnJYLc99La1&#10;1j/EWglLSdy3jwKFHoeZ+YbZ7RcziQvNfrSsYJOkIIhbq0fuFXx+HNc5CB+QNU6WScEvediXD6sd&#10;FtpeuaZLE3oRIewLVDCE4AopfTuQQZ9YRxy9zs4GQ5RzL/WM1wg3k3xO00waHDkuDOjodaD21JyN&#10;gtOZDy5t3uqfylTeHL9cl4dvpZ4el8MLiEBL+A//td+1gm223cD9TXwCsr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mu2xQAAAN0AAAAPAAAAAAAAAAAAAAAAAJgCAABkcnMv&#10;ZG93bnJldi54bWxQSwUGAAAAAAQABAD1AAAAigMAAAAA&#10;" path="m,l,21r1154,l,xe" filled="f" strokeweight="0">
                          <v:path arrowok="t" o:connecttype="custom" o:connectlocs="0,0;0,21;1154,21;0,0" o:connectangles="0,0,0,0"/>
                        </v:shape>
                        <v:shape id="Freeform 643" o:spid="_x0000_s1110" style="position:absolute;left:2277;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3RQMYA&#10;AADdAAAADwAAAGRycy9kb3ducmV2LnhtbESPQWsCMRCF7wX/Q5hCL0WzipW6GkUEobYgVD14HJJx&#10;d+lmsibRXf+9KRR6fLx535s3X3a2FjfyoXKsYDjIQBBrZyouFBwPm/47iBCRDdaOScGdAiwXvac5&#10;5sa1/E23fSxEgnDIUUEZY5NLGXRJFsPANcTJOztvMSbpC2k8tgluaznKsom0WHFqKLGhdUn6Z3+1&#10;6Q3c3ov28vl61dPdwZ7825fRjVIvz91qBiJSF/+P/9IfRsF4Mh7B75qEAL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3RQMYAAADdAAAADwAAAAAAAAAAAAAAAACYAgAAZHJz&#10;L2Rvd25yZXYueG1sUEsFBgAAAAAEAAQA9QAAAIsDAAAAAA==&#10;" path="m,l1154,r,21l,xe" fillcolor="black" stroked="f">
                          <v:path arrowok="t" o:connecttype="custom" o:connectlocs="0,0;1154,0;1154,21;0,0" o:connectangles="0,0,0,0"/>
                        </v:shape>
                        <v:shape id="Freeform 644" o:spid="_x0000_s1111" style="position:absolute;left:2277;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RQWsUA&#10;AADdAAAADwAAAGRycy9kb3ducmV2LnhtbESPwWrDMBBE74X+g9hCb7Wc1hjjRA6hkJBTIG5y6G1r&#10;bWxjayUsJXH/vioUehxm5g2zWs9mFDeafG9ZwSJJQRA3VvfcKjh9bF8KED4gaxwtk4Jv8rCuHh9W&#10;WGp75yPd6tCKCGFfooIuBFdK6ZuODPrEOuLoXexkMEQ5tVJPeI9wM8rXNM2lwZ7jQoeO3jtqhvpq&#10;FAxX3ri03h2/DubgzfbsLkX4VOr5ad4sQQSaw3/4r73XCrI8e4PfN/EJy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FBaxQAAAN0AAAAPAAAAAAAAAAAAAAAAAJgCAABkcnMv&#10;ZG93bnJldi54bWxQSwUGAAAAAAQABAD1AAAAigMAAAAA&#10;" path="m,l1154,r,21l,xe" filled="f" strokeweight="0">
                          <v:path arrowok="t" o:connecttype="custom" o:connectlocs="0,0;1154,0;1154,21;0,0" o:connectangles="0,0,0,0"/>
                        </v:shape>
                        <v:rect id="Rectangle 645" o:spid="_x0000_s1112" style="position:absolute;left:2277;top:853;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6H4cYA&#10;AADdAAAADwAAAGRycy9kb3ducmV2LnhtbESPQWsCMRSE74X+h/AK3mpWWUVXo2ih0Euhag/19tw8&#10;dxc3L2sSdfXXN4LgcZiZb5jpvDW1OJPzlWUFvW4Cgji3uuJCwe/m830EwgdkjbVlUnAlD/PZ68sU&#10;M20vvKLzOhQiQthnqKAMocmk9HlJBn3XNsTR21tnMETpCqkdXiLc1LKfJENpsOK4UGJDHyXlh/XJ&#10;KFiOR8vjT8rft9VuS9u/3WHQd4lSnbd2MQERqA3P8KP9pRWkwzSF+5v4BO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6H4cYAAADdAAAADwAAAAAAAAAAAAAAAACYAgAAZHJz&#10;L2Rvd25yZXYueG1sUEsFBgAAAAAEAAQA9QAAAIsDAAAAAA==&#10;" fillcolor="black" stroked="f"/>
                        <v:rect id="Rectangle 646" o:spid="_x0000_s1113" style="position:absolute;left:2277;top:853;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X1AMUA&#10;AADdAAAADwAAAGRycy9kb3ducmV2LnhtbESPT2vCQBTE74V+h+UVvNWN9S/RVUQQPFmNUnp8Zl+T&#10;kN23Ibtq+u27BcHjMDO/YRarzhpxo9ZXjhUM+gkI4tzpigsF59P2fQbCB2SNxjEp+CUPq+XrywJT&#10;7e58pFsWChEh7FNUUIbQpFL6vCSLvu8a4uj9uNZiiLItpG7xHuHWyI8kmUiLFceFEhvalJTX2dUq&#10;mI0vpj5Ph9/76efgqyazJr8/KNV769ZzEIG68Aw/2jutYDQZjeH/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fUAxQAAAN0AAAAPAAAAAAAAAAAAAAAAAJgCAABkcnMv&#10;ZG93bnJldi54bWxQSwUGAAAAAAQABAD1AAAAigMAAAAA&#10;" filled="f" strokeweight="0"/>
                        <v:rect id="Rectangle 647" o:spid="_x0000_s1114" style="position:absolute;left:2257;top:39;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PMQsUA&#10;AADdAAAADwAAAGRycy9kb3ducmV2LnhtbESPS2vCQBSF94X+h+EW3BSdVCQt0VFCoejWR5vtJXPN&#10;JM3cCZlR4793BMHl4Tw+zmI12Facqfe1YwUfkwQEcel0zZWCw/5n/AXCB2SNrWNScCUPq+XrywIz&#10;7S68pfMuVCKOsM9QgQmhy6T0pSGLfuI64ugdXW8xRNlXUvd4ieO2ldMkSaXFmiPBYEffhsr/3clG&#10;bv5pjnn9u7memmLbFE0x/L2vlRq9DfkcRKAhPMOP9kYrmKWzFO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8xCxQAAAN0AAAAPAAAAAAAAAAAAAAAAAJgCAABkcnMv&#10;ZG93bnJldi54bWxQSwUGAAAAAAQABAD1AAAAigMAAAAA&#10;" fillcolor="fuchsia" stroked="f"/>
                        <v:rect id="Rectangle 648" o:spid="_x0000_s1115" style="position:absolute;left:2257;top:39;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tU8cA&#10;AADdAAAADwAAAGRycy9kb3ducmV2LnhtbESPT2vCQBTE7wW/w/KE3upGCbZEV7EFaaEX6z88PrPP&#10;JCT7NmS3ceun7xaEHoeZ+Q0zXwbTiJ46V1lWMB4lIIhzqysuFOx366cXEM4ja2wsk4IfcrBcDB7m&#10;mGl75S/qt74QEcIuQwWl920mpctLMuhGtiWO3sV2Bn2UXSF1h9cIN42cJMlUGqw4LpTY0ltJeb39&#10;NgreXbi9fh7r/KwP/S6YzSk91qlSj8OwmoHwFPx/+N7+0ArSafoM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Y7VPHAAAA3QAAAA8AAAAAAAAAAAAAAAAAmAIAAGRy&#10;cy9kb3ducmV2LnhtbFBLBQYAAAAABAAEAPUAAACMAwAAAAA=&#10;" filled="f" strokecolor="fuchsia" strokeweight="0"/>
                        <v:shape id="Freeform 649" o:spid="_x0000_s1116" style="position:absolute;left:2257;top:39;width:20;height:814;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ApscIA&#10;AADdAAAADwAAAGRycy9kb3ducmV2LnhtbERPz2vCMBS+D/wfwhO8zXSiRapRhjAYQ2FWL94eybMt&#10;Ni+lydrqX28OA48f3+/1drC16Kj1lWMFH9MEBLF2puJCwfn09b4E4QOywdoxKbiTh+1m9LbGzLie&#10;j9TloRAxhH2GCsoQmkxKr0uy6KeuIY7c1bUWQ4RtIU2LfQy3tZwlSSotVhwbSmxoV5K+5X9WAXeL&#10;fljkNMP6d/fo0x990Ye9UpPx8LkCEWgIL/G/+9somKfzODe+iU9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CmxwgAAAN0AAAAPAAAAAAAAAAAAAAAAAJgCAABkcnMvZG93&#10;bnJldi54bWxQSwUGAAAAAAQABAD1AAAAhwMAAAAA&#10;" path="m,l,814r20,l,xe" fillcolor="fuchsia" stroked="f">
                          <v:path arrowok="t" o:connecttype="custom" o:connectlocs="0,0;0,814;20,814;0,0" o:connectangles="0,0,0,0"/>
                        </v:shape>
                        <v:shape id="Freeform 650" o:spid="_x0000_s1117" style="position:absolute;left:2257;top:39;width:20;height:814;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7ky8QA&#10;AADdAAAADwAAAGRycy9kb3ducmV2LnhtbESPT4vCMBTE7wt+h/AEb2uqiGg1ivgHFzxt1fuzeTbV&#10;5qU0UbvffrOw4HGYmd8w82VrK/GkxpeOFQz6CQji3OmSCwWn4+5zAsIHZI2VY1LwQx6Wi87HHFPt&#10;XvxNzywUIkLYp6jAhFCnUvrckEXfdzVx9K6usRiibAqpG3xFuK3kMEnG0mLJccFgTWtD+T17WAWP&#10;Ae63Bs/1JSmG2eaWHeRxclCq121XMxCB2vAO/7e/tILReDSFvzfx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e5MvEAAAA3QAAAA8AAAAAAAAAAAAAAAAAmAIAAGRycy9k&#10;b3ducmV2LnhtbFBLBQYAAAAABAAEAPUAAACJAwAAAAA=&#10;" path="m,l,814r20,l,xe" filled="f" strokecolor="fuchsia" strokeweight="0">
                          <v:path arrowok="t" o:connecttype="custom" o:connectlocs="0,0;0,814;20,814;0,0" o:connectangles="0,0,0,0"/>
                        </v:shape>
                        <v:shape id="Freeform 651" o:spid="_x0000_s1118" style="position:absolute;left:2257;top:39;width:20;height:814;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zasMA&#10;AADdAAAADwAAAGRycy9kb3ducmV2LnhtbERPz2vCMBS+C/sfwhvspulkLVJNiwiDMRS2ustuj+TZ&#10;FpuX0mRt519vDoMdP77fu3K2nRhp8K1jBc+rBASxdqblWsHX+XW5AeEDssHOMSn4JQ9l8bDYYW7c&#10;xJ80VqEWMYR9jgqaEPpcSq8bsuhXrieO3MUNFkOEQy3NgFMMt51cJ0kmLbYcGxrs6dCQvlY/VgGP&#10;6TSnFa2x+zjcpuxdf+vTUamnx3m/BRFoDv/iP/ebUfCSpXF/fBOf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zasMAAADdAAAADwAAAAAAAAAAAAAAAACYAgAAZHJzL2Rv&#10;d25yZXYueG1sUEsFBgAAAAAEAAQA9QAAAIgDAAAAAA==&#10;" path="m,l20,r,814l,xe" fillcolor="fuchsia" stroked="f">
                          <v:path arrowok="t" o:connecttype="custom" o:connectlocs="0,0;20,0;20,814;0,0" o:connectangles="0,0,0,0"/>
                        </v:shape>
                        <v:shape id="Freeform 652" o:spid="_x0000_s1119" style="position:absolute;left:2257;top:39;width:20;height:814;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EMQA&#10;AADdAAAADwAAAGRycy9kb3ducmV2LnhtbESPQWvCQBSE70L/w/IK3nQTUQmpq5RWUfBkbO+v2dds&#10;2uzbkF01/ntXEDwOM/MNs1j1thFn6nztWEE6TkAQl07XXCn4Om5GGQgfkDU2jknBlTysli+DBeba&#10;XfhA5yJUIkLY56jAhNDmUvrSkEU/di1x9H5dZzFE2VVSd3iJcNvISZLMpcWa44LBlj4Mlf/FySo4&#10;pbhdG/xuf5JqUnz+FXt5zPZKDV/79zcQgfrwDD/aO61gOp+lcH8Tn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xfhDEAAAA3QAAAA8AAAAAAAAAAAAAAAAAmAIAAGRycy9k&#10;b3ducmV2LnhtbFBLBQYAAAAABAAEAPUAAACJAwAAAAA=&#10;" path="m,l20,r,814l,xe" filled="f" strokecolor="fuchsia" strokeweight="0">
                          <v:path arrowok="t" o:connecttype="custom" o:connectlocs="0,0;20,0;20,814;0,0" o:connectangles="0,0,0,0"/>
                        </v:shape>
                        <v:rect id="Rectangle 653" o:spid="_x0000_s1120" style="position:absolute;left:2257;top:853;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FcnMQA&#10;AADdAAAADwAAAGRycy9kb3ducmV2LnhtbESPS4vCMBSF9wP+h3AH3AyaKo5KNUoZGHSr8+j20lyb&#10;dpqb0kSt/94IwiwP5/Fx1tveNuJCna8cK5iMExDEhdMVlwq+vz5HSxA+IGtsHJOCG3nYbgYva0y1&#10;u/KBLsdQijjCPkUFJoQ2ldIXhiz6sWuJo3dyncUQZVdK3eE1jttGTpNkLi1WHAkGW/owVPwdzzZy&#10;s4U5ZdXP/nau80Od13n/+7ZTavjaZysQgfrwH36291rBbP4+hce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xXJzEAAAA3QAAAA8AAAAAAAAAAAAAAAAAmAIAAGRycy9k&#10;b3ducmV2LnhtbFBLBQYAAAAABAAEAPUAAACJAwAAAAA=&#10;" fillcolor="fuchsia" stroked="f"/>
                        <v:rect id="Rectangle 654" o:spid="_x0000_s1121" style="position:absolute;left:2257;top:853;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9jccA&#10;AADdAAAADwAAAGRycy9kb3ducmV2LnhtbESPT2vCQBTE7wW/w/IEb3VjTUWiq9hCaaGX1n94fGaf&#10;SUj2bchu47afvlsoeBxm5jfMch1MI3rqXGVZwWScgCDOra64ULDfvdzPQTiPrLGxTAq+ycF6Nbhb&#10;YqbtlT+p3/pCRAi7DBWU3reZlC4vyaAb25Y4ehfbGfRRdoXUHV4j3DTyIUlm0mDFcaHElp5Lyuvt&#10;l1Hw6sLP0/uxzs/60O+C+TilxzpVajQMmwUIT8Hfwv/tN60gnT1O4e9Nf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6fY3HAAAA3QAAAA8AAAAAAAAAAAAAAAAAmAIAAGRy&#10;cy9kb3ducmV2LnhtbFBLBQYAAAAABAAEAPUAAACMAwAAAAA=&#10;" filled="f" strokecolor="fuchsia" strokeweight="0"/>
                        <v:rect id="Rectangle 655" o:spid="_x0000_s1122" style="position:absolute;left:2349;top:124;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PMgA&#10;AADdAAAADwAAAGRycy9kb3ducmV2LnhtbESPT2vCQBTE7wW/w/IKvdVNJYpN3YgWCl4E/x3q7Zl9&#10;TUKyb9PdVWM/vVso9DjMzG+Y2bw3rbiQ87VlBS/DBARxYXXNpYLD/uN5CsIHZI2tZVJwIw/zfPAw&#10;w0zbK2/psguliBD2GSqoQugyKX1RkUE/tB1x9L6sMxiidKXUDq8Rblo5SpKJNFhzXKiwo/eKimZ3&#10;NgqWr9Pl9ybl9c/2dKTj56kZj1yi1NNjv3gDEagP/+G/9korSCfjFH7fxCcg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5xE8yAAAAN0AAAAPAAAAAAAAAAAAAAAAAJgCAABk&#10;cnMvZG93bnJldi54bWxQSwUGAAAAAAQABAD1AAAAjQMAAAAA&#10;" fillcolor="black" stroked="f"/>
                        <v:rect id="Rectangle 656" o:spid="_x0000_s1123" style="position:absolute;left:2349;top:124;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xj3cUA&#10;AADdAAAADwAAAGRycy9kb3ducmV2LnhtbESPQWvCQBSE7wX/w/KE3urG2qhEV5GC0JNWK8XjM/tM&#10;QnbfhuxW4793hYLHYWa+YebLzhpxodZXjhUMBwkI4tzpigsFh5/12xSED8gajWNScCMPy0XvZY6Z&#10;dlfe0WUfChEh7DNUUIbQZFL6vCSLfuAa4uidXWsxRNkWUrd4jXBr5HuSjKXFiuNCiQ19lpTX+z+r&#10;YJqeTH2YjI6byXb4W5NZkd98K/Xa71YzEIG68Az/t7+0go9xmsL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GPdxQAAAN0AAAAPAAAAAAAAAAAAAAAAAJgCAABkcnMv&#10;ZG93bnJldi54bWxQSwUGAAAAAAQABAD1AAAAigMAAAAA&#10;" filled="f" strokeweight="0"/>
                        <v:shape id="Freeform 657" o:spid="_x0000_s1124" style="position:absolute;left:2349;top:124;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C+McA&#10;AADdAAAADwAAAGRycy9kb3ducmV2LnhtbESPT2vCQBTE7wW/w/KEXopuLGmQ6CoibRHai/8O3h7Z&#10;ZxLNvo27q6bfvlsoeBxm5jfMdN6ZRtzI+dqygtEwAUFcWF1zqWC3/RiMQfiArLGxTAp+yMN81nua&#10;Yq7tndd024RSRAj7HBVUIbS5lL6oyKAf2pY4ekfrDIYoXSm1w3uEm0a+JkkmDdYcFypsaVlRcd5c&#10;jYLzZ6vTg0/Lr9X+sj+59+v34fSi1HO/W0xABOrCI/zfXmkFafaWwd+b+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GwvjHAAAA3QAAAA8AAAAAAAAAAAAAAAAAmAIAAGRy&#10;cy9kb3ducmV2LnhtbFBLBQYAAAAABAAEAPUAAACMAwAAAAA=&#10;" path="m,l,8r1009,l,xe" fillcolor="black" stroked="f">
                          <v:path arrowok="t" o:connecttype="custom" o:connectlocs="0,0;0,8;1009,8;0,0" o:connectangles="0,0,0,0"/>
                        </v:shape>
                        <v:shape id="Freeform 658" o:spid="_x0000_s1125" style="position:absolute;left:2349;top:124;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1z3sQA&#10;AADdAAAADwAAAGRycy9kb3ducmV2LnhtbESPQWsCMRSE7wX/Q3iCt5q1WJXVKCIURKRF14PHR/Lc&#10;XXbzsiRRt/++KRR6HGbmG2a16W0rHuRD7VjBZJyBINbO1FwquBQfrwsQISIbbB2Tgm8KsFkPXlaY&#10;G/fkEz3OsRQJwiFHBVWMXS5l0BVZDGPXESfv5rzFmKQvpfH4THDbyrcsm0mLNaeFCjvaVaSb890q&#10;6Bpb3A9eN6i/jtd5gZ/HrCWlRsN+uwQRqY//4b/23iiYzt7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Nc97EAAAA3QAAAA8AAAAAAAAAAAAAAAAAmAIAAGRycy9k&#10;b3ducmV2LnhtbFBLBQYAAAAABAAEAPUAAACJAwAAAAA=&#10;" path="m,l,8r1009,l,xe" filled="f" strokeweight="0">
                          <v:path arrowok="t" o:connecttype="custom" o:connectlocs="0,0;0,8;1009,8;0,0" o:connectangles="0,0,0,0"/>
                        </v:shape>
                        <v:shape id="Freeform 659" o:spid="_x0000_s1126" style="position:absolute;left:2349;top:124;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XzEcUA&#10;AADdAAAADwAAAGRycy9kb3ducmV2LnhtbERPz2vCMBS+D/Y/hDfYZdh0UkVqo4yhQ9gu6/Tg7dG8&#10;tdXmpSZRu/9+OQgeP77fxXIwnbiQ861lBa9JCoK4srrlWsH2Zz2agfABWWNnmRT8kYfl4vGhwFzb&#10;K3/TpQy1iCHsc1TQhNDnUvqqIYM+sT1x5H6tMxgidLXUDq8x3HRynKZTabDl2NBgT+8NVcfybBQc&#10;P3qd7X1Wf252p93Brc5f+8OLUs9Pw9scRKAh3MU390YryKaTODe+i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fMRxQAAAN0AAAAPAAAAAAAAAAAAAAAAAJgCAABkcnMv&#10;ZG93bnJldi54bWxQSwUGAAAAAAQABAD1AAAAigMAAAAA&#10;" path="m,l1009,r,8l,xe" fillcolor="black" stroked="f">
                          <v:path arrowok="t" o:connecttype="custom" o:connectlocs="0,0;1009,0;1009,8;0,0" o:connectangles="0,0,0,0"/>
                        </v:shape>
                        <v:shape id="Freeform 660" o:spid="_x0000_s1127" style="position:absolute;left:2349;top:124;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CN8UA&#10;AADdAAAADwAAAGRycy9kb3ducmV2LnhtbESPT2sCMRTE7wW/Q3hCbzVr8U/dGkUKQhGp6Pbg8ZG8&#10;7i67eVmSqOu3N4VCj8PM/IZZrnvbiiv5UDtWMB5lIIi1MzWXCr6L7csbiBCRDbaOScGdAqxXg6cl&#10;5sbd+EjXUyxFgnDIUUEVY5dLGXRFFsPIdcTJ+3HeYkzSl9J4vCW4beVrls2kxZrTQoUdfVSkm9PF&#10;KugaW1x2XjeoD/vzvMCvfdaSUs/DfvMOIlIf/8N/7U+jYDKbLuD3TXo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kI3xQAAAN0AAAAPAAAAAAAAAAAAAAAAAJgCAABkcnMv&#10;ZG93bnJldi54bWxQSwUGAAAAAAQABAD1AAAAigMAAAAA&#10;" path="m,l1009,r,8l,xe" filled="f" strokeweight="0">
                          <v:path arrowok="t" o:connecttype="custom" o:connectlocs="0,0;1009,0;1009,8;0,0" o:connectangles="0,0,0,0"/>
                        </v:shape>
                        <v:rect id="Rectangle 661" o:spid="_x0000_s1128" style="position:absolute;left:2349;top:132;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dgsQA&#10;AADdAAAADwAAAGRycy9kb3ducmV2LnhtbERPy4rCMBTdC/MP4Q6403REi1ajjILgRvAxi3F3be60&#10;xeamk0Stfv1kMeDycN6zRWtqcSPnK8sKPvoJCOLc6ooLBV/HdW8MwgdkjbVlUvAgD4v5W2eGmbZ3&#10;3tPtEAoRQ9hnqKAMocmk9HlJBn3fNsSR+7HOYIjQFVI7vMdwU8tBkqTSYMWxocSGViXll8PVKFhO&#10;xsvf3ZC3z/35RKfv82U0cIlS3ff2cwoiUBte4n/3RisYpmncH9/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w3YLEAAAA3QAAAA8AAAAAAAAAAAAAAAAAmAIAAGRycy9k&#10;b3ducmV2LnhtbFBLBQYAAAAABAAEAPUAAACJAwAAAAA=&#10;" fillcolor="black" stroked="f"/>
                        <v:rect id="Rectangle 662" o:spid="_x0000_s1129" style="position:absolute;left:2349;top:132;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uvY8YA&#10;AADdAAAADwAAAGRycy9kb3ducmV2LnhtbESPT2vCQBTE7wW/w/IEb3UTbaOkriKFgietfyg9vmaf&#10;Scju25BdNf32bqHgcZiZ3zCLVW+NuFLna8cK0nECgrhwuuZSwen48TwH4QOyRuOYFPySh9Vy8LTA&#10;XLsb7+l6CKWIEPY5KqhCaHMpfVGRRT92LXH0zq6zGKLsSqk7vEW4NXKSJJm0WHNcqLCl94qK5nCx&#10;CuavP6Y5zabf29ku/WrIrMlvP5UaDfv1G4hAfXiE/9sbreAly1L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uvY8YAAADdAAAADwAAAAAAAAAAAAAAAACYAgAAZHJz&#10;L2Rvd25yZXYueG1sUEsFBgAAAAAEAAQA9QAAAIsDAAAAAA==&#10;" filled="f" strokeweight="0"/>
                        <v:rect id="Rectangle 663" o:spid="_x0000_s1130" style="position:absolute;left:3358;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7mbscA&#10;AADdAAAADwAAAGRycy9kb3ducmV2LnhtbESPT2vCQBTE70K/w/IK3nTTYINNXaUKghfBPz3U2zP7&#10;mgSzb9PdVdN+ercgeBxm5jfMZNaZRlzI+dqygpdhAoK4sLrmUsHnfjkYg/ABWWNjmRT8kofZ9Kk3&#10;wVzbK2/psguliBD2OSqoQmhzKX1RkUE/tC1x9L6tMxiidKXUDq8RbhqZJkkmDdYcFypsaVFRcdqd&#10;jYL523j+sxnx+m97PNDh63h6TV2iVP+5+3gHEagLj/C9vdIKRlmWwv+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u5m7HAAAA3QAAAA8AAAAAAAAAAAAAAAAAmAIAAGRy&#10;cy9kb3ducmV2LnhtbFBLBQYAAAAABAAEAPUAAACMAwAAAAA=&#10;" fillcolor="black" stroked="f"/>
                        <v:rect id="Rectangle 664" o:spid="_x0000_s1131" style="position:absolute;left:3358;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WUj8YA&#10;AADdAAAADwAAAGRycy9kb3ducmV2LnhtbESPW2vCQBSE3wv+h+UIfasbL40SXUWEQp9svSA+HrPH&#10;JGT3bMhuNf77bqHg4zAz3zCLVWeNuFHrK8cKhoMEBHHudMWFguPh420GwgdkjcYxKXiQh9Wy97LA&#10;TLs77+i2D4WIEPYZKihDaDIpfV6SRT9wDXH0rq61GKJsC6lbvEe4NXKUJKm0WHFcKLGhTUl5vf+x&#10;CmbvF1Mfp+Pzdvo1PNVk1uS330q99rv1HESgLjzD/+1PrWCSpm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WUj8YAAADdAAAADwAAAAAAAAAAAAAAAACYAgAAZHJz&#10;L2Rvd25yZXYueG1sUEsFBgAAAAAEAAQA9QAAAIsDAAAAAA==&#10;" filled="f" strokeweight="0"/>
                        <v:shape id="Freeform 665" o:spid="_x0000_s1132" style="position:absolute;left:3358;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R5g8cA&#10;AADdAAAADwAAAGRycy9kb3ducmV2LnhtbESPzWrDMBCE74W+g9hAb43sYkxwooSQ0FJKL/npobfF&#10;2tgm1spIiuP66atAIMdhZr5hFqvBtKIn5xvLCtJpAoK4tLrhSsHx8P46A+EDssbWMin4Iw+r5fPT&#10;Agttr7yjfh8qESHsC1RQh9AVUvqyJoN+ajvi6J2sMxiidJXUDq8Rblr5liS5NNhwXKixo01N5Xl/&#10;MQq2/de2vbgx/fjOf9Lxd8zK2cEq9TIZ1nMQgYbwCN/bn1pBlucZ3N7EJ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EeYPHAAAA3QAAAA8AAAAAAAAAAAAAAAAAmAIAAGRy&#10;cy9kb3ducmV2LnhtbFBLBQYAAAAABAAEAPUAAACMAwAAAAA=&#10;" path="m,l,644r8,l,xe" fillcolor="black" stroked="f">
                          <v:path arrowok="t" o:connecttype="custom" o:connectlocs="0,0;0,644;8,644;0,0" o:connectangles="0,0,0,0"/>
                        </v:shape>
                        <v:shape id="Freeform 666" o:spid="_x0000_s1133" style="position:absolute;left:3358;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WYMgA&#10;AADdAAAADwAAAGRycy9kb3ducmV2LnhtbESPT2vCQBTE7wW/w/IEL6VutBpKdJXiH+hBhNqW9via&#10;fSahu29DdjXx27uC0OMwM79h5svOGnGmxleOFYyGCQji3OmKCwWfH9unFxA+IGs0jknBhTwsF72H&#10;OWbatfxO50MoRISwz1BBGUKdSenzkiz6oauJo3d0jcUQZVNI3WAb4dbIcZKk0mLFcaHEmlYl5X+H&#10;k1Vw2jxPfy9uu34c/1C7+ZqY3f7bKDXod68zEIG68B++t9+0gkmaTuH2Jj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YpZgyAAAAN0AAAAPAAAAAAAAAAAAAAAAAJgCAABk&#10;cnMvZG93bnJldi54bWxQSwUGAAAAAAQABAD1AAAAjQMAAAAA&#10;" path="m,l,644r8,l,xe" filled="f" strokeweight="0">
                          <v:path arrowok="t" o:connecttype="custom" o:connectlocs="0,0;0,644;8,644;0,0" o:connectangles="0,0,0,0"/>
                        </v:shape>
                        <v:shape id="Freeform 667" o:spid="_x0000_s1134" style="position:absolute;left:3358;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pCb8YA&#10;AADdAAAADwAAAGRycy9kb3ducmV2LnhtbESPQWvCQBSE70L/w/IKvekmRRaJriKVllJ6qdpDb4/s&#10;Mwlm34bdNab59d2C4HGYmW+Y1WawrejJh8axhnyWgSAunWm40nA8vE4XIEJENtg6Jg2/FGCzfpis&#10;sDDuyl/U72MlEoRDgRrqGLtCylDWZDHMXEecvJPzFmOSvpLG4zXBbSufs0xJiw2nhRo7eqmpPO8v&#10;VsOu/9i1Fz/mb5/qOx9/xnm5ODitnx6H7RJEpCHew7f2u9EwV0rB/5v0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pCb8YAAADdAAAADwAAAAAAAAAAAAAAAACYAgAAZHJz&#10;L2Rvd25yZXYueG1sUEsFBgAAAAAEAAQA9QAAAIsDAAAAAA==&#10;" path="m,l8,r,644l,xe" fillcolor="black" stroked="f">
                          <v:path arrowok="t" o:connecttype="custom" o:connectlocs="0,0;8,0;8,644;0,0" o:connectangles="0,0,0,0"/>
                        </v:shape>
                        <v:shape id="Freeform 668" o:spid="_x0000_s1135" style="position:absolute;left:3358;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tjMgA&#10;AADdAAAADwAAAGRycy9kb3ducmV2LnhtbESPQUvDQBSE7wX/w/KEXord2NYoaTdBbAseimBV9Pia&#10;fSbB3bchu23Sf+8WBI/DzHzDrIrBGnGizjeOFdxOExDEpdMNVwre37Y3DyB8QNZoHJOCM3ko8qvR&#10;CjPten6l0z5UIkLYZ6igDqHNpPRlTRb91LXE0ft2ncUQZVdJ3WEf4dbIWZKk0mLDcaHGlp5qKn/2&#10;R6vguJnfHc5uu57MvqjffCzM7uXTKDW+Hh6XIAIN4T/8137WChZpeg+XN/EJy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K2MyAAAAN0AAAAPAAAAAAAAAAAAAAAAAJgCAABk&#10;cnMvZG93bnJldi54bWxQSwUGAAAAAAQABAD1AAAAjQMAAAAA&#10;" path="m,l8,r,644l,xe" filled="f" strokeweight="0">
                          <v:path arrowok="t" o:connecttype="custom" o:connectlocs="0,0;8,0;8,644;0,0" o:connectangles="0,0,0,0"/>
                        </v:shape>
                        <v:rect id="Rectangle 669" o:spid="_x0000_s1136" style="position:absolute;left:3358;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bRhMQA&#10;AADdAAAADwAAAGRycy9kb3ducmV2LnhtbERPy4rCMBTdC/MP4Q6403REi1ajjILgRvAxi3F3be60&#10;xeamk0Stfv1kMeDycN6zRWtqcSPnK8sKPvoJCOLc6ooLBV/HdW8MwgdkjbVlUvAgD4v5W2eGmbZ3&#10;3tPtEAoRQ9hnqKAMocmk9HlJBn3fNsSR+7HOYIjQFVI7vMdwU8tBkqTSYMWxocSGViXll8PVKFhO&#10;xsvf3ZC3z/35RKfv82U0cIlS3ff2cwoiUBte4n/3RisYpmmcG9/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G0YTEAAAA3QAAAA8AAAAAAAAAAAAAAAAAmAIAAGRycy9k&#10;b3ducmV2LnhtbFBLBQYAAAAABAAEAPUAAACJAwAAAAA=&#10;" fillcolor="black" stroked="f"/>
                        <v:rect id="Rectangle 670" o:spid="_x0000_s1137" style="position:absolute;left:3358;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jZcYA&#10;AADdAAAADwAAAGRycy9kb3ducmV2LnhtbESPQWvCQBSE74X+h+UVeqsbrY2auooIgidtUyk9PrOv&#10;Scju25BdNf57Vyj0OMzMN8x82VsjztT52rGC4SABQVw4XXOp4PC1eZmC8AFZo3FMCq7kYbl4fJhj&#10;pt2FP+mch1JECPsMFVQhtJmUvqjIoh+4ljh6v66zGKLsSqk7vES4NXKUJKm0WHNcqLCldUVFk5+s&#10;gunb0TSHyevPbrIffjdkVuR3H0o9P/WrdxCB+vAf/mtvtYJxms7g/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2jZcYAAADdAAAADwAAAAAAAAAAAAAAAACYAgAAZHJz&#10;L2Rvd25yZXYueG1sUEsFBgAAAAAEAAQA9QAAAIsDAAAAAA==&#10;" filled="f" strokeweight="0"/>
                        <v:rect id="Rectangle 671" o:spid="_x0000_s1138" style="position:absolute;left:2349;top:760;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lLX8QA&#10;AADdAAAADwAAAGRycy9kb3ducmV2LnhtbERPz2vCMBS+C/4P4Q282XSiznVGUUHwMlC3w7w9m7e2&#10;2LzUJGrdX28Owo4f3+/pvDW1uJLzlWUFr0kKgji3uuJCwffXuj8B4QOyxtoyKbiTh/ms25lipu2N&#10;d3Tdh0LEEPYZKihDaDIpfV6SQZ/Yhjhyv9YZDBG6QmqHtxhuajlI07E0WHFsKLGhVUn5aX8xCpbv&#10;k+V5O+TPv93xQIef42k0cKlSvZd28QEiUBv+xU/3RisYjt/i/vg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pS1/EAAAA3QAAAA8AAAAAAAAAAAAAAAAAmAIAAGRycy9k&#10;b3ducmV2LnhtbFBLBQYAAAAABAAEAPUAAACJAwAAAAA=&#10;" fillcolor="black" stroked="f"/>
                        <v:rect id="Rectangle 672" o:spid="_x0000_s1139" style="position:absolute;left:2349;top:760;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5vsYA&#10;AADdAAAADwAAAGRycy9kb3ducmV2LnhtbESPT2vCQBTE74LfYXmF3nQTW42kriKC0JP1H6XH1+xr&#10;ErL7NmS3mn77riB4HGbmN8xi1VsjLtT52rGCdJyAIC6crrlUcD5tR3MQPiBrNI5JwR95WC2HgwXm&#10;2l35QJdjKEWEsM9RQRVCm0vpi4os+rFriaP34zqLIcqulLrDa4RbIydJMpMWa44LFba0qahojr9W&#10;wXz6bZpz9vK1yz7Sz4bMmvxur9TzU79+AxGoD4/wvf2uFbzOshRub+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I5vsYAAADdAAAADwAAAAAAAAAAAAAAAACYAgAAZHJz&#10;L2Rvd25yZXYueG1sUEsFBgAAAAAEAAQA9QAAAIsDAAAAAA==&#10;" filled="f" strokeweight="0"/>
                        <v:shape id="Freeform 673" o:spid="_x0000_s1140" style="position:absolute;left:2349;top:760;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Ym8cA&#10;AADdAAAADwAAAGRycy9kb3ducmV2LnhtbESPT2sCMRTE7wW/Q3hCL0WzlUVlNYqIFqG9+O/g7bF5&#10;7q5uXrZJ1O23bwoFj8PM/IaZzltTizs5X1lW8N5PQBDnVldcKDjs170xCB+QNdaWScEPeZjPOi9T&#10;zLR98Jbuu1CICGGfoYIyhCaT0uclGfR92xBH72ydwRClK6R2+IhwU8tBkgylwYrjQokNLUvKr7ub&#10;UXD9aHR68mnxuTl+Hy9udfs6Xd6Ueu22iwmIQG14hv/bG60gHY4G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ImJvHAAAA3QAAAA8AAAAAAAAAAAAAAAAAmAIAAGRy&#10;cy9kb3ducmV2LnhtbFBLBQYAAAAABAAEAPUAAACMAwAAAAA=&#10;" path="m,l,8r1009,l,xe" fillcolor="black" stroked="f">
                          <v:path arrowok="t" o:connecttype="custom" o:connectlocs="0,0;0,8;1009,8;0,0" o:connectangles="0,0,0,0"/>
                        </v:shape>
                        <v:shape id="Freeform 674" o:spid="_x0000_s1141" style="position:absolute;left:2349;top:760;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MpvcQA&#10;AADdAAAADwAAAGRycy9kb3ducmV2LnhtbESPQWsCMRSE7wX/Q3iCt5q1FpXVKCIURKRF14PHR/Lc&#10;XXbzsiRRt/++KRR6HGbmG2a16W0rHuRD7VjBZJyBINbO1FwquBQfrwsQISIbbB2Tgm8KsFkPXlaY&#10;G/fkEz3OsRQJwiFHBVWMXS5l0BVZDGPXESfv5rzFmKQvpfH4THDbyrcsm0mLNaeFCjvaVaSb890q&#10;6Bpb3A9eN6i/jtd5gZ/HrCWlRsN+uwQRqY//4b/23ih4n82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DKb3EAAAA3QAAAA8AAAAAAAAAAAAAAAAAmAIAAGRycy9k&#10;b3ducmV2LnhtbFBLBQYAAAAABAAEAPUAAACJAwAAAAA=&#10;" path="m,l,8r1009,l,xe" filled="f" strokeweight="0">
                          <v:path arrowok="t" o:connecttype="custom" o:connectlocs="0,0;0,8;1009,8;0,0" o:connectangles="0,0,0,0"/>
                        </v:shape>
                        <v:shape id="Freeform 675" o:spid="_x0000_s1142" style="position:absolute;left:2349;top:760;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2ldMgA&#10;AADdAAAADwAAAGRycy9kb3ducmV2LnhtbESPT2vCQBTE7wW/w/KEXopuKkElugYptQjtpf45eHtk&#10;n0k0+zbd3Wj67buFQo/DzPyGWea9acSNnK8tK3geJyCIC6trLhUc9pvRHIQPyBoby6Tgmzzkq8HD&#10;EjNt7/xJt10oRYSwz1BBFUKbSemLigz6sW2Jo3e2zmCI0pVSO7xHuGnkJEmm0mDNcaHCll4qKq67&#10;zii4vrU6Pfm0fN8ev44X99p9nC5PSj0O+/UCRKA+/If/2lutIJ3OUvh9E5+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7aV0yAAAAN0AAAAPAAAAAAAAAAAAAAAAAJgCAABk&#10;cnMvZG93bnJldi54bWxQSwUGAAAAAAQABAD1AAAAjQMAAAAA&#10;" path="m,l1009,r,8l,xe" fillcolor="black" stroked="f">
                          <v:path arrowok="t" o:connecttype="custom" o:connectlocs="0,0;1009,0;1009,8;0,0" o:connectangles="0,0,0,0"/>
                        </v:shape>
                        <v:shape id="Freeform 676" o:spid="_x0000_s1143" style="position:absolute;left:2349;top:760;width:1009;height:8;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YUUsQA&#10;AADdAAAADwAAAGRycy9kb3ducmV2LnhtbESPQWsCMRSE7wX/Q3iCt5q1WJXVKCIURKRF14PHR/Lc&#10;XXbzsiRRt/++KRR6HGbmG2a16W0rHuRD7VjBZJyBINbO1FwquBQfrwsQISIbbB2Tgm8KsFkPXlaY&#10;G/fkEz3OsRQJwiFHBVWMXS5l0BVZDGPXESfv5rzFmKQvpfH4THDbyrcsm0mLNaeFCjvaVaSb890q&#10;6Bpb3A9eN6i/jtd5gZ/HrCWlRsN+uwQRqY//4b/23iiYzubv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mFFLEAAAA3QAAAA8AAAAAAAAAAAAAAAAAmAIAAGRycy9k&#10;b3ducmV2LnhtbFBLBQYAAAAABAAEAPUAAACJAwAAAAA=&#10;" path="m,l1009,r,8l,xe" filled="f" strokeweight="0">
                          <v:path arrowok="t" o:connecttype="custom" o:connectlocs="0,0;1009,0;1009,8;0,0" o:connectangles="0,0,0,0"/>
                        </v:shape>
                        <v:rect id="Rectangle 677" o:spid="_x0000_s1144" style="position:absolute;left:2349;top:768;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x2sMcA&#10;AADdAAAADwAAAGRycy9kb3ducmV2LnhtbESPQWsCMRSE7wX/Q3hCbzWr2K2uRtGC0ItQbQ/19tw8&#10;dxc3L2sSdfXXm0Khx2FmvmGm89bU4kLOV5YV9HsJCOLc6ooLBd9fq5cRCB+QNdaWScGNPMxnnacp&#10;ZtpeeUOXbShEhLDPUEEZQpNJ6fOSDPqebYijd7DOYIjSFVI7vEa4qeUgSVJpsOK4UGJD7yXlx+3Z&#10;KFiOR8vT55DX981+R7uf/fF14BKlnrvtYgIiUBv+w3/tD61gmL6l8PsmPg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drDHAAAA3QAAAA8AAAAAAAAAAAAAAAAAmAIAAGRy&#10;cy9kb3ducmV2LnhtbFBLBQYAAAAABAAEAPUAAACMAwAAAAA=&#10;" fillcolor="black" stroked="f"/>
                        <v:rect id="Rectangle 678" o:spid="_x0000_s1145" style="position:absolute;left:2349;top:768;width:100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cEUcYA&#10;AADdAAAADwAAAGRycy9kb3ducmV2LnhtbESPT2vCQBTE7wW/w/IEb3Wjtkaiq0ih0JPWP4jHZ/aZ&#10;hOy+Ddmtpt/eLRQ8DjPzG2ax6qwRN2p95VjBaJiAIM6drrhQcDx8vs5A+ICs0TgmBb/kYbXsvSww&#10;0+7OO7rtQyEihH2GCsoQmkxKn5dk0Q9dQxy9q2sthijbQuoW7xFujRwnyVRarDgulNjQR0l5vf+x&#10;CmbvF1Mf08l5k25Hp5rMmvzmW6lBv1vPQQTqwjP83/7SCt6maQp/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cEUcYAAADdAAAADwAAAAAAAAAAAAAAAACYAgAAZHJz&#10;L2Rvd25yZXYueG1sUEsFBgAAAAAEAAQA9QAAAIsDAAAAAA==&#10;" filled="f" strokeweight="0"/>
                        <v:rect id="Rectangle 679" o:spid="_x0000_s1146" style="position:absolute;left:2341;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9HWcQA&#10;AADdAAAADwAAAGRycy9kb3ducmV2LnhtbERPz2vCMBS+C/4P4Q282XSiznVGUUHwMlC3w7w9m7e2&#10;2LzUJGrdX28Owo4f3+/pvDW1uJLzlWUFr0kKgji3uuJCwffXuj8B4QOyxtoyKbiTh/ms25lipu2N&#10;d3Tdh0LEEPYZKihDaDIpfV6SQZ/Yhjhyv9YZDBG6QmqHtxhuajlI07E0WHFsKLGhVUn5aX8xCpbv&#10;k+V5O+TPv93xQIef42k0cKlSvZd28QEiUBv+xU/3RisYjt/i3Pg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fR1nEAAAA3QAAAA8AAAAAAAAAAAAAAAAAmAIAAGRycy9k&#10;b3ducmV2LnhtbFBLBQYAAAAABAAEAPUAAACJAwAAAAA=&#10;" fillcolor="black" stroked="f"/>
                        <v:rect id="Rectangle 680" o:spid="_x0000_s1147" style="position:absolute;left:2341;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Q1uMcA&#10;AADdAAAADwAAAGRycy9kb3ducmV2LnhtbESPW2vCQBSE3wv+h+UIfasbezGauooUCn3yEqX08Zg9&#10;TUJ2z4bsVuO/d4WCj8PMfMPMl7014kSdrx0rGI8SEMSF0zWXCg77z6cpCB+QNRrHpOBCHpaLwcMc&#10;M+3OvKNTHkoRIewzVFCF0GZS+qIii37kWuLo/brOYoiyK6Xu8Bzh1sjnJJlIizXHhQpb+qioaPI/&#10;q2D6djTNIX35Waeb8XdDZkV+vVXqcdiv3kEE6sM9/N/+0gpeJ+kMbm/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kNbjHAAAA3QAAAA8AAAAAAAAAAAAAAAAAmAIAAGRy&#10;cy9kb3ducmV2LnhtbFBLBQYAAAAABAAEAPUAAACMAwAAAAA=&#10;" filled="f" strokeweight="0"/>
                        <v:shape id="Freeform 681" o:spid="_x0000_s1148" style="position:absolute;left:23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OZesQA&#10;AADdAAAADwAAAGRycy9kb3ducmV2LnhtbERPy2rCQBTdF/yH4Qru6iQiIURHEcVSSjf1sXB3ydwm&#10;oZk7YWaMMV/fWRS6PJz3ejuYVvTkfGNZQTpPQBCXVjdcKbicj685CB+QNbaWScGTPGw3k5c1Fto+&#10;+Iv6U6hEDGFfoII6hK6Q0pc1GfRz2xFH7ts6gyFCV0nt8BHDTSsXSZJJgw3Hhho72tdU/pzuRsGh&#10;/zi0dzemb5/ZNR1v47LMz1ap2XTYrUAEGsK/+M/9rhUsszzuj2/iE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zmXrEAAAA3QAAAA8AAAAAAAAAAAAAAAAAmAIAAGRycy9k&#10;b3ducmV2LnhtbFBLBQYAAAAABAAEAPUAAACJAwAAAAA=&#10;" path="m,l,644r8,l,xe" fillcolor="black" stroked="f">
                          <v:path arrowok="t" o:connecttype="custom" o:connectlocs="0,0;0,644;8,644;0,0" o:connectangles="0,0,0,0"/>
                        </v:shape>
                        <v:shape id="Freeform 682" o:spid="_x0000_s1149" style="position:absolute;left:23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V2mcgA&#10;AADdAAAADwAAAGRycy9kb3ducmV2LnhtbESPT2vCQBTE74V+h+UVepG60apI6irFP+ChFBorenxm&#10;X5PQ3bchu5r47d2C0OMwM79hZovOGnGhxleOFQz6CQji3OmKCwXfu83LFIQPyBqNY1JwJQ+L+ePD&#10;DFPtWv6iSxYKESHsU1RQhlCnUvq8JIu+72ri6P24xmKIsimkbrCNcGvkMEkm0mLFcaHEmpYl5b/Z&#10;2So4r1/Hp6vbrHrDI7Xr/ch8fB6MUs9P3fsbiEBd+A/f21utYDSZDuDvTXw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VXaZyAAAAN0AAAAPAAAAAAAAAAAAAAAAAJgCAABk&#10;cnMvZG93bnJldi54bWxQSwUGAAAAAAQABAD1AAAAjQMAAAAA&#10;" path="m,l,644r8,l,xe" filled="f" strokeweight="0">
                          <v:path arrowok="t" o:connecttype="custom" o:connectlocs="0,0;0,644;8,644;0,0" o:connectangles="0,0,0,0"/>
                        </v:shape>
                        <v:shape id="Freeform 683" o:spid="_x0000_s1150" style="position:absolute;left:23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2ilsYA&#10;AADdAAAADwAAAGRycy9kb3ducmV2LnhtbESPQWvCQBSE70L/w/IKvekmIiFEVxGlpZRequ3B2yP7&#10;TILZt2F3jWl+fbcgeBxm5htmtRlMK3pyvrGsIJ0lIIhLqxuuFHwfX6c5CB+QNbaWScEvedisnyYr&#10;LLS98Rf1h1CJCGFfoII6hK6Q0pc1GfQz2xFH72ydwRClq6R2eItw08p5kmTSYMNxocaOdjWVl8PV&#10;KNj3H/v26sb07TP7ScfTuCjzo1Xq5XnYLkEEGsIjfG+/awWLLJ/D/5v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62ilsYAAADdAAAADwAAAAAAAAAAAAAAAACYAgAAZHJz&#10;L2Rvd25yZXYueG1sUEsFBgAAAAAEAAQA9QAAAIsDAAAAAA==&#10;" path="m,l8,r,644l,xe" fillcolor="black" stroked="f">
                          <v:path arrowok="t" o:connecttype="custom" o:connectlocs="0,0;8,0;8,644;0,0" o:connectangles="0,0,0,0"/>
                        </v:shape>
                        <v:shape id="Freeform 684" o:spid="_x0000_s1151" style="position:absolute;left:2341;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NdcgA&#10;AADdAAAADwAAAGRycy9kb3ducmV2LnhtbESPW2sCMRSE3wv9D+EUfBHN1huyGqVUhT6UQr2gj8fN&#10;cXdpcrJsorv++6Yg9HGYmW+Y+bK1Rtyo9qVjBa/9BARx5nTJuYL9btObgvABWaNxTAru5GG5eH6a&#10;Y6pdw99024ZcRAj7FBUUIVSplD4ryKLvu4o4ehdXWwxR1rnUNTYRbo0cJMlEWiw5LhRY0XtB2c/2&#10;ahVc18Px+e42q+7gRM36MDKfX0ejVOelfZuBCNSG//Cj/aEVjCbTIfy9i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y011yAAAAN0AAAAPAAAAAAAAAAAAAAAAAJgCAABk&#10;cnMvZG93bnJldi54bWxQSwUGAAAAAAQABAD1AAAAjQMAAAAA&#10;" path="m,l8,r,644l,xe" filled="f" strokeweight="0">
                          <v:path arrowok="t" o:connecttype="custom" o:connectlocs="0,0;8,0;8,644;0,0" o:connectangles="0,0,0,0"/>
                        </v:shape>
                        <v:rect id="Rectangle 685" o:spid="_x0000_s1152" style="position:absolute;left:2341;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c9e8cA&#10;AADdAAAADwAAAGRycy9kb3ducmV2LnhtbESPT2vCQBTE74V+h+UVequbSioxukoVBC+Cf3qot2f2&#10;NQlm36a7W0399K4geBxm5jfMeNqZRpzI+dqygvdeAoK4sLrmUsHXbvGWgfABWWNjmRT8k4fp5Plp&#10;jLm2Z97QaRtKESHsc1RQhdDmUvqiIoO+Z1vi6P1YZzBE6UqpHZ4j3DSynyQDabDmuFBhS/OKiuP2&#10;zyiYDbPZ7zrl1WVz2NP++3D86LtEqdeX7nMEIlAXHuF7e6kVpIMshdub+ATk5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HPXvHAAAA3QAAAA8AAAAAAAAAAAAAAAAAmAIAAGRy&#10;cy9kb3ducmV2LnhtbFBLBQYAAAAABAAEAPUAAACMAwAAAAA=&#10;" fillcolor="black" stroked="f"/>
                        <v:rect id="Rectangle 686" o:spid="_x0000_s1153" style="position:absolute;left:2341;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PmsUA&#10;AADdAAAADwAAAGRycy9kb3ducmV2LnhtbESPQWvCQBSE74X+h+UVvNWNtmqIriJCoSerVorHZ/aZ&#10;hOy+DdlV4793C4LHYWa+YWaLzhpxodZXjhUM+gkI4tzpigsF+9+v9xSED8gajWNScCMPi/nrywwz&#10;7a68pcsuFCJC2GeooAyhyaT0eUkWfd81xNE7udZiiLItpG7xGuHWyGGSjKXFiuNCiQ2tSsrr3dkq&#10;SEdHU+8nH4f15GfwV5NZkl9vlOq9dcspiEBdeIYf7W+t4HOcjuD/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fE+axQAAAN0AAAAPAAAAAAAAAAAAAAAAAJgCAABkcnMv&#10;ZG93bnJldi54bWxQSwUGAAAAAAQABAD1AAAAigMAAAAA&#10;" filled="f" strokeweight="0"/>
                        <v:shape id="Freeform 687" o:spid="_x0000_s1154" style="position:absolute;left:5003;top:999;width:120;height:46;visibility:visible;mso-wrap-style:square;v-text-anchor:top" coordsize="1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9TXsUA&#10;AADdAAAADwAAAGRycy9kb3ducmV2LnhtbESPW0sDMRSE3wX/QziCL8UmXgjL2rSIVdAXoRfw9bA5&#10;7i7dnKxJ2o3/3ghCH4eZ+YZZrLIbxIlC7D0buJ0rEMSNtz23Bva715sKREzIFgfPZOCHIqyWlxcL&#10;rK2feEOnbWpFgXCs0UCX0lhLGZuOHMa5H4mL9+WDw1RkaKUNOBW4G+SdUlo67LksdDjSc0fNYXt0&#10;BtR0//2xe88vM60P689sZ5UKZMz1VX56BJEop3P4v/1mDTzoSsPfm/I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31NexQAAAN0AAAAPAAAAAAAAAAAAAAAAAJgCAABkcnMv&#10;ZG93bnJldi54bWxQSwUGAAAAAAQABAD1AAAAigMAAAAA&#10;" path="m117,r-3,8l106,23,94,33r-5,1l72,36r-11,l5,41,,41r,5l108,46,120,1,117,xe" fillcolor="fuchsia" stroked="f">
                          <v:path arrowok="t" o:connecttype="custom" o:connectlocs="117,0;114,8;106,23;94,33;89,34;72,36;61,36;5,41;0,41;0,46;108,46;120,1;117,0" o:connectangles="0,0,0,0,0,0,0,0,0,0,0,0,0"/>
                        </v:shape>
                        <v:shape id="Freeform 688" o:spid="_x0000_s1155" style="position:absolute;left:5003;top:880;width:63;height:160;visibility:visible;mso-wrap-style:square;v-text-anchor:top" coordsize="63,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5aUsYA&#10;AADdAAAADwAAAGRycy9kb3ducmV2LnhtbESPQWvCQBSE74L/YXlCb7qxFpXoKlIoSPFSa4jHR/aZ&#10;RLNvw+7WxP76bqHQ4zAz3zDrbW8acSfna8sKppMEBHFhdc2lgtPn23gJwgdkjY1lUvAgD9vNcLDG&#10;VNuOP+h+DKWIEPYpKqhCaFMpfVGRQT+xLXH0LtYZDFG6UmqHXYSbRj4nyVwarDkuVNjSa0XF7fhl&#10;FLjr+3fWXwPm3UHW2XSRn/NsptTTqN+tQATqw3/4r73XCl7mywX8vo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5aUsYAAADdAAAADwAAAAAAAAAAAAAAAACYAgAAZHJz&#10;L2Rvd25yZXYueG1sUEsFBgAAAAAEAAQA9QAAAIsDAAAAAA==&#10;" path="m63,l,,,4r5,l17,9r1,1l20,29r,106l20,136r-2,18l5,160r56,-5l60,155,45,153r-3,-4l40,135,40,32r,-1l42,13,48,7,63,4,63,xe" fillcolor="fuchsia" stroked="f">
                          <v:path arrowok="t" o:connecttype="custom" o:connectlocs="63,0;0,0;0,4;5,4;17,9;18,10;20,29;20,135;20,136;18,154;5,160;61,155;60,155;45,153;42,149;40,135;40,32;40,31;42,13;48,7;48,7;63,4;63,0" o:connectangles="0,0,0,0,0,0,0,0,0,0,0,0,0,0,0,0,0,0,0,0,0,0,0"/>
                        </v:shape>
                        <v:line id="Line 689" o:spid="_x0000_s1156" style="position:absolute;flip:x;visibility:visible;mso-wrap-style:square" from="4474,853" to="449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haXMMAAADdAAAADwAAAGRycy9kb3ducmV2LnhtbERP3WrCMBS+H/gO4Qi7m6myOtcZRYXK&#10;hjeb8wEOzTENNielydru7c3FYJcf3/96O7pG9NQF61nBfJaBIK68tmwUXL7LpxWIEJE1Np5JwS8F&#10;2G4mD2sstB/4i/pzNCKFcChQQR1jW0gZqpochplviRN39Z3DmGBnpO5wSOGukYssW0qHllNDjS0d&#10;aqpu5x+noDK5sx+v+fxgzd5+lreX7Hg5KfU4HXdvICKN8V/8537XCp6XqzQ3vUlP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YWlzDAAAA3QAAAA8AAAAAAAAAAAAA&#10;AAAAoQIAAGRycy9kb3ducmV2LnhtbFBLBQYAAAAABAAEAPkAAACRAwAAAAA=&#10;" strokecolor="blue" strokeweight="0"/>
                        <v:line id="Line 690" o:spid="_x0000_s1157" style="position:absolute;visibility:visible;mso-wrap-style:square" from="4559,124" to="558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1T8YAAADdAAAADwAAAGRycy9kb3ducmV2LnhtbESPQWvCQBSE74L/YXlCb3VjaWOMrlJK&#10;i/WmNoEeH9lnsph9G7JbTf99Vyh4HGbmG2a1GWwrLtR741jBbJqAIK6cNlwrKL4+HjMQPiBrbB2T&#10;gl/ysFmPRyvMtbvygS7HUIsIYZ+jgiaELpfSVw1Z9FPXEUfv5HqLIcq+lrrHa4TbVj4lSSotGo4L&#10;DXb01lB1Pv5YBWafbl9283JRyvdtmH1n58zYQqmHyfC6BBFoCPfwf/tTK3hOswXc3s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NU/GAAAA3QAAAA8AAAAAAAAA&#10;AAAAAAAAoQIAAGRycy9kb3ducmV2LnhtbFBLBQYAAAAABAAEAPkAAACUAwAAAAA=&#10;" strokeweight="0"/>
                        <v:rect id="Rectangle 691" o:spid="_x0000_s1158" style="position:absolute;left:4495;top:832;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bd6sMA&#10;AADdAAAADwAAAGRycy9kb3ducmV2LnhtbERPS2vCQBC+C/0PyxR6Ed1Yiq2pqwSh1Kv2keuQHbNJ&#10;s7Mhu2r8951DoceP773ejr5TFxpiE9jAYp6BIq6Cbbg28PnxNnsBFROyxS4wGbhRhO3mbrLG3IYr&#10;H+hyTLWSEI45GnAp9bnWsXLkMc5DTyzcKQwek8Ch1nbAq4T7Tj9m2VJ7bFgaHPa0c1T9HM9eeotn&#10;dyqar/3t3JaHtmzL8Xv6bszD/Vi8gko0pn/xn3tvDTwtV7Jf3sgT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bd6sMAAADdAAAADwAAAAAAAAAAAAAAAACYAgAAZHJzL2Rv&#10;d25yZXYueG1sUEsFBgAAAAAEAAQA9QAAAIgDAAAAAA==&#10;" fillcolor="fuchsia" stroked="f"/>
                        <v:rect id="Rectangle 692" o:spid="_x0000_s1159" style="position:absolute;left:4495;top:832;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38+8cA&#10;AADdAAAADwAAAGRycy9kb3ducmV2LnhtbESPT2vCQBTE7wW/w/IEb3VjCVKjq6hQLPTS+g+Pz+wz&#10;Ccm+Ddlt3PbTdwuFHoeZ+Q2zWAXTiJ46V1lWMBknIIhzqysuFBwPL4/PIJxH1thYJgVf5GC1HDws&#10;MNP2zh/U730hIoRdhgpK79tMSpeXZNCNbUscvZvtDPoou0LqDu8Rbhr5lCRTabDiuFBiS9uS8nr/&#10;aRTsXPjevJ3r/KpP/SGY90t6rlOlRsOwnoPwFPx/+K/9qhWk09kE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d/PvHAAAA3QAAAA8AAAAAAAAAAAAAAAAAmAIAAGRy&#10;cy9kb3ducmV2LnhtbFBLBQYAAAAABAAEAPUAAACMAwAAAAA=&#10;" filled="f" strokecolor="fuchsia" strokeweight="0"/>
                        <v:shape id="Freeform 693" o:spid="_x0000_s1160" style="position:absolute;left:4495;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xwnsUA&#10;AADdAAAADwAAAGRycy9kb3ducmV2LnhtbESPT2sCMRTE70K/Q3iF3jRbqbbdbpRSFLxU0S49PzZv&#10;/+DmZZvEdf32jSB4HGbmN0y2HEwrenK+sazgeZKAIC6sbrhSkP+sx28gfEDW2FomBRfysFw8jDJM&#10;tT3znvpDqESEsE9RQR1Cl0rpi5oM+ontiKNXWmcwROkqqR2eI9y0cpokc2mw4bhQY0dfNRXHw8ko&#10;sK+r33b3t8lXJPPeHbffM1lqpZ4eh88PEIGGcA/f2hut4GX+PoXr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HCexQAAAN0AAAAPAAAAAAAAAAAAAAAAAJgCAABkcnMv&#10;ZG93bnJldi54bWxQSwUGAAAAAAQABAD1AAAAigMAAAAA&#10;" path="m,l,21r1154,l,xe" fillcolor="fuchsia" stroked="f">
                          <v:path arrowok="t" o:connecttype="custom" o:connectlocs="0,0;0,21;1154,21;0,0" o:connectangles="0,0,0,0"/>
                        </v:shape>
                        <v:shape id="Freeform 694" o:spid="_x0000_s1161" style="position:absolute;left:4495;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agcUA&#10;AADdAAAADwAAAGRycy9kb3ducmV2LnhtbESPS4vCQBCE74L/YWhhb+tEd/ERHUV8gHgQfBw8Npk2&#10;iWZ6QmaM2X/vCAsei6r6iprOG1OImiqXW1bQ60YgiBOrc04VnE+b7xEI55E1FpZJwR85mM/arSnG&#10;2j75QPXRpyJA2MWoIPO+jKV0SUYGXdeWxMG72sqgD7JKpa7wGeCmkP0oGkiDOYeFDEtaZpTcjw+j&#10;4JTeuF5FcrFe3YYX3p33VCwfSn11msUEhKfGf8L/7a1W8DsY/8D7TXgCcv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BqBxQAAAN0AAAAPAAAAAAAAAAAAAAAAAJgCAABkcnMv&#10;ZG93bnJldi54bWxQSwUGAAAAAAQABAD1AAAAigMAAAAA&#10;" path="m,l,21r1154,l,xe" filled="f" strokecolor="fuchsia" strokeweight="0">
                          <v:path arrowok="t" o:connecttype="custom" o:connectlocs="0,0;0,21;1154,21;0,0" o:connectangles="0,0,0,0"/>
                        </v:shape>
                        <v:shape id="Freeform 695" o:spid="_x0000_s1162" style="position:absolute;left:4495;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NccUA&#10;AADdAAAADwAAAGRycy9kb3ducmV2LnhtbESPT2sCMRTE70K/Q3iF3jTborbdbpRSFLxU0S49PzZv&#10;/+DmZZvEdf32jSB4HGbmN0y2HEwrenK+sazgeZKAIC6sbrhSkP+sx28gfEDW2FomBRfysFw8jDJM&#10;tT3znvpDqESEsE9RQR1Cl0rpi5oM+ontiKNXWmcwROkqqR2eI9y08iVJ5tJgw3Ghxo6+aiqOh5NR&#10;YF9Xv+3ub5OvSOa9O26/Z7LUSj09Dp8fIAIN4R6+tTdawXT+PoXr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U1xxQAAAN0AAAAPAAAAAAAAAAAAAAAAAJgCAABkcnMv&#10;ZG93bnJldi54bWxQSwUGAAAAAAQABAD1AAAAigMAAAAA&#10;" path="m,l1154,r,21l,xe" fillcolor="fuchsia" stroked="f">
                          <v:path arrowok="t" o:connecttype="custom" o:connectlocs="0,0;1154,0;1154,21;0,0" o:connectangles="0,0,0,0"/>
                        </v:shape>
                        <v:shape id="Freeform 696" o:spid="_x0000_s1163" style="position:absolute;left:4495;top:832;width:1154;height:21;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UnbsUA&#10;AADdAAAADwAAAGRycy9kb3ducmV2LnhtbESPS4vCQBCE74L/YWhhb+tE2fURHUV8gHgQfBw8Npk2&#10;iWZ6QmaM2X/vCAsei6r6iprOG1OImiqXW1bQ60YgiBOrc04VnE+b7xEI55E1FpZJwR85mM/arSnG&#10;2j75QPXRpyJA2MWoIPO+jKV0SUYGXdeWxMG72sqgD7JKpa7wGeCmkP0oGkiDOYeFDEtaZpTcjw+j&#10;4JTeuF5FcrFe3YYX3p33VCwfSn11msUEhKfGf8L/7a1W8DMY/8L7TXgCcv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9SduxQAAAN0AAAAPAAAAAAAAAAAAAAAAAJgCAABkcnMv&#10;ZG93bnJldi54bWxQSwUGAAAAAAQABAD1AAAAigMAAAAA&#10;" path="m,l1154,r,21l,xe" filled="f" strokecolor="fuchsia" strokeweight="0">
                          <v:path arrowok="t" o:connecttype="custom" o:connectlocs="0,0;1154,0;1154,21;0,0" o:connectangles="0,0,0,0"/>
                        </v:shape>
                        <v:rect id="Rectangle 697" o:spid="_x0000_s1164" style="position:absolute;left:4495;top:853;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gBcUA&#10;AADdAAAADwAAAGRycy9kb3ducmV2LnhtbESPX2vCMBTF34V9h3AHexmabozOdUYpgsxXdVtfL821&#10;adfclCbW+u2NMPDxcP78OIvVaFsxUO9rxwpeZgkI4tLpmisF34fNdA7CB2SNrWNScCEPq+XDZIGZ&#10;dmfe0bAPlYgj7DNUYELoMil9aciin7mOOHpH11sMUfaV1D2e47ht5WuSpNJizZFgsKO1ofJvf7KR&#10;m7+bY17/bC+nptg1RVOMv89fSj09jvkniEBjuIf/21ut4C39SO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AFxQAAAN0AAAAPAAAAAAAAAAAAAAAAAJgCAABkcnMv&#10;ZG93bnJldi54bWxQSwUGAAAAAAQABAD1AAAAigMAAAAA&#10;" fillcolor="fuchsia" stroked="f"/>
                        <v:rect id="Rectangle 698" o:spid="_x0000_s1165" style="position:absolute;left:4495;top:853;width:1154;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jBFMcA&#10;AADdAAAADwAAAGRycy9kb3ducmV2LnhtbESPT2vCQBTE7wW/w/IEb3VjCVajq9hCaaGX1n94fGaf&#10;SUj2bciucdtP3y0Uehxm5jfMch1MI3rqXGVZwWScgCDOra64ULDfvdzPQDiPrLGxTAq+yMF6Nbhb&#10;YqbtjT+p3/pCRAi7DBWU3reZlC4vyaAb25Y4ehfbGfRRdoXUHd4i3DTyIUmm0mDFcaHElp5Lyuvt&#10;1Sh4deH76f1Y52d96HfBfJzSY50qNRqGzQKEp+D/w3/tN60gnc4f4fdNf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4wRTHAAAA3QAAAA8AAAAAAAAAAAAAAAAAmAIAAGRy&#10;cy9kb3ducmV2LnhtbFBLBQYAAAAABAAEAPUAAACMAwAAAAA=&#10;" filled="f" strokecolor="fuchsia" strokeweight="0"/>
                        <v:rect id="Rectangle 699" o:spid="_x0000_s1166" style="position:absolute;left:4474;top:39;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ho8MA&#10;AADdAAAADwAAAGRycy9kb3ducmV2LnhtbERPy4rCMBTdD8w/hDvgbkwVFa1GUUFwI4yPhe6uzbUt&#10;Njc1iVrn6yeLAZeH857MGlOJBzlfWlbQaScgiDOrS84VHPar7yEIH5A1VpZJwYs8zKafHxNMtX3y&#10;lh67kIsYwj5FBUUIdSqlzwoy6Nu2Jo7cxTqDIUKXS+3wGcNNJbtJMpAGS44NBda0LCi77u5GwWI0&#10;XNx+erz53Z5PdDqer/2uS5RqfTXzMYhATXiL/91rraA3GMW58U18AnL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Oho8MAAADdAAAADwAAAAAAAAAAAAAAAACYAgAAZHJzL2Rv&#10;d25yZXYueG1sUEsFBgAAAAAEAAQA9QAAAIgDAAAAAA==&#10;" fillcolor="black" stroked="f"/>
                        <v:rect id="Rectangle 700" o:spid="_x0000_s1167" style="position:absolute;left:4474;top:39;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QscA&#10;AADdAAAADwAAAGRycy9kb3ducmV2LnhtbESPT2vCQBTE74LfYXmCN92orX9SVxGh0FNqrRSPz+xr&#10;ErL7NmS3Jv323UKhx2FmfsNs97014k6trxwrmE0TEMS50xUXCi7vz5M1CB+QNRrHpOCbPOx3w8EW&#10;U+06fqP7ORQiQtinqKAMoUml9HlJFv3UNcTR+3StxRBlW0jdYhfh1sh5kiylxYrjQokNHUvK6/OX&#10;VbB+vJn6slpcs9Xr7KMmcyCfnZQaj/rDE4hAffgP/7VftIKH5WYDv2/iE5C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o00LHAAAA3QAAAA8AAAAAAAAAAAAAAAAAmAIAAGRy&#10;cy9kb3ducmV2LnhtbFBLBQYAAAAABAAEAPUAAACMAwAAAAA=&#10;" filled="f" strokeweight="0"/>
                        <v:shape id="Freeform 701" o:spid="_x0000_s1168" style="position:absolute;left:4474;top:39;width:21;height:814;visibility:visible;mso-wrap-style:square;v-text-anchor:top" coordsize="21,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CMsIA&#10;AADdAAAADwAAAGRycy9kb3ducmV2LnhtbERPPW/CMBDdK/EfrENiKza0QJXiRGkkpC4dCgwdT/E1&#10;iYjPUWxw+Pd4qNTx6X3vi8n24kaj7xxrWC0VCOLamY4bDefT4fkNhA/IBnvHpOFOHop89rTHzLjI&#10;33Q7hkakEPYZamhDGDIpfd2SRb90A3Hift1oMSQ4NtKMGFO47eVaqa202HFqaHGgqqX6crxaDVV5&#10;6mJFuDPxS6r+42dTxpeN1ov5VL6DCDSFf/Gf+9NoeN2ptD+9SU9A5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8AIywgAAAN0AAAAPAAAAAAAAAAAAAAAAAJgCAABkcnMvZG93&#10;bnJldi54bWxQSwUGAAAAAAQABAD1AAAAhwMAAAAA&#10;" path="m,l,814r21,l,xe" fillcolor="black" stroked="f">
                          <v:path arrowok="t" o:connecttype="custom" o:connectlocs="0,0;0,814;21,814;0,0" o:connectangles="0,0,0,0"/>
                        </v:shape>
                        <v:shape id="Freeform 702" o:spid="_x0000_s1169" style="position:absolute;left:4474;top:39;width:21;height:814;visibility:visible;mso-wrap-style:square;v-text-anchor:top" coordsize="21,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o+r8YA&#10;AADdAAAADwAAAGRycy9kb3ducmV2LnhtbESPX2vCQBDE34V+h2OFvuklRdoSPUULRemTfwrq25pb&#10;k2B2L+Sumn77nlDwcZiZ3zCTWce1ulLrKycG0mECiiR3tpLCwPfuc/AOygcUi7UTMvBLHmbTp94E&#10;M+tusqHrNhQqQsRnaKAMocm09nlJjH7oGpLonV3LGKJsC21bvEU41/olSV41YyVxocSGPkrKL9sf&#10;NsArOnJ1WKcHu9/kX6duseTdwpjnfjcfgwrUhUf4v72yBkZvSQr3N/EJ6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o+r8YAAADdAAAADwAAAAAAAAAAAAAAAACYAgAAZHJz&#10;L2Rvd25yZXYueG1sUEsFBgAAAAAEAAQA9QAAAIsDAAAAAA==&#10;" path="m,l,814r21,l,xe" filled="f" strokeweight="0">
                          <v:path arrowok="t" o:connecttype="custom" o:connectlocs="0,0;0,814;21,814;0,0" o:connectangles="0,0,0,0"/>
                        </v:shape>
                        <v:shape id="Freeform 703" o:spid="_x0000_s1170" style="position:absolute;left:4474;top:39;width:21;height:814;visibility:visible;mso-wrap-style:square;v-text-anchor:top" coordsize="21,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53sQA&#10;AADdAAAADwAAAGRycy9kb3ducmV2LnhtbESPT2sCMRTE70K/Q3gFb5r4r5bVKOtCoRcP1R56fGye&#10;u4ubl2UTzfbbN4LQ4zAzv2G2+8G24k69bxxrmE0VCOLSmYYrDd/nj8k7CB+QDbaOScMvedjvXkZb&#10;zIyL/EX3U6hEgrDPUEMdQpdJ6cuaLPqp64iTd3G9xZBkX0nTY0xw28q5Um/SYsNpocaOiprK6+lm&#10;NRT5uYkF4drEo1Tt4WeVx8VK6/HrkG9ABBrCf/jZ/jQalms1h8eb9AT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uOd7EAAAA3QAAAA8AAAAAAAAAAAAAAAAAmAIAAGRycy9k&#10;b3ducmV2LnhtbFBLBQYAAAAABAAEAPUAAACJAwAAAAA=&#10;" path="m,l21,r,814l,xe" fillcolor="black" stroked="f">
                          <v:path arrowok="t" o:connecttype="custom" o:connectlocs="0,0;21,0;21,814;0,0" o:connectangles="0,0,0,0"/>
                        </v:shape>
                        <v:shape id="Freeform 704" o:spid="_x0000_s1171" style="position:absolute;left:4474;top:39;width:21;height:814;visibility:visible;mso-wrap-style:square;v-text-anchor:top" coordsize="21,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Q8YA&#10;AADdAAAADwAAAGRycy9kb3ducmV2LnhtbESPQWvCQBSE70L/w/IKvelGK1aiq1ShKD2pKai31+xr&#10;Epr3NmS3mv77bkHwOMzMN8x82XGtLtT6yomB4SABRZI7W0lh4CN7609B+YBisXZCBn7Jw3Lx0Jtj&#10;at1V9nQ5hEJFiPgUDZQhNKnWPi+J0Q9cQxK9L9cyhijbQtsWrxHOtR4lyUQzVhIXSmxoXVL+ffhh&#10;A7ylM1en3fBkj/v8/bNbbThbGfP02L3OQAXqwj18a2+tgfFL8gz/b+IT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FQ8YAAADdAAAADwAAAAAAAAAAAAAAAACYAgAAZHJz&#10;L2Rvd25yZXYueG1sUEsFBgAAAAAEAAQA9QAAAIsDAAAAAA==&#10;" path="m,l21,r,814l,xe" filled="f" strokeweight="0">
                          <v:path arrowok="t" o:connecttype="custom" o:connectlocs="0,0;21,0;21,814;0,0" o:connectangles="0,0,0,0"/>
                        </v:shape>
                        <v:rect id="Rectangle 705" o:spid="_x0000_s1172" style="position:absolute;left:4474;top:853;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UxvMgA&#10;AADdAAAADwAAAGRycy9kb3ducmV2LnhtbESPQUsDMRSE70L/Q3iCN5tYttqum5ZWELwItnpob283&#10;z92lm5c1ie3WX28KgsdhZr5hiuVgO3EkH1rHGu7GCgRx5UzLtYaP9+fbGYgQkQ12jknDmQIsF6Or&#10;AnPjTryh4zbWIkE45KihibHPpQxVQxbD2PXEyft03mJM0tfSeDwluO3kRKl7abHltNBgT08NVYft&#10;t9Wwns/WX28Zv/5syj3td+VhOvFK65vrYfUIItIQ/8N/7RejIXtQGVzep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tTG8yAAAAN0AAAAPAAAAAAAAAAAAAAAAAJgCAABk&#10;cnMvZG93bnJldi54bWxQSwUGAAAAAAQABAD1AAAAjQMAAAAA&#10;" fillcolor="black" stroked="f"/>
                        <v:rect id="Rectangle 706" o:spid="_x0000_s1173" style="position:absolute;left:4474;top:853;width:2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5DXcYA&#10;AADdAAAADwAAAGRycy9kb3ducmV2LnhtbESPT2vCQBTE7wW/w/IEb3WjViPRVaRQ6EnrH8TjM/tM&#10;QnbfhuxW02/vFgo9DjPzG2a57qwRd2p95VjBaJiAIM6drrhQcDp+vM5B+ICs0TgmBT/kYb3qvSwx&#10;0+7Be7ofQiEihH2GCsoQmkxKn5dk0Q9dQxy9m2sthijbQuoWHxFujRwnyUxarDgulNjQe0l5ffi2&#10;CubTq6lP6eSyTXejc01mQ377pdSg320WIAJ14T/81/7UCt7SZAq/b+IT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5DXcYAAADdAAAADwAAAAAAAAAAAAAAAACYAgAAZHJz&#10;L2Rvd25yZXYueG1sUEsFBgAAAAAEAAQA9QAAAIsDAAAAAA==&#10;" filled="f" strokeweight="0"/>
                        <v:rect id="Rectangle 707" o:spid="_x0000_s1174" style="position:absolute;left:5649;top:39;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sKUMcA&#10;AADdAAAADwAAAGRycy9kb3ducmV2LnhtbESPQWsCMRSE7wX/Q3hCbzWpWKurUWqh0ItQrQe9PTev&#10;u4ubl22S6uqvN0LB4zAz3zDTeWtrcSQfKscannsKBHHuTMWFhs33x9MIRIjIBmvHpOFMAeazzsMU&#10;M+NOvKLjOhYiQThkqKGMscmkDHlJFkPPNcTJ+3HeYkzSF9J4PCW4rWVfqaG0WHFaKLGh95Lyw/rP&#10;aliMR4vfrwEvL6v9jnbb/eGl75XWj932bQIiUhvv4f/2p9EweFVDuL1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rClDHAAAA3QAAAA8AAAAAAAAAAAAAAAAAmAIAAGRy&#10;cy9kb3ducmV2LnhtbFBLBQYAAAAABAAEAPUAAACMAwAAAAA=&#10;" fillcolor="black" stroked="f"/>
                        <v:rect id="Rectangle 708" o:spid="_x0000_s1175" style="position:absolute;left:5649;top:39;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B4scYA&#10;AADdAAAADwAAAGRycy9kb3ducmV2LnhtbESPQWvCQBSE70L/w/IK3nRjWxuJ2YgUCj1Za6V4fGaf&#10;Scju25BdNf333YLgcZiZb5h8NVgjLtT7xrGC2TQBQVw63XClYP/9PlmA8AFZo3FMCn7Jw6p4GOWY&#10;aXflL7rsQiUihH2GCuoQukxKX9Zk0U9dRxy9k+sthij7SuoerxFujXxKkldpseG4UGNHbzWV7e5s&#10;FSzmR9Pu0+fDJv2c/bRk1uQ3W6XGj8N6CSLQEO7hW/tDK3hJkxT+38QnI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B4scYAAADdAAAADwAAAAAAAAAAAAAAAACYAgAAZHJz&#10;L2Rvd25yZXYueG1sUEsFBgAAAAAEAAQA9QAAAIsDAAAAAA==&#10;" filled="f" strokeweight="0"/>
                        <v:shape id="Freeform 709" o:spid="_x0000_s1176" style="position:absolute;left:5649;top:39;width:20;height:81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VpfMMA&#10;AADdAAAADwAAAGRycy9kb3ducmV2LnhtbERPz2vCMBS+C/4P4Qm7iKYb4krXVETY5sXDurrzs3lr&#10;ypqX0kRb//vlMNjx4/ud7ybbiRsNvnWs4HGdgCCunW65UVB9vq5SED4ga+wck4I7edgV81mOmXYj&#10;f9CtDI2IIewzVGBC6DMpfW3Iol+7njhy326wGCIcGqkHHGO47eRTkmylxZZjg8GeDobqn/JqFRy/&#10;3m16Gi/Yp6er6d7KZXW+LJV6WEz7FxCBpvAv/nMftYLNcxLnxjfxCc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VpfMMAAADdAAAADwAAAAAAAAAAAAAAAACYAgAAZHJzL2Rv&#10;d25yZXYueG1sUEsFBgAAAAAEAAQA9QAAAIgDAAAAAA==&#10;" path="m,l,813r20,l,xe" fillcolor="black" stroked="f">
                          <v:path arrowok="t" o:connecttype="custom" o:connectlocs="0,0;0,813;20,813;0,0" o:connectangles="0,0,0,0"/>
                        </v:shape>
                        <v:shape id="Freeform 710" o:spid="_x0000_s1177" style="position:absolute;left:5649;top:39;width:20;height:81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JZsQA&#10;AADdAAAADwAAAGRycy9kb3ducmV2LnhtbESPQWsCMRSE7wX/Q3hCbzVRxOpqFBGFQi+tCuLtsXlu&#10;FjcvS5K623/fFAo9DjPzDbPa9K4RDwqx9qxhPFIgiEtvaq40nE+HlzmImJANNp5JwzdF2KwHTyss&#10;jO/4kx7HVIkM4VigBptSW0gZS0sO48i3xNm7+eAwZRkqaQJ2Ge4aOVFqJh3WnBcstrSzVN6PX05D&#10;d5Uf+9nFT61v6oNqef6OodT6edhvlyAS9ek//Nd+Mxqmr2oBv2/yE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pSWbEAAAA3QAAAA8AAAAAAAAAAAAAAAAAmAIAAGRycy9k&#10;b3ducmV2LnhtbFBLBQYAAAAABAAEAPUAAACJAwAAAAA=&#10;" path="m,l,813r20,l,xe" filled="f" strokeweight="0">
                          <v:path arrowok="t" o:connecttype="custom" o:connectlocs="0,0;0,813;20,813;0,0" o:connectangles="0,0,0,0"/>
                        </v:shape>
                        <v:shape id="Freeform 711" o:spid="_x0000_s1178" style="position:absolute;left:5649;top:39;width:20;height:81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rzp8MA&#10;AADdAAAADwAAAGRycy9kb3ducmV2LnhtbERPy4rCMBTdD/gP4QqzEU2VYSzVKDIwjhsX1sf62lyb&#10;YnNTmmg7fz9ZDLg8nPdy3dtaPKn1lWMF00kCgrhwuuJSwen4PU5B+ICssXZMCn7Jw3o1eFtipl3H&#10;B3rmoRQxhH2GCkwITSalLwxZ9BPXEEfu5lqLIcK2lLrFLobbWs6S5FNarDg2GGzoy1Bxzx9Wwe7y&#10;Y9N9d8Um3T9Mvc1Hp/N1pNT7sN8sQATqw0v8795pBR/zadwf38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rzp8MAAADdAAAADwAAAAAAAAAAAAAAAACYAgAAZHJzL2Rv&#10;d25yZXYueG1sUEsFBgAAAAAEAAQA9QAAAIgDAAAAAA==&#10;" path="m,l20,r,813l,xe" fillcolor="black" stroked="f">
                          <v:path arrowok="t" o:connecttype="custom" o:connectlocs="0,0;20,0;20,813;0,0" o:connectangles="0,0,0,0"/>
                        </v:shape>
                        <v:shape id="Freeform 712" o:spid="_x0000_s1179" style="position:absolute;left:5649;top:39;width:20;height:81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bTvcQA&#10;AADdAAAADwAAAGRycy9kb3ducmV2LnhtbESPT2sCMRTE7wW/Q3iCt5rdIla2RhGpIHjxH0hvj83r&#10;ZunmZUmiu357Iwg9DjPzG2a+7G0jbuRD7VhBPs5AEJdO11wpOJ827zMQISJrbByTgjsFWC4Gb3Ms&#10;tOv4QLdjrESCcChQgYmxLaQMpSGLYexa4uT9Om8xJukrqT12CW4b+ZFlU2mx5rRgsKW1ofLveLUK&#10;uh+5/55e3MS4pt5kLc926EulRsN+9QUiUh//w6/2ViuYfOY5PN+k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G073EAAAA3QAAAA8AAAAAAAAAAAAAAAAAmAIAAGRycy9k&#10;b3ducmV2LnhtbFBLBQYAAAAABAAEAPUAAACJAwAAAAA=&#10;" path="m,l20,r,813l,xe" filled="f" strokeweight="0">
                          <v:path arrowok="t" o:connecttype="custom" o:connectlocs="0,0;20,0;20,813;0,0" o:connectangles="0,0,0,0"/>
                        </v:shape>
                        <v:rect id="Rectangle 713" o:spid="_x0000_s1180" style="position:absolute;left:5649;top:852;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majscA&#10;AADdAAAADwAAAGRycy9kb3ducmV2LnhtbESPQWvCQBSE7wX/w/KE3pqNwbYaXUWFQi9CtT3U2zP7&#10;TILZt3F3q6m/visUPA4z8w0znXemEWdyvrasYJCkIIgLq2suFXx9vj2NQPiArLGxTAp+ycN81nuY&#10;Yq7thTd03oZSRAj7HBVUIbS5lL6oyKBPbEscvYN1BkOUrpTa4SXCTSOzNH2RBmuOCxW2tKqoOG5/&#10;jILleLQ8fQx5fd3sd7T73h+fM5cq9djvFhMQgbpwD/+337WC4esgg9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Jmo7HAAAA3QAAAA8AAAAAAAAAAAAAAAAAmAIAAGRy&#10;cy9kb3ducmV2LnhtbFBLBQYAAAAABAAEAPUAAACMAwAAAAA=&#10;" fillcolor="black" stroked="f"/>
                        <v:rect id="Rectangle 714" o:spid="_x0000_s1181" style="position:absolute;left:5649;top:852;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Lob8YA&#10;AADdAAAADwAAAGRycy9kb3ducmV2LnhtbESPT2vCQBTE7wW/w/IKvdVNtBqJriKFQk/Wf4jHZ/Y1&#10;Cdl9G7Jbjd/eLRR6HGbmN8xi1VsjrtT52rGCdJiAIC6crrlUcDx8vM5A+ICs0TgmBXfysFoOnhaY&#10;a3fjHV33oRQRwj5HBVUIbS6lLyqy6IeuJY7et+sshii7UuoObxFujRwlyVRarDkuVNjSe0VFs/+x&#10;CmaTi2mO2fi8yb7SU0NmTX6zVerluV/PQQTqw3/4r/2pFbxl6Rh+38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Lob8YAAADdAAAADwAAAAAAAAAAAAAAAACYAgAAZHJz&#10;L2Rvd25yZXYueG1sUEsFBgAAAAAEAAQA9QAAAIsDAAAAAA==&#10;" filled="f" strokeweight="0"/>
                        <v:rect id="Rectangle 715" o:spid="_x0000_s1182" style="position:absolute;left:4566;top:124;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ynYccA&#10;AADdAAAADwAAAGRycy9kb3ducmV2LnhtbESPQWvCQBSE7wX/w/KE3pqNkrYaXUWFQi9CtT3U2zP7&#10;TILZt3F3q6m/visUPA4z8w0znXemEWdyvrasYJCkIIgLq2suFXx9vj2NQPiArLGxTAp+ycN81nuY&#10;Yq7thTd03oZSRAj7HBVUIbS5lL6oyKBPbEscvYN1BkOUrpTa4SXCTSOHafoiDdYcFypsaVVRcdz+&#10;GAXL8Wh5+sh4fd3sd7T73h+fhy5V6rHfLSYgAnXhHv5vv2sF2esgg9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sp2HHAAAA3QAAAA8AAAAAAAAAAAAAAAAAmAIAAGRy&#10;cy9kb3ducmV2LnhtbFBLBQYAAAAABAAEAPUAAACMAwAAAAA=&#10;" fillcolor="black" stroked="f"/>
                        <v:rect id="Rectangle 716" o:spid="_x0000_s1183" style="position:absolute;left:4566;top:124;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fVgMYA&#10;AADdAAAADwAAAGRycy9kb3ducmV2LnhtbESPT2vCQBTE74LfYXmF3nQTW42kriKC0JP1H6XH1+xr&#10;ErL7NmS3mn77riB4HGbmN8xi1VsjLtT52rGCdJyAIC6crrlUcD5tR3MQPiBrNI5JwR95WC2HgwXm&#10;2l35QJdjKEWEsM9RQRVCm0vpi4os+rFriaP34zqLIcqulLrDa4RbIydJMpMWa44LFba0qahojr9W&#10;wXz6bZpz9vK1yz7Sz4bMmvxur9TzU79+AxGoD4/wvf2uFbxm6RRub+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fVgMYAAADdAAAADwAAAAAAAAAAAAAAAACYAgAAZHJz&#10;L2Rvd25yZXYueG1sUEsFBgAAAAAEAAQA9QAAAIsDAAAAAA==&#10;" filled="f" strokeweight="0"/>
                        <v:shape id="Freeform 717" o:spid="_x0000_s1184" style="position:absolute;left:4566;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wxscA&#10;AADdAAAADwAAAGRycy9kb3ducmV2LnhtbESPQUsDMRSE74L/ITzBi7TZqlTZNi1FqfZUaivo8bF5&#10;TRY3L+vm2a799UYQPA4z8w0znfehUQfqUh3ZwGhYgCKuoq3ZGXjdLQf3oJIgW2wik4FvSjCfnZ9N&#10;sbTxyC902IpTGcKpRANepC21TpWngGkYW+Ls7WMXULLsnLYdHjM8NPq6KMY6YM15wWNLD56qj+1X&#10;yJSnjZZT+PSPy7f18427Wmzk3RlzedEvJqCEevkP/7VX1sDt3WgMv2/yE9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pcMbHAAAA3QAAAA8AAAAAAAAAAAAAAAAAmAIAAGRy&#10;cy9kb3ducmV2LnhtbFBLBQYAAAAABAAEAPUAAACMAwAAAAA=&#10;" path="m,l,8r1010,l,xe" fillcolor="black" stroked="f">
                          <v:path arrowok="t" o:connecttype="custom" o:connectlocs="0,0;0,8;1010,8;0,0" o:connectangles="0,0,0,0"/>
                        </v:shape>
                        <v:shape id="Freeform 718" o:spid="_x0000_s1185" style="position:absolute;left:4566;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AyK8AA&#10;AADdAAAADwAAAGRycy9kb3ducmV2LnhtbERPTYvCMBC9C/sfwix401QRXapRXEUQvKgrnsdmbMo2&#10;k7aJWv+9WVjw+L55s0VrS3GnxheOFQz6CQjizOmCcwWnn03vC4QPyBpLx6TgSR4W84/ODFPtHnyg&#10;+zHkIpawT1GBCaFKpfSZIYu+7yriqF1dYzFE2ORSN/iI5baUwyQZS4sFxwWDFa0MZb/Hm1Xgd4f9&#10;pj4v67Or95dA7ffOr41S3c92OQURifA2/6e3WsFoMpjA35v4BO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0AyK8AAAADdAAAADwAAAAAAAAAAAAAAAACYAgAAZHJzL2Rvd25y&#10;ZXYueG1sUEsFBgAAAAAEAAQA9QAAAIUDAAAAAA==&#10;" path="m,l,8r1010,l,xe" filled="f" strokeweight="0">
                          <v:path arrowok="t" o:connecttype="custom" o:connectlocs="0,0;0,8;1010,8;0,0" o:connectangles="0,0,0,0"/>
                        </v:shape>
                        <v:shape id="Freeform 719" o:spid="_x0000_s1186" style="position:absolute;left:4566;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BL8YA&#10;AADdAAAADwAAAGRycy9kb3ducmV2LnhtbESPwUoDQQyG74LvMETwIna2Kiprp6UoVU+lVkGPYSfO&#10;LO5k1p3Yrj69OQgew5//S77ZYkyd2dFQ2swOppMKDHGTfcvBwcvz6vQaTBFkj11mcvBNBRbzw4MZ&#10;1j7v+Yl2WwlGIVxqdBBF+tra0kRKWCa5J9bsPQ8JRcchWD/gXuGps2dVdWkTtqwXIvZ0G6n52H4l&#10;pdxvrPykz3i3el0/nIeT5UbegnPHR+PyBozQKP/Lf+1H7+Diaqrvqo2agJ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BL8YAAADdAAAADwAAAAAAAAAAAAAAAACYAgAAZHJz&#10;L2Rvd25yZXYueG1sUEsFBgAAAAAEAAQA9QAAAIsDAAAAAA==&#10;" path="m,l1010,r,8l,xe" fillcolor="black" stroked="f">
                          <v:path arrowok="t" o:connecttype="custom" o:connectlocs="0,0;1010,0;1010,8;0,0" o:connectangles="0,0,0,0"/>
                        </v:shape>
                        <v:shape id="Freeform 720" o:spid="_x0000_s1187" style="position:absolute;left:4566;top:124;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DwsIA&#10;AADdAAAADwAAAGRycy9kb3ducmV2LnhtbERPW2vCMBR+H/gfwhF8m6kim+saxQsFwRcvw+ez5qwp&#10;a07aJmr375fBwMfvzpcte1uLG3W+cqxgMk5AEBdOV1wq+Djnz3MQPiBrrB2Tgh/ysFwMnjJMtbvz&#10;kW6nUIpYwj5FBSaEJpXSF4Ys+rFriKP25TqLIcKulLrDeyy3tZwmyYu0WHFcMNjQxlDxfbpaBX5/&#10;POTtZdVeXHv4DNSv935rlBoN+9U7iEiEh/k/vdMKZq+TN/h7E5+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kwPCwgAAAN0AAAAPAAAAAAAAAAAAAAAAAJgCAABkcnMvZG93&#10;bnJldi54bWxQSwUGAAAAAAQABAD1AAAAhwMAAAAA&#10;" path="m,l1010,r,8l,xe" filled="f" strokeweight="0">
                          <v:path arrowok="t" o:connecttype="custom" o:connectlocs="0,0;1010,0;1010,8;0,0" o:connectangles="0,0,0,0"/>
                        </v:shape>
                        <v:rect id="Rectangle 721" o:spid="_x0000_s1188" style="position:absolute;left:4566;top:132;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tr38QA&#10;AADdAAAADwAAAGRycy9kb3ducmV2LnhtbERPz2vCMBS+C/sfwht403RFnVajTGHgZaDOg96ezVtb&#10;bF66JNPOv94cBI8f3+/ZojW1uJDzlWUFb/0EBHFudcWFgv33Z28MwgdkjbVlUvBPHhbzl84MM22v&#10;vKXLLhQihrDPUEEZQpNJ6fOSDPq+bYgj92OdwRChK6R2eI3hppZpkoykwYpjQ4kNrUrKz7s/o2A5&#10;GS9/NwP+um1PRzoeTudh6hKluq/txxREoDY8xQ/3WisYvKdxf3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7a9/EAAAA3QAAAA8AAAAAAAAAAAAAAAAAmAIAAGRycy9k&#10;b3ducmV2LnhtbFBLBQYAAAAABAAEAPUAAACJAwAAAAA=&#10;" fillcolor="black" stroked="f"/>
                        <v:rect id="Rectangle 722" o:spid="_x0000_s1189" style="position:absolute;left:4566;top:132;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AZPsYA&#10;AADdAAAADwAAAGRycy9kb3ducmV2LnhtbESPT2vCQBTE7wW/w/IK3uomWo2kriKC0JP1H6XH1+xr&#10;ErL7NmRXjd/eLRR6HGbmN8xi1VsjrtT52rGCdJSAIC6crrlUcD5tX+YgfEDWaByTgjt5WC0HTwvM&#10;tbvxga7HUIoIYZ+jgiqENpfSFxVZ9CPXEkfvx3UWQ5RdKXWHtwi3Ro6TZCYt1hwXKmxpU1HRHC9W&#10;wXz6bZpzNvnaZR/pZ0NmTX63V2r43K/fQATqw3/4r/2uFbxm4xR+38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8AZPsYAAADdAAAADwAAAAAAAAAAAAAAAACYAgAAZHJz&#10;L2Rvd25yZXYueG1sUEsFBgAAAAAEAAQA9QAAAIsDAAAAAA==&#10;" filled="f" strokeweight="0"/>
                        <v:rect id="Rectangle 723" o:spid="_x0000_s1190" style="position:absolute;left:5576;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QM8cA&#10;AADdAAAADwAAAGRycy9kb3ducmV2LnhtbESPT2sCMRTE7wW/Q3iF3mq2i1pdjaKFQi9C/XPQ23Pz&#10;3F3cvGyTVFc/fSMIPQ4z8xtmMmtNLc7kfGVZwVs3AUGcW11xoWC7+XwdgvABWWNtmRRcycNs2nma&#10;YKbthVd0XodCRAj7DBWUITSZlD4vyaDv2oY4ekfrDIYoXSG1w0uEm1qmSTKQBiuOCyU29FFSflr/&#10;GgWL0XDx893j5W112NN+dzj1U5co9fLczscgArXhP/xof2kFvfc0hf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lUDPHAAAA3QAAAA8AAAAAAAAAAAAAAAAAmAIAAGRy&#10;cy9kb3ducmV2LnhtbFBLBQYAAAAABAAEAPUAAACMAwAAAAA=&#10;" fillcolor="black" stroked="f"/>
                        <v:rect id="Rectangle 724" o:spid="_x0000_s1191" style="position:absolute;left:5576;top:124;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4i0sUA&#10;AADdAAAADwAAAGRycy9kb3ducmV2LnhtbESPT2vCQBTE70K/w/IKvdWNWo2kriKC0JP1H+LxmX1N&#10;QnbfhuxW47d3CwWPw8z8hpktOmvElVpfOVYw6CcgiHOnKy4UHA/r9ykIH5A1Gsek4E4eFvOX3gwz&#10;7W68o+s+FCJC2GeooAyhyaT0eUkWfd81xNH7ca3FEGVbSN3iLcKtkcMkmUiLFceFEhtalZTX+1+r&#10;YDq+mPqYjs6b9HtwqsksyW+2Sr29dstPEIG68Az/t7+0go90OIK/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iLSxQAAAN0AAAAPAAAAAAAAAAAAAAAAAJgCAABkcnMv&#10;ZG93bnJldi54bWxQSwUGAAAAAAQABAD1AAAAigMAAAAA&#10;" filled="f" strokeweight="0"/>
                        <v:shape id="Freeform 725" o:spid="_x0000_s1192" style="position:absolute;left:5576;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P3scA&#10;AADdAAAADwAAAGRycy9kb3ducmV2LnhtbESPT2vCQBTE74V+h+UVequbSLASXaVUlFJ6qX8O3h7Z&#10;ZxLMvg27a0zz6buC4HGYmd8w82VvGtGR87VlBekoAUFcWF1zqWC/W79NQfiArLGxTAr+yMNy8fw0&#10;x1zbK/9Stw2liBD2OSqoQmhzKX1RkUE/si1x9E7WGQxRulJqh9cIN40cJ8lEGqw5LlTY0mdFxXl7&#10;MQpW3fequbgh3fxMDulwHLJiurNKvb70HzMQgfrwCN/bX1pB9j7O4PYmP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Pz97HAAAA3QAAAA8AAAAAAAAAAAAAAAAAmAIAAGRy&#10;cy9kb3ducmV2LnhtbFBLBQYAAAAABAAEAPUAAACMAwAAAAA=&#10;" path="m,l,644r8,l,xe" fillcolor="black" stroked="f">
                          <v:path arrowok="t" o:connecttype="custom" o:connectlocs="0,0;0,644;8,644;0,0" o:connectangles="0,0,0,0"/>
                        </v:shape>
                        <v:shape id="Freeform 726" o:spid="_x0000_s1193" style="position:absolute;left:5576;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kgPckA&#10;AADdAAAADwAAAGRycy9kb3ducmV2LnhtbESPT0vDQBTE74LfYXmCF2k3xtZKmk0RbcFDEewf6vE1&#10;+0yCu29Ddtuk394VBI/DzPyGyReDNeJMnW8cK7gfJyCIS6cbrhTstqvREwgfkDUax6TgQh4WxfVV&#10;jpl2PX/QeRMqESHsM1RQh9BmUvqyJot+7Fri6H25zmKIsquk7rCPcGtkmiSP0mLDcaHGll5qKr83&#10;J6vgtHyYHi9u9XqXflK/3E/M+v1glLq9GZ7nIAIN4T/8137TCiazdAq/b+ITk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OkgPckAAADdAAAADwAAAAAAAAAAAAAAAACYAgAA&#10;ZHJzL2Rvd25yZXYueG1sUEsFBgAAAAAEAAQA9QAAAI4DAAAAAA==&#10;" path="m,l,644r8,l,xe" filled="f" strokeweight="0">
                          <v:path arrowok="t" o:connecttype="custom" o:connectlocs="0,0;0,644;8,644;0,0" o:connectangles="0,0,0,0"/>
                        </v:shape>
                        <v:shape id="Freeform 727" o:spid="_x0000_s1194" style="position:absolute;left:5576;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0MscA&#10;AADdAAAADwAAAGRycy9kb3ducmV2LnhtbESPT2vCQBTE74V+h+UVequbiKQSXaVUWkrxUv8cvD2y&#10;zySYfRt215jm07uC4HGYmd8w82VvGtGR87VlBekoAUFcWF1zqWC3/XqbgvABWWNjmRT8k4fl4vlp&#10;jrm2F/6jbhNKESHsc1RQhdDmUvqiIoN+ZFvi6B2tMxiidKXUDi8Rbho5TpJMGqw5LlTY0mdFxWlz&#10;NgpW3e+qObsh/V5n+3Q4DJNiurVKvb70HzMQgfrwCN/bP1rB5H2cwe1Nf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R9DLHAAAA3QAAAA8AAAAAAAAAAAAAAAAAmAIAAGRy&#10;cy9kb3ducmV2LnhtbFBLBQYAAAAABAAEAPUAAACMAwAAAAA=&#10;" path="m,l8,r,644l,xe" fillcolor="black" stroked="f">
                          <v:path arrowok="t" o:connecttype="custom" o:connectlocs="0,0;8,0;8,644;0,0" o:connectangles="0,0,0,0"/>
                        </v:shape>
                        <v:shape id="Freeform 728" o:spid="_x0000_s1195" style="position:absolute;left:5576;top:124;width:8;height:644;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cb0cgA&#10;AADdAAAADwAAAGRycy9kb3ducmV2LnhtbESPT2vCQBTE74V+h+UVepG6aeo/oquUVqEHEbQtenxm&#10;n0no7tuQXU389t2C0OMwM79hZovOGnGhxleOFTz3ExDEudMVFwq+PldPExA+IGs0jknBlTws5vd3&#10;M8y0a3lLl10oRISwz1BBGUKdSenzkiz6vquJo3dyjcUQZVNI3WAb4dbINElG0mLFcaHEmt5Kyn92&#10;Z6vgvHwZHq9u9d5LD9QuvwdmvdkbpR4futcpiEBd+A/f2h9awWCcjuHvTX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dxvRyAAAAN0AAAAPAAAAAAAAAAAAAAAAAJgCAABk&#10;cnMvZG93bnJldi54bWxQSwUGAAAAAAQABAD1AAAAjQMAAAAA&#10;" path="m,l8,r,644l,xe" filled="f" strokeweight="0">
                          <v:path arrowok="t" o:connecttype="custom" o:connectlocs="0,0;8,0;8,644;0,0" o:connectangles="0,0,0,0"/>
                        </v:shape>
                        <v:rect id="Rectangle 729" o:spid="_x0000_s1196" style="position:absolute;left:5576;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n2cQA&#10;AADdAAAADwAAAGRycy9kb3ducmV2LnhtbERPz2vCMBS+C/sfwht403RFnVajTGHgZaDOg96ezVtb&#10;bF66JNPOv94cBI8f3+/ZojW1uJDzlWUFb/0EBHFudcWFgv33Z28MwgdkjbVlUvBPHhbzl84MM22v&#10;vKXLLhQihrDPUEEZQpNJ6fOSDPq+bYgj92OdwRChK6R2eI3hppZpkoykwYpjQ4kNrUrKz7s/o2A5&#10;GS9/NwP+um1PRzoeTudh6hKluq/txxREoDY8xQ/3WisYvKd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NZ9nEAAAA3QAAAA8AAAAAAAAAAAAAAAAAmAIAAGRycy9k&#10;b3ducmV2LnhtbFBLBQYAAAAABAAEAPUAAACJAwAAAAA=&#10;" fillcolor="black" stroked="f"/>
                        <v:rect id="Rectangle 730" o:spid="_x0000_s1197" style="position:absolute;left:5576;top:768;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VOMYA&#10;AADdAAAADwAAAGRycy9kb3ducmV2LnhtbESPT2vCQBTE74LfYXlCb3WjVaOpq0ih0JP1H6XHZ/Y1&#10;Cdl9G7Jbjd++KxQ8DjPzG2a57qwRF2p95VjBaJiAIM6drrhQcDq+P89B+ICs0TgmBTfysF71e0vM&#10;tLvyni6HUIgIYZ+hgjKEJpPS5yVZ9EPXEEfvx7UWQ5RtIXWL1wi3Ro6TZCYtVhwXSmzoraS8Pvxa&#10;BfPp2dSn9OV7m36OvmoyG/LbnVJPg27zCiJQFx7h//aHVjBJxwu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YVOMYAAADdAAAADwAAAAAAAAAAAAAAAACYAgAAZHJz&#10;L2Rvd25yZXYueG1sUEsFBgAAAAAEAAQA9QAAAIsDAAAAAA==&#10;" filled="f" strokeweight="0"/>
                        <v:rect id="Rectangle 731" o:spid="_x0000_s1198" style="position:absolute;left:4566;top:760;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9AsQA&#10;AADdAAAADwAAAGRycy9kb3ducmV2LnhtbERPu27CMBTdK/EP1kViKw6PUggYBEiVuiAB7VC2S3xJ&#10;IuLrYBtI+fp6qMR4dN6zRWMqcSPnS8sKet0EBHFmdcm5gu+vj9cxCB+QNVaWScEveVjMWy8zTLW9&#10;845u+5CLGMI+RQVFCHUqpc8KMui7tiaO3Mk6gyFCl0vt8B7DTSX7STKSBkuODQXWtC4oO++vRsFq&#10;Ml5dtkPePHbHAx1+jue3vkuU6rSb5RREoCY8xf/uT61g+D6I++Ob+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QLEAAAA3QAAAA8AAAAAAAAAAAAAAAAAmAIAAGRycy9k&#10;b3ducmV2LnhtbFBLBQYAAAAABAAEAPUAAACJAwAAAAA=&#10;" fillcolor="black" stroked="f"/>
                        <v:rect id="Rectangle 732" o:spid="_x0000_s1199" style="position:absolute;left:4566;top:760;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mP48YA&#10;AADdAAAADwAAAGRycy9kb3ducmV2LnhtbESPT2vCQBTE7wW/w/IKvdVNtBqJriKFQk/Wf4jHZ/Y1&#10;Cdl9G7Jbjd/eLRR6HGbmN8xi1VsjrtT52rGCdJiAIC6crrlUcDx8vM5A+ICs0TgmBXfysFoOnhaY&#10;a3fjHV33oRQRwj5HBVUIbS6lLyqy6IeuJY7et+sshii7UuoObxFujRwlyVRarDkuVNjSe0VFs/+x&#10;CmaTi2mO2fi8yb7SU0NmTX6zVerluV/PQQTqw3/4r/2pFbxl4xR+38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mP48YAAADdAAAADwAAAAAAAAAAAAAAAACYAgAAZHJz&#10;L2Rvd25yZXYueG1sUEsFBgAAAAAEAAQA9QAAAIsDAAAAAA==&#10;" filled="f" strokeweight="0"/>
                        <v:shape id="Freeform 733" o:spid="_x0000_s1200" style="position:absolute;left:4566;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qpccA&#10;AADdAAAADwAAAGRycy9kb3ducmV2LnhtbESPQUsDMRSE74L/ITzBi7RZW1HZNi1FqXoqtRX0+Ni8&#10;Joubl3XzbLf99UYQPA4z8w0znfehUXvqUh3ZwPWwAEVcRVuzM/C2XQ7uQSVBtthEJgNHSjCfnZ9N&#10;sbTxwK+034hTGcKpRANepC21TpWngGkYW+Ls7WIXULLsnLYdHjI8NHpUFLc6YM15wWNLD56qz813&#10;yJSntZZT+PKPy/fV89hdLdby4Yy5vOgXE1BCvfyH/9ov1sDN3XgEv2/yE9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nKqXHAAAA3QAAAA8AAAAAAAAAAAAAAAAAmAIAAGRy&#10;cy9kb3ducmV2LnhtbFBLBQYAAAAABAAEAPUAAACMAwAAAAA=&#10;" path="m,l,8r1010,l,xe" fillcolor="black" stroked="f">
                          <v:path arrowok="t" o:connecttype="custom" o:connectlocs="0,0;0,8;1010,8;0,0" o:connectangles="0,0,0,0"/>
                        </v:shape>
                        <v:shape id="Freeform 734" o:spid="_x0000_s1201" style="position:absolute;left:4566;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5oSMIA&#10;AADdAAAADwAAAGRycy9kb3ducmV2LnhtbERPW2vCMBR+F/wP4Qi+aeqUObpG0Ulh4IuX4fNZc9aU&#10;NSdtk2n998tg4ON358vWva3FlTpfOVYwmyYgiAunKy4VfJzzyQsIH5A11o5JwZ08rFfDQYapdjc+&#10;0vUUShFL2KeowITQpFL6wpBFP3UNcdS+XGcxRNiVUnd4i+W2lk9J8iwtVhwXDDb0Zqj4Pv1YBX5/&#10;POTtZdNeXHv4DNRv935nlBqP+s0riEiEh/k//a4VLJbzOfy9iU9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mhIwgAAAN0AAAAPAAAAAAAAAAAAAAAAAJgCAABkcnMvZG93&#10;bnJldi54bWxQSwUGAAAAAAQABAD1AAAAhwMAAAAA&#10;" path="m,l,8r1010,l,xe" filled="f" strokeweight="0">
                          <v:path arrowok="t" o:connecttype="custom" o:connectlocs="0,0;0,8;1010,8;0,0" o:connectangles="0,0,0,0"/>
                        </v:shape>
                        <v:shape id="Freeform 735" o:spid="_x0000_s1202" style="position:absolute;left:4566;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XSscA&#10;AADdAAAADwAAAGRycy9kb3ducmV2LnhtbESPQUsDMRSE74L/ITzBi7RZbVHZNi1FqXoqtRXa42Pz&#10;mixuXtbNs1399UYQPA4z8w0znfehUUfqUh3ZwPWwAEVcRVuzM/C2XQ7uQSVBtthEJgNflGA+Oz+b&#10;YmnjiV/puBGnMoRTiQa8SFtqnSpPAdMwtsTZO8QuoGTZOW07PGV4aPRNUdzqgDXnBY8tPXiq3jef&#10;IVOe1lq+w4d/XO5WzyN3tVjL3hlzedEvJqCEevkP/7VfrIHx3WgMv2/yE9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CF0rHAAAA3QAAAA8AAAAAAAAAAAAAAAAAmAIAAGRy&#10;cy9kb3ducmV2LnhtbFBLBQYAAAAABAAEAPUAAACMAwAAAAA=&#10;" path="m,l1010,r,8l,xe" fillcolor="black" stroked="f">
                          <v:path arrowok="t" o:connecttype="custom" o:connectlocs="0,0;1010,0;1010,8;0,0" o:connectangles="0,0,0,0"/>
                        </v:shape>
                        <v:shape id="Freeform 736" o:spid="_x0000_s1203" style="position:absolute;left:4566;top:760;width:1010;height:8;visibility:visible;mso-wrap-style:square;v-text-anchor:top" coordsize="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tVp8EA&#10;AADdAAAADwAAAGRycy9kb3ducmV2LnhtbERPXWvCMBR9H/gfwhV8m6k63ahGcRNh4Iu64fO1uTbF&#10;5qZtonb/3gwEH883Z7ZobSmu1PjCsYJBPwFBnDldcK7g92f9+gHCB2SNpWNS8EceFvPOywxT7W68&#10;o+s+5CKWsE9RgQmhSqX0mSGLvu8q4qidXGMxRNjkUjd4i+W2lMMkmUiLBccFgxV9GcrO+4tV4De7&#10;7bo+LOuDq7fHQO3nxq+MUr1uu5yCiER4mh/pb63g7X00hv838Qn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rVafBAAAA3QAAAA8AAAAAAAAAAAAAAAAAmAIAAGRycy9kb3du&#10;cmV2LnhtbFBLBQYAAAAABAAEAPUAAACGAwAAAAA=&#10;" path="m,l1010,r,8l,xe" filled="f" strokeweight="0">
                          <v:path arrowok="t" o:connecttype="custom" o:connectlocs="0,0;1010,0;1010,8;0,0" o:connectangles="0,0,0,0"/>
                        </v:shape>
                        <v:rect id="Rectangle 737" o:spid="_x0000_s1204" style="position:absolute;left:4566;top:768;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fA7ccA&#10;AADdAAAADwAAAGRycy9kb3ducmV2LnhtbESPT2sCMRTE7wW/Q3iF3mq2/u9qFC0IXgS1HurtuXnu&#10;Lm5e1iTVbT99Iwg9DjPzG2Yya0wlruR8aVnBWzsBQZxZXXKuYP+5fB2B8AFZY2WZFPyQh9m09TTB&#10;VNsbb+m6C7mIEPYpKihCqFMpfVaQQd+2NXH0TtYZDFG6XGqHtwg3lewkyUAaLDkuFFjTR0HZefdt&#10;FCzeR4vLpsfr3+3xQIev47nfcYlSL8/NfAwiUBP+w4/2SivoDbsDu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HwO3HAAAA3QAAAA8AAAAAAAAAAAAAAAAAmAIAAGRy&#10;cy9kb3ducmV2LnhtbFBLBQYAAAAABAAEAPUAAACMAwAAAAA=&#10;" fillcolor="black" stroked="f"/>
                        <v:rect id="Rectangle 738" o:spid="_x0000_s1205" style="position:absolute;left:4566;top:768;width:101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yyDMYA&#10;AADdAAAADwAAAGRycy9kb3ducmV2LnhtbESPT2vCQBTE7wW/w/IKvelGbY1EVxFB6EnrH0qPz+xr&#10;ErL7NmS3Gr+9Kwg9DjPzG2a+7KwRF2p95VjBcJCAIM6drrhQcDpu+lMQPiBrNI5JwY08LBe9lzlm&#10;2l15T5dDKESEsM9QQRlCk0np85Is+oFriKP361qLIcq2kLrFa4RbI0dJMpEWK44LJTa0LimvD39W&#10;wfTjbOpTOv7Zprvhd01mRX77pdTba7eagQjUhf/ws/2pFbyn4xQ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yyDMYAAADdAAAADwAAAAAAAAAAAAAAAACYAgAAZHJz&#10;L2Rvd25yZXYueG1sUEsFBgAAAAAEAAQA9QAAAIsDAAAAAA==&#10;" filled="f" strokeweight="0"/>
                        <v:rect id="Rectangle 739" o:spid="_x0000_s1206" style="position:absolute;left:4559;top:124;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xBMQA&#10;AADdAAAADwAAAGRycy9kb3ducmV2LnhtbERPu27CMBTdK/EP1kViKw6PUggYBEiVuiAB7VC2S3xJ&#10;IuLrYBtI+fp6qMR4dN6zRWMqcSPnS8sKet0EBHFmdcm5gu+vj9cxCB+QNVaWScEveVjMWy8zTLW9&#10;845u+5CLGMI+RQVFCHUqpc8KMui7tiaO3Mk6gyFCl0vt8B7DTSX7STKSBkuODQXWtC4oO++vRsFq&#10;Ml5dtkPePHbHAx1+jue3vkuU6rSb5RREoCY8xf/uT61g+D6Ic+Ob+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U8QTEAAAA3QAAAA8AAAAAAAAAAAAAAAAAmAIAAGRycy9k&#10;b3ducmV2LnhtbFBLBQYAAAAABAAEAPUAAACJAwAAAAA=&#10;" fillcolor="black" stroked="f"/>
                        <v:rect id="Rectangle 740" o:spid="_x0000_s1207" style="position:absolute;left:4559;top:124;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5cYA&#10;AADdAAAADwAAAGRycy9kb3ducmV2LnhtbESPW2vCQBSE3wX/w3KEvtWN9RJNXUUKhT5Zb5Q+HrOn&#10;Scju2ZDdavz3XaHg4zAz3zDLdWeNuFDrK8cKRsMEBHHudMWFgtPx/XkOwgdkjcYxKbiRh/Wq31ti&#10;pt2V93Q5hEJECPsMFZQhNJmUPi/Joh+6hjh6P661GKJsC6lbvEa4NfIlSWbSYsVxocSG3krK68Ov&#10;VTCfnk19Ssff2/Rz9FWT2ZDf7pR6GnSbVxCBuvAI/7c/tIJJOl7A/U1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D5cYAAADdAAAADwAAAAAAAAAAAAAAAACYAgAAZHJz&#10;L2Rvd25yZXYueG1sUEsFBgAAAAAEAAQA9QAAAIsDAAAAAA==&#10;" filled="f" strokeweight="0"/>
                        <v:shape id="Freeform 741" o:spid="_x0000_s1208" style="position:absolute;left:4559;top:124;width:7;height:644;visibility:visible;mso-wrap-style:square;v-text-anchor:top" coordsize="7,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xDcMA&#10;AADdAAAADwAAAGRycy9kb3ducmV2LnhtbERPPW/CMBDdK/EfrENiK05QVFDAIISoytClaQfGU3wk&#10;hvgcxQ4Efj0eKjE+ve/VZrCNuFLnjWMF6TQBQVw6bbhS8Pf7+b4A4QOyxsYxKbiTh8169LbCXLsb&#10;/9C1CJWIIexzVFCH0OZS+rImi37qWuLInVxnMUTYVVJ3eIvhtpGzJPmQFg3Hhhpb2tVUXoreKvgy&#10;remP/f58To/Zo0r3/l5cvpWajIftEkSgIbzE/+6DVpDNs7g/vo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MxDcMAAADdAAAADwAAAAAAAAAAAAAAAACYAgAAZHJzL2Rv&#10;d25yZXYueG1sUEsFBgAAAAAEAAQA9QAAAIgDAAAAAA==&#10;" path="m,l,644r7,l,xe" fillcolor="black" stroked="f">
                          <v:path arrowok="t" o:connecttype="custom" o:connectlocs="0,0;0,644;7,644;0,0" o:connectangles="0,0,0,0"/>
                        </v:shape>
                        <v:shape id="Freeform 742" o:spid="_x0000_s1209" style="position:absolute;left:4559;top:124;width:7;height:644;visibility:visible;mso-wrap-style:square;v-text-anchor:top" coordsize="7,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jAKMcA&#10;AADdAAAADwAAAGRycy9kb3ducmV2LnhtbESPT2vCQBTE70K/w/IK3nQTsSqpq7SiUvAU+0ePr9nX&#10;JE32bciuGr99Vyh4HGbmN8x82ZlanKl1pWUF8TACQZxZXXKu4ON9M5iBcB5ZY22ZFFzJwXLx0Jtj&#10;ou2FUzrvfS4ChF2CCgrvm0RKlxVk0A1tQxy8H9sa9EG2udQtXgLc1HIURRNpsOSwUGBDq4Kyan8y&#10;Cqr0qd7O0sM32d+vz3i9jV53x0qp/mP38gzCU+fv4f/2m1Ywno5juL0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4wCjHAAAA3QAAAA8AAAAAAAAAAAAAAAAAmAIAAGRy&#10;cy9kb3ducmV2LnhtbFBLBQYAAAAABAAEAPUAAACMAwAAAAA=&#10;" path="m,l,644r7,l,xe" filled="f" strokeweight="0">
                          <v:path arrowok="t" o:connecttype="custom" o:connectlocs="0,0;0,644;7,644;0,0" o:connectangles="0,0,0,0"/>
                        </v:shape>
                        <v:shape id="Freeform 743" o:spid="_x0000_s1210" style="position:absolute;left:4559;top:124;width:7;height:644;visibility:visible;mso-wrap-style:square;v-text-anchor:top" coordsize="7,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0K4cYA&#10;AADdAAAADwAAAGRycy9kb3ducmV2LnhtbESPQWvCQBSE7wX/w/IEb3UTCa1EVymi2IMX0x48PrKv&#10;yWr2bchuNPbXuwWhx2FmvmGW68E24kqdN44VpNMEBHHptOFKwffX7nUOwgdkjY1jUnAnD+vV6GWJ&#10;uXY3PtK1CJWIEPY5KqhDaHMpfVmTRT91LXH0flxnMUTZVVJ3eItw28hZkrxJi4bjQo0tbWoqL0Vv&#10;FexNa/pTvz2f01P2W6Vbfy8uB6Um4+FjASLQEP7Dz/anVpC9ZzP4exOf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0K4cYAAADdAAAADwAAAAAAAAAAAAAAAACYAgAAZHJz&#10;L2Rvd25yZXYueG1sUEsFBgAAAAAEAAQA9QAAAIsDAAAAAA==&#10;" path="m,l7,r,644l,xe" fillcolor="black" stroked="f">
                          <v:path arrowok="t" o:connecttype="custom" o:connectlocs="0,0;7,0;7,644;0,0" o:connectangles="0,0,0,0"/>
                        </v:shape>
                        <v:shape id="Freeform 744" o:spid="_x0000_s1211" style="position:absolute;left:4559;top:124;width:7;height:644;visibility:visible;mso-wrap-style:square;v-text-anchor:top" coordsize="7,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b7xMYA&#10;AADdAAAADwAAAGRycy9kb3ducmV2LnhtbESPS2/CMBCE70j9D9Yi9QYOz6IUgwC1CIlT6PO4jZck&#10;TbyOYgPh39dISD2OZuYbzXzZmkqcqXGFZQWDfgSCOLW64EzB+9trbwbCeWSNlWVScCUHy8VDZ46x&#10;thdO6HzwmQgQdjEqyL2vYyldmpNB17c1cfCOtjHog2wyqRu8BLip5DCKptJgwWEhx5o2OaXl4WQU&#10;lMmk2s6Srx+yv58fg5dttN5/l0o9dtvVMwhPrf8P39s7rWD8NB7B7U1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b7xMYAAADdAAAADwAAAAAAAAAAAAAAAACYAgAAZHJz&#10;L2Rvd25yZXYueG1sUEsFBgAAAAAEAAQA9QAAAIsDAAAAAA==&#10;" path="m,l7,r,644l,xe" filled="f" strokeweight="0">
                          <v:path arrowok="t" o:connecttype="custom" o:connectlocs="0,0;7,0;7,644;0,0" o:connectangles="0,0,0,0"/>
                        </v:shape>
                        <v:rect id="Rectangle 745" o:spid="_x0000_s1212" style="position:absolute;left:4559;top:768;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IfMcA&#10;AADdAAAADwAAAGRycy9kb3ducmV2LnhtbESPT2sCMRTE74V+h/AEbzWrbKuuRqkFwUuh/jno7bl5&#10;7i5uXrZJ1G0/fSMUPA4z8xtmOm9NLa7kfGVZQb+XgCDOra64ULDbLl9GIHxA1lhbJgU/5GE+e36a&#10;Yqbtjdd03YRCRAj7DBWUITSZlD4vyaDv2YY4eifrDIYoXSG1w1uEm1oOkuRNGqw4LpTY0EdJ+Xlz&#10;MQoW49Hi+yvlz9/18UCH/fH8OnCJUt1O+z4BEagNj/B/e6UVpMM0hf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fiHzHAAAA3QAAAA8AAAAAAAAAAAAAAAAAmAIAAGRy&#10;cy9kb3ducmV2LnhtbFBLBQYAAAAABAAEAPUAAACMAwAAAAA=&#10;" fillcolor="black" stroked="f"/>
                        <v:rect id="Rectangle 746" o:spid="_x0000_s1213" style="position:absolute;left:4559;top:768;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T6ncUA&#10;AADdAAAADwAAAGRycy9kb3ducmV2LnhtbESPT2vCQBTE7wW/w/KE3nTjv0aiq4gg9GRbFfH4zD6T&#10;kN23IbvV9Nt3C0KPw8z8hlmuO2vEnVpfOVYwGiYgiHOnKy4UnI67wRyED8gajWNS8EMe1qveyxIz&#10;7R78RfdDKESEsM9QQRlCk0np85Is+qFriKN3c63FEGVbSN3iI8KtkeMkeZMWK44LJTa0LSmvD99W&#10;wXx2NfUpnVz26cfoXJPZkN9/KvXa7zYLEIG68B9+tt+1gmk6ncH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PqdxQAAAN0AAAAPAAAAAAAAAAAAAAAAAJgCAABkcnMv&#10;ZG93bnJldi54bWxQSwUGAAAAAAQABAD1AAAAigMAAAAA&#10;" filled="f" strokeweight="0"/>
                        <v:shape id="Freeform 747" o:spid="_x0000_s1214" style="position:absolute;left:4852;top:542;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RcQA&#10;AADdAAAADwAAAGRycy9kb3ducmV2LnhtbESPX2vCMBTF3wd+h3CFvc3UIVqqUURw+DBkdYKvl+ba&#10;Vpub2ERbv/0yGOzxcP78OItVbxrxoNbXlhWMRwkI4sLqmksFx+/tWwrCB2SNjWVS8CQPq+XgZYGZ&#10;th3n9DiEUsQR9hkqqEJwmZS+qMigH1lHHL2zbQ2GKNtS6ha7OG4a+Z4kU2mw5kio0NGmouJ6uJvI&#10;Tc/k7PZ0606zy8fn/itPyeVKvQ779RxEoD78h//aO61gMptM4fdNf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2cEXEAAAA3QAAAA8AAAAAAAAAAAAAAAAAmAIAAGRycy9k&#10;b3ducmV2LnhtbFBLBQYAAAAABAAEAPUAAACJAwAAAAA=&#10;" path="m26,l,3r7,l18,7r2,1l28,17r3,13l31,36,24,48r-7,5l4,55r32,l44,45r2,-3l49,29,48,21,42,9,38,5,26,xe" fillcolor="black" stroked="f">
                          <v:path arrowok="t" o:connecttype="custom" o:connectlocs="26,0;0,3;7,3;18,7;20,8;28,17;31,30;31,36;24,48;17,53;4,55;36,55;44,45;46,42;49,29;48,21;42,9;38,5;26,0" o:connectangles="0,0,0,0,0,0,0,0,0,0,0,0,0,0,0,0,0,0,0"/>
                        </v:shape>
                        <v:shape id="Freeform 748" o:spid="_x0000_s1215" style="position:absolute;left:4810;top:487;width:78;height:116;visibility:visible;mso-wrap-style:square;v-text-anchor:top" coordsize="78,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49MUA&#10;AADdAAAADwAAAGRycy9kb3ducmV2LnhtbESPzWrDMBCE74W8g9hAb42cYPLjRgkmoaSnlPw8wNba&#10;2qbWykiy47x9VAj0OMzMN8x6O5hG9OR8bVnBdJKAIC6srrlUcL18vC1B+ICssbFMCu7kYbsZvawx&#10;0/bGJ+rPoRQRwj5DBVUIbSalLyoy6Ce2JY7ej3UGQ5SulNrhLcJNI2dJMpcGa44LFba0q6j4PXdG&#10;wdeq3s1Tl3Q0S+9dfviWx33eK/U6HvJ3EIGG8B9+tj+1gnSRLuDvTXwC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Tj0xQAAAN0AAAAPAAAAAAAAAAAAAAAAAJgCAABkcnMv&#10;ZG93bnJldi54bWxQSwUGAAAAAAQABAD1AAAAigMAAAAA&#10;" path="m4,r9,4l15,18r,77l13,108r-9,5l,113r,3l48,116r2,l63,115r10,-3l78,110r-32,l41,110,29,107r,-48l34,58r8,l68,55r5,-2l43,52,35,51r-6,l29,5,30,4,42,3,4,xe" fillcolor="black" stroked="f">
                          <v:path arrowok="t" o:connecttype="custom" o:connectlocs="4,0;13,4;13,4;15,18;15,95;13,108;4,113;0,113;0,116;48,116;50,116;63,115;73,112;78,110;46,110;41,110;29,107;29,59;34,58;42,58;68,55;73,53;43,52;35,51;29,51;29,5;30,4;42,3;4,0" o:connectangles="0,0,0,0,0,0,0,0,0,0,0,0,0,0,0,0,0,0,0,0,0,0,0,0,0,0,0,0,0"/>
                        </v:shape>
                        <v:shape id="Freeform 749" o:spid="_x0000_s1216" style="position:absolute;left:4810;top:484;width:86;height:56;visibility:visible;mso-wrap-style:square;v-text-anchor:top" coordsize="8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AwqsQA&#10;AADdAAAADwAAAGRycy9kb3ducmV2LnhtbERPz0/CMBS+k/g/NM+EG3SaiTIoxBBI1HDZ5MDxZX2u&#10;i+vrXMuo/vX2YOLxy/d7vY22EyMNvnWs4G6egSCunW65UXB6P8yeQPiArLFzTAq+ycN2czNZY6Hd&#10;lUsaq9CIFMK+QAUmhL6Q0teGLPq564kT9+EGiyHBoZF6wGsKt528z7KFtNhyajDY085Q/VldrILq&#10;K4/j7tWdfx4Wpdm/xWPplkelprfxeQUiUAz/4j/3i1aQP+ZpbnqTn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gMKrEAAAA3QAAAA8AAAAAAAAAAAAAAAAAmAIAAGRycy9k&#10;b3ducmV2LnhtbFBLBQYAAAAABAAEAPUAAACJAwAAAAA=&#10;" path="m44,l,,,3r4,l42,6,54,8r9,5l67,19r3,12l68,44r-9,8l56,54,43,55r30,1l82,48r1,-3l86,32r,-6l80,13,75,8,63,2,57,1,44,xe" fillcolor="black" stroked="f">
                          <v:path arrowok="t" o:connecttype="custom" o:connectlocs="44,0;0,0;0,3;4,3;42,6;54,8;63,13;67,19;70,31;68,44;59,52;56,54;43,55;73,56;82,48;83,45;86,32;86,26;80,13;75,8;63,2;57,1;44,0" o:connectangles="0,0,0,0,0,0,0,0,0,0,0,0,0,0,0,0,0,0,0,0,0,0,0"/>
                        </v:shape>
                        <v:shape id="Freeform 750" o:spid="_x0000_s1217" style="position:absolute;left:4979;top:593;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V6XcUA&#10;AADdAAAADwAAAGRycy9kb3ducmV2LnhtbESPQWvCQBSE70L/w/IKvZlNxbYaXUVShJpbTQ4eH9ln&#10;Epp9G7JrEv99tyD0OMzMN8x2P5lWDNS7xrKC1ygGQVxa3XCloMiP8xUI55E1tpZJwZ0c7HdPsy0m&#10;2o78TcPZVyJA2CWooPa+S6R0ZU0GXWQ74uBdbW/QB9lXUvc4Brhp5SKO36XBhsNCjR2lNZU/55tR&#10;kJ24SruFv77laXHJP3GIp2xQ6uV5OmxAeJr8f/jR/tIKlh/LNfy9CU9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XpdxQAAAN0AAAAPAAAAAAAAAAAAAAAAAJgCAABkcnMv&#10;ZG93bnJldi54bWxQSwUGAAAAAAQABAD1AAAAigMAAAAA&#10;" path="m5,l,1,6,3,5,xe" fillcolor="black" stroked="f">
                          <v:path arrowok="t" o:connecttype="custom" o:connectlocs="5,0;0,1;6,3;5,0" o:connectangles="0,0,0,0"/>
                        </v:shape>
                        <v:shape id="Freeform 751" o:spid="_x0000_s1218" style="position:absolute;left:4961;top:589;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CucUA&#10;AADdAAAADwAAAGRycy9kb3ducmV2LnhtbESPTWvDMAyG74P9B6PBbquTsY+S1Slj4FJ2a1doj2qs&#10;JWG2HGIvzf79dBjsKF69jx6t1nPwaqIx9ZENlIsCFHETXc+tgcOHvVuCShnZoY9MBn4owbq+vlph&#10;5eKFdzTtc6sEwqlCA13OQ6V1ajoKmBZxIJbsM44Bs4xjq92IF4EHr++L4kkH7FkudDjQW0fN1/47&#10;iIafNjYeS3+w283u/Xxiay0bc3szv76AyjTn/+W/9tYZeHh+FH/5RhCg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34K5xQAAAN0AAAAPAAAAAAAAAAAAAAAAAJgCAABkcnMv&#10;ZG93bnJldi54bWxQSwUGAAAAAAQABAD1AAAAigMAAAAA&#10;" path="m13,l,,,17r4,l24,7,18,5,15,4,13,xe" fillcolor="black" stroked="f">
                          <v:path arrowok="t" o:connecttype="custom" o:connectlocs="13,0;0,0;0,17;4,17;24,7;18,5;15,4;13,0" o:connectangles="0,0,0,0,0,0,0,0"/>
                        </v:shape>
                        <v:shape id="Freeform 752" o:spid="_x0000_s1219" style="position:absolute;left:4944;top:523;width:30;height:77;visibility:visible;mso-wrap-style:square;v-text-anchor:top" coordsize="3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PLcMA&#10;AADdAAAADwAAAGRycy9kb3ducmV2LnhtbESPT2vCQBDF74LfYRnBm24M1pbUVUpR8FQwFc9DdswG&#10;s7Mhu/nTb98VBI+PN+/35m33o61FT62vHCtYLRMQxIXTFZcKLr/HxQcIH5A11o5JwR952O+mky1m&#10;2g18pj4PpYgQ9hkqMCE0mZS+MGTRL11DHL2bay2GKNtS6haHCLe1TJNkIy1WHBsMNvRtqLjnnY1v&#10;1Mm1MZefwdyuurtrOabVwSg1n41fnyACjeF1/EyftIL1+9sKHmsiAu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XPLcMAAADdAAAADwAAAAAAAAAAAAAAAACYAgAAZHJzL2Rv&#10;d25yZXYueG1sUEsFBgAAAAAEAAQA9QAAAIgDAAAAAA==&#10;" path="m29,l6,r,3l15,6r2,9l17,60r,1l8,69,,72r7,5l17,66r13,l30,64,29,49,29,xe" fillcolor="black" stroked="f">
                          <v:path arrowok="t" o:connecttype="custom" o:connectlocs="29,0;6,0;6,3;15,6;17,15;17,60;17,61;8,69;0,72;7,77;17,66;30,66;30,64;29,49;29,0" o:connectangles="0,0,0,0,0,0,0,0,0,0,0,0,0,0,0"/>
                        </v:shape>
                        <v:shape id="Freeform 753" o:spid="_x0000_s1220" style="position:absolute;left:4909;top:523;width:42;height:83;visibility:visible;mso-wrap-style:square;v-text-anchor:top" coordsize="4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VJpMIA&#10;AADdAAAADwAAAGRycy9kb3ducmV2LnhtbESPQWsCMRSE7wX/Q3iCl6JZpa2yGkUqglet4PWZPDeL&#10;m5clSXX996Yg9DjMzDfMYtW5RtwoxNqzgvGoAEGsvam5UnD82Q5nIGJCNth4JgUPirBa9t4WWBp/&#10;5z3dDqkSGcKxRAU2pbaUMmpLDuPIt8TZu/jgMGUZKmkC3jPcNXJSFF/SYc15wWJL35b09fDrFMz0&#10;bnuSsn63x9PV63PXYNiMlRr0u/UcRKIu/Ydf7Z1R8DH9nMDfm/w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UmkwgAAAN0AAAAPAAAAAAAAAAAAAAAAAJgCAABkcnMvZG93&#10;bnJldi54bWxQSwUGAAAAAAQABAD1AAAAhwMAAAAA&#10;" path="m24,l,,,3,8,4r3,3l12,15r,36l12,55r1,14l19,79r10,4l39,80r3,-3l35,72,27,68r,-1l24,54,24,xe" fillcolor="black" stroked="f">
                          <v:path arrowok="t" o:connecttype="custom" o:connectlocs="24,0;0,0;0,3;8,4;11,7;12,15;12,51;12,55;13,69;19,79;29,83;39,80;42,77;35,72;27,68;27,67;24,54;24,0" o:connectangles="0,0,0,0,0,0,0,0,0,0,0,0,0,0,0,0,0,0"/>
                        </v:shape>
                        <v:shape id="Freeform 754" o:spid="_x0000_s1221" style="position:absolute;left:4990;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basUA&#10;AADdAAAADwAAAGRycy9kb3ducmV2LnhtbESPQWuDQBSE74X+h+UVeqtrk9gWm00IhkLireqhx4f7&#10;olL3rbgbY/99NxDIcZiZb5j1dja9mGh0nWUFr1EMgri2uuNGQVV+vXyAcB5ZY2+ZFPyRg+3m8WGN&#10;qbYX/qap8I0IEHYpKmi9H1IpXd2SQRfZgTh4Jzsa9EGOjdQjXgLc9HIRx2/SYMdhocWBspbq3+Js&#10;FORHbrJh4U9JmVU/5R6neM4npZ6f5t0nCE+zv4dv7YNWsHpPlnB9E56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NtqxQAAAN0AAAAPAAAAAAAAAAAAAAAAAJgCAABkcnMv&#10;ZG93bnJldi54bWxQSwUGAAAAAAQABAD1AAAAigMAAAAA&#10;" path="m,l1,3,6,2,,xe" fillcolor="black" stroked="f">
                          <v:path arrowok="t" o:connecttype="custom" o:connectlocs="0,0;1,3;6,2;0,0" o:connectangles="0,0,0,0"/>
                        </v:shape>
                        <v:shape id="Freeform 755" o:spid="_x0000_s1222" style="position:absolute;left:4990;top:520;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u8+8cA&#10;AADdAAAADwAAAGRycy9kb3ducmV2LnhtbESP3WrCQBSE7wu+w3IKvQm6Uaw/0VVKi1ToldEHOGSP&#10;SWz2bJrdJrFP7wpCL4eZ+YZZb3tTiZYaV1pWMB7FIIgzq0vOFZyOu+EChPPIGivLpOBKDrabwdMa&#10;E207PlCb+lwECLsEFRTe14mULivIoBvZmjh4Z9sY9EE2udQNdgFuKjmJ45k0WHJYKLCm94Ky7/TX&#10;KOh+onOUfp4mHyaPll/+r2/Ly0Gpl+f+bQXCU+//w4/2XiuYzl+ncH8TnoD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bvPvHAAAA3QAAAA8AAAAAAAAAAAAAAAAAmAIAAGRy&#10;cy9kb3ducmV2LnhtbFBLBQYAAAAABAAEAPUAAACMAwAAAAA=&#10;" path="m23,l20,,,10r6,2l9,13r2,4l11,18r,16l11,65,10,75,7,79,1,80r,3l34,83r,-3l27,79,24,75,23,65,23,xe" fillcolor="black" stroked="f">
                          <v:path arrowok="t" o:connecttype="custom" o:connectlocs="23,0;20,0;0,10;6,12;9,13;11,17;11,18;11,34;11,65;10,75;7,79;1,80;1,83;34,83;34,80;27,79;24,75;23,65;23,0" o:connectangles="0,0,0,0,0,0,0,0,0,0,0,0,0,0,0,0,0,0,0"/>
                        </v:shape>
                        <v:shape id="Freeform 756" o:spid="_x0000_s1223" style="position:absolute;left:5000;top:4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O88YA&#10;AADdAAAADwAAAGRycy9kb3ducmV2LnhtbESPT2vCQBTE7wW/w/KE3upGG2NJs4q2FOyx0UKPj+zL&#10;H8y+DdmtiX56Vyj0OMzMb5hsM5pWnKl3jWUF81kEgriwuuFKwfHw8fQCwnlkja1lUnAhB5v15CHD&#10;VNuBv+ic+0oECLsUFdTed6mUrqjJoJvZjjh4pe0N+iD7SuoehwA3rVxEUSINNhwWauzorabilP8a&#10;Be90ff5MTsmivFTtahx2P7vvOFbqcTpuX0F4Gv1/+K+91wri1XIJ9zfh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SO88YAAADdAAAADwAAAAAAAAAAAAAAAACYAgAAZHJz&#10;L2Rvd25yZXYueG1sUEsFBgAAAAAEAAQA9QAAAIsDAAAAAA==&#10;" path="m7,l2,3,,9r2,7l7,18r6,-2l15,9,13,3,7,xe" fillcolor="black" stroked="f">
                          <v:path arrowok="t" o:connecttype="custom" o:connectlocs="7,0;2,3;0,9;2,16;7,18;13,16;15,9;13,3;7,0" o:connectangles="0,0,0,0,0,0,0,0,0"/>
                        </v:shape>
                        <v:shape id="Freeform 757" o:spid="_x0000_s1224" style="position:absolute;left:5032;top:4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48sUA&#10;AADdAAAADwAAAGRycy9kb3ducmV2LnhtbESPT2vCQBTE74LfYXlCb2ZTqbGkriIphZqbxoPHR/bl&#10;D82+Ddk1pt/eLRQ8DjPzG2a7n0wnRhpca1nBaxSDIC6tbrlWcCm+lu8gnEfW2FkmBb/kYL+bz7aY&#10;anvnE41nX4sAYZeigsb7PpXSlQ0ZdJHtiYNX2cGgD3KopR7wHuCmk6s4TqTBlsNCgz1lDZU/55tR&#10;kB+5zvqVr9ZFdrkWnzjGUz4q9bKYDh8gPE3+Gf5vf2sFb5t1An9vwhOQu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3jyxQAAAN0AAAAPAAAAAAAAAAAAAAAAAJgCAABkcnMv&#10;ZG93bnJldi54bWxQSwUGAAAAAAQABAD1AAAAigMAAAAA&#10;" path="m,l1,3,6,2,,xe" fillcolor="black" stroked="f">
                          <v:path arrowok="t" o:connecttype="custom" o:connectlocs="0,0;1,3;6,2;0,0" o:connectangles="0,0,0,0"/>
                        </v:shape>
                        <v:shape id="Freeform 758" o:spid="_x0000_s1225" style="position:absolute;left:5032;top:478;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JksYA&#10;AADdAAAADwAAAGRycy9kb3ducmV2LnhtbESPS4vCQBCE74L/YWjBy6IT3fVBdBQfLHjw4uvgrcm0&#10;STDTEzJjzO6vdxYWPBZV9RU1XzamEDVVLresYNCPQBAnVuecKjifvntTEM4jaywsk4IfcrBctFtz&#10;jLV98oHqo09FgLCLUUHmfRlL6ZKMDLq+LYmDd7OVQR9klUpd4TPATSGHUTSWBnMOCxmWtMkouR8f&#10;RsHnB9WD5qqnEsc6MWv83Vz2W6W6nWY1A+Gp8e/wf3unFXxNRhP4exOe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hJksYAAADdAAAADwAAAAAAAAAAAAAAAACYAgAAZHJz&#10;L2Rvd25yZXYueG1sUEsFBgAAAAAEAAQA9QAAAIsDAAAAAA==&#10;" path="m23,l20,,,10r6,2l9,13r1,4l11,18r,16l11,107r-1,10l7,121r-6,1l1,125r34,l35,122r-8,-2l24,117,23,107,23,xe" fillcolor="black" stroked="f">
                          <v:path arrowok="t" o:connecttype="custom" o:connectlocs="23,0;20,0;0,10;6,12;9,13;10,17;11,18;11,34;11,107;10,117;7,121;1,122;1,125;35,125;35,122;27,120;24,117;23,107;23,0" o:connectangles="0,0,0,0,0,0,0,0,0,0,0,0,0,0,0,0,0,0,0"/>
                        </v:shape>
                        <v:shape id="Freeform 759" o:spid="_x0000_s1226" style="position:absolute;left:5122;top:593;width:24;height: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racIA&#10;AADdAAAADwAAAGRycy9kb3ducmV2LnhtbERPy4rCMBTdC/MP4Q7MRqapUnWojTIIAy59gdtrc/tw&#10;mpvSRFv/3iwEl4fzztaDacSdOldbVjCJYhDEudU1lwpOx7/vHxDOI2tsLJOCBzlYrz5GGaba9ryn&#10;+8GXIoSwS1FB5X2bSunyigy6yLbEgStsZ9AH2JVSd9iHcNPIaRzPpcGaQ0OFLW0qyv8PN6MgHp/H&#10;l363XxyTU3+dJsWkuCSNUl+fw+8ShKfBv8Uv91YrSBazMDe8C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ytpwgAAAN0AAAAPAAAAAAAAAAAAAAAAAJgCAABkcnMvZG93&#10;bnJldi54bWxQSwUGAAAAAAQABAD1AAAAhwMAAAAA&#10;" path="m23,l18,1,,1,,13r4,l24,3,23,xe" fillcolor="black" stroked="f">
                          <v:path arrowok="t" o:connecttype="custom" o:connectlocs="23,0;18,1;0,1;0,13;4,13;24,3;23,0" o:connectangles="0,0,0,0,0,0,0"/>
                        </v:shape>
                        <v:shape id="Freeform 760" o:spid="_x0000_s1227" style="position:absolute;left:5075;top:525;width:34;height:78;visibility:visible;mso-wrap-style:square;v-text-anchor:top" coordsize="3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b/ccA&#10;AADdAAAADwAAAGRycy9kb3ducmV2LnhtbESPzW7CMBCE75V4B2uRuBUHRPlJMQiQWuitBQ70to23&#10;cSBeh9iF8Pa4UqUeRzPzjWY6b2wpLlT7wrGCXjcBQZw5XXCuYL97eRyD8AFZY+mYFNzIw3zWephi&#10;qt2VP+iyDbmIEPYpKjAhVKmUPjNk0XddRRy9b1dbDFHWudQ1XiPclrKfJENpseC4YLCilaHstP2x&#10;Co7rPSWjcrc6yNf34fltufwcfxmlOu1m8QwiUBP+w3/tjVYwGD1N4PdNf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J2/3HAAAA3QAAAA8AAAAAAAAAAAAAAAAAmAIAAGRy&#10;cy9kb3ducmV2LnhtbFBLBQYAAAAABAAEAPUAAACMAwAAAAA=&#10;" path="m17,l9,9,6,15,1,27,,41r,3l2,58,8,69r9,9l34,71,30,70,20,61,15,50,13,34,15,19,20,8,22,6,32,1,17,xe" fillcolor="black" stroked="f">
                          <v:path arrowok="t" o:connecttype="custom" o:connectlocs="17,0;9,9;6,15;1,27;0,41;0,44;2,58;8,69;17,78;34,71;30,70;20,61;20,61;15,50;13,34;13,34;15,19;20,8;22,6;32,1;17,0" o:connectangles="0,0,0,0,0,0,0,0,0,0,0,0,0,0,0,0,0,0,0,0,0"/>
                        </v:shape>
                        <v:shape id="Freeform 761" o:spid="_x0000_s1228" style="position:absolute;left:5092;top:520;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gSsIA&#10;AADdAAAADwAAAGRycy9kb3ducmV2LnhtbERPy4rCMBTdD/gP4QruNHUQH9UoIoyIwwg+cH1prm1t&#10;c1Oa2Na/nywGZnk479WmM6VoqHa5ZQXjUQSCOLE651TB7fo1nINwHlljaZkUvMnBZt37WGGsbctn&#10;ai4+FSGEXYwKMu+rWEqXZGTQjWxFHLiHrQ36AOtU6hrbEG5K+RlFU2kw59CQYUW7jJLi8jIKkrQp&#10;7H2yP0Xt8+d1NMVi8X30Sg363XYJwlPn/8V/7oNWMJlNw/7wJjw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mqBKwgAAAN0AAAAPAAAAAAAAAAAAAAAAAJgCAABkcnMvZG93&#10;bnJldi54bWxQSwUGAAAAAAQABAD1AAAAhwMAAAAA&#10;" path="m16,l11,,,5,15,6r7,2l30,7,27,4,16,xe" fillcolor="black" stroked="f">
                          <v:path arrowok="t" o:connecttype="custom" o:connectlocs="16,0;11,0;0,5;15,6;22,8;30,7;27,4;16,0" o:connectangles="0,0,0,0,0,0,0,0"/>
                        </v:shape>
                      </v:group>
                      <v:group id="Group 762" o:spid="_x0000_s1229" style="position:absolute;left:1357;top:1009;width:25988;height:1322" coordorigin="374,278" coordsize="7158,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1jDscAAADdAAAADwAAAGRycy9kb3ducmV2LnhtbESPQWvCQBSE74L/YXlC&#10;b3UTa22JWUVEpQcpVAvF2yP7TEKyb0N2TeK/7xYKHoeZ+YZJ14OpRUetKy0riKcRCOLM6pJzBd/n&#10;/fM7COeRNdaWScGdHKxX41GKibY9f1F38rkIEHYJKii8bxIpXVaQQTe1DXHwrrY16INsc6lb7APc&#10;1HIWRQtpsOSwUGBD24Ky6nQzCg499puXeNcdq+v2fjm/fv4cY1LqaTJsliA8Df4R/m9/aAXzt0U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h1jDscAAADd&#10;AAAADwAAAAAAAAAAAAAAAACqAgAAZHJzL2Rvd25yZXYueG1sUEsFBgAAAAAEAAQA+gAAAJ4DAAAA&#10;AA==&#10;">
                        <v:shape id="Freeform 763" o:spid="_x0000_s1230" style="position:absolute;left:5111;top:4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S0TMMA&#10;AADdAAAADwAAAGRycy9kb3ducmV2LnhtbESPQYvCMBSE78L+h/AWvGm6ZdWlGmWpLKg3Ww97fDTP&#10;tti8lCbW+u+NIHgcZuYbZrUZTCN66lxtWcHXNAJBXFhdc6nglP9NfkA4j6yxsUwK7uRgs/4YrTDR&#10;9sZH6jNfigBhl6CCyvs2kdIVFRl0U9sSB+9sO4M+yK6UusNbgJtGxlE0lwZrDgsVtpRWVFyyq1Fw&#10;2HOZtrE/z/L09J9vsY+GQ6/U+HP4XYLwNPh3+NXeaQXfi3kMzzfhCc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S0TMMAAADdAAAADwAAAAAAAAAAAAAAAACYAgAAZHJzL2Rv&#10;d25yZXYueG1sUEsFBgAAAAAEAAQA9QAAAIgDAAAAAA==&#10;" path="m,l1,3,6,2,,xe" fillcolor="black" stroked="f">
                          <v:path arrowok="t" o:connecttype="custom" o:connectlocs="0,0;1,3;6,2;0,0" o:connectangles="0,0,0,0"/>
                        </v:shape>
                        <v:shape id="Freeform 764" o:spid="_x0000_s1231" style="position:absolute;left:5092;top:478;width:48;height:128;visibility:visible;mso-wrap-style:square;v-text-anchor:top" coordsize="4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fysYA&#10;AADdAAAADwAAAGRycy9kb3ducmV2LnhtbESPQWsCMRSE7wX/Q3iCN822Flu2Rimrgh61hdLbY/Pc&#10;3bp5iUl0t/76plDocZiZb5j5sjetuJIPjWUF95MMBHFpdcOVgve3zfgZRIjIGlvLpOCbAiwXg7s5&#10;5tp2vKfrIVYiQTjkqKCO0eVShrImg2FiHXHyjtYbjEn6SmqPXYKbVj5k2UwabDgt1OioqKk8HS5G&#10;wefarTwWl1aejufuw02/il28KTUa9q8vICL18T/8195qBY9Psyn8vk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fysYAAADdAAAADwAAAAAAAAAAAAAAAACYAgAAZHJz&#10;L2Rvd25yZXYueG1sUEsFBgAAAAAEAAQA9QAAAIsDAAAAAA==&#10;" path="m42,l39,,19,10r6,2l28,13r2,4l30,18r,16l30,49r-8,1l28,58r2,10l30,110r-2,3l17,118,,125r10,3l21,125r9,-9l48,116r-3,-1l43,111r,-2l42,93,42,xe" fillcolor="black" stroked="f">
                          <v:path arrowok="t" o:connecttype="custom" o:connectlocs="42,0;39,0;19,10;25,12;28,13;30,17;30,18;30,34;30,49;22,50;28,58;30,68;30,110;28,113;17,118;0,125;10,128;21,125;21,125;30,116;48,116;45,115;43,111;43,109;42,93;42,0" o:connectangles="0,0,0,0,0,0,0,0,0,0,0,0,0,0,0,0,0,0,0,0,0,0,0,0,0,0"/>
                        </v:shape>
                        <v:shape id="Freeform 765" o:spid="_x0000_s1232" style="position:absolute;left:5150;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GJo8UA&#10;AADdAAAADwAAAGRycy9kb3ducmV2LnhtbESPT2vCQBTE7wW/w/IEb81GsVGiq0hKoc2txoPHR/bl&#10;D2bfhuwa47fvFgo9DjPzG2Z/nEwnRhpca1nBMopBEJdWt1wruBQfr1sQziNr7CyTgic5OB5mL3tM&#10;tX3wN41nX4sAYZeigsb7PpXSlQ0ZdJHtiYNX2cGgD3KopR7wEeCmk6s4TqTBlsNCgz1lDZW3890o&#10;yL+4zvqVr96K7HIt3nGMp3xUajGfTjsQnib/H/5rf2oF602yht834QnIw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8YmjxQAAAN0AAAAPAAAAAAAAAAAAAAAAAJgCAABkcnMv&#10;ZG93bnJldi54bWxQSwUGAAAAAAQABAD1AAAAigMAAAAA&#10;" path="m,l1,3,6,2,,xe" fillcolor="black" stroked="f">
                          <v:path arrowok="t" o:connecttype="custom" o:connectlocs="0,0;1,3;6,2;0,0" o:connectangles="0,0,0,0"/>
                        </v:shape>
                        <v:shape id="Freeform 766" o:spid="_x0000_s1233" style="position:absolute;left:5150;top:520;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T3ccA&#10;AADdAAAADwAAAGRycy9kb3ducmV2LnhtbESP0WrCQBRE3wv9h+UW+hJ0o7SpRlcRS1HwydQPuGSv&#10;Sdrs3ZjdJqlf3y0IPg4zc4ZZrgdTi45aV1lWMBnHIIhzqysuFJw+P0YzEM4ja6wtk4JfcrBePT4s&#10;MdW25yN1mS9EgLBLUUHpfZNK6fKSDLqxbYiDd7atQR9kW0jdYh/gppbTOE6kwYrDQokNbUvKv7Mf&#10;o6C/ROco252m76aI5gd/Hbrq66jU89OwWYDwNPh7+NbeawUvb8kr/L8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7093HAAAA3QAAAA8AAAAAAAAAAAAAAAAAmAIAAGRy&#10;cy9kb3ducmV2LnhtbFBLBQYAAAAABAAEAPUAAACMAwAAAAA=&#10;" path="m24,l21,,,10r6,2l9,13r2,4l11,18r1,16l12,65,10,75,8,79,1,80r,3l34,83r,-3l28,79,25,75,24,65,24,xe" fillcolor="black" stroked="f">
                          <v:path arrowok="t" o:connecttype="custom" o:connectlocs="24,0;21,0;0,10;6,12;9,13;11,17;11,18;12,34;12,65;10,75;8,79;1,80;1,83;34,83;34,80;28,79;25,75;24,65;24,0" o:connectangles="0,0,0,0,0,0,0,0,0,0,0,0,0,0,0,0,0,0,0"/>
                        </v:shape>
                        <v:shape id="Freeform 767" o:spid="_x0000_s1234" style="position:absolute;left:5160;top:4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raOcUA&#10;AADdAAAADwAAAGRycy9kb3ducmV2LnhtbESPQWvCQBSE70L/w/IK3nRTDaukrqKWgj2qLXh8ZJ9J&#10;MPs2ZLcm9te7BcHjMDPfMItVb2txpdZXjjW8jRMQxLkzFRcavo+fozkIH5AN1o5Jw408rJYvgwVm&#10;xnW8p+shFCJC2GeooQyhyaT0eUkW/dg1xNE7u9ZiiLItpGmxi3Bby0mSKGmx4rhQYkPbkvLL4ddq&#10;+KC/6Ze6qMn5VtSzvtucNj9pqvXwtV+/gwjUh2f40d4ZDelMKfh/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Oto5xQAAAN0AAAAPAAAAAAAAAAAAAAAAAJgCAABkcnMv&#10;ZG93bnJldi54bWxQSwUGAAAAAAQABAD1AAAAigMAAAAA&#10;" path="m8,l2,3,,9r2,7l8,18r5,-2l15,9,13,3,8,xe" fillcolor="black" stroked="f">
                          <v:path arrowok="t" o:connecttype="custom" o:connectlocs="8,0;2,3;0,9;2,16;8,18;13,16;15,9;13,3;8,0" o:connectangles="0,0,0,0,0,0,0,0,0"/>
                        </v:shape>
                        <v:shape id="Freeform 768" o:spid="_x0000_s1235" style="position:absolute;left:5189;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MX1MMA&#10;AADdAAAADwAAAGRycy9kb3ducmV2LnhtbESPzarCMBSE94LvEM4Fd5pe8Y9eo0hFUHdaFy4PzbEt&#10;tzkpTaz17Y0guBxm5htmue5MJVpqXGlZwe8oAkGcWV1yruCS7oYLEM4ja6wsk4InOViv+r0lxto+&#10;+ETt2eciQNjFqKDwvo6ldFlBBt3I1sTBu9nGoA+yyaVu8BHgppLjKJpJgyWHhQJrSgrK/s93o+B4&#10;4Dypx/42TZPLNd1iG3XHVqnBT7f5A+Gp89/wp73XCibz2Rzeb8IT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MX1MMAAADdAAAADwAAAAAAAAAAAAAAAACYAgAAZHJzL2Rv&#10;d25yZXYueG1sUEsFBgAAAAAEAAQA9QAAAIgDAAAAAA==&#10;" path="m,l1,3,6,2,,xe" fillcolor="black" stroked="f">
                          <v:path arrowok="t" o:connecttype="custom" o:connectlocs="0,0;1,3;6,2;0,0" o:connectangles="0,0,0,0"/>
                        </v:shape>
                        <v:shape id="Freeform 769" o:spid="_x0000_s1236" style="position:absolute;left:5190;top:526;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KlU8MA&#10;AADdAAAADwAAAGRycy9kb3ducmV2LnhtbERPy2rCQBTdF/oPwy24q5OqiRIdRYNCd8VHFu4umWsS&#10;mrkTMmOMf+8sCl0eznu1GUwjeupcbVnB1zgCQVxYXXOp4HI+fC5AOI+ssbFMCp7kYLN+f1thqu2D&#10;j9SffClCCLsUFVTet6mUrqjIoBvbljhwN9sZ9AF2pdQdPkK4aeQkihJpsObQUGFLWUXF7+luFOS3&#10;7W6fN9e5iX8oy/Ik7s00Vmr0MWyXIDwN/l/85/7WCmbzJMwNb8IT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KlU8MAAADdAAAADwAAAAAAAAAAAAAAAACYAgAAZHJzL2Rv&#10;d25yZXYueG1sUEsFBgAAAAAEAAQA9QAAAIgDAAAAAA==&#10;" path="m32,l23,12r-13,l10,13r,16l10,59,8,71,1,74,,74r,3l33,77r,-3l26,73,23,69r,-10l23,16,30,9,40,5,32,xe" fillcolor="black" stroked="f">
                          <v:path arrowok="t" o:connecttype="custom" o:connectlocs="32,0;23,12;10,12;10,13;10,29;10,59;8,71;1,74;0,74;0,77;33,77;33,74;26,73;23,69;23,59;23,16;30,9;40,5;32,0" o:connectangles="0,0,0,0,0,0,0,0,0,0,0,0,0,0,0,0,0,0,0"/>
                        </v:shape>
                        <v:shape id="Freeform 770" o:spid="_x0000_s1237" style="position:absolute;left:5189;top:520;width:24;height:18;visibility:visible;mso-wrap-style:square;v-text-anchor:top"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sZMUA&#10;AADdAAAADwAAAGRycy9kb3ducmV2LnhtbESP3WrCQBSE7wXfYTlC73TTUq1GV6lCoEhF/HmAQ/aY&#10;Dc2eDdk1Sd/eFQq9HGbmG2a16W0lWmp86VjB6yQBQZw7XXKh4HrJxnMQPiBrrByTgl/ysFkPBytM&#10;tev4RO05FCJC2KeowIRQp1L63JBFP3E1cfRurrEYomwKqRvsItxW8i1JZtJiyXHBYE07Q/nP+W4V&#10;bNvM3ZPDfmqy/HQ8fvfcHTwr9TLqP5cgAvXhP/zX/tIK3j9mC3i+iU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axkxQAAAN0AAAAPAAAAAAAAAAAAAAAAAJgCAABkcnMv&#10;ZG93bnJldi54bWxQSwUGAAAAAAQABAD1AAAAigMAAAAA&#10;" path="m24,l21,,,10r6,2l9,13r2,5l24,18,24,xe" fillcolor="black" stroked="f">
                          <v:path arrowok="t" o:connecttype="custom" o:connectlocs="24,0;21,0;0,10;6,12;9,13;11,18;24,18;24,0" o:connectangles="0,0,0,0,0,0,0,0"/>
                        </v:shape>
                        <v:shape id="Freeform 771" o:spid="_x0000_s1238" style="position:absolute;left:5222;top:520;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797cUA&#10;AADdAAAADwAAAGRycy9kb3ducmV2LnhtbERPz2vCMBS+D/Y/hDfwMjRVRpXOKCLoNnCHVQ96ezRv&#10;bbF5qUnWdv+9OQx2/Ph+L9eDaURHzteWFUwnCQjiwuqaSwWn4268AOEDssbGMin4JQ/r1ePDEjNt&#10;e/6iLg+liCHsM1RQhdBmUvqiIoN+YlviyH1bZzBE6EqpHfYx3DRyliSpNFhzbKiwpW1FxTX/MQre&#10;9um0ueU3fX6eOX/5/Ei31wMqNXoaNq8gAg3hX/znftcKXubzuD++i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7v3txQAAAN0AAAAPAAAAAAAAAAAAAAAAAJgCAABkcnMv&#10;ZG93bnJldi54bWxQSwUGAAAAAAQABAD1AAAAigMAAAAA&#10;" path="m13,l10,1,,6r8,5l16,16r1,2l19,32r,33l18,73r-2,5l9,80r-1,l8,83r33,l41,80,34,79,32,75,31,65r,-34l31,28,29,14,23,4,13,xe" fillcolor="black" stroked="f">
                          <v:path arrowok="t" o:connecttype="custom" o:connectlocs="13,0;10,1;0,6;8,11;16,16;17,18;19,32;19,65;18,73;16,78;9,80;8,80;8,83;41,83;41,80;34,79;32,75;31,65;31,31;31,28;29,14;23,4;13,0" o:connectangles="0,0,0,0,0,0,0,0,0,0,0,0,0,0,0,0,0,0,0,0,0,0,0"/>
                        </v:shape>
                        <v:shape id="Freeform 772" o:spid="_x0000_s1239" style="position:absolute;left:5268;top:603;width:37;height:31;visibility:visible;mso-wrap-style:square;v-text-anchor:top" coordsize="3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G/9MMA&#10;AADdAAAADwAAAGRycy9kb3ducmV2LnhtbESP32rCMBTG7wd7h3AG3q2pUqyrRnGC4G4E6x7g2Jw1&#10;Zc1J10Stb78Igpcf358f32I12FZcqPeNYwXjJAVBXDndcK3g+7h9n4HwAVlj65gU3MjDavn6ssBC&#10;uysf6FKGWsQR9gUqMCF0hZS+MmTRJ64jjt6P6y2GKPta6h6vcdy2cpKmU2mx4Ugw2NHGUPVbnm2E&#10;NH+TsC/XmnL7IU+cfX7lmVFq9Das5yACDeEZfrR3WkGW52O4v4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G/9MMAAADdAAAADwAAAAAAAAAAAAAAAACYAgAAZHJzL2Rv&#10;d25yZXYueG1sUEsFBgAAAAAEAAQA9QAAAIgDAAAAAA==&#10;" path="m14,l7,9,1,18,,22r6,9l37,28,25,27,15,23,11,16,13,8,18,,14,xe" fillcolor="black" stroked="f">
                          <v:path arrowok="t" o:connecttype="custom" o:connectlocs="14,0;7,9;1,18;0,22;6,31;37,28;25,27;15,23;11,16;13,8;18,0;14,0" o:connectangles="0,0,0,0,0,0,0,0,0,0,0,0"/>
                        </v:shape>
                        <v:shape id="Freeform 773" o:spid="_x0000_s1240" style="position:absolute;left:5274;top:574;width:62;height:68;visibility:visible;mso-wrap-style:square;v-text-anchor:top" coordsize="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ARsYA&#10;AADdAAAADwAAAGRycy9kb3ducmV2LnhtbESP3YrCMBSE7xd8h3AEb2RNFVeXahT3R+iFsqj7AIfm&#10;2Aabk9JEW9/eLAh7OczMN8xy3dlK3KjxxrGC8SgBQZw7bbhQ8Hvavr6D8AFZY+WYFNzJw3rVe1li&#10;ql3LB7odQyEihH2KCsoQ6lRKn5dk0Y9cTRy9s2sshiibQuoG2wi3lZwkyUxaNBwXSqzps6T8crxa&#10;BXaY2dNhn7+Z3ce3KbKu/fk6t0oN+t1mASJQF/7Dz3amFUzn8wn8vYlP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RARsYAAADdAAAADwAAAAAAAAAAAAAAAACYAgAAZHJz&#10;L2Rvd25yZXYueG1sUEsFBgAAAAAEAAQA9QAAAIsDAAAAAA==&#10;" path="m13,l11,2,3,11,1,19r1,5l8,29r4,l13,29r11,1l38,31r5,l53,33r4,7l57,41,51,52r-7,3l31,57,,60r1,1l12,66r12,2l34,67,45,63r9,-8l59,49,62,37,58,24,47,18r-5,l28,17,17,16,12,15,11,11,12,7,16,2,13,xe" fillcolor="black" stroked="f">
                          <v:path arrowok="t" o:connecttype="custom" o:connectlocs="13,0;11,2;3,11;1,19;2,24;8,29;12,29;13,29;24,30;38,31;43,31;53,33;57,40;57,41;51,52;44,55;31,57;0,60;1,61;12,66;24,68;34,67;45,63;54,55;59,49;62,37;58,24;58,24;47,18;42,18;28,17;17,16;12,15;11,11;12,7;16,2;13,0" o:connectangles="0,0,0,0,0,0,0,0,0,0,0,0,0,0,0,0,0,0,0,0,0,0,0,0,0,0,0,0,0,0,0,0,0,0,0,0,0"/>
                        </v:shape>
                        <v:shape id="Freeform 774" o:spid="_x0000_s1241" style="position:absolute;left:5287;top:523;width:50;height:54;visibility:visible;mso-wrap-style:square;v-text-anchor:top" coordsize="5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qlFMgA&#10;AADdAAAADwAAAGRycy9kb3ducmV2LnhtbESPQWvCQBSE70L/w/IKvYhuTK0p0VWktuJBwWoP9fbI&#10;viah2bchu8b477tCweMwM98ws0VnKtFS40rLCkbDCARxZnXJuYKv48fgFYTzyBory6TgSg4W84fe&#10;DFNtL/xJ7cHnIkDYpaig8L5OpXRZQQbd0NbEwfuxjUEfZJNL3eAlwE0l4yiaSIMlh4UCa3orKPs9&#10;nI2Cbx2v2/f+Hk2y3sYvq/PxtN2tlHp67JZTEJ46fw//tzdawThJnuH2Jjw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2qUUyAAAAN0AAAAPAAAAAAAAAAAAAAAAAJgCAABk&#10;cnMvZG93bnJldi54bWxQSwUGAAAAAAQABAD1AAAAjQMAAAAA&#10;" path="m26,l13,2,23,7r3,8l27,29r,3l24,45r-9,5l,51r3,2l14,54r9,-1l33,46r5,-6l41,27,40,23,36,11r9,l49,10r1,l50,7r,-3l49,3r-4,l31,3,26,xe" fillcolor="black" stroked="f">
                          <v:path arrowok="t" o:connecttype="custom" o:connectlocs="26,0;13,2;23,7;26,15;27,29;27,32;24,45;15,50;0,51;3,53;14,54;23,53;33,46;38,40;41,27;40,23;36,11;45,11;49,10;50,10;50,7;50,4;49,3;45,3;31,3;26,0" o:connectangles="0,0,0,0,0,0,0,0,0,0,0,0,0,0,0,0,0,0,0,0,0,0,0,0,0,0"/>
                        </v:shape>
                        <v:shape id="Freeform 775" o:spid="_x0000_s1242" style="position:absolute;left:5274;top:520;width:39;height:54;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HIycYA&#10;AADdAAAADwAAAGRycy9kb3ducmV2LnhtbESPQWsCMRSE74X+h/AKXkrNVkTL1ihFKBV60NVevD02&#10;r5ulm5dtkrrpvzeC4HGYmW+YxSrZTpzIh9axgudxAYK4drrlRsHX4f3pBUSIyBo7x6TgnwKslvd3&#10;Cyy1G7ii0z42IkM4lKjAxNiXUobakMUwdj1x9r6dtxiz9I3UHocMt52cFMVMWmw5LxjsaW2o/tn/&#10;WQV1GH7Xuw9fVcfPTdqaQ+ofj0mp0UN6ewURKcVb+NreaAXT+XwKlzf5Ccjl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HIycYAAADdAAAADwAAAAAAAAAAAAAAAACYAgAAZHJz&#10;L2Rvd25yZXYueG1sUEsFBgAAAAAEAAQA9QAAAIsDAAAAAA==&#10;" path="m27,l17,2,7,9,3,16,,30,3,44r1,1l13,54,28,53,18,47,15,40,13,26r,-4l17,10,26,5,39,3,27,xe" fillcolor="black" stroked="f">
                          <v:path arrowok="t" o:connecttype="custom" o:connectlocs="27,0;17,2;7,9;3,16;0,30;0,30;3,44;4,45;13,54;28,53;18,47;15,40;13,26;13,22;17,10;26,5;39,3;27,0" o:connectangles="0,0,0,0,0,0,0,0,0,0,0,0,0,0,0,0,0,0"/>
                        </v:shape>
                        <v:shape id="Freeform 776" o:spid="_x0000_s1243" style="position:absolute;left:4839;top:347;width:31;height:3;visibility:visible;mso-wrap-style:square;v-text-anchor:top" coordsize="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I4m8UA&#10;AADdAAAADwAAAGRycy9kb3ducmV2LnhtbESP3WrCQBSE7wXfYTlC78ympVVJXUWkf4IXGvMAh+xp&#10;NjR7NmTXJH37bkHwcpiZb5j1drSN6KnztWMFj0kKgrh0uuZKQXF5n69A+ICssXFMCn7Jw3Yznawx&#10;027gM/V5qESEsM9QgQmhzaT0pSGLPnEtcfS+XWcxRNlVUnc4RLht5FOaLqTFmuOCwZb2hsqf/GoV&#10;SN8ePsdjbk0hz2+7K+YfJ7dX6mE27l5BBBrDPXxrf2kFz8vlC/y/i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4jibxQAAAN0AAAAPAAAAAAAAAAAAAAAAAJgCAABkcnMv&#10;ZG93bnJldi54bWxQSwUGAAAAAAQABAD1AAAAigMAAAAA&#10;" path="m31,l,,9,2r8,1l18,3,31,xe" fillcolor="black" stroked="f">
                          <v:path arrowok="t" o:connecttype="custom" o:connectlocs="31,0;0,0;9,2;17,3;18,3;31,0" o:connectangles="0,0,0,0,0,0"/>
                        </v:shape>
                        <v:shape id="Freeform 777" o:spid="_x0000_s1244" style="position:absolute;left:4810;top:291;width:60;height:112;visibility:visible;mso-wrap-style:square;v-text-anchor:top" coordsize="6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n9cQA&#10;AADdAAAADwAAAGRycy9kb3ducmV2LnhtbESPQYvCMBSE78L+h/AWvGmqq+1SjSLCgoIXq+z50Tzb&#10;ss1Lt4m1/nsjCB6HmfmGWa57U4uOWldZVjAZRyCIc6srLhScTz+jbxDOI2usLZOCOzlYrz4GS0y1&#10;vfGRuswXIkDYpaig9L5JpXR5SQbd2DbEwbvY1qAPsi2kbvEW4KaW0yiKpcGKw0KJDW1Lyv+yq1Gg&#10;O+36+nf+v59OvuRxfoi2cXJWavjZbxYgPPX+HX61d1rBLElieL4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GJ/XEAAAA3QAAAA8AAAAAAAAAAAAAAAAAmAIAAGRycy9k&#10;b3ducmV2LnhtbFBLBQYAAAAABAAEAPUAAACJAwAAAAA=&#10;" path="m13,r,l15,14r,77l13,104r-9,5l,109r,3l43,112r,-3l40,109r-9,-4l29,91r,-35l60,56,41,53r-5,l29,51,29,2,39,,13,xe" fillcolor="black" stroked="f">
                          <v:path arrowok="t" o:connecttype="custom" o:connectlocs="13,0;13,0;15,14;15,91;13,104;4,109;0,109;0,112;43,112;43,109;40,109;31,105;31,105;29,91;29,56;60,56;41,53;36,53;29,51;29,2;39,0;13,0" o:connectangles="0,0,0,0,0,0,0,0,0,0,0,0,0,0,0,0,0,0,0,0,0,0"/>
                        </v:shape>
                        <v:shape id="Freeform 778" o:spid="_x0000_s1245" style="position:absolute;left:4810;top:284;width:77;height:63;visibility:visible;mso-wrap-style:square;v-text-anchor:top" coordsize="7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sy8cA&#10;AADdAAAADwAAAGRycy9kb3ducmV2LnhtbESPzWrDMBCE74G+g9hCb7XcJI2DEyWEgmnpJeQHgm+L&#10;tbFNrZVrqbbz9lWhkOMwM98w6+1oGtFT52rLCl6iGARxYXXNpYLzKXtegnAeWWNjmRTcyMF28zBZ&#10;Y6rtwAfqj74UAcIuRQWV920qpSsqMugi2xIH72o7gz7IrpS6wyHATSOncbyQBmsOCxW29FZR8XX8&#10;MQpmuTl9X3zRDvV+ZvN9hvb99VOpp8dxtwLhafT38H/7QyuYJ0kCf2/C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HbMvHAAAA3QAAAA8AAAAAAAAAAAAAAAAAmAIAAGRy&#10;cy9kb3ducmV2LnhtbFBLBQYAAAAABAAEAPUAAACMAwAAAAA=&#10;" path="m37,l,,,3r4,l13,7r26,l50,11r7,9l57,21r3,14l60,41,54,53r-2,3l41,60r19,3l69,57,74,47,77,33r,-6l72,15,69,11,58,3,50,1,37,xe" fillcolor="black" stroked="f">
                          <v:path arrowok="t" o:connecttype="custom" o:connectlocs="37,0;0,0;0,3;4,3;13,7;39,7;50,11;57,20;57,21;60,35;60,41;54,53;52,56;41,60;60,63;69,57;74,47;77,33;77,27;72,15;69,11;58,3;50,1;37,0" o:connectangles="0,0,0,0,0,0,0,0,0,0,0,0,0,0,0,0,0,0,0,0,0,0,0,0"/>
                        </v:shape>
                        <v:shape id="Freeform 779" o:spid="_x0000_s1246" style="position:absolute;left:4893;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NFHsAA&#10;AADdAAAADwAAAGRycy9kb3ducmV2LnhtbERPTWvCQBC9C/0PyxR6002laJu6kaIteDUpPQ/ZaRKS&#10;nQ27o6b99e5B8Ph435vt5AZ1phA7zwaeFxko4trbjhsD39XX/BVUFGSLg2cy8EcRtsXDbIO59Rc+&#10;0rmURqUQjjkaaEXGXOtYt+QwLvxInLhfHxxKgqHRNuAlhbtBL7NspR12nBpaHGnXUt2XJ2cgfFp5&#10;q37c2Pz3kfbC5RKnnTFPj9PHOyihSe7im/tgDbys12luepOegC6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NFHsAAAADdAAAADwAAAAAAAAAAAAAAAACYAgAAZHJzL2Rvd25y&#10;ZXYueG1sUEsFBgAAAAAEAAQA9QAAAIUDAAAAAA==&#10;" path="m,l1,4,6,2,,xe" fillcolor="black" stroked="f">
                          <v:path arrowok="t" o:connecttype="custom" o:connectlocs="0,0;1,4;6,2;0,0" o:connectangles="0,0,0,0"/>
                        </v:shape>
                        <v:shape id="Freeform 780" o:spid="_x0000_s1247" style="position:absolute;left:4927;top:330;width:17;height:8;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0paMkA&#10;AADdAAAADwAAAGRycy9kb3ducmV2LnhtbESPT2vCQBTE7wW/w/IEL0U3SjE1uoqIFpVe/HNob4/s&#10;M0mbfRuyW0389F2h0OMwM79hZovGlOJKtSssKxgOIhDEqdUFZwrOp03/FYTzyBpLy6SgJQeLeedp&#10;hom2Nz7Q9egzESDsElSQe18lUro0J4NuYCvi4F1sbdAHWWdS13gLcFPKURSNpcGCw0KOFa1ySr+P&#10;P0aB2+zePt7563k9useHth3e95+Tk1K9brOcgvDU+P/wX3urFbzE8QQeb8IT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0paMkAAADdAAAADwAAAAAAAAAAAAAAAACYAgAA&#10;ZHJzL2Rvd25yZXYueG1sUEsFBgAAAAAEAAQA9QAAAI4DAAAAAA==&#10;" path="m17,l,2,5,5r5,3l15,6,17,xe" fillcolor="black" stroked="f">
                          <v:path arrowok="t" o:connecttype="custom" o:connectlocs="17,0;0,2;5,5;10,8;15,6;17,0" o:connectangles="0,0,0,0,0,0"/>
                        </v:shape>
                        <v:shape id="Freeform 781" o:spid="_x0000_s1248" style="position:absolute;left:4893;top:321;width:36;height:82;visibility:visible;mso-wrap-style:square;v-text-anchor:top" coordsize="3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B1cMA&#10;AADdAAAADwAAAGRycy9kb3ducmV2LnhtbERPu2rDMBTdC/0HcQvdGrlJmwrHcgiBQOmW19DtYt3Y&#10;otaVY8mJk6+vhkLHw3kXy9G14kJ9sJ41vE4yEMSVN5ZrDYf95kWBCBHZYOuZNNwowLJ8fCgwN/7K&#10;W7rsYi1SCIccNTQxdrmUoWrIYZj4jjhxJ987jAn2tTQ9XlO4a+U0y+bSoeXU0GBH64aqn93gNMzX&#10;trVqq4aZ91/Dt3rH4/l+1vr5aVwtQEQa47/4z/1pNLx9qLQ/vUlPQJ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gB1cMAAADdAAAADwAAAAAAAAAAAAAAAACYAgAAZHJzL2Rv&#10;d25yZXYueG1sUEsFBgAAAAAEAAQA9QAAAIgDAAAAAA==&#10;" path="m24,l21,,,9r6,2l9,13r2,3l11,17r,16l11,64r,9l9,77,1,79r,3l36,82r,-3l29,78,25,74,24,64r,-39l24,17,24,xe" fillcolor="black" stroked="f">
                          <v:path arrowok="t" o:connecttype="custom" o:connectlocs="24,0;21,0;0,9;6,11;9,13;11,16;11,17;11,33;11,64;11,73;9,77;1,79;1,82;36,82;36,79;29,78;25,74;24,64;24,25;24,25;24,17;24,0" o:connectangles="0,0,0,0,0,0,0,0,0,0,0,0,0,0,0,0,0,0,0,0,0,0"/>
                        </v:shape>
                        <v:shape id="Freeform 782" o:spid="_x0000_s1249" style="position:absolute;left:4917;top:321;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96aMIA&#10;AADdAAAADwAAAGRycy9kb3ducmV2LnhtbESPzQrCMBCE74LvEFbwpqlVVKpRRBC89ODPwePSrG21&#10;2ZQman17Iwgeh5n5hlmuW1OJJzWutKxgNIxAEGdWl5wrOJ92gzkI55E1VpZJwZscrFfdzhITbV98&#10;oOfR5yJA2CWooPC+TqR0WUEG3dDWxMG72sagD7LJpW7wFeCmknEUTaXBksNCgTVtC8rux4dR8LiY&#10;9JZPML2Ns00axwd7n773SvV77WYBwlPr/+Ffe68VTGbzEXzfhCcgV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3powgAAAN0AAAAPAAAAAAAAAAAAAAAAAJgCAABkcnMvZG93&#10;bnJldi54bWxQSwUGAAAAAAQABAD1AAAAhwMAAAAA&#10;" path="m17,r,l8,4,,17r,8l7,13r3,-2l27,9,24,2,17,xe" fillcolor="black" stroked="f">
                          <v:path arrowok="t" o:connecttype="custom" o:connectlocs="17,0;17,0;8,4;0,17;0,25;7,13;10,11;27,9;24,2;17,0" o:connectangles="0,0,0,0,0,0,0,0,0,0"/>
                        </v:shape>
                        <v:shape id="Freeform 783" o:spid="_x0000_s1250" style="position:absolute;left:4947;top:330;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w8YA&#10;AADdAAAADwAAAGRycy9kb3ducmV2LnhtbESPQWvCQBSE70L/w/IKvZS6adAaU9dQClqPJu3B4zP7&#10;TEKzb0N2o/Hfu4WCx2FmvmFW2WhacabeNZYVvE4jEMSl1Q1XCn6+Ny8JCOeRNbaWScGVHGTrh8kK&#10;U20vnNO58JUIEHYpKqi971IpXVmTQTe1HXHwTrY36IPsK6l7vAS4aWUcRW/SYMNhocaOPmsqf4vB&#10;KGiGrY7ks8vnh68yXixnx/0pOSr19Dh+vIPwNPp7+L+90wpmiySGvzfh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kgw8YAAADdAAAADwAAAAAAAAAAAAAAAACYAgAAZHJz&#10;L2Rvd25yZXYueG1sUEsFBgAAAAAEAAQA9QAAAIsDAAAAAA==&#10;" path="m,l1,4,7,2,,xe" fillcolor="black" stroked="f">
                          <v:path arrowok="t" o:connecttype="custom" o:connectlocs="0,0;1,4;7,2;0,0" o:connectangles="0,0,0,0"/>
                        </v:shape>
                        <v:shape id="Freeform 784" o:spid="_x0000_s1251" style="position:absolute;left:4947;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cUA&#10;AADdAAAADwAAAGRycy9kb3ducmV2LnhtbESPUUvDQBCE3wX/w7GCb/bSRm1Jey2tIAoi2NQfsOS2&#10;SWhuL9yeSfz3niD4OMzMN8xmN7lODRSk9WxgPstAEVfetlwb+Dw9361ASUS22HkmA98ksNteX22w&#10;sH7kIw1lrFWCsBRooImxL7SWqiGHMvM9cfLOPjiMSYZa24BjgrtOL7LsUTtsOS002NNTQ9Wl/HIG&#10;XsaH91PID7k/fgySlwdZxjcx5vZm2q9BRZrif/iv/WoN3C9XOfy+S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CBxQAAAN0AAAAPAAAAAAAAAAAAAAAAAJgCAABkcnMv&#10;ZG93bnJldi54bWxQSwUGAAAAAAQABAD1AAAAigMAAAAA&#10;" path="m24,l21,,,9r7,2l9,12r2,4l11,17r1,16l12,64,11,74,8,78,1,79r,3l34,82r,-3l28,78,25,74,24,64,24,xe" fillcolor="black" stroked="f">
                          <v:path arrowok="t" o:connecttype="custom" o:connectlocs="24,0;21,0;0,9;7,11;9,12;11,16;11,17;12,33;12,64;11,74;8,78;1,79;1,82;34,82;34,79;28,78;25,74;24,64;24,0" o:connectangles="0,0,0,0,0,0,0,0,0,0,0,0,0,0,0,0,0,0,0"/>
                        </v:shape>
                        <v:shape id="Freeform 785" o:spid="_x0000_s1252" style="position:absolute;left:4957;top:2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HL8UA&#10;AADdAAAADwAAAGRycy9kb3ducmV2LnhtbESPT4vCMBTE74LfITzBm6arpUrXKP5BWI+rLuzx0Tzb&#10;YvNSmmirn34jLHgcZuY3zGLVmUrcqXGlZQUf4wgEcWZ1ybmC82k/moNwHlljZZkUPMjBatnvLTDV&#10;tuVvuh99LgKEXYoKCu/rVEqXFWTQjW1NHLyLbQz6IJtc6gbbADeVnERRIg2WHBYKrGlbUHY93oyC&#10;HT2nh+SaTC6PvJp17eZ38xPHSg0H3foThKfOv8P/7S+tIJ7NY3i9C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AcvxQAAAN0AAAAPAAAAAAAAAAAAAAAAAJgCAABkcnMv&#10;ZG93bnJldi54bWxQSwUGAAAAAAQABAD1AAAAigMAAAAA&#10;" path="m8,l2,3,,9r2,7l8,18r5,-2l15,9,13,3,8,xe" fillcolor="black" stroked="f">
                          <v:path arrowok="t" o:connecttype="custom" o:connectlocs="8,0;2,3;0,9;2,16;8,18;13,16;15,9;13,3;8,0" o:connectangles="0,0,0,0,0,0,0,0,0"/>
                        </v:shape>
                        <v:shape id="Freeform 786" o:spid="_x0000_s1253" style="position:absolute;left:4986;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eap8MA&#10;AADdAAAADwAAAGRycy9kb3ducmV2LnhtbESPQWvCQBSE70L/w/KE3nSjtNZGVynWQq8mpedH9pkE&#10;s2/D7qtGf71bKPQ4zMw3zHo7uE6dKcTWs4HZNANFXHnbcm3gq/yYLEFFQbbYeSYDV4qw3TyM1phb&#10;f+EDnQupVYJwzNFAI9LnWseqIYdx6nvi5B19cChJhlrbgJcEd52eZ9lCO2w5LTTY066h6lT8OANh&#10;b+W1/HZ9fTtFehcu5jjsjHkcD28rUEKD/If/2p/WwNPL8hl+36Qno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eap8MAAADdAAAADwAAAAAAAAAAAAAAAACYAgAAZHJzL2Rv&#10;d25yZXYueG1sUEsFBgAAAAAEAAQA9QAAAIgDAAAAAA==&#10;" path="m,l1,4,6,2,,xe" fillcolor="black" stroked="f">
                          <v:path arrowok="t" o:connecttype="custom" o:connectlocs="0,0;1,4;6,2;0,0" o:connectangles="0,0,0,0"/>
                        </v:shape>
                        <v:shape id="Freeform 787" o:spid="_x0000_s1254" style="position:absolute;left:4987;top:326;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1yQMYA&#10;AADdAAAADwAAAGRycy9kb3ducmV2LnhtbESPT2vCQBTE7wW/w/KE3upGbaJEV9HQQm/FPzl4e2Sf&#10;STD7NmTXmH77bqHgcZiZ3zDr7WAa0VPnassKppMIBHFhdc2lgvPp820JwnlkjY1lUvBDDrab0csa&#10;U20ffKD+6EsRIOxSVFB536ZSuqIig25iW+LgXW1n0AfZlVJ3+Ahw08hZFCXSYM1hocKWsoqK2/Fu&#10;FOTX3f4jby4LE39TluVJ3Jt5rNTreNitQHga/DP83/7SCt4XywT+3o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1yQMYAAADdAAAADwAAAAAAAAAAAAAAAACYAgAAZHJz&#10;L2Rvd25yZXYueG1sUEsFBgAAAAAEAAQA9QAAAIsDAAAAAA==&#10;" path="m33,l23,12r-13,l10,13r,16l10,59,9,71,1,74,,74r,3l34,77r,-3l26,73,23,69r,-10l23,16,30,9,40,5,33,xe" fillcolor="black" stroked="f">
                          <v:path arrowok="t" o:connecttype="custom" o:connectlocs="33,0;23,12;10,12;10,13;10,29;10,59;9,71;1,74;0,74;0,77;34,77;34,74;26,73;23,69;23,59;23,16;30,9;40,5;33,0" o:connectangles="0,0,0,0,0,0,0,0,0,0,0,0,0,0,0,0,0,0,0"/>
                        </v:shape>
                        <v:shape id="Freeform 788" o:spid="_x0000_s1255" style="position:absolute;left:4986;top:321;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2isUA&#10;AADdAAAADwAAAGRycy9kb3ducmV2LnhtbESPwWrDMBBE74X8g9hCbo3sEJrgRjEloBB6S2poj1tr&#10;Y5tIK2Mpjvv3VaHQ4zA7b3a25eSsGGkInWcF+SIDQVx703GjoHrXTxsQISIbtJ5JwTcFKHezhy0W&#10;xt/5ROM5NiJBOBSooI2xL6QMdUsOw8L3xMm7+MFhTHJopBnwnuDOymWWPUuHHaeGFnvat1RfzzeX&#10;3rDjQfuP3Fb6eDi9fX2y1pqVmj9Ory8gIk3x//gvfTQKVuvNGn7XJAT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VjaKxQAAAN0AAAAPAAAAAAAAAAAAAAAAAJgCAABkcnMv&#10;ZG93bnJldi54bWxQSwUGAAAAAAQABAD1AAAAigMAAAAA&#10;" path="m24,l20,,,9r6,2l9,12r2,5l24,17,24,xe" fillcolor="black" stroked="f">
                          <v:path arrowok="t" o:connecttype="custom" o:connectlocs="24,0;20,0;0,9;6,11;9,12;11,17;24,17;24,0" o:connectangles="0,0,0,0,0,0,0,0"/>
                        </v:shape>
                        <v:shape id="Freeform 789" o:spid="_x0000_s1256" style="position:absolute;left:5020;top:321;width:40;height:82;visibility:visible;mso-wrap-style:square;v-text-anchor:top" coordsize="4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6rycMA&#10;AADdAAAADwAAAGRycy9kb3ducmV2LnhtbERPz2vCMBS+C/sfwhvspolDXalGmYJj4naoE7w+mmdb&#10;bF5Kk9n635uD4PHj+71Y9bYWV2p95VjDeKRAEOfOVFxoOP5thwkIH5AN1o5Jw408rJYvgwWmxnWc&#10;0fUQChFD2KeooQyhSaX0eUkW/cg1xJE7u9ZiiLAtpGmxi+G2lu9KzaTFimNDiQ1tSsovh3+r4Sf7&#10;+jW7Ktsc991arU95oi7TROu31/5zDiJQH57ih/vbaJh8JH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6rycMAAADdAAAADwAAAAAAAAAAAAAAAACYAgAAZHJzL2Rv&#10;d25yZXYueG1sUEsFBgAAAAAEAAQA9QAAAIgDAAAAAA==&#10;" path="m13,l9,,,5r7,5l15,15r1,2l18,31r,33l18,72r-3,6l8,79r-1,l7,82r33,l40,79,34,78,31,74,30,64r,-34l30,27,28,13,22,3,13,xe" fillcolor="black" stroked="f">
                          <v:path arrowok="t" o:connecttype="custom" o:connectlocs="13,0;9,0;0,5;7,10;15,15;16,17;18,31;18,64;18,72;15,78;8,79;7,79;7,82;40,82;40,79;34,78;31,74;30,64;30,30;30,27;28,13;22,3;13,0" o:connectangles="0,0,0,0,0,0,0,0,0,0,0,0,0,0,0,0,0,0,0,0,0,0,0"/>
                        </v:shape>
                        <v:shape id="Freeform 790" o:spid="_x0000_s1257" style="position:absolute;left:5075;top:372;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3uf8UA&#10;AADdAAAADwAAAGRycy9kb3ducmV2LnhtbESPQWvCQBSE74L/YXlCb7ppLY2mriKV0iKKGO39kX3d&#10;BLNvQ3Yb03/fFQoeh5n5hlmseluLjlpfOVbwOElAEBdOV2wUnE/v4xkIH5A11o5JwS95WC2HgwVm&#10;2l35SF0ejIgQ9hkqKENoMil9UZJFP3ENcfS+XWsxRNkaqVu8Rrit5VOSvEiLFceFEht6K6m45D9W&#10;wf6QBqk/Ovu12bp8P92ZZC6NUg+jfv0KIlAf7uH/9qdW8JzO5nB7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e5/xQAAAN0AAAAPAAAAAAAAAAAAAAAAAJgCAABkcnMv&#10;ZG93bnJldi54bWxQSwUGAAAAAAQABAD1AAAAigMAAAAA&#10;" path="m47,l45,3,38,14r-1,2l26,20,,22r9,9l20,34r8,-2l38,25,45,15,49,1,47,xe" fillcolor="black" stroked="f">
                          <v:path arrowok="t" o:connecttype="custom" o:connectlocs="47,0;45,3;38,14;37,16;26,20;0,22;9,31;20,34;28,32;38,25;45,15;49,1;47,0" o:connectangles="0,0,0,0,0,0,0,0,0,0,0,0,0"/>
                        </v:shape>
                        <v:shape id="Freeform 791" o:spid="_x0000_s1258" style="position:absolute;left:5066;top:324;width:35;height:70;visibility:visible;mso-wrap-style:square;v-text-anchor:top" coordsize="3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iYcMA&#10;AADdAAAADwAAAGRycy9kb3ducmV2LnhtbERPz2vCMBS+D/wfwhO8zXRjOK1NZQxkerNVYce35tmU&#10;NS+lyWz9781B2PHj+51tRtuKK/W+cazgZZ6AIK6cbrhWcDpun5cgfEDW2DomBTfysMknTxmm2g1c&#10;0LUMtYgh7FNUYELoUil9Zciin7uOOHIX11sMEfa11D0OMdy28jVJFtJiw7HBYEefhqrf8s8q+CqG&#10;c3tblcXP7rteNKfD3mxxr9RsOn6sQQQaw7/44d5pBW/vq7g/volPQO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HiYcMAAADdAAAADwAAAAAAAAAAAAAAAACYAgAAZHJzL2Rv&#10;d25yZXYueG1sUEsFBgAAAAAEAAQA9QAAAIgDAAAAAA==&#10;" path="m19,l10,8,7,13,2,25,,39r1,6l3,59,9,70,35,68,27,66,18,57,14,46,12,32,14,21,18,9,20,7,31,2,19,xe" fillcolor="black" stroked="f">
                          <v:path arrowok="t" o:connecttype="custom" o:connectlocs="19,0;10,8;7,13;2,25;0,39;1,45;3,59;9,70;35,68;27,66;18,57;14,46;12,32;14,21;18,9;20,7;31,2;19,0" o:connectangles="0,0,0,0,0,0,0,0,0,0,0,0,0,0,0,0,0,0"/>
                        </v:shape>
                        <v:shape id="Freeform 792" o:spid="_x0000_s1259" style="position:absolute;left:5085;top:321;width:37;height:26;visibility:visible;mso-wrap-style:square;v-text-anchor:top" coordsize="3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2LMMA&#10;AADdAAAADwAAAGRycy9kb3ducmV2LnhtbESPQWsCMRSE7wX/Q3iCt5q1iF1Xo0hB6E26be/PzdvN&#10;4uZlSVJd/fWNIHgcZuYbZr0dbCfO5EPrWMFsmoEgrpxuuVHw871/zUGEiKyxc0wKrhRguxm9rLHQ&#10;7sJfdC5jIxKEQ4EKTIx9IWWoDFkMU9cTJ6923mJM0jdSe7wkuO3kW5YtpMWW04LBnj4MVafyzyo4&#10;lFVT+uOt3v/W8tC5zOT50Sg1GQ+7FYhIQ3yGH+1PrWD+vpzB/U16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L2LMMAAADdAAAADwAAAAAAAAAAAAAAAACYAgAAZHJzL2Rv&#10;d25yZXYueG1sUEsFBgAAAAAEAAQA9QAAAIgDAAAAAA==&#10;" path="m14,l12,,,3,12,5r7,3l22,16r1,7l30,26r5,-2l37,19r,-2l30,6,26,2,14,xe" fillcolor="black" stroked="f">
                          <v:path arrowok="t" o:connecttype="custom" o:connectlocs="14,0;12,0;0,3;12,5;19,8;22,16;23,23;30,26;35,24;37,19;37,17;30,6;26,2;14,0" o:connectangles="0,0,0,0,0,0,0,0,0,0,0,0,0,0"/>
                        </v:shape>
                        <v:shape id="Freeform 793" o:spid="_x0000_s1260" style="position:absolute;left:5133;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UDsMA&#10;AADdAAAADwAAAGRycy9kb3ducmV2LnhtbESPX2vCQBDE3wt+h2MLvtVLg7Saeor4B/raKD4vuW0S&#10;zO2Fu1Wjn75XKPRxmJnfMIvV4Dp1pRBbzwZeJxko4srblmsDx8P+ZQYqCrLFzjMZuFOE1XL0tMDC&#10;+ht/0bWUWiUIxwINNCJ9oXWsGnIYJ74nTt63Dw4lyVBrG/CW4K7TeZa9aYctp4UGe9o0VJ3LizMQ&#10;dlbmh5Pr68c50la4zHHYGDN+HtYfoIQG+Q//tT+tgen7PIffN+kJ6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eUDsMAAADdAAAADwAAAAAAAAAAAAAAAACYAgAAZHJzL2Rv&#10;d25yZXYueG1sUEsFBgAAAAAEAAQA9QAAAIgDAAAAAA==&#10;" path="m,l1,4,6,2,,xe" fillcolor="black" stroked="f">
                          <v:path arrowok="t" o:connecttype="custom" o:connectlocs="0,0;1,4;6,2;0,0" o:connectangles="0,0,0,0"/>
                        </v:shape>
                        <v:shape id="Freeform 794" o:spid="_x0000_s1261" style="position:absolute;left:5133;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2XMUA&#10;AADdAAAADwAAAGRycy9kb3ducmV2LnhtbESPUUvDQBCE3wX/w7GCb+1Fo62NvRYriIIIbeoPWHLb&#10;JJjbC7dnEv+9JxR8HGbmG2a9nVynBgrSejZwM89AEVfetlwb+Dy+zB5ASUS22HkmAz8ksN1cXqyx&#10;sH7kAw1lrFWCsBRooImxL7SWqiGHMvc9cfJOPjiMSYZa24BjgrtO32bZQjtsOS002NNzQ9VX+e0M&#10;vI73H8eQ73J/2A+SlztZxncx5vpqenoEFWmK/+Fz+80auFuucvh7k56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jZcxQAAAN0AAAAPAAAAAAAAAAAAAAAAAJgCAABkcnMv&#10;ZG93bnJldi54bWxQSwUGAAAAAAQABAD1AAAAigMAAAAA&#10;" path="m24,l21,,,9r6,2l9,12r2,4l11,17r1,16l12,64,10,74,8,78,1,79r,3l34,82r,-3l27,78,25,74,24,64,24,xe" fillcolor="black" stroked="f">
                          <v:path arrowok="t" o:connecttype="custom" o:connectlocs="24,0;21,0;0,9;6,11;9,12;11,16;11,17;12,33;12,64;10,74;8,78;1,79;1,82;34,82;34,79;27,78;25,74;24,64;24,0" o:connectangles="0,0,0,0,0,0,0,0,0,0,0,0,0,0,0,0,0,0,0"/>
                        </v:shape>
                        <v:shape id="Freeform 795" o:spid="_x0000_s1262" style="position:absolute;left:5143;top:2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R8sYA&#10;AADdAAAADwAAAGRycy9kb3ducmV2LnhtbESPQWvCQBSE74L/YXlCb7rRhmjTrKIVwR5rLfT4yD6T&#10;kOzbkN2a2F/fFQoeh5n5hsk2g2nElTpXWVYwn0UgiHOrKy4UnD8P0xUI55E1NpZJwY0cbNbjUYap&#10;tj1/0PXkCxEg7FJUUHrfplK6vCSDbmZb4uBdbGfQB9kVUnfYB7hp5CKKEmmw4rBQYktvJeX16cco&#10;2NPv83tSJ4vLrWiWQ7/73n3FsVJPk2H7CsLT4B/h//ZRK4iXLzHc34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GR8sYAAADdAAAADwAAAAAAAAAAAAAAAACYAgAAZHJz&#10;L2Rvd25yZXYueG1sUEsFBgAAAAAEAAQA9QAAAIsDAAAAAA==&#10;" path="m8,l2,3,,9r2,7l8,18r5,-2l15,9,13,3,8,xe" fillcolor="black" stroked="f">
                          <v:path arrowok="t" o:connecttype="custom" o:connectlocs="8,0;2,3;0,9;2,16;8,18;13,16;15,9;13,3;8,0" o:connectangles="0,0,0,0,0,0,0,0,0"/>
                        </v:shape>
                        <v:shape id="Freeform 796" o:spid="_x0000_s1263" style="position:absolute;left:5194;top:397;width:28;height:9;visibility:visible;mso-wrap-style:square;v-text-anchor:top" coordsize="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FAjMYA&#10;AADdAAAADwAAAGRycy9kb3ducmV2LnhtbESP0WoCMRRE3wv+Q7hCX4omlrbqahQRC/tQxKofcNlc&#10;dxc3N0uS6tqvN0Khj8PMnGHmy8424kI+1I41jIYKBHHhTM2lhuPhczABESKywcYxabhRgOWi9zTH&#10;zLgrf9NlH0uRIBwy1FDF2GZShqIii2HoWuLknZy3GJP0pTQerwluG/mq1Ie0WHNaqLCldUXFef9j&#10;NeT+ZXpb78zvpK1pu9ooVXzlG62f+91qBiJSF//Df+3caHgbT9/h8SY9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FAjMYAAADdAAAADwAAAAAAAAAAAAAAAACYAgAAZHJz&#10;L2Rvd25yZXYueG1sUEsFBgAAAAAEAAQA9QAAAIsDAAAAAA==&#10;" path="m6,l,2,7,7,17,9,28,6,16,3,6,xe" fillcolor="black" stroked="f">
                          <v:path arrowok="t" o:connecttype="custom" o:connectlocs="6,0;0,2;7,7;17,9;17,9;28,6;16,3;6,0" o:connectangles="0,0,0,0,0,0,0,0"/>
                        </v:shape>
                        <v:shape id="Freeform 797" o:spid="_x0000_s1264" style="position:absolute;left:5171;top:331;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sOHMYA&#10;AADdAAAADwAAAGRycy9kb3ducmV2LnhtbESPT2vCQBTE7wW/w/KEXopurMU/0VVEKHoSGgU9PrLP&#10;JJh9m2S3Jn57Vyj0OMzMb5jlujOluFPjCssKRsMIBHFqdcGZgtPxezAD4TyyxtIyKXiQg/Wq97bE&#10;WNuWf+ie+EwECLsYFeTeV7GULs3JoBvaijh4V9sY9EE2mdQNtgFuSvkZRRNpsOCwkGNF25zSW/Jr&#10;FJxv7ebScuLq3Ue924+jQ1bTQan3frdZgPDU+f/wX3uvFXxN5xN4vQlPQK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sOHMYAAADdAAAADwAAAAAAAAAAAAAAAACYAgAAZHJz&#10;L2Rvd25yZXYueG1sUEsFBgAAAAAEAAQA9QAAAIsDAAAAAA==&#10;" path="m,l1,3,5,2,,xe" fillcolor="black" stroked="f">
                          <v:path arrowok="t" o:connecttype="custom" o:connectlocs="0,0;1,3;5,2;0,0" o:connectangles="0,0,0,0"/>
                        </v:shape>
                        <v:shape id="Freeform 798" o:spid="_x0000_s1265" style="position:absolute;left:5210;top:330;width:32;height:73;visibility:visible;mso-wrap-style:square;v-text-anchor:top" coordsize="3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44sUA&#10;AADdAAAADwAAAGRycy9kb3ducmV2LnhtbESP0WrCQBRE3wv+w3KFvtWNYqtGV4kBoS9SjH7ANXtN&#10;gtm7IbtN0r/vCoKPw8ycYTa7wdSio9ZVlhVMJxEI4tzqigsFl/PhYwnCeWSNtWVS8EcOdtvR2wZj&#10;bXs+UZf5QgQIuxgVlN43sZQuL8mgm9iGOHg32xr0QbaF1C32AW5qOYuiL2mw4rBQYkNpSfk9+zUK&#10;uiE57PF8zX6ob9LTPF0ln9ejUu/jIVmD8DT4V/jZ/tYK5ovVAh5vwhOQ2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fjixQAAAN0AAAAPAAAAAAAAAAAAAAAAAJgCAABkcnMv&#10;ZG93bnJldi54bWxQSwUGAAAAAAQABAD1AAAAigMAAAAA&#10;" path="m23,l,3r2,l12,10r,1l17,23r2,16l17,52,12,64r-1,1l,70r12,3l22,65r4,-8l30,45,32,30r,-4l29,11,23,xe" fillcolor="black" stroked="f">
                          <v:path arrowok="t" o:connecttype="custom" o:connectlocs="23,0;0,3;2,3;12,10;12,11;17,23;19,39;17,52;12,64;11,65;0,70;12,73;22,65;26,57;30,45;32,30;32,26;29,11;23,0" o:connectangles="0,0,0,0,0,0,0,0,0,0,0,0,0,0,0,0,0,0,0"/>
                        </v:shape>
                        <v:shape id="Freeform 799" o:spid="_x0000_s1266" style="position:absolute;left:5170;top:321;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SYpMAA&#10;AADdAAAADwAAAGRycy9kb3ducmV2LnhtbERPy4rCMBTdC/5DuII7TdXBRzWKCDouZqMW15fm2hab&#10;m9hE7fz9ZCHM8nDeq01ravGixleWFYyGCQji3OqKCwXZZT+Yg/ABWWNtmRT8kofNuttZYartm0/0&#10;OodCxBD2KSooQ3CplD4vyaAfWkccuZttDIYIm0LqBt8x3NRynCRTabDi2FCio11J+f38NAp+pnN3&#10;8xMMO2kej+vhlJH7zpTq99rtEkSgNvyLP+6jVvA1W8S58U18An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SYpMAAAADdAAAADwAAAAAAAAAAAAAAAACYAgAAZHJzL2Rvd25y&#10;ZXYueG1sUEsFBgAAAAAEAAQA9QAAAIUDAAAAAA==&#10;" path="m24,l22,,1,10r5,2l10,13r2,3l12,26r,76l11,113r-2,3l2,117r-2,l,121r36,l36,117r-8,-1l25,113,24,102r,-24l30,76,25,67,24,54r,-30l24,19,24,xe" fillcolor="black" stroked="f">
                          <v:path arrowok="t" o:connecttype="custom" o:connectlocs="24,0;22,0;1,10;6,12;10,13;12,16;12,26;12,102;11,113;9,116;2,117;0,117;0,121;36,121;36,117;28,116;25,113;24,102;24,78;30,76;25,67;24,54;24,24;24,19;24,0" o:connectangles="0,0,0,0,0,0,0,0,0,0,0,0,0,0,0,0,0,0,0,0,0,0,0,0,0"/>
                        </v:shape>
                        <v:shape id="Freeform 800" o:spid="_x0000_s1267" style="position:absolute;left:5194;top:321;width:39;height:24;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G68UA&#10;AADdAAAADwAAAGRycy9kb3ducmV2LnhtbESP0WrCQBRE3wv+w3KFvtWNItpEV2mlgfhSrPoB1+w1&#10;WczeDdmtpn/vCkIfh5k5wyzXvW3ElTpvHCsYjxIQxKXThisFx0P+9g7CB2SNjWNS8Ece1qvByxIz&#10;7W78Q9d9qESEsM9QQR1Cm0npy5os+pFriaN3dp3FEGVXSd3hLcJtIydJMpMWDceFGlva1FRe9r9W&#10;wdf3bL41eDR5evKF3H1O09wUSr0O+48FiEB9+A8/24VWMJ2nKTzex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sbrxQAAAN0AAAAPAAAAAAAAAAAAAAAAAJgCAABkcnMv&#10;ZG93bnJldi54bWxQSwUGAAAAAAQABAD1AAAAigMAAAAA&#10;" path="m22,l11,4,8,7,,19r,5l9,14r7,-2l39,9,33,3,22,xe" fillcolor="black" stroked="f">
                          <v:path arrowok="t" o:connecttype="custom" o:connectlocs="22,0;11,4;8,7;0,19;0,24;9,14;16,12;39,9;33,3;22,0" o:connectangles="0,0,0,0,0,0,0,0,0,0"/>
                        </v:shape>
                        <v:shape id="Freeform 801" o:spid="_x0000_s1268" style="position:absolute;left:5257;top:390;width:33;height:15;visibility:visible;mso-wrap-style:square;v-text-anchor:top" coordsize="3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PdDL4A&#10;AADdAAAADwAAAGRycy9kb3ducmV2LnhtbERPvQrCMBDeBd8hnOCmaUWlVKOIIAhOVoe6Hc3ZFptL&#10;aaLWtzeD4Pjx/a+3vWnEizpXW1YQTyMQxIXVNZcKrpfDJAHhPLLGxjIp+JCD7WY4WGOq7ZvP9Mp8&#10;KUIIuxQVVN63qZSuqMigm9qWOHB32xn0AXal1B2+Q7hp5CyKltJgzaGhwpb2FRWP7GkUJJh4fbqd&#10;4iLb5fF18TGHMjdKjUf9bgXCU+//4p/7qBXMkyjsD2/CE5Cb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Fj3Qy+AAAA3QAAAA8AAAAAAAAAAAAAAAAAmAIAAGRycy9kb3ducmV2&#10;LnhtbFBLBQYAAAAABAAEAPUAAACDAwAAAAA=&#10;" path="m28,l18,5,,9r1,1l11,15r9,-2l22,12,33,2,28,xe" fillcolor="black" stroked="f">
                          <v:path arrowok="t" o:connecttype="custom" o:connectlocs="28,0;18,5;0,9;1,10;11,15;20,13;22,12;33,2;28,0" o:connectangles="0,0,0,0,0,0,0,0,0"/>
                        </v:shape>
                        <v:shape id="Freeform 802" o:spid="_x0000_s1269" style="position:absolute;left:5293;top:387;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oQsYA&#10;AADdAAAADwAAAGRycy9kb3ducmV2LnhtbESPQWvCQBSE7wX/w/IEb3WjlqrRVUTQplAUowePj+wz&#10;CWbfhuyq8d+7hUKPw8x8w8yXranEnRpXWlYw6EcgiDOrS84VnI6b9wkI55E1VpZJwZMcLBedtznG&#10;2j74QPfU5yJA2MWooPC+jqV0WUEGXd/WxMG72MagD7LJpW7wEeCmksMo+pQGSw4LBda0Lii7pjej&#10;YP+zWY1zOlR7l+621+koOX99J0r1uu1qBsJT6//Df+1EK/iYRAP4fROe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oQsYAAADdAAAADwAAAAAAAAAAAAAAAACYAgAAZHJz&#10;L2Rvd25yZXYueG1sUEsFBgAAAAAEAAQA9QAAAIsDAAAAAA==&#10;" path="m21,l15,6,13,7,,15r5,3l12,16,21,5,21,xe" fillcolor="black" stroked="f">
                          <v:path arrowok="t" o:connecttype="custom" o:connectlocs="21,0;15,6;13,7;0,15;5,18;12,16;21,5;21,0" o:connectangles="0,0,0,0,0,0,0,0"/>
                        </v:shape>
                        <v:shape id="Freeform 803" o:spid="_x0000_s1270" style="position:absolute;left:5252;top:351;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6OcQA&#10;AADdAAAADwAAAGRycy9kb3ducmV2LnhtbESPzWrDMBCE74W8g9hCb41sE1LjRgkltKQ+tfl5gMXa&#10;2KbWykjyT94+KhR6HGbmG2azm00nRnK+tawgXSYgiCurW64VXM4fzzkIH5A1dpZJwY087LaLhw0W&#10;2k58pPEUahEh7AtU0ITQF1L6qiGDfml74uhdrTMYonS11A6nCDedzJJkLQ22HBca7GnfUPVzGoyC&#10;/iXIMpXf03Q74Ne1Hsr33JVKPT3Ob68gAs3hP/zX/tQKVnmSwe+b+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RejnEAAAA3QAAAA8AAAAAAAAAAAAAAAAAmAIAAGRycy9k&#10;b3ducmV2LnhtbFBLBQYAAAAABAAEAPUAAACJAwAAAAA=&#10;" path="m34,l22,7r-9,5l11,13,3,23,,33r,3l5,48,23,44,16,39,13,29r3,-9l24,12r2,-1l38,5,34,xe" fillcolor="black" stroked="f">
                          <v:path arrowok="t" o:connecttype="custom" o:connectlocs="34,0;22,7;13,12;11,13;3,23;0,33;0,36;5,48;23,44;16,39;13,29;16,20;24,12;26,11;38,5;34,0" o:connectangles="0,0,0,0,0,0,0,0,0,0,0,0,0,0,0,0"/>
                        </v:shape>
                        <v:shape id="Freeform 804" o:spid="_x0000_s1271" style="position:absolute;left:5277;top:324;width:29;height:78;visibility:visible;mso-wrap-style:square;v-text-anchor:top" coordsize="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LC78QA&#10;AADdAAAADwAAAGRycy9kb3ducmV2LnhtbESPQWsCMRSE7wX/Q3hCbzVxK0VW46JCsSAI1Xp/bp6b&#10;xc3Lsom67a83hUKPw8x8w8yL3jXiRl2oPWsYjxQI4tKbmisNX4f3lymIEJENNp5JwzcFKBaDpznm&#10;xt/5k277WIkE4ZCjBhtjm0sZSksOw8i3xMk7+85hTLKrpOnwnuCukZlSb9JhzWnBYktrS+Vlf3Ua&#10;DhvFR8683V1XP3yi9XYzMVutn4f9cgYiUh//w3/tD6NhMlWv8PsmPQ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Swu/EAAAA3QAAAA8AAAAAAAAAAAAAAAAAmAIAAGRycy9k&#10;b3ducmV2LnhtbFBLBQYAAAAABAAEAPUAAACJAwAAAAA=&#10;" path="m18,l,2,10,6r1,2l13,23r,3l9,27r4,5l13,62,8,66r5,2l16,78,29,70,27,69,26,66,25,51r,-27l25,22,24,9,18,xe" fillcolor="black" stroked="f">
                          <v:path arrowok="t" o:connecttype="custom" o:connectlocs="18,0;0,2;10,6;11,8;13,23;13,26;9,27;13,32;13,62;8,66;13,68;16,78;29,70;27,69;26,66;25,51;25,24;25,22;24,9;18,0" o:connectangles="0,0,0,0,0,0,0,0,0,0,0,0,0,0,0,0,0,0,0,0"/>
                        </v:shape>
                        <v:shape id="Freeform 805" o:spid="_x0000_s1272" style="position:absolute;left:5255;top:321;width:40;height:28;visibility:visible;mso-wrap-style:square;v-text-anchor:top" coordsize="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d2N8MA&#10;AADdAAAADwAAAGRycy9kb3ducmV2LnhtbESPQWsCMRSE74X+h/CE3mrioiJbo5SC4Kmguxdvj+R1&#10;s3Tzsmyi7v77piB4HGbmG2a7H30nbjTENrCGxVyBIDbBttxoqKvD+wZETMgWu8CkYaII+93ryxZL&#10;G+58ots5NSJDOJaowaXUl1JG48hjnIeeOHs/YfCYshwaaQe8Z7jvZKHUWnpsOS847OnLkfk9X72G&#10;QxGLsKpNM31fjIuVVdW0qrV+m42fHyASjekZfrSPVsNyo5bw/yY/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d2N8MAAADdAAAADwAAAAAAAAAAAAAAAACYAgAAZHJzL2Rv&#10;d25yZXYueG1sUEsFBgAAAAAEAAQA9QAAAIgDAAAAAA==&#10;" path="m25,l17,,6,6,5,8,,20r2,6l6,28r5,-2l13,20r,-5l15,8,22,5,40,3,37,2,25,xe" fillcolor="black" stroked="f">
                          <v:path arrowok="t" o:connecttype="custom" o:connectlocs="25,0;17,0;6,6;5,8;0,20;2,26;6,28;11,26;13,20;13,15;15,8;22,5;40,3;37,2;25,0" o:connectangles="0,0,0,0,0,0,0,0,0,0,0,0,0,0,0"/>
                        </v:shape>
                        <v:shape id="Freeform 806" o:spid="_x0000_s1273" style="position:absolute;left:5319;top:2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ZdzsQA&#10;AADdAAAADwAAAGRycy9kb3ducmV2LnhtbESPQWvCQBSE74X+h+UVemt2K7WE6ColUmi91Xjw+Mg+&#10;N8Hs25BdY/z3bkHwOMzMN8xyPblOjDSE1rOG90yBIK69adlq2FffbzmIEJENdp5Jw5UCrFfPT0ss&#10;jL/wH427aEWCcChQQxNjX0gZ6oYchsz3xMk7+sFhTHKw0gx4SXDXyZlSn9Jhy2mhwZ7KhurT7uw0&#10;bH/Zlv0sHudVuT9UGxzVtB21fn2ZvhYgIk3xEb63f4yGj1zN4f9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WXc7EAAAA3QAAAA8AAAAAAAAAAAAAAAAAmAIAAGRycy9k&#10;b3ducmV2LnhtbFBLBQYAAAAABAAEAPUAAACJAwAAAAA=&#10;" path="m,l1,3,6,2,,xe" fillcolor="black" stroked="f">
                          <v:path arrowok="t" o:connecttype="custom" o:connectlocs="0,0;1,3;6,2;0,0" o:connectangles="0,0,0,0"/>
                        </v:shape>
                        <v:shape id="Freeform 807" o:spid="_x0000_s1274" style="position:absolute;left:5319;top:278;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NXQsYA&#10;AADdAAAADwAAAGRycy9kb3ducmV2LnhtbESPzWrDMBCE74G8g9hCLyGR3QZj3MgmdSn00Ev+Drkt&#10;1tY2tVbGUh23T18FAjkOM/MNsykm04mRBtdaVhCvIhDEldUt1wqOh/dlCsJ5ZI2dZVLwSw6KfD7b&#10;YKbthXc07n0tAoRdhgoa7/tMSlc1ZNCtbE8cvC87GPRBDrXUA14C3HTyKYoSabDlsNBgT2VD1ff+&#10;xyh4XtAYT2edSkx0ZV7xrzx9vin1+DBtX0B4mvw9fGt/aAXrNErg+iY8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NXQsYAAADdAAAADwAAAAAAAAAAAAAAAACYAgAAZHJz&#10;L2Rvd25yZXYueG1sUEsFBgAAAAAEAAQA9QAAAIsDAAAAAA==&#10;" path="m24,l20,,,10r6,2l9,13r2,4l11,18r,16l11,107r-1,10l8,121r-7,1l1,125r34,l35,122r-8,-1l24,117r,-10l24,xe" fillcolor="black" stroked="f">
                          <v:path arrowok="t" o:connecttype="custom" o:connectlocs="24,0;20,0;0,10;6,12;9,13;11,17;11,18;11,34;11,107;10,117;8,121;1,122;1,125;35,125;35,122;27,121;24,117;24,107;24,0" o:connectangles="0,0,0,0,0,0,0,0,0,0,0,0,0,0,0,0,0,0,0"/>
                        </v:shape>
                        <v:shape id="Freeform 808" o:spid="_x0000_s1275" style="position:absolute;left:2634;top:542;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4SMQA&#10;AADdAAAADwAAAGRycy9kb3ducmV2LnhtbESPX2vCMBTF3wW/Q7iCb5pOZJZqlDFQfJCxOsHXS3Nt&#10;q81N1kRbv/0yGOzxcP78OKtNbxrxoNbXlhW8TBMQxIXVNZcKTl/bSQrCB2SNjWVS8CQPm/VwsMJM&#10;245zehxDKeII+wwVVCG4TEpfVGTQT60jjt7FtgZDlG0pdYtdHDeNnCXJqzRYcyRU6Oi9ouJ2vJvI&#10;TS/k7Pb83Z0X193h4zNPyeVKjUf92xJEoD78h//ae61gniYL+H0Tn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k+EjEAAAA3QAAAA8AAAAAAAAAAAAAAAAAmAIAAGRycy9k&#10;b3ducmV2LnhtbFBLBQYAAAAABAAEAPUAAACJAwAAAAA=&#10;" path="m26,l,3r7,l18,7r2,1l29,17r3,13l31,36,25,48r-8,5l4,55r32,l44,45r2,-3l49,29,48,21,42,9,38,5,26,xe" fillcolor="black" stroked="f">
                          <v:path arrowok="t" o:connecttype="custom" o:connectlocs="26,0;0,3;7,3;18,7;20,8;29,17;32,30;31,36;25,48;17,53;4,55;36,55;44,45;46,42;49,29;48,21;42,9;38,5;26,0" o:connectangles="0,0,0,0,0,0,0,0,0,0,0,0,0,0,0,0,0,0,0"/>
                        </v:shape>
                        <v:shape id="Freeform 809" o:spid="_x0000_s1276" style="position:absolute;left:2592;top:487;width:78;height:116;visibility:visible;mso-wrap-style:square;v-text-anchor:top" coordsize="78,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BEMEA&#10;AADdAAAADwAAAGRycy9kb3ducmV2LnhtbERP3WrCMBS+H+wdwhnsbiaTIlqNUhzirjamPsCxObbF&#10;5qQkaa1vv1wIXn58/6vNaFsxkA+NYw2fEwWCuHSm4UrD6bj7mIMIEdlg65g03CnAZv36ssLcuBv/&#10;0XCIlUghHHLUUMfY5VKGsiaLYeI64sRdnLcYE/SVNB5vKdy2cqrUTFpsODXU2NG2pvJ66K2G30Wz&#10;nWVe9TTN7n2xP8ufr2LQ+v1tLJYgIo3xKX64v42GbK7S3PQmP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IgRDBAAAA3QAAAA8AAAAAAAAAAAAAAAAAmAIAAGRycy9kb3du&#10;cmV2LnhtbFBLBQYAAAAABAAEAPUAAACGAwAAAAA=&#10;" path="m4,r9,4l15,18r,77l13,108r-9,5l,113r,3l48,116r2,l63,115r10,-3l78,110r-32,l41,110,29,107r,-48l34,58r8,l68,55r5,-2l43,52,35,51r-6,l29,5,30,4,42,3,4,xe" fillcolor="black" stroked="f">
                          <v:path arrowok="t" o:connecttype="custom" o:connectlocs="4,0;13,4;13,4;15,18;15,95;13,108;4,113;0,113;0,116;48,116;50,116;63,115;73,112;78,110;46,110;41,110;29,107;29,59;34,58;42,58;68,55;73,53;43,52;35,51;29,51;29,5;30,4;42,3;4,0" o:connectangles="0,0,0,0,0,0,0,0,0,0,0,0,0,0,0,0,0,0,0,0,0,0,0,0,0,0,0,0,0"/>
                        </v:shape>
                        <v:shape id="Freeform 810" o:spid="_x0000_s1277" style="position:absolute;left:2592;top:484;width:86;height:56;visibility:visible;mso-wrap-style:square;v-text-anchor:top" coordsize="8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4p8cA&#10;AADdAAAADwAAAGRycy9kb3ducmV2LnhtbESPQWsCMRSE74X+h/AK3mq2xYquRilSoRUvu3rw+Ng8&#10;N4ubl+0mXdP++kYo9DjMzDfMch1tKwbqfeNYwdM4A0FcOd1wreB42D7OQPiArLF1TAq+ycN6dX+3&#10;xFy7Kxc0lKEWCcI+RwUmhC6X0leGLPqx64iTd3a9xZBkX0vd4zXBbSufs2wqLTacFgx2tDFUXcov&#10;q6D8nMRh8+FOPy/Twrzt4r5w871So4f4ugARKIb/8F/7XSuYzLI53N6k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yuKfHAAAA3QAAAA8AAAAAAAAAAAAAAAAAmAIAAGRy&#10;cy9kb3ducmV2LnhtbFBLBQYAAAAABAAEAPUAAACMAwAAAAA=&#10;" path="m44,l,,,3r4,l42,6,54,8r9,5l67,19r4,12l68,44r-9,8l56,54,43,55r30,1l82,48r1,-3l86,32r,-6l80,13,75,8,63,2,57,1,44,xe" fillcolor="black" stroked="f">
                          <v:path arrowok="t" o:connecttype="custom" o:connectlocs="44,0;0,0;0,3;4,3;42,6;54,8;63,13;67,19;71,31;68,44;59,52;56,54;43,55;73,56;82,48;83,45;86,32;86,26;80,13;75,8;63,2;57,1;44,0" o:connectangles="0,0,0,0,0,0,0,0,0,0,0,0,0,0,0,0,0,0,0,0,0,0,0"/>
                        </v:shape>
                        <v:shape id="Freeform 811" o:spid="_x0000_s1278" style="position:absolute;left:2761;top:593;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oi70A&#10;AADdAAAADwAAAGRycy9kb3ducmV2LnhtbERPvQrCMBDeBd8hnOCmqaIi1ShSEdRN6+B4NGdbbC6l&#10;ibW+vRkEx4/vf73tTCVaalxpWcFkHIEgzqwuOVdwSw+jJQjnkTVWlknBhxxsN/3eGmNt33yh9upz&#10;EULYxaig8L6OpXRZQQbd2NbEgXvYxqAPsMmlbvAdwk0lp1G0kAZLDg0F1pQUlD2vL6PgfOI8qaf+&#10;MU+T2z3dYxt151ap4aDbrUB46vxf/HMftYLZchL2hzfhCcjN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Hhoi70AAADdAAAADwAAAAAAAAAAAAAAAACYAgAAZHJzL2Rvd25yZXYu&#10;eG1sUEsFBgAAAAAEAAQA9QAAAIIDAAAAAA==&#10;" path="m5,l,1,6,3,5,xe" fillcolor="black" stroked="f">
                          <v:path arrowok="t" o:connecttype="custom" o:connectlocs="5,0;0,1;6,3;5,0" o:connectangles="0,0,0,0"/>
                        </v:shape>
                        <v:shape id="Freeform 812" o:spid="_x0000_s1279" style="position:absolute;left:2743;top:589;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0KtMQA&#10;AADdAAAADwAAAGRycy9kb3ducmV2LnhtbESPT4vCMBDF7wv7HcIseFvTLiLSNcqyEBFv/gE9zjZj&#10;W0wmpcnW+u2NIHh8vHm/N2++HJwVPXWh8awgH2cgiEtvGq4UHPb6cwYiRGSD1jMpuFGA5eL9bY6F&#10;8VfeUr+LlUgQDgUqqGNsCylDWZPDMPYtcfLOvnMYk+wqaTq8Jriz8ivLptJhw6mhxpZ+ayovu3+X&#10;3rD9Svtjbg96vdpu/k6stWalRh/DzzeISEN8HT/Ta6NgMstzeKxJCJ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NCrTEAAAA3QAAAA8AAAAAAAAAAAAAAAAAmAIAAGRycy9k&#10;b3ducmV2LnhtbFBLBQYAAAAABAAEAPUAAACJAwAAAAA=&#10;" path="m13,l,,,17r4,l24,7,18,5,15,4,13,xe" fillcolor="black" stroked="f">
                          <v:path arrowok="t" o:connecttype="custom" o:connectlocs="13,0;0,0;0,17;4,17;24,7;18,5;15,4;13,0" o:connectangles="0,0,0,0,0,0,0,0"/>
                        </v:shape>
                        <v:shape id="Freeform 813" o:spid="_x0000_s1280" style="position:absolute;left:2726;top:523;width:30;height:77;visibility:visible;mso-wrap-style:square;v-text-anchor:top" coordsize="3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l8zL8A&#10;AADdAAAADwAAAGRycy9kb3ducmV2LnhtbESPzQrCMBCE74LvEFbwpqlFRKpRRBQ8Cf7geWnWpths&#10;ShNtfXsjCB6H2flmZ7nubCVe1PjSsYLJOAFBnDtdcqHgetmP5iB8QNZYOSYFb/KwXvV7S8y0a/lE&#10;r3MoRISwz1CBCaHOpPS5IYt+7Gri6N1dYzFE2RRSN9hGuK1kmiQzabHk2GCwpq2h/HF+2vhGldxq&#10;cz225n7Tz4eWXVrujFLDQbdZgAjUhf/xL33QCqbzSQrfNREB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iXzMvwAAAN0AAAAPAAAAAAAAAAAAAAAAAJgCAABkcnMvZG93bnJl&#10;di54bWxQSwUGAAAAAAQABAD1AAAAhAMAAAAA&#10;" path="m29,l6,r,3l15,6r2,9l17,60r,1l8,69,,72r8,5l17,66r13,l30,64,29,49,29,xe" fillcolor="black" stroked="f">
                          <v:path arrowok="t" o:connecttype="custom" o:connectlocs="29,0;6,0;6,3;15,6;17,15;17,60;17,61;8,69;0,72;8,77;17,66;30,66;30,64;29,49;29,0" o:connectangles="0,0,0,0,0,0,0,0,0,0,0,0,0,0,0"/>
                        </v:shape>
                        <v:shape id="Freeform 814" o:spid="_x0000_s1281" style="position:absolute;left:2691;top:523;width:43;height:83;visibility:visible;mso-wrap-style:square;v-text-anchor:top" coordsize="4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lNDscA&#10;AADdAAAADwAAAGRycy9kb3ducmV2LnhtbESPT2vCQBTE7wW/w/IKvUizq61B0qyiglB6q38o3h7Z&#10;1yQ0+zZk15j66d1CweMwM79h8uVgG9FT52vHGiaJAkFcOFNzqeGw3z7PQfiAbLBxTBp+ycNyMXrI&#10;MTPuwp/U70IpIoR9hhqqENpMSl9UZNEnriWO3rfrLIYou1KaDi8Rbhs5VSqVFmuOCxW2tKmo+Nmd&#10;rYbTTK0/5HSsNv3Jq+brekzH5Vbrp8dh9QYi0BDu4f/2u9HwOp+8wN+b+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pTQ7HAAAA3QAAAA8AAAAAAAAAAAAAAAAAmAIAAGRy&#10;cy9kb3ducmV2LnhtbFBLBQYAAAAABAAEAPUAAACMAwAAAAA=&#10;" path="m24,l,,,3,8,4r3,3l12,15r,36l12,55r2,14l19,79r10,4l39,80r4,-3l35,72,27,68r,-1l24,54,24,xe" fillcolor="black" stroked="f">
                          <v:path arrowok="t" o:connecttype="custom" o:connectlocs="24,0;0,0;0,3;8,4;11,7;12,15;12,51;12,55;14,69;19,79;29,83;39,80;43,77;35,72;27,68;27,67;24,54;24,0" o:connectangles="0,0,0,0,0,0,0,0,0,0,0,0,0,0,0,0,0,0"/>
                        </v:shape>
                        <v:shape id="Freeform 815" o:spid="_x0000_s1282" style="position:absolute;left:2772;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NuiMQA&#10;AADdAAAADwAAAGRycy9kb3ducmV2LnhtbESPQWuDQBSE74X8h+UFemtWJS3BZpVgKDTeqjn0+HBf&#10;VOK+FXdj7L/PFgo9DjPzDbPPFzOImSbXW1YQbyIQxI3VPbcKzvXHyw6E88gaB8uk4Icc5NnqaY+p&#10;tnf+ornyrQgQdikq6LwfUyld05FBt7EjcfAudjLog5xaqSe8B7gZZBJFb9Jgz2Ghw5GKjpprdTMK&#10;yhO3xZj4y2tdnL/rI87RUs5KPa+XwzsIT4v/D/+1P7WC7S7ewu+b8ARk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DbojEAAAA3QAAAA8AAAAAAAAAAAAAAAAAmAIAAGRycy9k&#10;b3ducmV2LnhtbFBLBQYAAAAABAAEAPUAAACJAwAAAAA=&#10;" path="m,l1,3,6,2,,xe" fillcolor="black" stroked="f">
                          <v:path arrowok="t" o:connecttype="custom" o:connectlocs="0,0;1,3;6,2;0,0" o:connectangles="0,0,0,0"/>
                        </v:shape>
                        <v:shape id="Freeform 816" o:spid="_x0000_s1283" style="position:absolute;left:2772;top:520;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k09scA&#10;AADdAAAADwAAAGRycy9kb3ducmV2LnhtbESP0WrCQBRE3wv9h+UWfAl1o9iiMRspFbHgk6kfcMle&#10;k2j2bprdJrFf3y0IfRxm5gyTbkbTiJ46V1tWMJvGIIgLq2suFZw+d89LEM4ja2wsk4IbOdhkjw8p&#10;JtoOfKQ+96UIEHYJKqi8bxMpXVGRQTe1LXHwzrYz6IPsSqk7HALcNHIex6/SYM1hocKW3isqrvm3&#10;UTB8Reco35/mW1NGq4P/Gfv6clRq8jS+rUF4Gv1/+N7+0AoWy9kL/L0JT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JNPbHAAAA3QAAAA8AAAAAAAAAAAAAAAAAmAIAAGRy&#10;cy9kb3ducmV2LnhtbFBLBQYAAAAABAAEAPUAAACMAwAAAAA=&#10;" path="m24,l20,,,10r6,2l9,13r1,4l11,18r,16l11,65,10,75,8,79,1,80r,3l34,83r,-3l27,79,25,75,24,65,24,xe" fillcolor="black" stroked="f">
                          <v:path arrowok="t" o:connecttype="custom" o:connectlocs="24,0;20,0;0,10;6,12;9,13;10,17;11,18;11,34;11,65;10,75;8,79;1,80;1,83;34,83;34,80;27,79;25,75;24,65;24,0" o:connectangles="0,0,0,0,0,0,0,0,0,0,0,0,0,0,0,0,0,0,0"/>
                        </v:shape>
                        <v:shape id="Freeform 817" o:spid="_x0000_s1284" style="position:absolute;left:2782;top:4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g9EsYA&#10;AADdAAAADwAAAGRycy9kb3ducmV2LnhtbESPS2vDMBCE74X8B7GB3ho5rnGCGyXEKYX22Dygx8Xa&#10;2CbWyliqH/31VaGQ4zAz3zCb3Wga0VPnassKlosIBHFhdc2lgvPp7WkNwnlkjY1lUjCRg9129rDB&#10;TNuBP6k/+lIECLsMFVTet5mUrqjIoFvYljh4V9sZ9EF2pdQdDgFuGhlHUSoN1hwWKmzpUFFxO34b&#10;Ba/08/yR3tL4OpXNahzyr/ySJEo9zsf9CwhPo7+H/9vvWkGyXqbw9yY8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g9EsYAAADdAAAADwAAAAAAAAAAAAAAAACYAgAAZHJz&#10;L2Rvd25yZXYueG1sUEsFBgAAAAAEAAQA9QAAAIsDAAAAAA==&#10;" path="m7,l2,3,,9r2,7l7,18r6,-2l15,9,13,3,7,xe" fillcolor="black" stroked="f">
                          <v:path arrowok="t" o:connecttype="custom" o:connectlocs="7,0;2,3;0,9;2,16;7,18;13,16;15,9;13,3;7,0" o:connectangles="0,0,0,0,0,0,0,0,0"/>
                        </v:shape>
                        <v:shape id="Freeform 818" o:spid="_x0000_s1285" style="position:absolute;left:2814;top:4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Hw/8QA&#10;AADdAAAADwAAAGRycy9kb3ducmV2LnhtbESPT4vCMBTE74LfITxhb5oq6yq1UaQi7Hpb68Hjo3n9&#10;g81LaWLtfvuNIHgcZuY3TLIbTCN66lxtWcF8FoEgzq2uuVRwyY7TNQjnkTU2lknBHznYbcejBGNt&#10;H/xL/dmXIkDYxaig8r6NpXR5RQbdzLbEwStsZ9AH2ZVSd/gIcNPIRRR9SYM1h4UKW0orym/nu1Fw&#10;+uEybRe+WGbp5ZodsI+GU6/Ux2TYb0B4Gvw7/Gp/awWf6/kKnm/CE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R8P/EAAAA3QAAAA8AAAAAAAAAAAAAAAAAmAIAAGRycy9k&#10;b3ducmV2LnhtbFBLBQYAAAAABAAEAPUAAACJAwAAAAA=&#10;" path="m,l1,3,6,2,,xe" fillcolor="black" stroked="f">
                          <v:path arrowok="t" o:connecttype="custom" o:connectlocs="0,0;1,3;6,2;0,0" o:connectangles="0,0,0,0"/>
                        </v:shape>
                        <v:shape id="Freeform 819" o:spid="_x0000_s1286" style="position:absolute;left:2814;top:478;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wdsIA&#10;AADdAAAADwAAAGRycy9kb3ducmV2LnhtbERPy4rCMBTdD/gP4QpuBk2rg5RqFEcRXLgZHwt3l+ba&#10;Fpub0mRq9evNQnB5OO/5sjOVaKlxpWUF8SgCQZxZXXKu4HTcDhMQziNrrCyTggc5WC56X3NMtb3z&#10;H7UHn4sQwi5FBYX3dSqlywoy6Ea2Jg7c1TYGfYBNLnWD9xBuKjmOoqk0WHJoKLCmdUHZ7fBvFEy+&#10;qY27i04kTnVmfvG5Pu83Sg363WoGwlPnP+K3e6cV/CRxmBvehCc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OfB2wgAAAN0AAAAPAAAAAAAAAAAAAAAAAJgCAABkcnMvZG93&#10;bnJldi54bWxQSwUGAAAAAAQABAD1AAAAhwMAAAAA&#10;" path="m24,l20,,,10r6,2l9,13r2,4l11,18r,16l11,107r-1,10l8,121r-7,1l1,125r34,l35,122r-8,-2l25,117,24,107,24,xe" fillcolor="black" stroked="f">
                          <v:path arrowok="t" o:connecttype="custom" o:connectlocs="24,0;20,0;0,10;6,12;9,13;11,17;11,18;11,34;11,107;10,117;8,121;1,122;1,125;35,125;35,122;27,120;25,117;24,107;24,0" o:connectangles="0,0,0,0,0,0,0,0,0,0,0,0,0,0,0,0,0,0,0"/>
                        </v:shape>
                        <v:shape id="Freeform 820" o:spid="_x0000_s1287" style="position:absolute;left:2905;top:593;width:23;height:13;visibility:visible;mso-wrap-style:square;v-text-anchor:top" coordsize="2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wLMUA&#10;AADdAAAADwAAAGRycy9kb3ducmV2LnhtbESPQWvCQBSE70L/w/KE3nSjlGJSNyLFQqCHUlt6fmSf&#10;SUz2bcg+NfbXdwuCx2FmvmHWm9F16kxDaDwbWMwTUMSltw1XBr6/3mYrUEGQLXaeycCVAmzyh8ka&#10;M+sv/EnnvVQqQjhkaKAW6TOtQ1mTwzD3PXH0Dn5wKFEOlbYDXiLcdXqZJM/aYcNxocaeXmsq2/3J&#10;Gdj9Hn8+ihRD2VyLthi9Xcq7GPM4HbcvoIRGuYdv7cIaeFotUvh/E5+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3AsxQAAAN0AAAAPAAAAAAAAAAAAAAAAAJgCAABkcnMv&#10;ZG93bnJldi54bWxQSwUGAAAAAAQABAD1AAAAigMAAAAA&#10;" path="m22,l17,1,,1,,13r3,l23,3,22,xe" fillcolor="black" stroked="f">
                          <v:path arrowok="t" o:connecttype="custom" o:connectlocs="22,0;17,1;0,1;0,13;3,13;23,3;22,0" o:connectangles="0,0,0,0,0,0,0"/>
                        </v:shape>
                        <v:shape id="Freeform 821" o:spid="_x0000_s1288" style="position:absolute;left:2857;top:525;width:35;height:78;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fysIA&#10;AADdAAAADwAAAGRycy9kb3ducmV2LnhtbERPS2vCQBC+F/oflil4q5sGKZK6ilYKBZXWB56H7JgE&#10;s7MhuzHx33cOQo8f33u2GFytbtSGyrOBt3ECijj3tuLCwOn49ToFFSKyxdozGbhTgMX8+WmGmfU9&#10;7+l2iIWSEA4ZGihjbDKtQ16SwzD2DbFwF986jALbQtsWewl3tU6T5F07rFgaSmzos6T8euicgcnl&#10;uOZV+nO6r/e7382Wuubcd8aMXoblB6hIQ/wXP9zfVnzTVPbLG3kCe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0B/KwgAAAN0AAAAPAAAAAAAAAAAAAAAAAJgCAABkcnMvZG93&#10;bnJldi54bWxQSwUGAAAAAAQABAD1AAAAhwMAAAAA&#10;" path="m18,l9,9,6,15,1,27,,41r,3l2,58,8,69r8,9l35,71,29,70,20,61,15,50,13,34,15,19,20,8,21,6,32,1,18,xe" fillcolor="black" stroked="f">
                          <v:path arrowok="t" o:connecttype="custom" o:connectlocs="18,0;9,9;6,15;1,27;0,41;0,44;2,58;8,69;16,78;35,71;29,70;20,61;20,61;15,50;13,34;13,34;15,19;20,8;21,6;32,1;18,0" o:connectangles="0,0,0,0,0,0,0,0,0,0,0,0,0,0,0,0,0,0,0,0,0"/>
                        </v:shape>
                        <v:shape id="Freeform 822" o:spid="_x0000_s1289" style="position:absolute;left:2875;top:520;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goR8YA&#10;AADdAAAADwAAAGRycy9kb3ducmV2LnhtbESP3WrCQBSE7wt9h+UUelc3hiAaXaUUlJJSQVu8PmRP&#10;kzTZsyG7+enbuwXBy2FmvmE2u8k0YqDOVZYVzGcRCOLc6ooLBd9f+5clCOeRNTaWScEfOdhtHx82&#10;mGo78omGsy9EgLBLUUHpfZtK6fKSDLqZbYmD92M7gz7IrpC6wzHATSPjKFpIgxWHhRJbeispr8+9&#10;UZAXQ20vyeEYjb+ffWbq1eoj80o9P02vaxCeJn8P39rvWkGyjOfw/yY8Ab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goR8YAAADdAAAADwAAAAAAAAAAAAAAAACYAgAAZHJz&#10;L2Rvd25yZXYueG1sUEsFBgAAAAAEAAQA9QAAAIsDAAAAAA==&#10;" path="m15,l10,,,5,14,6r7,2l30,7,26,4,15,xe" fillcolor="black" stroked="f">
                          <v:path arrowok="t" o:connecttype="custom" o:connectlocs="15,0;10,0;0,5;14,6;21,8;30,7;26,4;15,0" o:connectangles="0,0,0,0,0,0,0,0"/>
                        </v:shape>
                        <v:shape id="Freeform 823" o:spid="_x0000_s1290" style="position:absolute;left:2893;top:4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Z2sMA&#10;AADdAAAADwAAAGRycy9kb3ducmV2LnhtbESPQYvCMBSE7wv+h/AEb2tqcUW6TUUqC+pN62GPj+bZ&#10;FpuX0mRr/fdmQfA4zMw3TLoZTSsG6l1jWcFiHoEgLq1uuFJwKX4+1yCcR9bYWiYFD3KwySYfKSba&#10;3vlEw9lXIkDYJaig9r5LpHRlTQbd3HbEwbva3qAPsq+k7vEe4KaVcRStpMGGw0KNHeU1lbfzn1Fw&#10;PHCVd7G/fhX55bfY4RCNx0Gp2XTcfoPwNPp3+NXeawXLdRzD/5vwBGT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qZ2sMAAADdAAAADwAAAAAAAAAAAAAAAACYAgAAZHJzL2Rv&#10;d25yZXYueG1sUEsFBgAAAAAEAAQA9QAAAIgDAAAAAA==&#10;" path="m,l1,3,6,2,,xe" fillcolor="black" stroked="f">
                          <v:path arrowok="t" o:connecttype="custom" o:connectlocs="0,0;1,3;6,2;0,0" o:connectangles="0,0,0,0"/>
                        </v:shape>
                        <v:shape id="Freeform 824" o:spid="_x0000_s1291" style="position:absolute;left:2873;top:478;width:49;height:128;visibility:visible;mso-wrap-style:square;v-text-anchor:top" coordsize="4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TBusYA&#10;AADdAAAADwAAAGRycy9kb3ducmV2LnhtbESPQWvCQBSE70L/w/IKXqRuEm3R1FWKIOhNbS+9PbPP&#10;JDX7Ns2uMf57VxA8DjPzDTNbdKYSLTWutKwgHkYgiDOrS84V/Hyv3iYgnEfWWFkmBVdysJi/9GaY&#10;anvhHbV7n4sAYZeigsL7OpXSZQUZdENbEwfvaBuDPsgml7rBS4CbSiZR9CENlhwWCqxpWVB22p+N&#10;gt/t+59ZDzan5JCNj4P8PzbtNFaq/9p9fYLw1Pln+NFeawXjSTKC+5v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TBusYAAADdAAAADwAAAAAAAAAAAAAAAACYAgAAZHJz&#10;L2Rvd25yZXYueG1sUEsFBgAAAAAEAAQA9QAAAIsDAAAAAA==&#10;" path="m44,l41,,20,10r6,2l29,13r2,4l31,18r1,16l32,49r-9,1l29,58r3,10l32,110r-3,3l19,118,,125r12,3l22,125r10,-9l49,116r-3,-1l45,111r-1,-2l44,93,44,xe" fillcolor="black" stroked="f">
                          <v:path arrowok="t" o:connecttype="custom" o:connectlocs="44,0;41,0;20,10;26,12;29,13;31,17;31,18;32,34;32,49;23,50;29,58;32,68;32,110;29,113;19,118;0,125;12,128;22,125;22,125;32,116;49,116;46,115;45,111;44,109;44,93;44,0" o:connectangles="0,0,0,0,0,0,0,0,0,0,0,0,0,0,0,0,0,0,0,0,0,0,0,0,0,0"/>
                        </v:shape>
                        <v:shape id="Freeform 825" o:spid="_x0000_s1292" style="position:absolute;left:2932;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kNcIA&#10;AADdAAAADwAAAGRycy9kb3ducmV2LnhtbESPQYvCMBSE7wv+h/CEva2pRUWqUaQiqDetB4+P5tkW&#10;m5fSxNr990YQPA4z8w2zXPemFh21rrKsYDyKQBDnVldcKLhku785COeRNdaWScE/OVivBj9LTLR9&#10;8om6sy9EgLBLUEHpfZNI6fKSDLqRbYiDd7OtQR9kW0jd4jPATS3jKJpJgxWHhRIbSkvK7+eHUXA8&#10;cJE2sb9Ns/RyzbbYRf2xU+p32G8WIDz1/hv+tPdawWQeT+D9Jj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L6Q1wgAAAN0AAAAPAAAAAAAAAAAAAAAAAJgCAABkcnMvZG93&#10;bnJldi54bWxQSwUGAAAAAAQABAD1AAAAhwMAAAAA&#10;" path="m,l1,3,6,2,,xe" fillcolor="black" stroked="f">
                          <v:path arrowok="t" o:connecttype="custom" o:connectlocs="0,0;1,3;6,2;0,0" o:connectangles="0,0,0,0"/>
                        </v:shape>
                        <v:shape id="Freeform 826" o:spid="_x0000_s1293" style="position:absolute;left:2932;top:520;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X+S8YA&#10;AADdAAAADwAAAGRycy9kb3ducmV2LnhtbESP0WrCQBRE3wX/YblCX0LdNNRio6uUFqnQJ1M/4JK9&#10;JtHs3ZjdJtGvd4WCj8PMnGGW68HUoqPWVZYVvExjEMS51RUXCva/m+c5COeRNdaWScGFHKxX49ES&#10;U2173lGX+UIECLsUFZTeN6mULi/JoJvahjh4B9sa9EG2hdQt9gFuapnE8Zs0WHFYKLGhz5LyU/Zn&#10;FPTn6BBl3/vkyxTR+4+/Dl113Cn1NBk+FiA8Df4R/m9vtYLXeTKD+5vw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X+S8YAAADdAAAADwAAAAAAAAAAAAAAAACYAgAAZHJz&#10;L2Rvd25yZXYueG1sUEsFBgAAAAAEAAQA9QAAAIsDAAAAAA==&#10;" path="m24,l21,,,10r6,2l9,13r2,4l11,18r,16l11,65r,10l8,79,1,80r,3l34,83r,-3l28,79,25,75,24,65,24,xe" fillcolor="black" stroked="f">
                          <v:path arrowok="t" o:connecttype="custom" o:connectlocs="24,0;21,0;0,10;6,12;9,13;11,17;11,18;11,34;11,65;11,75;8,79;1,80;1,83;34,83;34,80;28,79;25,75;24,65;24,0" o:connectangles="0,0,0,0,0,0,0,0,0,0,0,0,0,0,0,0,0,0,0"/>
                        </v:shape>
                        <v:shape id="Freeform 827" o:spid="_x0000_s1294" style="position:absolute;left:2942;top:4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3r8YA&#10;AADdAAAADwAAAGRycy9kb3ducmV2LnhtbESPT2vCQBTE7wW/w/KE3ppN0xAldRW1CPbon0KPj+wz&#10;CWbfhuzWRD+9WxA8DjPzG2a2GEwjLtS52rKC9ygGQVxYXXOp4HjYvE1BOI+ssbFMCq7kYDEfvcww&#10;17bnHV32vhQBwi5HBZX3bS6lKyoy6CLbEgfvZDuDPsiulLrDPsBNI5M4zqTBmsNChS2tKyrO+z+j&#10;4ItuH9/ZOUtO17KZDP3qd/WTpkq9joflJwhPg3+GH+2tVpBOkwz+34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3r8YAAADdAAAADwAAAAAAAAAAAAAAAACYAgAAZHJz&#10;L2Rvd25yZXYueG1sUEsFBgAAAAAEAAQA9QAAAIsDAAAAAA==&#10;" path="m8,l2,3,,9r2,7l8,18r5,-2l15,9,13,3,8,xe" fillcolor="black" stroked="f">
                          <v:path arrowok="t" o:connecttype="custom" o:connectlocs="8,0;2,3;0,9;2,16;8,18;13,16;15,9;13,3;8,0" o:connectangles="0,0,0,0,0,0,0,0,0"/>
                        </v:shape>
                        <v:shape id="Freeform 828" o:spid="_x0000_s1295" style="position:absolute;left:2971;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6QsQA&#10;AADdAAAADwAAAGRycy9kb3ducmV2LnhtbESPT4vCMBTE78J+h/AWvGlq8R9doywVYfVm62GPj+bZ&#10;FpuX0mRr99sbQfA4zMxvmM1uMI3oqXO1ZQWzaQSCuLC65lLBJT9M1iCcR9bYWCYF/+Rgt/0YbTDR&#10;9s5n6jNfigBhl6CCyvs2kdIVFRl0U9sSB+9qO4M+yK6UusN7gJtGxlG0lAZrDgsVtpRWVNyyP6Pg&#10;dOQybWN/XeTp5TffYx8Np16p8efw/QXC0+Df4Vf7RyuYr+MVPN+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9OkLEAAAA3QAAAA8AAAAAAAAAAAAAAAAAmAIAAGRycy9k&#10;b3ducmV2LnhtbFBLBQYAAAAABAAEAPUAAACJAwAAAAA=&#10;" path="m,l1,3,6,2,,xe" fillcolor="black" stroked="f">
                          <v:path arrowok="t" o:connecttype="custom" o:connectlocs="0,0;1,3;6,2;0,0" o:connectangles="0,0,0,0"/>
                        </v:shape>
                        <v:shape id="Freeform 829" o:spid="_x0000_s1296" style="position:absolute;left:2972;top:526;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IxcIA&#10;AADdAAAADwAAAGRycy9kb3ducmV2LnhtbERPy4rCMBTdC/5DuMLsNFWnjnSMomUEd+Kji9ldmmtb&#10;prkpTaz17ycLweXhvFeb3tSio9ZVlhVMJxEI4tzqigsF18t+vAThPLLG2jIpeJKDzXo4WGGi7YNP&#10;1J19IUIIuwQVlN43iZQuL8mgm9iGOHA32xr0AbaF1C0+Qrip5SyKFtJgxaGhxIbSkvK/890oyG7b&#10;3U9W/36Z+Ehpmi3izsxjpT5G/fYbhKfev8Uv90Er+FzOwtzwJjw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IjFwgAAAN0AAAAPAAAAAAAAAAAAAAAAAJgCAABkcnMvZG93&#10;bnJldi54bWxQSwUGAAAAAAQABAD1AAAAhwMAAAAA&#10;" path="m33,l22,12r-12,l10,13r,16l10,59,9,71,1,74,,74r,3l34,77r,-3l26,73,23,69,22,59r,-43l30,9,40,5,33,xe" fillcolor="black" stroked="f">
                          <v:path arrowok="t" o:connecttype="custom" o:connectlocs="33,0;22,12;10,12;10,13;10,29;10,59;9,71;1,74;0,74;0,77;34,77;34,74;26,73;23,69;22,59;22,16;30,9;40,5;33,0" o:connectangles="0,0,0,0,0,0,0,0,0,0,0,0,0,0,0,0,0,0,0"/>
                        </v:shape>
                        <v:shape id="Freeform 830" o:spid="_x0000_s1297" style="position:absolute;left:2971;top:520;width:23;height:18;visibility:visible;mso-wrap-style:square;v-text-anchor:top" coordsize="2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rVzsYA&#10;AADdAAAADwAAAGRycy9kb3ducmV2LnhtbESPQWvCQBSE70L/w/IKXqRuDFI0dZWoWIs3tYceH9nX&#10;JDb7NuxuNf57VxA8DjPzDTNbdKYRZ3K+tqxgNExAEBdW11wq+D5u3iYgfEDW2FgmBVfysJi/9GaY&#10;aXvhPZ0PoRQRwj5DBVUIbSalLyoy6Ie2JY7er3UGQ5SulNrhJcJNI9MkeZcGa44LFba0qqj4O/wb&#10;Bfm2HLSbvJt+rt34ukp/Ttvl7qRU/7XLP0AE6sIz/Gh/aQXjSTqF+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rVzsYAAADdAAAADwAAAAAAAAAAAAAAAACYAgAAZHJz&#10;L2Rvd25yZXYueG1sUEsFBgAAAAAEAAQA9QAAAIsDAAAAAA==&#10;" path="m23,l20,,,10r6,2l9,13r2,5l23,18,23,xe" fillcolor="black" stroked="f">
                          <v:path arrowok="t" o:connecttype="custom" o:connectlocs="23,0;20,0;0,10;6,12;9,13;11,18;23,18;23,0" o:connectangles="0,0,0,0,0,0,0,0"/>
                        </v:shape>
                        <v:shape id="Freeform 831" o:spid="_x0000_s1298" style="position:absolute;left:3005;top:520;width:40;height:83;visibility:visible;mso-wrap-style:square;v-text-anchor:top" coordsize="4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oGcMA&#10;AADdAAAADwAAAGRycy9kb3ducmV2LnhtbERPXWvCMBR9H+w/hDvY20ynIqUaZQwcY+DAVn2+Jtem&#10;2NyUJtO6X788DHw8nO/FanCtuFAfGs8KXkcZCGLtTcO1gl21fslBhIhssPVMCm4UYLV8fFhgYfyV&#10;t3QpYy1SCIcCFdgYu0LKoC05DCPfESfu5HuHMcG+lqbHawp3rRxn2Uw6bDg1WOzo3ZI+lz9OwfGQ&#10;r8vxXk+/f7+qif5o7GHDVqnnp+FtDiLSEO/if/enUTDNJ2l/epOe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coGcMAAADdAAAADwAAAAAAAAAAAAAAAACYAgAAZHJzL2Rv&#10;d25yZXYueG1sUEsFBgAAAAAEAAQA9QAAAIgDAAAAAA==&#10;" path="m13,l9,1,,6r7,5l15,16r1,2l18,32r,33l18,73r-3,5l8,80r-1,l7,83r33,l40,80,34,79,31,75,30,65r,-34l30,28,28,14,22,4,13,xe" fillcolor="black" stroked="f">
                          <v:path arrowok="t" o:connecttype="custom" o:connectlocs="13,0;9,1;0,6;7,11;15,16;16,18;18,32;18,65;18,73;15,78;8,80;7,80;7,83;40,83;40,80;34,79;31,75;30,65;30,31;30,28;28,14;22,4;13,0" o:connectangles="0,0,0,0,0,0,0,0,0,0,0,0,0,0,0,0,0,0,0,0,0,0,0"/>
                        </v:shape>
                        <v:shape id="Freeform 832" o:spid="_x0000_s1299" style="position:absolute;left:3051;top:603;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cZcYA&#10;AADdAAAADwAAAGRycy9kb3ducmV2LnhtbESPQWvCQBSE74X+h+UVvNWNtZQYXaWVFmovahTPj+wz&#10;G5J9G7Jbjf56t1DwOMzMN8xs0dtGnKjzlWMFo2ECgrhwuuJSwX739ZyC8AFZY+OYFFzIw2L++DDD&#10;TLszb+mUh1JECPsMFZgQ2kxKXxiy6IeuJY7e0XUWQ5RdKXWH5wi3jXxJkjdpseK4YLClpaGizn+t&#10;guVOf+Tyc3Iw1xWm6/qn1pvtXqnBU/8+BRGoD/fwf/tbK3hNxyP4e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GcZcYAAADdAAAADwAAAAAAAAAAAAAAAACYAgAAZHJz&#10;L2Rvd25yZXYueG1sUEsFBgAAAAAEAAQA9QAAAIsDAAAAAA==&#10;" path="m13,l5,9,1,18,,22r5,9l36,28,25,27,14,23,10,16,12,8,17,,13,xe" fillcolor="black" stroked="f">
                          <v:path arrowok="t" o:connecttype="custom" o:connectlocs="13,0;5,9;1,18;0,22;5,31;36,28;25,27;14,23;10,16;12,8;17,0;13,0" o:connectangles="0,0,0,0,0,0,0,0,0,0,0,0"/>
                        </v:shape>
                        <v:shape id="Freeform 833" o:spid="_x0000_s1300" style="position:absolute;left:3056;top:574;width:63;height:68;visibility:visible;mso-wrap-style:square;v-text-anchor:top" coordsize="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SOL8YA&#10;AADdAAAADwAAAGRycy9kb3ducmV2LnhtbESP0WrCQBRE3wv+w3IFX4puGouE6CoiVFval0Y/4JK9&#10;boLZuyG7atKvdwuFPg4zc4ZZbXrbiBt1vnas4GWWgCAuna7ZKDgd36YZCB+QNTaOScFAHjbr0dMK&#10;c+3u/E23IhgRIexzVFCF0OZS+rIii37mWuLonV1nMUTZGak7vEe4bWSaJAtpsea4UGFLu4rKS3G1&#10;CvwzntKhMNvmc/9hehy+Dj/HTKnJuN8uQQTqw3/4r/2uFbxm8xR+38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SOL8YAAADdAAAADwAAAAAAAAAAAAAAAACYAgAAZHJz&#10;L2Rvd25yZXYueG1sUEsFBgAAAAAEAAQA9QAAAIsDAAAAAA==&#10;" path="m13,l11,2,3,11,1,19r2,5l8,29r4,l13,29r11,1l38,31r4,l53,33r4,7l57,41,51,52r-7,3l31,57,,60r1,1l12,66r12,2l34,67,45,63,55,55r4,-6l63,37,59,24r-1,l47,18r-5,l27,17,17,16,13,15,11,11,12,7,17,2,13,xe" fillcolor="black" stroked="f">
                          <v:path arrowok="t" o:connecttype="custom" o:connectlocs="13,0;11,2;3,11;1,19;3,24;8,29;12,29;13,29;24,30;38,31;42,31;53,33;57,40;57,41;51,52;44,55;31,57;0,60;1,61;12,66;24,68;34,67;45,63;55,55;59,49;63,37;59,24;58,24;47,18;42,18;27,17;17,16;13,15;11,11;12,7;17,2;13,0" o:connectangles="0,0,0,0,0,0,0,0,0,0,0,0,0,0,0,0,0,0,0,0,0,0,0,0,0,0,0,0,0,0,0,0,0,0,0,0,0"/>
                        </v:shape>
                        <v:shape id="Freeform 834" o:spid="_x0000_s1301" style="position:absolute;left:3069;top:523;width:50;height:54;visibility:visible;mso-wrap-style:square;v-text-anchor:top" coordsize="5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IgsgA&#10;AADdAAAADwAAAGRycy9kb3ducmV2LnhtbESPQWvCQBSE7wX/w/KEXqRujFoldZVSW/Gg0EYPentk&#10;X5Ng9m3IrjH9992C0OMwM98wi1VnKtFS40rLCkbDCARxZnXJuYLj4eNpDsJ5ZI2VZVLwQw5Wy97D&#10;AhNtb/xFbepzESDsElRQeF8nUrqsIINuaGvi4H3bxqAPssmlbvAW4KaScRQ9S4Mlh4UCa3orKLuk&#10;V6PgpONN+z74RDPb7OLp+no47/ZrpR773esLCE+d/w/f21utYDIfj+HvTXg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IiCyAAAAN0AAAAPAAAAAAAAAAAAAAAAAJgCAABk&#10;cnMvZG93bnJldi54bWxQSwUGAAAAAAQABAD1AAAAjQMAAAAA&#10;" path="m26,l13,2,23,7r3,8l28,29r,3l24,45r-9,5l,51r4,2l14,54,24,53r9,-7l38,40,41,27r,-4l37,11r9,l49,10r1,l50,7r,-3l49,3r-3,l31,3,26,xe" fillcolor="black" stroked="f">
                          <v:path arrowok="t" o:connecttype="custom" o:connectlocs="26,0;13,2;23,7;26,15;28,29;28,32;24,45;15,50;0,51;4,53;14,54;24,53;33,46;38,40;41,27;41,23;37,11;46,11;49,10;50,10;50,7;50,4;49,3;46,3;31,3;26,0" o:connectangles="0,0,0,0,0,0,0,0,0,0,0,0,0,0,0,0,0,0,0,0,0,0,0,0,0,0"/>
                        </v:shape>
                        <v:shape id="Freeform 835" o:spid="_x0000_s1302" style="position:absolute;left:3056;top:520;width:39;height:54;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X8YA&#10;AADdAAAADwAAAGRycy9kb3ducmV2LnhtbESPQWsCMRSE70L/Q3gFL1KztVJka5QilAo96Gov3h6b&#10;183Szcs2Sd303zeC4HGYmW+Y5TrZTpzJh9axgsdpAYK4drrlRsHn8e1hASJEZI2dY1LwRwHWq7vR&#10;EkvtBq7ofIiNyBAOJSowMfallKE2ZDFMXU+cvS/nLcYsfSO1xyHDbSdnRfEsLbacFwz2tDFUfx9+&#10;rYI6DD+b/buvqtPHNu3MMfWTU1JqfJ9eX0BESvEWvra3WsF88TSHy5v8BO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lX8YAAADdAAAADwAAAAAAAAAAAAAAAACYAgAAZHJz&#10;L2Rvd25yZXYueG1sUEsFBgAAAAAEAAQA9QAAAIsDAAAAAA==&#10;" path="m27,l17,2,8,9,3,16,,30,4,44r,1l13,54,28,53,18,47,15,40,13,26r,-4l17,10,26,5,39,3,27,xe" fillcolor="black" stroked="f">
                          <v:path arrowok="t" o:connecttype="custom" o:connectlocs="27,0;17,2;8,9;3,16;0,30;0,30;4,44;4,45;13,54;28,53;18,47;15,40;13,26;13,22;17,10;26,5;39,3;27,0" o:connectangles="0,0,0,0,0,0,0,0,0,0,0,0,0,0,0,0,0,0"/>
                        </v:shape>
                        <v:shape id="Freeform 836" o:spid="_x0000_s1303" style="position:absolute;left:2621;top:347;width:30;height:3;visibility:visible;mso-wrap-style:square;v-text-anchor:top" coordsize="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A9zMgA&#10;AADdAAAADwAAAGRycy9kb3ducmV2LnhtbESPUUvDMBSF3wf+h3CFvYhLXVVGXTZkMFAmE6vM10tz&#10;bcuam5Bka/fvF2Gwx8M55zuc+XIwnTiSD61lBQ+TDARxZXXLtYKf7/X9DESIyBo7y6TgRAGWi5vR&#10;HAtte/6iYxlrkSAcClTQxOgKKUPVkMEwsY44eX/WG4xJ+lpqj32Cm05Os+xZGmw5LTToaNVQtS8P&#10;RsHn+jeferfbHj42O7PP+7t3t9kqNb4dXl9ARBriNXxpv2kFj7P8Cf7fpCcgF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gD3MyAAAAN0AAAAPAAAAAAAAAAAAAAAAAJgCAABk&#10;cnMvZG93bnJldi54bWxQSwUGAAAAAAQABAD1AAAAjQMAAAAA&#10;" path="m30,l,,9,2r8,1l18,3,30,xe" fillcolor="black" stroked="f">
                          <v:path arrowok="t" o:connecttype="custom" o:connectlocs="30,0;0,0;9,2;17,3;18,3;30,0" o:connectangles="0,0,0,0,0,0"/>
                        </v:shape>
                        <v:shape id="Freeform 837" o:spid="_x0000_s1304" style="position:absolute;left:2592;top:291;width:59;height:112;visibility:visible;mso-wrap-style:square;v-text-anchor:top" coordsize="5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rJsYA&#10;AADdAAAADwAAAGRycy9kb3ducmV2LnhtbESP3WrCQBSE7wu+w3IE7+rGn0hIXcUWFe+K2gc4zZ4m&#10;wezZmF2T2KfvCgUvh5n5hlmue1OJlhpXWlYwGUcgiDOrS84VfJ13rwkI55E1VpZJwZ0crFeDlyWm&#10;2nZ8pPbkcxEg7FJUUHhfp1K6rCCDbmxr4uD92MagD7LJpW6wC3BTyWkULaTBksNCgTV9FJRdTjej&#10;oP3cxZX73r7fp9c4oX5/jrr4V6nRsN+8gfDU+2f4v33QCubJbAGP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rJsYAAADdAAAADwAAAAAAAAAAAAAAAACYAgAAZHJz&#10;L2Rvd25yZXYueG1sUEsFBgAAAAAEAAQA9QAAAIsDAAAAAA==&#10;" path="m13,r,l15,14r,77l13,104r-9,5l,109r,3l43,112r,-3l40,109r-9,-4l29,91r,-35l59,56,41,53r-5,l29,51,29,2,39,,13,xe" fillcolor="black" stroked="f">
                          <v:path arrowok="t" o:connecttype="custom" o:connectlocs="13,0;13,0;15,14;15,91;13,104;4,109;0,109;0,112;43,112;43,109;40,109;31,105;31,105;29,91;29,56;59,56;41,53;36,53;29,51;29,2;39,0;13,0" o:connectangles="0,0,0,0,0,0,0,0,0,0,0,0,0,0,0,0,0,0,0,0,0,0"/>
                        </v:shape>
                        <v:shape id="Freeform 838" o:spid="_x0000_s1305" style="position:absolute;left:2592;top:284;width:77;height:63;visibility:visible;mso-wrap-style:square;v-text-anchor:top" coordsize="7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lBXcYA&#10;AADdAAAADwAAAGRycy9kb3ducmV2LnhtbESPQWvCQBSE74L/YXlCb3XTxlpJXaUI0uJFTITi7ZF9&#10;TUKzb+Pu1sR/7xYKHoeZ+YZZrgfTigs531hW8DRNQBCXVjdcKTgW28cFCB+QNbaWScGVPKxX49ES&#10;M217PtAlD5WIEPYZKqhD6DIpfVmTQT+1HXH0vq0zGKJ0ldQO+wg3rXxOkrk02HBcqLGjTU3lT/5r&#10;FKQnU5y/Qtn1zT61p/0W7cfLTqmHyfD+BiLQEO7h//anVjBbpK/w9yY+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lBXcYAAADdAAAADwAAAAAAAAAAAAAAAACYAgAAZHJz&#10;L2Rvd25yZXYueG1sUEsFBgAAAAAEAAQA9QAAAIsDAAAAAA==&#10;" path="m37,l,,,3r4,l13,7r26,l50,11r7,9l58,21r2,14l59,41,55,53r-3,3l41,60r18,3l69,57,75,47,77,33,76,27,71,15,69,11,59,3,50,1,37,xe" fillcolor="black" stroked="f">
                          <v:path arrowok="t" o:connecttype="custom" o:connectlocs="37,0;0,0;0,3;4,3;13,7;39,7;50,11;57,20;58,21;60,35;59,41;55,53;52,56;41,60;59,63;69,57;75,47;77,33;76,27;71,15;69,11;59,3;50,1;37,0" o:connectangles="0,0,0,0,0,0,0,0,0,0,0,0,0,0,0,0,0,0,0,0,0,0,0,0"/>
                        </v:shape>
                        <v:shape id="Freeform 839" o:spid="_x0000_s1306" style="position:absolute;left:2676;top:330;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ueMQA&#10;AADdAAAADwAAAGRycy9kb3ducmV2LnhtbERPzWrCQBC+C32HZQredGMrkkY3oZQqemihSR9gzE6T&#10;0Oxsml018em7B8Hjx/e/yQbTijP1rrGsYDGPQBCXVjdcKfgutrMYhPPIGlvLpGAkB1n6MNlgou2F&#10;v+ic+0qEEHYJKqi97xIpXVmTQTe3HXHgfmxv0AfYV1L3eAnhppVPUbSSBhsODTV29FZT+ZufjILi&#10;PVpsr/66k3E+vhw/eXUYP/6Umj4Or2sQngZ/F9/ce61gGT+HueFNe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tbnjEAAAA3QAAAA8AAAAAAAAAAAAAAAAAmAIAAGRycy9k&#10;b3ducmV2LnhtbFBLBQYAAAAABAAEAPUAAACJAwAAAAA=&#10;" path="m,l,4,5,2,,xe" fillcolor="black" stroked="f">
                          <v:path arrowok="t" o:connecttype="custom" o:connectlocs="0,0;0,4;5,2;0,0" o:connectangles="0,0,0,0"/>
                        </v:shape>
                        <v:shape id="Freeform 840" o:spid="_x0000_s1307" style="position:absolute;left:2709;top:330;width:17;height:8;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E/skA&#10;AADdAAAADwAAAGRycy9kb3ducmV2LnhtbESPQWvCQBSE74X+h+UJXkrdaKXV6CoiKrb0Eu2h3h7Z&#10;Z5KafRuyqyb++q5Q6HGYmW+Y6bwxpbhQ7QrLCvq9CARxanXBmYKv/fp5BMJ5ZI2lZVLQkoP57PFh&#10;irG2V07osvOZCBB2MSrIva9iKV2ak0HXsxVx8I62NuiDrDOpa7wGuCnlIIpepcGCw0KOFS1zSk+7&#10;s1Hg1u+b70/+eVoNbm9J2/ZvH4fxXqlup1lMQHhq/H/4r73VCoajlzHc34Qn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YME/skAAADdAAAADwAAAAAAAAAAAAAAAACYAgAA&#10;ZHJzL2Rvd25yZXYueG1sUEsFBgAAAAAEAAQA9QAAAI4DAAAAAA==&#10;" path="m17,l,2,4,5r6,3l15,6,17,xe" fillcolor="black" stroked="f">
                          <v:path arrowok="t" o:connecttype="custom" o:connectlocs="17,0;0,2;4,5;10,8;15,6;17,0" o:connectangles="0,0,0,0,0,0"/>
                        </v:shape>
                        <v:shape id="Freeform 841" o:spid="_x0000_s1308" style="position:absolute;left:2676;top:321;width:35;height:82;visibility:visible;mso-wrap-style:square;v-text-anchor:top" coordsize="3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KXcQA&#10;AADdAAAADwAAAGRycy9kb3ducmV2LnhtbERPz2vCMBS+C/sfwht4kZk6apHOKJsw7EEPtsPzo3lr&#10;uzUvJYm2+++Xw2DHj+/3dj+ZXtzJ+c6ygtUyAUFcW91xo+Cjen/agPABWWNvmRT8kIf97mG2xVzb&#10;kS90L0MjYgj7HBW0IQy5lL5uyaBf2oE4cp/WGQwRukZqh2MMN718TpJMGuw4NrQ40KGl+ru8GQXr&#10;arFYnZLsyNev9Vt3dsXJXVOl5o/T6wuIQFP4F/+5C60g3aRxf3wTn4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oyl3EAAAA3QAAAA8AAAAAAAAAAAAAAAAAmAIAAGRycy9k&#10;b3ducmV2LnhtbFBLBQYAAAAABAAEAPUAAACJAwAAAAA=&#10;" path="m23,l20,,,9r5,2l8,13r2,3l10,17r1,16l11,64r-1,9l8,77,,79r,3l35,82r,-3l28,78,25,74,23,64r,-39l23,17,23,xe" fillcolor="black" stroked="f">
                          <v:path arrowok="t" o:connecttype="custom" o:connectlocs="23,0;20,0;0,9;5,11;8,13;10,16;10,17;11,33;11,64;10,73;8,77;0,79;0,82;35,82;35,79;28,78;25,74;23,64;23,25;23,25;23,17;23,0" o:connectangles="0,0,0,0,0,0,0,0,0,0,0,0,0,0,0,0,0,0,0,0,0,0"/>
                        </v:shape>
                        <v:shape id="Freeform 842" o:spid="_x0000_s1309" style="position:absolute;left:2699;top:321;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UpMEA&#10;AADdAAAADwAAAGRycy9kb3ducmV2LnhtbESPzQrCMBCE74LvEFbwpqm1iFSjiCB46cGfg8elWdtq&#10;sylN1Pr2RhA8DjPzDbNcd6YWT2pdZVnBZByBIM6trrhQcD7tRnMQziNrrC2Tgjc5WK/6vSWm2r74&#10;QM+jL0SAsEtRQel9k0rp8pIMurFtiIN3ta1BH2RbSN3iK8BNLeMomkmDFYeFEhvalpTfjw+j4HEx&#10;2a1IMLtN800Wxwd7n733Sg0H3WYBwlPn/+Ffe68VJPNkAt834QnI1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2iVKTBAAAA3QAAAA8AAAAAAAAAAAAAAAAAmAIAAGRycy9kb3du&#10;cmV2LnhtbFBLBQYAAAAABAAEAPUAAACGAwAAAAA=&#10;" path="m18,l17,,8,4,,17r,8l7,13r3,-2l27,9,24,2,18,xe" fillcolor="black" stroked="f">
                          <v:path arrowok="t" o:connecttype="custom" o:connectlocs="18,0;17,0;8,4;0,17;0,25;7,13;10,11;27,9;24,2;18,0" o:connectangles="0,0,0,0,0,0,0,0,0,0"/>
                        </v:shape>
                        <v:shape id="Freeform 843" o:spid="_x0000_s1310" style="position:absolute;left:2730;top:330;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Mq78YA&#10;AADdAAAADwAAAGRycy9kb3ducmV2LnhtbESP0WrCQBRE34X+w3ILvulGEYnRVaSo6EMLxn7Abfaa&#10;BLN30+yqiV/fLQg+DjNzhlmsWlOJGzWutKxgNIxAEGdWl5wr+D5tBzEI55E1VpZJQUcOVsu33gIT&#10;be98pFvqcxEg7BJUUHhfJ1K6rCCDbmhr4uCdbWPQB9nkUjd4D3BTyXEUTaXBksNCgTV9FJRd0qtR&#10;cNpEo+3DP3YyTrvZzxdPD93nr1L993Y9B+Gp9a/ws73XCibxZA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Mq78YAAADdAAAADwAAAAAAAAAAAAAAAACYAgAAZHJz&#10;L2Rvd25yZXYueG1sUEsFBgAAAAAEAAQA9QAAAIsDAAAAAA==&#10;" path="m,l,4,5,2,,xe" fillcolor="black" stroked="f">
                          <v:path arrowok="t" o:connecttype="custom" o:connectlocs="0,0;0,4;5,2;0,0" o:connectangles="0,0,0,0"/>
                        </v:shape>
                        <v:shape id="Freeform 844" o:spid="_x0000_s1311" style="position:absolute;left:2730;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KOTcUA&#10;AADdAAAADwAAAGRycy9kb3ducmV2LnhtbESPUUvDQBCE34X+h2MLvtlLTdUSey2tIAoi2NQfsOS2&#10;SWhuL9yeSfz3niD4OMzMN8xmN7lODRSk9WxguchAEVfetlwb+Dw936xBSUS22HkmA98ksNvOrjZY&#10;WD/ykYYy1ipBWAo00MTYF1pL1ZBDWfieOHlnHxzGJEOtbcAxwV2nb7PsXjtsOS002NNTQ9Wl/HIG&#10;Xsa791PID7k/fgySlwd5iG9izPV82j+CijTF//Bf+9UaWK1XOfy+S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8o5NxQAAAN0AAAAPAAAAAAAAAAAAAAAAAJgCAABkcnMv&#10;ZG93bnJldi54bWxQSwUGAAAAAAQABAD1AAAAigMAAAAA&#10;" path="m23,l20,,,9r5,2l9,12r1,4l10,17r1,16l11,64,10,74,7,78,,79r,3l34,82r,-3l27,78,24,74,23,64,23,xe" fillcolor="black" stroked="f">
                          <v:path arrowok="t" o:connecttype="custom" o:connectlocs="23,0;20,0;0,9;5,11;9,12;10,16;10,17;11,33;11,64;10,74;7,78;0,79;0,82;34,82;34,79;27,78;24,74;23,64;23,0" o:connectangles="0,0,0,0,0,0,0,0,0,0,0,0,0,0,0,0,0,0,0"/>
                        </v:shape>
                        <v:shape id="Freeform 845" o:spid="_x0000_s1312" style="position:absolute;left:2739;top:278;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4HDMYA&#10;AADdAAAADwAAAGRycy9kb3ducmV2LnhtbESPQWvCQBSE74X+h+UJvdWNJdgQXUVaBfHUpiXg7ZF9&#10;JsHs27C7JvHfdwuFHoeZ+YZZbyfTiYGcby0rWMwTEMSV1S3XCr6/Ds8ZCB+QNXaWScGdPGw3jw9r&#10;zLUd+ZOGItQiQtjnqKAJoc+l9FVDBv3c9sTRu1hnMETpaqkdjhFuOvmSJEtpsOW40GBPbw1V1+Jm&#10;FGCQx8X+fD9k7+5SutekPpenD6WeZtNuBSLQFP7Df+2jVpBmaQq/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94HDMYAAADdAAAADwAAAAAAAAAAAAAAAACYAgAAZHJz&#10;L2Rvd25yZXYueG1sUEsFBgAAAAAEAAQA9QAAAIsDAAAAAA==&#10;" path="m8,l3,3,,9r3,7l8,18r5,-2l16,9,13,3,8,xe" fillcolor="black" stroked="f">
                          <v:path arrowok="t" o:connecttype="custom" o:connectlocs="8,0;3,3;0,9;3,16;8,18;13,16;16,9;13,3;8,0" o:connectangles="0,0,0,0,0,0,0,0,0"/>
                        </v:shape>
                        <v:shape id="Freeform 846" o:spid="_x0000_s1313" style="position:absolute;left:2768;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q0a8IA&#10;AADdAAAADwAAAGRycy9kb3ducmV2LnhtbESPQWvCQBSE74X+h+UVvNVNRYumrlLUglejeH5kn0kw&#10;+zbsvmrsr3cFocdhZr5h5svetepCITaeDXwMM1DEpbcNVwYO+5/3KagoyBZbz2TgRhGWi9eXOebW&#10;X3lHl0IqlSAcczRQi3S51rGsyWEc+o44eScfHEqSodI24DXBXatHWfapHTacFmrsaFVTeS5+nYGw&#10;sTLbH11X/Z0jrYWLEfYrYwZv/fcXKKFe/sPP9tYaGE/HE3i8SU9A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yrRrwgAAAN0AAAAPAAAAAAAAAAAAAAAAAJgCAABkcnMvZG93&#10;bnJldi54bWxQSwUGAAAAAAQABAD1AAAAhwMAAAAA&#10;" path="m,l1,4,6,2,,xe" fillcolor="black" stroked="f">
                          <v:path arrowok="t" o:connecttype="custom" o:connectlocs="0,0;1,4;6,2;0,0" o:connectangles="0,0,0,0"/>
                        </v:shape>
                        <v:shape id="Freeform 847" o:spid="_x0000_s1314" style="position:absolute;left:2769;top:326;width:41;height:77;visibility:visible;mso-wrap-style:square;v-text-anchor:top" coordsize="4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O8cA&#10;AADdAAAADwAAAGRycy9kb3ducmV2LnhtbESPQWsCMRSE7wX/Q3iCt5q1iGtXo1hBKKW0anvp7bF5&#10;blY3L8smrum/bwqFHoeZ+YZZrqNtRE+drx0rmIwzEMSl0zVXCj4/dvdzED4ga2wck4Jv8rBeDe6W&#10;WGh34wP1x1CJBGFfoAITQltI6UtDFv3YtcTJO7nOYkiyq6Tu8JbgtpEPWTaTFmtOCwZb2hoqL8er&#10;VfD41cfNy/nsX9+y/J3zaPZ5+6TUaBg3CxCBYvgP/7WftYLpfDqD3zfp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nuTvHAAAA3QAAAA8AAAAAAAAAAAAAAAAAmAIAAGRy&#10;cy9kb3ducmV2LnhtbFBLBQYAAAAABAAEAPUAAACMAwAAAAA=&#10;" path="m33,l23,12r-13,l10,13r1,16l11,59,9,71,2,74,,74r,3l34,77r,-3l27,73,24,69,23,59r,-43l30,9,41,5,33,xe" fillcolor="black" stroked="f">
                          <v:path arrowok="t" o:connecttype="custom" o:connectlocs="33,0;23,12;10,12;10,13;11,29;11,59;9,71;2,74;0,74;0,77;34,77;34,74;27,73;24,69;23,59;23,16;30,9;41,5;33,0" o:connectangles="0,0,0,0,0,0,0,0,0,0,0,0,0,0,0,0,0,0,0"/>
                        </v:shape>
                        <v:shape id="Freeform 848" o:spid="_x0000_s1315" style="position:absolute;left:2768;top:321;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YRsMA&#10;AADdAAAADwAAAGRycy9kb3ducmV2LnhtbESPQWsCMRCF7wX/QxjBW80qYmU1iggR6U0rtMdxM+4u&#10;JpNlE9f13zdCocfHm/e9eatN76zoqA21ZwWTcQaCuPCm5lLB+Uu/L0CEiGzQeiYFTwqwWQ/eVpgb&#10;/+AjdadYigThkKOCKsYmlzIUFTkMY98QJ+/qW4cxybaUpsVHgjsrp1k2lw5rTg0VNrSrqLid7i69&#10;Ybu99t8Te9aH/fHz8sNaa1ZqNOy3SxCR+vh//Jc+GAWzxewDXmsSAu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sYRsMAAADdAAAADwAAAAAAAAAAAAAAAACYAgAAZHJzL2Rv&#10;d25yZXYueG1sUEsFBgAAAAAEAAQA9QAAAIgDAAAAAA==&#10;" path="m24,l21,,,9r6,2l9,12r2,5l24,17,24,xe" fillcolor="black" stroked="f">
                          <v:path arrowok="t" o:connecttype="custom" o:connectlocs="24,0;21,0;0,9;6,11;9,12;11,17;24,17;24,0" o:connectangles="0,0,0,0,0,0,0,0"/>
                        </v:shape>
                        <v:shape id="Freeform 849" o:spid="_x0000_s1316" style="position:absolute;left:2802;top:321;width:41;height:82;visibility:visible;mso-wrap-style:square;v-text-anchor:top" coordsize="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SEY8UA&#10;AADdAAAADwAAAGRycy9kb3ducmV2LnhtbERPy2rCQBTdF/yH4QrdFDOxiIToJJRISxdC0Zaiu2vm&#10;5kEzd0JmGuPfO4tCl4fz3uaT6cRIg2stK1hGMQji0uqWawVfn6+LBITzyBo7y6TgRg7ybPawxVTb&#10;Kx9oPPpahBB2KSpovO9TKV3ZkEEX2Z44cJUdDPoAh1rqAa8h3HTyOY7X0mDLoaHBnoqGyp/jr1Eg&#10;9/x0Op+qYtd/J5ebrMb67WNU6nE+vWxAeJr8v/jP/a4VrJJVmBvehCc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VIRjxQAAAN0AAAAPAAAAAAAAAAAAAAAAAJgCAABkcnMv&#10;ZG93bnJldi54bWxQSwUGAAAAAAQABAD1AAAAigMAAAAA&#10;" path="m12,l9,,,5r8,5l16,15r,2l18,31r,33l18,72r-3,6l8,79r-1,l7,82r34,l41,79,34,78,31,74,30,64r,-34l30,27,29,13,22,3,12,xe" fillcolor="black" stroked="f">
                          <v:path arrowok="t" o:connecttype="custom" o:connectlocs="12,0;9,0;0,5;8,10;16,15;16,17;18,31;18,64;18,72;15,78;8,79;7,79;7,82;41,82;41,79;34,78;31,74;30,64;30,30;30,27;29,13;22,3;12,0" o:connectangles="0,0,0,0,0,0,0,0,0,0,0,0,0,0,0,0,0,0,0,0,0,0,0"/>
                        </v:shape>
                        <v:shape id="Freeform 850" o:spid="_x0000_s1317" style="position:absolute;left:2857;top:372;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DAs8UA&#10;AADdAAAADwAAAGRycy9kb3ducmV2LnhtbESPQWvCQBSE74X+h+UVvDWbqlhNXUVaxCJKaar3R/Z1&#10;E5p9G7JrjP++Kwgeh5n5hpkve1uLjlpfOVbwkqQgiAunKzYKDj/r5ykIH5A11o5JwYU8LBePD3PM&#10;tDvzN3V5MCJC2GeooAyhyaT0RUkWfeIa4uj9utZiiLI1Urd4jnBby2GaTqTFiuNCiQ29l1T85Ser&#10;YP/1GqTedPb4sXX5frQz6UwapQZP/eoNRKA+3MO39qdWMJ6OZ3B9E5+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MCzxQAAAN0AAAAPAAAAAAAAAAAAAAAAAJgCAABkcnMv&#10;ZG93bnJldi54bWxQSwUGAAAAAAQABAD1AAAAigMAAAAA&#10;" path="m47,l45,3,39,14r-2,2l26,20,,22r9,9l20,34r8,-2l38,25,45,15,49,1,47,xe" fillcolor="black" stroked="f">
                          <v:path arrowok="t" o:connecttype="custom" o:connectlocs="47,0;45,3;39,14;37,16;26,20;0,22;9,31;20,34;28,32;38,25;45,15;49,1;47,0" o:connectangles="0,0,0,0,0,0,0,0,0,0,0,0,0"/>
                        </v:shape>
                        <v:shape id="Freeform 851" o:spid="_x0000_s1318" style="position:absolute;left:2848;top:324;width:35;height:70;visibility:visible;mso-wrap-style:square;v-text-anchor:top" coordsize="3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zMrcIA&#10;AADdAAAADwAAAGRycy9kb3ducmV2LnhtbERPz2vCMBS+C/4P4Qm7aTrZpHZGGQOZ3mxV8Phs3pqy&#10;5qU00db/3hwGO358v1ebwTbiTp2vHSt4nSUgiEuna64UnI7baQrCB2SNjWNS8CAPm/V4tMJMu55z&#10;uhehEjGEfYYKTAhtJqUvDVn0M9cSR+7HdRZDhF0ldYd9DLeNnCfJQlqsOTYYbOnLUPlb3KyC77w/&#10;N49lkV93l2pRnw57s8W9Ui+T4fMDRKAh/Iv/3Dut4C19j/vjm/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fMytwgAAAN0AAAAPAAAAAAAAAAAAAAAAAJgCAABkcnMvZG93&#10;bnJldi54bWxQSwUGAAAAAAQABAD1AAAAhwMAAAAA&#10;" path="m20,l10,8,7,13,2,25,,39r1,6l3,59,9,70,35,68,27,66,19,57,14,46,12,32,14,21,19,9,20,7,30,2,20,xe" fillcolor="black" stroked="f">
                          <v:path arrowok="t" o:connecttype="custom" o:connectlocs="20,0;10,8;7,13;2,25;0,39;1,45;3,59;9,70;35,68;27,66;19,57;14,46;12,32;14,21;19,9;20,7;30,2;20,0" o:connectangles="0,0,0,0,0,0,0,0,0,0,0,0,0,0,0,0,0,0"/>
                        </v:shape>
                        <v:shape id="Freeform 852" o:spid="_x0000_s1319" style="position:absolute;left:2868;top:321;width:36;height:26;visibility:visible;mso-wrap-style:square;v-text-anchor:top" coordsize="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CIsUA&#10;AADdAAAADwAAAGRycy9kb3ducmV2LnhtbESPQWvCQBSE74L/YXmF3nQTiUWiqxTBUigFEwvF22P3&#10;mQSzb0N2a9J/3xWEHoeZ+YbZ7Ebbihv1vnGsIJ0nIIi1Mw1XCr5Oh9kKhA/IBlvHpOCXPOy208kG&#10;c+MGLuhWhkpECPscFdQhdLmUXtdk0c9dRxy9i+sthij7Spoehwi3rVwkyYu02HBcqLGjfU36Wv5Y&#10;BfLbZeH4mepzcWqLD3wrh0yXSj0/ja9rEIHG8B9+tN+Ngmy1TOH+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oYIixQAAAN0AAAAPAAAAAAAAAAAAAAAAAJgCAABkcnMv&#10;ZG93bnJldi54bWxQSwUGAAAAAAQABAD1AAAAigMAAAAA&#10;" path="m13,l11,,,3,10,5r8,3l21,16r1,7l29,26r5,-2l36,19r,-2l29,6,25,2,13,xe" fillcolor="black" stroked="f">
                          <v:path arrowok="t" o:connecttype="custom" o:connectlocs="13,0;11,0;0,3;10,5;18,8;21,16;22,23;29,26;34,24;36,19;36,17;29,6;25,2;13,0" o:connectangles="0,0,0,0,0,0,0,0,0,0,0,0,0,0"/>
                        </v:shape>
                        <v:shape id="Freeform 853" o:spid="_x0000_s1320" style="position:absolute;left:2915;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q6wsMA&#10;AADdAAAADwAAAGRycy9kb3ducmV2LnhtbESPX2vCQBDE3wt+h2MLvtVLgy2aeor4B/raKD4vuW0S&#10;zO2Fu1Wjn75XKPRxmJnfMIvV4Dp1pRBbzwZeJxko4srblmsDx8P+ZQYqCrLFzjMZuFOE1XL0tMDC&#10;+ht/0bWUWiUIxwINNCJ9oXWsGnIYJ74nTt63Dw4lyVBrG/CW4K7TeZa9a4ctp4UGe9o0VJ3LizMQ&#10;dlbmh5Pr68c50la4zHHYGDN+HtYfoIQG+Q//tT+tgensLYffN+kJ6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q6wsMAAADdAAAADwAAAAAAAAAAAAAAAACYAgAAZHJzL2Rv&#10;d25yZXYueG1sUEsFBgAAAAAEAAQA9QAAAIgDAAAAAA==&#10;" path="m,l1,4,6,2,,xe" fillcolor="black" stroked="f">
                          <v:path arrowok="t" o:connecttype="custom" o:connectlocs="0,0;1,4;6,2;0,0" o:connectangles="0,0,0,0"/>
                        </v:shape>
                        <v:shape id="Freeform 854" o:spid="_x0000_s1321" style="position:absolute;left:2915;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sYkMUA&#10;AADdAAAADwAAAGRycy9kb3ducmV2LnhtbESPUUvDQBCE34X+h2MLvtlLjdUSey2tIAoi2NQfsOS2&#10;SWhuL9yeSfz3niD4OMzMN8xmN7lODRSk9WxguchAEVfetlwb+Dw936xBSUS22HkmA98ksNvOrjZY&#10;WD/ykYYy1ipBWAo00MTYF1pL1ZBDWfieOHlnHxzGJEOtbcAxwV2nb7PsXjtsOS002NNTQ9Wl/HIG&#10;XsbV+ynkh9wfPwbJy4M8xDcx5no+7R9BRZrif/iv/WoN3K1XOfy+S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xiQxQAAAN0AAAAPAAAAAAAAAAAAAAAAAJgCAABkcnMv&#10;ZG93bnJldi54bWxQSwUGAAAAAAQABAD1AAAAigMAAAAA&#10;" path="m24,l21,,,9r6,2l9,12r2,4l11,17r1,16l12,64,11,74,8,78,1,79r,3l34,82r,-3l28,78,25,74,24,64,24,xe" fillcolor="black" stroked="f">
                          <v:path arrowok="t" o:connecttype="custom" o:connectlocs="24,0;21,0;0,9;6,11;9,12;11,16;11,17;12,33;12,64;11,74;8,78;1,79;1,82;34,82;34,79;28,78;25,74;24,64;24,0" o:connectangles="0,0,0,0,0,0,0,0,0,0,0,0,0,0,0,0,0,0,0"/>
                        </v:shape>
                        <v:shape id="Freeform 855" o:spid="_x0000_s1322" style="position:absolute;left:2925;top:2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PsYA&#10;AADdAAAADwAAAGRycy9kb3ducmV2LnhtbESPT2vCQBTE74LfYXmCN93UplFSV9GKYI/+KfT4yD6T&#10;YPZtyK4m+undQsHjMDO/YebLzlTiRo0rLSt4G0cgiDOrS84VnI7b0QyE88gaK8uk4E4Olot+b46p&#10;ti3v6XbwuQgQdikqKLyvUyldVpBBN7Y1cfDOtjHog2xyqRtsA9xUchJFiTRYclgosKavgrLL4WoU&#10;bOjx/p1cksn5nlfTrl3/rn/iWKnhoFt9gvDU+Vf4v73TCuLZRwx/b8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y/PsYAAADdAAAADwAAAAAAAAAAAAAAAACYAgAAZHJz&#10;L2Rvd25yZXYueG1sUEsFBgAAAAAEAAQA9QAAAIsDAAAAAA==&#10;" path="m8,l2,3,,9r2,7l8,18r5,-2l15,9,13,3,8,xe" fillcolor="black" stroked="f">
                          <v:path arrowok="t" o:connecttype="custom" o:connectlocs="8,0;2,3;0,9;2,16;8,18;13,16;15,9;13,3;8,0" o:connectangles="0,0,0,0,0,0,0,0,0"/>
                        </v:shape>
                        <v:shape id="Freeform 856" o:spid="_x0000_s1323" style="position:absolute;left:2977;top:397;width:27;height:9;visibility:visible;mso-wrap-style:square;v-text-anchor:top" coordsize="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NPMYA&#10;AADdAAAADwAAAGRycy9kb3ducmV2LnhtbESPQWvCQBSE74L/YXmCF6kbpQZJXSWkFXrooU2L52f2&#10;NYlm34bsauK/dwsFj8PMfMNsdoNpxJU6V1tWsJhHIIgLq2suFfx875/WIJxH1thYJgU3crDbjkcb&#10;TLTt+YuuuS9FgLBLUEHlfZtI6YqKDLq5bYmD92s7gz7IrpS6wz7ATSOXURRLgzWHhQpbyioqzvnF&#10;KDjmn/3rqXeHOMvq9ONtEafRDJWaTob0BYSnwT/C/+13reB5vVrB35vwBOT2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NPMYAAADdAAAADwAAAAAAAAAAAAAAAACYAgAAZHJz&#10;L2Rvd25yZXYueG1sUEsFBgAAAAAEAAQA9QAAAIsDAAAAAA==&#10;" path="m5,l,2,6,7,16,9,27,6,16,3,5,xe" fillcolor="black" stroked="f">
                          <v:path arrowok="t" o:connecttype="custom" o:connectlocs="5,0;0,2;6,7;16,9;16,9;27,6;16,3;5,0" o:connectangles="0,0,0,0,0,0,0,0"/>
                        </v:shape>
                        <v:shape id="Freeform 857" o:spid="_x0000_s1324" style="position:absolute;left:2953;top:331;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g0MUA&#10;AADdAAAADwAAAGRycy9kb3ducmV2LnhtbESPQYvCMBSE7wv+h/CEvSya6q4i1SgiiJ6ErYIeH82z&#10;LTYvbRNt999vBMHjMDPfMItVZ0rxoMYVlhWMhhEI4tTqgjMFp+N2MAPhPLLG0jIp+CMHq2XvY4Gx&#10;ti3/0iPxmQgQdjEqyL2vYildmpNBN7QVcfCutjHog2wyqRtsA9yUchxFU2mw4LCQY0WbnNJbcjcK&#10;zrd2fWk5cfXuq97tv6NDVtNBqc9+t56D8NT5d/jV3msFP7PJFJ5vw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iDQxQAAAN0AAAAPAAAAAAAAAAAAAAAAAJgCAABkcnMv&#10;ZG93bnJldi54bWxQSwUGAAAAAAQABAD1AAAAigMAAAAA&#10;" path="m,l1,3,5,2,,xe" fillcolor="black" stroked="f">
                          <v:path arrowok="t" o:connecttype="custom" o:connectlocs="0,0;1,3;5,2;0,0" o:connectangles="0,0,0,0"/>
                        </v:shape>
                        <v:shape id="Freeform 858" o:spid="_x0000_s1325" style="position:absolute;left:2993;top:330;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H17cIA&#10;AADdAAAADwAAAGRycy9kb3ducmV2LnhtbDRPy2oCMRTdF/yHcIXuakZpq45GEUFpV/W1cXeZXCeD&#10;k5thEs34902hLs+bM192thZ3an3lWMFwkIEgLpyuuFRwOm7eJiB8QNZYOyYFD/KwXPRe5phrF3lP&#10;90MoRSphn6MCE0KTS+kLQxb9wDXESbu41mJIsC2lbjGmclvLUZZ9SosVpwWDDa0NFdfDzSpotsfz&#10;t7+Y+vYTd2Ft4n66iZ1Sr/1uNQMRqEvk0/yf/tIK3icfY/h7k56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8fXtwgAAAN0AAAAPAAAAAAAAAAAAAAAAAJgCAABkcnMvZG93&#10;bnJldi54bWxQSwUGAAAAAAQABAD1AAAAhwMAAAAA&#10;" path="m22,l,3r1,l11,10r1,1l16,23r1,16l16,52,12,64r-2,1l,70r11,3l21,65r4,-8l30,45,31,30r,-4l28,11,22,xe" fillcolor="black" stroked="f">
                          <v:path arrowok="t" o:connecttype="custom" o:connectlocs="22,0;0,3;1,3;11,10;12,11;16,23;17,39;16,52;12,64;10,65;0,70;11,73;21,65;25,57;30,45;31,30;31,26;28,11;22,0" o:connectangles="0,0,0,0,0,0,0,0,0,0,0,0,0,0,0,0,0,0,0"/>
                        </v:shape>
                        <v:shape id="Freeform 859" o:spid="_x0000_s1326" style="position:absolute;left:2952;top:321;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m2aMAA&#10;AADdAAAADwAAAGRycy9kb3ducmV2LnhtbERPTYvCMBC9C/sfwix409RdldI1yiK4evBiLXsemrEt&#10;NpPYRK3/3hwEj4/3vVj1phU36nxjWcFknIAgLq1uuFJQHDejFIQPyBpby6TgQR5Wy4/BAjNt73yg&#10;Wx4qEUPYZ6igDsFlUvqyJoN+bB1x5E62Mxgi7CqpO7zHcNPKrySZS4MNx4YaHa1rKs/51SjYz1N3&#10;8t8Y1tJcLv9/h4LctlBq+Nn//oAI1Ie3+OXeaQXTdBbnxjfxCc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m2aMAAAADdAAAADwAAAAAAAAAAAAAAAACYAgAAZHJzL2Rvd25y&#10;ZXYueG1sUEsFBgAAAAAEAAQA9QAAAIUDAAAAAA==&#10;" path="m25,l22,,1,10r5,2l10,13r2,3l12,26r,76l12,113r-3,3l2,117r-2,l,121r36,l36,117r-7,-1l25,113r,-11l25,78r5,-2l25,67r,-13l25,24r,-5l25,xe" fillcolor="black" stroked="f">
                          <v:path arrowok="t" o:connecttype="custom" o:connectlocs="25,0;22,0;1,10;6,12;10,13;12,16;12,26;12,102;12,113;9,116;2,117;0,117;0,121;36,121;36,117;29,116;25,113;25,102;25,78;30,76;25,67;25,54;25,24;25,19;25,0" o:connectangles="0,0,0,0,0,0,0,0,0,0,0,0,0,0,0,0,0,0,0,0,0,0,0,0,0"/>
                        </v:shape>
                        <v:shape id="Freeform 860" o:spid="_x0000_s1327" style="position:absolute;left:2977;top:321;width:38;height:24;visibility:visible;mso-wrap-style:square;v-text-anchor:top" coordsize="3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L8EsgA&#10;AADdAAAADwAAAGRycy9kb3ducmV2LnhtbESPT2sCMRTE74V+h/AKvdVsWy26NUorCtVD8V9pe3sk&#10;r5vFzcuyibp+e1MQPA4z8xtmOG5dJQ7UhNKzgsdOBoJYe1NyoWC7mT30QYSIbLDyTApOFGA8ur0Z&#10;Ym78kVd0WMdCJAiHHBXYGOtcyqAtOQwdXxMn7883DmOSTSFNg8cEd5V8yrIX6bDktGCxpoklvVvv&#10;nYLF1/dnb6en8fnH/i6lmYf3bKKVur9r315BRGrjNXxpfxgF3X5vAP9v0hOQo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kvwSyAAAAN0AAAAPAAAAAAAAAAAAAAAAAJgCAABk&#10;cnMvZG93bnJldi54bWxQSwUGAAAAAAQABAD1AAAAjQMAAAAA&#10;" path="m21,l10,4,7,7,,19r,5l8,14r8,-2l38,9,33,3,21,xe" fillcolor="black" stroked="f">
                          <v:path arrowok="t" o:connecttype="custom" o:connectlocs="21,0;10,4;7,7;0,19;0,24;8,14;16,12;38,9;33,3;21,0" o:connectangles="0,0,0,0,0,0,0,0,0,0"/>
                        </v:shape>
                        <v:shape id="Freeform 861" o:spid="_x0000_s1328" style="position:absolute;left:3039;top:390;width:34;height:15;visibility:visible;mso-wrap-style:square;v-text-anchor:top" coordsize="3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YDeMQA&#10;AADdAAAADwAAAGRycy9kb3ducmV2LnhtbERP3WrCMBS+H/gO4Qi7m6nipFajuGGHDC+0+gCH5thW&#10;m5OSZNrt6ZeLwS4/vv/lujetuJPzjWUF41ECgri0uuFKwfmUv6QgfEDW2FomBd/kYb0aPC0x0/bB&#10;R7oXoRIxhH2GCuoQukxKX9Zk0I9sRxy5i3UGQ4SuktrhI4abVk6SZCYNNhwbauzovabyVnwZBXlx&#10;6N76j3Tnzj/zbXV93eeTT6/U87DfLEAE6sO/+M+90wqm6Szuj2/i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A3jEAAAA3QAAAA8AAAAAAAAAAAAAAAAAmAIAAGRycy9k&#10;b3ducmV2LnhtbFBLBQYAAAAABAAEAPUAAACJAwAAAAA=&#10;" path="m28,l18,5,,9r1,1l12,15r8,-2l22,12,34,2,28,xe" fillcolor="black" stroked="f">
                          <v:path arrowok="t" o:connecttype="custom" o:connectlocs="28,0;18,5;0,9;1,10;12,15;20,13;22,12;34,2;28,0" o:connectangles="0,0,0,0,0,0,0,0,0"/>
                        </v:shape>
                        <v:shape id="Freeform 862" o:spid="_x0000_s1329" style="position:absolute;left:3075;top:387;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N4scA&#10;AADdAAAADwAAAGRycy9kb3ducmV2LnhtbESPT2vCQBTE74LfYXlCb7rRin+iq0jBNgWpGD14fGSf&#10;STD7NmS3Gr+9KxR6HGbmN8xy3ZpK3KhxpWUFw0EEgjizuuRcwem47c9AOI+ssbJMCh7kYL3qdpYY&#10;a3vnA91Sn4sAYRejgsL7OpbSZQUZdANbEwfvYhuDPsgml7rBe4CbSo6iaCINlhwWCqzpo6Dsmv4a&#10;BfvddjPN6VDtXfrzeZ2/J+ev70Spt167WYDw1Pr/8F870QrGs8kQXm/CE5Cr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QjeLHAAAA3QAAAA8AAAAAAAAAAAAAAAAAmAIAAGRy&#10;cy9kb3ducmV2LnhtbFBLBQYAAAAABAAEAPUAAACMAwAAAAA=&#10;" path="m21,l15,6,13,7,,15r5,3l12,16,21,5,21,xe" fillcolor="black" stroked="f">
                          <v:path arrowok="t" o:connecttype="custom" o:connectlocs="21,0;15,6;13,7;0,15;5,18;12,16;21,5;21,0" o:connectangles="0,0,0,0,0,0,0,0"/>
                        </v:shape>
                        <v:shape id="Freeform 863" o:spid="_x0000_s1330" style="position:absolute;left:3035;top:351;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6fmcMA&#10;AADdAAAADwAAAGRycy9kb3ducmV2LnhtbESP0YrCMBRE3xf8h3AF39ZUES3VKCIua5/Wdf2AS3Nt&#10;i81NSaKtf28EYR+HmTnDrDa9acSdnK8tK5iMExDEhdU1lwrOf1+fKQgfkDU2lknBgzxs1oOPFWba&#10;dvxL91MoRYSwz1BBFUKbSemLigz6sW2Jo3exzmCI0pVSO+wi3DRymiRzabDmuFBhS7uKiuvpZhS0&#10;iyDziTx23eMbfy7lLd+nLldqNOy3SxCB+vAffrcPWsEsnU/h9SY+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6fmcMAAADdAAAADwAAAAAAAAAAAAAAAACYAgAAZHJzL2Rv&#10;d25yZXYueG1sUEsFBgAAAAAEAAQA9QAAAIgDAAAAAA==&#10;" path="m34,l21,7r-8,5l10,13,2,23,,33r,3l4,48,22,44,15,39,12,29r2,-9l23,12r2,-1l38,5,34,xe" fillcolor="black" stroked="f">
                          <v:path arrowok="t" o:connecttype="custom" o:connectlocs="34,0;21,7;13,12;10,13;2,23;0,33;0,36;4,48;22,44;15,39;12,29;14,20;23,12;25,11;38,5;34,0" o:connectangles="0,0,0,0,0,0,0,0,0,0,0,0,0,0,0,0"/>
                        </v:shape>
                        <v:shape id="Freeform 864" o:spid="_x0000_s1331" style="position:absolute;left:3060;top:324;width:28;height:78;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YWqMkA&#10;AADdAAAADwAAAGRycy9kb3ducmV2LnhtbESPW2vCQBSE3wX/w3IKvumm3rCpq4go5qEtrRfo4yF7&#10;mkSzZ0N21dRf7xaEPg4z8w0znTemFBeqXWFZwXMvAkGcWl1wpmC/W3cnIJxH1lhaJgW/5GA+a7em&#10;GGt75S+6bH0mAoRdjApy76tYSpfmZND1bEUcvB9bG/RB1pnUNV4D3JSyH0VjabDgsJBjRcuc0tP2&#10;bBS8rV7WSfb+eUw2o/Rjf1h+3w67oVKdp2bxCsJT4//Dj3aiFQwn4wH8vQlPQM7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JYWqMkAAADdAAAADwAAAAAAAAAAAAAAAACYAgAA&#10;ZHJzL2Rvd25yZXYueG1sUEsFBgAAAAAEAAQA9QAAAI4DAAAAAA==&#10;" path="m17,l,2,9,6r1,2l13,23r,3l9,27r4,5l13,62,7,66r6,2l15,78,28,70,26,69,25,66r,-15l25,24r,-2l23,9,17,xe" fillcolor="black" stroked="f">
                          <v:path arrowok="t" o:connecttype="custom" o:connectlocs="17,0;0,2;9,6;10,8;13,23;13,26;9,27;13,32;13,62;7,66;13,68;15,78;28,70;26,69;25,66;25,51;25,24;25,22;23,9;17,0" o:connectangles="0,0,0,0,0,0,0,0,0,0,0,0,0,0,0,0,0,0,0,0"/>
                        </v:shape>
                        <v:shape id="Freeform 865" o:spid="_x0000_s1332" style="position:absolute;left:3037;top:321;width:40;height:28;visibility:visible;mso-wrap-style:square;v-text-anchor:top" coordsize="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Tl8MA&#10;AADdAAAADwAAAGRycy9kb3ducmV2LnhtbESPQYvCMBSE7wv+h/AEb2u6RUW6RlkEYU+Cthdvj+TZ&#10;lG1eShO1/fcbQfA4zMw3zGY3uFbcqQ+NZwVf8wwEsfam4VpBVR4+1yBCRDbYeiYFIwXYbScfGyyM&#10;f/CJ7udYiwThUKACG2NXSBm0JYdh7jvi5F197zAm2dfS9PhIcNfKPMtW0mHDacFiR3tL+u98cwoO&#10;ecj9stL1eLxoG0qTleOyUmo2HX6+QUQa4jv8av8aBYv1agH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iTl8MAAADdAAAADwAAAAAAAAAAAAAAAACYAgAAZHJzL2Rv&#10;d25yZXYueG1sUEsFBgAAAAAEAAQA9QAAAIgDAAAAAA==&#10;" path="m25,l17,,7,6,5,8,,20r2,6l7,28r4,-2l13,20,12,15,15,8,23,5,40,3,37,2,25,xe" fillcolor="black" stroked="f">
                          <v:path arrowok="t" o:connecttype="custom" o:connectlocs="25,0;17,0;7,6;5,8;0,20;2,26;7,28;11,26;13,20;12,15;15,8;23,5;40,3;37,2;25,0" o:connectangles="0,0,0,0,0,0,0,0,0,0,0,0,0,0,0"/>
                        </v:shape>
                        <v:shape id="Freeform 866" o:spid="_x0000_s1333" style="position:absolute;left:3101;top:2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4bsQA&#10;AADdAAAADwAAAGRycy9kb3ducmV2LnhtbESPQWvCQBSE74X+h+UJ3urGYERSVykpguZWk0OPj+wz&#10;Cc2+Ddk1if/eLRR6HGbmG2Z/nE0nRhpca1nBehWBIK6sbrlWUBantx0I55E1dpZJwYMcHA+vL3tM&#10;tZ34i8arr0WAsEtRQeN9n0rpqoYMupXtiYN3s4NBH+RQSz3gFOCmk3EUbaXBlsNCgz1lDVU/17tR&#10;kF+4zvrY35IiK7+LTxyjOR+VWi7mj3cQnmb/H/5rn7WCzW6bwO+b8ATk4Q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JuG7EAAAA3QAAAA8AAAAAAAAAAAAAAAAAmAIAAGRycy9k&#10;b3ducmV2LnhtbFBLBQYAAAAABAAEAPUAAACJAwAAAAA=&#10;" path="m,l1,3,6,2,,xe" fillcolor="black" stroked="f">
                          <v:path arrowok="t" o:connecttype="custom" o:connectlocs="0,0;1,3;6,2;0,0" o:connectangles="0,0,0,0"/>
                        </v:shape>
                        <v:shape id="Freeform 867" o:spid="_x0000_s1334" style="position:absolute;left:3101;top:278;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y4sYA&#10;AADdAAAADwAAAGRycy9kb3ducmV2LnhtbESPQWvCQBSE7wX/w/IEL8VstCWEmFWsIvTQS1M9eHtk&#10;n0kw+zZkt0naX98tFHocZuYbJt9NphUD9a6xrGAVxSCIS6sbrhScP07LFITzyBpby6TgixzstrOH&#10;HDNtR36nofCVCBB2GSqove8yKV1Zk0EX2Y44eDfbG/RB9pXUPY4Bblq5juNEGmw4LNTY0aGm8l58&#10;GgVPjzSspqtOJSa6NC/4fbi8HZVazKf9BoSnyf+H/9qvWsFzmiTw+yY8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y4sYAAADdAAAADwAAAAAAAAAAAAAAAACYAgAAZHJz&#10;L2Rvd25yZXYueG1sUEsFBgAAAAAEAAQA9QAAAIsDAAAAAA==&#10;" path="m24,l20,,,10r6,2l9,13r2,4l11,18r,16l11,107r-1,10l8,121r-7,1l1,125r34,l35,122r-8,-1l25,117,24,107,24,xe" fillcolor="black" stroked="f">
                          <v:path arrowok="t" o:connecttype="custom" o:connectlocs="24,0;20,0;0,10;6,12;9,13;11,17;11,18;11,34;11,107;10,117;8,121;1,122;1,125;35,125;35,122;27,121;25,117;24,107;24,0" o:connectangles="0,0,0,0,0,0,0,0,0,0,0,0,0,0,0,0,0,0,0"/>
                        </v:shape>
                        <v:shape id="Freeform 868" o:spid="_x0000_s1335" style="position:absolute;left:416;top:542;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d6MQA&#10;AADdAAAADwAAAGRycy9kb3ducmV2LnhtbESPX2vCMBTF3wd+h3AF32bqGFo6o4jg2IOIdQNfL821&#10;7Wxusiaz9dsbQfDxcP78OPNlbxpxodbXlhVMxgkI4sLqmksFP9+b1xSED8gaG8uk4EoelovByxwz&#10;bTvO6XIIpYgj7DNUUIXgMil9UZFBP7aOOHon2xoMUbal1C12cdw08i1JptJgzZFQoaN1RcX58G8i&#10;Nz2Rs5vjX3ec/X5ud/s8JZcrNRr2qw8QgfrwDD/aX1rBezqdwf1Nf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7HejEAAAA3QAAAA8AAAAAAAAAAAAAAAAAmAIAAGRycy9k&#10;b3ducmV2LnhtbFBLBQYAAAAABAAEAPUAAACJAwAAAAA=&#10;" path="m26,l,3r7,l18,7r2,1l29,17r3,13l31,36,25,48r-8,5l4,55r32,l44,45r2,-3l49,29,48,21,42,9,38,5,26,xe" fillcolor="black" stroked="f">
                          <v:path arrowok="t" o:connecttype="custom" o:connectlocs="26,0;0,3;7,3;18,7;20,8;29,17;32,30;31,36;25,48;17,53;4,55;36,55;44,45;46,42;49,29;48,21;42,9;38,5;26,0" o:connectangles="0,0,0,0,0,0,0,0,0,0,0,0,0,0,0,0,0,0,0"/>
                        </v:shape>
                        <v:shape id="Freeform 869" o:spid="_x0000_s1336" style="position:absolute;left:374;top:487;width:78;height:116;visibility:visible;mso-wrap-style:square;v-text-anchor:top" coordsize="78,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ksMEA&#10;AADdAAAADwAAAGRycy9kb3ducmV2LnhtbERP3WrCMBS+H/gO4QjezVQpRTujFEX0auLPA5w1Z21Z&#10;c1KStNa3Xy4Gu/z4/je70bRiIOcbywoW8wQEcWl1w5WCx/34vgLhA7LG1jIpeJGH3XbytsFc2ydf&#10;abiFSsQQ9jkqqEPocil9WZNBP7cdceS+rTMYInSV1A6fMdy0cpkkmTTYcGyosaN9TeXPrTcKLutm&#10;n6Uu6WmZvvri9CU/D8Wg1Gw6Fh8gAo3hX/znPmsF6SqLc+Ob+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XZLDBAAAA3QAAAA8AAAAAAAAAAAAAAAAAmAIAAGRycy9kb3du&#10;cmV2LnhtbFBLBQYAAAAABAAEAPUAAACGAwAAAAA=&#10;" path="m4,r9,4l15,18r,77l13,108r-9,5l,113r,3l48,116r2,l64,115r9,-3l78,110r-32,l41,110,29,107r,-48l35,58r7,l68,55r5,-2l43,52,36,51r-7,l29,5,31,4,43,3,4,xe" fillcolor="black" stroked="f">
                          <v:path arrowok="t" o:connecttype="custom" o:connectlocs="4,0;13,4;13,4;15,18;15,95;13,108;4,113;0,113;0,116;48,116;50,116;64,115;73,112;78,110;46,110;41,110;29,107;29,59;35,58;42,58;68,55;73,53;43,52;36,51;29,51;29,5;31,4;43,3;4,0" o:connectangles="0,0,0,0,0,0,0,0,0,0,0,0,0,0,0,0,0,0,0,0,0,0,0,0,0,0,0,0,0"/>
                        </v:shape>
                        <v:shape id="Freeform 870" o:spid="_x0000_s1337" style="position:absolute;left:374;top:484;width:86;height:56;visibility:visible;mso-wrap-style:square;v-text-anchor:top" coordsize="8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1dB8cA&#10;AADdAAAADwAAAGRycy9kb3ducmV2LnhtbESPQUvDQBSE74L/YXmCN7tRamhjt0WKQi29JHrw+Mg+&#10;s8Hs25hd021/fbdQ6HGYmW+YxSraTow0+NaxgsdJBoK4drrlRsHX5/vDDIQPyBo7x6TgQB5Wy9ub&#10;BRba7bmksQqNSBD2BSowIfSFlL42ZNFPXE+cvB83WAxJDo3UA+4T3HbyKctyabHltGCwp7Wh+rf6&#10;twqqv2kc1x/u+/icl+ZtG3elm++Uur+Lry8gAsVwDV/aG61gOsvncH6TnoBc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tXQfHAAAA3QAAAA8AAAAAAAAAAAAAAAAAmAIAAGRy&#10;cy9kb3ducmV2LnhtbFBLBQYAAAAABAAEAPUAAACMAwAAAAA=&#10;" path="m44,l,,,3r4,l43,6,54,8r10,5l68,19r3,12l68,44r-8,8l56,54,43,55r30,1l82,48r1,-3l86,32r,-6l81,13,75,8,64,2,57,1,44,xe" fillcolor="black" stroked="f">
                          <v:path arrowok="t" o:connecttype="custom" o:connectlocs="44,0;0,0;0,3;4,3;43,6;54,8;64,13;68,19;71,31;68,44;60,52;56,54;43,55;73,56;82,48;83,45;86,32;86,26;81,13;75,8;64,2;57,1;44,0" o:connectangles="0,0,0,0,0,0,0,0,0,0,0,0,0,0,0,0,0,0,0,0,0,0,0"/>
                        </v:shape>
                        <v:shape id="Freeform 871" o:spid="_x0000_s1338" style="position:absolute;left:543;top:593;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NK8IA&#10;AADdAAAADwAAAGRycy9kb3ducmV2LnhtbERPTWuDQBC9F/oflgnk1qyRtAk2GymGQOqtmkOOgztR&#10;qTsr7kbNv88eCj0+3vc+nU0nRhpca1nBehWBIK6sbrlWcClPbzsQziNr7CyTggc5SA+vL3tMtJ34&#10;h8bC1yKEsEtQQeN9n0jpqoYMupXtiQN3s4NBH+BQSz3gFMJNJ+Mo+pAGWw4NDfaUNVT9FnejIP/m&#10;Outjf3svs8u1POIYzfmo1HIxf32C8DT7f/Gf+6wVbHbbsD+8CU9AH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40rwgAAAN0AAAAPAAAAAAAAAAAAAAAAAJgCAABkcnMvZG93&#10;bnJldi54bWxQSwUGAAAAAAQABAD1AAAAhwMAAAAA&#10;" path="m5,l,1,6,3,5,xe" fillcolor="black" stroked="f">
                          <v:path arrowok="t" o:connecttype="custom" o:connectlocs="5,0;0,1;6,3;5,0" o:connectangles="0,0,0,0"/>
                        </v:shape>
                        <v:shape id="Freeform 872" o:spid="_x0000_s1339" style="position:absolute;left:526;top:589;width:23;height:17;visibility:visible;mso-wrap-style:square;v-text-anchor:top" coordsize="2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033sYA&#10;AADdAAAADwAAAGRycy9kb3ducmV2LnhtbESPQWsCMRSE7wX/Q3hCbzVrkSqrUVapUNCDWi+9PZLn&#10;7rablyWJuvbXG6HQ4zAz3zCzRWcbcSEfascKhoMMBLF2puZSwfFz/TIBESKywcYxKbhRgMW89zTD&#10;3Lgr7+lyiKVIEA45KqhibHMpg67IYhi4ljh5J+ctxiR9KY3Ha4LbRr5m2Zu0WHNaqLClVUX653C2&#10;CvRmtF+WX3z07fZ9V6wL/X3+3Sr13O+KKYhIXfwP/7U/jILRZDyEx5v0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033sYAAADdAAAADwAAAAAAAAAAAAAAAACYAgAAZHJz&#10;L2Rvd25yZXYueG1sUEsFBgAAAAAEAAQA9QAAAIsDAAAAAA==&#10;" path="m12,l,,,17r3,l23,7,17,5,14,4,12,xe" fillcolor="black" stroked="f">
                          <v:path arrowok="t" o:connecttype="custom" o:connectlocs="12,0;0,0;0,17;3,17;23,7;17,5;14,4;12,0" o:connectangles="0,0,0,0,0,0,0,0"/>
                        </v:shape>
                        <v:shape id="Freeform 873" o:spid="_x0000_s1340" style="position:absolute;left:509;top:523;width:29;height:77;visibility:visible;mso-wrap-style:square;v-text-anchor:top" coordsize="2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WWDscA&#10;AADdAAAADwAAAGRycy9kb3ducmV2LnhtbESPQWvCQBSE7wX/w/KE3upGqa1EVxFLixY8JApen9ln&#10;Ept9G7Orif/eLRR6HGbmG2a26EwlbtS40rKC4SACQZxZXXKuYL/7fJmAcB5ZY2WZFNzJwWLee5ph&#10;rG3LCd1Sn4sAYRejgsL7OpbSZQUZdANbEwfvZBuDPsgml7rBNsBNJUdR9CYNlhwWCqxpVVD2k16N&#10;gtXXue0+jpvv+jDecpIcLstTelHqud8tpyA8df4//NdeawWvk/cR/L4JT0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Flg7HAAAA3QAAAA8AAAAAAAAAAAAAAAAAmAIAAGRy&#10;cy9kb3ducmV2LnhtbFBLBQYAAAAABAAEAPUAAACMAwAAAAA=&#10;" path="m29,l5,r,3l14,6r3,9l17,60r-1,1l7,69,,72r6,5l17,66r12,l29,64r,-15l29,xe" fillcolor="black" stroked="f">
                          <v:path arrowok="t" o:connecttype="custom" o:connectlocs="29,0;5,0;5,3;14,6;17,15;17,60;16,61;7,69;0,72;6,77;17,66;29,66;29,64;29,49;29,0" o:connectangles="0,0,0,0,0,0,0,0,0,0,0,0,0,0,0"/>
                        </v:shape>
                        <v:shape id="Freeform 874" o:spid="_x0000_s1341" style="position:absolute;left:473;top:523;width:42;height:83;visibility:visible;mso-wrap-style:square;v-text-anchor:top" coordsize="4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gkCcMA&#10;AADdAAAADwAAAGRycy9kb3ducmV2LnhtbESPT2sCMRTE74LfITzBi9Ssf2iXrVGKInitCl5fk9fN&#10;4uZlSVLdfvtGKHgcZuY3zGrTu1bcKMTGs4LZtABBrL1puFZwPu1fShAxIRtsPZOCX4qwWQ8HK6yM&#10;v/Mn3Y6pFhnCsUIFNqWukjJqSw7j1HfE2fv2wWHKMtTSBLxnuGvlvChepcOG84LFjraW9PX44xSU&#10;+rC/SNlM7Ply9fqrbzHsZkqNR/3HO4hEfXqG/9sHo2BZvi3g8SY/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gkCcMAAADdAAAADwAAAAAAAAAAAAAAAACYAgAAZHJzL2Rv&#10;d25yZXYueG1sUEsFBgAAAAAEAAQA9QAAAIgDAAAAAA==&#10;" path="m25,l,,,3,8,4r3,3l12,15r,36l12,55r2,14l20,79r9,4l39,80r3,-3l36,72,28,68,27,67,25,54,25,xe" fillcolor="black" stroked="f">
                          <v:path arrowok="t" o:connecttype="custom" o:connectlocs="25,0;0,0;0,3;8,4;11,7;12,15;12,51;12,55;14,69;20,79;29,83;39,80;42,77;36,72;28,68;27,67;25,54;25,0" o:connectangles="0,0,0,0,0,0,0,0,0,0,0,0,0,0,0,0,0,0"/>
                        </v:shape>
                        <v:shape id="Freeform 875" o:spid="_x0000_s1342" style="position:absolute;left:554;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LKMUA&#10;AADdAAAADwAAAGRycy9kb3ducmV2LnhtbESPzWrDMBCE74W8g9hAbo0c47bBsRKCS6D1rXEOPS7W&#10;+odYK2Optvv2VaHQ4zAz3zDZaTG9mGh0nWUFu20EgriyuuNGwa28PO5BOI+ssbdMCr7Jwem4esgw&#10;1XbmD5quvhEBwi5FBa33Qyqlq1oy6LZ2IA5ebUeDPsixkXrEOcBNL+MoepYGOw4LLQ6Ut1Tdr19G&#10;QfHOTT7Evn4q89tn+YpTtBSTUpv1cj6A8LT4//Bf+00rSPYvCfy+CU9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nIsoxQAAAN0AAAAPAAAAAAAAAAAAAAAAAJgCAABkcnMv&#10;ZG93bnJldi54bWxQSwUGAAAAAAQABAD1AAAAigMAAAAA&#10;" path="m,l1,3,6,2,,xe" fillcolor="black" stroked="f">
                          <v:path arrowok="t" o:connecttype="custom" o:connectlocs="0,0;1,3;6,2;0,0" o:connectangles="0,0,0,0"/>
                        </v:shape>
                        <v:shape id="Freeform 876" o:spid="_x0000_s1343" style="position:absolute;left:554;top:520;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RVscA&#10;AADdAAAADwAAAGRycy9kb3ducmV2LnhtbESP0WrCQBRE34X+w3ILvoS6UbS1qauIpVjwydQPuGSv&#10;Sdrs3Zhdk+jXu0LBx2FmzjCLVW8q0VLjSssKxqMYBHFmdcm5gsPP18schPPIGivLpOBCDlbLp8EC&#10;E2073lOb+lwECLsEFRTe14mULivIoBvZmjh4R9sY9EE2udQNdgFuKjmJ41dpsOSwUGBNm4Kyv/Rs&#10;FHSn6Bil28Pk0+TR+85f+7b83Ss1fO7XHyA89f4R/m9/awXT+dsM7m/C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W0VbHAAAA3QAAAA8AAAAAAAAAAAAAAAAAmAIAAGRy&#10;cy9kb3ducmV2LnhtbFBLBQYAAAAABAAEAPUAAACMAwAAAAA=&#10;" path="m23,l20,,,10r6,2l9,13r1,4l11,18r,16l11,65,10,75,7,79,1,80r,3l34,83r,-3l27,79,24,75,23,65,23,xe" fillcolor="black" stroked="f">
                          <v:path arrowok="t" o:connecttype="custom" o:connectlocs="23,0;20,0;0,10;6,12;9,13;10,17;11,18;11,34;11,65;10,75;7,79;1,80;1,83;34,83;34,80;27,79;24,75;23,65;23,0" o:connectangles="0,0,0,0,0,0,0,0,0,0,0,0,0,0,0,0,0,0,0"/>
                        </v:shape>
                        <v:shape id="Freeform 877" o:spid="_x0000_s1344" style="position:absolute;left:564;top:4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YssQA&#10;AADdAAAADwAAAGRycy9kb3ducmV2LnhtbESPQYvCMBSE78L+h/AWvGmqlirVKOvKgh51V/D4aJ5t&#10;sXkpTbR1f70RBI/DzHzDLFadqcSNGldaVjAaRiCIM6tLzhX8/f4MZiCcR9ZYWSYFd3KwWn70Fphq&#10;2/KebgefiwBhl6KCwvs6ldJlBRl0Q1sTB+9sG4M+yCaXusE2wE0lx1GUSIMlh4UCa/ouKLscrkbB&#10;hv4nu+SSjM/3vJp27fq0PsaxUv3P7msOwlPn3+FXe6sVxLNpAs834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X2LLEAAAA3QAAAA8AAAAAAAAAAAAAAAAAmAIAAGRycy9k&#10;b3ducmV2LnhtbFBLBQYAAAAABAAEAPUAAACJAwAAAAA=&#10;" path="m8,l2,3,,9r2,7l8,18r5,-2l15,9,13,3,8,xe" fillcolor="black" stroked="f">
                          <v:path arrowok="t" o:connecttype="custom" o:connectlocs="8,0;2,3;0,9;2,16;8,18;13,16;15,9;13,3;8,0" o:connectangles="0,0,0,0,0,0,0,0,0"/>
                        </v:shape>
                        <v:shape id="Freeform 878" o:spid="_x0000_s1345" style="position:absolute;left:596;top:4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4VX8UA&#10;AADdAAAADwAAAGRycy9kb3ducmV2LnhtbESPzWrDMBCE74W8g9hAb7Uc09bBiWKCS6HNrXYOOS7W&#10;+odYK2Mpjvv2VaHQ4zAz3zD7fDGDmGlyvWUFmygGQVxb3XOr4Fy9P21BOI+scbBMCr7JQX5YPewx&#10;0/bOXzSXvhUBwi5DBZ33Yyalqzsy6CI7EgevsZNBH+TUSj3hPcDNIJM4fpUGew4LHY5UdFRfy5tR&#10;cPrkthgT37xUxflSveEcL6dZqcf1ctyB8LT4//Bf+0MreN6mKfy+CU9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ThVfxQAAAN0AAAAPAAAAAAAAAAAAAAAAAJgCAABkcnMv&#10;ZG93bnJldi54bWxQSwUGAAAAAAQABAD1AAAAigMAAAAA&#10;" path="m,l2,3,6,2,,xe" fillcolor="black" stroked="f">
                          <v:path arrowok="t" o:connecttype="custom" o:connectlocs="0,0;2,3;6,2;0,0" o:connectangles="0,0,0,0"/>
                        </v:shape>
                        <v:shape id="Freeform 879" o:spid="_x0000_s1346" style="position:absolute;left:596;top:478;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V1sQA&#10;AADdAAAADwAAAGRycy9kb3ducmV2LnhtbERPy2rCQBTdF/yH4Qpuik5iSwzRUWyk0EU39bFwd8lc&#10;k2DmTshMk9iv7ywKXR7Oe7MbTSN66lxtWUG8iEAQF1bXXCo4n97nKQjnkTU2lknBgxzstpOnDWba&#10;DvxF/dGXIoSwy1BB5X2bSemKigy6hW2JA3eznUEfYFdK3eEQwk0jl1GUSIM1h4YKW8orKu7Hb6Pg&#10;5Zn6eLzqVGKiC/OGP/nl86DUbDru1yA8jf5f/Of+0Ape01WYG96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mFdbEAAAA3QAAAA8AAAAAAAAAAAAAAAAAmAIAAGRycy9k&#10;b3ducmV2LnhtbFBLBQYAAAAABAAEAPUAAACJAwAAAAA=&#10;" path="m24,l20,,,10r6,2l9,13r2,4l11,18r,16l11,107r-1,10l8,121r-6,1l2,125r33,l35,122r-8,-2l25,117,24,107,24,xe" fillcolor="black" stroked="f">
                          <v:path arrowok="t" o:connecttype="custom" o:connectlocs="24,0;20,0;0,10;6,12;9,13;11,17;11,18;11,34;11,107;10,117;8,121;2,122;2,125;35,125;35,122;27,120;25,117;24,107;24,0" o:connectangles="0,0,0,0,0,0,0,0,0,0,0,0,0,0,0,0,0,0,0"/>
                        </v:shape>
                        <v:shape id="Freeform 880" o:spid="_x0000_s1347" style="position:absolute;left:687;top:593;width:23;height:13;visibility:visible;mso-wrap-style:square;v-text-anchor:top" coordsize="2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VjMUA&#10;AADdAAAADwAAAGRycy9kb3ducmV2LnhtbESPQWvCQBSE70L/w/IK3nRTkaqpGylFIdBD0ZaeH9nX&#10;JE32bcg+Nfrru4LQ4zAz3zDrzeBadaI+1J4NPE0TUMSFtzWXBr4+d5MlqCDIFlvPZOBCATbZw2iN&#10;qfVn3tPpIKWKEA4pGqhEulTrUFTkMEx9Rxy9H987lCj7UtsezxHuWj1LkmftsOa4UGFHbxUVzeHo&#10;DGyvv98f+QpDUV/yJh+8ncm7GDN+HF5fQAkN8h++t3NrYL5crOD2Jj4B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xJWMxQAAAN0AAAAPAAAAAAAAAAAAAAAAAJgCAABkcnMv&#10;ZG93bnJldi54bWxQSwUGAAAAAAQABAD1AAAAigMAAAAA&#10;" path="m23,l17,1,,1,,13r3,l23,3,23,xe" fillcolor="black" stroked="f">
                          <v:path arrowok="t" o:connecttype="custom" o:connectlocs="23,0;17,1;0,1;0,13;3,13;23,3;23,0" o:connectangles="0,0,0,0,0,0,0"/>
                        </v:shape>
                        <v:shape id="Freeform 881" o:spid="_x0000_s1348" style="position:absolute;left:639;top:525;width:34;height:78;visibility:visible;mso-wrap-style:square;v-text-anchor:top" coordsize="3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KccMA&#10;AADdAAAADwAAAGRycy9kb3ducmV2LnhtbERPu27CMBTdkfgH6yJ1AwdUQRRwooJEHxsFBthu49s4&#10;Jb5OYxfSv6+HSoxH570qetuIK3W+dqxgOklAEJdO11wpOB624xSED8gaG8ek4Jc8FPlwsMJMuxu/&#10;03UfKhFD2GeowITQZlL60pBFP3EtceQ+XWcxRNhVUnd4i+G2kbMkmUuLNccGgy1tDJWX/Y9V8PVy&#10;pGTRHDYn+bybf7+t1+f0wyj1MOqfliAC9eEu/ne/agWPaRr3xzfxCc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KccMAAADdAAAADwAAAAAAAAAAAAAAAACYAgAAZHJzL2Rv&#10;d25yZXYueG1sUEsFBgAAAAAEAAQA9QAAAIgDAAAAAA==&#10;" path="m18,l9,9,6,15,1,27,,41r,3l2,58,8,69r9,9l34,71,30,70,20,61,15,50,13,34,15,19,20,8,22,6,32,1,18,xe" fillcolor="black" stroked="f">
                          <v:path arrowok="t" o:connecttype="custom" o:connectlocs="18,0;9,9;6,15;1,27;0,41;0,44;2,58;8,69;17,78;34,71;30,70;20,61;20,61;15,50;13,34;13,34;15,19;20,8;22,6;32,1;18,0" o:connectangles="0,0,0,0,0,0,0,0,0,0,0,0,0,0,0,0,0,0,0,0,0"/>
                        </v:shape>
                        <v:shape id="Freeform 882" o:spid="_x0000_s1349" style="position:absolute;left:657;top:520;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53fcUA&#10;AADdAAAADwAAAGRycy9kb3ducmV2LnhtbESPQWvCQBSE74L/YXlCb7pRRGLqKlKoFItC09LzI/ua&#10;xGTfhuyapP/eFQSPw8x8w2x2g6lFR60rLSuYzyIQxJnVJecKfr7fpzEI55E11pZJwT852G3How0m&#10;2vb8RV3qcxEg7BJUUHjfJFK6rCCDbmYb4uD92dagD7LNpW6xD3BTy0UUraTBksNCgQ29FZRV6dUo&#10;yPKusr/LwznqL6fr0VTr9efRK/UyGfavIDwN/hl+tD+0gmUcz+H+Jjw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nd9xQAAAN0AAAAPAAAAAAAAAAAAAAAAAJgCAABkcnMv&#10;ZG93bnJldi54bWxQSwUGAAAAAAQABAD1AAAAigMAAAAA&#10;" path="m15,l11,,,5,14,6r7,2l30,7,26,4,15,xe" fillcolor="black" stroked="f">
                          <v:path arrowok="t" o:connecttype="custom" o:connectlocs="15,0;11,0;0,5;14,6;21,8;30,7;26,4;15,0" o:connectangles="0,0,0,0,0,0,0,0"/>
                        </v:shape>
                        <v:shape id="Freeform 883" o:spid="_x0000_s1350" style="position:absolute;left:675;top:488;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XBMUA&#10;AADdAAAADwAAAGRycy9kb3ducmV2LnhtbESP3WrCQBSE74W+w3IKvdNNpUiaukqx+ANeJfYBTrOn&#10;2WD2bMiuJvr0riB4OczMN8x8OdhGnKnztWMF75MEBHHpdM2Vgt/DepyC8AFZY+OYFFzIw3LxMppj&#10;pl3POZ2LUIkIYZ+hAhNCm0npS0MW/cS1xNH7d53FEGVXSd1hH+G2kdMkmUmLNccFgy2tDJXH4mQV&#10;rIxN9Oazz3+Of95dt82w2VOu1Nvr8P0FItAQnuFHe6cVfKTpFO5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hcExQAAAN0AAAAPAAAAAAAAAAAAAAAAAJgCAABkcnMv&#10;ZG93bnJldi54bWxQSwUGAAAAAAQABAD1AAAAigMAAAAA&#10;" path="m,l1,3,7,2,,xe" fillcolor="black" stroked="f">
                          <v:path arrowok="t" o:connecttype="custom" o:connectlocs="0,0;1,3;7,2;0,0" o:connectangles="0,0,0,0"/>
                        </v:shape>
                        <v:shape id="Freeform 884" o:spid="_x0000_s1351" style="position:absolute;left:656;top:478;width:48;height:128;visibility:visible;mso-wrap-style:square;v-text-anchor:top" coordsize="48,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ZsYA&#10;AADdAAAADwAAAGRycy9kb3ducmV2LnhtbESPQWsCMRSE74X+h/AK3mq2WsqyNYqsCvaoFkpvj81z&#10;d3XzkibR3fbXm0Khx2FmvmFmi8F04ko+tJYVPI0zEMSV1S3XCt4Pm8ccRIjIGjvLpOCbAizm93cz&#10;LLTteUfXfaxFgnAoUEEToyukDFVDBsPYOuLkHa03GJP0tdQe+wQ3nZxk2Ys02HJaaNBR2VB13l+M&#10;gs+1W3ksL508H7/6Dzc9lW/xR6nRw7B8BRFpiP/hv/ZWK3jO8yn8vk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tZsYAAADdAAAADwAAAAAAAAAAAAAAAACYAgAAZHJz&#10;L2Rvd25yZXYueG1sUEsFBgAAAAAEAAQA9QAAAIsDAAAAAA==&#10;" path="m43,l40,,19,10r7,2l28,13r2,4l30,18r1,16l31,49r-9,1l28,58r3,10l31,110r-3,3l17,118,,125r11,3l21,125r10,-9l48,116r-3,-1l43,111r,-2l43,93,43,xe" fillcolor="black" stroked="f">
                          <v:path arrowok="t" o:connecttype="custom" o:connectlocs="43,0;40,0;19,10;26,12;28,13;30,17;30,18;31,34;31,49;22,50;28,58;31,68;31,110;28,113;17,118;0,125;11,128;21,125;21,125;31,116;48,116;45,115;43,111;43,109;43,93;43,0" o:connectangles="0,0,0,0,0,0,0,0,0,0,0,0,0,0,0,0,0,0,0,0,0,0,0,0,0,0"/>
                        </v:shape>
                        <v:shape id="Freeform 885" o:spid="_x0000_s1352" style="position:absolute;left:715;top:530;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g3e8YA&#10;AADdAAAADwAAAGRycy9kb3ducmV2LnhtbESPQWuDQBSE74X+h+UVcinJmiYUMdmEUAh6EmoK7fHh&#10;vqrEfavuVs2/zxYKPQ4z8w2zP86mFSMNrrGsYL2KQBCXVjdcKfi4nJcxCOeRNbaWScGNHBwPjw97&#10;TLSd+J3GwlciQNglqKD2vkukdGVNBt3KdsTB+7aDQR/kUEk94BTgppUvUfQqDTYcFmrs6K2m8lr8&#10;GAWf1+n0NXHh+vS5T7NNlFc95UotnubTDoSn2f+H/9qZVrCN4y38vglPQB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8g3e8YAAADdAAAADwAAAAAAAAAAAAAAAACYAgAAZHJz&#10;L2Rvd25yZXYueG1sUEsFBgAAAAAEAAQA9QAAAIsDAAAAAA==&#10;" path="m,l,3,5,2,,xe" fillcolor="black" stroked="f">
                          <v:path arrowok="t" o:connecttype="custom" o:connectlocs="0,0;0,3;5,2;0,0" o:connectangles="0,0,0,0"/>
                        </v:shape>
                        <v:shape id="Freeform 886" o:spid="_x0000_s1353" style="position:absolute;left:715;top:520;width:33;height:83;visibility:visible;mso-wrap-style:square;v-text-anchor:top" coordsize="3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Af8UA&#10;AADdAAAADwAAAGRycy9kb3ducmV2LnhtbESPT4vCMBTE7wt+h/AEL4umFldqNYqsCLo3/4HHR/Ns&#10;i81Lt4lav70RFvY4zMxvmNmiNZW4U+NKywqGgwgEcWZ1ybmC42HdT0A4j6yxskwKnuRgMe98zDDV&#10;9sE7uu99LgKEXYoKCu/rVEqXFWTQDWxNHLyLbQz6IJtc6gYfAW4qGUfRWBosOSwUWNN3Qdl1fzMK&#10;8Piz3Xyuz9vTKo5zuar9b7KcKNXrtsspCE+t/w//tTdawShJvuD9Jj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wB/xQAAAN0AAAAPAAAAAAAAAAAAAAAAAJgCAABkcnMv&#10;ZG93bnJldi54bWxQSwUGAAAAAAQABAD1AAAAigMAAAAA&#10;" path="m23,l20,,,10r5,2l8,13r2,4l10,18r1,16l11,65,10,75,7,79,,80r,3l33,83r,-3l27,79,24,75,23,65,23,xe" fillcolor="black" stroked="f">
                          <v:path arrowok="t" o:connecttype="custom" o:connectlocs="23,0;20,0;0,10;5,12;8,13;10,17;10,18;11,34;11,65;10,75;7,79;0,80;0,83;33,83;33,80;27,79;24,75;23,65;23,0" o:connectangles="0,0,0,0,0,0,0,0,0,0,0,0,0,0,0,0,0,0,0"/>
                        </v:shape>
                        <v:shape id="Freeform 887" o:spid="_x0000_s1354" style="position:absolute;left:724;top:478;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esQA&#10;AADdAAAADwAAAGRycy9kb3ducmV2LnhtbESPQYvCMBSE78L+h/CEvWmqLFq6RpFVQTxpFcHbo3m2&#10;ZZuXkkSt/94IC3scZuYbZrboTCPu5HxtWcFomIAgLqyuuVRwOm4GKQgfkDU2lknBkzws5h+9GWba&#10;PvhA9zyUIkLYZ6igCqHNpPRFRQb90LbE0btaZzBE6UqpHT4i3DRynCQTabDmuFBhSz8VFb/5zSjA&#10;ILej9eW5SVfuenbTpLycd3ulPvvd8htEoC78h//aW63gK00n8H4Tn4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5hnrEAAAA3QAAAA8AAAAAAAAAAAAAAAAAmAIAAGRycy9k&#10;b3ducmV2LnhtbFBLBQYAAAAABAAEAPUAAACJAwAAAAA=&#10;" path="m8,l3,3,,9r3,7l8,18r5,-2l16,9,13,3,8,xe" fillcolor="black" stroked="f">
                          <v:path arrowok="t" o:connecttype="custom" o:connectlocs="8,0;3,3;0,9;3,16;8,18;13,16;16,9;13,3;8,0" o:connectangles="0,0,0,0,0,0,0,0,0"/>
                        </v:shape>
                        <v:shape id="Freeform 888" o:spid="_x0000_s1355" style="position:absolute;left:753;top:5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tleMQA&#10;AADdAAAADwAAAGRycy9kb3ducmV2LnhtbESPT4vCMBTE78J+h/AWvGmq+Kd0jbJUhNWbrYc9Pppn&#10;W2xeSpOt3W9vBMHjMDO/YTa7wTSip87VlhXMphEI4sLqmksFl/wwiUE4j6yxsUwK/snBbvsx2mCi&#10;7Z3P1Ge+FAHCLkEFlfdtIqUrKjLoprYlDt7VdgZ9kF0pdYf3ADeNnEfRShqsOSxU2FJaUXHL/oyC&#10;05HLtJ376zJPL7/5HvtoOPVKjT+H7y8Qngb/Dr/aP1rBIo7X8HwTnoD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bZXjEAAAA3QAAAA8AAAAAAAAAAAAAAAAAmAIAAGRycy9k&#10;b3ducmV2LnhtbFBLBQYAAAAABAAEAPUAAACJAwAAAAA=&#10;" path="m,l1,3,6,2,,xe" fillcolor="black" stroked="f">
                          <v:path arrowok="t" o:connecttype="custom" o:connectlocs="0,0;1,3;6,2;0,0" o:connectangles="0,0,0,0"/>
                        </v:shape>
                        <v:shape id="Freeform 889" o:spid="_x0000_s1356" style="position:absolute;left:754;top:526;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rX/8MA&#10;AADdAAAADwAAAGRycy9kb3ducmV2LnhtbERPTWvCQBC9F/wPywi91Y3axBBdRUMLvUmtOXgbsmMS&#10;zM6G7BrTf989FDw+3vdmN5pWDNS7xrKC+SwCQVxa3XCl4Pzz+ZaCcB5ZY2uZFPySg9128rLBTNsH&#10;f9Nw8pUIIewyVFB732VSurImg25mO+LAXW1v0AfYV1L3+AjhppWLKEqkwYZDQ40d5TWVt9PdKCiu&#10;+8NH0V5WJj5SnhdJPJhlrNTrdNyvQXga/VP87/7SCt7TNMwNb8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rX/8MAAADdAAAADwAAAAAAAAAAAAAAAACYAgAAZHJzL2Rv&#10;d25yZXYueG1sUEsFBgAAAAAEAAQA9QAAAIgDAAAAAA==&#10;" path="m32,l23,12r-13,l10,13r1,16l11,59,9,71,2,74,,74r,3l34,77r,-3l27,73,24,69,23,59r,-43l30,9,40,5,32,xe" fillcolor="black" stroked="f">
                          <v:path arrowok="t" o:connecttype="custom" o:connectlocs="32,0;23,12;10,12;10,13;11,29;11,59;9,71;2,74;0,74;0,77;34,77;34,74;27,73;24,69;23,59;23,16;30,9;40,5;32,0" o:connectangles="0,0,0,0,0,0,0,0,0,0,0,0,0,0,0,0,0,0,0"/>
                        </v:shape>
                        <v:shape id="Freeform 890" o:spid="_x0000_s1357" style="position:absolute;left:753;top:520;width:24;height:18;visibility:visible;mso-wrap-style:square;v-text-anchor:top"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3eyMUA&#10;AADdAAAADwAAAGRycy9kb3ducmV2LnhtbESP3WrCQBSE7wu+w3IE7+rGYkuMrqKFgJSK+PMAh+wx&#10;G8yeDdk1iW/fLRR6OczMN8xqM9hadNT6yrGC2TQBQVw4XXGp4HrJX1MQPiBrrB2Tgid52KxHLyvM&#10;tOv5RN05lCJC2GeowITQZFL6wpBFP3UNcfRurrUYomxLqVvsI9zW8i1JPqTFiuOCwYY+DRX388Mq&#10;2HW5eySHr3eTF6fj8Xvg/uBZqcl42C5BBBrCf/ivvdcK5mm6gN838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7IxQAAAN0AAAAPAAAAAAAAAAAAAAAAAJgCAABkcnMv&#10;ZG93bnJldi54bWxQSwUGAAAAAAQABAD1AAAAigMAAAAA&#10;" path="m24,l20,,,10r6,2l9,13r2,5l24,18,24,xe" fillcolor="black" stroked="f">
                          <v:path arrowok="t" o:connecttype="custom" o:connectlocs="24,0;20,0;0,10;6,12;9,13;11,18;24,18;24,0" o:connectangles="0,0,0,0,0,0,0,0"/>
                        </v:shape>
                        <v:shape id="Freeform 891" o:spid="_x0000_s1358" style="position:absolute;left:786;top:520;width:42;height:83;visibility:visible;mso-wrap-style:square;v-text-anchor:top" coordsize="4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ZchL8A&#10;AADdAAAADwAAAGRycy9kb3ducmV2LnhtbERPTYvCMBC9L/gfwgheFk2VRWo1irgIXtcVvI7J2BSb&#10;SUmyWv+9OQh7fLzv1aZ3rbhTiI1nBdNJAYJYe9NwreD0ux+XIGJCNth6JgVPirBZDz5WWBn/4B+6&#10;H1MtcgjHChXYlLpKyqgtOYwT3xFn7uqDw5RhqKUJ+MjhrpWzophLhw3nBosd7Szp2/HPKSj1YX+W&#10;svm0p/PN60vfYvieKjUa9tsliER9+he/3Qej4Ktc5P35TX4C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5lyEvwAAAN0AAAAPAAAAAAAAAAAAAAAAAJgCAABkcnMvZG93bnJl&#10;di54bWxQSwUGAAAAAAQABAD1AAAAhAMAAAAA&#10;" path="m13,l10,1,,6r8,5l17,16r,2l19,32r,33l19,73r-3,5l9,80r-1,l8,83r34,l42,80,35,79,32,75,31,65r,-34l31,28,29,14,23,4,13,xe" fillcolor="black" stroked="f">
                          <v:path arrowok="t" o:connecttype="custom" o:connectlocs="13,0;10,1;0,6;8,11;17,16;17,18;19,32;19,65;19,73;16,78;9,80;8,80;8,83;42,83;42,80;35,79;32,75;31,65;31,31;31,28;29,14;23,4;13,0" o:connectangles="0,0,0,0,0,0,0,0,0,0,0,0,0,0,0,0,0,0,0,0,0,0,0"/>
                        </v:shape>
                        <v:shape id="Freeform 892" o:spid="_x0000_s1359" style="position:absolute;left:833;top:603;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fDX8YA&#10;AADdAAAADwAAAGRycy9kb3ducmV2LnhtbESPQWvCQBSE7wX/w/KE3urGUiRGV7HSQtuLTRTPj+wz&#10;G5J9G7JbTf31XUHocZiZb5jlerCtOFPva8cKppMEBHHpdM2VgsP+/SkF4QOyxtYxKfglD+vV6GGJ&#10;mXYXzulchEpECPsMFZgQukxKXxqy6CeuI47eyfUWQ5R9JXWPlwi3rXxOkpm0WHNcMNjR1lDZFD9W&#10;wXavXwv5Nj+a6yemu+ar0d/5QanH8bBZgAg0hP/wvf2hFbyk8yn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fDX8YAAADdAAAADwAAAAAAAAAAAAAAAACYAgAAZHJz&#10;L2Rvd25yZXYueG1sUEsFBgAAAAAEAAQA9QAAAIsDAAAAAA==&#10;" path="m13,l6,9,,18r,4l5,31,36,28,24,27,15,23,10,16,12,8,17,,13,xe" fillcolor="black" stroked="f">
                          <v:path arrowok="t" o:connecttype="custom" o:connectlocs="13,0;6,9;0,18;0,22;5,31;36,28;24,27;15,23;10,16;12,8;17,0;13,0" o:connectangles="0,0,0,0,0,0,0,0,0,0,0,0"/>
                        </v:shape>
                        <v:shape id="Freeform 893" o:spid="_x0000_s1360" style="position:absolute;left:838;top:574;width:63;height:68;visibility:visible;mso-wrap-style:square;v-text-anchor:top" coordsize="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RFcYA&#10;AADdAAAADwAAAGRycy9kb3ducmV2LnhtbESP0WrCQBRE3wv+w3IFX4puGqTE6CoiVFval0Y/4JK9&#10;boLZuyG7atKvdwuFPg4zc4ZZbXrbiBt1vnas4GWWgCAuna7ZKDgd36YZCB+QNTaOScFAHjbr0dMK&#10;c+3u/E23IhgRIexzVFCF0OZS+rIii37mWuLonV1nMUTZGak7vEe4bWSaJK/SYs1xocKWdhWVl+Jq&#10;FfhnPKVDYbbN5/7D9Dh8HX6OmVKTcb9dggjUh//wX/tdK5hnixR+38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LRFcYAAADdAAAADwAAAAAAAAAAAAAAAACYAgAAZHJz&#10;L2Rvd25yZXYueG1sUEsFBgAAAAAEAAQA9QAAAIsDAAAAAA==&#10;" path="m13,l11,2,3,11,1,19r2,5l8,29r4,l14,29r10,1l38,31r5,l53,33r4,7l57,41,51,52r-7,3l31,57,,60r2,1l12,66r12,2l34,67,45,63,55,55r4,-6l63,37,58,24,48,18r-6,l27,17,17,16,12,15,11,11,12,7,17,2,13,xe" fillcolor="black" stroked="f">
                          <v:path arrowok="t" o:connecttype="custom" o:connectlocs="13,0;11,2;3,11;1,19;3,24;8,29;12,29;14,29;24,30;38,31;43,31;53,33;57,40;57,41;51,52;44,55;31,57;0,60;2,61;12,66;24,68;34,67;45,63;55,55;59,49;63,37;58,24;58,24;48,18;42,18;27,17;17,16;12,15;11,11;12,7;17,2;13,0" o:connectangles="0,0,0,0,0,0,0,0,0,0,0,0,0,0,0,0,0,0,0,0,0,0,0,0,0,0,0,0,0,0,0,0,0,0,0,0,0"/>
                        </v:shape>
                        <v:shape id="Freeform 894" o:spid="_x0000_s1361" style="position:absolute;left:851;top:523;width:51;height:54;visibility:visible;mso-wrap-style:square;v-text-anchor:top" coordsize="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Az5MgA&#10;AADdAAAADwAAAGRycy9kb3ducmV2LnhtbESPzUsDMRTE70L/h/AKXsRm24pu16alFAQvpR960Nvr&#10;5rm7unlZkrgf/31TEDwOM/MbZrnuTS1acr6yrGA6SUAQ51ZXXCh4f3u5T0H4gKyxtkwKBvKwXo1u&#10;lphp2/GR2lMoRISwz1BBGUKTSenzkgz6iW2Io/dlncEQpSukdthFuKnlLEkepcGK40KJDW1Lyn9O&#10;v0ZBNwyt6z53h+99ej4O/VPxcecPSt2O+80ziEB9+A//tV+1god0MYfrm/gE5O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MDPkyAAAAN0AAAAPAAAAAAAAAAAAAAAAAJgCAABk&#10;cnMvZG93bnJldi54bWxQSwUGAAAAAAQABAD1AAAAjQMAAAAA&#10;" path="m26,l13,2,23,7r3,8l28,29r,3l24,45r-9,5l,51r4,2l14,54,24,53,34,46r4,-6l41,27r,-4l37,11r9,l49,10r1,l51,7,50,4,49,3r-3,l31,3,26,xe" fillcolor="black" stroked="f">
                          <v:path arrowok="t" o:connecttype="custom" o:connectlocs="26,0;13,2;23,7;26,15;28,29;28,32;24,45;15,50;0,51;4,53;14,54;24,53;34,46;38,40;41,27;41,23;37,11;46,11;49,10;50,10;51,7;50,4;49,3;46,3;31,3;26,0" o:connectangles="0,0,0,0,0,0,0,0,0,0,0,0,0,0,0,0,0,0,0,0,0,0,0,0,0,0"/>
                        </v:shape>
                        <v:shape id="Freeform 895" o:spid="_x0000_s1362" style="position:absolute;left:838;top:520;width:39;height:54;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m6ZcYA&#10;AADdAAAADwAAAGRycy9kb3ducmV2LnhtbESPQWsCMRSE74X+h/AKXkrNVkTs1ihFKBV60NVevD02&#10;r5ulm5dtkrrpvzeC4HGYmW+YxSrZTpzIh9axgudxAYK4drrlRsHX4f1pDiJEZI2dY1LwTwFWy/u7&#10;BZbaDVzRaR8bkSEcSlRgYuxLKUNtyGIYu544e9/OW4xZ+kZqj0OG205OimImLbacFwz2tDZU/+z/&#10;rII6DL/r3YevquPnJm3NIfWPx6TU6CG9vYKIlOItfG1vtILp/GUKlzf5Ccjl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m6ZcYAAADdAAAADwAAAAAAAAAAAAAAAACYAgAAZHJz&#10;L2Rvd25yZXYueG1sUEsFBgAAAAAEAAQA9QAAAIsDAAAAAA==&#10;" path="m27,l18,2,8,9,3,16,,30,3,44r1,1l13,54,28,53,18,47,15,40,13,26r,-4l17,10,26,5,39,3,27,xe" fillcolor="black" stroked="f">
                          <v:path arrowok="t" o:connecttype="custom" o:connectlocs="27,0;18,2;8,9;3,16;0,30;0,30;3,44;4,45;13,54;28,53;18,47;15,40;13,26;13,22;17,10;26,5;39,3;27,0" o:connectangles="0,0,0,0,0,0,0,0,0,0,0,0,0,0,0,0,0,0"/>
                        </v:shape>
                        <v:shape id="Freeform 896" o:spid="_x0000_s1363" style="position:absolute;left:403;top:347;width:31;height:3;visibility:visible;mso-wrap-style:square;v-text-anchor:top" coordsize="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KN8UA&#10;AADdAAAADwAAAGRycy9kb3ducmV2LnhtbESP3WrCQBSE7wXfYTlC78ympRVNXUWkf4IXGvMAh+xp&#10;NjR7NmTXJH37bkHwcpiZb5j1drSN6KnztWMFj0kKgrh0uuZKQXF5ny9B+ICssXFMCn7Jw3Yznawx&#10;027gM/V5qESEsM9QgQmhzaT0pSGLPnEtcfS+XWcxRNlVUnc4RLht5FOaLqTFmuOCwZb2hsqf/GoV&#10;SN8ePsdjbk0hz2+7K+YfJ7dX6mE27l5BBBrDPXxrf2kFz8vVC/y/i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ko3xQAAAN0AAAAPAAAAAAAAAAAAAAAAAJgCAABkcnMv&#10;ZG93bnJldi54bWxQSwUGAAAAAAQABAD1AAAAigMAAAAA&#10;" path="m31,l,,9,2r8,1l19,3,31,xe" fillcolor="black" stroked="f">
                          <v:path arrowok="t" o:connecttype="custom" o:connectlocs="31,0;0,0;9,2;17,3;19,3;31,0" o:connectangles="0,0,0,0,0,0"/>
                        </v:shape>
                        <v:shape id="Freeform 897" o:spid="_x0000_s1364" style="position:absolute;left:374;top:291;width:60;height:112;visibility:visible;mso-wrap-style:square;v-text-anchor:top" coordsize="6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5VWcQA&#10;AADdAAAADwAAAGRycy9kb3ducmV2LnhtbESPT4vCMBTE7wt+h/AEb2vqv6rVKCIICnvRFc+P5tkW&#10;m5faxFq/vREW9jjMzG+Y5bo1pWiodoVlBYN+BII4tbrgTMH5d/c9A+E8ssbSMil4kYP1qvO1xETb&#10;Jx+pOflMBAi7BBXk3leJlC7NyaDr24o4eFdbG/RB1pnUNT4D3JRyGEWxNFhwWMixom1O6e30MAp0&#10;o11bXib3w3AwksfJT7SNp2elet12swDhqfX/4b/2XisYz+YxfN6EJyB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VVnEAAAA3QAAAA8AAAAAAAAAAAAAAAAAmAIAAGRycy9k&#10;b3ducmV2LnhtbFBLBQYAAAAABAAEAPUAAACJAwAAAAA=&#10;" path="m13,r,l15,14r,77l13,104r-9,5l,109r,3l44,112r,-3l40,109r-9,-4l29,91r,-35l60,56,41,53r-5,l29,51,29,2,39,,13,xe" fillcolor="black" stroked="f">
                          <v:path arrowok="t" o:connecttype="custom" o:connectlocs="13,0;13,0;15,14;15,91;13,104;4,109;0,109;0,112;44,112;44,109;40,109;31,105;31,105;29,91;29,56;60,56;41,53;36,53;29,51;29,2;39,0;13,0" o:connectangles="0,0,0,0,0,0,0,0,0,0,0,0,0,0,0,0,0,0,0,0,0,0"/>
                        </v:shape>
                        <v:shape id="Freeform 898" o:spid="_x0000_s1365" style="position:absolute;left:374;top:284;width:77;height:63;visibility:visible;mso-wrap-style:square;v-text-anchor:top" coordsize="7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8eZ8cA&#10;AADdAAAADwAAAGRycy9kb3ducmV2LnhtbESPT2vCQBTE74LfYXlCb83GP9WYugmlIJVepFoo3h7Z&#10;ZxKafZtmtyZ+e7dQ8DjMzG+YTT6YRlyoc7VlBdMoBkFcWF1zqeDzuH1MQDiPrLGxTAqu5CDPxqMN&#10;ptr2/EGXgy9FgLBLUUHlfZtK6YqKDLrItsTBO9vOoA+yK6XusA9w08hZHC+lwZrDQoUtvVZUfB9+&#10;jYL5yRx/vnzR9vV+bk/7Ldq3p3elHibDyzMIT4O/h//bO61gkaxX8PcmP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HmfHAAAA3QAAAA8AAAAAAAAAAAAAAAAAmAIAAGRy&#10;cy9kb3ducmV2LnhtbFBLBQYAAAAABAAEAPUAAACMAwAAAAA=&#10;" path="m37,l,,,3r4,l13,7r26,l50,11r7,9l58,21r2,14l60,41,55,53r-3,3l41,60r19,3l69,57,75,47,77,33r,-6l72,15,69,11,59,3,51,1,37,xe" fillcolor="black" stroked="f">
                          <v:path arrowok="t" o:connecttype="custom" o:connectlocs="37,0;0,0;0,3;4,3;13,7;39,7;50,11;57,20;58,21;60,35;60,41;55,53;52,56;41,60;60,63;69,57;75,47;77,33;77,27;72,15;69,11;59,3;51,1;37,0" o:connectangles="0,0,0,0,0,0,0,0,0,0,0,0,0,0,0,0,0,0,0,0,0,0,0,0"/>
                        </v:shape>
                        <v:shape id="Freeform 899" o:spid="_x0000_s1366" style="position:absolute;left:457;top:330;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wVosMA&#10;AADdAAAADwAAAGRycy9kb3ducmV2LnhtbERPPW/CMBDdkfgP1lXqUoEDSiGkGFRVKmUkgaHjER9J&#10;1PgcxYaEf18PSIxP73u9HUwjbtS52rKC2TQCQVxYXXOp4HT8niQgnEfW2FgmBXdysN2MR2tMte05&#10;o1vuSxFC2KWooPK+TaV0RUUG3dS2xIG72M6gD7Arpe6wD+GmkfMoWkiDNYeGClv6qqj4y69GQX3d&#10;6Ui+uez996eYL1fx+XBJzkq9vgyfHyA8Df4pfrj3WkGcrMLc8CY8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wVosMAAADdAAAADwAAAAAAAAAAAAAAAACYAgAAZHJzL2Rv&#10;d25yZXYueG1sUEsFBgAAAAAEAAQA9QAAAIgDAAAAAA==&#10;" path="m,l1,4,7,2,,xe" fillcolor="black" stroked="f">
                          <v:path arrowok="t" o:connecttype="custom" o:connectlocs="0,0;1,4;7,2;0,0" o:connectangles="0,0,0,0"/>
                        </v:shape>
                        <v:shape id="Freeform 900" o:spid="_x0000_s1367" style="position:absolute;left:491;top:330;width:17;height:8;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bxMkA&#10;AADdAAAADwAAAGRycy9kb3ducmV2LnhtbESPT2vCQBTE74LfYXmFXqRulFKT1FWKqLTixT8He3tk&#10;X5PY7NuQ3Wrip3cLhR6HmfkNM523phIXalxpWcFoGIEgzqwuOVdwPKyeYhDOI2usLJOCjhzMZ/3e&#10;FFNtr7yjy97nIkDYpaig8L5OpXRZQQbd0NbEwfuyjUEfZJNL3eA1wE0lx1H0Ig2WHBYKrGlRUPa9&#10;/zEK3OpjfdryebAc3ya7rhvdNp/JQanHh/btFYSn1v+H/9rvWsFznCTw+yY8ATm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bxMkAAADdAAAADwAAAAAAAAAAAAAAAACYAgAA&#10;ZHJzL2Rvd25yZXYueG1sUEsFBgAAAAAEAAQA9QAAAI4DAAAAAA==&#10;" path="m17,l,2,5,5r6,3l15,6,17,xe" fillcolor="black" stroked="f">
                          <v:path arrowok="t" o:connecttype="custom" o:connectlocs="17,0;0,2;5,5;11,8;15,6;17,0" o:connectangles="0,0,0,0,0,0"/>
                        </v:shape>
                        <v:shape id="Freeform 901" o:spid="_x0000_s1368" style="position:absolute;left:457;top:321;width:36;height:82;visibility:visible;mso-wrap-style:square;v-text-anchor:top" coordsize="3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6ZRMIA&#10;AADdAAAADwAAAGRycy9kb3ducmV2LnhtbERPy4rCMBTdC/MP4Q6409TxQacaZRAEcafOLGZ3aa5t&#10;sLmpTarVrzcLweXhvBerzlbiSo03jhWMhgkI4txpw4WC3+NmkILwAVlj5ZgU3MnDavnRW2Cm3Y33&#10;dD2EQsQQ9hkqKEOoMyl9XpJFP3Q1ceROrrEYImwKqRu8xXBbya8kmUmLhmNDiTWtS8rPh9YqmK1N&#10;ZdJ92o6d27X/6RT/Lo+LUv3P7mcOIlAX3uKXe6sVTL6TuD++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vplEwgAAAN0AAAAPAAAAAAAAAAAAAAAAAJgCAABkcnMvZG93&#10;bnJldi54bWxQSwUGAAAAAAQABAD1AAAAhwMAAAAA&#10;" path="m24,l21,,,9r7,2l10,13r1,3l11,17r1,16l12,64r-1,9l9,77,1,79r,3l36,82r,-3l29,78,25,74,24,64r,-39l24,17,24,xe" fillcolor="black" stroked="f">
                          <v:path arrowok="t" o:connecttype="custom" o:connectlocs="24,0;21,0;0,9;7,11;10,13;11,16;11,17;12,33;12,64;11,73;9,77;1,79;1,82;36,82;36,79;29,78;25,74;24,64;24,25;24,25;24,17;24,0" o:connectangles="0,0,0,0,0,0,0,0,0,0,0,0,0,0,0,0,0,0,0,0,0,0"/>
                        </v:shape>
                        <v:shape id="Freeform 902" o:spid="_x0000_s1369" style="position:absolute;left:481;top:321;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i+cIA&#10;AADdAAAADwAAAGRycy9kb3ducmV2LnhtbESPzQrCMBCE74LvEFbwpqlVRKtRRBC89ODPwePSrG21&#10;2ZQman17Iwgeh5n5hlmuW1OJJzWutKxgNIxAEGdWl5wrOJ92gxkI55E1VpZJwZscrFfdzhITbV98&#10;oOfR5yJA2CWooPC+TqR0WUEG3dDWxMG72sagD7LJpW7wFeCmknEUTaXBksNCgTVtC8rux4dR8LiY&#10;9JZPML2Ns00axwd7n773SvV77WYBwlPr/+Ffe68VTObRCL5vwhO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KeL5wgAAAN0AAAAPAAAAAAAAAAAAAAAAAJgCAABkcnMvZG93&#10;bnJldi54bWxQSwUGAAAAAAQABAD1AAAAhwMAAAAA&#10;" path="m18,l17,,8,4,,17r,8l7,13r3,-2l27,9,25,2,18,xe" fillcolor="black" stroked="f">
                          <v:path arrowok="t" o:connecttype="custom" o:connectlocs="18,0;17,0;8,4;0,17;0,25;7,13;10,11;27,9;25,2;18,0" o:connectangles="0,0,0,0,0,0,0,0,0,0"/>
                        </v:shape>
                        <v:shape id="Freeform 903" o:spid="_x0000_s1370" style="position:absolute;left:512;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iaQsEA&#10;AADdAAAADwAAAGRycy9kb3ducmV2LnhtbESPQWvCQBSE7wX/w/KE3urGIFKjq4hW6LVRPD+yzySY&#10;fRt2n5r213cLQo/DzHzDrDaD69SdQmw9G5hOMlDElbct1wZOx8PbO6goyBY7z2TgmyJs1qOXFRbW&#10;P/iL7qXUKkE4FmigEekLrWPVkMM48T1x8i4+OJQkQ61twEeCu07nWTbXDltOCw32tGuoupY3ZyB8&#10;WFkcz66vf66R9sJljsPOmNfxsF2CEhrkP/xsf1oDs0WWw9+b9AT0+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omkLBAAAA3QAAAA8AAAAAAAAAAAAAAAAAmAIAAGRycy9kb3du&#10;cmV2LnhtbFBLBQYAAAAABAAEAPUAAACGAwAAAAA=&#10;" path="m,l1,4,6,2,,xe" fillcolor="black" stroked="f">
                          <v:path arrowok="t" o:connecttype="custom" o:connectlocs="0,0;1,4;6,2;0,0" o:connectangles="0,0,0,0"/>
                        </v:shape>
                        <v:shape id="Freeform 904" o:spid="_x0000_s1371" style="position:absolute;left:512;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k4EMUA&#10;AADdAAAADwAAAGRycy9kb3ducmV2LnhtbESP3UrDQBSE7wXfYTmCd+1G409Nuy1WEIUi2LQPcMge&#10;k9Ds2bBnTeLbu0LBy2FmvmFWm8l1aqAgrWcDN/MMFHHlbcu1gePhdbYAJRHZYueZDPyQwGZ9ebHC&#10;wvqR9zSUsVYJwlKggSbGvtBaqoYcytz3xMn78sFhTDLU2gYcE9x1+jbLHrTDltNCgz29NFSdym9n&#10;4G28/ziEfJv7/ecgebmVx7gTY66vpuclqEhT/A+f2+/WwN1TlsPfm/Q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TgQxQAAAN0AAAAPAAAAAAAAAAAAAAAAAJgCAABkcnMv&#10;ZG93bnJldi54bWxQSwUGAAAAAAQABAD1AAAAigMAAAAA&#10;" path="m23,l20,,,9r6,2l9,12r2,4l11,17r,16l11,64,10,74,7,78,1,79r,3l34,82r,-3l27,78,24,74,23,64,23,xe" fillcolor="black" stroked="f">
                          <v:path arrowok="t" o:connecttype="custom" o:connectlocs="23,0;20,0;0,9;6,11;9,12;11,16;11,17;11,33;11,64;10,74;7,78;1,79;1,82;34,82;34,79;27,78;24,74;23,64;23,0" o:connectangles="0,0,0,0,0,0,0,0,0,0,0,0,0,0,0,0,0,0,0"/>
                        </v:shape>
                        <v:shape id="Freeform 905" o:spid="_x0000_s1372" style="position:absolute;left:522;top:2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6fvsYA&#10;AADdAAAADwAAAGRycy9kb3ducmV2LnhtbESPQWvCQBSE70L/w/IKvdVNNUSbZpVqKejRtEKPj+wz&#10;Ccm+Ddmtif31rlDwOMzMN0y2Hk0rztS72rKCl2kEgriwuuZSwffX5/MShPPIGlvLpOBCDtarh0mG&#10;qbYDH+ic+1IECLsUFVTed6mUrqjIoJvajjh4J9sb9EH2pdQ9DgFuWjmLokQarDksVNjRtqKiyX+N&#10;gg/6m++TJpmdLmW7GIfNz+YYx0o9PY7vbyA8jf4e/m/vtIL4NYrh9i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6fvsYAAADdAAAADwAAAAAAAAAAAAAAAACYAgAAZHJz&#10;L2Rvd25yZXYueG1sUEsFBgAAAAAEAAQA9QAAAIsDAAAAAA==&#10;" path="m7,l2,3,,9r2,7l7,18r6,-2l15,9,13,3,7,xe" fillcolor="black" stroked="f">
                          <v:path arrowok="t" o:connecttype="custom" o:connectlocs="7,0;2,3;0,9;2,16;7,18;13,16;15,9;13,3;7,0" o:connectangles="0,0,0,0,0,0,0,0,0"/>
                        </v:shape>
                        <v:shape id="Freeform 906" o:spid="_x0000_s1373" style="position:absolute;left:550;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CNsIA&#10;AADdAAAADwAAAGRycy9kb3ducmV2LnhtbESPQWvCQBSE70L/w/KE3nSjWNHUVYq14NUonh/Z1ySY&#10;fRt2XzXtr3cLgsdhZr5hVpvetepKITaeDUzGGSji0tuGKwOn49doASoKssXWMxn4pQib9ctghbn1&#10;Nz7QtZBKJQjHHA3UIl2udSxrchjHviNO3rcPDiXJUGkb8JbgrtXTLJtrhw2nhRo72tZUXoofZyDs&#10;rCyPZ9dVf5dIn8LFFPutMa/D/uMdlFAvz/CjvbcGZsvsDf7fpCe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QI2wgAAAN0AAAAPAAAAAAAAAAAAAAAAAJgCAABkcnMvZG93&#10;bnJldi54bWxQSwUGAAAAAAQABAD1AAAAhwMAAAAA&#10;" path="m,l2,4,6,2,,xe" fillcolor="black" stroked="f">
                          <v:path arrowok="t" o:connecttype="custom" o:connectlocs="0,0;2,4;6,2;0,0" o:connectangles="0,0,0,0"/>
                        </v:shape>
                        <v:shape id="Freeform 907" o:spid="_x0000_s1374" style="position:absolute;left:552;top:326;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vq0cYA&#10;AADdAAAADwAAAGRycy9kb3ducmV2LnhtbESPQWvCQBSE74L/YXmCt7ppNalGV7GhQm9S2xy8PbLP&#10;JDT7NmS3Mf57t1DwOMzMN8xmN5hG9NS52rKC51kEgriwuuZSwffX4WkJwnlkjY1lUnAjB7vteLTB&#10;VNsrf1J/8qUIEHYpKqi8b1MpXVGRQTezLXHwLrYz6IPsSqk7vAa4aeRLFCXSYM1hocKWsoqKn9Ov&#10;UZBf9m/veXN+NfGRsixP4t7MY6Wmk2G/BuFp8I/wf/tDK1isogT+3o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vq0cYAAADdAAAADwAAAAAAAAAAAAAAAACYAgAAZHJz&#10;L2Rvd25yZXYueG1sUEsFBgAAAAAEAAQA9QAAAIsDAAAAAA==&#10;" path="m32,l22,12,9,12r,1l10,29r,30l8,71,1,74,,74r,3l33,77r,-3l25,73,23,69,22,59r,-43l29,9,40,5,32,xe" fillcolor="black" stroked="f">
                          <v:path arrowok="t" o:connecttype="custom" o:connectlocs="32,0;22,12;9,12;9,13;10,29;10,59;8,71;1,74;0,74;0,77;33,77;33,74;25,73;23,69;22,59;22,16;29,9;40,5;32,0" o:connectangles="0,0,0,0,0,0,0,0,0,0,0,0,0,0,0,0,0,0,0"/>
                        </v:shape>
                        <v:shape id="Freeform 908" o:spid="_x0000_s1375" style="position:absolute;left:550;top:321;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CuG8QA&#10;AADdAAAADwAAAGRycy9kb3ducmV2LnhtbESPT2sCMRDF7wW/Qxiht5q1lKqrUUSISG/+AT2Om3F3&#10;MZksm3TdfvumUPD4ePN+b95i1TsrOmpD7VnBeJSBIC68qblUcDrqtymIEJENWs+k4IcCrJaDlwXm&#10;xj94T90hliJBOOSooIqxyaUMRUUOw8g3xMm7+dZhTLItpWnxkeDOyvcs+5QOa04NFTa0qai4H75d&#10;esN2W+3PY3vSu+3+63phrTUr9Trs13MQkfr4PP5P74yCj1k2gb81CQ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QrhvEAAAA3QAAAA8AAAAAAAAAAAAAAAAAmAIAAGRycy9k&#10;b3ducmV2LnhtbFBLBQYAAAAABAAEAPUAAACJAwAAAAA=&#10;" path="m24,l21,,,9r6,2l10,12r1,5l24,17,24,xe" fillcolor="black" stroked="f">
                          <v:path arrowok="t" o:connecttype="custom" o:connectlocs="24,0;21,0;0,9;6,11;10,12;11,17;24,17;24,0" o:connectangles="0,0,0,0,0,0,0,0"/>
                        </v:shape>
                        <v:shape id="Freeform 909" o:spid="_x0000_s1376" style="position:absolute;left:584;top:321;width:41;height:82;visibility:visible;mso-wrap-style:square;v-text-anchor:top" coordsize="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8yPsQA&#10;AADdAAAADwAAAGRycy9kb3ducmV2LnhtbERPy2rCQBTdF/yH4QrdFJ1USonRUSTF0kWhVEV0d83c&#10;PDBzJ2Smefx9Z1Ho8nDe6+1gatFR6yrLCp7nEQjizOqKCwWn434Wg3AeWWNtmRSM5GC7mTysMdG2&#10;52/qDr4QIYRdggpK75tESpeVZNDNbUMcuNy2Bn2AbSF1i30IN7VcRNGrNFhxaCixobSk7H74MQrk&#10;Jz9drpc8fWvO8W2UeVe8f3VKPU6H3QqEp8H/i//cH1rByzIKc8Ob8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fMj7EAAAA3QAAAA8AAAAAAAAAAAAAAAAAmAIAAGRycy9k&#10;b3ducmV2LnhtbFBLBQYAAAAABAAEAPUAAACJAwAAAAA=&#10;" path="m13,l10,,,5r8,5l16,15r,2l18,31r,33l18,72r-3,6l9,79r-2,l7,82r34,l41,79,34,78,31,74r,-10l31,30r,-3l29,13,22,3,13,xe" fillcolor="black" stroked="f">
                          <v:path arrowok="t" o:connecttype="custom" o:connectlocs="13,0;10,0;0,5;8,10;16,15;16,17;18,31;18,64;18,72;15,78;9,79;7,79;7,82;41,82;41,79;34,78;31,74;31,64;31,30;31,27;29,13;22,3;13,0" o:connectangles="0,0,0,0,0,0,0,0,0,0,0,0,0,0,0,0,0,0,0,0,0,0,0"/>
                        </v:shape>
                        <v:shape id="Freeform 910" o:spid="_x0000_s1377" style="position:absolute;left:639;top:372;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t27sUA&#10;AADdAAAADwAAAGRycy9kb3ducmV2LnhtbESPUUvDMBSF34X9h3AHvrlEHbp2y8ZQxCEOWbe9X5pr&#10;WtbclCZ23b9fBMHHwznnO5zFanCN6KkLtWcN9xMFgrj0pmar4bB/u5uBCBHZYOOZNFwowGo5ullg&#10;bvyZd9QX0YoE4ZCjhirGNpcylBU5DBPfEifv23cOY5KdlabDc4K7Rj4o9SQd1pwWKmzppaLyVPw4&#10;Dduv5yjNe++Orx++2D5+WpVJq/XteFjPQUQa4n/4r70xGqaZyuD3TXo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3buxQAAAN0AAAAPAAAAAAAAAAAAAAAAAJgCAABkcnMv&#10;ZG93bnJldi54bWxQSwUGAAAAAAQABAD1AAAAigMAAAAA&#10;" path="m47,l45,3,39,14r-2,2l26,20,,22r9,9l21,34r7,-2l38,25,45,15,49,1,47,xe" fillcolor="black" stroked="f">
                          <v:path arrowok="t" o:connecttype="custom" o:connectlocs="47,0;45,3;39,14;37,16;26,20;0,22;9,31;21,34;28,32;38,25;45,15;49,1;47,0" o:connectangles="0,0,0,0,0,0,0,0,0,0,0,0,0"/>
                        </v:shape>
                        <v:shape id="Freeform 911" o:spid="_x0000_s1378" style="position:absolute;left:631;top:324;width:34;height:70;visibility:visible;mso-wrap-style:square;v-text-anchor:top" coordsize="3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fW3MIA&#10;AADdAAAADwAAAGRycy9kb3ducmV2LnhtbERPTWsCMRC9F/wPYYReimYVaXVrFBUKxV7UevA4bMZN&#10;6GayJFG3/94cBI+P9z1fdq4RVwrRelYwGhYgiCuvLdcKjr9fgymImJA1Np5JwT9FWC56L3Mstb/x&#10;nq6HVIscwrFEBSaltpQyVoYcxqFviTN39sFhyjDUUge85XDXyHFRvEuHlnODwZY2hqq/w8UpWL+F&#10;rW/tx9nu3CRtxqf99GdllHrtd6tPEIm69BQ/3N9awWQ2yvvzm/wE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V9bcwgAAAN0AAAAPAAAAAAAAAAAAAAAAAJgCAABkcnMvZG93&#10;bnJldi54bWxQSwUGAAAAAAQABAD1AAAAhwMAAAAA&#10;" path="m19,l9,8,6,13,1,25,,39r,6l3,59,8,70,34,68,26,66,17,57,13,46,12,32,13,21,17,9,19,7,30,2,19,xe" fillcolor="black" stroked="f">
                          <v:path arrowok="t" o:connecttype="custom" o:connectlocs="19,0;9,8;6,13;1,25;0,39;0,45;3,59;8,70;34,68;26,66;17,57;13,46;12,32;13,21;17,9;19,7;30,2;19,0" o:connectangles="0,0,0,0,0,0,0,0,0,0,0,0,0,0,0,0,0,0"/>
                        </v:shape>
                        <v:shape id="Freeform 912" o:spid="_x0000_s1379" style="position:absolute;left:650;top:321;width:36;height:26;visibility:visible;mso-wrap-style:square;v-text-anchor:top" coordsize="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0f8UA&#10;AADdAAAADwAAAGRycy9kb3ducmV2LnhtbESPQWvCQBSE74X+h+UVvNVNSpAaXaUUKkIpmCiIt8fu&#10;Mwlm34bsatJ/3xWEHoeZ+YZZrkfbihv1vnGsIJ0mIIi1Mw1XCg77r9d3ED4gG2wdk4Jf8rBePT8t&#10;MTdu4IJuZahEhLDPUUEdQpdL6XVNFv3UdcTRO7veYoiyr6TpcYhw28q3JJlJiw3HhRo7+qxJX8qr&#10;VSCPLgu7n1Sfin1bfOOmHDJdKjV5GT8WIAKN4T/8aG+NgmyepnB/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KjR/xQAAAN0AAAAPAAAAAAAAAAAAAAAAAJgCAABkcnMv&#10;ZG93bnJldi54bWxQSwUGAAAAAAQABAD1AAAAigMAAAAA&#10;" path="m13,l11,,,3,11,5r7,3l21,16r2,7l29,26r5,-2l36,19r,-2l30,6,25,2,13,xe" fillcolor="black" stroked="f">
                          <v:path arrowok="t" o:connecttype="custom" o:connectlocs="13,0;11,0;0,3;11,5;18,8;21,16;23,23;29,26;34,24;36,19;36,17;30,6;25,2;13,0" o:connectangles="0,0,0,0,0,0,0,0,0,0,0,0,0,0"/>
                        </v:shape>
                        <v:shape id="Freeform 913" o:spid="_x0000_s1380" style="position:absolute;left:698;top:330;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Kb8cA&#10;AADdAAAADwAAAGRycy9kb3ducmV2LnhtbESP0WrCQBRE3wv9h+UWfKubiIhGN6GUKvrQgkk/4DZ7&#10;TUKzd9PsVhO/3i0UfBxm5gyzyQbTijP1rrGsIJ5GIIhLqxuuFHwW2+clCOeRNbaWScFIDrL08WGD&#10;ibYXPtI595UIEHYJKqi97xIpXVmTQTe1HXHwTrY36IPsK6l7vAS4aeUsihbSYMNhocaOXmsqv/Nf&#10;o6B4i+Lt1V93cpmPq68PXhzG9x+lJk/DyxqEp8Hfw//tvVYwX8Uz+Hs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RCm/HAAAA3QAAAA8AAAAAAAAAAAAAAAAAmAIAAGRy&#10;cy9kb3ducmV2LnhtbFBLBQYAAAAABAAEAPUAAACMAwAAAAA=&#10;" path="m,l,4,5,2,,xe" fillcolor="black" stroked="f">
                          <v:path arrowok="t" o:connecttype="custom" o:connectlocs="0,0;0,4;5,2;0,0" o:connectangles="0,0,0,0"/>
                        </v:shape>
                        <v:shape id="Freeform 914" o:spid="_x0000_s1381" style="position:absolute;left:698;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CuzcUA&#10;AADdAAAADwAAAGRycy9kb3ducmV2LnhtbESPUUvDQBCE34X+h2MF3+yljVYbey1WEAUR2rQ/YMmt&#10;STC3F27PJP57TxB8HGbmG2azm1ynBgrSejawmGegiCtvW64NnE/P1/egJCJb7DyTgW8S2G1nFxss&#10;rB/5SEMZa5UgLAUaaGLsC62lasihzH1PnLwPHxzGJEOtbcAxwV2nl1m20g5bTgsN9vTUUPVZfjkD&#10;L+Pt+ynk+9wfD4Pk5V7u4psYc3U5PT6AijTF//Bf+9UauFkvcvh9k56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K7NxQAAAN0AAAAPAAAAAAAAAAAAAAAAAJgCAABkcnMv&#10;ZG93bnJldi54bWxQSwUGAAAAAAQABAD1AAAAigMAAAAA&#10;" path="m23,l20,,,9r5,2l9,12r1,4l10,17r1,16l11,64,10,74,7,78,,79r,3l34,82r,-3l27,78,24,74,23,64,23,xe" fillcolor="black" stroked="f">
                          <v:path arrowok="t" o:connecttype="custom" o:connectlocs="23,0;20,0;0,9;5,11;9,12;10,16;10,17;11,33;11,64;10,74;7,78;0,79;0,82;34,82;34,79;27,78;24,74;23,64;23,0" o:connectangles="0,0,0,0,0,0,0,0,0,0,0,0,0,0,0,0,0,0,0"/>
                        </v:shape>
                        <v:shape id="Freeform 915" o:spid="_x0000_s1382" style="position:absolute;left:707;top:278;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wnjMQA&#10;AADdAAAADwAAAGRycy9kb3ducmV2LnhtbESPQYvCMBSE74L/ITzBm6YVUbcaZVkVZE+uuwjeHs2z&#10;LTYvJYla//1GEDwOM/MNs1i1phY3cr6yrCAdJiCIc6srLhT8/W4HMxA+IGusLZOCB3lYLbudBWba&#10;3vmHbodQiAhhn6GCMoQmk9LnJRn0Q9sQR+9sncEQpSukdniPcFPLUZJMpMGK40KJDX2VlF8OV6MA&#10;g9ylm9NjO1u789FNk+J0/N4r1e+1n3MQgdrwDr/aO61g/JGO4fkmP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MJ4zEAAAA3QAAAA8AAAAAAAAAAAAAAAAAmAIAAGRycy9k&#10;b3ducmV2LnhtbFBLBQYAAAAABAAEAPUAAACJAwAAAAA=&#10;" path="m8,l3,3,,9r3,7l8,18r5,-2l16,9,13,3,8,xe" fillcolor="black" stroked="f">
                          <v:path arrowok="t" o:connecttype="custom" o:connectlocs="8,0;3,3;0,9;3,16;8,18;13,16;16,9;13,3;8,0" o:connectangles="0,0,0,0,0,0,0,0,0"/>
                        </v:shape>
                        <v:shape id="Freeform 916" o:spid="_x0000_s1383" style="position:absolute;left:759;top:397;width:27;height:9;visibility:visible;mso-wrap-style:square;v-text-anchor:top" coordsize="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l7YccA&#10;AADdAAAADwAAAGRycy9kb3ducmV2LnhtbESPQWvCQBSE7wX/w/IEL6VuUtrQpq4SUgUPPdhUPL9m&#10;X5No9m3Irib9926h4HGYmW+YxWo0rbhQ7xrLCuJ5BIK4tLrhSsH+a/PwAsJ5ZI2tZVLwSw5Wy8nd&#10;AlNtB/6kS+ErESDsUlRQe9+lUrqyJoNubjvi4P3Y3qAPsq+k7nEIcNPKxyhKpMGGw0KNHeU1lafi&#10;bBR8F7vh/Ti4Q5LnTfaxjpMsukelZtMxewPhafS38H97qxU8vcbP8PcmP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Ze2HHAAAA3QAAAA8AAAAAAAAAAAAAAAAAmAIAAGRy&#10;cy9kb3ducmV2LnhtbFBLBQYAAAAABAAEAPUAAACMAwAAAAA=&#10;" path="m6,l,2,6,7,16,9,27,6,16,3,6,xe" fillcolor="black" stroked="f">
                          <v:path arrowok="t" o:connecttype="custom" o:connectlocs="6,0;0,2;6,7;16,9;16,9;27,6;16,3;6,0" o:connectangles="0,0,0,0,0,0,0,0"/>
                        </v:shape>
                        <v:shape id="Freeform 917" o:spid="_x0000_s1384" style="position:absolute;left:735;top:331;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2WjcUA&#10;AADdAAAADwAAAGRycy9kb3ducmV2LnhtbESPQYvCMBSE78L+h/AWvIimriJajSILi54E68J6fDTP&#10;tti8tE3W1n9vBMHjMDPfMKtNZ0pxo8YVlhWMRxEI4tTqgjMFv6ef4RyE88gaS8uk4E4ONuuP3gpj&#10;bVs+0i3xmQgQdjEqyL2vYildmpNBN7IVcfAutjHog2wyqRtsA9yU8iuKZtJgwWEhx4q+c0qvyb9R&#10;8Hdtt+eWE1fvBvVuP4kOWU0Hpfqf3XYJwlPn3+FXe68VTBfjGTzfh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ZaNxQAAAN0AAAAPAAAAAAAAAAAAAAAAAJgCAABkcnMv&#10;ZG93bnJldi54bWxQSwUGAAAAAAQABAD1AAAAigMAAAAA&#10;" path="m,l1,3,5,2,,xe" fillcolor="black" stroked="f">
                          <v:path arrowok="t" o:connecttype="custom" o:connectlocs="0,0;1,3;5,2;0,0" o:connectangles="0,0,0,0"/>
                        </v:shape>
                        <v:shape id="Freeform 918" o:spid="_x0000_s1385" style="position:absolute;left:775;top:330;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pDsMIA&#10;AADdAAAADwAAAGRycy9kb3ducmV2LnhtbDRPy2oCMRTdF/yHcAV3NaOUVkejiGCxK+tj4+4yuU4G&#10;JzfDJJrp3zeCLs+bM192thZ3an3lWMFomIEgLpyuuFRwOm7eJyB8QNZYOyYFf+Rhuei9zTHXLvKe&#10;7odQilTCPkcFJoQml9IXhiz6oWuIk3ZxrcWQYFtK3WJM5baW4yz7lBYrTgsGG1obKq6Hm1XQfB/P&#10;P/5i6tsu/oa1ifvpJnZKDfrdagYiUJfIl/mZ3moFH9PRFzz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ekOwwgAAAN0AAAAPAAAAAAAAAAAAAAAAAJgCAABkcnMvZG93&#10;bnJldi54bWxQSwUGAAAAAAQABAD1AAAAhwMAAAAA&#10;" path="m23,l,3r1,l11,10r1,1l16,23r2,16l16,52,12,64r-2,1l,70r11,3l21,65r4,-8l30,45,31,30r,-4l28,11,23,xe" fillcolor="black" stroked="f">
                          <v:path arrowok="t" o:connecttype="custom" o:connectlocs="23,0;0,3;1,3;11,10;12,11;16,23;18,39;16,52;12,64;10,65;0,70;11,73;21,65;25,57;30,45;31,30;31,26;28,11;23,0" o:connectangles="0,0,0,0,0,0,0,0,0,0,0,0,0,0,0,0,0,0,0"/>
                        </v:shape>
                        <v:shape id="Freeform 919" o:spid="_x0000_s1386" style="position:absolute;left:735;top:321;width:35;height:121;visibility:visible;mso-wrap-style:square;v-text-anchor:top" coordsize="35,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kuy8MA&#10;AADdAAAADwAAAGRycy9kb3ducmV2LnhtbERP3WrCMBS+F/YO4Qi7EZsq4rQzimx17G6b+gDH5qwp&#10;NicliVrffrkYePnx/a82vW3FlXxoHCuYZDkI4srphmsFx8NuvAARIrLG1jEpuFOAzfppsMJCuxv/&#10;0HUfa5FCOBSowMTYFVKGypDFkLmOOHG/zluMCfpaao+3FG5bOc3zubTYcGow2NGboeq8v1gFZd8u&#10;v8x2drqPvP6um/ePl0M5Vep52G9fQUTq40P87/7UCmbLSZqb3q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kuy8MAAADdAAAADwAAAAAAAAAAAAAAAACYAgAAZHJzL2Rv&#10;d25yZXYueG1sUEsFBgAAAAAEAAQA9QAAAIgDAAAAAA==&#10;" path="m24,l21,,,10r5,2l9,13r2,3l11,26r,76l11,113r-2,3l1,117r-1,l,121r35,l35,117r-7,-1l25,113,24,102r,-24l30,76,25,67,24,54r,-30l24,19,24,xe" fillcolor="black" stroked="f">
                          <v:path arrowok="t" o:connecttype="custom" o:connectlocs="24,0;21,0;0,10;5,12;9,13;11,16;11,26;11,102;11,113;9,116;1,117;0,117;0,121;35,121;35,117;28,116;25,113;24,102;24,78;30,76;25,67;24,54;24,24;24,19;24,0" o:connectangles="0,0,0,0,0,0,0,0,0,0,0,0,0,0,0,0,0,0,0,0,0,0,0,0,0"/>
                        </v:shape>
                        <v:shape id="Freeform 920" o:spid="_x0000_s1387" style="position:absolute;left:759;top:321;width:39;height:24;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eesUA&#10;AADdAAAADwAAAGRycy9kb3ducmV2LnhtbESP3WrCQBSE7wu+w3IE7+rGItZEV7HFQLwp/j3AMXtM&#10;FrNnQ3ar6dt3hUIvh5n5hlmue9uIO3XeOFYwGScgiEunDVcKzqf8dQ7CB2SNjWNS8EMe1qvByxIz&#10;7R58oPsxVCJC2GeooA6hzaT0ZU0W/di1xNG7us5iiLKrpO7wEeG2kW9JMpMWDceFGlv6rKm8Hb+t&#10;gu3X7H1n8Gzy9OILuf+YprkplBoN+80CRKA+/If/2oVWME0nKTzf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F56xQAAAN0AAAAPAAAAAAAAAAAAAAAAAJgCAABkcnMv&#10;ZG93bnJldi54bWxQSwUGAAAAAAQABAD1AAAAigMAAAAA&#10;" path="m22,l10,4,7,7,,19r,5l9,14r7,-2l39,9,33,3,22,xe" fillcolor="black" stroked="f">
                          <v:path arrowok="t" o:connecttype="custom" o:connectlocs="22,0;10,4;7,7;0,19;0,24;9,14;16,12;39,9;33,3;22,0" o:connectangles="0,0,0,0,0,0,0,0,0,0"/>
                        </v:shape>
                        <v:shape id="Freeform 921" o:spid="_x0000_s1388" style="position:absolute;left:821;top:390;width:33;height:15;visibility:visible;mso-wrap-style:square;v-text-anchor:top" coordsize="3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O8b4A&#10;AADdAAAADwAAAGRycy9kb3ducmV2LnhtbERPvQrCMBDeBd8hnOCmaUWlVqOIIAhOVgfdjuZsi82l&#10;NFHr25tBcPz4/lebztTiRa2rLCuIxxEI4tzqigsFl/N+lIBwHlljbZkUfMjBZt3vrTDV9s0nemW+&#10;ECGEXYoKSu+bVEqXl2TQjW1DHLi7bQ36ANtC6hbfIdzUchJFc2mw4tBQYkO7kvJH9jQKEky8Pt6O&#10;cZ5tr/Fl9jH74mqUGg667RKEp87/xT/3QSuYLiZhf3gTnoBc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w3jvG+AAAA3QAAAA8AAAAAAAAAAAAAAAAAmAIAAGRycy9kb3ducmV2&#10;LnhtbFBLBQYAAAAABAAEAPUAAACDAwAAAAA=&#10;" path="m28,l19,5,,9r1,1l12,15r8,-2l22,12,33,2,28,xe" fillcolor="black" stroked="f">
                          <v:path arrowok="t" o:connecttype="custom" o:connectlocs="28,0;19,5;0,9;1,10;12,15;20,13;22,12;33,2;28,0" o:connectangles="0,0,0,0,0,0,0,0,0"/>
                        </v:shape>
                        <v:shape id="Freeform 922" o:spid="_x0000_s1389" style="position:absolute;left:857;top:387;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7v8cA&#10;AADdAAAADwAAAGRycy9kb3ducmV2LnhtbESPQWvCQBSE7wX/w/KE3upGLdXErCKCbQqiGD14fGSf&#10;STD7NmS3mv77bqHQ4zAz3zDpqjeNuFPnassKxqMIBHFhdc2lgvNp+zIH4TyyxsYyKfgmB6vl4CnF&#10;RNsHH+me+1IECLsEFVTet4mUrqjIoBvZljh4V9sZ9EF2pdQdPgLcNHISRW/SYM1hocKWNhUVt/zL&#10;KDjstutZScfm4PL9+y2eZpePz0yp52G/XoDw1Pv/8F870wpe48kY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bO7/HAAAA3QAAAA8AAAAAAAAAAAAAAAAAmAIAAGRy&#10;cy9kb3ducmV2LnhtbFBLBQYAAAAABAAEAPUAAACMAwAAAAA=&#10;" path="m21,l15,6,13,7,,15r5,3l12,16,21,5,21,xe" fillcolor="black" stroked="f">
                          <v:path arrowok="t" o:connecttype="custom" o:connectlocs="21,0;15,6;13,7;0,15;5,18;12,16;21,5;21,0" o:connectangles="0,0,0,0,0,0,0,0"/>
                        </v:shape>
                        <v:shape id="Freeform 923" o:spid="_x0000_s1390" style="position:absolute;left:817;top:351;width:37;height:48;visibility:visible;mso-wrap-style:square;v-text-anchor:top" coordsize="3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vlMUA&#10;AADdAAAADwAAAGRycy9kb3ducmV2LnhtbESPQWsCMRSE70L/Q3gFb5p1KdKuRpFKQbzUuu39mTw3&#10;i5uXJUl121/fFAo9DjPzDbNcD64TVwqx9axgNi1AEGtvWm4UvNcvk0cQMSEb7DyTgi+KsF7djZZY&#10;GX/jN7oeUyMyhGOFCmxKfSVl1JYcxqnvibN39sFhyjI00gS8ZbjrZFkUc+mw5bxgsadnS/py/HQK&#10;DtvU7mr9SsEeunqu7fdp/7FVanw/bBYgEg3pP/zX3hkFD09lCb9v8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Y++UxQAAAN0AAAAPAAAAAAAAAAAAAAAAAJgCAABkcnMv&#10;ZG93bnJldi54bWxQSwUGAAAAAAQABAD1AAAAigMAAAAA&#10;" path="m34,l21,7r-9,5l10,13,2,23,,33r,3l4,48,23,44,15,39,12,29r3,-9l23,12r2,-1l37,5,34,xe" fillcolor="black" stroked="f">
                          <v:path arrowok="t" o:connecttype="custom" o:connectlocs="34,0;21,7;12,12;10,13;2,23;0,33;0,36;4,48;23,44;15,39;12,29;15,20;23,12;25,11;37,5;34,0" o:connectangles="0,0,0,0,0,0,0,0,0,0,0,0,0,0,0,0"/>
                        </v:shape>
                        <v:shape id="Freeform 924" o:spid="_x0000_s1391" style="position:absolute;left:842;top:324;width:28;height:78;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2g9ckA&#10;AADdAAAADwAAAGRycy9kb3ducmV2LnhtbESPT2vCQBTE7wW/w/IEb3WjVanRVYpUzKFK6x/o8ZF9&#10;JrHZtyG71ein7xYEj8PM/IaZzhtTijPVrrCsoNeNQBCnVhecKdjvls+vIJxH1lhaJgVXcjCftZ6m&#10;GGt74S86b30mAoRdjApy76tYSpfmZNB1bUUcvKOtDfog60zqGi8BbkrZj6KRNFhwWMixokVO6c/2&#10;1yj4eB8vk2z9eUpWw3SzPyy+b4fdQKlOu3mbgPDU+Ef43k60gsG4/wL/b8ITkL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2g9ckAAADdAAAADwAAAAAAAAAAAAAAAACYAgAA&#10;ZHJzL2Rvd25yZXYueG1sUEsFBgAAAAAEAAQA9QAAAI4DAAAAAA==&#10;" path="m17,l,2,9,6r2,2l12,23r,3l9,27r3,5l12,62,7,66r5,2l15,78,28,70,26,69,25,66r,-15l25,24r,-2l23,9,17,xe" fillcolor="black" stroked="f">
                          <v:path arrowok="t" o:connecttype="custom" o:connectlocs="17,0;0,2;9,6;11,8;12,23;12,26;9,27;12,32;12,62;7,66;12,68;15,78;28,70;26,69;25,66;25,51;25,24;25,22;23,9;17,0" o:connectangles="0,0,0,0,0,0,0,0,0,0,0,0,0,0,0,0,0,0,0,0"/>
                        </v:shape>
                        <v:shape id="Freeform 925" o:spid="_x0000_s1392" style="position:absolute;left:819;top:321;width:40;height:28;visibility:visible;mso-wrap-style:square;v-text-anchor:top" coordsize="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lysMA&#10;AADdAAAADwAAAGRycy9kb3ducmV2LnhtbESPQYvCMBSE7wv+h/AEb2u6RUW7RhFB8LSwthdvj+Rt&#10;U7Z5KU3U9t+bhQWPw8x8w2z3g2vFnfrQeFbwMc9AEGtvGq4VVOXpfQ0iRGSDrWdSMFKA/W7ytsXC&#10;+Ad/0/0Sa5EgHApUYGPsCimDtuQwzH1HnLwf3zuMSfa1ND0+Ety1Ms+ylXTYcFqw2NHRkv693JyC&#10;Ux5yv6x0PX5dtQ2lycpxWSk1mw6HTxCRhvgK/7fPRsFiky/g7016AnL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MlysMAAADdAAAADwAAAAAAAAAAAAAAAACYAgAAZHJzL2Rv&#10;d25yZXYueG1sUEsFBgAAAAAEAAQA9QAAAIgDAAAAAA==&#10;" path="m25,l17,,7,6,5,8,,20r2,6l6,28r5,-2l13,20r,-5l15,8,23,5,40,3,37,2,25,xe" fillcolor="black" stroked="f">
                          <v:path arrowok="t" o:connecttype="custom" o:connectlocs="25,0;17,0;7,6;5,8;0,20;2,26;6,28;11,26;13,20;13,15;15,8;23,5;40,3;37,2;25,0" o:connectangles="0,0,0,0,0,0,0,0,0,0,0,0,0,0,0"/>
                        </v:shape>
                        <v:shape id="Freeform 926" o:spid="_x0000_s1393" style="position:absolute;left:883;top:2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IOM8MA&#10;AADdAAAADwAAAGRycy9kb3ducmV2LnhtbESPQYvCMBSE7wv+h/AEb2tq0UWrUaSLoN7WevD4aJ5t&#10;sXkpTbbWf28EweMwM98wq01vatFR6yrLCibjCARxbnXFhYJztvueg3AeWWNtmRQ8yMFmPfhaYaLt&#10;nf+oO/lCBAi7BBWU3jeJlC4vyaAb24Y4eFfbGvRBtoXULd4D3NQyjqIfabDisFBiQ2lJ+e30bxQc&#10;D1ykTeyvsyw9X7Jf7KL+2Ck1GvbbJQhPvf+E3+29VjBdxDN4vQ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IOM8MAAADdAAAADwAAAAAAAAAAAAAAAACYAgAAZHJzL2Rv&#10;d25yZXYueG1sUEsFBgAAAAAEAAQA9QAAAIgDAAAAAA==&#10;" path="m,l1,3,6,2,,xe" fillcolor="black" stroked="f">
                          <v:path arrowok="t" o:connecttype="custom" o:connectlocs="0,0;1,3;6,2;0,0" o:connectangles="0,0,0,0"/>
                        </v:shape>
                        <v:shape id="Freeform 927" o:spid="_x0000_s1394" style="position:absolute;left:883;top:278;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cEv8cA&#10;AADdAAAADwAAAGRycy9kb3ducmV2LnhtbESPzWrDMBCE74G8g9hCLyGR7QaTulFC6hLooZf8HXpb&#10;rK1taq2MpdpOn74qBHIcZuYbZr0dTSN66lxtWUG8iEAQF1bXXCo4n/bzFQjnkTU2lknBlRxsN9PJ&#10;GjNtBz5Qf/SlCBB2GSqovG8zKV1RkUG3sC1x8L5sZ9AH2ZVSdzgEuGlkEkWpNFhzWKiwpbyi4vv4&#10;YxQ8zaiPx0+9kpjqwrzib375eFPq8WHcvYDwNPp7+NZ+1wqWz0kK/2/CE5C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nBL/HAAAA3QAAAA8AAAAAAAAAAAAAAAAAmAIAAGRy&#10;cy9kb3ducmV2LnhtbFBLBQYAAAAABAAEAPUAAACMAwAAAAA=&#10;" path="m24,l20,,,10r6,2l9,13r2,4l11,18r1,16l12,107r-1,10l8,121r-7,1l1,125r34,l35,122r-7,-1l25,117,24,107,24,xe" fillcolor="black" stroked="f">
                          <v:path arrowok="t" o:connecttype="custom" o:connectlocs="24,0;20,0;0,10;6,12;9,13;11,17;11,18;12,34;12,107;11,117;8,121;1,122;1,125;35,125;35,122;28,121;25,117;24,107;24,0" o:connectangles="0,0,0,0,0,0,0,0,0,0,0,0,0,0,0,0,0,0,0"/>
                        </v:shape>
                        <v:shape id="Freeform 928" o:spid="_x0000_s1395" style="position:absolute;left:2149;top:449;width:57;height:45;visibility:visible;mso-wrap-style:square;v-text-anchor:top" coordsize="5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c2MMA&#10;AADdAAAADwAAAGRycy9kb3ducmV2LnhtbESPUWvCMBSF34X9h3AHexFNLWNqNYoIgq+z/QGX5toU&#10;m5uuyWr675fBYI+Hc853OPtjtJ0YafCtYwWrZQaCuHa65UZBVV4WGxA+IGvsHJOCiTwcDy+zPRba&#10;PfmTxltoRIKwL1CBCaEvpPS1IYt+6Xri5N3dYDEkOTRSD/hMcNvJPMs+pMWW04LBns6G6sft2yr4&#10;OrVzU+YrV8aKzpc43ZvpOir19hpPOxCBYvgP/7WvWsH7Nl/D75v0BO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Hc2MMAAADdAAAADwAAAAAAAAAAAAAAAACYAgAAZHJzL2Rv&#10;d25yZXYueG1sUEsFBgAAAAAEAAQA9QAAAIgDAAAAAA==&#10;" path="m,41r,4l57,45r,-4l49,39,47,35,47,r,6l42,20r-3,4l27,34r-7,3l,41xe" fillcolor="fuchsia" stroked="f">
                          <v:path arrowok="t" o:connecttype="custom" o:connectlocs="0,41;0,45;57,45;57,41;49,39;47,35;47,0;47,6;42,20;39,24;27,34;20,37;0,41" o:connectangles="0,0,0,0,0,0,0,0,0,0,0,0,0"/>
                        </v:shape>
                        <v:shape id="Freeform 929" o:spid="_x0000_s1396" style="position:absolute;left:2034;top:412;width:57;height:42;visibility:visible;mso-wrap-style:square;v-text-anchor:top" coordsize="5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ejVsMA&#10;AADdAAAADwAAAGRycy9kb3ducmV2LnhtbERP3WrCMBS+H/gO4Qi7GZoqY9quqYggmwwEfx7grDlr&#10;y5qTkmRt9/bmQvDy4/vPN6NpRU/ON5YVLOYJCOLS6oYrBdfLfrYG4QOyxtYyKfgnD5ti8pRjpu3A&#10;J+rPoRIxhH2GCuoQukxKX9Zk0M9tRxy5H+sMhghdJbXDIYabVi6T5E0abDg21NjRrqby9/xnFOy/&#10;my2ejpeVvPp0+HhJXX8YvpR6no7bdxCBxvAQ392fWsFruoxz45v4BG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ejVsMAAADdAAAADwAAAAAAAAAAAAAAAACYAgAAZHJzL2Rv&#10;d25yZXYueG1sUEsFBgAAAAAEAAQA9QAAAIgDAAAAAA==&#10;" path="m,l,3,7,6r2,4l9,42r1,-3l15,24r3,-4l31,10,38,7,57,3,57,,,xe" fillcolor="fuchsia" stroked="f">
                          <v:path arrowok="t" o:connecttype="custom" o:connectlocs="0,0;0,3;7,6;9,10;9,42;10,39;15,24;18,20;31,10;38,7;57,3;57,0;0,0" o:connectangles="0,0,0,0,0,0,0,0,0,0,0,0,0"/>
                        </v:shape>
                        <v:shape id="Freeform 930" o:spid="_x0000_s1397" style="position:absolute;left:2034;top:402;width:172;height:93;visibility:visible;mso-wrap-style:square;v-text-anchor:top" coordsize="1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62acYA&#10;AADdAAAADwAAAGRycy9kb3ducmV2LnhtbESPQWvCQBSE7wX/w/IEL1I3tSI1uooslZa2F23x/Mg+&#10;k5Ds25DdmPjvuwWhx2FmvmE2u8HW4kqtLx0reJolIIgzZ0rOFfx8Hx5fQPiAbLB2TApu5GG3HT1s&#10;MDWu5yNdTyEXEcI+RQVFCE0qpc8KsuhnriGO3sW1FkOUbS5Ni32E21rOk2QpLZYcFwpsSBeUVafO&#10;Kjj3dVPp51f9qavFzeu3bvrx1Sk1GQ/7NYhAQ/gP39vvRsFiNV/B35v4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62acYAAADdAAAADwAAAAAAAAAAAAAAAACYAgAAZHJz&#10;L2Rvd25yZXYueG1sUEsFBgAAAAAEAAQA9QAAAIsDAAAAAA==&#10;" path="m,53r,1l3,70r9,12l26,90r17,3l44,93,62,90r2,-2l77,78,85,68,96,53r8,-13l111,30r12,-9l135,19r4,l154,26r4,5l162,47r,35l166,69r4,-13l172,45r-1,-5l167,25,158,13r-1,-1l143,3,126,r-1,l107,4r-2,1l91,15,83,26,73,42r-5,7l57,64r-9,9l35,77r-3,l17,70,14,67,9,52,9,20,6,29,2,38,,53xe" fillcolor="fuchsia" stroked="f">
                          <v:path arrowok="t" o:connecttype="custom" o:connectlocs="0,53;0,54;3,70;12,82;26,90;43,93;44,93;62,90;64,88;77,78;85,68;96,53;104,40;111,30;123,21;135,19;139,19;154,26;158,31;162,47;162,82;166,69;170,56;172,45;171,40;167,25;158,13;157,12;143,3;126,0;125,0;107,4;105,5;91,15;91,15;83,26;73,42;68,49;57,64;48,73;35,77;32,77;17,70;14,67;9,52;9,20;6,29;2,38;0,53" o:connectangles="0,0,0,0,0,0,0,0,0,0,0,0,0,0,0,0,0,0,0,0,0,0,0,0,0,0,0,0,0,0,0,0,0,0,0,0,0,0,0,0,0,0,0,0,0,0,0,0,0"/>
                        </v:shape>
                        <v:shape id="Freeform 931" o:spid="_x0000_s1398" style="position:absolute;left:6585;top:449;width:56;height:45;visibility:visible;mso-wrap-style:square;v-text-anchor:top" coordsize="5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e+MMA&#10;AADdAAAADwAAAGRycy9kb3ducmV2LnhtbERPTYvCMBC9L/gfwgje1lRXRKtRpKLuwYtV8Do0Y1ts&#10;JrXJavXXbw6Cx8f7ni9bU4k7Na60rGDQj0AQZ1aXnCs4HTffExDOI2usLJOCJzlYLjpfc4y1ffCB&#10;7qnPRQhhF6OCwvs6ltJlBRl0fVsTB+5iG4M+wCaXusFHCDeVHEbRWBosOTQUWFNSUHZN/4yC1Xpz&#10;q48m3b/G62lyeG3Pw2eyU6rXbVczEJ5a/xG/3b9awWj6E/aHN+EJ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Ie+MMAAADdAAAADwAAAAAAAAAAAAAAAACYAgAAZHJzL2Rv&#10;d25yZXYueG1sUEsFBgAAAAAEAAQA9QAAAIgDAAAAAA==&#10;" path="m,41r,4l56,45r,-4l49,39,47,35,47,,46,6,41,20r-2,4l26,34r-7,3l,41xe" fillcolor="fuchsia" stroked="f">
                          <v:path arrowok="t" o:connecttype="custom" o:connectlocs="0,41;0,45;56,45;56,41;49,39;47,35;47,0;46,6;41,20;39,24;26,34;19,37;0,41" o:connectangles="0,0,0,0,0,0,0,0,0,0,0,0,0"/>
                        </v:shape>
                        <v:shape id="Freeform 932" o:spid="_x0000_s1399" style="position:absolute;left:6469;top:412;width:58;height:42;visibility:visible;mso-wrap-style:square;v-text-anchor:top" coordsize="5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gfssYA&#10;AADdAAAADwAAAGRycy9kb3ducmV2LnhtbESP3WrCQBSE7wu+w3IEb0rd1RZJU1dRUfBGwZ8HOGRP&#10;k2j2bMyuJn17t1Do5TAz3zDTeWcr8aDGl441jIYKBHHmTMm5hvNp85aA8AHZYOWYNPyQh/ms9zLF&#10;1LiWD/Q4hlxECPsUNRQh1KmUPivIoh+6mjh6366xGKJscmkabCPcVnKs1ERaLDkuFFjTqqDserxb&#10;De3ZjOX6tlOYXE55xsle7ZavWg/63eILRKAu/If/2luj4ePzfQS/b+IT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gfssYAAADdAAAADwAAAAAAAAAAAAAAAACYAgAAZHJz&#10;L2Rvd25yZXYueG1sUEsFBgAAAAAEAAQA9QAAAIsDAAAAAA==&#10;" path="m,l,3,8,6r2,4l10,42r,-3l16,24r2,-4l31,10,38,7,58,3,58,,,xe" fillcolor="fuchsia" stroked="f">
                          <v:path arrowok="t" o:connecttype="custom" o:connectlocs="0,0;0,3;8,6;10,10;10,42;10,39;16,24;18,20;31,10;38,7;58,3;58,0;0,0" o:connectangles="0,0,0,0,0,0,0,0,0,0,0,0,0"/>
                        </v:shape>
                        <v:shape id="Freeform 933" o:spid="_x0000_s1400" style="position:absolute;left:6469;top:402;width:172;height:93;visibility:visible;mso-wrap-style:square;v-text-anchor:top" coordsize="1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OyxccA&#10;AADdAAAADwAAAGRycy9kb3ducmV2LnhtbESPT2vCQBTE7wW/w/KEXkrd+Aep0VVkaWmxvWiL50f2&#10;mYRk34bsxsRv3xUKPQ4z8xtmsxtsLa7U+tKxgukkAUGcOVNyruDn++35BYQPyAZrx6TgRh5229HD&#10;BlPjej7S9RRyESHsU1RQhNCkUvqsIIt+4hri6F1cazFE2ebStNhHuK3lLEmW0mLJcaHAhnRBWXXq&#10;rIJzXzeVnr/qT10tbl6/d0+Hr06px/GwX4MINIT/8F/7wyhYrOYzuL+JT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DssXHAAAA3QAAAA8AAAAAAAAAAAAAAAAAmAIAAGRy&#10;cy9kb3ducmV2LnhtbFBLBQYAAAAABAAEAPUAAACMAwAAAAA=&#10;" path="m,53r,1l4,70r9,12l27,90r17,3l45,93,62,90r3,-2l78,78,86,68,97,53r8,-13l112,30r12,-9l136,19r4,l155,26r4,5l163,47r,35l167,69r4,-13l172,45r,-5l168,25,159,13r-1,-1l144,3,127,r-2,l108,4r-2,1l92,15,84,26,73,42r-4,7l58,64r-9,9l35,77r-2,l18,70,15,67,10,52r,-32l7,29,3,38,,53xe" fillcolor="fuchsia" stroked="f">
                          <v:path arrowok="t" o:connecttype="custom" o:connectlocs="0,53;0,54;4,70;13,82;27,90;44,93;45,93;62,90;65,88;78,78;86,68;97,53;105,40;112,30;124,21;136,19;140,19;155,26;159,31;163,47;163,82;167,69;171,56;172,45;172,40;168,25;159,13;158,12;144,3;127,0;125,0;108,4;106,5;92,15;92,15;84,26;73,42;69,49;58,64;49,73;35,77;33,77;18,70;15,67;10,52;10,20;7,29;3,38;0,53" o:connectangles="0,0,0,0,0,0,0,0,0,0,0,0,0,0,0,0,0,0,0,0,0,0,0,0,0,0,0,0,0,0,0,0,0,0,0,0,0,0,0,0,0,0,0,0,0,0,0,0,0"/>
                        </v:shape>
                        <v:shape id="Freeform 934" o:spid="_x0000_s1401" style="position:absolute;left:7057;top:347;width:30;height:3;visibility:visible;mso-wrap-style:square;v-text-anchor:top" coordsize="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QPvscA&#10;AADdAAAADwAAAGRycy9kb3ducmV2LnhtbESPQWsCMRSE74X+h/AKXkrN1i2l3RqlCIJiUapir4/N&#10;6+7i5iUk0V3/vSkIPQ4z8w0znvamFWfyobGs4HmYgSAurW64UrDfzZ/eQISIrLG1TAouFGA6ub8b&#10;Y6Ftx9903sZKJAiHAhXUMbpCylDWZDAMrSNO3q/1BmOSvpLaY5fgppWjLHuVBhtOCzU6mtVUHrcn&#10;o2Az/8lH3h3Wp6/VwRzz7nHpVmulBg/95weISH38D9/aC63g5T3P4e9NegJyc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ED77HAAAA3QAAAA8AAAAAAAAAAAAAAAAAmAIAAGRy&#10;cy9kb3ducmV2LnhtbFBLBQYAAAAABAAEAPUAAACMAwAAAAA=&#10;" path="m30,l,,9,2r8,1l18,3,30,xe" fillcolor="black" stroked="f">
                          <v:path arrowok="t" o:connecttype="custom" o:connectlocs="30,0;0,0;9,2;17,3;18,3;30,0" o:connectangles="0,0,0,0,0,0"/>
                        </v:shape>
                        <v:shape id="Freeform 935" o:spid="_x0000_s1402" style="position:absolute;left:7028;top:291;width:59;height:112;visibility:visible;mso-wrap-style:square;v-text-anchor:top" coordsize="5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0fV8YA&#10;AADdAAAADwAAAGRycy9kb3ducmV2LnhtbESPzW7CMBCE70h9B2srcQOHn1Q0YBCtAPWGCn2Abbwk&#10;EfE6xCYJPD1GqtTjaGa+0SxWnSlFQ7UrLCsYDSMQxKnVBWcKfo7bwQyE88gaS8uk4EYOVsuX3gIT&#10;bVv+pubgMxEg7BJUkHtfJVK6NCeDbmgr4uCdbG3QB1lnUtfYBrgp5TiK3qTBgsNCjhV95pSeD1ej&#10;oNlv49L9bj5u40s8o253jNr4rlT/tVvPQXjq/H/4r/2lFUzfJ1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0fV8YAAADdAAAADwAAAAAAAAAAAAAAAACYAgAAZHJz&#10;L2Rvd25yZXYueG1sUEsFBgAAAAAEAAQA9QAAAIsDAAAAAA==&#10;" path="m13,r,l14,14r,77l13,104r-9,5l,109r,3l43,112r,-3l39,109r-8,-4l29,91r,-35l59,56,41,53r-5,l29,51,29,2,38,,13,xe" fillcolor="black" stroked="f">
                          <v:path arrowok="t" o:connecttype="custom" o:connectlocs="13,0;13,0;14,14;14,91;13,104;4,109;0,109;0,112;43,112;43,109;39,109;31,105;31,105;29,91;29,56;59,56;41,53;36,53;29,51;29,2;38,0;13,0" o:connectangles="0,0,0,0,0,0,0,0,0,0,0,0,0,0,0,0,0,0,0,0,0,0"/>
                        </v:shape>
                        <v:shape id="Freeform 936" o:spid="_x0000_s1403" style="position:absolute;left:7028;top:284;width:77;height:63;visibility:visible;mso-wrap-style:square;v-text-anchor:top" coordsize="7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Z1LMcA&#10;AADdAAAADwAAAGRycy9kb3ducmV2LnhtbESPzWrDMBCE74G8g9hAbo2cug6tG8WEgGnpJeQHSm6L&#10;tbFNrJVrqbb79lWhkOMwM98w62w0jeipc7VlBctFBIK4sLrmUsH5lD88g3AeWWNjmRT8kINsM52s&#10;MdV24AP1R1+KAGGXooLK+zaV0hUVGXQL2xIH72o7gz7IrpS6wyHATSMfo2glDdYcFipsaVdRcTt+&#10;GwXxxZy+Pn3RDvU+tpd9jvYt+VBqPhu3ryA8jf4e/m+/awVPL3ECf2/C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mdSzHAAAA3QAAAA8AAAAAAAAAAAAAAAAAmAIAAGRy&#10;cy9kb3ducmV2LnhtbFBLBQYAAAAABAAEAPUAAACMAwAAAAA=&#10;" path="m37,l,,,3r4,l13,7r25,l50,11r7,9l57,21r3,14l59,41,54,53r-2,3l41,60r18,3l69,57,75,47,77,33,76,27,71,15,68,11,58,3,50,1,37,xe" fillcolor="black" stroked="f">
                          <v:path arrowok="t" o:connecttype="custom" o:connectlocs="37,0;0,0;0,3;4,3;13,7;38,7;50,11;57,20;57,21;60,35;59,41;54,53;52,56;41,60;59,63;69,57;75,47;77,33;76,27;71,15;68,11;58,3;50,1;37,0" o:connectangles="0,0,0,0,0,0,0,0,0,0,0,0,0,0,0,0,0,0,0,0,0,0,0,0"/>
                        </v:shape>
                        <v:shape id="Freeform 937" o:spid="_x0000_s1404" style="position:absolute;left:7111;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W/MIA&#10;AADdAAAADwAAAGRycy9kb3ducmV2LnhtbESPX2vCQBDE34V+h2MLvunFP4hGTylqwVej9HnJbZNg&#10;bi/cbTXtp+8VCj4OM/MbZrPrXavuFGLj2cBknIEiLr1tuDJwvbyPlqCiIFtsPZOBb4qw274MNphb&#10;/+Az3QupVIJwzNFALdLlWseyJodx7Dvi5H364FCSDJW2AR8J7lo9zbKFdthwWqixo31N5a34cgbC&#10;0crq8uG66ucW6SBcTLHfGzN87d/WoIR6eYb/2ydrYL6aLeDvTXo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b8wgAAAN0AAAAPAAAAAAAAAAAAAAAAAJgCAABkcnMvZG93&#10;bnJldi54bWxQSwUGAAAAAAQABAD1AAAAhwMAAAAA&#10;" path="m,l1,4,6,2,,xe" fillcolor="black" stroked="f">
                          <v:path arrowok="t" o:connecttype="custom" o:connectlocs="0,0;1,4;6,2;0,0" o:connectangles="0,0,0,0"/>
                        </v:shape>
                        <v:shape id="Freeform 938" o:spid="_x0000_s1405" style="position:absolute;left:7145;top:330;width:17;height:8;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6iskA&#10;AADdAAAADwAAAGRycy9kb3ducmV2LnhtbESPQWvCQBSE74L/YXlCL1I3WtEaXaWUWqr0Eu1Bb4/s&#10;M0mbfRuyW0389d2C4HGYmW+YxaoxpThT7QrLCoaDCARxanXBmYKv/frxGYTzyBpLy6SgJQerZbez&#10;wFjbCyd03vlMBAi7GBXk3lexlC7NyaAb2Io4eCdbG/RB1pnUNV4C3JRyFEUTabDgsJBjRa85pT+7&#10;X6PArTfvh0/+7r+NrtOkbYfX7XG2V+qh17zMQXhq/D18a39oBePZ0xT+34QnIJ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bE6iskAAADdAAAADwAAAAAAAAAAAAAAAACYAgAA&#10;ZHJzL2Rvd25yZXYueG1sUEsFBgAAAAAEAAQA9QAAAI4DAAAAAA==&#10;" path="m17,l,2,5,5r5,3l15,6,17,xe" fillcolor="black" stroked="f">
                          <v:path arrowok="t" o:connecttype="custom" o:connectlocs="17,0;0,2;5,5;10,8;15,6;17,0" o:connectangles="0,0,0,0,0,0"/>
                        </v:shape>
                        <v:shape id="Freeform 939" o:spid="_x0000_s1406" style="position:absolute;left:7111;top:321;width:36;height:82;visibility:visible;mso-wrap-style:square;v-text-anchor:top" coordsize="3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Rf/8IA&#10;AADdAAAADwAAAGRycy9kb3ducmV2LnhtbERPy4rCMBTdD/gP4Q64G9PxRe0YRQRB3PmYxewuzbUN&#10;09zUJtXq15uF4PJw3vNlZytxpcYbxwq+BwkI4txpw4WC03HzlYLwAVlj5ZgU3MnDctH7mGOm3Y33&#10;dD2EQsQQ9hkqKEOoMyl9XpJFP3A1ceTOrrEYImwKqRu8xXBbyWGSTKVFw7GhxJrWJeX/h9YqmK5N&#10;ZdJ92o6c27V/6QR/L4+LUv3PbvUDIlAX3uKXe6sVjGejODe+iU9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wgAAAN0AAAAPAAAAAAAAAAAAAAAAAJgCAABkcnMvZG93&#10;bnJldi54bWxQSwUGAAAAAAQABAD1AAAAhwMAAAAA&#10;" path="m24,l21,,,9r6,2l9,13r2,3l11,17r1,16l12,64r-1,9l9,77,1,79r,3l36,82r,-3l29,78,25,74,24,64r,-39l24,17,24,xe" fillcolor="black" stroked="f">
                          <v:path arrowok="t" o:connecttype="custom" o:connectlocs="24,0;21,0;0,9;6,11;9,13;11,16;11,17;12,33;12,64;11,73;9,77;1,79;1,82;36,82;36,79;29,78;25,74;24,64;24,25;24,25;24,17;24,0" o:connectangles="0,0,0,0,0,0,0,0,0,0,0,0,0,0,0,0,0,0,0,0,0,0"/>
                        </v:shape>
                        <v:shape id="Freeform 940" o:spid="_x0000_s1407" style="position:absolute;left:7135;top:321;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kQsIA&#10;AADdAAAADwAAAGRycy9kb3ducmV2LnhtbESPzQrCMBCE74LvEFbwpqlVRKtRRBC89ODPwePSrG21&#10;2ZQman17Iwgeh5n5hlmuW1OJJzWutKxgNIxAEGdWl5wrOJ92gxkI55E1VpZJwZscrFfdzhITbV98&#10;oOfR5yJA2CWooPC+TqR0WUEG3dDWxMG72sagD7LJpW7wFeCmknEUTaXBksNCgTVtC8rux4dR8LiY&#10;9JZPML2Ns00axwd7n773SvV77WYBwlPr/+Ffe68VTObjOXzfhCcgV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yRCwgAAAN0AAAAPAAAAAAAAAAAAAAAAAJgCAABkcnMvZG93&#10;bnJldi54bWxQSwUGAAAAAAQABAD1AAAAhwMAAAAA&#10;" path="m17,l16,,8,4,,17r,8l6,13r4,-2l27,9,24,2,17,xe" fillcolor="black" stroked="f">
                          <v:path arrowok="t" o:connecttype="custom" o:connectlocs="17,0;16,0;8,4;0,17;0,25;6,13;10,11;27,9;24,2;17,0" o:connectangles="0,0,0,0,0,0,0,0,0,0"/>
                        </v:shape>
                        <v:shape id="Freeform 941" o:spid="_x0000_s1408" style="position:absolute;left:7165;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wYbr4A&#10;AADdAAAADwAAAGRycy9kb3ducmV2LnhtbERPTYvCMBC9C/sfwizsTVNFRKtRxN0Fr1bxPDRjW2wm&#10;JZnVrr/eHASPj/e92vSuVTcKsfFsYDzKQBGX3jZcGTgdf4dzUFGQLbaeycA/RdisPwYrzK2/84Fu&#10;hVQqhXDM0UAt0uVax7Imh3HkO+LEXXxwKAmGStuA9xTuWj3Jspl22HBqqLGjXU3ltfhzBsKPlcXx&#10;7LrqcY30LVxMsN8Z8/XZb5eghHp5i1/uvTUwXUzT/vQmPQG9f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xcGG6+AAAA3QAAAA8AAAAAAAAAAAAAAAAAmAIAAGRycy9kb3ducmV2&#10;LnhtbFBLBQYAAAAABAAEAPUAAACDAwAAAAA=&#10;" path="m,l1,4,6,2,,xe" fillcolor="black" stroked="f">
                          <v:path arrowok="t" o:connecttype="custom" o:connectlocs="0,0;1,4;6,2;0,0" o:connectangles="0,0,0,0"/>
                        </v:shape>
                        <v:shape id="Freeform 942" o:spid="_x0000_s1409" style="position:absolute;left:7165;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6PMUA&#10;AADdAAAADwAAAGRycy9kb3ducmV2LnhtbESP3UrDQBSE74W+w3IK3tlNTf2L3RYrSIUi2NQHOGSP&#10;STB7NuxZk/j2bkHwcpiZb5j1dnKdGihI69nAcpGBIq68bbk28HF6uboHJRHZYueZDPyQwHYzu1hj&#10;Yf3IRxrKWKsEYSnQQBNjX2gtVUMOZeF74uR9+uAwJhlqbQOOCe46fZ1lt9phy2mhwZ6eG6q+ym9n&#10;YD/evJ1Cvsv98X2QvNzJXTyIMZfz6ekRVKQp/of/2q/WwOphtYTzm/QE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jbo8xQAAAN0AAAAPAAAAAAAAAAAAAAAAAJgCAABkcnMv&#10;ZG93bnJldi54bWxQSwUGAAAAAAQABAD1AAAAigMAAAAA&#10;" path="m24,l21,,,9r6,2l10,12r1,4l11,17r1,16l12,64,11,74,8,78,1,79r,3l34,82r,-3l28,78,25,74,24,64,24,xe" fillcolor="black" stroked="f">
                          <v:path arrowok="t" o:connecttype="custom" o:connectlocs="24,0;21,0;0,9;6,11;10,12;11,16;11,17;12,33;12,64;11,74;8,78;1,79;1,82;34,82;34,79;28,78;25,74;24,64;24,0" o:connectangles="0,0,0,0,0,0,0,0,0,0,0,0,0,0,0,0,0,0,0"/>
                        </v:shape>
                        <v:shape id="Freeform 943" o:spid="_x0000_s1410" style="position:absolute;left:7175;top:2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kcYA&#10;AADdAAAADwAAAGRycy9kb3ducmV2LnhtbESPT2vCQBTE7wW/w/IEb3VjGmIbs4pWCvWobaHHR/bl&#10;D2bfhuxqYj99Vyj0OMzMb5h8M5pWXKl3jWUFi3kEgriwuuFKwefH2+MzCOeRNbaWScGNHGzWk4cc&#10;M20HPtL15CsRIOwyVFB732VSuqImg25uO+LglbY36IPsK6l7HALctDKOolQabDgs1NjRa03F+XQx&#10;Cvb083RIz2lc3qp2OQ67791Xkig1m47bFQhPo/8P/7XftYLkJYnh/i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bkcYAAADdAAAADwAAAAAAAAAAAAAAAACYAgAAZHJz&#10;L2Rvd25yZXYueG1sUEsFBgAAAAAEAAQA9QAAAIsDAAAAAA==&#10;" path="m8,l3,3,,9r3,7l8,18r5,-2l15,9,13,3,8,xe" fillcolor="black" stroked="f">
                          <v:path arrowok="t" o:connecttype="custom" o:connectlocs="8,0;3,3;0,9;3,16;8,18;13,16;15,9;13,3;8,0" o:connectangles="0,0,0,0,0,0,0,0,0"/>
                        </v:shape>
                        <v:shape id="Freeform 944" o:spid="_x0000_s1411" style="position:absolute;left:7204;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6GGcMA&#10;AADdAAAADwAAAGRycy9kb3ducmV2LnhtbESPS2sCQRCE70L+w9ABbzrrg6CrowQf4DWr5NzsdHYX&#10;d3qWmY5u8usdIZBjUVVfUett71p1oxAbzwYm4wwUceltw5WBy/k4WoCKgmyx9UwGfijCdvMyWGNu&#10;/Z0/6FZIpRKEY44GapEu1zqWNTmMY98RJ+/LB4eSZKi0DXhPcNfqaZa9aYcNp4UaO9rVVF6Lb2cg&#10;HKwsz5+uq36vkfbCxRT7nTHD1/59BUqol//wX/tkDcyX8xk836Qno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6GGcMAAADdAAAADwAAAAAAAAAAAAAAAACYAgAAZHJzL2Rv&#10;d25yZXYueG1sUEsFBgAAAAAEAAQA9QAAAIgDAAAAAA==&#10;" path="m,l1,4,6,2,,xe" fillcolor="black" stroked="f">
                          <v:path arrowok="t" o:connecttype="custom" o:connectlocs="0,0;1,4;6,2;0,0" o:connectangles="0,0,0,0"/>
                        </v:shape>
                        <v:shape id="Freeform 945" o:spid="_x0000_s1412" style="position:absolute;left:7205;top:326;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9o/cYA&#10;AADdAAAADwAAAGRycy9kb3ducmV2LnhtbESPQWvCQBSE70L/w/KE3urGNrE2dRUbFLyJ1hx6e2Sf&#10;SWj2bchuY/z3rlDwOMzMN8xiNZhG9NS52rKC6SQCQVxYXXOp4PS9fZmDcB5ZY2OZFFzJwWr5NFpg&#10;qu2FD9QffSkChF2KCirv21RKV1Rk0E1sSxy8s+0M+iC7UuoOLwFuGvkaRTNpsOawUGFLWUXF7/HP&#10;KMjP669N3vy8m2RPWZbPkt68JUo9j4f1JwhPg3+E/9s7rSD+iGO4vw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9o/cYAAADdAAAADwAAAAAAAAAAAAAAAACYAgAAZHJz&#10;L2Rvd25yZXYueG1sUEsFBgAAAAAEAAQA9QAAAIsDAAAAAA==&#10;" path="m32,l23,12r-13,l10,13r,16l10,59,8,71,2,74,,74r,3l34,77r,-3l26,73,24,69,23,59r,-43l30,9,40,5,32,xe" fillcolor="black" stroked="f">
                          <v:path arrowok="t" o:connecttype="custom" o:connectlocs="32,0;23,12;10,12;10,13;10,29;10,59;8,71;2,74;0,74;0,77;34,77;34,74;26,73;24,69;23,59;23,16;30,9;40,5;32,0" o:connectangles="0,0,0,0,0,0,0,0,0,0,0,0,0,0,0,0,0,0,0"/>
                        </v:shape>
                        <v:shape id="Freeform 946" o:spid="_x0000_s1413" style="position:absolute;left:7204;top:321;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sN8QA&#10;AADdAAAADwAAAGRycy9kb3ducmV2LnhtbESPT2sCMRDF70K/Q5iCN81arOjWKKUQkd78A+1x3Ex3&#10;lyaTZRPX9dsbQfD4ePN+b95y3TsrOmpD7VnBZJyBIC68qblUcDzo0RxEiMgGrWdScKUA69XLYIm5&#10;8RfeUbePpUgQDjkqqGJscilDUZHDMPYNcfL+fOswJtmW0rR4SXBn5VuWzaTDmlNDhQ19VVT8788u&#10;vWG7jfY/E3vU283u+/TLWmtWavjaf36AiNTH5/EjvTUKpovpO9zXJAT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kLDfEAAAA3QAAAA8AAAAAAAAAAAAAAAAAmAIAAGRycy9k&#10;b3ducmV2LnhtbFBLBQYAAAAABAAEAPUAAACJAwAAAAA=&#10;" path="m24,l21,,,9r6,2l9,12r2,5l24,17,24,xe" fillcolor="black" stroked="f">
                          <v:path arrowok="t" o:connecttype="custom" o:connectlocs="24,0;21,0;0,9;6,11;9,12;11,17;24,17;24,0" o:connectangles="0,0,0,0,0,0,0,0"/>
                        </v:shape>
                        <v:shape id="Freeform 947" o:spid="_x0000_s1414" style="position:absolute;left:7237;top:321;width:42;height:82;visibility:visible;mso-wrap-style:square;v-text-anchor:top" coordsize="4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kJL8gA&#10;AADdAAAADwAAAGRycy9kb3ducmV2LnhtbESP0WrCQBRE34X+w3IFX0Q3itg2ZiMqtFXEotYPuGav&#10;SWj2bshuTfr33UKhj8PMnGGSZWcqcafGlZYVTMYRCOLM6pJzBZePl9ETCOeRNVaWScE3OVimD70E&#10;Y21bPtH97HMRIOxiVFB4X8dSuqwgg25sa+Lg3Wxj0AfZ5FI32Aa4qeQ0iubSYMlhocCaNgVln+cv&#10;o+DxWL3Xb4fdnreH13boV+vL8bpWatDvVgsQnjr/H/5rb7WC2fNsDr9vwhOQ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WQkvyAAAAN0AAAAPAAAAAAAAAAAAAAAAAJgCAABk&#10;cnMvZG93bnJldi54bWxQSwUGAAAAAAQABAD1AAAAjQMAAAAA&#10;" path="m13,l10,,,5r8,5l17,15r,2l19,31r,33l18,72r-2,6l9,79r-1,l8,82r34,l42,79,35,78,32,74,31,64r,-34l31,27,30,13,23,3,13,xe" fillcolor="black" stroked="f">
                          <v:path arrowok="t" o:connecttype="custom" o:connectlocs="13,0;10,0;0,5;8,10;17,15;17,17;19,31;19,64;18,72;16,78;9,79;8,79;8,82;42,82;42,79;35,78;32,74;31,64;31,30;31,27;30,13;23,3;13,0" o:connectangles="0,0,0,0,0,0,0,0,0,0,0,0,0,0,0,0,0,0,0,0,0,0,0"/>
                        </v:shape>
                        <v:shape id="Freeform 948" o:spid="_x0000_s1415" style="position:absolute;left:7293;top:372;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L+x8UA&#10;AADdAAAADwAAAGRycy9kb3ducmV2LnhtbESPQWvCQBSE74X+h+UVvNVNVYymriItYhGlNLb3R/Z1&#10;E5p9G7JrjP++Kwgeh5n5hlmseluLjlpfOVbwMkxAEBdOV2wUfB83zzMQPiBrrB2Tggt5WC0fHxaY&#10;aXfmL+ryYESEsM9QQRlCk0npi5Is+qFriKP361qLIcrWSN3iOcJtLUdJMpUWK44LJTb0VlLxl5+s&#10;gsNnGqTedvbnfefyw3hvkrk0Sg2e+vUriEB9uIdv7Q+tYDKfpHB9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Mv7HxQAAAN0AAAAPAAAAAAAAAAAAAAAAAJgCAABkcnMv&#10;ZG93bnJldi54bWxQSwUGAAAAAAQABAD1AAAAigMAAAAA&#10;" path="m46,l45,3,38,14r-2,2l25,20,,22r9,9l20,34r8,-2l38,25,45,15,49,1,46,xe" fillcolor="black" stroked="f">
                          <v:path arrowok="t" o:connecttype="custom" o:connectlocs="46,0;45,3;38,14;36,16;25,20;0,22;9,31;20,34;28,32;38,25;45,15;49,1;46,0" o:connectangles="0,0,0,0,0,0,0,0,0,0,0,0,0"/>
                        </v:shape>
                        <v:shape id="Freeform 949" o:spid="_x0000_s1416" style="position:absolute;left:7284;top:324;width:34;height:70;visibility:visible;mso-wrap-style:square;v-text-anchor:top" coordsize="3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L1x8MA&#10;AADdAAAADwAAAGRycy9kb3ducmV2LnhtbERPTWsCMRC9C/6HMAUvUrPKYu3WKFYQRC/V9tDjsBk3&#10;oZvJkqS6/ntzKPT4eN/Lde9acaUQrWcF00kBgrj22nKj4Otz97wAEROyxtYzKbhThPVqOFhipf2N&#10;T3Q9p0bkEI4VKjApdZWUsTbkME58R5y5iw8OU4ahkTrgLYe7Vs6KYi4dWs4NBjvaGqp/zr9Owfs4&#10;HHxnXy72w5VpO/s+LY4bo9Toqd+8gUjUp3/xn3uvFZSvZZ6b3+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L1x8MAAADdAAAADwAAAAAAAAAAAAAAAACYAgAAZHJzL2Rv&#10;d25yZXYueG1sUEsFBgAAAAAEAAQA9QAAAIgDAAAAAA==&#10;" path="m20,l10,8,7,13,2,25,,39r,6l3,59,9,70,34,68,27,66,18,57,14,46,12,32,13,21,18,9,20,7,30,2,20,xe" fillcolor="black" stroked="f">
                          <v:path arrowok="t" o:connecttype="custom" o:connectlocs="20,0;10,8;7,13;2,25;0,39;0,45;3,59;9,70;34,68;27,66;18,57;14,46;12,32;13,21;18,9;20,7;30,2;20,0" o:connectangles="0,0,0,0,0,0,0,0,0,0,0,0,0,0,0,0,0,0"/>
                        </v:shape>
                        <v:shape id="Freeform 950" o:spid="_x0000_s1417" style="position:absolute;left:7304;top:321;width:36;height:26;visibility:visible;mso-wrap-style:square;v-text-anchor:top" coordsize="3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8XZMYA&#10;AADdAAAADwAAAGRycy9kb3ducmV2LnhtbESPQWvCQBSE74L/YXmCN91YQtHUTRChIpRCEwult8fu&#10;axKafRuyq0n/fbdQ8DjMzDfMvphsJ240+Naxgs06AUGsnWm5VvB+eV5tQfiAbLBzTAp+yEORz2d7&#10;zIwbuaRbFWoRIewzVNCE0GdSet2QRb92PXH0vtxgMUQ51NIMOEa47eRDkjxKiy3HhQZ7Ojakv6ur&#10;VSA/XBreXjf6s7x05QueqjHVlVLLxXR4AhFoCvfwf/tsFKS7dAd/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8XZMYAAADdAAAADwAAAAAAAAAAAAAAAACYAgAAZHJz&#10;L2Rvd25yZXYueG1sUEsFBgAAAAAEAAQA9QAAAIsDAAAAAA==&#10;" path="m13,l11,,,3,10,5r7,3l21,16r1,7l29,26r5,-2l36,19r,-2l29,6,25,2,13,xe" fillcolor="black" stroked="f">
                          <v:path arrowok="t" o:connecttype="custom" o:connectlocs="13,0;11,0;0,3;10,5;17,8;21,16;22,23;29,26;34,24;36,19;36,17;29,6;25,2;13,0" o:connectangles="0,0,0,0,0,0,0,0,0,0,0,0,0,0"/>
                        </v:shape>
                        <v:shape id="Freeform 951" o:spid="_x0000_s1418" style="position:absolute;left:7351;top:330;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WOs78A&#10;AADdAAAADwAAAGRycy9kb3ducmV2LnhtbERPTWvCQBC9C/0PyxR6041SpUZXKbaCV5PieciOSTA7&#10;G3anmvbXuwfB4+N9r7eD69SVQmw9G5hOMlDElbct1wZ+yv34A1QUZIudZzLwRxG2m5fRGnPrb3yk&#10;ayG1SiEcczTQiPS51rFqyGGc+J44cWcfHEqCodY24C2Fu07PsmyhHbacGhrsaddQdSl+nYHwbWVZ&#10;nlxf/18ifQkXMxx2xry9Dp8rUEKDPMUP98EaeF/O0/70Jj0Bvb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hY6zvwAAAN0AAAAPAAAAAAAAAAAAAAAAAJgCAABkcnMvZG93bnJl&#10;di54bWxQSwUGAAAAAAQABAD1AAAAhAMAAAAA&#10;" path="m,l1,4,6,2,,xe" fillcolor="black" stroked="f">
                          <v:path arrowok="t" o:connecttype="custom" o:connectlocs="0,0;1,4;6,2;0,0" o:connectangles="0,0,0,0"/>
                        </v:shape>
                        <v:shape id="Freeform 952" o:spid="_x0000_s1419" style="position:absolute;left:7351;top:321;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s4cYA&#10;AADdAAAADwAAAGRycy9kb3ducmV2LnhtbESP3UrDQBSE74W+w3IK3tlNG+tP7La0gigUwaY+wCF7&#10;TILZs2HPmsS3dwXBy2FmvmE2u8l1aqAgrWcDy0UGirjytuXawPv56eoOlERki51nMvBNArvt7GKD&#10;hfUjn2goY60ShKVAA02MfaG1VA05lIXviZP34YPDmGSotQ04Jrjr9CrLbrTDltNCgz09NlR9ll/O&#10;wPO4fj2H/JD709sgeXmQ23gUYy7n0/4BVKQp/of/2i/WwPX9egm/b9IT0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Qs4cYAAADdAAAADwAAAAAAAAAAAAAAAACYAgAAZHJz&#10;L2Rvd25yZXYueG1sUEsFBgAAAAAEAAQA9QAAAIsDAAAAAA==&#10;" path="m24,l20,,,9r6,2l9,12r2,4l11,17r1,16l12,64,11,74,8,78,1,79r,3l34,82r,-3l28,78,25,74,24,64,24,xe" fillcolor="black" stroked="f">
                          <v:path arrowok="t" o:connecttype="custom" o:connectlocs="24,0;20,0;0,9;6,11;9,12;11,16;11,17;12,33;12,64;11,74;8,78;1,79;1,82;34,82;34,79;28,78;25,74;24,64;24,0" o:connectangles="0,0,0,0,0,0,0,0,0,0,0,0,0,0,0,0,0,0,0"/>
                        </v:shape>
                        <v:shape id="Freeform 953" o:spid="_x0000_s1420" style="position:absolute;left:7361;top:278;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NTMYA&#10;AADdAAAADwAAAGRycy9kb3ducmV2LnhtbESPT2vCQBTE70K/w/KE3nRjmkaNrlIthXqsf8DjI/tM&#10;gtm3Ibua2E/fLRR6HGbmN8xy3Zta3Kl1lWUFk3EEgji3uuJCwfHwMZqBcB5ZY22ZFDzIwXr1NFhi&#10;pm3HX3Tf+0IECLsMFZTeN5mULi/JoBvbhjh4F9sa9EG2hdQtdgFuahlHUSoNVhwWSmxoW1J+3d+M&#10;gnf6ftml1zS+PIp62neb8+aUJEo9D/u3BQhPvf8P/7U/tYJk/hrD75vw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iNTMYAAADdAAAADwAAAAAAAAAAAAAAAACYAgAAZHJz&#10;L2Rvd25yZXYueG1sUEsFBgAAAAAEAAQA9QAAAIsDAAAAAA==&#10;" path="m8,l2,3,,9r2,7l8,18r5,-2l15,9,13,3,8,xe" fillcolor="black" stroked="f">
                          <v:path arrowok="t" o:connecttype="custom" o:connectlocs="8,0;2,3;0,9;2,16;8,18;13,16;15,9;13,3;8,0" o:connectangles="0,0,0,0,0,0,0,0,0"/>
                        </v:shape>
                        <v:shape id="Freeform 954" o:spid="_x0000_s1421" style="position:absolute;left:7413;top:397;width:27;height:9;visibility:visible;mso-wrap-style:square;v-text-anchor:top" coordsize="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TscA&#10;AADdAAAADwAAAGRycy9kb3ducmV2LnhtbESPQWvCQBSE74X+h+UVeil1Y21Dja4SooIHD22Unp/Z&#10;Z5I2+zZkVxP/vVso9DjMzDfMfDmYRlyoc7VlBeNRBIK4sLrmUsFhv3l+B+E8ssbGMim4koPl4v5u&#10;jom2PX/SJfelCBB2CSqovG8TKV1RkUE3si1x8E62M+iD7EqpO+wD3DTyJYpiabDmsFBhS1lFxU9+&#10;NgqO+Ue/+u7dV5xldbpbj+M0ekKlHh+GdAbC0+D/w3/trVbwOn2bwO+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W/07HAAAA3QAAAA8AAAAAAAAAAAAAAAAAmAIAAGRy&#10;cy9kb3ducmV2LnhtbFBLBQYAAAAABAAEAPUAAACMAwAAAAA=&#10;" path="m5,l,2,6,7,16,9,27,6,15,3,5,xe" fillcolor="black" stroked="f">
                          <v:path arrowok="t" o:connecttype="custom" o:connectlocs="5,0;0,2;6,7;16,9;16,9;27,6;15,3;5,0" o:connectangles="0,0,0,0,0,0,0,0"/>
                        </v:shape>
                        <v:shape id="Freeform 955" o:spid="_x0000_s1422" style="position:absolute;left:7388;top:331;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jY1cUA&#10;AADdAAAADwAAAGRycy9kb3ducmV2LnhtbESPT2vCQBTE74LfYXlCb2ajmKLRVSSl0OZW48HjI/vy&#10;B7NvQ3aN6bfvFgo9DjPzG+ZwmkwnRhpca1nBKopBEJdWt1wruBbvyy0I55E1dpZJwTc5OB3nswOm&#10;2j75i8aLr0WAsEtRQeN9n0rpyoYMusj2xMGr7GDQBznUUg/4DHDTyXUcv0qDLYeFBnvKGirvl4dR&#10;kH9ynfVrXyVFdr0VbzjGUz4q9bKYznsQnib/H/5rf2gFm12ygd834Qn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NjVxQAAAN0AAAAPAAAAAAAAAAAAAAAAAJgCAABkcnMv&#10;ZG93bnJldi54bWxQSwUGAAAAAAQABAD1AAAAigMAAAAA&#10;" path="m,l1,3,6,2,,xe" fillcolor="black" stroked="f">
                          <v:path arrowok="t" o:connecttype="custom" o:connectlocs="0,0;1,3;6,2;0,0" o:connectangles="0,0,0,0"/>
                        </v:shape>
                        <v:shape id="Freeform 956" o:spid="_x0000_s1423" style="position:absolute;left:7428;top:330;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7BnMIA&#10;AADdAAAADwAAAGRycy9kb3ducmV2LnhtbDRPy2oCMRTdF/yHcAV3NWPRoqNRRLDUVetj4+4yuU4G&#10;JzfDJJrp35uCLs+bs1h1thZ3an3lWMFomIEgLpyuuFRwOm7fpyB8QNZYOyYFf+Rhtey9LTDXLvKe&#10;7odQilTCPkcFJoQml9IXhiz6oWuIk3ZxrcWQYFtK3WJM5baWH1n2KS1WnBYMNrQxVFwPN6ug+Tqe&#10;d/5i6ttP/A0bE/ezbeyUGvS79RxEoC6RL/Mz/a0VjGeTCfy/S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jsGcwgAAAN0AAAAPAAAAAAAAAAAAAAAAAJgCAABkcnMvZG93&#10;bnJldi54bWxQSwUGAAAAAAQABAD1AAAAhwMAAAAA&#10;" path="m23,l,3r2,l12,10r,1l17,23r1,16l17,52,12,64r-1,1l,70r12,3l22,65r4,-8l30,45,31,30r,-4l29,11,23,xe" fillcolor="black" stroked="f">
                          <v:path arrowok="t" o:connecttype="custom" o:connectlocs="23,0;0,3;2,3;12,10;12,11;17,23;18,39;17,52;12,64;11,65;0,70;12,73;22,65;26,57;30,45;31,30;31,26;29,11;23,0" o:connectangles="0,0,0,0,0,0,0,0,0,0,0,0,0,0,0,0,0,0,0"/>
                        </v:shape>
                        <v:shape id="Freeform 957" o:spid="_x0000_s1424" style="position:absolute;left:7388;top:321;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uIHMUA&#10;AADdAAAADwAAAGRycy9kb3ducmV2LnhtbESPQWvCQBSE7wX/w/KE3uqmtg02zUZE0HroRQ2eH9ln&#10;Epp9u2ZXjf/eLRQ8DjPzDZPPB9OJC/W+tazgdZKAIK6sbrlWUO5XLzMQPiBr7CyTght5mBejpxwz&#10;ba+8pcsu1CJC2GeooAnBZVL6qiGDfmIdcfSOtjcYouxrqXu8Rrjp5DRJUmmw5bjQoKNlQ9Xv7mwU&#10;/KQzd/RvGJbSnE6H9bYk910q9TweFl8gAg3hEf5vb7SC98+PFP7exCcg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4gcxQAAAN0AAAAPAAAAAAAAAAAAAAAAAJgCAABkcnMv&#10;ZG93bnJldi54bWxQSwUGAAAAAAQABAD1AAAAigMAAAAA&#10;" path="m25,l21,,,10r6,2l10,13r2,3l12,26r,76l11,113r-2,3l2,117r-2,l,121r36,l36,117r-8,-1l25,113r,-11l25,78r5,-2l25,67r,-13l25,24r,-5l25,xe" fillcolor="black" stroked="f">
                          <v:path arrowok="t" o:connecttype="custom" o:connectlocs="25,0;21,0;0,10;6,12;10,13;12,16;12,26;12,102;11,113;9,116;2,117;0,117;0,121;36,121;36,117;28,116;25,113;25,102;25,78;30,76;25,67;25,54;25,24;25,19;25,0" o:connectangles="0,0,0,0,0,0,0,0,0,0,0,0,0,0,0,0,0,0,0,0,0,0,0,0,0"/>
                        </v:shape>
                        <v:shape id="Freeform 958" o:spid="_x0000_s1425" style="position:absolute;left:7413;top:321;width:38;height:24;visibility:visible;mso-wrap-style:square;v-text-anchor:top" coordsize="3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DCZsgA&#10;AADdAAAADwAAAGRycy9kb3ducmV2LnhtbESPT08CMRTE7yR+h+aReIMuKoIrhSiRRDwY/hnw9tI+&#10;txu2r5tthfXbWxITj5OZ+U1mMmtdJU7UhNKzgkE/A0GsvSm5ULDbLnpjECEiG6w8k4IfCjCbXnUm&#10;mBt/5jWdNrEQCcIhRwU2xjqXMmhLDkPf18TJ+/KNw5hkU0jT4DnBXSVvsuxeOiw5LVisaW5JHzff&#10;TsHbx/59eNQv8fZgP1fSLMNzNtdKXXfbp0cQkdr4H/5rvxoFdw/DEVzepCc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MJmyAAAAN0AAAAPAAAAAAAAAAAAAAAAAJgCAABk&#10;cnMvZG93bnJldi54bWxQSwUGAAAAAAQABAD1AAAAjQMAAAAA&#10;" path="m21,l10,4,7,7,,19r,5l8,14r7,-2l38,9,32,3,21,xe" fillcolor="black" stroked="f">
                          <v:path arrowok="t" o:connecttype="custom" o:connectlocs="21,0;10,4;7,7;0,19;0,24;8,14;15,12;38,9;32,3;21,0" o:connectangles="0,0,0,0,0,0,0,0,0,0"/>
                        </v:shape>
                        <v:shape id="Freeform 959" o:spid="_x0000_s1426" style="position:absolute;left:7475;top:390;width:33;height:15;visibility:visible;mso-wrap-style:square;v-text-anchor:top" coordsize="3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xir4A&#10;AADdAAAADwAAAGRycy9kb3ducmV2LnhtbERPvQrCMBDeBd8hnOCmaUWlVqOIIAhOVgfdjuZsi82l&#10;NFHr25tBcPz4/lebztTiRa2rLCuIxxEI4tzqigsFl/N+lIBwHlljbZkUfMjBZt3vrTDV9s0nemW+&#10;ECGEXYoKSu+bVEqXl2TQjW1DHLi7bQ36ANtC6hbfIdzUchJFc2mw4tBQYkO7kvJH9jQKEky8Pt6O&#10;cZ5tr/Fl9jH74mqUGg667RKEp87/xT/3QSuYLmZhbngTnoBc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pH8Yq+AAAA3QAAAA8AAAAAAAAAAAAAAAAAmAIAAGRycy9kb3ducmV2&#10;LnhtbFBLBQYAAAAABAAEAPUAAACDAwAAAAA=&#10;" path="m28,l18,5,,9r1,1l11,15r9,-2l22,12,33,2,28,xe" fillcolor="black" stroked="f">
                          <v:path arrowok="t" o:connecttype="custom" o:connectlocs="28,0;18,5;0,9;1,10;11,15;20,13;22,12;33,2;28,0" o:connectangles="0,0,0,0,0,0,0,0,0"/>
                        </v:shape>
                        <v:shape id="Freeform 960" o:spid="_x0000_s1427" style="position:absolute;left:7510;top:387;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u6yMYA&#10;AADdAAAADwAAAGRycy9kb3ducmV2LnhtbESPQWvCQBSE74L/YXkFb81GSaumriIFbaEHSSyeH9ln&#10;Epp9m2bXJP333ULB4zAz3zCb3Wga0VPnassK5lEMgriwuuZSwef58LgC4TyyxsYyKfghB7vtdLLB&#10;VNuBM+pzX4oAYZeigsr7NpXSFRUZdJFtiYN3tZ1BH2RXSt3hEOCmkYs4fpYGaw4LFbb0WlHxld+M&#10;guu4TJLL9yXxWT6vP457/XZyWqnZw7h/AeFp9Pfwf/tdK0jWT2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u6yMYAAADdAAAADwAAAAAAAAAAAAAAAACYAgAAZHJz&#10;L2Rvd25yZXYueG1sUEsFBgAAAAAEAAQA9QAAAIsDAAAAAA==&#10;" path="m22,l16,6,14,7,,15r6,3l12,16,22,5,22,xe" fillcolor="black" stroked="f">
                          <v:path arrowok="t" o:connecttype="custom" o:connectlocs="22,0;16,6;14,7;0,15;6,18;12,16;22,5;22,0" o:connectangles="0,0,0,0,0,0,0,0"/>
                        </v:shape>
                        <v:shape id="Freeform 961" o:spid="_x0000_s1428" style="position:absolute;left:7470;top:351;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Gr6MAA&#10;AADdAAAADwAAAGRycy9kb3ducmV2LnhtbERPy4rCMBTdD/gP4QruxtRBfFSjiIxoVz4/4NJc22Jz&#10;U5Jo69+bxcAsD+e9XHemFi9yvrKsYDRMQBDnVldcKLhdd98zED4ga6wtk4I3eVivel9LTLVt+Uyv&#10;SyhEDGGfooIyhCaV0uclGfRD2xBH7m6dwRChK6R22MZwU8ufJJlIgxXHhhIb2paUPy5Po6CZBpmN&#10;5Klt33s83otn9jtzmVKDfrdZgAjUhX/xn/ugFYznk7g/volP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Gr6MAAAADdAAAADwAAAAAAAAAAAAAAAACYAgAAZHJzL2Rvd25y&#10;ZXYueG1sUEsFBgAAAAAEAAQA9QAAAIUDAAAAAA==&#10;" path="m35,l22,7r-9,5l11,13,2,23,,33r,3l5,48,23,44,16,39,13,29r2,-9l24,12r2,-1l38,5,35,xe" fillcolor="black" stroked="f">
                          <v:path arrowok="t" o:connecttype="custom" o:connectlocs="35,0;22,7;13,12;11,13;2,23;0,33;0,36;5,48;23,44;16,39;13,29;15,20;24,12;26,11;38,5;35,0" o:connectangles="0,0,0,0,0,0,0,0,0,0,0,0,0,0,0,0"/>
                        </v:shape>
                        <v:shape id="Freeform 962" o:spid="_x0000_s1429" style="position:absolute;left:7496;top:324;width:28;height:78;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i2cgA&#10;AADdAAAADwAAAGRycy9kb3ducmV2LnhtbESPT2vCQBTE7wW/w/KE3upGsaLRVUQqzaGW+g88PrLP&#10;JJp9G7JbTf30XUHwOMzMb5jJrDGluFDtCssKup0IBHFqdcGZgt12+TYE4TyyxtIyKfgjB7Np62WC&#10;sbZXXtNl4zMRIOxiVJB7X8VSujQng65jK+LgHW1t0AdZZ1LXeA1wU8peFA2kwYLDQo4VLXJKz5tf&#10;o+DrY7RMstXPKfl8T793+8Xhtt/2lXptN/MxCE+Nf4Yf7UQr6I8GXbi/CU9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6SLZyAAAAN0AAAAPAAAAAAAAAAAAAAAAAJgCAABk&#10;cnMvZG93bnJldi54bWxQSwUGAAAAAAQABAD1AAAAjQMAAAAA&#10;" path="m17,l,2,9,6r1,2l12,23r,3l9,27r3,5l12,62,7,66r5,2l14,78,28,70,26,69,25,66,24,51r,-27l24,22,23,9,17,xe" fillcolor="black" stroked="f">
                          <v:path arrowok="t" o:connecttype="custom" o:connectlocs="17,0;0,2;9,6;10,8;12,23;12,26;9,27;12,32;12,62;7,66;12,68;14,78;28,70;26,69;25,66;24,51;24,24;24,22;23,9;17,0" o:connectangles="0,0,0,0,0,0,0,0,0,0,0,0,0,0,0,0,0,0,0,0"/>
                        </v:shape>
                      </v:group>
                      <v:shape id="Freeform 963" o:spid="_x0000_s1430" style="position:absolute;left:27130;top:1165;width:146;height:102;visibility:visible;mso-wrap-style:square;v-text-anchor:top" coordsize="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yh5cMA&#10;AADdAAAADwAAAGRycy9kb3ducmV2LnhtbESPQYvCMBSE7wv+h/AEb2u6RUW7RhFB8CSs7cXbI3nb&#10;lG1eShO1/fdmYWGPw8x8w2z3g2vFg/rQeFbwMc9AEGtvGq4VVOXpfQ0iRGSDrWdSMFKA/W7ytsXC&#10;+Cd/0eMaa5EgHApUYGPsCimDtuQwzH1HnLxv3zuMSfa1ND0+E9y1Ms+ylXTYcFqw2NHRkv653p2C&#10;Ux5yv6x0PV5u2obSZOW4rJSaTYfDJ4hIQ/wP/7XPRsFis8rh9016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yh5cMAAADdAAAADwAAAAAAAAAAAAAAAACYAgAAZHJzL2Rv&#10;d25yZXYueG1sUEsFBgAAAAAEAAQA9QAAAIgDAAAAAA==&#10;" path="m25,l16,,7,6,4,8,,20r2,6l6,28r5,-2l12,20r,-5l15,8,23,5,40,3,37,2,25,xe" fillcolor="black" stroked="f">
                        <v:path arrowok="t" o:connecttype="custom" o:connectlocs="9076,0;5809,0;2541,2179;1452,2906;0,7264;726,9444;2178,10170;3994,9444;4357,7264;4357,5448;5446,2906;8350,1816;14522,1090;13433,726;9076,0" o:connectangles="0,0,0,0,0,0,0,0,0,0,0,0,0,0,0"/>
                      </v:shape>
                      <v:shape id="Freeform 964" o:spid="_x0000_s1431" style="position:absolute;left:27363;top:1046;width:21;height:10;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2KHMUA&#10;AADdAAAADwAAAGRycy9kb3ducmV2LnhtbESPQWvCQBSE7wX/w/KE3upG2waNriIphTY3jQePj+wz&#10;CWbfht1tkv77bqHQ4zAz3zC7w2Q6MZDzrWUFy0UCgriyuuVawaV8f1qD8AFZY2eZFHyTh8N+9rDD&#10;TNuRTzScQy0ihH2GCpoQ+kxKXzVk0C9sTxy9m3UGQ5SultrhGOGmk6skSaXBluNCgz3lDVX385dR&#10;UHxynfercHst88u1fMMhmYpBqcf5dNyCCDSF//Bf+0MreNmkz/D7Jj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YocxQAAAN0AAAAPAAAAAAAAAAAAAAAAAJgCAABkcnMv&#10;ZG93bnJldi54bWxQSwUGAAAAAAQABAD1AAAAigMAAAAA&#10;" path="m,l1,3,6,2,,xe" fillcolor="black" stroked="f">
                        <v:path arrowok="t" o:connecttype="custom" o:connectlocs="0,0;363,1090;2178,727;0,0" o:connectangles="0,0,0,0"/>
                      </v:shape>
                      <v:shape id="Freeform 965" o:spid="_x0000_s1432" style="position:absolute;left:27363;top:1009;width:127;height:454;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Gk8YA&#10;AADdAAAADwAAAGRycy9kb3ducmV2LnhtbESPQWvCQBSE7wX/w/IKvRTdWCWkqauoRejBi1EPvT2y&#10;r0lo9m3YXWPaX98tCB6HmfmGWawG04qenG8sK5hOEhDEpdUNVwpOx904A+EDssbWMin4IQ+r5ehh&#10;gbm2Vz5QX4RKRAj7HBXUIXS5lL6syaCf2I44el/WGQxRukpqh9cIN618SZJUGmw4LtTY0bam8ru4&#10;GAWzZ+qnw6fOJKa6NBv83Z7370o9PQ7rNxCBhnAP39ofWsH8NZ3D/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OGk8YAAADdAAAADwAAAAAAAAAAAAAAAACYAgAAZHJz&#10;L2Rvd25yZXYueG1sUEsFBgAAAAAEAAQA9QAAAIsDAAAAAA==&#10;" path="m23,l20,,,10r6,2l9,13r1,4l11,18r,16l11,107r-1,10l7,121r-6,1l1,125r34,l35,122r-8,-1l24,117,23,107,23,xe" fillcolor="black" stroked="f">
                        <v:path arrowok="t" o:connecttype="custom" o:connectlocs="8350,0;7261,0;0,3632;2178,4358;3268,4722;3631,6174;3994,6538;3994,12349;3994,38862;3631,42494;2541,43947;363,44310;363,45400;12707,45400;12707,44310;9803,43947;8713,42494;8350,38862;8350,0" o:connectangles="0,0,0,0,0,0,0,0,0,0,0,0,0,0,0,0,0,0,0"/>
                      </v:shape>
                      <v:shape id="Freeform 966" o:spid="_x0000_s1433" style="position:absolute;left:25667;top:1968;width:178;height:200;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pmcUA&#10;AADdAAAADwAAAGRycy9kb3ducmV2LnhtbESPX2vCMBTF3wd+h3AF32aqOK3VKDJw7GGMVQVfL821&#10;rTY3WZPZ7tsvg8EeD+fPj7Pe9qYRd2p9bVnBZJyAIC6srrlUcDruH1MQPiBrbCyTgm/ysN0MHtaY&#10;adtxTvdDKEUcYZ+hgioEl0npi4oM+rF1xNG72NZgiLItpW6xi+OmkdMkmUuDNUdChY6eKypuhy8T&#10;uemFnN2fP7vz4vry9v6Rp+RypUbDfrcCEagP/+G/9qtWMFvOn+D3TX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hCmZxQAAAN0AAAAPAAAAAAAAAAAAAAAAAJgCAABkcnMv&#10;ZG93bnJldi54bWxQSwUGAAAAAAQABAD1AAAAigMAAAAA&#10;" path="m26,l,3r7,l18,7r2,1l28,17r3,13l31,36,25,48r-8,5l4,55r31,l44,45r2,-3l49,29,48,21,42,9,38,5,26,xe" fillcolor="black" stroked="f">
                        <v:path arrowok="t" o:connecttype="custom" o:connectlocs="9440,0;0,1090;2541,1090;6535,2542;7261,2906;10166,6174;11255,10896;11255,13075;9077,17434;6172,19250;1452,19976;12707,19976;15975,16344;16701,15254;17790,10533;17427,7627;15249,3269;13796,1816;9440,0" o:connectangles="0,0,0,0,0,0,0,0,0,0,0,0,0,0,0,0,0,0,0"/>
                      </v:shape>
                      <v:shape id="Freeform 967" o:spid="_x0000_s1434" style="position:absolute;left:25515;top:1768;width:279;height:422;visibility:visible;mso-wrap-style:square;v-text-anchor:top" coordsize="7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tZWMEA&#10;AADdAAAADwAAAGRycy9kb3ducmV2LnhtbESP0YrCMBRE3wX/IVxh3zRVpGg1ShEEwafV/YBLc01L&#10;m5vSxBr/3iws7OMwM2eY/THaTow0+MaxguUiA0FcOd2wUfBzP883IHxA1tg5JgVv8nA8TCd7LLR7&#10;8TeNt2BEgrAvUEEdQl9I6auaLPqF64mT93CDxZDkYKQe8JXgtpOrLMulxYbTQo09nWqq2tvTKhiz&#10;cmOq3MQuWne+Pso2tPdWqa9ZLHcgAsXwH/5rX7SC9TbP4fdNegLy8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7WVjBAAAA3QAAAA8AAAAAAAAAAAAAAAAAmAIAAGRycy9kb3du&#10;cmV2LnhtbFBLBQYAAAAABAAEAPUAAACGAwAAAAA=&#10;" path="m4,r9,4l15,18r,77l13,108r-9,5l,113r,3l47,116r3,l63,115r10,-3l77,110r-31,l41,110,29,107r,-48l34,58r8,l68,55r4,-2l43,52,35,51r-6,l29,5,30,4,42,3,4,xe" fillcolor="black" stroked="f">
                        <v:path arrowok="t" o:connecttype="custom" o:connectlocs="1452,0;4720,1453;4720,1453;5446,6538;5446,34504;4720,39225;1452,41041;0,41041;0,42131;17063,42131;18153,42131;22872,41768;26503,40678;27955,39952;16700,39952;14885,39952;10529,38862;10529,21429;12344,21066;15248,21066;24688,19976;26140,19250;15611,18886;12707,18523;10529,18523;10529,1816;10892,1453;15248,1090;1452,0" o:connectangles="0,0,0,0,0,0,0,0,0,0,0,0,0,0,0,0,0,0,0,0,0,0,0,0,0,0,0,0,0"/>
                      </v:shape>
                      <v:shape id="Freeform 968" o:spid="_x0000_s1435" style="position:absolute;left:25515;top:1757;width:312;height:204;visibility:visible;mso-wrap-style:square;v-text-anchor:top" coordsize="8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9jc8cA&#10;AADdAAAADwAAAGRycy9kb3ducmV2LnhtbESPQUvDQBSE74L/YXmCN7tRamzTbosUCyq9JPbQ4yP7&#10;zAazb2N2m277611B8DjMzDfMch1tJ0YafOtYwf0kA0FcO91yo2D/sb2bgfABWWPnmBScycN6dX21&#10;xEK7E5c0VqERCcK+QAUmhL6Q0teGLPqJ64mT9+kGiyHJoZF6wFOC204+ZFkuLbacFgz2tDFUf1VH&#10;q6D6nsZx8+YOl8e8NC/vcVe6+U6p25v4vAARKIb/8F/7VSuYzvMn+H2Tn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fY3PHAAAA3QAAAA8AAAAAAAAAAAAAAAAAmAIAAGRy&#10;cy9kb3ducmV2LnhtbFBLBQYAAAAABAAEAPUAAACMAwAAAAA=&#10;" path="m43,l,,,3r4,l42,6,54,8r9,5l67,19r4,12l67,44r-8,8l56,54,43,55r29,1l81,48r2,-3l86,32,85,26,80,13,75,8,63,2,57,1,43,xe" fillcolor="black" stroked="f">
                        <v:path arrowok="t" o:connecttype="custom" o:connectlocs="15611,0;0,0;0,1090;1452,1090;15248,2179;19605,2906;22872,4722;24324,6901;25776,11259;24324,15981;21420,18886;20331,19613;15611,19976;26139,20339;29407,17433;30133,16344;31222,11622;30859,9443;29044,4722;27228,2906;22872,726;20694,363;15611,0" o:connectangles="0,0,0,0,0,0,0,0,0,0,0,0,0,0,0,0,0,0,0,0,0,0,0"/>
                      </v:shape>
                      <v:shape id="Freeform 969" o:spid="_x0000_s1436" style="position:absolute;left:26125;top:2153;width:25;height:11;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fJicEA&#10;AADdAAAADwAAAGRycy9kb3ducmV2LnhtbERPzYrCMBC+C75DGGFvmioiWo0iirqwp3b3AcZmbIrN&#10;pDTRdn36zWHB48f3v9n1thZPan3lWMF0koAgLpyuuFTw830aL0H4gKyxdkwKfsnDbjscbDDVruOM&#10;nnkoRQxhn6ICE0KTSukLQxb9xDXEkbu51mKIsC2lbrGL4baWsyRZSIsVxwaDDR0MFff8YRUcjE30&#10;edVlx/vVu9el7s9flCn1Mer3axCB+vAW/7s/tYL5ahHnxjfxCcjt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XyYnBAAAA3QAAAA8AAAAAAAAAAAAAAAAAmAIAAGRycy9kb3du&#10;cmV2LnhtbFBLBQYAAAAABAAEAPUAAACGAwAAAAA=&#10;" path="m6,l,1,7,3,6,xe" fillcolor="black" stroked="f">
                        <v:path arrowok="t" o:connecttype="custom" o:connectlocs="2178,0;0,363;2541,1090;2178,0" o:connectangles="0,0,0,0"/>
                      </v:shape>
                      <v:shape id="Freeform 970" o:spid="_x0000_s1437" style="position:absolute;left:26063;top:2139;width:87;height:61;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6UsMA&#10;AADdAAAADwAAAGRycy9kb3ducmV2LnhtbESPQWsCMRCF74L/IYzQm2aVInU1iggR6U0rtMdxM+4u&#10;JpNlE9ftv28KgsfHm/e9eatN76zoqA21ZwXTSQaCuPCm5lLB+UuPP0CEiGzQeiYFvxRgsx4OVpgb&#10;/+AjdadYigThkKOCKsYmlzIUFTkME98QJ+/qW4cxybaUpsVHgjsrZ1k2lw5rTg0VNrSrqLid7i69&#10;Ybu99t9Te9aH/fHz8sNaa1bqbdRvlyAi9fF1/EwfjIL3xXwB/2sSAu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x6UsMAAADdAAAADwAAAAAAAAAAAAAAAACYAgAAZHJzL2Rv&#10;d25yZXYueG1sUEsFBgAAAAAEAAQA9QAAAIgDAAAAAA==&#10;" path="m13,l,,,17r4,l24,7,17,5,15,4,13,xe" fillcolor="black" stroked="f">
                        <v:path arrowok="t" o:connecttype="custom" o:connectlocs="4720,0;0,0;0,6174;1452,6174;8713,2542;6172,1816;5446,1453;4720,0" o:connectangles="0,0,0,0,0,0,0,0"/>
                      </v:shape>
                      <v:shape id="Freeform 971" o:spid="_x0000_s1438" style="position:absolute;left:26001;top:1899;width:109;height:280;visibility:visible;mso-wrap-style:square;v-text-anchor:top" coordsize="3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tHcQA&#10;AADdAAAADwAAAGRycy9kb3ducmV2LnhtbESPwWrDMAyG74O9g9Ggt9VZGO2W1QljbNBTYV3pWcRq&#10;HBrLIXaa9O2rQ2FH8ev/9GlTzb5TFxpiG9jAyzIDRVwH23Jj4PD38/wGKiZki11gMnClCFX5+LDB&#10;woaJf+myT40SCMcCDbiU+kLrWDvyGJehJ5bsFAaPScah0XbASeC+03mWrbTHluWCw56+HNXn/ehF&#10;o8uOvTvsJnc62vFs9Zy3386YxdP8+QEq0Zz+l+/trTXw+r4Wf/lGEK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prR3EAAAA3QAAAA8AAAAAAAAAAAAAAAAAmAIAAGRycy9k&#10;b3ducmV2LnhtbFBLBQYAAAAABAAEAPUAAACJAwAAAAA=&#10;" path="m29,l6,r,3l15,6r2,9l17,60r,1l8,69,,72r7,5l17,66r13,l30,64,29,49,29,xe" fillcolor="black" stroked="f">
                        <v:path arrowok="t" o:connecttype="custom" o:connectlocs="10529,0;2178,0;2178,1090;5446,2179;6172,5448;6172,21792;6172,22155;2905,25060;0,26150;2541,27966;6172,23971;10892,23971;10892,23244;10529,17797;10529,0" o:connectangles="0,0,0,0,0,0,0,0,0,0,0,0,0,0,0"/>
                      </v:shape>
                      <v:shape id="Freeform 972" o:spid="_x0000_s1439" style="position:absolute;left:25874;top:1899;width:153;height:302;visibility:visible;mso-wrap-style:square;v-text-anchor:top" coordsize="4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QeMMA&#10;AADdAAAADwAAAGRycy9kb3ducmV2LnhtbESPQWsCMRSE74L/ITzBi9Tsili7NUpRBK9Vwetr8rpZ&#10;3LwsSarbf98IBY/DzHzDrDa9a8WNQmw8KyinBQhi7U3DtYLzaf+yBBETssHWMyn4pQib9XCwwsr4&#10;O3/S7ZhqkSEcK1RgU+oqKaO25DBOfUecvW8fHKYsQy1NwHuGu1bOimIhHTacFyx2tLWkr8cfp2Cp&#10;D/uLlM3Eni9Xr7/6FsOuVGo86j/eQSTq0zP83z4YBfO31xIeb/IT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cQeMMAAADdAAAADwAAAAAAAAAAAAAAAACYAgAAZHJzL2Rv&#10;d25yZXYueG1sUEsFBgAAAAAEAAQA9QAAAIgDAAAAAA==&#10;" path="m24,l,,,3,7,4r3,3l12,15r,36l12,55r1,14l19,79r10,4l39,80r3,-3l35,72,27,68r,-1l24,54,24,xe" fillcolor="black" stroked="f">
                        <v:path arrowok="t" o:connecttype="custom" o:connectlocs="8713,0;0,0;0,1090;2541,1453;3630,2542;4357,5448;4357,18523;4357,19976;4720,25061;6898,28693;10528,30146;14159,29056;15248,27967;12707,26151;9802,24698;9802,24335;8713,19613;8713,0" o:connectangles="0,0,0,0,0,0,0,0,0,0,0,0,0,0,0,0,0,0"/>
                      </v:shape>
                      <v:shape id="Freeform 973" o:spid="_x0000_s1440" style="position:absolute;left:26168;top:1924;width:18;height:11;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l1LsUA&#10;AADdAAAADwAAAGRycy9kb3ducmV2LnhtbESPQWvCQBSE74L/YXlCL0U3WqkaXUWEoiehUdDjI/tM&#10;gtm3SXZr0n/fFQoeh5n5hlltOlOKBzWusKxgPIpAEKdWF5wpOJ++hnMQziNrLC2Tgl9ysFn3eyuM&#10;tW35mx6Jz0SAsItRQe59FUvp0pwMupGtiIN3s41BH2STSd1gG+CmlJMo+pQGCw4LOVa0yym9Jz9G&#10;weXebq8tJ67ev9f7w0d0zGo6KvU26LZLEJ46/wr/tw9awXQxm8DzTX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WXUuxQAAAN0AAAAPAAAAAAAAAAAAAAAAAJgCAABkcnMv&#10;ZG93bnJldi54bWxQSwUGAAAAAAQABAD1AAAAigMAAAAA&#10;" path="m,l,3,5,2,,xe" fillcolor="black" stroked="f">
                        <v:path arrowok="t" o:connecttype="custom" o:connectlocs="0,0;0,1090;1815,727;0,0" o:connectangles="0,0,0,0"/>
                      </v:shape>
                      <v:shape id="Freeform 974" o:spid="_x0000_s1441" style="position:absolute;left:26168;top:1888;width:124;height:302;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LjJMcA&#10;AADdAAAADwAAAGRycy9kb3ducmV2LnhtbESP3WrCQBSE74W+w3IK3oS68Ye2pq4ilmLBK1Mf4JA9&#10;JmmzZ2N2TaJP7woFL4eZ+YZZrHpTiZYaV1pWMB7FIIgzq0vOFRx+vl7eQTiPrLGyTAou5GC1fBos&#10;MNG24z21qc9FgLBLUEHhfZ1I6bKCDLqRrYmDd7SNQR9kk0vdYBfgppKTOH6VBksOCwXWtCko+0vP&#10;RkF3io5Ruj1MPk0ezXf+2rfl716p4XO//gDhqfeP8H/7WyuYzd+mcH8Tn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S4yTHAAAA3QAAAA8AAAAAAAAAAAAAAAAAmAIAAGRy&#10;cy9kb3ducmV2LnhtbFBLBQYAAAAABAAEAPUAAACMAwAAAAA=&#10;" path="m23,l20,,,10r5,2l8,13r2,4l10,18r1,16l11,65,10,75,7,79,,80r,3l34,83r,-3l27,79,24,75,23,65,23,xe" fillcolor="black" stroked="f">
                        <v:path arrowok="t" o:connecttype="custom" o:connectlocs="8350,0;7261,0;0,3632;1815,4358;2904,4722;3631,6174;3631,6538;3994,12349;3994,23608;3631,27240;2541,28693;0,29056;0,30146;12344,30146;12344,29056;9803,28693;8713,27240;8350,23608;8350,0" o:connectangles="0,0,0,0,0,0,0,0,0,0,0,0,0,0,0,0,0,0,0"/>
                      </v:shape>
                      <v:shape id="Freeform 975" o:spid="_x0000_s1442" style="position:absolute;left:26201;top:1736;width:58;height:65;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PCLMQA&#10;AADdAAAADwAAAGRycy9kb3ducmV2LnhtbESPT4vCMBTE74LfITzBm6Yusmo1iuwqiCf/IXh7NM+2&#10;2LyUJKv1228EweMwM79hZovGVOJOzpeWFQz6CQjizOqScwWn47o3BuEDssbKMil4kofFvN2aYart&#10;g/d0P4RcRAj7FBUUIdSplD4ryKDv25o4elfrDIYoXS61w0eEm0p+Jcm3NFhyXCiwpp+CstvhzyjA&#10;IDeD1eW5Hv+669mNkvxy3u6U6naa5RREoCZ8wu/2RisYTkZDeL2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TwizEAAAA3QAAAA8AAAAAAAAAAAAAAAAAmAIAAGRycy9k&#10;b3ducmV2LnhtbFBLBQYAAAAABAAEAPUAAACJAwAAAAA=&#10;" path="m8,l3,3,,9r3,7l8,18r5,-2l16,9,13,3,8,xe" fillcolor="black" stroked="f">
                        <v:path arrowok="t" o:connecttype="custom" o:connectlocs="2905,0;1089,1090;0,3269;1089,5812;2905,6538;4720,5812;5809,3269;4720,1090;2905,0" o:connectangles="0,0,0,0,0,0,0,0,0"/>
                      </v:shape>
                      <v:shape id="Freeform 976" o:spid="_x0000_s1443" style="position:absolute;left:26321;top:1772;width:22;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hLsMA&#10;AADdAAAADwAAAGRycy9kb3ducmV2LnhtbESPQYvCMBSE74L/ITzBm6aKulqNIhVh19taDx4fzbMt&#10;Ni+libX+e7Ow4HGYmW+Yza4zlWipcaVlBZNxBII4s7rkXMElPY6WIJxH1lhZJgUvcrDb9nsbjLV9&#10;8i+1Z5+LAGEXo4LC+zqW0mUFGXRjWxMH72Ybgz7IJpe6wWeAm0pOo2ghDZYcFgqsKSkou58fRsHp&#10;h/OknvrbPE0u1/SAbdSdWqWGg26/BuGp85/wf/tbK5itvubw9yY8Ab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EhLsMAAADdAAAADwAAAAAAAAAAAAAAAACYAgAAZHJzL2Rv&#10;d25yZXYueG1sUEsFBgAAAAAEAAQA9QAAAIgDAAAAAA==&#10;" path="m,l1,3,6,2,,xe" fillcolor="black" stroked="f">
                        <v:path arrowok="t" o:connecttype="custom" o:connectlocs="0,0;363,1090;2178,727;0,0" o:connectangles="0,0,0,0"/>
                      </v:shape>
                      <v:shape id="Freeform 977" o:spid="_x0000_s1444" style="position:absolute;left:26321;top:1736;width:123;height:454;visibility:visible;mso-wrap-style:square;v-text-anchor:top" coordsize="3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fg8UA&#10;AADdAAAADwAAAGRycy9kb3ducmV2LnhtbESPQWvCQBSE70L/w/IK3nRTqVajq4hU8JCLppfentln&#10;EpJ9m+6uGv99tyD0OMzMN8xq05tW3Mj52rKCt3ECgriwuuZSwVe+H81B+ICssbVMCh7kYbN+Gaww&#10;1fbOR7qdQikihH2KCqoQulRKX1Rk0I9tRxy9i3UGQ5SulNrhPcJNKydJMpMGa44LFXa0q6hoTlej&#10;oP7WP1kzOU+taz49Z7v5w+aZUsPXfrsEEagP/+Fn+6AVvC8+Zv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R+DxQAAAN0AAAAPAAAAAAAAAAAAAAAAAJgCAABkcnMv&#10;ZG93bnJldi54bWxQSwUGAAAAAAQABAD1AAAAigMAAAAA&#10;" path="m23,l20,,,10r6,2l9,13r2,4l11,18r,16l11,107r-1,10l8,121r-7,1l1,125r33,l34,122r-7,-2l25,117,23,107,23,xe" fillcolor="black" stroked="f">
                        <v:path arrowok="t" o:connecttype="custom" o:connectlocs="8350,0;7261,0;0,3632;2178,4358;3268,4722;3994,6174;3994,6538;3994,12349;3994,38862;3631,42494;2904,43947;363,44310;363,45400;12344,45400;12344,44310;9803,43584;9076,42494;8350,38862;8350,0" o:connectangles="0,0,0,0,0,0,0,0,0,0,0,0,0,0,0,0,0,0,0"/>
                      </v:shape>
                      <v:shape id="Freeform 978" o:spid="_x0000_s1445" style="position:absolute;left:26647;top:2153;width:88;height:48;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x4sMUA&#10;AADdAAAADwAAAGRycy9kb3ducmV2LnhtbESPS4vCQBCE7wv+h6GFvYhOlLDR6CgiLOzRF3htM53H&#10;bqYnZGZN/PeOIHgsquorarXpTS1u1LrKsoLpJAJBnFldcaHgfPoez0E4j6yxtkwK7uRgsx58rDDV&#10;tuMD3Y6+EAHCLkUFpfdNKqXLSjLoJrYhDl5uW4M+yLaQusUuwE0tZ1H0JQ1WHBZKbGhXUvZ3/DcK&#10;otFldO32h+QUn7vfWZxP82tcK/U57LdLEJ56/w6/2j9aQbxIEni+CU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HiwxQAAAN0AAAAPAAAAAAAAAAAAAAAAAJgCAABkcnMv&#10;ZG93bnJldi54bWxQSwUGAAAAAAQABAD1AAAAigMAAAAA&#10;" path="m23,l18,1,,1,,13r4,l24,3,23,xe" fillcolor="black" stroked="f">
                        <v:path arrowok="t" o:connecttype="custom" o:connectlocs="8350,0;6535,363;0,363;0,4722;1452,4722;8713,1090;8350,0" o:connectangles="0,0,0,0,0,0,0"/>
                      </v:shape>
                      <v:shape id="Freeform 979" o:spid="_x0000_s1446" style="position:absolute;left:26473;top:1906;width:127;height:284;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QzTMMA&#10;AADdAAAADwAAAGRycy9kb3ducmV2LnhtbERPS2vCQBC+F/oflhF6qxultDW6ilYKBSv1hechOyah&#10;2dmQ3Zj4751DoceP7z1b9K5SV2pC6dnAaJiAIs68LTk3cDp+Pr+DChHZYuWZDNwowGL++DDD1PqO&#10;93Q9xFxJCIcUDRQx1qnWISvIYRj6mli4i28cRoFNrm2DnYS7So+T5FU7LFkaCqzpo6Ds99A6Ay+X&#10;45pX45/Tbb3f7jbf1NbnrjXmadAvp6Ai9fFf/Of+suKbvMlceSNPQ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QzTMMAAADdAAAADwAAAAAAAAAAAAAAAACYAgAAZHJzL2Rv&#10;d25yZXYueG1sUEsFBgAAAAAEAAQA9QAAAIgDAAAAAA==&#10;" path="m19,l10,9,7,15,2,27,,41r,3l3,58,9,69r8,9l35,71,30,70,21,61,16,50,14,34,16,19,21,8,22,6,33,1,19,xe" fillcolor="black" stroked="f">
                        <v:path arrowok="t" o:connecttype="custom" o:connectlocs="6898,0;3631,3269;2541,5448;726,9807;0,14891;0,15981;1089,21066;3268,25061;6172,28330;12707,25788;10892,25424;7624,22156;7624,22156;5809,18160;5083,12349;5083,12349;5809,6901;7624,2906;7987,2179;11981,363;6898,0" o:connectangles="0,0,0,0,0,0,0,0,0,0,0,0,0,0,0,0,0,0,0,0,0"/>
                      </v:shape>
                      <v:shape id="Freeform 980" o:spid="_x0000_s1447" style="position:absolute;left:26542;top:1888;width:105;height:29;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AC8cA&#10;AADdAAAADwAAAGRycy9kb3ducmV2LnhtbESPX2vCMBTF3wf7DuEKexmaToaz1ShD2Jg6EKsvvl2b&#10;a1vW3HRJpvXbL8Jgj4fz58eZzjvTiDM5X1tW8DRIQBAXVtdcKtjv3vpjED4ga2wsk4IreZjP7u+m&#10;mGl74S2d81CKOMI+QwVVCG0mpS8qMugHtiWO3sk6gyFKV0rt8BLHTSOHSTKSBmuOhApbWlRUfOU/&#10;JnIdrs3i8J5+no7LzXc+LFbLR6/UQ697nYAI1IX/8F/7Qyt4Tl9SuL2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lAAvHAAAA3QAAAA8AAAAAAAAAAAAAAAAAmAIAAGRy&#10;cy9kb3ducmV2LnhtbFBLBQYAAAAABAAEAPUAAACMAwAAAAA=&#10;" path="m14,l10,,,5,14,6r7,2l29,7,26,4,14,xe" fillcolor="black" stroked="f">
                        <v:path arrowok="t" o:connecttype="custom" o:connectlocs="5082,0;3630,0;0,1816;5082,2180;7624,2906;10528,2543;9439,1453;5082,0" o:connectangles="0,0,0,0,0,0,0,0"/>
                      </v:shape>
                      <v:shape id="Freeform 981" o:spid="_x0000_s1448" style="position:absolute;left:26608;top:1772;width:21;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PykcAA&#10;AADdAAAADwAAAGRycy9kb3ducmV2LnhtbERPTYvCMBC9C/6HMMLeNFVUtDYV6SKs3rQePA7N2Bab&#10;SWmytfvvNwfB4+N9J/vBNKKnztWWFcxnEQjiwuqaSwW3/DjdgHAeWWNjmRT8kYN9Oh4lGGv74gv1&#10;V1+KEMIuRgWV920spSsqMuhmtiUO3MN2Bn2AXSl1h68Qbhq5iKK1NFhzaKiwpayi4nn9NQrOJy6z&#10;duEfqzy73fNv7KPh3Cv1NRkOOxCeBv8Rv90/WsFyuwn7w5vwBG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PykcAAAADdAAAADwAAAAAAAAAAAAAAAACYAgAAZHJzL2Rvd25y&#10;ZXYueG1sUEsFBgAAAAAEAAQA9QAAAIUDAAAAAA==&#10;" path="m,l1,3,6,2,,xe" fillcolor="black" stroked="f">
                        <v:path arrowok="t" o:connecttype="custom" o:connectlocs="0,0;363,1090;2178,727;0,0" o:connectangles="0,0,0,0"/>
                      </v:shape>
                      <v:shape id="Freeform 982" o:spid="_x0000_s1449" style="position:absolute;left:26535;top:1736;width:178;height:465;visibility:visible;mso-wrap-style:square;v-text-anchor:top" coordsize="4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2q8cYA&#10;AADdAAAADwAAAGRycy9kb3ducmV2LnhtbESPT4vCMBTE7wt+h/AEL6JpxRWtRpEFwb357+Lt2Tzb&#10;avPSbbK1++03guBxmJnfMItVa0rRUO0KywriYQSCOLW64EzB6bgZTEE4j6yxtEwK/sjBatn5WGCi&#10;7YP31Bx8JgKEXYIKcu+rREqX5mTQDW1FHLyrrQ36IOtM6hofAW5KOYqiiTRYcFjIsaKvnNL74dco&#10;OO8+b2bb/76PLun42s9+YtPMYqV63XY9B+Gp9e/wq73VCsazaQzP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2q8cYAAADdAAAADwAAAAAAAAAAAAAAAACYAgAAZHJz&#10;L2Rvd25yZXYueG1sUEsFBgAAAAAEAAQA9QAAAIsDAAAAAA==&#10;" path="m44,l40,,20,10r6,2l29,13r2,4l31,18r,16l31,49r-8,1l29,58r2,10l31,110r-2,3l18,118,,125r11,3l21,125r1,l31,116r18,l46,115r-2,-4l44,109r,-16l44,xe" fillcolor="black" stroked="f">
                        <v:path arrowok="t" o:connecttype="custom" o:connectlocs="15975,0;14522,0;7261,3632;9440,4358;10529,4722;11255,6174;11255,6538;11255,12349;11255,17797;8350,18160;10529,21066;11255,24698;11255,39952;10529,41042;6535,42858;0,45400;3994,46490;7624,45400;7987,45400;11255,42132;17790,42132;16701,41768;15975,40316;15975,39589;15975,33778;15975,0" o:connectangles="0,0,0,0,0,0,0,0,0,0,0,0,0,0,0,0,0,0,0,0,0,0,0,0,0,0"/>
                      </v:shape>
                      <v:shape id="Freeform 983" o:spid="_x0000_s1450" style="position:absolute;left:26749;top:1924;width:22;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3JfcMA&#10;AADdAAAADwAAAGRycy9kb3ducmV2LnhtbESPQYvCMBSE78L+h/AWvGlqUXG7RlkqwurN1oPHR/Ns&#10;i81LabK1+++NIHgcZuYbZr0dTCN66lxtWcFsGoEgLqyuuVRwzveTFQjnkTU2lknBPznYbj5Ga0y0&#10;vfOJ+syXIkDYJaig8r5NpHRFRQbd1LbEwbvazqAPsiul7vAe4KaRcRQtpcGaw0KFLaUVFbfszyg4&#10;HrhM29hfF3l6vuQ77KPh2Cs1/hx+vkF4Gvw7/Gr/agXzr1UMzzfhCc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3JfcMAAADdAAAADwAAAAAAAAAAAAAAAACYAgAAZHJzL2Rv&#10;d25yZXYueG1sUEsFBgAAAAAEAAQA9QAAAIgDAAAAAA==&#10;" path="m,l1,3,6,2,,xe" fillcolor="black" stroked="f">
                        <v:path arrowok="t" o:connecttype="custom" o:connectlocs="0,0;363,1090;2178,727;0,0" o:connectangles="0,0,0,0"/>
                      </v:shape>
                      <v:shape id="Freeform 984" o:spid="_x0000_s1451" style="position:absolute;left:26749;top:1888;width:124;height:302;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TA8cA&#10;AADdAAAADwAAAGRycy9kb3ducmV2LnhtbESP3WrCQBSE7wt9h+UUehPqRi2iaVaRFlHwytQHOGRP&#10;ftrs2TS7TWKfvisIXg4z8w2TbkbTiJ46V1tWMJ3EIIhzq2suFZw/dy9LEM4ja2wsk4ILOdisHx9S&#10;TLQd+ER95ksRIOwSVFB53yZSurwig25iW+LgFbYz6IPsSqk7HALcNHIWxwtpsOawUGFL7xXl39mv&#10;UTD8REWU7c+zD1NGq6P/G/v666TU89O4fQPhafT38K190ApeV8s5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HkwPHAAAA3QAAAA8AAAAAAAAAAAAAAAAAmAIAAGRy&#10;cy9kb3ducmV2LnhtbFBLBQYAAAAABAAEAPUAAACMAwAAAAA=&#10;" path="m24,l20,,,10r6,2l9,13r2,4l11,18r1,16l12,65,11,75,8,79,1,80r,3l34,83r,-3l28,79,25,75,24,65,24,xe" fillcolor="black" stroked="f">
                        <v:path arrowok="t" o:connecttype="custom" o:connectlocs="8713,0;7261,0;0,3632;2178,4358;3268,4722;3994,6174;3994,6538;4357,12349;4357,23608;3994,27240;2904,28693;363,29056;363,30146;12344,30146;12344,29056;10166,28693;9076,27240;8713,23608;8713,0" o:connectangles="0,0,0,0,0,0,0,0,0,0,0,0,0,0,0,0,0,0,0"/>
                      </v:shape>
                      <v:shape id="Freeform 985" o:spid="_x0000_s1452" style="position:absolute;left:26785;top:1736;width:55;height:65;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c5MUA&#10;AADdAAAADwAAAGRycy9kb3ducmV2LnhtbESPQWvCQBSE74L/YXmCt7rRhmijq2hFsEe1hR4f2WcS&#10;zL4N2dVEf71bKHgcZuYbZrHqTCVu1LjSsoLxKAJBnFldcq7g+7R7m4FwHlljZZkU3MnBatnvLTDV&#10;tuUD3Y4+FwHCLkUFhfd1KqXLCjLoRrYmDt7ZNgZ9kE0udYNtgJtKTqIokQZLDgsF1vRZUHY5Xo2C&#10;LT3ev5JLMjnf82ratZvfzU8cKzUcdOs5CE+df4X/23utIP6YxfD3Jjw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ZzkxQAAAN0AAAAPAAAAAAAAAAAAAAAAAJgCAABkcnMv&#10;ZG93bnJldi54bWxQSwUGAAAAAAQABAD1AAAAigMAAAAA&#10;" path="m8,l2,3,,9r2,7l8,18r5,-2l15,9,13,3,8,xe" fillcolor="black" stroked="f">
                        <v:path arrowok="t" o:connecttype="custom" o:connectlocs="2905,0;726,1090;0,3269;726,5812;2905,6538;4720,5812;5446,3269;4720,1090;2905,0" o:connectangles="0,0,0,0,0,0,0,0,0"/>
                      </v:shape>
                      <v:shape id="Freeform 986" o:spid="_x0000_s1453" style="position:absolute;left:26891;top:1924;width:22;height:11;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RRCcIA&#10;AADdAAAADwAAAGRycy9kb3ducmV2LnhtbESPQYvCMBSE74L/IbwFb5quqGjXKFIR1JvWg8dH82zL&#10;Ni+libX+eyMIHoeZ+YZZrjtTiZYaV1pW8DuKQBBnVpecK7iku+EchPPIGivLpOBJDtarfm+JsbYP&#10;PlF79rkIEHYxKii8r2MpXVaQQTeyNXHwbrYx6INscqkbfAS4qeQ4imbSYMlhocCakoKy//PdKDge&#10;OE/qsb9N0+RyTbfYRt2xVWrw023+QHjq/Df8ae+1gsliPoX3m/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5FEJwgAAAN0AAAAPAAAAAAAAAAAAAAAAAJgCAABkcnMvZG93&#10;bnJldi54bWxQSwUGAAAAAAQABAD1AAAAhwMAAAAA&#10;" path="m,l1,3,6,2,,xe" fillcolor="black" stroked="f">
                        <v:path arrowok="t" o:connecttype="custom" o:connectlocs="0,0;363,1090;2178,727;0,0" o:connectangles="0,0,0,0"/>
                      </v:shape>
                      <v:shape id="Freeform 987" o:spid="_x0000_s1454" style="position:absolute;left:26894;top:1910;width:146;height:280;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jpi8YA&#10;AADdAAAADwAAAGRycy9kb3ducmV2LnhtbESPQWvCQBSE74L/YXmCt7ppNdGmrmJDhd5K1Ry8PbLP&#10;JDT7NmS3Mf57t1DwOMzMN8x6O5hG9NS52rKC51kEgriwuuZSwem4f1qBcB5ZY2OZFNzIwXYzHq0x&#10;1fbK39QffCkChF2KCirv21RKV1Rk0M1sSxy8i+0M+iC7UuoOrwFuGvkSRYk0WHNYqLClrKLi5/Br&#10;FOSX3ftH3pyXJv6iLMuTuDfzWKnpZNi9gfA0+Ef4v/2pFSxeVwn8vQlP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jpi8YAAADdAAAADwAAAAAAAAAAAAAAAACYAgAAZHJz&#10;L2Rvd25yZXYueG1sUEsFBgAAAAAEAAQA9QAAAIsDAAAAAA==&#10;" path="m32,l22,12,9,12r1,1l10,29r,30l8,71,1,74,,74r,3l34,77r,-3l26,73,23,69,22,59r,-43l30,9,40,5,32,xe" fillcolor="black" stroked="f">
                        <v:path arrowok="t" o:connecttype="custom" o:connectlocs="11618,0;7987,4358;3267,4358;3631,4722;3631,10533;3631,21428;2904,25787;363,26876;0,26876;0,27966;12344,27966;12344,26876;9439,26513;8350,25060;7987,21428;7987,5811;10892,3269;14522,1816;11618,0" o:connectangles="0,0,0,0,0,0,0,0,0,0,0,0,0,0,0,0,0,0,0"/>
                      </v:shape>
                      <v:shape id="Freeform 988" o:spid="_x0000_s1455" style="position:absolute;left:26891;top:1888;width:83;height:66;visibility:visible;mso-wrap-style:square;v-text-anchor:top" coordsize="2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60gMcA&#10;AADdAAAADwAAAGRycy9kb3ducmV2LnhtbESPQWsCMRSE74L/ITyhF6lZRVrdGmWrqKW3Wg8eH5vX&#10;3dXNy5JEXf+9KQgeh5n5hpktWlOLCzlfWVYwHCQgiHOrKy4U7H/XrxMQPiBrrC2Tght5WMy7nRmm&#10;2l75hy67UIgIYZ+igjKEJpXS5yUZ9APbEEfvzzqDIUpXSO3wGuGmlqMkeZMGK44LJTa0LCk/7c5G&#10;QbYt+s06a6eblRvflqPDcfv5fVTqpddmHyACteEZfrS/tILxdPIO/2/i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OtIDHAAAA3QAAAA8AAAAAAAAAAAAAAAAAmAIAAGRy&#10;cy9kb3ducmV2LnhtbFBLBQYAAAAABAAEAPUAAACMAwAAAAA=&#10;" path="m23,l20,,,10r6,2l9,13r1,5l23,18,23,xe" fillcolor="black" stroked="f">
                        <v:path arrowok="t" o:connecttype="custom" o:connectlocs="8350,0;7261,0;0,3632;2178,4359;3267,4722;3630,6538;8350,6538;8350,0" o:connectangles="0,0,0,0,0,0,0,0"/>
                      </v:shape>
                      <v:shape id="Freeform 989" o:spid="_x0000_s1456" style="position:absolute;left:27011;top:1888;width:148;height:302;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gaB8UA&#10;AADdAAAADwAAAGRycy9kb3ducmV2LnhtbERPz2vCMBS+D/Y/hDfwMjRVRtHOKCLoNnCHVQ96ezRv&#10;bbF5qUnWdv+9OQx2/Ph+L9eDaURHzteWFUwnCQjiwuqaSwWn4248B+EDssbGMin4JQ/r1ePDEjNt&#10;e/6iLg+liCHsM1RQhdBmUvqiIoN+YlviyH1bZzBE6EqpHfYx3DRyliSpNFhzbKiwpW1FxTX/MQre&#10;9um0ueU3fX6eOX/5/Ei31wMqNXoaNq8gAg3hX/znftcKXhbzODe+i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BoHxQAAAN0AAAAPAAAAAAAAAAAAAAAAAJgCAABkcnMv&#10;ZG93bnJldi54bWxQSwUGAAAAAAQABAD1AAAAigMAAAAA&#10;" path="m13,l10,1,,6r8,5l16,16r1,2l19,32r,33l18,73r-3,5l9,80r-2,l7,83r34,l41,80,35,79,32,75,31,65r,-34l31,28,29,14,23,4,13,xe" fillcolor="black" stroked="f">
                        <v:path arrowok="t" o:connecttype="custom" o:connectlocs="4720,0;3630,363;0,2179;2904,3995;5809,5811;6172,6538;6898,11623;6898,23608;6535,26514;5446,28330;3267,29056;2541,29056;2541,30146;14885,30146;14885,29056;12707,28693;11618,27240;11255,23608;11255,11259;11255,10170;10528,5085;8350,1453;4720,0" o:connectangles="0,0,0,0,0,0,0,0,0,0,0,0,0,0,0,0,0,0,0,0,0,0,0"/>
                      </v:shape>
                      <v:shape id="Freeform 990" o:spid="_x0000_s1457" style="position:absolute;left:27178;top:2190;width:134;height:112;visibility:visible;mso-wrap-style:square;v-text-anchor:top" coordsize="3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YHsMA&#10;AADdAAAADwAAAGRycy9kb3ducmV2LnhtbESP32rCMBTG7wXfIRzBO00nZdrOtOhA2G4GVh/g2Jw1&#10;Zc1JbTLt3n4ZDLz8+P78+LblaDtxo8G3jhU8LRMQxLXTLTcKzqfDYgPCB2SNnWNS8EMeymI62WKu&#10;3Z2PdKtCI+II+xwVmBD6XEpfG7Lol64njt6nGyyGKIdG6gHvcdx2cpUkz9Jiy5FgsKdXQ/VX9W0j&#10;pL2uwke107S2mbxwun9fp0ap+WzcvYAINIZH+L/9phWk2SaDvzfxCc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dYHsMAAADdAAAADwAAAAAAAAAAAAAAAACYAgAAZHJzL2Rv&#10;d25yZXYueG1sUEsFBgAAAAAEAAQA9QAAAIgDAAAAAA==&#10;" path="m14,l6,9,1,18,,22r6,9l37,28,25,27,15,23,11,16,13,8,18,,14,xe" fillcolor="black" stroked="f">
                        <v:path arrowok="t" o:connecttype="custom" o:connectlocs="5083,0;2178,3269;363,6537;0,7990;2178,11259;13433,10169;9076,9806;5446,8353;3994,5811;4720,2906;6535,0;5083,0" o:connectangles="0,0,0,0,0,0,0,0,0,0,0,0"/>
                      </v:shape>
                      <v:shape id="Freeform 991" o:spid="_x0000_s1458" style="position:absolute;left:27199;top:2084;width:225;height:247;visibility:visible;mso-wrap-style:square;v-text-anchor:top" coordsize="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Gm8IA&#10;AADdAAAADwAAAGRycy9kb3ducmV2LnhtbERPy4rCMBTdD/gP4QpuBk2VGdFqFOchdKGIjw+4NNc2&#10;2NyUJmPr35uFMMvDeS/Xna3EnRpvHCsYjxIQxLnThgsFl/N2OAPhA7LGyjEpeJCH9ar3tsRUu5aP&#10;dD+FQsQQ9ikqKEOoUyl9XpJFP3I1ceSurrEYImwKqRtsY7it5CRJptKi4dhQYk3fJeW3059VYN8z&#10;ez7u80+z+/o1Rda1h59rq9Sg320WIAJ14V/8cmdawcd8HvfHN/EJ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wabwgAAAN0AAAAPAAAAAAAAAAAAAAAAAJgCAABkcnMvZG93&#10;bnJldi54bWxQSwUGAAAAAAQABAD1AAAAhwMAAAAA&#10;" path="m13,l11,2,3,11,1,19r2,5l8,29r4,l13,29r11,1l38,31r4,l53,33r4,7l57,41,51,52r-7,3l31,57,,60r1,1l12,66r12,2l34,67,45,63,55,55r4,-6l62,37,58,24,47,18r-5,l27,17,17,16,12,15,11,11,12,7,17,2,13,xe" fillcolor="black" stroked="f">
                        <v:path arrowok="t" o:connecttype="custom" o:connectlocs="4720,0;3994,726;1089,3995;363,6901;1089,8717;2904,10533;4357,10533;4720,10533;8713,10896;13796,11259;15248,11259;19242,11986;20694,14528;20694,14891;18515,18887;15974,19976;11255,20703;0,21792;363,22156;4357,23972;8713,24698;12344,24335;16337,22882;19968,19976;21420,17797;22509,13439;21057,8717;21057,8717;17063,6538;15248,6538;9802,6175;6172,5811;4357,5448;3994,3995;4357,2542;6172,726;4720,0" o:connectangles="0,0,0,0,0,0,0,0,0,0,0,0,0,0,0,0,0,0,0,0,0,0,0,0,0,0,0,0,0,0,0,0,0,0,0,0,0"/>
                      </v:shape>
                      <v:shape id="Freeform 992" o:spid="_x0000_s1459" style="position:absolute;left:27247;top:1899;width:181;height:196;visibility:visible;mso-wrap-style:square;v-text-anchor:top" coordsize="5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3jycgA&#10;AADdAAAADwAAAGRycy9kb3ducmV2LnhtbESPQWvCQBSE74L/YXlCL1I3hmo1dRWprfSg0KoHvT2y&#10;r0kw+zZk1xj/fVcoeBxm5htmtmhNKRqqXWFZwXAQgSBOrS44U3DYfz5PQDiPrLG0TApu5GAx73Zm&#10;mGh75R9qdj4TAcIuQQW591UipUtzMugGtiIO3q+tDfog60zqGq8BbkoZR9FYGiw4LORY0XtO6Xl3&#10;MQqOOl43H/1vNK/rTTxaXfanzXal1FOvXb6B8NT6R/i//aUVvEynQ7i/CU9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ePJyAAAAN0AAAAPAAAAAAAAAAAAAAAAAJgCAABk&#10;cnMvZG93bnJldi54bWxQSwUGAAAAAAQABAD1AAAAjQMAAAAA&#10;" path="m26,l12,2,22,7r3,8l28,29r-1,3l24,45r-9,5l,51r4,2l14,54,24,53r9,-7l38,40,41,27,40,23,36,11r9,l49,10r1,l50,7r,-3l49,3r-4,l31,3,26,xe" fillcolor="black" stroked="f">
                        <v:path arrowok="t" o:connecttype="custom" o:connectlocs="9440,0;4357,726;7987,2542;9077,5448;10166,10533;9803,11623;8713,16344;5446,18160;0,18523;1452,19250;5083,19613;8713,19250;11981,16707;13796,14528;14885,9807;14522,8354;13070,3995;16338,3995;17790,3632;18153,3632;18153,2542;18153,1453;17790,1090;16338,1090;11255,1090;9440,0" o:connectangles="0,0,0,0,0,0,0,0,0,0,0,0,0,0,0,0,0,0,0,0,0,0,0,0,0,0"/>
                      </v:shape>
                      <v:shape id="Freeform 993" o:spid="_x0000_s1460" style="position:absolute;left:27199;top:1888;width:142;height:196;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2IF8YA&#10;AADdAAAADwAAAGRycy9kb3ducmV2LnhtbESPQWsCMRSE74X+h/AKXkrNKqXUrVGKIAo92NVevD02&#10;r5ulm5dtEt34702h4HGYmW+Y+TLZTpzJh9axgsm4AEFcO91yo+DrsH56BREissbOMSm4UIDl4v5u&#10;jqV2A1d03sdGZAiHEhWYGPtSylAbshjGrifO3rfzFmOWvpHa45DhtpPToniRFlvOCwZ7Whmqf/Yn&#10;q6AOw+/qc+Or6vixTTtzSP3jMSk1ekjvbyAipXgL/7e3WsHzbDaFvzf5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2IF8YAAADdAAAADwAAAAAAAAAAAAAAAACYAgAAZHJz&#10;L2Rvd25yZXYueG1sUEsFBgAAAAAEAAQA9QAAAIsDAAAAAA==&#10;" path="m27,l17,2,8,9,3,16,,30,3,44r1,1l13,54,28,53,18,47,15,40,13,26r,-4l17,10,25,5,39,3,27,xe" fillcolor="black" stroked="f">
                        <v:path arrowok="t" o:connecttype="custom" o:connectlocs="9802,0;6172,726;2904,3269;1089,5811;0,10896;0,10896;1089,15981;1452,16344;4720,19613;10165,19250;6535,17071;5446,14528;4720,9443;4720,7990;6172,3632;9076,1816;14159,1090;9802,0" o:connectangles="0,0,0,0,0,0,0,0,0,0,0,0,0,0,0,0,0,0"/>
                      </v:shape>
                      <v:rect id="Rectangle 994" o:spid="_x0000_s1461" style="position:absolute;left:24604;top:450;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nhMcA&#10;AADdAAAADwAAAGRycy9kb3ducmV2LnhtbESPQWsCMRSE74L/ITyhN81qbXFXo2hB6EWotod6e26e&#10;u4ubl20Sdeuvb4SCx2FmvmFmi9bU4kLOV5YVDAcJCOLc6ooLBV+f6/4EhA/IGmvLpOCXPCzm3c4M&#10;M22vvKXLLhQiQthnqKAMocmk9HlJBv3ANsTRO1pnMETpCqkdXiPc1HKUJK/SYMVxocSG3krKT7uz&#10;UbBKJ6ufjzFvbtvDnvbfh9PLyCVKPfXa5RREoDY8wv/td61gnK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Dp4THAAAA3QAAAA8AAAAAAAAAAAAAAAAAmAIAAGRy&#10;cy9kb3ducmV2LnhtbFBLBQYAAAAABAAEAPUAAACMAwAAAAA=&#10;" fillcolor="black" stroked="f"/>
                      <v:rect id="Rectangle 995" o:spid="_x0000_s1462" style="position:absolute;left:24604;top:450;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3oisYA&#10;AADdAAAADwAAAGRycy9kb3ducmV2LnhtbESPQWvCQBSE7wX/w/IEb7pR06qpq4hQ6MlaK8XjM/ua&#10;hOy+DdmtSf99tyD0OMzMN8x621sjbtT6yrGC6SQBQZw7XXGh4PzxMl6C8AFZo3FMCn7Iw3YzeFhj&#10;pl3H73Q7hUJECPsMFZQhNJmUPi/Jop+4hjh6X661GKJsC6lb7CLcGjlLkidpseK4UGJD+5Ly+vRt&#10;FSwfr6Y+L+aXw+Jt+lmT2ZE/HJUaDfvdM4hAffgP39uvWkG6WqXw9yY+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3oisYAAADdAAAADwAAAAAAAAAAAAAAAACYAgAAZHJz&#10;L2Rvd25yZXYueG1sUEsFBgAAAAAEAAQA9QAAAIsDAAAAAA==&#10;" filled="f" strokeweight="0"/>
                      <v:shape id="Freeform 996" o:spid="_x0000_s1463" style="position:absolute;left:24604;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4accA&#10;AADdAAAADwAAAGRycy9kb3ducmV2LnhtbESPQWvCQBSE7wX/w/KE3uomRUWjq4jSItJLtT14e2Rf&#10;k9Ds27C7xphf7wqFHoeZ+YZZrjtTi5acrywrSEcJCOLc6ooLBV+nt5cZCB+QNdaWScGNPKxXg6cl&#10;Ztpe+ZPaYyhEhLDPUEEZQpNJ6fOSDPqRbYij92OdwRClK6R2eI1wU8vXJJlKgxXHhRIb2paU/x4v&#10;RsGuPezqi+vT94/pd9qf+3E+O1mlnofdZgEiUBf+w3/tvVYwns8n8HgTn4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pOGnHAAAA3QAAAA8AAAAAAAAAAAAAAAAAmAIAAGRy&#10;cy9kb3ducmV2LnhtbFBLBQYAAAAABAAEAPUAAACMAwAAAAA=&#10;" path="m,l,644r8,l,xe" fillcolor="black" stroked="f">
                        <v:path arrowok="t" o:connecttype="custom" o:connectlocs="0,0;0,233901;2904,233901;0,0" o:connectangles="0,0,0,0"/>
                      </v:shape>
                      <v:shape id="Freeform 997" o:spid="_x0000_s1464" style="position:absolute;left:24604;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HsZsgA&#10;AADdAAAADwAAAGRycy9kb3ducmV2LnhtbESPT2sCMRTE74V+h/AKvRTNalV0axSxCj2Ugv/Q4+vm&#10;dXdp8rJsort+e1MoeBxm5jfMdN5aIy5U+9Kxgl43AUGcOV1yrmC/W3fGIHxA1mgck4IreZjPHh+m&#10;mGrX8IYu25CLCGGfooIihCqV0mcFWfRdVxFH78fVFkOUdS51jU2EWyP7STKSFkuOCwVWtCwo+92e&#10;rYLz6nX4fXXr95f+iZrVYWA+v45GqeendvEGIlAb7uH/9odWMJhMRvD3Jj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0exmyAAAAN0AAAAPAAAAAAAAAAAAAAAAAJgCAABk&#10;cnMvZG93bnJldi54bWxQSwUGAAAAAAQABAD1AAAAjQMAAAAA&#10;" path="m,l,644r8,l,xe" filled="f" strokeweight="0">
                        <v:path arrowok="t" o:connecttype="custom" o:connectlocs="0,0;0,233901;2904,233901;0,0" o:connectangles="0,0,0,0"/>
                      </v:shape>
                      <v:shape id="Freeform 998" o:spid="_x0000_s1465" style="position:absolute;left:24604;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cDhccA&#10;AADdAAAADwAAAGRycy9kb3ducmV2LnhtbESPT2vCQBTE7wW/w/KE3uomRfwTXUWUFim9qO3B2yP7&#10;moRm34bdNcZ8+m5B8DjMzG+Y5boztWjJ+cqygnSUgCDOra64UPB1enuZgfABWWNtmRTcyMN6NXha&#10;YqbtlQ/UHkMhIoR9hgrKEJpMSp+XZNCPbEMcvR/rDIYoXSG1w2uEm1q+JslEGqw4LpTY0Lak/Pd4&#10;MQp27ceuvrg+ff+cfKf9uR/ns5NV6nnYbRYgAnXhEb6391rBeD6fwv+b+AT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3A4XHAAAA3QAAAA8AAAAAAAAAAAAAAAAAmAIAAGRy&#10;cy9kb3ducmV2LnhtbFBLBQYAAAAABAAEAPUAAACMAwAAAAA=&#10;" path="m,l8,r,644l,xe" fillcolor="black" stroked="f">
                        <v:path arrowok="t" o:connecttype="custom" o:connectlocs="0,0;2904,0;2904,233901;0,0" o:connectangles="0,0,0,0"/>
                      </v:shape>
                      <v:shape id="Freeform 999" o:spid="_x0000_s1466" style="position:absolute;left:24604;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Ldj8UA&#10;AADdAAAADwAAAGRycy9kb3ducmV2LnhtbERPy2oCMRTdF/yHcAtuSs34KjoaRayCi1LQVnR5ndzO&#10;DCY3wyQ64983i0KXh/OeL1trxJ1qXzpW0O8lIIgzp0vOFXx/bV8nIHxA1mgck4IHeVguOk9zTLVr&#10;eE/3Q8hFDGGfooIihCqV0mcFWfQ9VxFH7sfVFkOEdS51jU0Mt0YOkuRNWiw5NhRY0bqg7Hq4WQW3&#10;zXB8ebjt+8vgTM3mODIfnyejVPe5Xc1ABGrDv/jPvdMKRtNpnBvfx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At2PxQAAAN0AAAAPAAAAAAAAAAAAAAAAAJgCAABkcnMv&#10;ZG93bnJldi54bWxQSwUGAAAAAAQABAD1AAAAigMAAAAA&#10;" path="m,l8,r,644l,xe" filled="f" strokeweight="0">
                        <v:path arrowok="t" o:connecttype="custom" o:connectlocs="0,0;2904,0;2904,233901;0,0" o:connectangles="0,0,0,0"/>
                      </v:shape>
                      <v:rect id="Rectangle 1000" o:spid="_x0000_s1467" style="position:absolute;left:24604;top:2789;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uQbscA&#10;AADdAAAADwAAAGRycy9kb3ducmV2LnhtbESPT2sCMRTE74LfIbxCb5qtaHFXo2ih4EXwTw/19tw8&#10;dxc3L9sk6rafvhEEj8PM/IaZzltTiys5X1lW8NZPQBDnVldcKPjaf/bGIHxA1lhbJgW/5GE+63am&#10;mGl74y1dd6EQEcI+QwVlCE0mpc9LMuj7tiGO3sk6gyFKV0jt8BbhppaDJHmXBiuOCyU29FFSft5d&#10;jIJlOl7+bIa8/tseD3T4Pp5HA5co9frSLiYgArXhGX60V1rBME1TuL+JT0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rkG7HAAAA3QAAAA8AAAAAAAAAAAAAAAAAmAIAAGRy&#10;cy9kb3ducmV2LnhtbFBLBQYAAAAABAAEAPUAAACMAwAAAAA=&#10;" fillcolor="black" stroked="f"/>
                      <v:rect id="Rectangle 1001" o:spid="_x0000_s1468" style="position:absolute;left:24604;top:2789;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jWGcEA&#10;AADdAAAADwAAAGRycy9kb3ducmV2LnhtbERPTWsCMRC9F/wPYQRvNVGxymoUEQRPtlURj+Nm3F02&#10;mSybqNt/3xwKPT7e93LdOSue1IbKs4bRUIEgzr2puNBwPu3e5yBCRDZoPZOGHwqwXvXelpgZ/+Jv&#10;eh5jIVIIhww1lDE2mZQhL8lhGPqGOHF33zqMCbaFNC2+UrizcqzUh3RYcWoosaFtSXl9fDgN8+nN&#10;1ufZ5HqYfY4uNdkNhcOX1oN+t1mAiNTFf/Gfe280TJVK+9Ob9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I1hnBAAAA3QAAAA8AAAAAAAAAAAAAAAAAmAIAAGRycy9kb3du&#10;cmV2LnhtbFBLBQYAAAAABAAEAPUAAACGAwAAAAA=&#10;" filled="f" strokeweight="0"/>
                      <v:rect id="Rectangle 1002" o:spid="_x0000_s1469" style="position:absolute;left:24633;top:2760;width:366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k+McA&#10;AADdAAAADwAAAGRycy9kb3ducmV2LnhtbESPQWsCMRSE74L/IbxCb26iVLFbo6hQ6KVQbQ/19ty8&#10;7i5uXtYk1dVfbwpCj8PMfMPMFp1txIl8qB1rGGYKBHHhTM2lhq/P18EURIjIBhvHpOFCARbzfm+G&#10;uXFn3tBpG0uRIBxy1FDF2OZShqIiiyFzLXHyfpy3GJP0pTQezwluGzlSaiIt1pwWKmxpXVFx2P5a&#10;Davn6er48cTv181+R7vv/WE88krrx4du+QIiUhf/w/f2m9EwVmoIf2/S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zpPjHAAAA3QAAAA8AAAAAAAAAAAAAAAAAmAIAAGRy&#10;cy9kb3ducmV2LnhtbFBLBQYAAAAABAAEAPUAAACMAwAAAAA=&#10;" fillcolor="black" stroked="f"/>
                      <v:rect id="Rectangle 1003" o:spid="_x0000_s1470" style="position:absolute;left:24633;top:2760;width:366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t9cQA&#10;AADdAAAADwAAAGRycy9kb3ducmV2LnhtbESPQWsCMRSE74X+h/AK3mqiYpXVKFIoeNJWRTw+N8/d&#10;ZZOXZRN1/fdNoeBxmJlvmPmyc1bcqA2VZw2DvgJBnHtTcaHhsP96n4IIEdmg9UwaHhRguXh9mWNm&#10;/J1/6LaLhUgQDhlqKGNsMilDXpLD0PcNcfIuvnUYk2wLaVq8J7izcqjUh3RYcVoosaHPkvJ6d3Ua&#10;puOzrQ+T0Wkz2Q6ONdkVhc231r23bjUDEamLz/B/e200jJUawt+b9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W7fXEAAAA3QAAAA8AAAAAAAAAAAAAAAAAmAIAAGRycy9k&#10;b3ducmV2LnhtbFBLBQYAAAAABAAEAPUAAACJAwAAAAA=&#10;" filled="f" strokeweight="0"/>
                      <v:shape id="Freeform 1004" o:spid="_x0000_s1471" style="position:absolute;left:24633;top:276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J3PMgA&#10;AADdAAAADwAAAGRycy9kb3ducmV2LnhtbESPT2sCMRTE74LfITyhl6JJWxVZjVKkLUJ7qX8O3h6b&#10;5+7q5mVNom6/fVMoeBxm5jfMbNHaWlzJh8qxhqeBAkGcO1NxoWG7ee9PQISIbLB2TBp+KMBi3u3M&#10;MDPuxt90XcdCJAiHDDWUMTaZlCEvyWIYuIY4eQfnLcYkfSGNx1uC21o+KzWWFitOCyU2tCwpP60v&#10;VsPpozHDfRgWn6vdeXf0b5ev/fFR64de+zoFEamN9/B/e2U0jJR6gb836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knc8yAAAAN0AAAAPAAAAAAAAAAAAAAAAAJgCAABk&#10;cnMvZG93bnJldi54bWxQSwUGAAAAAAQABAD1AAAAjQMAAAAA&#10;" path="m,l,8r1009,l,xe" fillcolor="black" stroked="f">
                        <v:path arrowok="t" o:connecttype="custom" o:connectlocs="0,0;0,2906;366319,2906;0,0" o:connectangles="0,0,0,0"/>
                      </v:shape>
                      <v:shape id="Freeform 1005" o:spid="_x0000_s1472" style="position:absolute;left:24633;top:276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79cQA&#10;AADdAAAADwAAAGRycy9kb3ducmV2LnhtbESPQWsCMRSE70L/Q3iF3jRpaVVWo5RCoRRRdD14fCTP&#10;3WU3L0sSdfvvG6HQ4zAz3zDL9eA6caUQG88anicKBLHxtuFKw7H8HM9BxIRssfNMGn4ownr1MFpi&#10;Yf2N93Q9pEpkCMcCNdQp9YWU0dTkME58T5y9sw8OU5ahkjbgLcNdJ1+UmkqHDeeFGnv6qMm0h4vT&#10;0LeuvHwH06LZbU6zErcb1ZHWT4/D+wJEoiH9h//aX1bDm1KvcH+Tn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8+/XEAAAA3QAAAA8AAAAAAAAAAAAAAAAAmAIAAGRycy9k&#10;b3ducmV2LnhtbFBLBQYAAAAABAAEAPUAAACJAwAAAAA=&#10;" path="m,l,8r1009,l,xe" filled="f" strokeweight="0">
                        <v:path arrowok="t" o:connecttype="custom" o:connectlocs="0,0;0,2906;366319,2906;0,0" o:connectangles="0,0,0,0"/>
                      </v:shape>
                      <v:shape id="Freeform 1006" o:spid="_x0000_s1473" style="position:absolute;left:24633;top:276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K08cA&#10;AADdAAAADwAAAGRycy9kb3ducmV2LnhtbESPQWsCMRSE74X+h/AKXoomFS1lNUopKoK9aOvB22Pz&#10;uru6eVmTqOu/N0LB4zAz3zDjaWtrcSYfKsca3noKBHHuTMWFht+fefcDRIjIBmvHpOFKAaaT56cx&#10;ZsZdeE3nTSxEgnDIUEMZY5NJGfKSLIaea4iT9+e8xZikL6TxeElwW8u+Uu/SYsVpocSGvkrKD5uT&#10;1XBYNGawC4Nitdwet3s/O33v9q9ad17azxGISG18hP/bS6NhqNQQ7m/SE5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3StPHAAAA3QAAAA8AAAAAAAAAAAAAAAAAmAIAAGRy&#10;cy9kb3ducmV2LnhtbFBLBQYAAAAABAAEAPUAAACMAwAAAAA=&#10;" path="m,l1009,r,8l,xe" fillcolor="black" stroked="f">
                        <v:path arrowok="t" o:connecttype="custom" o:connectlocs="0,0;366319,0;366319,2906;0,0" o:connectangles="0,0,0,0"/>
                      </v:shape>
                      <v:shape id="Freeform 1007" o:spid="_x0000_s1474" style="position:absolute;left:24633;top:276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LAGcMA&#10;AADdAAAADwAAAGRycy9kb3ducmV2LnhtbESPQWvCQBSE74L/YXlCb7qx0FqimyBCoRRp0fTg8bH7&#10;TEKyb8PuqvHfu4VCj8PMfMNsytH24ko+tI4VLBcZCGLtTMu1gp/qff4GIkRkg71jUnCnAGUxnWww&#10;N+7GB7oeYy0ShEOOCpoYh1zKoBuyGBZuIE7e2XmLMUlfS+PxluC2l89Z9iottpwWGhxo15Dujher&#10;YOhsdfn0ukP9vT+tKvzaZz0p9TQbt2sQkcb4H/5rfxgFL4kIv2/SE5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LAGcMAAADdAAAADwAAAAAAAAAAAAAAAACYAgAAZHJzL2Rv&#10;d25yZXYueG1sUEsFBgAAAAAEAAQA9QAAAIgDAAAAAA==&#10;" path="m,l1009,r,8l,xe" filled="f" strokeweight="0">
                        <v:path arrowok="t" o:connecttype="custom" o:connectlocs="0,0;366319,0;366319,2906;0,0" o:connectangles="0,0,0,0"/>
                      </v:shape>
                      <v:rect id="Rectangle 1008" o:spid="_x0000_s1475" style="position:absolute;left:24633;top:2789;width:366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ZF8cA&#10;AADdAAAADwAAAGRycy9kb3ducmV2LnhtbESPT2sCMRTE70K/Q3hCb5ooterWKLVQ6EWofw56e25e&#10;dxc3L9sk1a2fvhEKHoeZ+Q0zW7S2FmfyoXKsYdBXIIhzZyouNOy2770JiBCRDdaOScMvBVjMHzoz&#10;zIy78JrOm1iIBOGQoYYyxiaTMuQlWQx91xAn78t5izFJX0jj8ZLgtpZDpZ6lxYrTQokNvZWUnzY/&#10;VsNyOll+fz7x6ro+HuiwP55GQ6+0fuy2ry8gIrXxHv5vfxgNI6XGcHu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WmRfHAAAA3QAAAA8AAAAAAAAAAAAAAAAAmAIAAGRy&#10;cy9kb3ducmV2LnhtbFBLBQYAAAAABAAEAPUAAACMAwAAAAA=&#10;" fillcolor="black" stroked="f"/>
                      <v:rect id="Rectangle 1009" o:spid="_x0000_s1476" style="position:absolute;left:24633;top:2789;width:366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7aH8EA&#10;AADdAAAADwAAAGRycy9kb3ducmV2LnhtbERPTWsCMRC9F/wPYQRvNVGxymoUEQRPtlURj+Nm3F02&#10;mSybqNt/3xwKPT7e93LdOSue1IbKs4bRUIEgzr2puNBwPu3e5yBCRDZoPZOGHwqwXvXelpgZ/+Jv&#10;eh5jIVIIhww1lDE2mZQhL8lhGPqGOHF33zqMCbaFNC2+UrizcqzUh3RYcWoosaFtSXl9fDgN8+nN&#10;1ufZ5HqYfY4uNdkNhcOX1oN+t1mAiNTFf/Gfe280TJVKc9Ob9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2h/BAAAA3QAAAA8AAAAAAAAAAAAAAAAAmAIAAGRycy9kb3du&#10;cmV2LnhtbFBLBQYAAAAABAAEAPUAAACGAwAAAAA=&#10;" filled="f" strokeweight="0"/>
                      <v:rect id="Rectangle 1010" o:spid="_x0000_s1477" style="position:absolute;left:28296;top:450;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o/scA&#10;AADdAAAADwAAAGRycy9kb3ducmV2LnhtbESPQWsCMRSE74L/IbxCb25SqaJbo6hQ6KVQtYd6e25e&#10;dxc3L2uS6ra/3hQEj8PMfMPMFp1txJl8qB1reMoUCOLCmZpLDZ+718EERIjIBhvHpOGXAizm/d4M&#10;c+MuvKHzNpYiQTjkqKGKsc2lDEVFFkPmWuLkfTtvMSbpS2k8XhLcNnKo1FharDktVNjSuqLiuP2x&#10;GlbTyer08czvf5vDnvZfh+No6JXWjw/d8gVEpC7ew7f2m9EwUmoK/2/S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FqP7HAAAA3QAAAA8AAAAAAAAAAAAAAAAAmAIAAGRy&#10;cy9kb3ducmV2LnhtbFBLBQYAAAAABAAEAPUAAACMAwAAAAA=&#10;" fillcolor="black" stroked="f"/>
                      <v:rect id="Rectangle 1011" o:spid="_x0000_s1478" style="position:absolute;left:28296;top:450;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AxMMA&#10;AADdAAAADwAAAGRycy9kb3ducmV2LnhtbERPyWrDMBC9B/oPYgq5xbIbsuBaNqFQ6ClpFkqPU2tq&#10;G0sjY6mJ8/fVodDj4+1FNVkjrjT6zrGCLElBENdOd9wouJxfF1sQPiBrNI5JwZ08VOXDrMBcuxsf&#10;6XoKjYgh7HNU0IYw5FL6uiWLPnEDceS+3WgxRDg2Uo94i+HWyKc0XUuLHceGFgd6aanuTz9WwXb1&#10;ZfrLZvm53xyyj57Mjvz+Xan547R7BhFoCv/iP/ebVrBKs7g/volPQJ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FAxMMAAADdAAAADwAAAAAAAAAAAAAAAACYAgAAZHJzL2Rv&#10;d25yZXYueG1sUEsFBgAAAAAEAAQA9QAAAIgDAAAAAA==&#10;" filled="f" strokeweight="0"/>
                      <v:shape id="Freeform 1012" o:spid="_x0000_s1479" style="position:absolute;left:28296;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WQJ8cA&#10;AADdAAAADwAAAGRycy9kb3ducmV2LnhtbESPQWsCMRSE70L/Q3iF3jSbYkW2RimVShEv1fbQ22Pz&#10;3F3cvCxJXNf99Y1Q8DjMzDfMYtXbRnTkQ+1Yg5pkIIgLZ2ouNXwfPsZzECEiG2wck4YrBVgtH0YL&#10;zI278Bd1+1iKBOGQo4YqxjaXMhQVWQwT1xIn7+i8xZikL6XxeElw28jnLJtJizWnhQpbeq+oOO3P&#10;VsO6266bsx/UZjf7UcPvMC3mB6f102P/9goiUh/v4f/2p9HwkikFtzfpCc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lkCfHAAAA3QAAAA8AAAAAAAAAAAAAAAAAmAIAAGRy&#10;cy9kb3ducmV2LnhtbFBLBQYAAAAABAAEAPUAAACMAwAAAAA=&#10;" path="m,l,644r8,l,xe" fillcolor="black" stroked="f">
                        <v:path arrowok="t" o:connecttype="custom" o:connectlocs="0,0;0,233901;2904,233901;0,0" o:connectangles="0,0,0,0"/>
                      </v:shape>
                      <v:shape id="Freeform 1013" o:spid="_x0000_s1480" style="position:absolute;left:28296;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1EKMgA&#10;AADdAAAADwAAAGRycy9kb3ducmV2LnhtbESPS2vDMBCE74X8B7GBXEoix2lCcKOEkgf0UAp5kR63&#10;1tY2lVbGUmLn31eFQo/DzHzDLFadNeJGja8cKxiPEhDEudMVFwpOx91wDsIHZI3GMSm4k4fVsvew&#10;wEy7lvd0O4RCRAj7DBWUIdSZlD4vyaIfuZo4el+usRiibAqpG2wj3BqZJslMWqw4LpRY07qk/Ptw&#10;tQqu28n08+52m8f0g9rt+cm8vV+MUoN+9/IMIlAX/sN/7VetYJqMU/h9E5+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HUQoyAAAAN0AAAAPAAAAAAAAAAAAAAAAAJgCAABk&#10;cnMvZG93bnJldi54bWxQSwUGAAAAAAQABAD1AAAAjQMAAAAA&#10;" path="m,l,644r8,l,xe" filled="f" strokeweight="0">
                        <v:path arrowok="t" o:connecttype="custom" o:connectlocs="0,0;0,233901;2904,233901;0,0" o:connectangles="0,0,0,0"/>
                      </v:shape>
                      <v:shape id="Freeform 1014" o:spid="_x0000_s1481" style="position:absolute;left:28296;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ury8cA&#10;AADdAAAADwAAAGRycy9kb3ducmV2LnhtbESPT2vCQBTE7wW/w/IEb3UTbUWiq4hiKaWX+ufg7ZF9&#10;JsHs27C7xjSfvlso9DjMzG+Y5boztWjJ+cqygnScgCDOra64UHA67p/nIHxA1lhbJgXf5GG9Gjwt&#10;MdP2wV/UHkIhIoR9hgrKEJpMSp+XZNCPbUMcvat1BkOUrpDa4SPCTS0nSTKTBiuOCyU2tC0pvx3u&#10;RsGu/djVd9enb5+zc9pf+pd8frRKjYbdZgEiUBf+w3/td63gNUmn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7q8vHAAAA3QAAAA8AAAAAAAAAAAAAAAAAmAIAAGRy&#10;cy9kb3ducmV2LnhtbFBLBQYAAAAABAAEAPUAAACMAwAAAAA=&#10;" path="m,l8,r,644l,xe" fillcolor="black" stroked="f">
                        <v:path arrowok="t" o:connecttype="custom" o:connectlocs="0,0;2904,0;2904,233901;0,0" o:connectangles="0,0,0,0"/>
                      </v:shape>
                      <v:shape id="Freeform 1015" o:spid="_x0000_s1482" style="position:absolute;left:28296;top:450;width:29;height:2339;visibility:visible;mso-wrap-style:square;v-text-anchor:top" coordsize="8,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h5x8gA&#10;AADdAAAADwAAAGRycy9kb3ducmV2LnhtbESPT2sCMRTE70K/Q3iFXkSzWhVZjSJWoQcR6h/a43Pz&#10;urs0eVk20V2/fVMQehxm5jfMfNlaI25U+9KxgkE/AUGcOV1yruB03PamIHxA1mgck4I7eVgunjpz&#10;TLVr+INuh5CLCGGfooIihCqV0mcFWfR9VxFH79vVFkOUdS51jU2EWyOHSTKRFkuOCwVWtC4o+zlc&#10;rYLr5nV8ubvtW3f4Rc3mPDK7/adR6uW5Xc1ABGrDf/jRftcKxslgBH9v4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uHnHyAAAAN0AAAAPAAAAAAAAAAAAAAAAAJgCAABk&#10;cnMvZG93bnJldi54bWxQSwUGAAAAAAQABAD1AAAAjQMAAAAA&#10;" path="m,l8,r,644l,xe" filled="f" strokeweight="0">
                        <v:path arrowok="t" o:connecttype="custom" o:connectlocs="0,0;2904,0;2904,233901;0,0" o:connectangles="0,0,0,0"/>
                      </v:shape>
                      <v:rect id="Rectangle 1016" o:spid="_x0000_s1483" style="position:absolute;left:28296;top:2789;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0JscA&#10;AADdAAAADwAAAGRycy9kb3ducmV2LnhtbESPQWsCMRSE74X+h/AK3mqidEVXo1Sh4EWotod6e25e&#10;dxc3L2sSddtfbwpCj8PMfMPMFp1txIV8qB1rGPQVCOLCmZpLDZ8fb89jECEiG2wck4YfCrCYPz7M&#10;MDfuylu67GIpEoRDjhqqGNtcylBUZDH0XUucvG/nLcYkfSmNx2uC20YOlRpJizWnhQpbWlVUHHdn&#10;q2E5GS9P7y+8+d0e9rT/OhyzoVda95661ymISF38D9/ba6MhU4MM/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RNCbHAAAA3QAAAA8AAAAAAAAAAAAAAAAAmAIAAGRy&#10;cy9kb3ducmV2LnhtbFBLBQYAAAAABAAEAPUAAACMAwAAAAA=&#10;" fillcolor="black" stroked="f"/>
                      <v:rect id="Rectangle 1017" o:spid="_x0000_s1484" style="position:absolute;left:28296;top:2789;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9K8UA&#10;AADdAAAADwAAAGRycy9kb3ducmV2LnhtbESPT4vCMBTE7wt+h/CEva1pFf9QjSKC4MndVRGPz+bZ&#10;liYvpYna/fabhQWPw8z8hlmsOmvEg1pfOVaQDhIQxLnTFRcKTsftxwyED8gajWNS8EMeVsve2wIz&#10;7Z78TY9DKESEsM9QQRlCk0np85Is+oFriKN3c63FEGVbSN3iM8KtkcMkmUiLFceFEhvalJTXh7tV&#10;MBtfTX2aji776Wd6rsmsye+/lHrvd+s5iEBdeIX/2zutYJyk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H0rxQAAAN0AAAAPAAAAAAAAAAAAAAAAAJgCAABkcnMv&#10;ZG93bnJldi54bWxQSwUGAAAAAAQABAD1AAAAigMAAAAA&#10;" filled="f" strokeweight="0"/>
                      <v:rect id="Rectangle 1018" o:spid="_x0000_s1485" style="position:absolute;left:24633;top:450;width:366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8PyscA&#10;AADdAAAADwAAAGRycy9kb3ducmV2LnhtbESPQWsCMRSE7wX/Q3iCt5ooWu3WKFoo9CJU7aHenpvn&#10;7uLmZZukuvXXN0LB4zAz3zCzRWtrcSYfKscaBn0Fgjh3puJCw+fu7XEKIkRkg7Vj0vBLARbzzsMM&#10;M+MuvKHzNhYiQThkqKGMscmkDHlJFkPfNcTJOzpvMSbpC2k8XhLc1nKo1JO0WHFaKLGh15Ly0/bH&#10;alg9T1ffHyNeXzeHPe2/Dqfx0Cute912+QIiUhvv4f/2u9EwVoMJ3N6k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PD8rHAAAA3QAAAA8AAAAAAAAAAAAAAAAAmAIAAGRy&#10;cy9kb3ducmV2LnhtbFBLBQYAAAAABAAEAPUAAACMAwAAAAA=&#10;" fillcolor="black" stroked="f"/>
                      <v:rect id="Rectangle 1019" o:spid="_x0000_s1486" style="position:absolute;left:24633;top:450;width:366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MwsMA&#10;AADdAAAADwAAAGRycy9kb3ducmV2LnhtbERPyWrDMBC9B/oPYgq5xbIbsuBaNqFQ6ClpFkqPU2tq&#10;G0sjY6mJ8/fVodDj4+1FNVkjrjT6zrGCLElBENdOd9wouJxfF1sQPiBrNI5JwZ08VOXDrMBcuxsf&#10;6XoKjYgh7HNU0IYw5FL6uiWLPnEDceS+3WgxRDg2Uo94i+HWyKc0XUuLHceGFgd6aanuTz9WwXb1&#10;ZfrLZvm53xyyj57Mjvz+Xan547R7BhFoCv/iP/ebVrBKszg3volPQJ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dMwsMAAADdAAAADwAAAAAAAAAAAAAAAACYAgAAZHJzL2Rv&#10;d25yZXYueG1sUEsFBgAAAAAEAAQA9QAAAIgDAAAAAA==&#10;" filled="f" strokeweight="0"/>
                      <v:shape id="Freeform 1020" o:spid="_x0000_s1487" style="position:absolute;left:24633;top:45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PWC8gA&#10;AADdAAAADwAAAGRycy9kb3ducmV2LnhtbESPQWvCQBSE70L/w/IKvRTdKCo1upFSbBHqRasHb4/s&#10;axLNvk13N5r++65Q8DjMzDfMYtmZWlzI+cqyguEgAUGcW11xoWD/9d5/AeEDssbaMin4JQ/L7KG3&#10;wFTbK2/psguFiBD2KSooQ2hSKX1ekkE/sA1x9L6tMxiidIXUDq8Rbmo5SpKpNFhxXCixobeS8vOu&#10;NQrOH40eH/24+Fwffg4nt2o3x9OzUk+P3escRKAu3MP/7bVWMEmGM7i9i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o9YLyAAAAN0AAAAPAAAAAAAAAAAAAAAAAJgCAABk&#10;cnMvZG93bnJldi54bWxQSwUGAAAAAAQABAD1AAAAjQMAAAAA&#10;" path="m,l,8r1009,l,xe" fillcolor="black" stroked="f">
                        <v:path arrowok="t" o:connecttype="custom" o:connectlocs="0,0;0,2906;366319,2906;0,0" o:connectangles="0,0,0,0"/>
                      </v:shape>
                      <v:shape id="Freeform 1021" o:spid="_x0000_s1488" style="position:absolute;left:24633;top:45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hlsEA&#10;AADdAAAADwAAAGRycy9kb3ducmV2LnhtbERPTWsCMRC9F/wPYQRvNVGoLatRRCiUIpa6PXgcknF3&#10;2c1kSaKu/94chB4f73u1GVwnrhRi41nDbKpAEBtvG640/JWfrx8gYkK22HkmDXeKsFmPXlZYWH/j&#10;X7oeUyVyCMcCNdQp9YWU0dTkME59T5y5sw8OU4ahkjbgLYe7Ts6VWkiHDeeGGnva1WTa48Vp6FtX&#10;Xr6DadH87E/vJR72qiOtJ+NhuwSRaEj/4qf7y2p4U/O8P7/JT0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yoZbBAAAA3QAAAA8AAAAAAAAAAAAAAAAAmAIAAGRycy9kb3du&#10;cmV2LnhtbFBLBQYAAAAABAAEAPUAAACGAwAAAAA=&#10;" path="m,l,8r1009,l,xe" filled="f" strokeweight="0">
                        <v:path arrowok="t" o:connecttype="custom" o:connectlocs="0,0;0,2906;366319,2906;0,0" o:connectangles="0,0,0,0"/>
                      </v:shape>
                      <v:shape id="Freeform 1022" o:spid="_x0000_s1489" style="position:absolute;left:24633;top:45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kQsMcA&#10;AADdAAAADwAAAGRycy9kb3ducmV2LnhtbESPT2sCMRTE74LfITzBi9SsYqVsjSKiIrQX/x28PTav&#10;u6ublzWJun77plDwOMzMb5jJrDGVuJPzpWUFg34CgjizuuRcwWG/evsA4QOyxsoyKXiSh9m03Zpg&#10;qu2Dt3TfhVxECPsUFRQh1KmUPivIoO/bmjh6P9YZDFG6XGqHjwg3lRwmyVgaLDkuFFjToqDssrsZ&#10;BZd1rUcnP8q/Nsfr8eyWt+/TuadUt9PMP0EEasIr/N/eaAXvyXAAf2/iE5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5ELDHAAAA3QAAAA8AAAAAAAAAAAAAAAAAmAIAAGRy&#10;cy9kb3ducmV2LnhtbFBLBQYAAAAABAAEAPUAAACMAwAAAAA=&#10;" path="m,l1009,r,8l,xe" fillcolor="black" stroked="f">
                        <v:path arrowok="t" o:connecttype="custom" o:connectlocs="0,0;366319,0;366319,2906;0,0" o:connectangles="0,0,0,0"/>
                      </v:shape>
                      <v:shape id="Freeform 1023" o:spid="_x0000_s1490" style="position:absolute;left:24633;top:450;width:3663;height:29;visibility:visible;mso-wrap-style:square;v-text-anchor:top" coordsize="10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aesQA&#10;AADdAAAADwAAAGRycy9kb3ducmV2LnhtbESPQWsCMRSE74X+h/AK3mrigq1sjSKCUIq01PXg8ZG8&#10;7i67eVmSqOu/N4VCj8PMfMMs16PrxYVCbD1rmE0VCGLjbcu1hmO1e16AiAnZYu+ZNNwownr1+LDE&#10;0vorf9PlkGqRIRxL1NCkNJRSRtOQwzj1A3H2fnxwmLIMtbQBrxnuelko9SIdtpwXGhxo25DpDmen&#10;Yehcdf4IpkPztT+9Vvi5Vz1pPXkaN28gEo3pP/zXfrca5qoo4PdNfg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smnrEAAAA3QAAAA8AAAAAAAAAAAAAAAAAmAIAAGRycy9k&#10;b3ducmV2LnhtbFBLBQYAAAAABAAEAPUAAACJAwAAAAA=&#10;" path="m,l1009,r,8l,xe" filled="f" strokeweight="0">
                        <v:path arrowok="t" o:connecttype="custom" o:connectlocs="0,0;366319,0;366319,2906;0,0" o:connectangles="0,0,0,0"/>
                      </v:shape>
                      <v:rect id="Rectangle 1024" o:spid="_x0000_s1491" style="position:absolute;left:24633;top:479;width:366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DdMgA&#10;AADdAAAADwAAAGRycy9kb3ducmV2LnhtbESPQUsDMRSE70L/Q3iCN5u4WmnXTUsrCF4EWz20t7eb&#10;5+7SzcuaxHbtr28KgsdhZr5hisVgO3EgH1rHGu7GCgRx5UzLtYbPj5fbKYgQkQ12jknDLwVYzEdX&#10;BebGHXlNh02sRYJwyFFDE2OfSxmqhiyGseuJk/flvMWYpK+l8XhMcNvJTKlHabHltNBgT88NVfvN&#10;j9Wwmk1X3+8P/HZalzvabcv9JPNK65vrYfkEItIQ/8N/7VejYaKye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mMN0yAAAAN0AAAAPAAAAAAAAAAAAAAAAAJgCAABk&#10;cnMvZG93bnJldi54bWxQSwUGAAAAAAQABAD1AAAAjQMAAAAA&#10;" fillcolor="black" stroked="f"/>
                      <v:rect id="Rectangle 1025" o:spid="_x0000_s1492" style="position:absolute;left:24633;top:479;width:366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MesUA&#10;AADdAAAADwAAAGRycy9kb3ducmV2LnhtbESPzWrDMBCE74W+g9hCbrGcf+NGCaFQyClt3FB63Fpb&#10;21haGUtJnLevCoEeh5n5hllvB2vEhXrfOFYwSVIQxKXTDVcKTh+v4wyED8gajWNScCMP283jwxpz&#10;7a58pEsRKhEh7HNUUIfQ5VL6siaLPnEdcfR+XG8xRNlXUvd4jXBr5DRNl9Jiw3Ghxo5eairb4mwV&#10;ZItv055Ws6/D6m3y2ZLZkT+8KzV6GnbPIAIN4T98b++1gkU6ncPf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ox6xQAAAN0AAAAPAAAAAAAAAAAAAAAAAJgCAABkcnMv&#10;ZG93bnJldi54bWxQSwUGAAAAAAQABAD1AAAAigMAAAAA&#10;" filled="f" strokeweight="0"/>
                      <v:rect id="Rectangle 1026" o:spid="_x0000_s1493" style="position:absolute;left:28557;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3+m8gA&#10;AADdAAAADwAAAGRycy9kb3ducmV2LnhtbESPQUsDMRSE74L/ITzBm5u4uKVumxZbELwItnqwt9fN&#10;6+7Szcs2ie3qr2+EQo/DzHzDTOeD7cSRfGgda3jMFAjiypmWaw1fn68PYxAhIhvsHJOGXwown93e&#10;TLE07sQrOq5jLRKEQ4kamhj7UspQNWQxZK4nTt7OeYsxSV9L4/GU4LaTuVIjabHltNBgT8uGqv36&#10;x2pYPI8Xh48nfv9bbTe0+d7ui9wrre/vhpcJiEhDvIYv7TejoVB5Af9v0hOQ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Pf6byAAAAN0AAAAPAAAAAAAAAAAAAAAAAJgCAABk&#10;cnMvZG93bnJldi54bWxQSwUGAAAAAAQABAD1AAAAjQMAAAAA&#10;" fillcolor="black" stroked="f"/>
                      <v:rect id="Rectangle 1027" o:spid="_x0000_s1494" style="position:absolute;left:28557;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i3lsYA&#10;AADdAAAADwAAAGRycy9kb3ducmV2LnhtbESPQWvCQBSE7wX/w/IK3uomSlRS1yBCwVPaWhGPr9nX&#10;JGT3bchuNf77bqHQ4zAz3zCbYrRGXGnwrWMF6SwBQVw53XKt4PTx8rQG4QOyRuOYFNzJQ7GdPGww&#10;1+7G73Q9hlpECPscFTQh9LmUvmrIop+5njh6X26wGKIcaqkHvEW4NXKeJEtpseW40GBP+4aq7vht&#10;FayzT9OdVotLuXpNzx2ZHfnyTanp47h7BhFoDP/hv/ZBK8iS+RJ+38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i3lsYAAADdAAAADwAAAAAAAAAAAAAAAACYAgAAZHJz&#10;L2Rvd25yZXYueG1sUEsFBgAAAAAEAAQA9QAAAIsDAAAAAA==&#10;" filled="f" strokeweight="0"/>
                      <v:shape id="Freeform 1028" o:spid="_x0000_s1495" style="position:absolute;left:28557;top:141;width:73;height:295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6XssYA&#10;AADdAAAADwAAAGRycy9kb3ducmV2LnhtbESPT2vCQBTE7wW/w/KEXkQ3FVpDdBUptPXiofHP+Zl9&#10;ZoPZtyG7mvTbu0LB4zAzv2EWq97W4katrxwreJskIIgLpysuFex3X+MUhA/IGmvHpOCPPKyWg5cF&#10;Ztp1/Eu3PJQiQthnqMCE0GRS+sKQRT9xDXH0zq61GKJsS6lb7CLc1nKaJB/SYsVxwWBDn4aKS361&#10;CjbHH5tuuxM26fZq6u98tD+cRkq9Dvv1HESgPjzD/+2NVvCeTGfweB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6XssYAAADdAAAADwAAAAAAAAAAAAAAAACYAgAAZHJz&#10;L2Rvd25yZXYueG1sUEsFBgAAAAAEAAQA9QAAAIsDAAAAAA==&#10;" path="m,l,813r20,l,xe" fillcolor="black" stroked="f">
                        <v:path arrowok="t" o:connecttype="custom" o:connectlocs="0,0;0,295282;7261,295282;0,0" o:connectangles="0,0,0,0"/>
                      </v:shape>
                      <v:shape id="Freeform 1029" o:spid="_x0000_s1496" style="position:absolute;left:28557;top:141;width:73;height:295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GQcAA&#10;AADdAAAADwAAAGRycy9kb3ducmV2LnhtbERPy2oCMRTdF/oP4Rbc1URRkdEoUioI3fgoFHeXyXUy&#10;OLkZkuhM/94sBJeH816ue9eIO4VYe9YwGioQxKU3NVcafk/bzzmImJANNp5Jwz9FWK/e35ZYGN/x&#10;ge7HVIkcwrFADTaltpAylpYcxqFviTN38cFhyjBU0gTscrhr5FipmXRYc26w2NKXpfJ6vDkN3Vnu&#10;v2d/fmJ9U29Vy/MfDKXWg49+swCRqE8v8dO9Mxqmapzn5jf5Cc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GGQcAAAADdAAAADwAAAAAAAAAAAAAAAACYAgAAZHJzL2Rvd25y&#10;ZXYueG1sUEsFBgAAAAAEAAQA9QAAAIUDAAAAAA==&#10;" path="m,l,813r20,l,xe" filled="f" strokeweight="0">
                        <v:path arrowok="t" o:connecttype="custom" o:connectlocs="0,0;0,295282;7261,295282;0,0" o:connectangles="0,0,0,0"/>
                      </v:shape>
                      <v:shape id="Freeform 1030" o:spid="_x0000_s1497" style="position:absolute;left:28557;top:141;width:73;height:295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2mW8YA&#10;AADdAAAADwAAAGRycy9kb3ducmV2LnhtbESPT2vCQBTE7wW/w/KEXkQ3FVpidBUptPXiofHP+Zl9&#10;ZoPZtyG7mvTbu0LB4zAzv2EWq97W4katrxwreJskIIgLpysuFex3X+MUhA/IGmvHpOCPPKyWg5cF&#10;Ztp1/Eu3PJQiQthnqMCE0GRS+sKQRT9xDXH0zq61GKJsS6lb7CLc1nKaJB/SYsVxwWBDn4aKS361&#10;CjbHH5tuuxM26fZq6u98tD+cRkq9Dvv1HESgPjzD/+2NVvCeTGfweB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2mW8YAAADdAAAADwAAAAAAAAAAAAAAAACYAgAAZHJz&#10;L2Rvd25yZXYueG1sUEsFBgAAAAAEAAQA9QAAAIsDAAAAAA==&#10;" path="m,l20,r,813l,xe" fillcolor="black" stroked="f">
                        <v:path arrowok="t" o:connecttype="custom" o:connectlocs="0,0;7261,0;7261,295282;0,0" o:connectangles="0,0,0,0"/>
                      </v:shape>
                      <v:shape id="Freeform 1031" o:spid="_x0000_s1498" style="position:absolute;left:28557;top:141;width:73;height:2953;visibility:visible;mso-wrap-style:square;v-text-anchor:top" coordsize="20,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4cmsEA&#10;AADdAAAADwAAAGRycy9kb3ducmV2LnhtbERPTWsCMRC9C/0PYQq9aVJrRVajFFEQerFaKN6GzbhZ&#10;3EyWJLrrv28OgsfH+16seteIG4VYe9bwPlIgiEtvaq40/B63wxmImJANNp5Jw50irJYvgwUWxnf8&#10;Q7dDqkQO4VigBptSW0gZS0sO48i3xJk7++AwZRgqaQJ2Odw1cqzUVDqsOTdYbGltqbwcrk5Dd5L7&#10;zfTPT6xv6q1qefaNodT67bX/moNI1Ken+OHeGQ2f6iPvz2/y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OHJrBAAAA3QAAAA8AAAAAAAAAAAAAAAAAmAIAAGRycy9kb3du&#10;cmV2LnhtbFBLBQYAAAAABAAEAPUAAACGAwAAAAA=&#10;" path="m,l20,r,813l,xe" filled="f" strokeweight="0">
                        <v:path arrowok="t" o:connecttype="custom" o:connectlocs="0,0;7261,0;7261,295282;0,0" o:connectangles="0,0,0,0"/>
                      </v:shape>
                      <v:rect id="Rectangle 1032" o:spid="_x0000_s1499" style="position:absolute;left:28557;top:3094;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9uRccA&#10;AADdAAAADwAAAGRycy9kb3ducmV2LnhtbESPQWsCMRSE74L/IbxCb5poa9HVKFoo9CJU60Fvz83r&#10;7uLmZZukuvrrTaHQ4zAz3zCzRWtrcSYfKscaBn0Fgjh3puJCw+7zrTcGESKywdoxabhSgMW825lh&#10;ZtyFN3TexkIkCIcMNZQxNpmUIS/JYui7hjh5X85bjEn6QhqPlwS3tRwq9SItVpwWSmzotaT8tP2x&#10;GlaT8er745nXt83xQIf98TQaeqX140O7nIKI1Mb/8F/73WgYqacB/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fbkXHAAAA3QAAAA8AAAAAAAAAAAAAAAAAmAIAAGRy&#10;cy9kb3ducmV2LnhtbFBLBQYAAAAABAAEAPUAAACMAwAAAAA=&#10;" fillcolor="black" stroked="f"/>
                      <v:rect id="Rectangle 1033" o:spid="_x0000_s1500" style="position:absolute;left:28557;top:3094;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onSMQA&#10;AADdAAAADwAAAGRycy9kb3ducmV2LnhtbESPW4vCMBSE34X9D+EI+6apiheqUWRhYZ+8s+zjsTm2&#10;pclJabJa/70RBB+HmfmGWaxaa8SVGl86VjDoJyCIM6dLzhWcjt+9GQgfkDUax6TgTh5Wy4/OAlPt&#10;bryn6yHkIkLYp6igCKFOpfRZQRZ939XE0bu4xmKIssmlbvAW4dbIYZJMpMWS40KBNX0VlFWHf6tg&#10;Nj6b6jQd/W2m28FvRWZNfrNT6rPbrucgArXhHX61f7SCcTIawv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6J0jEAAAA3QAAAA8AAAAAAAAAAAAAAAAAmAIAAGRycy9k&#10;b3ducmV2LnhtbFBLBQYAAAAABAAEAPUAAACJAwAAAAA=&#10;" filled="f" strokeweight="0"/>
                      <v:rect id="Rectangle 1034" o:spid="_x0000_s1501" style="position:absolute;left:24295;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l5sUA&#10;AADdAAAADwAAAGRycy9kb3ducmV2LnhtbESPS2vCQBSF94L/YbiFbopOrFQlOkoolLr10WZ7yVwz&#10;STN3QmbU+O87guDycB4fZ7XpbSMu1PnKsYLJOAFBXDhdcangePgaLUD4gKyxcUwKbuRhsx4OVphq&#10;d+UdXfahFHGEfYoKTAhtKqUvDFn0Y9cSR+/kOoshyq6UusNrHLeNfE+SmbRYcSQYbOnTUPG3P9vI&#10;zebmlFU/29u5znd1Xuf979u3Uq8vfbYEEagPz/CjvdUKPpLpFO5v4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iXmxQAAAN0AAAAPAAAAAAAAAAAAAAAAAJgCAABkcnMv&#10;ZG93bnJldi54bWxQSwUGAAAAAAQABAD1AAAAigMAAAAA&#10;" fillcolor="fuchsia" stroked="f"/>
                      <v:rect id="Rectangle 1035" o:spid="_x0000_s1502" style="position:absolute;left:24295;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w5GMcA&#10;AADdAAAADwAAAGRycy9kb3ducmV2LnhtbESPQWvCQBSE7wX/w/IEb3Vjm0pJXUULRaGXqlU8vmaf&#10;SUj2bciucdtf3y0UPA4z8w0zWwTTiJ46V1lWMBknIIhzqysuFHzu3+6fQTiPrLGxTAq+ycFiPrib&#10;YabtlbfU73whIoRdhgpK79tMSpeXZNCNbUscvbPtDPoou0LqDq8Rbhr5kCRTabDiuFBiS68l5fXu&#10;YhSsXfhZvR/r/Esf+n0wH6f0WKdKjYZh+QLCU/C38H97oxU8JY8p/L2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cORjHAAAA3QAAAA8AAAAAAAAAAAAAAAAAmAIAAGRy&#10;cy9kb3ducmV2LnhtbFBLBQYAAAAABAAEAPUAAACMAwAAAAA=&#10;" filled="f" strokecolor="fuchsia" strokeweight="0"/>
                      <v:shape id="Freeform 1036" o:spid="_x0000_s1503" style="position:absolute;left:24295;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fME8UA&#10;AADdAAAADwAAAGRycy9kb3ducmV2LnhtbESPQWvCQBSE74L/YXlCb7rREpHoKiIIpbRgoxdvj91n&#10;Esy+Ddk1SfvruwWhx2FmvmE2u8HWoqPWV44VzGcJCGLtTMWFgsv5OF2B8AHZYO2YFHyTh912PNpg&#10;ZlzPX9TloRARwj5DBWUITSal1yVZ9DPXEEfv5lqLIcq2kKbFPsJtLRdJspQWK44LJTZ0KEnf84dV&#10;wF3aD2lOC6xPh59++a6v+vNDqZfJsF+DCDSE//Cz/WYUpMlrCn9v4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8wTxQAAAN0AAAAPAAAAAAAAAAAAAAAAAJgCAABkcnMv&#10;ZG93bnJldi54bWxQSwUGAAAAAAQABAD1AAAAigMAAAAA&#10;" path="m,l,814r20,l,xe" fillcolor="fuchsia" stroked="f">
                        <v:path arrowok="t" o:connecttype="custom" o:connectlocs="0,0;0,295645;7261,295645;0,0" o:connectangles="0,0,0,0"/>
                      </v:shape>
                      <v:shape id="Freeform 1037" o:spid="_x0000_s1504" style="position:absolute;left:24295;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6hcQA&#10;AADdAAAADwAAAGRycy9kb3ducmV2LnhtbESPT2sCMRTE70K/Q3iF3jTRoshqFOkfFDx1be/PzXOz&#10;unlZNlHXb2+EgsdhZn7DzJedq8WF2lB51jAcKBDEhTcVlxp+d9/9KYgQkQ3WnknDjQIsFy+9OWbG&#10;X/mHLnksRYJwyFCDjbHJpAyFJYdh4Bvi5B186zAm2ZbStHhNcFfLkVIT6bDitGCxoQ9LxSk/Ow3n&#10;Ia6/LP41e1WO8s9jvpW76Vbrt9duNQMRqYvP8H97YzSM1fsEHm/S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XOoXEAAAA3QAAAA8AAAAAAAAAAAAAAAAAmAIAAGRycy9k&#10;b3ducmV2LnhtbFBLBQYAAAAABAAEAPUAAACJAwAAAAA=&#10;" path="m,l,814r20,l,xe" filled="f" strokecolor="fuchsia" strokeweight="0">
                        <v:path arrowok="t" o:connecttype="custom" o:connectlocs="0,0;0,295645;7261,295645;0,0" o:connectangles="0,0,0,0"/>
                      </v:shape>
                      <v:shape id="Freeform 1038" o:spid="_x0000_s1505" style="position:absolute;left:24295;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n3/8UA&#10;AADdAAAADwAAAGRycy9kb3ducmV2LnhtbESPQWvCQBSE74X+h+UVvNVNlahEVylCQaRCTXvx9th9&#10;JqHZtyG7JrG/3hWEHoeZ+YZZbQZbi45aXzlW8DZOQBBrZyouFPx8f7wuQPiAbLB2TAqu5GGzfn5a&#10;YWZcz0fq8lCICGGfoYIyhCaT0uuSLPqxa4ijd3atxRBlW0jTYh/htpaTJJlJixXHhRIb2pakf/OL&#10;VcBd2g9pThOsv7Z//WyvT/rwqdToZXhfggg0hP/wo70zCtJkOof7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ff/xQAAAN0AAAAPAAAAAAAAAAAAAAAAAJgCAABkcnMv&#10;ZG93bnJldi54bWxQSwUGAAAAAAQABAD1AAAAigMAAAAA&#10;" path="m,l20,r,814l,xe" fillcolor="fuchsia" stroked="f">
                        <v:path arrowok="t" o:connecttype="custom" o:connectlocs="0,0;7261,0;7261,295645;0,0" o:connectangles="0,0,0,0"/>
                      </v:shape>
                      <v:shape id="Freeform 1039" o:spid="_x0000_s1506" style="position:absolute;left:24295;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QLbMIA&#10;AADdAAAADwAAAGRycy9kb3ducmV2LnhtbERPz2vCMBS+C/sfwhvspkkdDqnGMqZjA09r3f2teTbV&#10;5qU0Ubv/3hwGO358v9fF6DpxpSG0njVkMwWCuPam5UbDoXqfLkGEiGyw80wafilAsXmYrDE3/sZf&#10;dC1jI1IIhxw12Bj7XMpQW3IYZr4nTtzRDw5jgkMjzYC3FO46OVfqRTpsOTVY7OnNUn0uL07DJcOP&#10;ncXv/kc183J7KveyWu61fnocX1cgIo3xX/zn/jQaFuo5zU1v0hO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RAtswgAAAN0AAAAPAAAAAAAAAAAAAAAAAJgCAABkcnMvZG93&#10;bnJldi54bWxQSwUGAAAAAAQABAD1AAAAhwMAAAAA&#10;" path="m,l20,r,814l,xe" filled="f" strokecolor="fuchsia" strokeweight="0">
                        <v:path arrowok="t" o:connecttype="custom" o:connectlocs="0,0;7261,0;7261,295645;0,0" o:connectangles="0,0,0,0"/>
                      </v:shape>
                      <v:rect id="Rectangle 1040" o:spid="_x0000_s1507" style="position:absolute;left:24295;top:3098;width:7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SDMUA&#10;AADdAAAADwAAAGRycy9kb3ducmV2LnhtbESPX2vCMBTF3wd+h3AFX4amTjZdZ5QyEH3Vbfb10lyb&#10;1uamNFHrt18GAx8P58+Ps1z3thFX6nzlWMF0koAgLpyuuFTw/bUZL0D4gKyxcUwK7uRhvRo8LTHV&#10;7sZ7uh5CKeII+xQVmBDaVEpfGLLoJ64ljt7JdRZDlF0pdYe3OG4b+ZIkb9JixZFgsKVPQ8X5cLGR&#10;m83NKat+dvdLne/rvM774/NWqdGwzz5ABOrDI/zf3mkFr8nsHf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hIMxQAAAN0AAAAPAAAAAAAAAAAAAAAAAJgCAABkcnMv&#10;ZG93bnJldi54bWxQSwUGAAAAAAQABAD1AAAAigMAAAAA&#10;" fillcolor="fuchsia" stroked="f"/>
                      <v:rect id="Rectangle 1041" o:spid="_x0000_s1508" style="position:absolute;left:24295;top:3098;width:7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MZsQA&#10;AADdAAAADwAAAGRycy9kb3ducmV2LnhtbERPz2vCMBS+C/sfwht403RSZXRG2QRxsMu0m+z41ry1&#10;pc1LaWKN++vNQfD48f1eroNpxUC9qy0reJomIIgLq2suFXzl28kzCOeRNbaWScGFHKxXD6MlZtqe&#10;eU/DwZcihrDLUEHlfZdJ6YqKDLqp7Ygj92d7gz7CvpS6x3MMN62cJclCGqw5NlTY0aaiojmcjIKd&#10;C/9vH8em+NXfQx7M5096bFKlxo/h9QWEp+Dv4pv7XSuYJ2ncH9/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hTGbEAAAA3QAAAA8AAAAAAAAAAAAAAAAAmAIAAGRycy9k&#10;b3ducmV2LnhtbFBLBQYAAAAABAAEAPUAAACJAwAAAAA=&#10;" filled="f" strokecolor="fuchsia" strokeweight="0"/>
                      <v:rect id="Rectangle 1042" o:spid="_x0000_s1509" style="position:absolute;left:24368;top:3021;width:418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kdOMcA&#10;AADdAAAADwAAAGRycy9kb3ducmV2LnhtbESPT2sCMRTE74V+h/AKvXUTRYtdjaKFQi8F/x3q7bl5&#10;7i5uXtYk1W0/fSMIHoeZ+Q0zmXW2EWfyoXasoZcpEMSFMzWXGrabj5cRiBCRDTaOScMvBZhNHx8m&#10;mBt34RWd17EUCcIhRw1VjG0uZSgqshgy1xIn7+C8xZikL6XxeElw28i+Uq/SYs1pocKW3isqjusf&#10;q2HxNlqclgP++lvtd7T73h+Hfa+0fn7q5mMQkbp4D9/an0bDUA16cH2Tno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ZHTjHAAAA3QAAAA8AAAAAAAAAAAAAAAAAmAIAAGRy&#10;cy9kb3ducmV2LnhtbFBLBQYAAAAABAAEAPUAAACMAwAAAAA=&#10;" fillcolor="black" stroked="f"/>
                      <v:rect id="Rectangle 1043" o:spid="_x0000_s1510" style="position:absolute;left:24368;top:3021;width:418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xUNcUA&#10;AADdAAAADwAAAGRycy9kb3ducmV2LnhtbESPzWrDMBCE74W+g9hCbrGcf+NGCaFQyClt3FB63Fpb&#10;21haGUtJnLevCoEeh5n5hllvB2vEhXrfOFYwSVIQxKXTDVcKTh+v4wyED8gajWNScCMP283jwxpz&#10;7a58pEsRKhEh7HNUUIfQ5VL6siaLPnEdcfR+XG8xRNlXUvd4jXBr5DRNl9Jiw3Ghxo5eairb4mwV&#10;ZItv055Ws6/D6m3y2ZLZkT+8KzV6GnbPIAIN4T98b++1gkU6n8Lf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FQ1xQAAAN0AAAAPAAAAAAAAAAAAAAAAAJgCAABkcnMv&#10;ZG93bnJldi54bWxQSwUGAAAAAAQABAD1AAAAigMAAAAA&#10;" filled="f" strokeweight="0"/>
                      <v:shape id="Freeform 1044" o:spid="_x0000_s1511" style="position:absolute;left:24368;top:3021;width:4189;height:77;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NmscA&#10;AADdAAAADwAAAGRycy9kb3ducmV2LnhtbESPT2sCMRDF7wW/Q5hCL0Wz1iq6GqUUCraC4J+DxyEZ&#10;d5duJtskuuu3bwoFj4837/fmLVadrcWVfKgcKxgOMhDE2pmKCwXHw0d/CiJEZIO1Y1JwowCrZe9h&#10;gblxLe/ouo+FSBAOOSooY2xyKYMuyWIYuIY4eWfnLcYkfSGNxzbBbS1fsmwiLVacGkps6L0k/b2/&#10;2PQGft6K9ufr+aJn24M9+fHG6Eapp8fubQ4iUhfvx//ptVEwzl5H8LcmIU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BTZrHAAAA3QAAAA8AAAAAAAAAAAAAAAAAmAIAAGRy&#10;cy9kb3ducmV2LnhtbFBLBQYAAAAABAAEAPUAAACMAwAAAAA=&#10;" path="m,l,21r1154,l,xe" fillcolor="black" stroked="f">
                        <v:path arrowok="t" o:connecttype="custom" o:connectlocs="0,0;0,7627;418962,7627;0,0" o:connectangles="0,0,0,0"/>
                      </v:shape>
                      <v:shape id="Freeform 1045" o:spid="_x0000_s1512" style="position:absolute;left:24368;top:3021;width:4189;height:77;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3xb8MA&#10;AADdAAAADwAAAGRycy9kb3ducmV2LnhtbESPQYvCMBSE7wv+h/AEb2vi4i5SjSKCiyfBrh68PZtn&#10;W2xeQhO1/nuzIHgcZuYbZrbobCNu1IbasYbRUIEgLpypudSw/1t/TkCEiGywcUwaHhRgMe99zDAz&#10;7s47uuWxFAnCIUMNVYw+kzIUFVkMQ+eJk3d2rcWYZFtK0+I9wW0jv5T6kRZrTgsVelpVVFzyq9Vw&#10;ufLSq/x3d9rabbDrgz9P4lHrQb9bTkFE6uI7/GpvjIZvNR7D/5v0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3xb8MAAADdAAAADwAAAAAAAAAAAAAAAACYAgAAZHJzL2Rv&#10;d25yZXYueG1sUEsFBgAAAAAEAAQA9QAAAIgDAAAAAA==&#10;" path="m,l,21r1154,l,xe" filled="f" strokeweight="0">
                        <v:path arrowok="t" o:connecttype="custom" o:connectlocs="0,0;0,7627;418962,7627;0,0" o:connectangles="0,0,0,0"/>
                      </v:shape>
                      <v:shape id="Freeform 1046" o:spid="_x0000_s1513" style="position:absolute;left:24368;top:3021;width:4189;height:77;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RwdcYA&#10;AADdAAAADwAAAGRycy9kb3ducmV2LnhtbESPT2sCMRDF7wW/Qxihl6LZSrfoapQiCP0DQtWDxyEZ&#10;dxc3kzWJ7vrtm0Khx8eb93vzFqveNuJGPtSOFTyPMxDE2pmaSwWH/WY0BREissHGMSm4U4DVcvCw&#10;wMK4jr/ptoulSBAOBSqoYmwLKYOuyGIYu5Y4eSfnLcYkfSmNxy7BbSMnWfYqLdacGipsaV2RPu+u&#10;Nr2BH/eyu3w+XfVsu7dHn38Z3Sr1OOzf5iAi9fH/+C/9bhTk2UsOv2sSAu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RwdcYAAADdAAAADwAAAAAAAAAAAAAAAACYAgAAZHJz&#10;L2Rvd25yZXYueG1sUEsFBgAAAAAEAAQA9QAAAIsDAAAAAA==&#10;" path="m,l1154,r,21l,xe" fillcolor="black" stroked="f">
                        <v:path arrowok="t" o:connecttype="custom" o:connectlocs="0,0;418962,0;418962,7627;0,0" o:connectangles="0,0,0,0"/>
                      </v:shape>
                      <v:shape id="Freeform 1047" o:spid="_x0000_s1514" style="position:absolute;left:24368;top:3021;width:4189;height:77;visibility:visible;mso-wrap-style:square;v-text-anchor:top" coordsize="11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PKg8MA&#10;AADdAAAADwAAAGRycy9kb3ducmV2LnhtbESPQYvCMBSE78L+h/CEvWmiqEjXKLKgeBLs6sHb2+bZ&#10;FpuX0ETt/nsjCHscZuYbZrHqbCPu1IbasYbRUIEgLpypudRw/NkM5iBCRDbYOCYNfxRgtfzoLTAz&#10;7sEHuuexFAnCIUMNVYw+kzIUFVkMQ+eJk3dxrcWYZFtK0+IjwW0jx0rNpMWa00KFnr4rKq75zWq4&#10;3njtVb49/O7tPtjNyV/m8az1Z79bf4GI1MX/8Lu9MxqmajKD15v0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PKg8MAAADdAAAADwAAAAAAAAAAAAAAAACYAgAAZHJzL2Rv&#10;d25yZXYueG1sUEsFBgAAAAAEAAQA9QAAAIgDAAAAAA==&#10;" path="m,l1154,r,21l,xe" filled="f" strokeweight="0">
                        <v:path arrowok="t" o:connecttype="custom" o:connectlocs="0,0;418962,0;418962,7627;0,0" o:connectangles="0,0,0,0"/>
                      </v:shape>
                      <v:rect id="Rectangle 1048" o:spid="_x0000_s1515" style="position:absolute;left:24368;top:3098;width:418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g18cA&#10;AADdAAAADwAAAGRycy9kb3ducmV2LnhtbESPQWsCMRSE7wX/Q3hCbzWpaKurUbQg9CJU60Fvz83r&#10;7uLmZU2ibv31TaHQ4zAz3zDTeWtrcSUfKscannsKBHHuTMWFht3n6mkEIkRkg7Vj0vBNAeazzsMU&#10;M+NuvKHrNhYiQThkqKGMscmkDHlJFkPPNcTJ+3LeYkzSF9J4vCW4rWVfqRdpseK0UGJDbyXlp+3F&#10;aliOR8vzx4DX983xQIf98TTse6X1Y7ddTEBEauN/+K/9bjQM1eAVft+kJ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8INfHAAAA3QAAAA8AAAAAAAAAAAAAAAAAmAIAAGRy&#10;cy9kb3ducmV2LnhtbFBLBQYAAAAABAAEAPUAAACMAwAAAAA=&#10;" fillcolor="black" stroked="f"/>
                      <v:rect id="Rectangle 1049" o:spid="_x0000_s1516" style="position:absolute;left:24368;top:3098;width:418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Rj38EA&#10;AADdAAAADwAAAGRycy9kb3ducmV2LnhtbERPy4rCMBTdC/5DuII7TR2fdIwiA4IrRx0ZXF6bO21p&#10;clOaqPXvzWLA5eG8l+vWGnGnxpeOFYyGCQjizOmScwXnn+1gAcIHZI3GMSl4kof1qttZYqrdg490&#10;P4VcxBD2KSooQqhTKX1WkEU/dDVx5P5cYzFE2ORSN/iI4dbIjySZSYslx4YCa/oqKKtON6tgMb2a&#10;6jwfX/bz79FvRWZDfn9Qqt9rN58gArXhLf5377SCaTKJc+Ob+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UY9/BAAAA3QAAAA8AAAAAAAAAAAAAAAAAmAIAAGRycy9kb3du&#10;cmV2LnhtbFBLBQYAAAAABAAEAPUAAACGAwAAAAA=&#10;" filled="f" strokeweight="0"/>
                      <v:line id="Line 1050" o:spid="_x0000_s1517" style="position:absolute;visibility:visible;mso-wrap-style:square" from="24604,450" to="2832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2lMYAAADdAAAADwAAAGRycy9kb3ducmV2LnhtbESPQWvCQBSE74X+h+UVvOnGUm2Sukop&#10;FetNUwM9PrKvyWL2bciuGv99VxB6HGbmG2axGmwrztR741jBdJKAIK6cNlwrOHyvxykIH5A1to5J&#10;wZU8rJaPDwvMtbvwns5FqEWEsM9RQRNCl0vpq4Ys+onriKP363qLIcq+lrrHS4TbVj4nyVxaNBwX&#10;Guzoo6HqWJysArObb2bb1zIr5ecmTH/SY2rsQanR0/D+BiLQEP7D9/aXVjBLXjK4vY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OtpTGAAAA3QAAAA8AAAAAAAAA&#10;AAAAAAAAoQIAAGRycy9kb3ducmV2LnhtbFBLBQYAAAAABAAEAPkAAACUAwAAAAA=&#10;" strokeweight="0"/>
                      <v:line id="Line 1051" o:spid="_x0000_s1518" style="position:absolute;flip:x;visibility:visible;mso-wrap-style:square" from="24295,3098" to="24368,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5DXMEAAADdAAAADwAAAGRycy9kb3ducmV2LnhtbERPzWoCMRC+F3yHMIK3mihsbbdGUUFp&#10;8aLWBxg2Yza4mSybqOvbN4dCjx/f/3zZ+0bcqYsusIbJWIEgroJxbDWcf7av7yBiQjbYBCYNT4qw&#10;XAxe5lia8OAj3U/JihzCsUQNdUptKWWsavIYx6ElztwldB5Thp2VpsNHDveNnCr1Jj06zg01trSp&#10;qbqebl5DZQvvvj+KycbZtTtsrzO1O++1Hg371SeIRH36F/+5v4yGQhV5f36Tn4B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3kNcwQAAAN0AAAAPAAAAAAAAAAAAAAAA&#10;AKECAABkcnMvZG93bnJldi54bWxQSwUGAAAAAAQABAD5AAAAjwMAAAAA&#10;" strokecolor="blue" strokeweight="0"/>
                      <v:line id="Line 1052" o:spid="_x0000_s1519" style="position:absolute;flip:x y;visibility:visible;mso-wrap-style:square" from="27377,3312" to="27885,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kPcQAAADdAAAADwAAAGRycy9kb3ducmV2LnhtbESPQWsCMRSE70L/Q3iFXkSzVrSyNUop&#10;VaQ313p/bJ6bxeRlSVJd/30jCD0OM/MNs1z3zooLhdh6VjAZFyCIa69bbhT8HDajBYiYkDVaz6Tg&#10;RhHWq6fBEkvtr7ynS5UakSEcS1RgUupKKWNtyGEc+444eycfHKYsQyN1wGuGOytfi2IuHbacFwx2&#10;9GmoPle/TsH07XjYne3QfG+iM19bW9XzcFPq5bn/eAeRqE//4Ud7pxXMitkE7m/y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ueQ9xAAAAN0AAAAPAAAAAAAAAAAA&#10;AAAAAKECAABkcnMvZG93bnJldi54bWxQSwUGAAAAAAQABAD5AAAAkgMAAAAA&#10;" strokeweight="0"/>
                      <v:line id="Line 1053" o:spid="_x0000_s1520" style="position:absolute;flip:y;visibility:visible;mso-wrap-style:square" from="27686,3777" to="27885,3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Ff8cAAADdAAAADwAAAGRycy9kb3ducmV2LnhtbESPT2sCMRTE74V+h/CE3mpWwSqrUaSl&#10;pRRa8d/B23Pz3F3cvCxJdNNv3xQEj8PM/IaZLaJpxJWcry0rGPQzEMSF1TWXCnbb9+cJCB+QNTaW&#10;ScEveVjMHx9mmGvb8Zqum1CKBGGfo4IqhDaX0hcVGfR92xIn72SdwZCkK6V22CW4aeQwy16kwZrT&#10;QoUtvVZUnDcXo2D9M+aj+7jEczx236vDvvzavy2VeurF5RREoBju4Vv7UysYZaMh/L9JT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T8V/xwAAAN0AAAAPAAAAAAAA&#10;AAAAAAAAAKECAABkcnMvZG93bnJldi54bWxQSwUGAAAAAAQABAD5AAAAlQMAAAAA&#10;" strokeweight="0"/>
                      <v:line id="Line 1054" o:spid="_x0000_s1521" style="position:absolute;flip:y;visibility:visible;mso-wrap-style:square" from="27522,3853" to="27686,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Ng5McAAADdAAAADwAAAGRycy9kb3ducmV2LnhtbESPQWsCMRSE7wX/Q3hCbzVbi23ZGkUs&#10;FRFUtPXQ23Pzuru4eVmS6MZ/bwqFHoeZ+YYZT6NpxIWcry0reBxkIIgLq2suFXx9fjy8gvABWWNj&#10;mRRcycN00rsbY65txzu67EMpEoR9jgqqENpcSl9UZNAPbEucvB/rDIYkXSm1wy7BTSOHWfYsDdac&#10;FipsaV5RcdqfjYLd5oWPbnGOp3js1tvvQ7k6vM+Uuu/H2RuIQDH8h//aS61glI2e4PdNegJy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2DkxwAAAN0AAAAPAAAAAAAA&#10;AAAAAAAAAKECAABkcnMvZG93bnJldi54bWxQSwUGAAAAAAQABAD5AAAAlQMAAAAA&#10;" strokeweight="0"/>
                      <v:line id="Line 1055" o:spid="_x0000_s1522" style="position:absolute;flip:x;visibility:visible;mso-wrap-style:square" from="28445,5222" to="28532,5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r4kMcAAADdAAAADwAAAGRycy9kb3ducmV2LnhtbESPQWsCMRSE7wX/Q3hCbzVbqW3ZGkUs&#10;FRFUtPXQ23Pzuru4eVmS6MZ/bwqFHoeZ+YYZT6NpxIWcry0reBxkIIgLq2suFXx9fjy8gvABWWNj&#10;mRRcycN00rsbY65txzu67EMpEoR9jgqqENpcSl9UZNAPbEucvB/rDIYkXSm1wy7BTSOHWfYsDdac&#10;FipsaV5RcdqfjYLd5oWPbnGOp3js1tvvQ7k6vM+Uuu/H2RuIQDH8h//aS61glI2e4PdNegJy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6viQxwAAAN0AAAAPAAAAAAAA&#10;AAAAAAAAAKECAABkcnMvZG93bnJldi54bWxQSwUGAAAAAAQABAD5AAAAlQMAAAAA&#10;" strokeweight="0"/>
                      <v:line id="Line 1056" o:spid="_x0000_s1523" style="position:absolute;visibility:visible;mso-wrap-style:square" from="27737,3831" to="28532,5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qTMYAAADdAAAADwAAAGRycy9kb3ducmV2LnhtbESPT2vCQBTE7wW/w/IEb3WjEBujGxGp&#10;2N5a/4DHR/aZLMm+Ddmtpt++Wyj0OMzMb5j1ZrCtuFPvjWMFs2kCgrh02nCl4HzaP2cgfEDW2Dom&#10;Bd/kYVOMntaYa/fgT7ofQyUihH2OCuoQulxKX9Zk0U9dRxy9m+sthij7SuoeHxFuWzlPkoW0aDgu&#10;1NjRrqayOX5ZBeZjcUjfXy7Li3w9hNk1azJjz0pNxsN2BSLQEP7Df+03rSBN0hR+38QnI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aKkzGAAAA3QAAAA8AAAAAAAAA&#10;AAAAAAAAoQIAAGRycy9kb3ducmV2LnhtbFBLBQYAAAAABAAEAPkAAACUAwAAAAA=&#10;" strokeweight="0"/>
                      <v:line id="Line 1057" o:spid="_x0000_s1524" style="position:absolute;visibility:visible;mso-wrap-style:square" from="27650,3882" to="28445,5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i0O8UAAADdAAAADwAAAGRycy9kb3ducmV2LnhtbESPQWvCQBSE7wX/w/IKvdWNQtI0uopI&#10;i3qrVsHjI/uaLGbfhuxW4793BcHjMDPfMNN5bxtxps4bxwpGwwQEcem04UrB/vf7PQfhA7LGxjEp&#10;uJKH+WzwMsVCuwtv6bwLlYgQ9gUqqENoCyl9WZNFP3QtcfT+XGcxRNlVUnd4iXDbyHGSZNKi4bhQ&#10;Y0vLmsrT7t8qMD/ZKt18HD4P8msVRsf8lBu7V+rttV9MQATqwzP8aK+1gjRJM7i/iU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i0O8UAAADdAAAADwAAAAAAAAAA&#10;AAAAAAChAgAAZHJzL2Rvd25yZXYueG1sUEsFBgAAAAAEAAQA+QAAAJMDAAAAAA==&#10;" strokeweight="0"/>
                      <v:line id="Line 1058" o:spid="_x0000_s1525" style="position:absolute;flip:x y;visibility:visible;mso-wrap-style:square" from="27377,3312" to="27522,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Z0sQAAADdAAAADwAAAGRycy9kb3ducmV2LnhtbESPT2sCMRTE7wW/Q3hCL0WzrfiH1Sil&#10;VJHeXPX+2Dw3i8nLkqS6fvumUOhxmJnfMKtN76y4UYitZwWv4wIEce11y42C03E7WoCICVmj9UwK&#10;HhRhsx48rbDU/s4HulWpERnCsUQFJqWulDLWhhzGse+Is3fxwWHKMjRSB7xnuLPyrShm0mHLecFg&#10;Rx+G6mv17RRM5ufj/mpfzNc2OvO5s1U9Cw+lnof9+xJEoj79h//ae61gWkzn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NnSxAAAAN0AAAAPAAAAAAAAAAAA&#10;AAAAAKECAABkcnMvZG93bnJldi54bWxQSwUGAAAAAAQABAD5AAAAkgMAAAAA&#10;" strokeweight="0"/>
                      <v:shape id="Freeform 1059" o:spid="_x0000_s1526" style="position:absolute;left:27377;top:4670;width:726;height:233;visibility:visible;mso-wrap-style:square;v-text-anchor:top" coordsize="20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BwnsUA&#10;AADdAAAADwAAAGRycy9kb3ducmV2LnhtbERPTWvCQBC9F/wPywje6sZiWk1dpYihQhFpFKW3MTsm&#10;wexsyG419td3D4UeH+97tuhMLa7UusqygtEwAkGcW11xoWC/Sx8nIJxH1lhbJgV3crCY9x5mmGh7&#10;40+6Zr4QIYRdggpK75tESpeXZNANbUMcuLNtDfoA20LqFm8h3NTyKYqepcGKQ0OJDS1Lyi/Zt1GQ&#10;vteH+Gfb4HGaupfx9uu00asPpQb97u0VhKfO/4v/3GutII7iMDe8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HCexQAAAN0AAAAPAAAAAAAAAAAAAAAAAJgCAABkcnMv&#10;ZG93bnJldi54bWxQSwUGAAAAAAQABAD1AAAAigMAAAAA&#10;" path="m,64l23,62,47,60,70,56,93,50r22,-7l138,34,159,24,180,13,200,e" filled="f" strokeweight="0">
                        <v:path arrowok="t" o:connecttype="custom" o:connectlocs="0,23245;8350,22519;17063,21792;25414,20339;33764,18160;41751,15618;50101,12349;57725,8717;65349,4722;72610,0" o:connectangles="0,0,0,0,0,0,0,0,0,0"/>
                      </v:shape>
                      <v:shape id="Freeform 1060" o:spid="_x0000_s1527" style="position:absolute;left:27748;top:5317;width:246;height:287;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QRMYA&#10;AADdAAAADwAAAGRycy9kb3ducmV2LnhtbESPQWsCMRSE74L/IbxCL1ITpUq7NYooFkE8qD30+Nw8&#10;d5duXpYk1fXfG0HwOMzMN8xk1tpanMmHyrGGQV+BIM6dqbjQ8HNYvX2ACBHZYO2YNFwpwGza7Uww&#10;M+7COzrvYyEShEOGGsoYm0zKkJdkMfRdQ5y8k/MWY5K+kMbjJcFtLYdKjaXFitNCiQ0tSsr/9v9W&#10;Aw+3VW+13rwvfpfH47h3Ut9+o7R+fWnnXyAitfEZfrTXRsNIjT7h/iY9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AQRMYAAADdAAAADwAAAAAAAAAAAAAAAACYAgAAZHJz&#10;L2Rvd25yZXYueG1sUEsFBgAAAAAEAAQA9QAAAIsDAAAAAA==&#10;" path="m6,l3,12,,31,,47,2,60r3,8l13,79,26,76,20,73,15,58r,-3l16,41,19,23,24,2r44,l6,xe" fillcolor="black" stroked="f">
                        <v:path arrowok="t" o:connecttype="custom" o:connectlocs="2178,0;1089,4358;0,11259;0,17071;726,21792;1815,24698;4720,28693;9440,27603;7261,26514;5446,21066;5446,19976;5809,14891;6898,8354;8713,726;24688,726;2178,0" o:connectangles="0,0,0,0,0,0,0,0,0,0,0,0,0,0,0,0"/>
                      </v:shape>
                      <v:shape id="Freeform 1061" o:spid="_x0000_s1528" style="position:absolute;left:27842;top:5019;width:247;height:287;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zZMMA&#10;AADdAAAADwAAAGRycy9kb3ducmV2LnhtbERPz2vCMBS+C/4P4Qm7iCaTWaQzynA4BNnB6sHjs3m2&#10;Zc1LSTLt/ntzEHb8+H4v171txY18aBxreJ0qEMSlMw1XGk7H7WQBIkRkg61j0vBHAdar4WCJuXF3&#10;PtCtiJVIIRxy1FDH2OVShrImi2HqOuLEXZ23GBP0lTQe7ynctnKmVCYtNpwaauxoU1P5U/xaDTz7&#10;bsbb3f5tc/68XLLxVX35vdL6ZdR/vIOI1Md/8dO9MxrmKkv705v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zZMMAAADdAAAADwAAAAAAAAAAAAAAAACYAgAAZHJzL2Rv&#10;d25yZXYueG1sUEsFBgAAAAAEAAQA9QAAAIgDAAAAAA==&#10;" path="m56,l42,3r1,l49,7r4,10l53,31,50,51,44,77,,77r62,2l64,68,67,49,68,33,66,19,63,11,56,xe" fillcolor="black" stroked="f">
                        <v:path arrowok="t" o:connecttype="custom" o:connectlocs="20331,0;15248,1090;15612,1090;17790,2542;19242,6174;19242,11259;18153,18523;15975,27967;0,27967;22510,28693;23236,24698;24325,17797;24688,11986;23962,6901;22873,3995;20331,0" o:connectangles="0,0,0,0,0,0,0,0,0,0,0,0,0,0,0,0"/>
                      </v:shape>
                      <v:shape id="Freeform 1062" o:spid="_x0000_s1529" style="position:absolute;left:27769;top:5008;width:298;height:610;visibility:visible;mso-wrap-style:square;v-text-anchor:top" coordsize="8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uDQMcA&#10;AADdAAAADwAAAGRycy9kb3ducmV2LnhtbESPQWvCQBSE70L/w/IKvelGpbGkrtIKSvFUjZQeH9ln&#10;Nm32bcxuTfz3XUHwOMzMN8x82dtanKn1lWMF41ECgrhwuuJSwSFfD19A+ICssXZMCi7kYbl4GMwx&#10;067jHZ33oRQRwj5DBSaEJpPSF4Ys+pFriKN3dK3FEGVbSt1iF+G2lpMkSaXFiuOCwYZWhorf/Z9V&#10;cMzNdjP97HaHWU+by+n76yd9nyj19Ni/vYII1Id7+Nb+0Aqek3QM1zfxCc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Lg0DHAAAA3QAAAA8AAAAAAAAAAAAAAAAAmAIAAGRy&#10;cy9kb3ducmV2LnhtbFBLBQYAAAAABAAEAPUAAACMAwAAAAA=&#10;" path="m64,l56,1,43,8,29,23,22,33,14,48,6,65,,85r62,2l60,94r-8,24l44,137r-8,13l28,158r-8,3l7,164r11,4l25,167r13,-7l52,145r8,-10l68,120r7,-18l82,82,20,80r2,-7l29,49,37,30,45,17,53,9,62,6,76,3,64,xe" fillcolor="black" stroked="f">
                        <v:path arrowok="t" o:connecttype="custom" o:connectlocs="23235,0;20331,363;15611,2906;10528,8354;7987,11986;5083,17434;2178,23608;0,30872;22509,31599;21783,34141;18879,42858;15974,49759;13070,54480;10165,57386;7261,58476;2541,59565;6535,61018;9076,60655;13796,58112;18879,52664;21783,49032;24687,43584;27229,37047;29770,29783;7261,29056;7987,26514;10528,17797;13433,10896;16337,6174;19242,3269;22509,2179;27592,1090;23235,0" o:connectangles="0,0,0,0,0,0,0,0,0,0,0,0,0,0,0,0,0,0,0,0,0,0,0,0,0,0,0,0,0,0,0,0,0"/>
                      </v:shape>
                      <v:shape id="Freeform 1063" o:spid="_x0000_s1530" style="position:absolute;left:27791;top:4670;width:312;height:211;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ZvCsgA&#10;AADdAAAADwAAAGRycy9kb3ducmV2LnhtbESPQUvDQBSE74L/YXmCF7G7BmzTtNuiQjAHEWw99PjI&#10;vibB7Nuwu2lTf70rCB6HmfmGWW8n24sT+dA51vAwUyCIa2c6bjR87sv7HESIyAZ7x6ThQgG2m+ur&#10;NRbGnfmDTrvYiAThUKCGNsahkDLULVkMMzcQJ+/ovMWYpG+k8XhOcNvLTKm5tNhxWmhxoJeW6q/d&#10;aDWo5ftrdijfnr/LS5Uv/HA35tWo9e3N9LQCEWmK/+G/dmU0PKp5Br9v0hO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lm8KyAAAAN0AAAAPAAAAAAAAAAAAAAAAAJgCAABk&#10;cnMvZG93bnJldi54bWxQSwUGAAAAAAQABAD1AAAAjQMAAAAA&#10;" path="m,32l15,58,86,,,32xe" fillcolor="black" stroked="f">
                        <v:path arrowok="t" o:connecttype="custom" o:connectlocs="0,11623;5446,21066;31222,0;0,11623" o:connectangles="0,0,0,0"/>
                      </v:shape>
                      <v:shape id="Freeform 1064" o:spid="_x0000_s1531" style="position:absolute;left:27791;top:4670;width:312;height:211;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UHsgA&#10;AADdAAAADwAAAGRycy9kb3ducmV2LnhtbESPT2vCQBTE7wW/w/IKvZS60dLQpK4iYqAHL/4p9Pia&#10;fWZDs29jdqPpt3eFgsdhZn7DzBaDbcSZOl87VjAZJyCIS6drrhQc9sXLOwgfkDU2jknBH3lYzEcP&#10;M8y1u/CWzrtQiQhhn6MCE0KbS+lLQxb92LXE0Tu6zmKIsquk7vAS4baR0yRJpcWa44LBllaGyt9d&#10;bxX02WR9OvabNZfFj0m/n7+W2VAo9fQ4LD9ABBrCPfzf/tQK3pL0FW5v4hO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GxQeyAAAAN0AAAAPAAAAAAAAAAAAAAAAAJgCAABk&#10;cnMvZG93bnJldi54bWxQSwUGAAAAAAQABAD1AAAAjQMAAAAA&#10;" path="m,32l15,58,86,,,32xe" filled="f" strokeweight="0">
                        <v:path arrowok="t" o:connecttype="custom" o:connectlocs="0,11623;5446,21066;31222,0;0,11623" o:connectangles="0,0,0,0"/>
                      </v:shape>
                      <v:line id="Line 1065" o:spid="_x0000_s1532" style="position:absolute;visibility:visible;mso-wrap-style:square" from="27377,3312" to="2738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pFasUAAADdAAAADwAAAGRycy9kb3ducmV2LnhtbESPT2vCQBTE74V+h+UJ3urGojFGVynF&#10;or35Fzw+ss9kMfs2ZFdNv71bKPQ4zMxvmPmys7W4U+uNYwXDQQKCuHDacKngePh6y0D4gKyxdkwK&#10;fsjDcvH6Msdcuwfv6L4PpYgQ9jkqqEJocil9UZFFP3ANcfQurrUYomxLqVt8RLit5XuSpNKi4bhQ&#10;YUOfFRXX/c0qMNt0Pf6enKYnuVqH4Tm7ZsYeler3uo8ZiEBd+A//tTdawThJR/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pFasUAAADdAAAADwAAAAAAAAAA&#10;AAAAAAChAgAAZHJzL2Rvd25yZXYueG1sUEsFBgAAAAAEAAQA+QAAAJMDAAAAAA==&#10;" strokeweight="0"/>
                      <v:rect id="Rectangle 1066" o:spid="_x0000_s1533" style="position:absolute;left:214;top:3021;width:418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Q3FMQA&#10;AADdAAAADwAAAGRycy9kb3ducmV2LnhtbESPS2vCQBSF90L/w3AL3UidKKgldZRQEN36araXzDWT&#10;NHMnZEYT/32nUHB5OI+Ps9oMthF36nzlWMF0koAgLpyuuFRwPm3fP0D4gKyxcUwKHuRhs34ZrTDV&#10;rucD3Y+hFHGEfYoKTAhtKqUvDFn0E9cSR+/qOoshyq6UusM+jttGzpJkIS1WHAkGW/oyVPwcbzZy&#10;s6W5ZtVl/7jV+aHO63z4Hu+Uensdsk8QgYbwDP+391rBPFnM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kNxTEAAAA3QAAAA8AAAAAAAAAAAAAAAAAmAIAAGRycy9k&#10;b3ducmV2LnhtbFBLBQYAAAAABAAEAPUAAACJAwAAAAA=&#10;" fillcolor="fuchsia" stroked="f"/>
                      <v:rect id="Rectangle 1067" o:spid="_x0000_s1534" style="position:absolute;left:214;top:3021;width:418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Et6ccA&#10;AADdAAAADwAAAGRycy9kb3ducmV2LnhtbESPT2vCQBTE7wW/w/KE3upGsaFEV7EFaaGX1n94fGaf&#10;SUj2bchu4+qn7xaEHoeZ+Q0zXwbTiJ46V1lWMB4lIIhzqysuFOy266cXEM4ja2wsk4IrOVguBg9z&#10;zLS98Df1G1+ICGGXoYLS+zaT0uUlGXQj2xJH72w7gz7KrpC6w0uEm0ZOkiSVBiuOCyW29FZSXm9+&#10;jIJ3F26vn4c6P+l9vw3m6zg91FOlHodhNQPhKfj/8L39oRU8J2kK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xLenHAAAA3QAAAA8AAAAAAAAAAAAAAAAAmAIAAGRy&#10;cy9kb3ducmV2LnhtbFBLBQYAAAAABAAEAPUAAACMAwAAAAA=&#10;" filled="f" strokecolor="fuchsia" strokeweight="0"/>
                      <v:shape id="Freeform 1068" o:spid="_x0000_s1535" style="position:absolute;left:214;top:3021;width:4186;height:77;visibility:visible;mso-wrap-style:square;v-text-anchor:top" coordsize="115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YE8cA&#10;AADdAAAADwAAAGRycy9kb3ducmV2LnhtbESPQWvCQBSE70L/w/IKXqRuLGpLzEaKpW1AEGt78PjI&#10;vibB7NuQXWPqr3cFweMwM98wybI3teiodZVlBZNxBII4t7riQsHvz8fTKwjnkTXWlknBPzlYpg+D&#10;BGNtT/xN3c4XIkDYxaig9L6JpXR5SQbd2DbEwfuzrUEfZFtI3eIpwE0tn6NoLg1WHBZKbGhVUn7Y&#10;HY0Caad45u4w/fTr920/ykZf+2yj1PCxf1uA8NT7e/jWzrSCWTR/geub8ARk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DGBPHAAAA3QAAAA8AAAAAAAAAAAAAAAAAmAIAAGRy&#10;cy9kb3ducmV2LnhtbFBLBQYAAAAABAAEAPUAAACMAwAAAAA=&#10;" path="m,l,21r1153,l,xe" fillcolor="fuchsia" stroked="f">
                        <v:path arrowok="t" o:connecttype="custom" o:connectlocs="0,0;0,7627;418598,7627;0,0" o:connectangles="0,0,0,0"/>
                      </v:shape>
                      <v:shape id="Freeform 1069" o:spid="_x0000_s1536" style="position:absolute;left:214;top:3021;width:4186;height:77;visibility:visible;mso-wrap-style:square;v-text-anchor:top" coordsize="115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h7MIA&#10;AADdAAAADwAAAGRycy9kb3ducmV2LnhtbERPS2vCQBC+C/6HZQRvulGpSOoaglQoSCn10fOQnSah&#10;u7Npdqrpv+8eCj1+fO9tMXinbtTHNrCBxTwDRVwF23Jt4HI+zDagoiBbdIHJwA9FKHbj0RZzG+78&#10;RreT1CqFcMzRQCPS5VrHqiGPcR464sR9hN6jJNjX2vZ4T+He6WWWrbXHllNDgx3tG6o+T9/eAMcX&#10;NxzLp5Xo1+XxS96vB0JnzHQylI+ghAb5F/+5n62Bh2yd5qY36Qn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ayHswgAAAN0AAAAPAAAAAAAAAAAAAAAAAJgCAABkcnMvZG93&#10;bnJldi54bWxQSwUGAAAAAAQABAD1AAAAhwMAAAAA&#10;" path="m,l,21r1153,l,xe" filled="f" strokecolor="fuchsia" strokeweight="0">
                        <v:path arrowok="t" o:connecttype="custom" o:connectlocs="0,0;0,7627;418598,7627;0,0" o:connectangles="0,0,0,0"/>
                      </v:shape>
                      <v:shape id="Freeform 1070" o:spid="_x0000_s1537" style="position:absolute;left:214;top:3021;width:4186;height:77;visibility:visible;mso-wrap-style:square;v-text-anchor:top" coordsize="115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Ap+scA&#10;AADdAAAADwAAAGRycy9kb3ducmV2LnhtbESPQWvCQBSE70L/w/IKXqRuLCptzEaKpW1AEGt78PjI&#10;vibB7NuQXWPqr3cFweMwM98wybI3teiodZVlBZNxBII4t7riQsHvz8fTCwjnkTXWlknBPzlYpg+D&#10;BGNtT/xN3c4XIkDYxaig9L6JpXR5SQbd2DbEwfuzrUEfZFtI3eIpwE0tn6NoLg1WHBZKbGhVUn7Y&#10;HY0Caad45u4w/fTr920/ykZf+2yj1PCxf1uA8NT7e/jWzrSCWTR/heub8ARk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QKfrHAAAA3QAAAA8AAAAAAAAAAAAAAAAAmAIAAGRy&#10;cy9kb3ducmV2LnhtbFBLBQYAAAAABAAEAPUAAACMAwAAAAA=&#10;" path="m,l1153,r,21l,xe" fillcolor="fuchsia" stroked="f">
                        <v:path arrowok="t" o:connecttype="custom" o:connectlocs="0,0;418598,0;418598,7627;0,0" o:connectangles="0,0,0,0"/>
                      </v:shape>
                      <v:shape id="Freeform 1071" o:spid="_x0000_s1538" style="position:absolute;left:214;top:3021;width:4186;height:77;visibility:visible;mso-wrap-style:square;v-text-anchor:top" coordsize="115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7N8EA&#10;AADdAAAADwAAAGRycy9kb3ducmV2LnhtbERPTWvCQBC9C/0PyxS86aZKraSuIqWCIEUatechO01C&#10;d2fT7Kjpv+8eBI+P971Y9d6pC3WxCWzgaZyBIi6DbbgycDxsRnNQUZAtusBk4I8irJYPgwXmNlz5&#10;ky6FVCqFcMzRQC3S5lrHsiaPcRxa4sR9h86jJNhV2nZ4TeHe6UmWzbTHhlNDjS291VT+FGdvgOOH&#10;63fr96no/WT3K1+nDaEzZvjYr19BCfVyF9/cW2vgOXtJ+9Ob9AT0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EuzfBAAAA3QAAAA8AAAAAAAAAAAAAAAAAmAIAAGRycy9kb3du&#10;cmV2LnhtbFBLBQYAAAAABAAEAPUAAACGAwAAAAA=&#10;" path="m,l1153,r,21l,xe" filled="f" strokecolor="fuchsia" strokeweight="0">
                        <v:path arrowok="t" o:connecttype="custom" o:connectlocs="0,0;418598,0;418598,7627;0,0" o:connectangles="0,0,0,0"/>
                      </v:shape>
                      <v:rect id="Rectangle 1072" o:spid="_x0000_s1539" style="position:absolute;left:214;top:3098;width:4186;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anysQA&#10;AADdAAAADwAAAGRycy9kb3ducmV2LnhtbESPX2vCMBTF3wW/Q7jCXkRTB67SGaUMxnzVqX29NNem&#10;XXNTmqj12y/CYI+H8+fHWW8H24ob9b52rGAxT0AQl07XXCk4fn/OViB8QNbYOiYFD/Kw3YxHa8y0&#10;u/OebodQiTjCPkMFJoQuk9KXhiz6ueuIo3dxvcUQZV9J3eM9jttWvibJm7RYcyQY7OjDUPlzuNrI&#10;zVNzyevT7nFtin1TNMVwnn4p9TIZ8ncQgYbwH/5r77SCZZIu4Pk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Gp8rEAAAA3QAAAA8AAAAAAAAAAAAAAAAAmAIAAGRycy9k&#10;b3ducmV2LnhtbFBLBQYAAAAABAAEAPUAAACJAwAAAAA=&#10;" fillcolor="fuchsia" stroked="f"/>
                      <v:rect id="Rectangle 1073" o:spid="_x0000_s1540" style="position:absolute;left:214;top:3098;width:4186;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9N8cA&#10;AADdAAAADwAAAGRycy9kb3ducmV2LnhtbESPT2vCQBTE7wW/w/KE3upGsVWiq6hQWuil9R8en9ln&#10;EpJ9G7LbuPXTu4VCj8PM/IaZL4OpRUetKy0rGA4SEMSZ1SXnCva716cpCOeRNdaWScEPOVgueg9z&#10;TLW98hd1W5+LCGGXooLC+yaV0mUFGXQD2xBH72Jbgz7KNpe6xWuEm1qOkuRFGiw5LhTY0KagrNp+&#10;GwVvLtzWH8cqO+tDtwvm8zQ+VmOlHvthNQPhKfj/8F/7XSt4TiYj+H0Tn4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TvTfHAAAA3QAAAA8AAAAAAAAAAAAAAAAAmAIAAGRy&#10;cy9kb3ducmV2LnhtbFBLBQYAAAAABAAEAPUAAACMAwAAAAA=&#10;" filled="f" strokecolor="fuchsia" strokeweight="0"/>
                      <v:shape id="Freeform 1074" o:spid="_x0000_s1541" style="position:absolute;left:2058;top:3628;width:436;height:167;visibility:visible;mso-wrap-style:square;v-text-anchor:top" coordsize="1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5oMYA&#10;AADdAAAADwAAAGRycy9kb3ducmV2LnhtbESPQUsDMRSE74L/ITzBS7GJFteyblpEK9RLwVbw+tg8&#10;d5fdvKxJ2o3/vhEEj8PMfMNU62QHcSIfOscabucKBHHtTMeNho/D680SRIjIBgfHpOGHAqxXlxcV&#10;lsZN/E6nfWxEhnAoUUMb41hKGeqWLIa5G4mz9+W8xZilb6TxOGW4HeSdUoW02HFeaHGk55bqfn+0&#10;GtS0+N4d3tJmVhT9y2cys6XypPX1VXp6BBEpxf/wX3trNNyrhwX8vslPQK7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5oMYAAADdAAAADwAAAAAAAAAAAAAAAACYAgAAZHJz&#10;L2Rvd25yZXYueG1sUEsFBgAAAAAEAAQA9QAAAIsDAAAAAA==&#10;" path="m117,r-3,8l106,23,94,33r-5,1l72,36r-10,l6,41,,41r,5l109,46,120,1,117,xe" fillcolor="fuchsia" stroked="f">
                        <v:path arrowok="t" o:connecttype="custom" o:connectlocs="42477,0;41388,2906;38483,8354;34127,11985;32311,12349;26140,13075;22509,13075;2178,14891;0,14891;0,16707;39572,16707;43566,363;42477,0" o:connectangles="0,0,0,0,0,0,0,0,0,0,0,0,0"/>
                      </v:shape>
                      <v:shape id="Freeform 1075" o:spid="_x0000_s1542" style="position:absolute;left:2058;top:3196;width:232;height:581;visibility:visible;mso-wrap-style:square;v-text-anchor:top" coordsize="6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qScYA&#10;AADdAAAADwAAAGRycy9kb3ducmV2LnhtbESPzW7CMBCE75V4B2uReisOtCUQcBCqqJojfw+wxEsS&#10;JV6H2CVpn76uVKnH0cx8o1lvBtOIO3WusqxgOolAEOdWV1woOJ/enxYgnEfW2FgmBV/kYJOOHtaY&#10;aNvzge5HX4gAYZeggtL7NpHS5SUZdBPbEgfvajuDPsiukLrDPsBNI2dRNJcGKw4LJbb0VlJeHz+N&#10;gm+8xOfbcn8zmZZ9vd09Z/HuQ6nH8bBdgfA0+P/wXzvTCl6j+AV+34Qn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AqScYAAADdAAAADwAAAAAAAAAAAAAAAACYAgAAZHJz&#10;L2Rvd25yZXYueG1sUEsFBgAAAAAEAAQA9QAAAIsDAAAAAA==&#10;" path="m64,l,,,4r6,l18,9r,1l20,29r,106l20,136r-2,18l6,160r56,-5l61,155,46,153r-4,-4l40,135,40,32r,-1l42,13,48,7,64,4,64,xe" fillcolor="fuchsia" stroked="f">
                        <v:path arrowok="t" o:connecttype="custom" o:connectlocs="23235,0;0,0;0,1453;2178,1453;6535,3269;6535,3632;7261,10533;7261,49032;7261,49395;6535,55933;2178,58112;22509,56296;22146,56296;16700,55570;15248,54117;14522,49032;14522,11622;14522,11259;15248,4722;17426,2542;17426,2542;23235,1453;23235,0" o:connectangles="0,0,0,0,0,0,0,0,0,0,0,0,0,0,0,0,0,0,0,0,0,0,0"/>
                      </v:shape>
                      <v:rect id="Rectangle 1076" o:spid="_x0000_s1543" style="position:absolute;left:141;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7RhsgA&#10;AADdAAAADwAAAGRycy9kb3ducmV2LnhtbESPQWsCMRSE70L/Q3iF3tyk0rW6NUoVCr0Uqu1Bb8/N&#10;6+7i5mVNUt321zeC0OMwM98ws0VvW3EiHxrHGu4zBYK4dKbhSsPnx8twAiJEZIOtY9LwQwEW85vB&#10;DAvjzrym0yZWIkE4FKihjrErpAxlTRZD5jri5H05bzEm6StpPJ4T3LZypNRYWmw4LdTY0aqm8rD5&#10;thqW08ny+P7Ab7/r/Y522/0hH3ml9d1t//wEIlIf/8PX9qvRkKvHHC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jtGGyAAAAN0AAAAPAAAAAAAAAAAAAAAAAJgCAABk&#10;cnMvZG93bnJldi54bWxQSwUGAAAAAAQABAD1AAAAjQMAAAAA&#10;" fillcolor="black" stroked="f"/>
                      <v:rect id="Rectangle 1077" o:spid="_x0000_s1544" style="position:absolute;left:141;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i8UA&#10;AADdAAAADwAAAGRycy9kb3ducmV2LnhtbESPQWvCQBSE7wX/w/KE3upGRSPRVUQQPNlWRTw+s88k&#10;ZPdtyK6a/vtuoeBxmJlvmMWqs0Y8qPWVYwXDQQKCOHe64kLB6bj9mIHwAVmjcUwKfsjDatl7W2Cm&#10;3ZO/6XEIhYgQ9hkqKENoMil9XpJFP3ANcfRurrUYomwLqVt8Rrg1cpQkU2mx4rhQYkObkvL6cLcK&#10;ZpOrqU/p+LJPP4fnmsya/P5Lqfd+t56DCNSFV/i/vdMKJkk6hb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65iLxQAAAN0AAAAPAAAAAAAAAAAAAAAAAJgCAABkcnMv&#10;ZG93bnJldi54bWxQSwUGAAAAAAQABAD1AAAAigMAAAAA&#10;" filled="f" strokeweight="0"/>
                      <v:shape id="Freeform 1078" o:spid="_x0000_s1545" style="position:absolute;left:141;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gX8UA&#10;AADdAAAADwAAAGRycy9kb3ducmV2LnhtbESPQU/CQBSE7yb8h80j8SZbQMVUFgIYAx4FL95eus+2&#10;0n1bug/a/nuWxMTjZGa+ycyXnavUhZpQejYwHiWgiDNvS84NfB3eH15ABUG2WHkmAz0FWC4Gd3NM&#10;rW/5ky57yVWEcEjRQCFSp1qHrCCHYeRr4uj9+MahRNnk2jbYRrir9CRJnrXDkuNCgTVtCsqO+7Mz&#10;cH5rZeq/t/3jmk698OH0+zFBY+6H3eoVlFAn/+G/9s4aeEpmM7i9iU9AL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BfxQAAAN0AAAAPAAAAAAAAAAAAAAAAAJgCAABkcnMv&#10;ZG93bnJldi54bWxQSwUGAAAAAAQABAD1AAAAigMAAAAA&#10;" path="m,l,814r20,l,xe" fillcolor="black" stroked="f">
                        <v:path arrowok="t" o:connecttype="custom" o:connectlocs="0,0;0,295645;7261,295645;0,0" o:connectangles="0,0,0,0"/>
                      </v:shape>
                      <v:shape id="Freeform 1079" o:spid="_x0000_s1546" style="position:absolute;left:141;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lQeMIA&#10;AADdAAAADwAAAGRycy9kb3ducmV2LnhtbERPTYvCMBC9L/gfwgje1lShrlSjqLCsFw+rvXgbmrGp&#10;NpPSpLX+e3NY2OPjfa+3g61FT62vHCuYTRMQxIXTFZcK8sv35xKED8gaa8ek4EUetpvRxxoz7Z78&#10;S/05lCKGsM9QgQmhyaT0hSGLfuoa4sjdXGsxRNiWUrf4jOG2lvMkWUiLFccGgw0dDBWPc2cV/Oj9&#10;K8/TrnOmv86G9HTP98eLUpPxsFuBCDSEf/Gf+6gVpMlXnBvfxCcgN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GVB4wgAAAN0AAAAPAAAAAAAAAAAAAAAAAJgCAABkcnMvZG93&#10;bnJldi54bWxQSwUGAAAAAAQABAD1AAAAhwMAAAAA&#10;" path="m,l,814r20,l,xe" filled="f" strokeweight="0">
                        <v:path arrowok="t" o:connecttype="custom" o:connectlocs="0,0;0,295645;7261,295645;0,0" o:connectangles="0,0,0,0"/>
                      </v:shape>
                      <v:shape id="Freeform 1080" o:spid="_x0000_s1547" style="position:absolute;left:141;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jRtsUA&#10;AADdAAAADwAAAGRycy9kb3ducmV2LnhtbESPT0/CQBTE7yZ+h80j8SZbEAErCwENUY/8uXB76T7b&#10;avdt6T5o++1dExOPk5n5TWax6lylrtSE0rOB0TABRZx5W3Ju4HjY3s9BBUG2WHkmAz0FWC1vbxaY&#10;Wt/yjq57yVWEcEjRQCFSp1qHrCCHYehr4uh9+sahRNnk2jbYRrir9DhJptphyXGhwJpeCsq+9xdn&#10;4PLayoM/vfWTDZ174cP562OMxtwNuvUzKKFO/sN/7Xdr4DGZPcHvm/gE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NG2xQAAAN0AAAAPAAAAAAAAAAAAAAAAAJgCAABkcnMv&#10;ZG93bnJldi54bWxQSwUGAAAAAAQABAD1AAAAigMAAAAA&#10;" path="m,l20,r,814l,xe" fillcolor="black" stroked="f">
                        <v:path arrowok="t" o:connecttype="custom" o:connectlocs="0,0;7261,0;7261,295645;0,0" o:connectangles="0,0,0,0"/>
                      </v:shape>
                      <v:shape id="Freeform 1081" o:spid="_x0000_s1548" style="position:absolute;left:141;top:141;width:73;height:2957;visibility:visible;mso-wrap-style:square;v-text-anchor:top" coordsize="20,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sWcEA&#10;AADdAAAADwAAAGRycy9kb3ducmV2LnhtbERPTYvCMBC9C/6HMMLeNHWhItUoKizrZQ9qL96GZmyq&#10;zaQ0aa3/fnMQPD7e93o72Fr01PrKsYL5LAFBXDhdcakgv/xMlyB8QNZYOyYFL/Kw3YxHa8y0e/KJ&#10;+nMoRQxhn6ECE0KTSekLQxb9zDXEkbu51mKIsC2lbvEZw20tv5NkIS1WHBsMNnQwVDzOnVXwq/ev&#10;PE+7zpn+Oh/Sv3u+P16U+poMuxWIQEP4iN/uo1aQJsu4P76JT0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6LFnBAAAA3QAAAA8AAAAAAAAAAAAAAAAAmAIAAGRycy9kb3du&#10;cmV2LnhtbFBLBQYAAAAABAAEAPUAAACGAwAAAAA=&#10;" path="m,l20,r,814l,xe" filled="f" strokeweight="0">
                        <v:path arrowok="t" o:connecttype="custom" o:connectlocs="0,0;7261,0;7261,295645;0,0" o:connectangles="0,0,0,0"/>
                      </v:shape>
                      <v:rect id="Rectangle 1082" o:spid="_x0000_s1549" style="position:absolute;left:141;top:3098;width:7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CnoscA&#10;AADdAAAADwAAAGRycy9kb3ducmV2LnhtbESPQWsCMRSE74X+h/AEbzVRtKyrUWpB6KWgtod6e26e&#10;u4ubl20Sddtf3whCj8PMfMPMl51txIV8qB1rGA4UCOLCmZpLDZ8f66cMRIjIBhvHpOGHAiwXjw9z&#10;zI278pYuu1iKBOGQo4YqxjaXMhQVWQwD1xIn7+i8xZikL6XxeE1w28iRUs/SYs1pocKWXisqTruz&#10;1bCaZqvvzZjff7eHPe2/DqfJyCut+73uZQYiUhf/w/f2m9EwUdk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gp6LHAAAA3QAAAA8AAAAAAAAAAAAAAAAAmAIAAGRy&#10;cy9kb3ducmV2LnhtbFBLBQYAAAAABAAEAPUAAACMAwAAAAA=&#10;" fillcolor="black" stroked="f"/>
                      <v:rect id="Rectangle 1083" o:spid="_x0000_s1550" style="position:absolute;left:141;top:3098;width:7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Xur8YA&#10;AADdAAAADwAAAGRycy9kb3ducmV2LnhtbESPQWvCQBSE74X+h+UVeqsbLTYhZiMiCD1ZqyI9vmaf&#10;Scju25Ddavrv3ULB4zAz3zDFcrRGXGjwrWMF00kCgrhyuuVawfGweclA+ICs0TgmBb/kYVk+PhSY&#10;a3flT7rsQy0ihH2OCpoQ+lxKXzVk0U9cTxy9sxsshiiHWuoBrxFujZwlyZu02HJcaLCndUNVt/+x&#10;CrL5t+mO6evXNv2YnjoyK/LbnVLPT+NqASLQGO7h//a7VjBPshn8vYlPQJ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Xur8YAAADdAAAADwAAAAAAAAAAAAAAAACYAgAAZHJz&#10;L2Rvd25yZXYueG1sUEsFBgAAAAAEAAQA9QAAAIsDAAAAAA==&#10;" filled="f" strokeweight="0"/>
                      <w10:anchorlock/>
                    </v:group>
                  </w:pict>
                </mc:Fallback>
              </mc:AlternateContent>
            </w:r>
          </w:p>
        </w:tc>
      </w:tr>
      <w:tr w:rsidR="00A21756" w:rsidRPr="00B57427" w:rsidTr="00652893">
        <w:trPr>
          <w:trHeight w:val="48"/>
        </w:trPr>
        <w:tc>
          <w:tcPr>
            <w:tcW w:w="4963" w:type="dxa"/>
          </w:tcPr>
          <w:p w:rsidR="00A21756" w:rsidRPr="00B57427" w:rsidRDefault="00A21756" w:rsidP="00652893">
            <w:pPr>
              <w:spacing w:after="120" w:line="20" w:lineRule="atLeast"/>
              <w:jc w:val="both"/>
            </w:pPr>
            <w:r w:rsidRPr="00A21756">
              <w:rPr>
                <w:sz w:val="16"/>
              </w:rPr>
              <w:t xml:space="preserve">(e) LL       </w:t>
            </w:r>
            <w:r w:rsidR="00652893">
              <w:rPr>
                <w:sz w:val="16"/>
              </w:rPr>
              <w:t xml:space="preserve"> </w:t>
            </w:r>
            <w:r w:rsidRPr="00A21756">
              <w:rPr>
                <w:sz w:val="16"/>
              </w:rPr>
              <w:t xml:space="preserve">   (f) LS      </w:t>
            </w:r>
            <w:r w:rsidR="00652893">
              <w:rPr>
                <w:sz w:val="16"/>
              </w:rPr>
              <w:t xml:space="preserve">     </w:t>
            </w:r>
            <w:r w:rsidRPr="00A21756">
              <w:rPr>
                <w:sz w:val="16"/>
              </w:rPr>
              <w:t xml:space="preserve"> (g) UL         (h) US</w:t>
            </w:r>
          </w:p>
        </w:tc>
      </w:tr>
      <w:tr w:rsidR="00A21756" w:rsidRPr="00B57427" w:rsidTr="00652893">
        <w:trPr>
          <w:trHeight w:val="48"/>
        </w:trPr>
        <w:tc>
          <w:tcPr>
            <w:tcW w:w="4963" w:type="dxa"/>
          </w:tcPr>
          <w:p w:rsidR="00A21756" w:rsidRPr="00B57427" w:rsidRDefault="00AC1627" w:rsidP="00D13A1A">
            <w:pPr>
              <w:pStyle w:val="ListParagraph"/>
            </w:pPr>
            <w:r>
              <w:rPr>
                <w:noProof/>
                <w:lang w:val="en-NZ" w:eastAsia="zh-CN"/>
              </w:rPr>
              <mc:AlternateContent>
                <mc:Choice Requires="wpc">
                  <w:drawing>
                    <wp:inline distT="0" distB="0" distL="0" distR="0">
                      <wp:extent cx="2879725" cy="575310"/>
                      <wp:effectExtent l="0" t="0" r="6350" b="0"/>
                      <wp:docPr id="4559"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4007" name="Group 7"/>
                              <wpg:cNvGrpSpPr>
                                <a:grpSpLocks/>
                              </wpg:cNvGrpSpPr>
                              <wpg:grpSpPr bwMode="auto">
                                <a:xfrm>
                                  <a:off x="14159" y="14165"/>
                                  <a:ext cx="1233649" cy="546254"/>
                                  <a:chOff x="39" y="39"/>
                                  <a:chExt cx="3398" cy="1504"/>
                                </a:xfrm>
                              </wpg:grpSpPr>
                              <wps:wsp>
                                <wps:cNvPr id="4008" name="Line 8"/>
                                <wps:cNvCnPr>
                                  <a:cxnSpLocks noChangeShapeType="1"/>
                                </wps:cNvCnPr>
                                <wps:spPr bwMode="auto">
                                  <a:xfrm>
                                    <a:off x="889" y="910"/>
                                    <a:ext cx="1" cy="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09" name="Freeform 9"/>
                                <wps:cNvSpPr>
                                  <a:spLocks/>
                                </wps:cNvSpPr>
                                <wps:spPr bwMode="auto">
                                  <a:xfrm>
                                    <a:off x="1003" y="1284"/>
                                    <a:ext cx="86" cy="57"/>
                                  </a:xfrm>
                                  <a:custGeom>
                                    <a:avLst/>
                                    <a:gdLst>
                                      <a:gd name="T0" fmla="*/ 0 w 86"/>
                                      <a:gd name="T1" fmla="*/ 31 h 57"/>
                                      <a:gd name="T2" fmla="*/ 15 w 86"/>
                                      <a:gd name="T3" fmla="*/ 57 h 57"/>
                                      <a:gd name="T4" fmla="*/ 86 w 86"/>
                                      <a:gd name="T5" fmla="*/ 0 h 57"/>
                                      <a:gd name="T6" fmla="*/ 0 w 86"/>
                                      <a:gd name="T7" fmla="*/ 31 h 57"/>
                                    </a:gdLst>
                                    <a:ahLst/>
                                    <a:cxnLst>
                                      <a:cxn ang="0">
                                        <a:pos x="T0" y="T1"/>
                                      </a:cxn>
                                      <a:cxn ang="0">
                                        <a:pos x="T2" y="T3"/>
                                      </a:cxn>
                                      <a:cxn ang="0">
                                        <a:pos x="T4" y="T5"/>
                                      </a:cxn>
                                      <a:cxn ang="0">
                                        <a:pos x="T6" y="T7"/>
                                      </a:cxn>
                                    </a:cxnLst>
                                    <a:rect l="0" t="0" r="r" b="b"/>
                                    <a:pathLst>
                                      <a:path w="86" h="57">
                                        <a:moveTo>
                                          <a:pt x="0" y="31"/>
                                        </a:moveTo>
                                        <a:lnTo>
                                          <a:pt x="15" y="57"/>
                                        </a:lnTo>
                                        <a:lnTo>
                                          <a:pt x="86"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0" name="Freeform 10"/>
                                <wps:cNvSpPr>
                                  <a:spLocks/>
                                </wps:cNvSpPr>
                                <wps:spPr bwMode="auto">
                                  <a:xfrm>
                                    <a:off x="1003" y="1284"/>
                                    <a:ext cx="86" cy="57"/>
                                  </a:xfrm>
                                  <a:custGeom>
                                    <a:avLst/>
                                    <a:gdLst>
                                      <a:gd name="T0" fmla="*/ 0 w 86"/>
                                      <a:gd name="T1" fmla="*/ 31 h 57"/>
                                      <a:gd name="T2" fmla="*/ 15 w 86"/>
                                      <a:gd name="T3" fmla="*/ 57 h 57"/>
                                      <a:gd name="T4" fmla="*/ 86 w 86"/>
                                      <a:gd name="T5" fmla="*/ 0 h 57"/>
                                      <a:gd name="T6" fmla="*/ 0 w 86"/>
                                      <a:gd name="T7" fmla="*/ 31 h 57"/>
                                    </a:gdLst>
                                    <a:ahLst/>
                                    <a:cxnLst>
                                      <a:cxn ang="0">
                                        <a:pos x="T0" y="T1"/>
                                      </a:cxn>
                                      <a:cxn ang="0">
                                        <a:pos x="T2" y="T3"/>
                                      </a:cxn>
                                      <a:cxn ang="0">
                                        <a:pos x="T4" y="T5"/>
                                      </a:cxn>
                                      <a:cxn ang="0">
                                        <a:pos x="T6" y="T7"/>
                                      </a:cxn>
                                    </a:cxnLst>
                                    <a:rect l="0" t="0" r="r" b="b"/>
                                    <a:pathLst>
                                      <a:path w="86" h="57">
                                        <a:moveTo>
                                          <a:pt x="0" y="31"/>
                                        </a:moveTo>
                                        <a:lnTo>
                                          <a:pt x="15" y="57"/>
                                        </a:lnTo>
                                        <a:lnTo>
                                          <a:pt x="86" y="0"/>
                                        </a:lnTo>
                                        <a:lnTo>
                                          <a:pt x="0" y="31"/>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1" name="Freeform 11"/>
                                <wps:cNvSpPr>
                                  <a:spLocks/>
                                </wps:cNvSpPr>
                                <wps:spPr bwMode="auto">
                                  <a:xfrm>
                                    <a:off x="991" y="1461"/>
                                    <a:ext cx="68" cy="78"/>
                                  </a:xfrm>
                                  <a:custGeom>
                                    <a:avLst/>
                                    <a:gdLst>
                                      <a:gd name="T0" fmla="*/ 6 w 68"/>
                                      <a:gd name="T1" fmla="*/ 0 h 78"/>
                                      <a:gd name="T2" fmla="*/ 5 w 68"/>
                                      <a:gd name="T3" fmla="*/ 7 h 78"/>
                                      <a:gd name="T4" fmla="*/ 1 w 68"/>
                                      <a:gd name="T5" fmla="*/ 28 h 78"/>
                                      <a:gd name="T6" fmla="*/ 0 w 68"/>
                                      <a:gd name="T7" fmla="*/ 45 h 78"/>
                                      <a:gd name="T8" fmla="*/ 2 w 68"/>
                                      <a:gd name="T9" fmla="*/ 60 h 78"/>
                                      <a:gd name="T10" fmla="*/ 4 w 68"/>
                                      <a:gd name="T11" fmla="*/ 65 h 78"/>
                                      <a:gd name="T12" fmla="*/ 12 w 68"/>
                                      <a:gd name="T13" fmla="*/ 78 h 78"/>
                                      <a:gd name="T14" fmla="*/ 26 w 68"/>
                                      <a:gd name="T15" fmla="*/ 76 h 78"/>
                                      <a:gd name="T16" fmla="*/ 20 w 68"/>
                                      <a:gd name="T17" fmla="*/ 73 h 78"/>
                                      <a:gd name="T18" fmla="*/ 15 w 68"/>
                                      <a:gd name="T19" fmla="*/ 57 h 78"/>
                                      <a:gd name="T20" fmla="*/ 16 w 68"/>
                                      <a:gd name="T21" fmla="*/ 43 h 78"/>
                                      <a:gd name="T22" fmla="*/ 19 w 68"/>
                                      <a:gd name="T23" fmla="*/ 25 h 78"/>
                                      <a:gd name="T24" fmla="*/ 24 w 68"/>
                                      <a:gd name="T25" fmla="*/ 2 h 78"/>
                                      <a:gd name="T26" fmla="*/ 68 w 68"/>
                                      <a:gd name="T27" fmla="*/ 2 h 78"/>
                                      <a:gd name="T28" fmla="*/ 6 w 68"/>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 h="78">
                                        <a:moveTo>
                                          <a:pt x="6" y="0"/>
                                        </a:moveTo>
                                        <a:lnTo>
                                          <a:pt x="5" y="7"/>
                                        </a:lnTo>
                                        <a:lnTo>
                                          <a:pt x="1" y="28"/>
                                        </a:lnTo>
                                        <a:lnTo>
                                          <a:pt x="0" y="45"/>
                                        </a:lnTo>
                                        <a:lnTo>
                                          <a:pt x="2" y="60"/>
                                        </a:lnTo>
                                        <a:lnTo>
                                          <a:pt x="4" y="65"/>
                                        </a:lnTo>
                                        <a:lnTo>
                                          <a:pt x="12" y="78"/>
                                        </a:lnTo>
                                        <a:lnTo>
                                          <a:pt x="26" y="76"/>
                                        </a:lnTo>
                                        <a:lnTo>
                                          <a:pt x="20" y="73"/>
                                        </a:lnTo>
                                        <a:lnTo>
                                          <a:pt x="15" y="57"/>
                                        </a:lnTo>
                                        <a:lnTo>
                                          <a:pt x="16" y="43"/>
                                        </a:lnTo>
                                        <a:lnTo>
                                          <a:pt x="19" y="25"/>
                                        </a:lnTo>
                                        <a:lnTo>
                                          <a:pt x="24"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2" name="Freeform 12"/>
                                <wps:cNvSpPr>
                                  <a:spLocks/>
                                </wps:cNvSpPr>
                                <wps:spPr bwMode="auto">
                                  <a:xfrm>
                                    <a:off x="1017" y="1380"/>
                                    <a:ext cx="68" cy="78"/>
                                  </a:xfrm>
                                  <a:custGeom>
                                    <a:avLst/>
                                    <a:gdLst>
                                      <a:gd name="T0" fmla="*/ 57 w 68"/>
                                      <a:gd name="T1" fmla="*/ 0 h 78"/>
                                      <a:gd name="T2" fmla="*/ 42 w 68"/>
                                      <a:gd name="T3" fmla="*/ 3 h 78"/>
                                      <a:gd name="T4" fmla="*/ 48 w 68"/>
                                      <a:gd name="T5" fmla="*/ 4 h 78"/>
                                      <a:gd name="T6" fmla="*/ 52 w 68"/>
                                      <a:gd name="T7" fmla="*/ 13 h 78"/>
                                      <a:gd name="T8" fmla="*/ 53 w 68"/>
                                      <a:gd name="T9" fmla="*/ 27 h 78"/>
                                      <a:gd name="T10" fmla="*/ 51 w 68"/>
                                      <a:gd name="T11" fmla="*/ 48 h 78"/>
                                      <a:gd name="T12" fmla="*/ 44 w 68"/>
                                      <a:gd name="T13" fmla="*/ 76 h 78"/>
                                      <a:gd name="T14" fmla="*/ 0 w 68"/>
                                      <a:gd name="T15" fmla="*/ 76 h 78"/>
                                      <a:gd name="T16" fmla="*/ 62 w 68"/>
                                      <a:gd name="T17" fmla="*/ 78 h 78"/>
                                      <a:gd name="T18" fmla="*/ 63 w 68"/>
                                      <a:gd name="T19" fmla="*/ 72 h 78"/>
                                      <a:gd name="T20" fmla="*/ 67 w 68"/>
                                      <a:gd name="T21" fmla="*/ 51 h 78"/>
                                      <a:gd name="T22" fmla="*/ 68 w 68"/>
                                      <a:gd name="T23" fmla="*/ 34 h 78"/>
                                      <a:gd name="T24" fmla="*/ 66 w 68"/>
                                      <a:gd name="T25" fmla="*/ 18 h 78"/>
                                      <a:gd name="T26" fmla="*/ 64 w 68"/>
                                      <a:gd name="T27" fmla="*/ 13 h 78"/>
                                      <a:gd name="T28" fmla="*/ 57 w 68"/>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 h="78">
                                        <a:moveTo>
                                          <a:pt x="57" y="0"/>
                                        </a:moveTo>
                                        <a:lnTo>
                                          <a:pt x="42" y="3"/>
                                        </a:lnTo>
                                        <a:lnTo>
                                          <a:pt x="48" y="4"/>
                                        </a:lnTo>
                                        <a:lnTo>
                                          <a:pt x="52" y="13"/>
                                        </a:lnTo>
                                        <a:lnTo>
                                          <a:pt x="53" y="27"/>
                                        </a:lnTo>
                                        <a:lnTo>
                                          <a:pt x="51" y="48"/>
                                        </a:lnTo>
                                        <a:lnTo>
                                          <a:pt x="44" y="76"/>
                                        </a:lnTo>
                                        <a:lnTo>
                                          <a:pt x="0" y="76"/>
                                        </a:lnTo>
                                        <a:lnTo>
                                          <a:pt x="62" y="78"/>
                                        </a:lnTo>
                                        <a:lnTo>
                                          <a:pt x="63" y="72"/>
                                        </a:lnTo>
                                        <a:lnTo>
                                          <a:pt x="67" y="51"/>
                                        </a:lnTo>
                                        <a:lnTo>
                                          <a:pt x="68" y="34"/>
                                        </a:lnTo>
                                        <a:lnTo>
                                          <a:pt x="66" y="18"/>
                                        </a:lnTo>
                                        <a:lnTo>
                                          <a:pt x="64" y="13"/>
                                        </a:lnTo>
                                        <a:lnTo>
                                          <a:pt x="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3" name="Freeform 13"/>
                                <wps:cNvSpPr>
                                  <a:spLocks/>
                                </wps:cNvSpPr>
                                <wps:spPr bwMode="auto">
                                  <a:xfrm>
                                    <a:off x="997" y="1376"/>
                                    <a:ext cx="82" cy="167"/>
                                  </a:xfrm>
                                  <a:custGeom>
                                    <a:avLst/>
                                    <a:gdLst>
                                      <a:gd name="T0" fmla="*/ 64 w 82"/>
                                      <a:gd name="T1" fmla="*/ 0 h 167"/>
                                      <a:gd name="T2" fmla="*/ 58 w 82"/>
                                      <a:gd name="T3" fmla="*/ 0 h 167"/>
                                      <a:gd name="T4" fmla="*/ 44 w 82"/>
                                      <a:gd name="T5" fmla="*/ 8 h 167"/>
                                      <a:gd name="T6" fmla="*/ 29 w 82"/>
                                      <a:gd name="T7" fmla="*/ 23 h 167"/>
                                      <a:gd name="T8" fmla="*/ 25 w 82"/>
                                      <a:gd name="T9" fmla="*/ 29 h 167"/>
                                      <a:gd name="T10" fmla="*/ 15 w 82"/>
                                      <a:gd name="T11" fmla="*/ 45 h 167"/>
                                      <a:gd name="T12" fmla="*/ 7 w 82"/>
                                      <a:gd name="T13" fmla="*/ 64 h 167"/>
                                      <a:gd name="T14" fmla="*/ 0 w 82"/>
                                      <a:gd name="T15" fmla="*/ 85 h 167"/>
                                      <a:gd name="T16" fmla="*/ 62 w 82"/>
                                      <a:gd name="T17" fmla="*/ 87 h 167"/>
                                      <a:gd name="T18" fmla="*/ 55 w 82"/>
                                      <a:gd name="T19" fmla="*/ 111 h 167"/>
                                      <a:gd name="T20" fmla="*/ 47 w 82"/>
                                      <a:gd name="T21" fmla="*/ 132 h 167"/>
                                      <a:gd name="T22" fmla="*/ 38 w 82"/>
                                      <a:gd name="T23" fmla="*/ 148 h 167"/>
                                      <a:gd name="T24" fmla="*/ 29 w 82"/>
                                      <a:gd name="T25" fmla="*/ 158 h 167"/>
                                      <a:gd name="T26" fmla="*/ 20 w 82"/>
                                      <a:gd name="T27" fmla="*/ 161 h 167"/>
                                      <a:gd name="T28" fmla="*/ 6 w 82"/>
                                      <a:gd name="T29" fmla="*/ 163 h 167"/>
                                      <a:gd name="T30" fmla="*/ 18 w 82"/>
                                      <a:gd name="T31" fmla="*/ 167 h 167"/>
                                      <a:gd name="T32" fmla="*/ 23 w 82"/>
                                      <a:gd name="T33" fmla="*/ 167 h 167"/>
                                      <a:gd name="T34" fmla="*/ 38 w 82"/>
                                      <a:gd name="T35" fmla="*/ 160 h 167"/>
                                      <a:gd name="T36" fmla="*/ 53 w 82"/>
                                      <a:gd name="T37" fmla="*/ 144 h 167"/>
                                      <a:gd name="T38" fmla="*/ 57 w 82"/>
                                      <a:gd name="T39" fmla="*/ 139 h 167"/>
                                      <a:gd name="T40" fmla="*/ 67 w 82"/>
                                      <a:gd name="T41" fmla="*/ 123 h 167"/>
                                      <a:gd name="T42" fmla="*/ 75 w 82"/>
                                      <a:gd name="T43" fmla="*/ 104 h 167"/>
                                      <a:gd name="T44" fmla="*/ 82 w 82"/>
                                      <a:gd name="T45" fmla="*/ 82 h 167"/>
                                      <a:gd name="T46" fmla="*/ 20 w 82"/>
                                      <a:gd name="T47" fmla="*/ 80 h 167"/>
                                      <a:gd name="T48" fmla="*/ 27 w 82"/>
                                      <a:gd name="T49" fmla="*/ 57 h 167"/>
                                      <a:gd name="T50" fmla="*/ 35 w 82"/>
                                      <a:gd name="T51" fmla="*/ 35 h 167"/>
                                      <a:gd name="T52" fmla="*/ 44 w 82"/>
                                      <a:gd name="T53" fmla="*/ 19 h 167"/>
                                      <a:gd name="T54" fmla="*/ 53 w 82"/>
                                      <a:gd name="T55" fmla="*/ 10 h 167"/>
                                      <a:gd name="T56" fmla="*/ 62 w 82"/>
                                      <a:gd name="T57" fmla="*/ 7 h 167"/>
                                      <a:gd name="T58" fmla="*/ 77 w 82"/>
                                      <a:gd name="T59" fmla="*/ 4 h 167"/>
                                      <a:gd name="T60" fmla="*/ 64 w 82"/>
                                      <a:gd name="T61"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2" h="167">
                                        <a:moveTo>
                                          <a:pt x="64" y="0"/>
                                        </a:moveTo>
                                        <a:lnTo>
                                          <a:pt x="58" y="0"/>
                                        </a:lnTo>
                                        <a:lnTo>
                                          <a:pt x="44" y="8"/>
                                        </a:lnTo>
                                        <a:lnTo>
                                          <a:pt x="29" y="23"/>
                                        </a:lnTo>
                                        <a:lnTo>
                                          <a:pt x="25" y="29"/>
                                        </a:lnTo>
                                        <a:lnTo>
                                          <a:pt x="15" y="45"/>
                                        </a:lnTo>
                                        <a:lnTo>
                                          <a:pt x="7" y="64"/>
                                        </a:lnTo>
                                        <a:lnTo>
                                          <a:pt x="0" y="85"/>
                                        </a:lnTo>
                                        <a:lnTo>
                                          <a:pt x="62" y="87"/>
                                        </a:lnTo>
                                        <a:lnTo>
                                          <a:pt x="55" y="111"/>
                                        </a:lnTo>
                                        <a:lnTo>
                                          <a:pt x="47" y="132"/>
                                        </a:lnTo>
                                        <a:lnTo>
                                          <a:pt x="38" y="148"/>
                                        </a:lnTo>
                                        <a:lnTo>
                                          <a:pt x="29" y="158"/>
                                        </a:lnTo>
                                        <a:lnTo>
                                          <a:pt x="20" y="161"/>
                                        </a:lnTo>
                                        <a:lnTo>
                                          <a:pt x="6" y="163"/>
                                        </a:lnTo>
                                        <a:lnTo>
                                          <a:pt x="18" y="167"/>
                                        </a:lnTo>
                                        <a:lnTo>
                                          <a:pt x="23" y="167"/>
                                        </a:lnTo>
                                        <a:lnTo>
                                          <a:pt x="38" y="160"/>
                                        </a:lnTo>
                                        <a:lnTo>
                                          <a:pt x="53" y="144"/>
                                        </a:lnTo>
                                        <a:lnTo>
                                          <a:pt x="57" y="139"/>
                                        </a:lnTo>
                                        <a:lnTo>
                                          <a:pt x="67" y="123"/>
                                        </a:lnTo>
                                        <a:lnTo>
                                          <a:pt x="75" y="104"/>
                                        </a:lnTo>
                                        <a:lnTo>
                                          <a:pt x="82" y="82"/>
                                        </a:lnTo>
                                        <a:lnTo>
                                          <a:pt x="20" y="80"/>
                                        </a:lnTo>
                                        <a:lnTo>
                                          <a:pt x="27" y="57"/>
                                        </a:lnTo>
                                        <a:lnTo>
                                          <a:pt x="35" y="35"/>
                                        </a:lnTo>
                                        <a:lnTo>
                                          <a:pt x="44" y="19"/>
                                        </a:lnTo>
                                        <a:lnTo>
                                          <a:pt x="53" y="10"/>
                                        </a:lnTo>
                                        <a:lnTo>
                                          <a:pt x="62" y="7"/>
                                        </a:lnTo>
                                        <a:lnTo>
                                          <a:pt x="77" y="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4" name="Freeform 14"/>
                                <wps:cNvSpPr>
                                  <a:spLocks/>
                                </wps:cNvSpPr>
                                <wps:spPr bwMode="auto">
                                  <a:xfrm>
                                    <a:off x="889" y="1284"/>
                                    <a:ext cx="200" cy="63"/>
                                  </a:xfrm>
                                  <a:custGeom>
                                    <a:avLst/>
                                    <a:gdLst>
                                      <a:gd name="T0" fmla="*/ 0 w 200"/>
                                      <a:gd name="T1" fmla="*/ 63 h 63"/>
                                      <a:gd name="T2" fmla="*/ 24 w 200"/>
                                      <a:gd name="T3" fmla="*/ 62 h 63"/>
                                      <a:gd name="T4" fmla="*/ 47 w 200"/>
                                      <a:gd name="T5" fmla="*/ 59 h 63"/>
                                      <a:gd name="T6" fmla="*/ 70 w 200"/>
                                      <a:gd name="T7" fmla="*/ 55 h 63"/>
                                      <a:gd name="T8" fmla="*/ 93 w 200"/>
                                      <a:gd name="T9" fmla="*/ 49 h 63"/>
                                      <a:gd name="T10" fmla="*/ 116 w 200"/>
                                      <a:gd name="T11" fmla="*/ 42 h 63"/>
                                      <a:gd name="T12" fmla="*/ 138 w 200"/>
                                      <a:gd name="T13" fmla="*/ 33 h 63"/>
                                      <a:gd name="T14" fmla="*/ 159 w 200"/>
                                      <a:gd name="T15" fmla="*/ 24 h 63"/>
                                      <a:gd name="T16" fmla="*/ 180 w 200"/>
                                      <a:gd name="T17" fmla="*/ 12 h 63"/>
                                      <a:gd name="T18" fmla="*/ 200 w 200"/>
                                      <a:gd name="T1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3">
                                        <a:moveTo>
                                          <a:pt x="0" y="63"/>
                                        </a:moveTo>
                                        <a:lnTo>
                                          <a:pt x="24" y="62"/>
                                        </a:lnTo>
                                        <a:lnTo>
                                          <a:pt x="47" y="59"/>
                                        </a:lnTo>
                                        <a:lnTo>
                                          <a:pt x="70" y="55"/>
                                        </a:lnTo>
                                        <a:lnTo>
                                          <a:pt x="93" y="49"/>
                                        </a:lnTo>
                                        <a:lnTo>
                                          <a:pt x="116" y="42"/>
                                        </a:lnTo>
                                        <a:lnTo>
                                          <a:pt x="138" y="33"/>
                                        </a:lnTo>
                                        <a:lnTo>
                                          <a:pt x="159" y="24"/>
                                        </a:lnTo>
                                        <a:lnTo>
                                          <a:pt x="180" y="12"/>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5" name="Line 15"/>
                                <wps:cNvCnPr>
                                  <a:cxnSpLocks noChangeShapeType="1"/>
                                </wps:cNvCnPr>
                                <wps:spPr bwMode="auto">
                                  <a:xfrm flipH="1" flipV="1">
                                    <a:off x="889" y="910"/>
                                    <a:ext cx="40"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16" name="Line 16"/>
                                <wps:cNvCnPr>
                                  <a:cxnSpLocks noChangeShapeType="1"/>
                                </wps:cNvCnPr>
                                <wps:spPr bwMode="auto">
                                  <a:xfrm>
                                    <a:off x="964" y="1067"/>
                                    <a:ext cx="220" cy="3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7"/>
                                <wps:cNvCnPr>
                                  <a:cxnSpLocks noChangeShapeType="1"/>
                                </wps:cNvCnPr>
                                <wps:spPr bwMode="auto">
                                  <a:xfrm>
                                    <a:off x="988" y="1053"/>
                                    <a:ext cx="219" cy="3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18" name="Line 18"/>
                                <wps:cNvCnPr>
                                  <a:cxnSpLocks noChangeShapeType="1"/>
                                </wps:cNvCnPr>
                                <wps:spPr bwMode="auto">
                                  <a:xfrm flipH="1">
                                    <a:off x="1184" y="1435"/>
                                    <a:ext cx="23"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19" name="Line 19"/>
                                <wps:cNvCnPr>
                                  <a:cxnSpLocks noChangeShapeType="1"/>
                                </wps:cNvCnPr>
                                <wps:spPr bwMode="auto">
                                  <a:xfrm flipV="1">
                                    <a:off x="929" y="1058"/>
                                    <a:ext cx="45"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20" name="Line 20"/>
                                <wps:cNvCnPr>
                                  <a:cxnSpLocks noChangeShapeType="1"/>
                                </wps:cNvCnPr>
                                <wps:spPr bwMode="auto">
                                  <a:xfrm flipV="1">
                                    <a:off x="974" y="1037"/>
                                    <a:ext cx="55" cy="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21" name="Line 21"/>
                                <wps:cNvCnPr>
                                  <a:cxnSpLocks noChangeShapeType="1"/>
                                </wps:cNvCnPr>
                                <wps:spPr bwMode="auto">
                                  <a:xfrm flipH="1" flipV="1">
                                    <a:off x="889" y="910"/>
                                    <a:ext cx="140" cy="1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22" name="Line 22"/>
                                <wps:cNvCnPr>
                                  <a:cxnSpLocks noChangeShapeType="1"/>
                                </wps:cNvCnPr>
                                <wps:spPr bwMode="auto">
                                  <a:xfrm>
                                    <a:off x="3111" y="910"/>
                                    <a:ext cx="1" cy="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23" name="Freeform 23"/>
                                <wps:cNvSpPr>
                                  <a:spLocks/>
                                </wps:cNvSpPr>
                                <wps:spPr bwMode="auto">
                                  <a:xfrm>
                                    <a:off x="3225" y="1284"/>
                                    <a:ext cx="86" cy="57"/>
                                  </a:xfrm>
                                  <a:custGeom>
                                    <a:avLst/>
                                    <a:gdLst>
                                      <a:gd name="T0" fmla="*/ 0 w 86"/>
                                      <a:gd name="T1" fmla="*/ 31 h 57"/>
                                      <a:gd name="T2" fmla="*/ 14 w 86"/>
                                      <a:gd name="T3" fmla="*/ 57 h 57"/>
                                      <a:gd name="T4" fmla="*/ 86 w 86"/>
                                      <a:gd name="T5" fmla="*/ 0 h 57"/>
                                      <a:gd name="T6" fmla="*/ 0 w 86"/>
                                      <a:gd name="T7" fmla="*/ 31 h 57"/>
                                    </a:gdLst>
                                    <a:ahLst/>
                                    <a:cxnLst>
                                      <a:cxn ang="0">
                                        <a:pos x="T0" y="T1"/>
                                      </a:cxn>
                                      <a:cxn ang="0">
                                        <a:pos x="T2" y="T3"/>
                                      </a:cxn>
                                      <a:cxn ang="0">
                                        <a:pos x="T4" y="T5"/>
                                      </a:cxn>
                                      <a:cxn ang="0">
                                        <a:pos x="T6" y="T7"/>
                                      </a:cxn>
                                    </a:cxnLst>
                                    <a:rect l="0" t="0" r="r" b="b"/>
                                    <a:pathLst>
                                      <a:path w="86" h="57">
                                        <a:moveTo>
                                          <a:pt x="0" y="31"/>
                                        </a:moveTo>
                                        <a:lnTo>
                                          <a:pt x="14" y="57"/>
                                        </a:lnTo>
                                        <a:lnTo>
                                          <a:pt x="86"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4" name="Freeform 24"/>
                                <wps:cNvSpPr>
                                  <a:spLocks/>
                                </wps:cNvSpPr>
                                <wps:spPr bwMode="auto">
                                  <a:xfrm>
                                    <a:off x="3225" y="1284"/>
                                    <a:ext cx="86" cy="57"/>
                                  </a:xfrm>
                                  <a:custGeom>
                                    <a:avLst/>
                                    <a:gdLst>
                                      <a:gd name="T0" fmla="*/ 0 w 86"/>
                                      <a:gd name="T1" fmla="*/ 31 h 57"/>
                                      <a:gd name="T2" fmla="*/ 14 w 86"/>
                                      <a:gd name="T3" fmla="*/ 57 h 57"/>
                                      <a:gd name="T4" fmla="*/ 86 w 86"/>
                                      <a:gd name="T5" fmla="*/ 0 h 57"/>
                                      <a:gd name="T6" fmla="*/ 0 w 86"/>
                                      <a:gd name="T7" fmla="*/ 31 h 57"/>
                                    </a:gdLst>
                                    <a:ahLst/>
                                    <a:cxnLst>
                                      <a:cxn ang="0">
                                        <a:pos x="T0" y="T1"/>
                                      </a:cxn>
                                      <a:cxn ang="0">
                                        <a:pos x="T2" y="T3"/>
                                      </a:cxn>
                                      <a:cxn ang="0">
                                        <a:pos x="T4" y="T5"/>
                                      </a:cxn>
                                      <a:cxn ang="0">
                                        <a:pos x="T6" y="T7"/>
                                      </a:cxn>
                                    </a:cxnLst>
                                    <a:rect l="0" t="0" r="r" b="b"/>
                                    <a:pathLst>
                                      <a:path w="86" h="57">
                                        <a:moveTo>
                                          <a:pt x="0" y="31"/>
                                        </a:moveTo>
                                        <a:lnTo>
                                          <a:pt x="14" y="57"/>
                                        </a:lnTo>
                                        <a:lnTo>
                                          <a:pt x="86" y="0"/>
                                        </a:lnTo>
                                        <a:lnTo>
                                          <a:pt x="0" y="31"/>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5" name="Freeform 25"/>
                                <wps:cNvSpPr>
                                  <a:spLocks/>
                                </wps:cNvSpPr>
                                <wps:spPr bwMode="auto">
                                  <a:xfrm>
                                    <a:off x="3213" y="1461"/>
                                    <a:ext cx="68" cy="78"/>
                                  </a:xfrm>
                                  <a:custGeom>
                                    <a:avLst/>
                                    <a:gdLst>
                                      <a:gd name="T0" fmla="*/ 6 w 68"/>
                                      <a:gd name="T1" fmla="*/ 0 h 78"/>
                                      <a:gd name="T2" fmla="*/ 4 w 68"/>
                                      <a:gd name="T3" fmla="*/ 7 h 78"/>
                                      <a:gd name="T4" fmla="*/ 0 w 68"/>
                                      <a:gd name="T5" fmla="*/ 28 h 78"/>
                                      <a:gd name="T6" fmla="*/ 0 w 68"/>
                                      <a:gd name="T7" fmla="*/ 45 h 78"/>
                                      <a:gd name="T8" fmla="*/ 2 w 68"/>
                                      <a:gd name="T9" fmla="*/ 60 h 78"/>
                                      <a:gd name="T10" fmla="*/ 4 w 68"/>
                                      <a:gd name="T11" fmla="*/ 65 h 78"/>
                                      <a:gd name="T12" fmla="*/ 12 w 68"/>
                                      <a:gd name="T13" fmla="*/ 78 h 78"/>
                                      <a:gd name="T14" fmla="*/ 26 w 68"/>
                                      <a:gd name="T15" fmla="*/ 76 h 78"/>
                                      <a:gd name="T16" fmla="*/ 20 w 68"/>
                                      <a:gd name="T17" fmla="*/ 73 h 78"/>
                                      <a:gd name="T18" fmla="*/ 15 w 68"/>
                                      <a:gd name="T19" fmla="*/ 57 h 78"/>
                                      <a:gd name="T20" fmla="*/ 15 w 68"/>
                                      <a:gd name="T21" fmla="*/ 43 h 78"/>
                                      <a:gd name="T22" fmla="*/ 18 w 68"/>
                                      <a:gd name="T23" fmla="*/ 25 h 78"/>
                                      <a:gd name="T24" fmla="*/ 24 w 68"/>
                                      <a:gd name="T25" fmla="*/ 2 h 78"/>
                                      <a:gd name="T26" fmla="*/ 68 w 68"/>
                                      <a:gd name="T27" fmla="*/ 2 h 78"/>
                                      <a:gd name="T28" fmla="*/ 6 w 68"/>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 h="78">
                                        <a:moveTo>
                                          <a:pt x="6" y="0"/>
                                        </a:moveTo>
                                        <a:lnTo>
                                          <a:pt x="4" y="7"/>
                                        </a:lnTo>
                                        <a:lnTo>
                                          <a:pt x="0" y="28"/>
                                        </a:lnTo>
                                        <a:lnTo>
                                          <a:pt x="0" y="45"/>
                                        </a:lnTo>
                                        <a:lnTo>
                                          <a:pt x="2" y="60"/>
                                        </a:lnTo>
                                        <a:lnTo>
                                          <a:pt x="4" y="65"/>
                                        </a:lnTo>
                                        <a:lnTo>
                                          <a:pt x="12" y="78"/>
                                        </a:lnTo>
                                        <a:lnTo>
                                          <a:pt x="26" y="76"/>
                                        </a:lnTo>
                                        <a:lnTo>
                                          <a:pt x="20" y="73"/>
                                        </a:lnTo>
                                        <a:lnTo>
                                          <a:pt x="15" y="57"/>
                                        </a:lnTo>
                                        <a:lnTo>
                                          <a:pt x="15" y="43"/>
                                        </a:lnTo>
                                        <a:lnTo>
                                          <a:pt x="18" y="25"/>
                                        </a:lnTo>
                                        <a:lnTo>
                                          <a:pt x="24"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6" name="Freeform 26"/>
                                <wps:cNvSpPr>
                                  <a:spLocks/>
                                </wps:cNvSpPr>
                                <wps:spPr bwMode="auto">
                                  <a:xfrm>
                                    <a:off x="3239" y="1380"/>
                                    <a:ext cx="68" cy="78"/>
                                  </a:xfrm>
                                  <a:custGeom>
                                    <a:avLst/>
                                    <a:gdLst>
                                      <a:gd name="T0" fmla="*/ 56 w 68"/>
                                      <a:gd name="T1" fmla="*/ 0 h 78"/>
                                      <a:gd name="T2" fmla="*/ 42 w 68"/>
                                      <a:gd name="T3" fmla="*/ 3 h 78"/>
                                      <a:gd name="T4" fmla="*/ 48 w 68"/>
                                      <a:gd name="T5" fmla="*/ 4 h 78"/>
                                      <a:gd name="T6" fmla="*/ 52 w 68"/>
                                      <a:gd name="T7" fmla="*/ 13 h 78"/>
                                      <a:gd name="T8" fmla="*/ 53 w 68"/>
                                      <a:gd name="T9" fmla="*/ 27 h 78"/>
                                      <a:gd name="T10" fmla="*/ 51 w 68"/>
                                      <a:gd name="T11" fmla="*/ 48 h 78"/>
                                      <a:gd name="T12" fmla="*/ 44 w 68"/>
                                      <a:gd name="T13" fmla="*/ 76 h 78"/>
                                      <a:gd name="T14" fmla="*/ 0 w 68"/>
                                      <a:gd name="T15" fmla="*/ 76 h 78"/>
                                      <a:gd name="T16" fmla="*/ 61 w 68"/>
                                      <a:gd name="T17" fmla="*/ 78 h 78"/>
                                      <a:gd name="T18" fmla="*/ 63 w 68"/>
                                      <a:gd name="T19" fmla="*/ 72 h 78"/>
                                      <a:gd name="T20" fmla="*/ 67 w 68"/>
                                      <a:gd name="T21" fmla="*/ 51 h 78"/>
                                      <a:gd name="T22" fmla="*/ 68 w 68"/>
                                      <a:gd name="T23" fmla="*/ 34 h 78"/>
                                      <a:gd name="T24" fmla="*/ 66 w 68"/>
                                      <a:gd name="T25" fmla="*/ 18 h 78"/>
                                      <a:gd name="T26" fmla="*/ 65 w 68"/>
                                      <a:gd name="T27" fmla="*/ 13 h 78"/>
                                      <a:gd name="T28" fmla="*/ 56 w 68"/>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 h="78">
                                        <a:moveTo>
                                          <a:pt x="56" y="0"/>
                                        </a:moveTo>
                                        <a:lnTo>
                                          <a:pt x="42" y="3"/>
                                        </a:lnTo>
                                        <a:lnTo>
                                          <a:pt x="48" y="4"/>
                                        </a:lnTo>
                                        <a:lnTo>
                                          <a:pt x="52" y="13"/>
                                        </a:lnTo>
                                        <a:lnTo>
                                          <a:pt x="53" y="27"/>
                                        </a:lnTo>
                                        <a:lnTo>
                                          <a:pt x="51" y="48"/>
                                        </a:lnTo>
                                        <a:lnTo>
                                          <a:pt x="44" y="76"/>
                                        </a:lnTo>
                                        <a:lnTo>
                                          <a:pt x="0" y="76"/>
                                        </a:lnTo>
                                        <a:lnTo>
                                          <a:pt x="61" y="78"/>
                                        </a:lnTo>
                                        <a:lnTo>
                                          <a:pt x="63" y="72"/>
                                        </a:lnTo>
                                        <a:lnTo>
                                          <a:pt x="67" y="51"/>
                                        </a:lnTo>
                                        <a:lnTo>
                                          <a:pt x="68" y="34"/>
                                        </a:lnTo>
                                        <a:lnTo>
                                          <a:pt x="66" y="18"/>
                                        </a:lnTo>
                                        <a:lnTo>
                                          <a:pt x="65" y="13"/>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27"/>
                                <wps:cNvSpPr>
                                  <a:spLocks/>
                                </wps:cNvSpPr>
                                <wps:spPr bwMode="auto">
                                  <a:xfrm>
                                    <a:off x="3219" y="1376"/>
                                    <a:ext cx="81" cy="167"/>
                                  </a:xfrm>
                                  <a:custGeom>
                                    <a:avLst/>
                                    <a:gdLst>
                                      <a:gd name="T0" fmla="*/ 64 w 81"/>
                                      <a:gd name="T1" fmla="*/ 0 h 167"/>
                                      <a:gd name="T2" fmla="*/ 58 w 81"/>
                                      <a:gd name="T3" fmla="*/ 0 h 167"/>
                                      <a:gd name="T4" fmla="*/ 44 w 81"/>
                                      <a:gd name="T5" fmla="*/ 8 h 167"/>
                                      <a:gd name="T6" fmla="*/ 29 w 81"/>
                                      <a:gd name="T7" fmla="*/ 23 h 167"/>
                                      <a:gd name="T8" fmla="*/ 24 w 81"/>
                                      <a:gd name="T9" fmla="*/ 29 h 167"/>
                                      <a:gd name="T10" fmla="*/ 15 w 81"/>
                                      <a:gd name="T11" fmla="*/ 45 h 167"/>
                                      <a:gd name="T12" fmla="*/ 7 w 81"/>
                                      <a:gd name="T13" fmla="*/ 64 h 167"/>
                                      <a:gd name="T14" fmla="*/ 0 w 81"/>
                                      <a:gd name="T15" fmla="*/ 85 h 167"/>
                                      <a:gd name="T16" fmla="*/ 62 w 81"/>
                                      <a:gd name="T17" fmla="*/ 87 h 167"/>
                                      <a:gd name="T18" fmla="*/ 55 w 81"/>
                                      <a:gd name="T19" fmla="*/ 111 h 167"/>
                                      <a:gd name="T20" fmla="*/ 46 w 81"/>
                                      <a:gd name="T21" fmla="*/ 132 h 167"/>
                                      <a:gd name="T22" fmla="*/ 38 w 81"/>
                                      <a:gd name="T23" fmla="*/ 148 h 167"/>
                                      <a:gd name="T24" fmla="*/ 29 w 81"/>
                                      <a:gd name="T25" fmla="*/ 158 h 167"/>
                                      <a:gd name="T26" fmla="*/ 20 w 81"/>
                                      <a:gd name="T27" fmla="*/ 161 h 167"/>
                                      <a:gd name="T28" fmla="*/ 6 w 81"/>
                                      <a:gd name="T29" fmla="*/ 163 h 167"/>
                                      <a:gd name="T30" fmla="*/ 18 w 81"/>
                                      <a:gd name="T31" fmla="*/ 167 h 167"/>
                                      <a:gd name="T32" fmla="*/ 22 w 81"/>
                                      <a:gd name="T33" fmla="*/ 167 h 167"/>
                                      <a:gd name="T34" fmla="*/ 37 w 81"/>
                                      <a:gd name="T35" fmla="*/ 160 h 167"/>
                                      <a:gd name="T36" fmla="*/ 53 w 81"/>
                                      <a:gd name="T37" fmla="*/ 144 h 167"/>
                                      <a:gd name="T38" fmla="*/ 57 w 81"/>
                                      <a:gd name="T39" fmla="*/ 139 h 167"/>
                                      <a:gd name="T40" fmla="*/ 67 w 81"/>
                                      <a:gd name="T41" fmla="*/ 123 h 167"/>
                                      <a:gd name="T42" fmla="*/ 75 w 81"/>
                                      <a:gd name="T43" fmla="*/ 104 h 167"/>
                                      <a:gd name="T44" fmla="*/ 81 w 81"/>
                                      <a:gd name="T45" fmla="*/ 82 h 167"/>
                                      <a:gd name="T46" fmla="*/ 20 w 81"/>
                                      <a:gd name="T47" fmla="*/ 80 h 167"/>
                                      <a:gd name="T48" fmla="*/ 27 w 81"/>
                                      <a:gd name="T49" fmla="*/ 57 h 167"/>
                                      <a:gd name="T50" fmla="*/ 35 w 81"/>
                                      <a:gd name="T51" fmla="*/ 35 h 167"/>
                                      <a:gd name="T52" fmla="*/ 44 w 81"/>
                                      <a:gd name="T53" fmla="*/ 19 h 167"/>
                                      <a:gd name="T54" fmla="*/ 53 w 81"/>
                                      <a:gd name="T55" fmla="*/ 10 h 167"/>
                                      <a:gd name="T56" fmla="*/ 62 w 81"/>
                                      <a:gd name="T57" fmla="*/ 7 h 167"/>
                                      <a:gd name="T58" fmla="*/ 76 w 81"/>
                                      <a:gd name="T59" fmla="*/ 4 h 167"/>
                                      <a:gd name="T60" fmla="*/ 64 w 81"/>
                                      <a:gd name="T61"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1" h="167">
                                        <a:moveTo>
                                          <a:pt x="64" y="0"/>
                                        </a:moveTo>
                                        <a:lnTo>
                                          <a:pt x="58" y="0"/>
                                        </a:lnTo>
                                        <a:lnTo>
                                          <a:pt x="44" y="8"/>
                                        </a:lnTo>
                                        <a:lnTo>
                                          <a:pt x="29" y="23"/>
                                        </a:lnTo>
                                        <a:lnTo>
                                          <a:pt x="24" y="29"/>
                                        </a:lnTo>
                                        <a:lnTo>
                                          <a:pt x="15" y="45"/>
                                        </a:lnTo>
                                        <a:lnTo>
                                          <a:pt x="7" y="64"/>
                                        </a:lnTo>
                                        <a:lnTo>
                                          <a:pt x="0" y="85"/>
                                        </a:lnTo>
                                        <a:lnTo>
                                          <a:pt x="62" y="87"/>
                                        </a:lnTo>
                                        <a:lnTo>
                                          <a:pt x="55" y="111"/>
                                        </a:lnTo>
                                        <a:lnTo>
                                          <a:pt x="46" y="132"/>
                                        </a:lnTo>
                                        <a:lnTo>
                                          <a:pt x="38" y="148"/>
                                        </a:lnTo>
                                        <a:lnTo>
                                          <a:pt x="29" y="158"/>
                                        </a:lnTo>
                                        <a:lnTo>
                                          <a:pt x="20" y="161"/>
                                        </a:lnTo>
                                        <a:lnTo>
                                          <a:pt x="6" y="163"/>
                                        </a:lnTo>
                                        <a:lnTo>
                                          <a:pt x="18" y="167"/>
                                        </a:lnTo>
                                        <a:lnTo>
                                          <a:pt x="22" y="167"/>
                                        </a:lnTo>
                                        <a:lnTo>
                                          <a:pt x="37" y="160"/>
                                        </a:lnTo>
                                        <a:lnTo>
                                          <a:pt x="53" y="144"/>
                                        </a:lnTo>
                                        <a:lnTo>
                                          <a:pt x="57" y="139"/>
                                        </a:lnTo>
                                        <a:lnTo>
                                          <a:pt x="67" y="123"/>
                                        </a:lnTo>
                                        <a:lnTo>
                                          <a:pt x="75" y="104"/>
                                        </a:lnTo>
                                        <a:lnTo>
                                          <a:pt x="81" y="82"/>
                                        </a:lnTo>
                                        <a:lnTo>
                                          <a:pt x="20" y="80"/>
                                        </a:lnTo>
                                        <a:lnTo>
                                          <a:pt x="27" y="57"/>
                                        </a:lnTo>
                                        <a:lnTo>
                                          <a:pt x="35" y="35"/>
                                        </a:lnTo>
                                        <a:lnTo>
                                          <a:pt x="44" y="19"/>
                                        </a:lnTo>
                                        <a:lnTo>
                                          <a:pt x="53" y="10"/>
                                        </a:lnTo>
                                        <a:lnTo>
                                          <a:pt x="62" y="7"/>
                                        </a:lnTo>
                                        <a:lnTo>
                                          <a:pt x="76" y="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Freeform 28"/>
                                <wps:cNvSpPr>
                                  <a:spLocks/>
                                </wps:cNvSpPr>
                                <wps:spPr bwMode="auto">
                                  <a:xfrm>
                                    <a:off x="3111" y="1284"/>
                                    <a:ext cx="200" cy="63"/>
                                  </a:xfrm>
                                  <a:custGeom>
                                    <a:avLst/>
                                    <a:gdLst>
                                      <a:gd name="T0" fmla="*/ 0 w 200"/>
                                      <a:gd name="T1" fmla="*/ 63 h 63"/>
                                      <a:gd name="T2" fmla="*/ 23 w 200"/>
                                      <a:gd name="T3" fmla="*/ 62 h 63"/>
                                      <a:gd name="T4" fmla="*/ 47 w 200"/>
                                      <a:gd name="T5" fmla="*/ 59 h 63"/>
                                      <a:gd name="T6" fmla="*/ 70 w 200"/>
                                      <a:gd name="T7" fmla="*/ 55 h 63"/>
                                      <a:gd name="T8" fmla="*/ 93 w 200"/>
                                      <a:gd name="T9" fmla="*/ 49 h 63"/>
                                      <a:gd name="T10" fmla="*/ 116 w 200"/>
                                      <a:gd name="T11" fmla="*/ 42 h 63"/>
                                      <a:gd name="T12" fmla="*/ 137 w 200"/>
                                      <a:gd name="T13" fmla="*/ 33 h 63"/>
                                      <a:gd name="T14" fmla="*/ 159 w 200"/>
                                      <a:gd name="T15" fmla="*/ 24 h 63"/>
                                      <a:gd name="T16" fmla="*/ 180 w 200"/>
                                      <a:gd name="T17" fmla="*/ 12 h 63"/>
                                      <a:gd name="T18" fmla="*/ 200 w 200"/>
                                      <a:gd name="T1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3">
                                        <a:moveTo>
                                          <a:pt x="0" y="63"/>
                                        </a:moveTo>
                                        <a:lnTo>
                                          <a:pt x="23" y="62"/>
                                        </a:lnTo>
                                        <a:lnTo>
                                          <a:pt x="47" y="59"/>
                                        </a:lnTo>
                                        <a:lnTo>
                                          <a:pt x="70" y="55"/>
                                        </a:lnTo>
                                        <a:lnTo>
                                          <a:pt x="93" y="49"/>
                                        </a:lnTo>
                                        <a:lnTo>
                                          <a:pt x="116" y="42"/>
                                        </a:lnTo>
                                        <a:lnTo>
                                          <a:pt x="137" y="33"/>
                                        </a:lnTo>
                                        <a:lnTo>
                                          <a:pt x="159" y="24"/>
                                        </a:lnTo>
                                        <a:lnTo>
                                          <a:pt x="180" y="12"/>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9" name="Line 29"/>
                                <wps:cNvCnPr>
                                  <a:cxnSpLocks noChangeShapeType="1"/>
                                </wps:cNvCnPr>
                                <wps:spPr bwMode="auto">
                                  <a:xfrm flipH="1" flipV="1">
                                    <a:off x="3111" y="910"/>
                                    <a:ext cx="40"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0" name="Line 30"/>
                                <wps:cNvCnPr>
                                  <a:cxnSpLocks noChangeShapeType="1"/>
                                </wps:cNvCnPr>
                                <wps:spPr bwMode="auto">
                                  <a:xfrm>
                                    <a:off x="3185" y="1067"/>
                                    <a:ext cx="221" cy="3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1" name="Line 31"/>
                                <wps:cNvCnPr>
                                  <a:cxnSpLocks noChangeShapeType="1"/>
                                </wps:cNvCnPr>
                                <wps:spPr bwMode="auto">
                                  <a:xfrm>
                                    <a:off x="3210" y="1053"/>
                                    <a:ext cx="219" cy="3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2" name="Line 32"/>
                                <wps:cNvCnPr>
                                  <a:cxnSpLocks noChangeShapeType="1"/>
                                </wps:cNvCnPr>
                                <wps:spPr bwMode="auto">
                                  <a:xfrm flipH="1">
                                    <a:off x="3406" y="1435"/>
                                    <a:ext cx="23"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3" name="Line 33"/>
                                <wps:cNvCnPr>
                                  <a:cxnSpLocks noChangeShapeType="1"/>
                                </wps:cNvCnPr>
                                <wps:spPr bwMode="auto">
                                  <a:xfrm flipV="1">
                                    <a:off x="3151" y="1058"/>
                                    <a:ext cx="45"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4" name="Line 34"/>
                                <wps:cNvCnPr>
                                  <a:cxnSpLocks noChangeShapeType="1"/>
                                </wps:cNvCnPr>
                                <wps:spPr bwMode="auto">
                                  <a:xfrm flipV="1">
                                    <a:off x="3196" y="1037"/>
                                    <a:ext cx="55" cy="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5" name="Line 35"/>
                                <wps:cNvCnPr>
                                  <a:cxnSpLocks noChangeShapeType="1"/>
                                </wps:cNvCnPr>
                                <wps:spPr bwMode="auto">
                                  <a:xfrm flipH="1" flipV="1">
                                    <a:off x="3111" y="910"/>
                                    <a:ext cx="140" cy="1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6" name="Freeform 36"/>
                                <wps:cNvSpPr>
                                  <a:spLocks/>
                                </wps:cNvSpPr>
                                <wps:spPr bwMode="auto">
                                  <a:xfrm>
                                    <a:off x="568" y="997"/>
                                    <a:ext cx="121" cy="46"/>
                                  </a:xfrm>
                                  <a:custGeom>
                                    <a:avLst/>
                                    <a:gdLst>
                                      <a:gd name="T0" fmla="*/ 117 w 121"/>
                                      <a:gd name="T1" fmla="*/ 0 h 46"/>
                                      <a:gd name="T2" fmla="*/ 115 w 121"/>
                                      <a:gd name="T3" fmla="*/ 7 h 46"/>
                                      <a:gd name="T4" fmla="*/ 107 w 121"/>
                                      <a:gd name="T5" fmla="*/ 22 h 46"/>
                                      <a:gd name="T6" fmla="*/ 95 w 121"/>
                                      <a:gd name="T7" fmla="*/ 33 h 46"/>
                                      <a:gd name="T8" fmla="*/ 91 w 121"/>
                                      <a:gd name="T9" fmla="*/ 34 h 46"/>
                                      <a:gd name="T10" fmla="*/ 72 w 121"/>
                                      <a:gd name="T11" fmla="*/ 35 h 46"/>
                                      <a:gd name="T12" fmla="*/ 62 w 121"/>
                                      <a:gd name="T13" fmla="*/ 35 h 46"/>
                                      <a:gd name="T14" fmla="*/ 6 w 121"/>
                                      <a:gd name="T15" fmla="*/ 42 h 46"/>
                                      <a:gd name="T16" fmla="*/ 0 w 121"/>
                                      <a:gd name="T17" fmla="*/ 42 h 46"/>
                                      <a:gd name="T18" fmla="*/ 0 w 121"/>
                                      <a:gd name="T19" fmla="*/ 46 h 46"/>
                                      <a:gd name="T20" fmla="*/ 109 w 121"/>
                                      <a:gd name="T21" fmla="*/ 46 h 46"/>
                                      <a:gd name="T22" fmla="*/ 121 w 121"/>
                                      <a:gd name="T23" fmla="*/ 1 h 46"/>
                                      <a:gd name="T24" fmla="*/ 117 w 121"/>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1" h="46">
                                        <a:moveTo>
                                          <a:pt x="117" y="0"/>
                                        </a:moveTo>
                                        <a:lnTo>
                                          <a:pt x="115" y="7"/>
                                        </a:lnTo>
                                        <a:lnTo>
                                          <a:pt x="107" y="22"/>
                                        </a:lnTo>
                                        <a:lnTo>
                                          <a:pt x="95" y="33"/>
                                        </a:lnTo>
                                        <a:lnTo>
                                          <a:pt x="91" y="34"/>
                                        </a:lnTo>
                                        <a:lnTo>
                                          <a:pt x="72" y="35"/>
                                        </a:lnTo>
                                        <a:lnTo>
                                          <a:pt x="62" y="35"/>
                                        </a:lnTo>
                                        <a:lnTo>
                                          <a:pt x="6" y="42"/>
                                        </a:lnTo>
                                        <a:lnTo>
                                          <a:pt x="0" y="42"/>
                                        </a:lnTo>
                                        <a:lnTo>
                                          <a:pt x="0" y="46"/>
                                        </a:lnTo>
                                        <a:lnTo>
                                          <a:pt x="109" y="46"/>
                                        </a:lnTo>
                                        <a:lnTo>
                                          <a:pt x="121" y="1"/>
                                        </a:lnTo>
                                        <a:lnTo>
                                          <a:pt x="117"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37"/>
                                <wps:cNvSpPr>
                                  <a:spLocks/>
                                </wps:cNvSpPr>
                                <wps:spPr bwMode="auto">
                                  <a:xfrm>
                                    <a:off x="568" y="878"/>
                                    <a:ext cx="64" cy="161"/>
                                  </a:xfrm>
                                  <a:custGeom>
                                    <a:avLst/>
                                    <a:gdLst>
                                      <a:gd name="T0" fmla="*/ 64 w 64"/>
                                      <a:gd name="T1" fmla="*/ 0 h 161"/>
                                      <a:gd name="T2" fmla="*/ 0 w 64"/>
                                      <a:gd name="T3" fmla="*/ 0 h 161"/>
                                      <a:gd name="T4" fmla="*/ 0 w 64"/>
                                      <a:gd name="T5" fmla="*/ 4 h 161"/>
                                      <a:gd name="T6" fmla="*/ 6 w 64"/>
                                      <a:gd name="T7" fmla="*/ 4 h 161"/>
                                      <a:gd name="T8" fmla="*/ 18 w 64"/>
                                      <a:gd name="T9" fmla="*/ 9 h 161"/>
                                      <a:gd name="T10" fmla="*/ 18 w 64"/>
                                      <a:gd name="T11" fmla="*/ 9 h 161"/>
                                      <a:gd name="T12" fmla="*/ 20 w 64"/>
                                      <a:gd name="T13" fmla="*/ 29 h 161"/>
                                      <a:gd name="T14" fmla="*/ 20 w 64"/>
                                      <a:gd name="T15" fmla="*/ 135 h 161"/>
                                      <a:gd name="T16" fmla="*/ 18 w 64"/>
                                      <a:gd name="T17" fmla="*/ 154 h 161"/>
                                      <a:gd name="T18" fmla="*/ 6 w 64"/>
                                      <a:gd name="T19" fmla="*/ 161 h 161"/>
                                      <a:gd name="T20" fmla="*/ 62 w 64"/>
                                      <a:gd name="T21" fmla="*/ 154 h 161"/>
                                      <a:gd name="T22" fmla="*/ 46 w 64"/>
                                      <a:gd name="T23" fmla="*/ 153 h 161"/>
                                      <a:gd name="T24" fmla="*/ 42 w 64"/>
                                      <a:gd name="T25" fmla="*/ 149 h 161"/>
                                      <a:gd name="T26" fmla="*/ 40 w 64"/>
                                      <a:gd name="T27" fmla="*/ 135 h 161"/>
                                      <a:gd name="T28" fmla="*/ 40 w 64"/>
                                      <a:gd name="T29" fmla="*/ 32 h 161"/>
                                      <a:gd name="T30" fmla="*/ 42 w 64"/>
                                      <a:gd name="T31" fmla="*/ 13 h 161"/>
                                      <a:gd name="T32" fmla="*/ 48 w 64"/>
                                      <a:gd name="T33" fmla="*/ 7 h 161"/>
                                      <a:gd name="T34" fmla="*/ 64 w 64"/>
                                      <a:gd name="T35" fmla="*/ 4 h 161"/>
                                      <a:gd name="T36" fmla="*/ 64 w 64"/>
                                      <a:gd name="T37"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4" h="161">
                                        <a:moveTo>
                                          <a:pt x="64" y="0"/>
                                        </a:moveTo>
                                        <a:lnTo>
                                          <a:pt x="0" y="0"/>
                                        </a:lnTo>
                                        <a:lnTo>
                                          <a:pt x="0" y="4"/>
                                        </a:lnTo>
                                        <a:lnTo>
                                          <a:pt x="6" y="4"/>
                                        </a:lnTo>
                                        <a:lnTo>
                                          <a:pt x="18" y="9"/>
                                        </a:lnTo>
                                        <a:lnTo>
                                          <a:pt x="20" y="29"/>
                                        </a:lnTo>
                                        <a:lnTo>
                                          <a:pt x="20" y="135"/>
                                        </a:lnTo>
                                        <a:lnTo>
                                          <a:pt x="18" y="154"/>
                                        </a:lnTo>
                                        <a:lnTo>
                                          <a:pt x="6" y="161"/>
                                        </a:lnTo>
                                        <a:lnTo>
                                          <a:pt x="62" y="154"/>
                                        </a:lnTo>
                                        <a:lnTo>
                                          <a:pt x="46" y="153"/>
                                        </a:lnTo>
                                        <a:lnTo>
                                          <a:pt x="42" y="149"/>
                                        </a:lnTo>
                                        <a:lnTo>
                                          <a:pt x="40" y="135"/>
                                        </a:lnTo>
                                        <a:lnTo>
                                          <a:pt x="40" y="32"/>
                                        </a:lnTo>
                                        <a:lnTo>
                                          <a:pt x="42" y="13"/>
                                        </a:lnTo>
                                        <a:lnTo>
                                          <a:pt x="48" y="7"/>
                                        </a:lnTo>
                                        <a:lnTo>
                                          <a:pt x="64" y="4"/>
                                        </a:lnTo>
                                        <a:lnTo>
                                          <a:pt x="64"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Line 38"/>
                                <wps:cNvCnPr>
                                  <a:cxnSpLocks noChangeShapeType="1"/>
                                </wps:cNvCnPr>
                                <wps:spPr bwMode="auto">
                                  <a:xfrm flipH="1">
                                    <a:off x="39" y="851"/>
                                    <a:ext cx="20" cy="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4039" name="Line 39"/>
                                <wps:cNvCnPr>
                                  <a:cxnSpLocks noChangeShapeType="1"/>
                                </wps:cNvCnPr>
                                <wps:spPr bwMode="auto">
                                  <a:xfrm>
                                    <a:off x="123" y="123"/>
                                    <a:ext cx="1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40" name="Rectangle 40"/>
                                <wps:cNvSpPr>
                                  <a:spLocks noChangeArrowheads="1"/>
                                </wps:cNvSpPr>
                                <wps:spPr bwMode="auto">
                                  <a:xfrm>
                                    <a:off x="59" y="831"/>
                                    <a:ext cx="1156"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41" name="Rectangle 41"/>
                                <wps:cNvSpPr>
                                  <a:spLocks noChangeArrowheads="1"/>
                                </wps:cNvSpPr>
                                <wps:spPr bwMode="auto">
                                  <a:xfrm>
                                    <a:off x="59" y="831"/>
                                    <a:ext cx="1156" cy="1"/>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2" name="Freeform 42"/>
                                <wps:cNvSpPr>
                                  <a:spLocks/>
                                </wps:cNvSpPr>
                                <wps:spPr bwMode="auto">
                                  <a:xfrm>
                                    <a:off x="59" y="831"/>
                                    <a:ext cx="1156" cy="20"/>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3" name="Freeform 43"/>
                                <wps:cNvSpPr>
                                  <a:spLocks/>
                                </wps:cNvSpPr>
                                <wps:spPr bwMode="auto">
                                  <a:xfrm>
                                    <a:off x="59" y="831"/>
                                    <a:ext cx="1156" cy="20"/>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4" name="Freeform 44"/>
                                <wps:cNvSpPr>
                                  <a:spLocks/>
                                </wps:cNvSpPr>
                                <wps:spPr bwMode="auto">
                                  <a:xfrm>
                                    <a:off x="59" y="831"/>
                                    <a:ext cx="1156" cy="20"/>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5" name="Freeform 45"/>
                                <wps:cNvSpPr>
                                  <a:spLocks/>
                                </wps:cNvSpPr>
                                <wps:spPr bwMode="auto">
                                  <a:xfrm>
                                    <a:off x="59" y="831"/>
                                    <a:ext cx="1156" cy="20"/>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6" name="Rectangle 46"/>
                                <wps:cNvSpPr>
                                  <a:spLocks noChangeArrowheads="1"/>
                                </wps:cNvSpPr>
                                <wps:spPr bwMode="auto">
                                  <a:xfrm>
                                    <a:off x="59" y="851"/>
                                    <a:ext cx="1156"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47" name="Rectangle 47"/>
                                <wps:cNvSpPr>
                                  <a:spLocks noChangeArrowheads="1"/>
                                </wps:cNvSpPr>
                                <wps:spPr bwMode="auto">
                                  <a:xfrm>
                                    <a:off x="59" y="851"/>
                                    <a:ext cx="1156" cy="1"/>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8" name="Rectangle 48"/>
                                <wps:cNvSpPr>
                                  <a:spLocks noChangeArrowheads="1"/>
                                </wps:cNvSpPr>
                                <wps:spPr bwMode="auto">
                                  <a:xfrm>
                                    <a:off x="39" y="39"/>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49" name="Rectangle 49"/>
                                <wps:cNvSpPr>
                                  <a:spLocks noChangeArrowheads="1"/>
                                </wps:cNvSpPr>
                                <wps:spPr bwMode="auto">
                                  <a:xfrm>
                                    <a:off x="39" y="39"/>
                                    <a:ext cx="20"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0" name="Freeform 50"/>
                                <wps:cNvSpPr>
                                  <a:spLocks/>
                                </wps:cNvSpPr>
                                <wps:spPr bwMode="auto">
                                  <a:xfrm>
                                    <a:off x="39" y="39"/>
                                    <a:ext cx="20" cy="812"/>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1" name="Freeform 51"/>
                                <wps:cNvSpPr>
                                  <a:spLocks/>
                                </wps:cNvSpPr>
                                <wps:spPr bwMode="auto">
                                  <a:xfrm>
                                    <a:off x="39" y="39"/>
                                    <a:ext cx="20" cy="812"/>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2" name="Freeform 52"/>
                                <wps:cNvSpPr>
                                  <a:spLocks/>
                                </wps:cNvSpPr>
                                <wps:spPr bwMode="auto">
                                  <a:xfrm>
                                    <a:off x="39" y="39"/>
                                    <a:ext cx="20" cy="812"/>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3" name="Freeform 53"/>
                                <wps:cNvSpPr>
                                  <a:spLocks/>
                                </wps:cNvSpPr>
                                <wps:spPr bwMode="auto">
                                  <a:xfrm>
                                    <a:off x="39" y="39"/>
                                    <a:ext cx="20" cy="812"/>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4" name="Rectangle 54"/>
                                <wps:cNvSpPr>
                                  <a:spLocks noChangeArrowheads="1"/>
                                </wps:cNvSpPr>
                                <wps:spPr bwMode="auto">
                                  <a:xfrm>
                                    <a:off x="39" y="851"/>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55" name="Rectangle 55"/>
                                <wps:cNvSpPr>
                                  <a:spLocks noChangeArrowheads="1"/>
                                </wps:cNvSpPr>
                                <wps:spPr bwMode="auto">
                                  <a:xfrm>
                                    <a:off x="39" y="851"/>
                                    <a:ext cx="20"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6" name="Rectangle 56"/>
                                <wps:cNvSpPr>
                                  <a:spLocks noChangeArrowheads="1"/>
                                </wps:cNvSpPr>
                                <wps:spPr bwMode="auto">
                                  <a:xfrm>
                                    <a:off x="59" y="39"/>
                                    <a:ext cx="11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57" name="Rectangle 57"/>
                                <wps:cNvSpPr>
                                  <a:spLocks noChangeArrowheads="1"/>
                                </wps:cNvSpPr>
                                <wps:spPr bwMode="auto">
                                  <a:xfrm>
                                    <a:off x="59" y="39"/>
                                    <a:ext cx="1156"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8" name="Freeform 58"/>
                                <wps:cNvSpPr>
                                  <a:spLocks/>
                                </wps:cNvSpPr>
                                <wps:spPr bwMode="auto">
                                  <a:xfrm>
                                    <a:off x="59" y="39"/>
                                    <a:ext cx="1156" cy="20"/>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Freeform 59"/>
                                <wps:cNvSpPr>
                                  <a:spLocks/>
                                </wps:cNvSpPr>
                                <wps:spPr bwMode="auto">
                                  <a:xfrm>
                                    <a:off x="59" y="39"/>
                                    <a:ext cx="1156" cy="20"/>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0" name="Freeform 60"/>
                                <wps:cNvSpPr>
                                  <a:spLocks/>
                                </wps:cNvSpPr>
                                <wps:spPr bwMode="auto">
                                  <a:xfrm>
                                    <a:off x="59" y="39"/>
                                    <a:ext cx="1156" cy="20"/>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1" name="Freeform 61"/>
                                <wps:cNvSpPr>
                                  <a:spLocks/>
                                </wps:cNvSpPr>
                                <wps:spPr bwMode="auto">
                                  <a:xfrm>
                                    <a:off x="59" y="39"/>
                                    <a:ext cx="1156" cy="20"/>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2" name="Rectangle 62"/>
                                <wps:cNvSpPr>
                                  <a:spLocks noChangeArrowheads="1"/>
                                </wps:cNvSpPr>
                                <wps:spPr bwMode="auto">
                                  <a:xfrm>
                                    <a:off x="59" y="59"/>
                                    <a:ext cx="11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63" name="Rectangle 63"/>
                                <wps:cNvSpPr>
                                  <a:spLocks noChangeArrowheads="1"/>
                                </wps:cNvSpPr>
                                <wps:spPr bwMode="auto">
                                  <a:xfrm>
                                    <a:off x="59" y="59"/>
                                    <a:ext cx="1156"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4" name="Rectangle 64"/>
                                <wps:cNvSpPr>
                                  <a:spLocks noChangeArrowheads="1"/>
                                </wps:cNvSpPr>
                                <wps:spPr bwMode="auto">
                                  <a:xfrm>
                                    <a:off x="131" y="123"/>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65" name="Rectangle 65"/>
                                <wps:cNvSpPr>
                                  <a:spLocks noChangeArrowheads="1"/>
                                </wps:cNvSpPr>
                                <wps:spPr bwMode="auto">
                                  <a:xfrm>
                                    <a:off x="131" y="123"/>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6" name="Freeform 66"/>
                                <wps:cNvSpPr>
                                  <a:spLocks/>
                                </wps:cNvSpPr>
                                <wps:spPr bwMode="auto">
                                  <a:xfrm>
                                    <a:off x="131" y="123"/>
                                    <a:ext cx="1011" cy="8"/>
                                  </a:xfrm>
                                  <a:custGeom>
                                    <a:avLst/>
                                    <a:gdLst>
                                      <a:gd name="T0" fmla="*/ 0 w 1011"/>
                                      <a:gd name="T1" fmla="*/ 0 h 8"/>
                                      <a:gd name="T2" fmla="*/ 0 w 1011"/>
                                      <a:gd name="T3" fmla="*/ 8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0" y="8"/>
                                        </a:lnTo>
                                        <a:lnTo>
                                          <a:pt x="1011"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7" name="Freeform 67"/>
                                <wps:cNvSpPr>
                                  <a:spLocks/>
                                </wps:cNvSpPr>
                                <wps:spPr bwMode="auto">
                                  <a:xfrm>
                                    <a:off x="131" y="123"/>
                                    <a:ext cx="1011" cy="8"/>
                                  </a:xfrm>
                                  <a:custGeom>
                                    <a:avLst/>
                                    <a:gdLst>
                                      <a:gd name="T0" fmla="*/ 0 w 1011"/>
                                      <a:gd name="T1" fmla="*/ 0 h 8"/>
                                      <a:gd name="T2" fmla="*/ 0 w 1011"/>
                                      <a:gd name="T3" fmla="*/ 8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0" y="8"/>
                                        </a:lnTo>
                                        <a:lnTo>
                                          <a:pt x="1011"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8" name="Freeform 68"/>
                                <wps:cNvSpPr>
                                  <a:spLocks/>
                                </wps:cNvSpPr>
                                <wps:spPr bwMode="auto">
                                  <a:xfrm>
                                    <a:off x="131" y="123"/>
                                    <a:ext cx="1011" cy="8"/>
                                  </a:xfrm>
                                  <a:custGeom>
                                    <a:avLst/>
                                    <a:gdLst>
                                      <a:gd name="T0" fmla="*/ 0 w 1011"/>
                                      <a:gd name="T1" fmla="*/ 0 h 8"/>
                                      <a:gd name="T2" fmla="*/ 1011 w 1011"/>
                                      <a:gd name="T3" fmla="*/ 0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1011" y="0"/>
                                        </a:lnTo>
                                        <a:lnTo>
                                          <a:pt x="1011"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9" name="Freeform 69"/>
                                <wps:cNvSpPr>
                                  <a:spLocks/>
                                </wps:cNvSpPr>
                                <wps:spPr bwMode="auto">
                                  <a:xfrm>
                                    <a:off x="131" y="123"/>
                                    <a:ext cx="1011" cy="8"/>
                                  </a:xfrm>
                                  <a:custGeom>
                                    <a:avLst/>
                                    <a:gdLst>
                                      <a:gd name="T0" fmla="*/ 0 w 1011"/>
                                      <a:gd name="T1" fmla="*/ 0 h 8"/>
                                      <a:gd name="T2" fmla="*/ 1011 w 1011"/>
                                      <a:gd name="T3" fmla="*/ 0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1011" y="0"/>
                                        </a:lnTo>
                                        <a:lnTo>
                                          <a:pt x="1011"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0" name="Rectangle 70"/>
                                <wps:cNvSpPr>
                                  <a:spLocks noChangeArrowheads="1"/>
                                </wps:cNvSpPr>
                                <wps:spPr bwMode="auto">
                                  <a:xfrm>
                                    <a:off x="131" y="131"/>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71" name="Rectangle 71"/>
                                <wps:cNvSpPr>
                                  <a:spLocks noChangeArrowheads="1"/>
                                </wps:cNvSpPr>
                                <wps:spPr bwMode="auto">
                                  <a:xfrm>
                                    <a:off x="131" y="131"/>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Rectangle 72"/>
                                <wps:cNvSpPr>
                                  <a:spLocks noChangeArrowheads="1"/>
                                </wps:cNvSpPr>
                                <wps:spPr bwMode="auto">
                                  <a:xfrm>
                                    <a:off x="1142" y="123"/>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73" name="Rectangle 73"/>
                                <wps:cNvSpPr>
                                  <a:spLocks noChangeArrowheads="1"/>
                                </wps:cNvSpPr>
                                <wps:spPr bwMode="auto">
                                  <a:xfrm>
                                    <a:off x="1142" y="123"/>
                                    <a:ext cx="9"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4" name="Freeform 74"/>
                                <wps:cNvSpPr>
                                  <a:spLocks/>
                                </wps:cNvSpPr>
                                <wps:spPr bwMode="auto">
                                  <a:xfrm>
                                    <a:off x="1142" y="123"/>
                                    <a:ext cx="9" cy="643"/>
                                  </a:xfrm>
                                  <a:custGeom>
                                    <a:avLst/>
                                    <a:gdLst>
                                      <a:gd name="T0" fmla="*/ 0 w 9"/>
                                      <a:gd name="T1" fmla="*/ 0 h 643"/>
                                      <a:gd name="T2" fmla="*/ 0 w 9"/>
                                      <a:gd name="T3" fmla="*/ 643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0" y="643"/>
                                        </a:lnTo>
                                        <a:lnTo>
                                          <a:pt x="9"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5" name="Freeform 75"/>
                                <wps:cNvSpPr>
                                  <a:spLocks/>
                                </wps:cNvSpPr>
                                <wps:spPr bwMode="auto">
                                  <a:xfrm>
                                    <a:off x="1142" y="123"/>
                                    <a:ext cx="9" cy="643"/>
                                  </a:xfrm>
                                  <a:custGeom>
                                    <a:avLst/>
                                    <a:gdLst>
                                      <a:gd name="T0" fmla="*/ 0 w 9"/>
                                      <a:gd name="T1" fmla="*/ 0 h 643"/>
                                      <a:gd name="T2" fmla="*/ 0 w 9"/>
                                      <a:gd name="T3" fmla="*/ 643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0" y="643"/>
                                        </a:lnTo>
                                        <a:lnTo>
                                          <a:pt x="9"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6" name="Freeform 76"/>
                                <wps:cNvSpPr>
                                  <a:spLocks/>
                                </wps:cNvSpPr>
                                <wps:spPr bwMode="auto">
                                  <a:xfrm>
                                    <a:off x="1142" y="123"/>
                                    <a:ext cx="9" cy="643"/>
                                  </a:xfrm>
                                  <a:custGeom>
                                    <a:avLst/>
                                    <a:gdLst>
                                      <a:gd name="T0" fmla="*/ 0 w 9"/>
                                      <a:gd name="T1" fmla="*/ 0 h 643"/>
                                      <a:gd name="T2" fmla="*/ 9 w 9"/>
                                      <a:gd name="T3" fmla="*/ 0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9" y="0"/>
                                        </a:lnTo>
                                        <a:lnTo>
                                          <a:pt x="9"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7" name="Freeform 77"/>
                                <wps:cNvSpPr>
                                  <a:spLocks/>
                                </wps:cNvSpPr>
                                <wps:spPr bwMode="auto">
                                  <a:xfrm>
                                    <a:off x="1142" y="123"/>
                                    <a:ext cx="9" cy="643"/>
                                  </a:xfrm>
                                  <a:custGeom>
                                    <a:avLst/>
                                    <a:gdLst>
                                      <a:gd name="T0" fmla="*/ 0 w 9"/>
                                      <a:gd name="T1" fmla="*/ 0 h 643"/>
                                      <a:gd name="T2" fmla="*/ 9 w 9"/>
                                      <a:gd name="T3" fmla="*/ 0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9" y="0"/>
                                        </a:lnTo>
                                        <a:lnTo>
                                          <a:pt x="9"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8" name="Rectangle 78"/>
                                <wps:cNvSpPr>
                                  <a:spLocks noChangeArrowheads="1"/>
                                </wps:cNvSpPr>
                                <wps:spPr bwMode="auto">
                                  <a:xfrm>
                                    <a:off x="1142" y="76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79" name="Rectangle 79"/>
                                <wps:cNvSpPr>
                                  <a:spLocks noChangeArrowheads="1"/>
                                </wps:cNvSpPr>
                                <wps:spPr bwMode="auto">
                                  <a:xfrm>
                                    <a:off x="1142" y="766"/>
                                    <a:ext cx="9"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0" name="Rectangle 80"/>
                                <wps:cNvSpPr>
                                  <a:spLocks noChangeArrowheads="1"/>
                                </wps:cNvSpPr>
                                <wps:spPr bwMode="auto">
                                  <a:xfrm>
                                    <a:off x="131" y="759"/>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81" name="Rectangle 81"/>
                                <wps:cNvSpPr>
                                  <a:spLocks noChangeArrowheads="1"/>
                                </wps:cNvSpPr>
                                <wps:spPr bwMode="auto">
                                  <a:xfrm>
                                    <a:off x="131" y="759"/>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2" name="Freeform 82"/>
                                <wps:cNvSpPr>
                                  <a:spLocks/>
                                </wps:cNvSpPr>
                                <wps:spPr bwMode="auto">
                                  <a:xfrm>
                                    <a:off x="131" y="759"/>
                                    <a:ext cx="1011" cy="7"/>
                                  </a:xfrm>
                                  <a:custGeom>
                                    <a:avLst/>
                                    <a:gdLst>
                                      <a:gd name="T0" fmla="*/ 0 w 1011"/>
                                      <a:gd name="T1" fmla="*/ 0 h 7"/>
                                      <a:gd name="T2" fmla="*/ 0 w 1011"/>
                                      <a:gd name="T3" fmla="*/ 7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0" y="7"/>
                                        </a:lnTo>
                                        <a:lnTo>
                                          <a:pt x="101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3" name="Freeform 83"/>
                                <wps:cNvSpPr>
                                  <a:spLocks/>
                                </wps:cNvSpPr>
                                <wps:spPr bwMode="auto">
                                  <a:xfrm>
                                    <a:off x="131" y="759"/>
                                    <a:ext cx="1011" cy="7"/>
                                  </a:xfrm>
                                  <a:custGeom>
                                    <a:avLst/>
                                    <a:gdLst>
                                      <a:gd name="T0" fmla="*/ 0 w 1011"/>
                                      <a:gd name="T1" fmla="*/ 0 h 7"/>
                                      <a:gd name="T2" fmla="*/ 0 w 1011"/>
                                      <a:gd name="T3" fmla="*/ 7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0" y="7"/>
                                        </a:lnTo>
                                        <a:lnTo>
                                          <a:pt x="1011"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4" name="Freeform 84"/>
                                <wps:cNvSpPr>
                                  <a:spLocks/>
                                </wps:cNvSpPr>
                                <wps:spPr bwMode="auto">
                                  <a:xfrm>
                                    <a:off x="131" y="759"/>
                                    <a:ext cx="1011" cy="7"/>
                                  </a:xfrm>
                                  <a:custGeom>
                                    <a:avLst/>
                                    <a:gdLst>
                                      <a:gd name="T0" fmla="*/ 0 w 1011"/>
                                      <a:gd name="T1" fmla="*/ 0 h 7"/>
                                      <a:gd name="T2" fmla="*/ 1011 w 1011"/>
                                      <a:gd name="T3" fmla="*/ 0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1011" y="0"/>
                                        </a:lnTo>
                                        <a:lnTo>
                                          <a:pt x="101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5" name="Freeform 85"/>
                                <wps:cNvSpPr>
                                  <a:spLocks/>
                                </wps:cNvSpPr>
                                <wps:spPr bwMode="auto">
                                  <a:xfrm>
                                    <a:off x="131" y="759"/>
                                    <a:ext cx="1011" cy="7"/>
                                  </a:xfrm>
                                  <a:custGeom>
                                    <a:avLst/>
                                    <a:gdLst>
                                      <a:gd name="T0" fmla="*/ 0 w 1011"/>
                                      <a:gd name="T1" fmla="*/ 0 h 7"/>
                                      <a:gd name="T2" fmla="*/ 1011 w 1011"/>
                                      <a:gd name="T3" fmla="*/ 0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1011" y="0"/>
                                        </a:lnTo>
                                        <a:lnTo>
                                          <a:pt x="1011"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6" name="Rectangle 86"/>
                                <wps:cNvSpPr>
                                  <a:spLocks noChangeArrowheads="1"/>
                                </wps:cNvSpPr>
                                <wps:spPr bwMode="auto">
                                  <a:xfrm>
                                    <a:off x="131" y="766"/>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87" name="Rectangle 87"/>
                                <wps:cNvSpPr>
                                  <a:spLocks noChangeArrowheads="1"/>
                                </wps:cNvSpPr>
                                <wps:spPr bwMode="auto">
                                  <a:xfrm>
                                    <a:off x="131" y="766"/>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8" name="Rectangle 88"/>
                                <wps:cNvSpPr>
                                  <a:spLocks noChangeArrowheads="1"/>
                                </wps:cNvSpPr>
                                <wps:spPr bwMode="auto">
                                  <a:xfrm>
                                    <a:off x="123" y="12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89" name="Rectangle 89"/>
                                <wps:cNvSpPr>
                                  <a:spLocks noChangeArrowheads="1"/>
                                </wps:cNvSpPr>
                                <wps:spPr bwMode="auto">
                                  <a:xfrm>
                                    <a:off x="123" y="123"/>
                                    <a:ext cx="8"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0" name="Freeform 90"/>
                                <wps:cNvSpPr>
                                  <a:spLocks/>
                                </wps:cNvSpPr>
                                <wps:spPr bwMode="auto">
                                  <a:xfrm>
                                    <a:off x="123" y="123"/>
                                    <a:ext cx="8" cy="643"/>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1" name="Freeform 91"/>
                                <wps:cNvSpPr>
                                  <a:spLocks/>
                                </wps:cNvSpPr>
                                <wps:spPr bwMode="auto">
                                  <a:xfrm>
                                    <a:off x="123" y="123"/>
                                    <a:ext cx="8" cy="643"/>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2" name="Freeform 92"/>
                                <wps:cNvSpPr>
                                  <a:spLocks/>
                                </wps:cNvSpPr>
                                <wps:spPr bwMode="auto">
                                  <a:xfrm>
                                    <a:off x="123" y="123"/>
                                    <a:ext cx="8" cy="643"/>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3" name="Freeform 93"/>
                                <wps:cNvSpPr>
                                  <a:spLocks/>
                                </wps:cNvSpPr>
                                <wps:spPr bwMode="auto">
                                  <a:xfrm>
                                    <a:off x="123" y="123"/>
                                    <a:ext cx="8" cy="643"/>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4" name="Rectangle 94"/>
                                <wps:cNvSpPr>
                                  <a:spLocks noChangeArrowheads="1"/>
                                </wps:cNvSpPr>
                                <wps:spPr bwMode="auto">
                                  <a:xfrm>
                                    <a:off x="123" y="766"/>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95" name="Rectangle 95"/>
                                <wps:cNvSpPr>
                                  <a:spLocks noChangeArrowheads="1"/>
                                </wps:cNvSpPr>
                                <wps:spPr bwMode="auto">
                                  <a:xfrm>
                                    <a:off x="123" y="766"/>
                                    <a:ext cx="8"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6" name="Line 96"/>
                                <wps:cNvCnPr>
                                  <a:cxnSpLocks noChangeShapeType="1"/>
                                </wps:cNvCnPr>
                                <wps:spPr bwMode="auto">
                                  <a:xfrm flipH="1">
                                    <a:off x="2261" y="851"/>
                                    <a:ext cx="19" cy="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4097" name="Line 97"/>
                                <wps:cNvCnPr>
                                  <a:cxnSpLocks noChangeShapeType="1"/>
                                </wps:cNvCnPr>
                                <wps:spPr bwMode="auto">
                                  <a:xfrm>
                                    <a:off x="2345" y="123"/>
                                    <a:ext cx="1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8" name="Rectangle 98"/>
                                <wps:cNvSpPr>
                                  <a:spLocks noChangeArrowheads="1"/>
                                </wps:cNvSpPr>
                                <wps:spPr bwMode="auto">
                                  <a:xfrm>
                                    <a:off x="2280" y="831"/>
                                    <a:ext cx="11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99" name="Rectangle 99"/>
                                <wps:cNvSpPr>
                                  <a:spLocks noChangeArrowheads="1"/>
                                </wps:cNvSpPr>
                                <wps:spPr bwMode="auto">
                                  <a:xfrm>
                                    <a:off x="2280" y="831"/>
                                    <a:ext cx="1157"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0" name="Freeform 100"/>
                                <wps:cNvSpPr>
                                  <a:spLocks/>
                                </wps:cNvSpPr>
                                <wps:spPr bwMode="auto">
                                  <a:xfrm>
                                    <a:off x="2280" y="831"/>
                                    <a:ext cx="1157" cy="20"/>
                                  </a:xfrm>
                                  <a:custGeom>
                                    <a:avLst/>
                                    <a:gdLst>
                                      <a:gd name="T0" fmla="*/ 0 w 1157"/>
                                      <a:gd name="T1" fmla="*/ 0 h 20"/>
                                      <a:gd name="T2" fmla="*/ 0 w 1157"/>
                                      <a:gd name="T3" fmla="*/ 2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0" y="20"/>
                                        </a:lnTo>
                                        <a:lnTo>
                                          <a:pt x="1157"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1" name="Freeform 101"/>
                                <wps:cNvSpPr>
                                  <a:spLocks/>
                                </wps:cNvSpPr>
                                <wps:spPr bwMode="auto">
                                  <a:xfrm>
                                    <a:off x="2280" y="831"/>
                                    <a:ext cx="1157" cy="20"/>
                                  </a:xfrm>
                                  <a:custGeom>
                                    <a:avLst/>
                                    <a:gdLst>
                                      <a:gd name="T0" fmla="*/ 0 w 1157"/>
                                      <a:gd name="T1" fmla="*/ 0 h 20"/>
                                      <a:gd name="T2" fmla="*/ 0 w 1157"/>
                                      <a:gd name="T3" fmla="*/ 2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0" y="20"/>
                                        </a:lnTo>
                                        <a:lnTo>
                                          <a:pt x="1157"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2" name="Freeform 102"/>
                                <wps:cNvSpPr>
                                  <a:spLocks/>
                                </wps:cNvSpPr>
                                <wps:spPr bwMode="auto">
                                  <a:xfrm>
                                    <a:off x="2280" y="831"/>
                                    <a:ext cx="1157" cy="20"/>
                                  </a:xfrm>
                                  <a:custGeom>
                                    <a:avLst/>
                                    <a:gdLst>
                                      <a:gd name="T0" fmla="*/ 0 w 1157"/>
                                      <a:gd name="T1" fmla="*/ 0 h 20"/>
                                      <a:gd name="T2" fmla="*/ 1157 w 1157"/>
                                      <a:gd name="T3" fmla="*/ 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1157" y="0"/>
                                        </a:lnTo>
                                        <a:lnTo>
                                          <a:pt x="1157"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3" name="Freeform 103"/>
                                <wps:cNvSpPr>
                                  <a:spLocks/>
                                </wps:cNvSpPr>
                                <wps:spPr bwMode="auto">
                                  <a:xfrm>
                                    <a:off x="2280" y="831"/>
                                    <a:ext cx="1157" cy="20"/>
                                  </a:xfrm>
                                  <a:custGeom>
                                    <a:avLst/>
                                    <a:gdLst>
                                      <a:gd name="T0" fmla="*/ 0 w 1157"/>
                                      <a:gd name="T1" fmla="*/ 0 h 20"/>
                                      <a:gd name="T2" fmla="*/ 1157 w 1157"/>
                                      <a:gd name="T3" fmla="*/ 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1157" y="0"/>
                                        </a:lnTo>
                                        <a:lnTo>
                                          <a:pt x="1157"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4" name="Rectangle 104"/>
                                <wps:cNvSpPr>
                                  <a:spLocks noChangeArrowheads="1"/>
                                </wps:cNvSpPr>
                                <wps:spPr bwMode="auto">
                                  <a:xfrm>
                                    <a:off x="2280" y="851"/>
                                    <a:ext cx="11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05" name="Rectangle 105"/>
                                <wps:cNvSpPr>
                                  <a:spLocks noChangeArrowheads="1"/>
                                </wps:cNvSpPr>
                                <wps:spPr bwMode="auto">
                                  <a:xfrm>
                                    <a:off x="2280" y="851"/>
                                    <a:ext cx="1157"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6" name="Rectangle 106"/>
                                <wps:cNvSpPr>
                                  <a:spLocks noChangeArrowheads="1"/>
                                </wps:cNvSpPr>
                                <wps:spPr bwMode="auto">
                                  <a:xfrm>
                                    <a:off x="2261" y="39"/>
                                    <a:ext cx="19"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07" name="Rectangle 107"/>
                                <wps:cNvSpPr>
                                  <a:spLocks noChangeArrowheads="1"/>
                                </wps:cNvSpPr>
                                <wps:spPr bwMode="auto">
                                  <a:xfrm>
                                    <a:off x="2261" y="39"/>
                                    <a:ext cx="19" cy="1"/>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8" name="Freeform 108"/>
                                <wps:cNvSpPr>
                                  <a:spLocks/>
                                </wps:cNvSpPr>
                                <wps:spPr bwMode="auto">
                                  <a:xfrm>
                                    <a:off x="2261" y="39"/>
                                    <a:ext cx="19" cy="812"/>
                                  </a:xfrm>
                                  <a:custGeom>
                                    <a:avLst/>
                                    <a:gdLst>
                                      <a:gd name="T0" fmla="*/ 0 w 19"/>
                                      <a:gd name="T1" fmla="*/ 0 h 812"/>
                                      <a:gd name="T2" fmla="*/ 0 w 19"/>
                                      <a:gd name="T3" fmla="*/ 812 h 812"/>
                                      <a:gd name="T4" fmla="*/ 19 w 19"/>
                                      <a:gd name="T5" fmla="*/ 812 h 812"/>
                                      <a:gd name="T6" fmla="*/ 0 w 19"/>
                                      <a:gd name="T7" fmla="*/ 0 h 812"/>
                                    </a:gdLst>
                                    <a:ahLst/>
                                    <a:cxnLst>
                                      <a:cxn ang="0">
                                        <a:pos x="T0" y="T1"/>
                                      </a:cxn>
                                      <a:cxn ang="0">
                                        <a:pos x="T2" y="T3"/>
                                      </a:cxn>
                                      <a:cxn ang="0">
                                        <a:pos x="T4" y="T5"/>
                                      </a:cxn>
                                      <a:cxn ang="0">
                                        <a:pos x="T6" y="T7"/>
                                      </a:cxn>
                                    </a:cxnLst>
                                    <a:rect l="0" t="0" r="r" b="b"/>
                                    <a:pathLst>
                                      <a:path w="19" h="812">
                                        <a:moveTo>
                                          <a:pt x="0" y="0"/>
                                        </a:moveTo>
                                        <a:lnTo>
                                          <a:pt x="0" y="812"/>
                                        </a:lnTo>
                                        <a:lnTo>
                                          <a:pt x="19" y="812"/>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9" name="Freeform 109"/>
                                <wps:cNvSpPr>
                                  <a:spLocks/>
                                </wps:cNvSpPr>
                                <wps:spPr bwMode="auto">
                                  <a:xfrm>
                                    <a:off x="2261" y="39"/>
                                    <a:ext cx="19" cy="812"/>
                                  </a:xfrm>
                                  <a:custGeom>
                                    <a:avLst/>
                                    <a:gdLst>
                                      <a:gd name="T0" fmla="*/ 0 w 19"/>
                                      <a:gd name="T1" fmla="*/ 0 h 812"/>
                                      <a:gd name="T2" fmla="*/ 0 w 19"/>
                                      <a:gd name="T3" fmla="*/ 812 h 812"/>
                                      <a:gd name="T4" fmla="*/ 19 w 19"/>
                                      <a:gd name="T5" fmla="*/ 812 h 812"/>
                                      <a:gd name="T6" fmla="*/ 0 w 19"/>
                                      <a:gd name="T7" fmla="*/ 0 h 812"/>
                                    </a:gdLst>
                                    <a:ahLst/>
                                    <a:cxnLst>
                                      <a:cxn ang="0">
                                        <a:pos x="T0" y="T1"/>
                                      </a:cxn>
                                      <a:cxn ang="0">
                                        <a:pos x="T2" y="T3"/>
                                      </a:cxn>
                                      <a:cxn ang="0">
                                        <a:pos x="T4" y="T5"/>
                                      </a:cxn>
                                      <a:cxn ang="0">
                                        <a:pos x="T6" y="T7"/>
                                      </a:cxn>
                                    </a:cxnLst>
                                    <a:rect l="0" t="0" r="r" b="b"/>
                                    <a:pathLst>
                                      <a:path w="19" h="812">
                                        <a:moveTo>
                                          <a:pt x="0" y="0"/>
                                        </a:moveTo>
                                        <a:lnTo>
                                          <a:pt x="0" y="812"/>
                                        </a:lnTo>
                                        <a:lnTo>
                                          <a:pt x="19" y="812"/>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0" name="Freeform 110"/>
                                <wps:cNvSpPr>
                                  <a:spLocks/>
                                </wps:cNvSpPr>
                                <wps:spPr bwMode="auto">
                                  <a:xfrm>
                                    <a:off x="2261" y="39"/>
                                    <a:ext cx="19" cy="812"/>
                                  </a:xfrm>
                                  <a:custGeom>
                                    <a:avLst/>
                                    <a:gdLst>
                                      <a:gd name="T0" fmla="*/ 0 w 19"/>
                                      <a:gd name="T1" fmla="*/ 0 h 812"/>
                                      <a:gd name="T2" fmla="*/ 19 w 19"/>
                                      <a:gd name="T3" fmla="*/ 0 h 812"/>
                                      <a:gd name="T4" fmla="*/ 19 w 19"/>
                                      <a:gd name="T5" fmla="*/ 812 h 812"/>
                                      <a:gd name="T6" fmla="*/ 0 w 19"/>
                                      <a:gd name="T7" fmla="*/ 0 h 812"/>
                                    </a:gdLst>
                                    <a:ahLst/>
                                    <a:cxnLst>
                                      <a:cxn ang="0">
                                        <a:pos x="T0" y="T1"/>
                                      </a:cxn>
                                      <a:cxn ang="0">
                                        <a:pos x="T2" y="T3"/>
                                      </a:cxn>
                                      <a:cxn ang="0">
                                        <a:pos x="T4" y="T5"/>
                                      </a:cxn>
                                      <a:cxn ang="0">
                                        <a:pos x="T6" y="T7"/>
                                      </a:cxn>
                                    </a:cxnLst>
                                    <a:rect l="0" t="0" r="r" b="b"/>
                                    <a:pathLst>
                                      <a:path w="19" h="812">
                                        <a:moveTo>
                                          <a:pt x="0" y="0"/>
                                        </a:moveTo>
                                        <a:lnTo>
                                          <a:pt x="19" y="0"/>
                                        </a:lnTo>
                                        <a:lnTo>
                                          <a:pt x="19" y="812"/>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1" name="Freeform 111"/>
                                <wps:cNvSpPr>
                                  <a:spLocks/>
                                </wps:cNvSpPr>
                                <wps:spPr bwMode="auto">
                                  <a:xfrm>
                                    <a:off x="2261" y="39"/>
                                    <a:ext cx="19" cy="812"/>
                                  </a:xfrm>
                                  <a:custGeom>
                                    <a:avLst/>
                                    <a:gdLst>
                                      <a:gd name="T0" fmla="*/ 0 w 19"/>
                                      <a:gd name="T1" fmla="*/ 0 h 812"/>
                                      <a:gd name="T2" fmla="*/ 19 w 19"/>
                                      <a:gd name="T3" fmla="*/ 0 h 812"/>
                                      <a:gd name="T4" fmla="*/ 19 w 19"/>
                                      <a:gd name="T5" fmla="*/ 812 h 812"/>
                                      <a:gd name="T6" fmla="*/ 0 w 19"/>
                                      <a:gd name="T7" fmla="*/ 0 h 812"/>
                                    </a:gdLst>
                                    <a:ahLst/>
                                    <a:cxnLst>
                                      <a:cxn ang="0">
                                        <a:pos x="T0" y="T1"/>
                                      </a:cxn>
                                      <a:cxn ang="0">
                                        <a:pos x="T2" y="T3"/>
                                      </a:cxn>
                                      <a:cxn ang="0">
                                        <a:pos x="T4" y="T5"/>
                                      </a:cxn>
                                      <a:cxn ang="0">
                                        <a:pos x="T6" y="T7"/>
                                      </a:cxn>
                                    </a:cxnLst>
                                    <a:rect l="0" t="0" r="r" b="b"/>
                                    <a:pathLst>
                                      <a:path w="19" h="812">
                                        <a:moveTo>
                                          <a:pt x="0" y="0"/>
                                        </a:moveTo>
                                        <a:lnTo>
                                          <a:pt x="19" y="0"/>
                                        </a:lnTo>
                                        <a:lnTo>
                                          <a:pt x="19" y="812"/>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2" name="Rectangle 112"/>
                                <wps:cNvSpPr>
                                  <a:spLocks noChangeArrowheads="1"/>
                                </wps:cNvSpPr>
                                <wps:spPr bwMode="auto">
                                  <a:xfrm>
                                    <a:off x="2261" y="851"/>
                                    <a:ext cx="19" cy="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3" name="Rectangle 113"/>
                                <wps:cNvSpPr>
                                  <a:spLocks noChangeArrowheads="1"/>
                                </wps:cNvSpPr>
                                <wps:spPr bwMode="auto">
                                  <a:xfrm>
                                    <a:off x="2261" y="851"/>
                                    <a:ext cx="19" cy="1"/>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4" name="Rectangle 114"/>
                                <wps:cNvSpPr>
                                  <a:spLocks noChangeArrowheads="1"/>
                                </wps:cNvSpPr>
                                <wps:spPr bwMode="auto">
                                  <a:xfrm>
                                    <a:off x="2280" y="39"/>
                                    <a:ext cx="11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5" name="Rectangle 115"/>
                                <wps:cNvSpPr>
                                  <a:spLocks noChangeArrowheads="1"/>
                                </wps:cNvSpPr>
                                <wps:spPr bwMode="auto">
                                  <a:xfrm>
                                    <a:off x="2280" y="39"/>
                                    <a:ext cx="1157"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6" name="Freeform 116"/>
                                <wps:cNvSpPr>
                                  <a:spLocks/>
                                </wps:cNvSpPr>
                                <wps:spPr bwMode="auto">
                                  <a:xfrm>
                                    <a:off x="2280" y="39"/>
                                    <a:ext cx="1157" cy="20"/>
                                  </a:xfrm>
                                  <a:custGeom>
                                    <a:avLst/>
                                    <a:gdLst>
                                      <a:gd name="T0" fmla="*/ 0 w 1157"/>
                                      <a:gd name="T1" fmla="*/ 0 h 20"/>
                                      <a:gd name="T2" fmla="*/ 0 w 1157"/>
                                      <a:gd name="T3" fmla="*/ 2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0" y="20"/>
                                        </a:lnTo>
                                        <a:lnTo>
                                          <a:pt x="1157"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7" name="Freeform 117"/>
                                <wps:cNvSpPr>
                                  <a:spLocks/>
                                </wps:cNvSpPr>
                                <wps:spPr bwMode="auto">
                                  <a:xfrm>
                                    <a:off x="2280" y="39"/>
                                    <a:ext cx="1157" cy="20"/>
                                  </a:xfrm>
                                  <a:custGeom>
                                    <a:avLst/>
                                    <a:gdLst>
                                      <a:gd name="T0" fmla="*/ 0 w 1157"/>
                                      <a:gd name="T1" fmla="*/ 0 h 20"/>
                                      <a:gd name="T2" fmla="*/ 0 w 1157"/>
                                      <a:gd name="T3" fmla="*/ 2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0" y="20"/>
                                        </a:lnTo>
                                        <a:lnTo>
                                          <a:pt x="1157"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8" name="Freeform 118"/>
                                <wps:cNvSpPr>
                                  <a:spLocks/>
                                </wps:cNvSpPr>
                                <wps:spPr bwMode="auto">
                                  <a:xfrm>
                                    <a:off x="2280" y="39"/>
                                    <a:ext cx="1157" cy="20"/>
                                  </a:xfrm>
                                  <a:custGeom>
                                    <a:avLst/>
                                    <a:gdLst>
                                      <a:gd name="T0" fmla="*/ 0 w 1157"/>
                                      <a:gd name="T1" fmla="*/ 0 h 20"/>
                                      <a:gd name="T2" fmla="*/ 1157 w 1157"/>
                                      <a:gd name="T3" fmla="*/ 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1157" y="0"/>
                                        </a:lnTo>
                                        <a:lnTo>
                                          <a:pt x="1157"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9" name="Freeform 119"/>
                                <wps:cNvSpPr>
                                  <a:spLocks/>
                                </wps:cNvSpPr>
                                <wps:spPr bwMode="auto">
                                  <a:xfrm>
                                    <a:off x="2280" y="39"/>
                                    <a:ext cx="1157" cy="20"/>
                                  </a:xfrm>
                                  <a:custGeom>
                                    <a:avLst/>
                                    <a:gdLst>
                                      <a:gd name="T0" fmla="*/ 0 w 1157"/>
                                      <a:gd name="T1" fmla="*/ 0 h 20"/>
                                      <a:gd name="T2" fmla="*/ 1157 w 1157"/>
                                      <a:gd name="T3" fmla="*/ 0 h 20"/>
                                      <a:gd name="T4" fmla="*/ 1157 w 1157"/>
                                      <a:gd name="T5" fmla="*/ 20 h 20"/>
                                      <a:gd name="T6" fmla="*/ 0 w 1157"/>
                                      <a:gd name="T7" fmla="*/ 0 h 20"/>
                                    </a:gdLst>
                                    <a:ahLst/>
                                    <a:cxnLst>
                                      <a:cxn ang="0">
                                        <a:pos x="T0" y="T1"/>
                                      </a:cxn>
                                      <a:cxn ang="0">
                                        <a:pos x="T2" y="T3"/>
                                      </a:cxn>
                                      <a:cxn ang="0">
                                        <a:pos x="T4" y="T5"/>
                                      </a:cxn>
                                      <a:cxn ang="0">
                                        <a:pos x="T6" y="T7"/>
                                      </a:cxn>
                                    </a:cxnLst>
                                    <a:rect l="0" t="0" r="r" b="b"/>
                                    <a:pathLst>
                                      <a:path w="1157" h="20">
                                        <a:moveTo>
                                          <a:pt x="0" y="0"/>
                                        </a:moveTo>
                                        <a:lnTo>
                                          <a:pt x="1157" y="0"/>
                                        </a:lnTo>
                                        <a:lnTo>
                                          <a:pt x="1157"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0" name="Rectangle 120"/>
                                <wps:cNvSpPr>
                                  <a:spLocks noChangeArrowheads="1"/>
                                </wps:cNvSpPr>
                                <wps:spPr bwMode="auto">
                                  <a:xfrm>
                                    <a:off x="2280" y="59"/>
                                    <a:ext cx="11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1" name="Rectangle 121"/>
                                <wps:cNvSpPr>
                                  <a:spLocks noChangeArrowheads="1"/>
                                </wps:cNvSpPr>
                                <wps:spPr bwMode="auto">
                                  <a:xfrm>
                                    <a:off x="2280" y="59"/>
                                    <a:ext cx="1157"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2" name="Rectangle 122"/>
                                <wps:cNvSpPr>
                                  <a:spLocks noChangeArrowheads="1"/>
                                </wps:cNvSpPr>
                                <wps:spPr bwMode="auto">
                                  <a:xfrm>
                                    <a:off x="2353" y="123"/>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3" name="Rectangle 123"/>
                                <wps:cNvSpPr>
                                  <a:spLocks noChangeArrowheads="1"/>
                                </wps:cNvSpPr>
                                <wps:spPr bwMode="auto">
                                  <a:xfrm>
                                    <a:off x="2353" y="123"/>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4" name="Freeform 124"/>
                                <wps:cNvSpPr>
                                  <a:spLocks/>
                                </wps:cNvSpPr>
                                <wps:spPr bwMode="auto">
                                  <a:xfrm>
                                    <a:off x="2353" y="123"/>
                                    <a:ext cx="1011" cy="8"/>
                                  </a:xfrm>
                                  <a:custGeom>
                                    <a:avLst/>
                                    <a:gdLst>
                                      <a:gd name="T0" fmla="*/ 0 w 1011"/>
                                      <a:gd name="T1" fmla="*/ 0 h 8"/>
                                      <a:gd name="T2" fmla="*/ 0 w 1011"/>
                                      <a:gd name="T3" fmla="*/ 8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0" y="8"/>
                                        </a:lnTo>
                                        <a:lnTo>
                                          <a:pt x="1011"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5" name="Freeform 125"/>
                                <wps:cNvSpPr>
                                  <a:spLocks/>
                                </wps:cNvSpPr>
                                <wps:spPr bwMode="auto">
                                  <a:xfrm>
                                    <a:off x="2353" y="123"/>
                                    <a:ext cx="1011" cy="8"/>
                                  </a:xfrm>
                                  <a:custGeom>
                                    <a:avLst/>
                                    <a:gdLst>
                                      <a:gd name="T0" fmla="*/ 0 w 1011"/>
                                      <a:gd name="T1" fmla="*/ 0 h 8"/>
                                      <a:gd name="T2" fmla="*/ 0 w 1011"/>
                                      <a:gd name="T3" fmla="*/ 8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0" y="8"/>
                                        </a:lnTo>
                                        <a:lnTo>
                                          <a:pt x="1011"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6" name="Freeform 126"/>
                                <wps:cNvSpPr>
                                  <a:spLocks/>
                                </wps:cNvSpPr>
                                <wps:spPr bwMode="auto">
                                  <a:xfrm>
                                    <a:off x="2353" y="123"/>
                                    <a:ext cx="1011" cy="8"/>
                                  </a:xfrm>
                                  <a:custGeom>
                                    <a:avLst/>
                                    <a:gdLst>
                                      <a:gd name="T0" fmla="*/ 0 w 1011"/>
                                      <a:gd name="T1" fmla="*/ 0 h 8"/>
                                      <a:gd name="T2" fmla="*/ 1011 w 1011"/>
                                      <a:gd name="T3" fmla="*/ 0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1011" y="0"/>
                                        </a:lnTo>
                                        <a:lnTo>
                                          <a:pt x="1011"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7" name="Freeform 127"/>
                                <wps:cNvSpPr>
                                  <a:spLocks/>
                                </wps:cNvSpPr>
                                <wps:spPr bwMode="auto">
                                  <a:xfrm>
                                    <a:off x="2353" y="123"/>
                                    <a:ext cx="1011" cy="8"/>
                                  </a:xfrm>
                                  <a:custGeom>
                                    <a:avLst/>
                                    <a:gdLst>
                                      <a:gd name="T0" fmla="*/ 0 w 1011"/>
                                      <a:gd name="T1" fmla="*/ 0 h 8"/>
                                      <a:gd name="T2" fmla="*/ 1011 w 1011"/>
                                      <a:gd name="T3" fmla="*/ 0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1011" y="0"/>
                                        </a:lnTo>
                                        <a:lnTo>
                                          <a:pt x="1011"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8" name="Rectangle 128"/>
                                <wps:cNvSpPr>
                                  <a:spLocks noChangeArrowheads="1"/>
                                </wps:cNvSpPr>
                                <wps:spPr bwMode="auto">
                                  <a:xfrm>
                                    <a:off x="2353" y="131"/>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9" name="Rectangle 129"/>
                                <wps:cNvSpPr>
                                  <a:spLocks noChangeArrowheads="1"/>
                                </wps:cNvSpPr>
                                <wps:spPr bwMode="auto">
                                  <a:xfrm>
                                    <a:off x="2353" y="131"/>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0" name="Rectangle 130"/>
                                <wps:cNvSpPr>
                                  <a:spLocks noChangeArrowheads="1"/>
                                </wps:cNvSpPr>
                                <wps:spPr bwMode="auto">
                                  <a:xfrm>
                                    <a:off x="3364" y="123"/>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1" name="Rectangle 131"/>
                                <wps:cNvSpPr>
                                  <a:spLocks noChangeArrowheads="1"/>
                                </wps:cNvSpPr>
                                <wps:spPr bwMode="auto">
                                  <a:xfrm>
                                    <a:off x="3364" y="123"/>
                                    <a:ext cx="9"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2" name="Freeform 132"/>
                                <wps:cNvSpPr>
                                  <a:spLocks/>
                                </wps:cNvSpPr>
                                <wps:spPr bwMode="auto">
                                  <a:xfrm>
                                    <a:off x="3364" y="123"/>
                                    <a:ext cx="9" cy="643"/>
                                  </a:xfrm>
                                  <a:custGeom>
                                    <a:avLst/>
                                    <a:gdLst>
                                      <a:gd name="T0" fmla="*/ 0 w 9"/>
                                      <a:gd name="T1" fmla="*/ 0 h 643"/>
                                      <a:gd name="T2" fmla="*/ 0 w 9"/>
                                      <a:gd name="T3" fmla="*/ 643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0" y="643"/>
                                        </a:lnTo>
                                        <a:lnTo>
                                          <a:pt x="9"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3" name="Freeform 133"/>
                                <wps:cNvSpPr>
                                  <a:spLocks/>
                                </wps:cNvSpPr>
                                <wps:spPr bwMode="auto">
                                  <a:xfrm>
                                    <a:off x="3364" y="123"/>
                                    <a:ext cx="9" cy="643"/>
                                  </a:xfrm>
                                  <a:custGeom>
                                    <a:avLst/>
                                    <a:gdLst>
                                      <a:gd name="T0" fmla="*/ 0 w 9"/>
                                      <a:gd name="T1" fmla="*/ 0 h 643"/>
                                      <a:gd name="T2" fmla="*/ 0 w 9"/>
                                      <a:gd name="T3" fmla="*/ 643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0" y="643"/>
                                        </a:lnTo>
                                        <a:lnTo>
                                          <a:pt x="9"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4" name="Freeform 134"/>
                                <wps:cNvSpPr>
                                  <a:spLocks/>
                                </wps:cNvSpPr>
                                <wps:spPr bwMode="auto">
                                  <a:xfrm>
                                    <a:off x="3364" y="123"/>
                                    <a:ext cx="9" cy="643"/>
                                  </a:xfrm>
                                  <a:custGeom>
                                    <a:avLst/>
                                    <a:gdLst>
                                      <a:gd name="T0" fmla="*/ 0 w 9"/>
                                      <a:gd name="T1" fmla="*/ 0 h 643"/>
                                      <a:gd name="T2" fmla="*/ 9 w 9"/>
                                      <a:gd name="T3" fmla="*/ 0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9" y="0"/>
                                        </a:lnTo>
                                        <a:lnTo>
                                          <a:pt x="9"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5" name="Freeform 135"/>
                                <wps:cNvSpPr>
                                  <a:spLocks/>
                                </wps:cNvSpPr>
                                <wps:spPr bwMode="auto">
                                  <a:xfrm>
                                    <a:off x="3364" y="123"/>
                                    <a:ext cx="9" cy="643"/>
                                  </a:xfrm>
                                  <a:custGeom>
                                    <a:avLst/>
                                    <a:gdLst>
                                      <a:gd name="T0" fmla="*/ 0 w 9"/>
                                      <a:gd name="T1" fmla="*/ 0 h 643"/>
                                      <a:gd name="T2" fmla="*/ 9 w 9"/>
                                      <a:gd name="T3" fmla="*/ 0 h 643"/>
                                      <a:gd name="T4" fmla="*/ 9 w 9"/>
                                      <a:gd name="T5" fmla="*/ 643 h 643"/>
                                      <a:gd name="T6" fmla="*/ 0 w 9"/>
                                      <a:gd name="T7" fmla="*/ 0 h 643"/>
                                    </a:gdLst>
                                    <a:ahLst/>
                                    <a:cxnLst>
                                      <a:cxn ang="0">
                                        <a:pos x="T0" y="T1"/>
                                      </a:cxn>
                                      <a:cxn ang="0">
                                        <a:pos x="T2" y="T3"/>
                                      </a:cxn>
                                      <a:cxn ang="0">
                                        <a:pos x="T4" y="T5"/>
                                      </a:cxn>
                                      <a:cxn ang="0">
                                        <a:pos x="T6" y="T7"/>
                                      </a:cxn>
                                    </a:cxnLst>
                                    <a:rect l="0" t="0" r="r" b="b"/>
                                    <a:pathLst>
                                      <a:path w="9" h="643">
                                        <a:moveTo>
                                          <a:pt x="0" y="0"/>
                                        </a:moveTo>
                                        <a:lnTo>
                                          <a:pt x="9" y="0"/>
                                        </a:lnTo>
                                        <a:lnTo>
                                          <a:pt x="9"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6" name="Rectangle 136"/>
                                <wps:cNvSpPr>
                                  <a:spLocks noChangeArrowheads="1"/>
                                </wps:cNvSpPr>
                                <wps:spPr bwMode="auto">
                                  <a:xfrm>
                                    <a:off x="3364" y="76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7" name="Rectangle 137"/>
                                <wps:cNvSpPr>
                                  <a:spLocks noChangeArrowheads="1"/>
                                </wps:cNvSpPr>
                                <wps:spPr bwMode="auto">
                                  <a:xfrm>
                                    <a:off x="3364" y="766"/>
                                    <a:ext cx="9"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Rectangle 138"/>
                                <wps:cNvSpPr>
                                  <a:spLocks noChangeArrowheads="1"/>
                                </wps:cNvSpPr>
                                <wps:spPr bwMode="auto">
                                  <a:xfrm>
                                    <a:off x="2353" y="759"/>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9" name="Rectangle 139"/>
                                <wps:cNvSpPr>
                                  <a:spLocks noChangeArrowheads="1"/>
                                </wps:cNvSpPr>
                                <wps:spPr bwMode="auto">
                                  <a:xfrm>
                                    <a:off x="2353" y="759"/>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0" name="Freeform 140"/>
                                <wps:cNvSpPr>
                                  <a:spLocks/>
                                </wps:cNvSpPr>
                                <wps:spPr bwMode="auto">
                                  <a:xfrm>
                                    <a:off x="2353" y="759"/>
                                    <a:ext cx="1011" cy="7"/>
                                  </a:xfrm>
                                  <a:custGeom>
                                    <a:avLst/>
                                    <a:gdLst>
                                      <a:gd name="T0" fmla="*/ 0 w 1011"/>
                                      <a:gd name="T1" fmla="*/ 0 h 7"/>
                                      <a:gd name="T2" fmla="*/ 0 w 1011"/>
                                      <a:gd name="T3" fmla="*/ 7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0" y="7"/>
                                        </a:lnTo>
                                        <a:lnTo>
                                          <a:pt x="101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1" name="Freeform 141"/>
                                <wps:cNvSpPr>
                                  <a:spLocks/>
                                </wps:cNvSpPr>
                                <wps:spPr bwMode="auto">
                                  <a:xfrm>
                                    <a:off x="2353" y="759"/>
                                    <a:ext cx="1011" cy="7"/>
                                  </a:xfrm>
                                  <a:custGeom>
                                    <a:avLst/>
                                    <a:gdLst>
                                      <a:gd name="T0" fmla="*/ 0 w 1011"/>
                                      <a:gd name="T1" fmla="*/ 0 h 7"/>
                                      <a:gd name="T2" fmla="*/ 0 w 1011"/>
                                      <a:gd name="T3" fmla="*/ 7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0" y="7"/>
                                        </a:lnTo>
                                        <a:lnTo>
                                          <a:pt x="1011"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2" name="Freeform 142"/>
                                <wps:cNvSpPr>
                                  <a:spLocks/>
                                </wps:cNvSpPr>
                                <wps:spPr bwMode="auto">
                                  <a:xfrm>
                                    <a:off x="2353" y="759"/>
                                    <a:ext cx="1011" cy="7"/>
                                  </a:xfrm>
                                  <a:custGeom>
                                    <a:avLst/>
                                    <a:gdLst>
                                      <a:gd name="T0" fmla="*/ 0 w 1011"/>
                                      <a:gd name="T1" fmla="*/ 0 h 7"/>
                                      <a:gd name="T2" fmla="*/ 1011 w 1011"/>
                                      <a:gd name="T3" fmla="*/ 0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1011" y="0"/>
                                        </a:lnTo>
                                        <a:lnTo>
                                          <a:pt x="101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3" name="Freeform 143"/>
                                <wps:cNvSpPr>
                                  <a:spLocks/>
                                </wps:cNvSpPr>
                                <wps:spPr bwMode="auto">
                                  <a:xfrm>
                                    <a:off x="2353" y="759"/>
                                    <a:ext cx="1011" cy="7"/>
                                  </a:xfrm>
                                  <a:custGeom>
                                    <a:avLst/>
                                    <a:gdLst>
                                      <a:gd name="T0" fmla="*/ 0 w 1011"/>
                                      <a:gd name="T1" fmla="*/ 0 h 7"/>
                                      <a:gd name="T2" fmla="*/ 1011 w 1011"/>
                                      <a:gd name="T3" fmla="*/ 0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1011" y="0"/>
                                        </a:lnTo>
                                        <a:lnTo>
                                          <a:pt x="1011"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4" name="Rectangle 144"/>
                                <wps:cNvSpPr>
                                  <a:spLocks noChangeArrowheads="1"/>
                                </wps:cNvSpPr>
                                <wps:spPr bwMode="auto">
                                  <a:xfrm>
                                    <a:off x="2353" y="766"/>
                                    <a:ext cx="10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45" name="Rectangle 145"/>
                                <wps:cNvSpPr>
                                  <a:spLocks noChangeArrowheads="1"/>
                                </wps:cNvSpPr>
                                <wps:spPr bwMode="auto">
                                  <a:xfrm>
                                    <a:off x="2353" y="766"/>
                                    <a:ext cx="1011"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6" name="Rectangle 146"/>
                                <wps:cNvSpPr>
                                  <a:spLocks noChangeArrowheads="1"/>
                                </wps:cNvSpPr>
                                <wps:spPr bwMode="auto">
                                  <a:xfrm>
                                    <a:off x="2345" y="12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47" name="Rectangle 147"/>
                                <wps:cNvSpPr>
                                  <a:spLocks noChangeArrowheads="1"/>
                                </wps:cNvSpPr>
                                <wps:spPr bwMode="auto">
                                  <a:xfrm>
                                    <a:off x="2345" y="123"/>
                                    <a:ext cx="8"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8" name="Freeform 148"/>
                                <wps:cNvSpPr>
                                  <a:spLocks/>
                                </wps:cNvSpPr>
                                <wps:spPr bwMode="auto">
                                  <a:xfrm>
                                    <a:off x="2345" y="123"/>
                                    <a:ext cx="8" cy="643"/>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9" name="Freeform 149"/>
                                <wps:cNvSpPr>
                                  <a:spLocks/>
                                </wps:cNvSpPr>
                                <wps:spPr bwMode="auto">
                                  <a:xfrm>
                                    <a:off x="2345" y="123"/>
                                    <a:ext cx="8" cy="643"/>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0" name="Freeform 150"/>
                                <wps:cNvSpPr>
                                  <a:spLocks/>
                                </wps:cNvSpPr>
                                <wps:spPr bwMode="auto">
                                  <a:xfrm>
                                    <a:off x="2345" y="123"/>
                                    <a:ext cx="8" cy="643"/>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1" name="Freeform 151"/>
                                <wps:cNvSpPr>
                                  <a:spLocks/>
                                </wps:cNvSpPr>
                                <wps:spPr bwMode="auto">
                                  <a:xfrm>
                                    <a:off x="2345" y="123"/>
                                    <a:ext cx="8" cy="643"/>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2" name="Rectangle 152"/>
                                <wps:cNvSpPr>
                                  <a:spLocks noChangeArrowheads="1"/>
                                </wps:cNvSpPr>
                                <wps:spPr bwMode="auto">
                                  <a:xfrm>
                                    <a:off x="2345" y="766"/>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3" name="Rectangle 153"/>
                                <wps:cNvSpPr>
                                  <a:spLocks noChangeArrowheads="1"/>
                                </wps:cNvSpPr>
                                <wps:spPr bwMode="auto">
                                  <a:xfrm>
                                    <a:off x="2345" y="766"/>
                                    <a:ext cx="8"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4" name="Freeform 154"/>
                                <wps:cNvSpPr>
                                  <a:spLocks/>
                                </wps:cNvSpPr>
                                <wps:spPr bwMode="auto">
                                  <a:xfrm>
                                    <a:off x="417" y="541"/>
                                    <a:ext cx="49" cy="55"/>
                                  </a:xfrm>
                                  <a:custGeom>
                                    <a:avLst/>
                                    <a:gdLst>
                                      <a:gd name="T0" fmla="*/ 26 w 49"/>
                                      <a:gd name="T1" fmla="*/ 0 h 55"/>
                                      <a:gd name="T2" fmla="*/ 0 w 49"/>
                                      <a:gd name="T3" fmla="*/ 2 h 55"/>
                                      <a:gd name="T4" fmla="*/ 6 w 49"/>
                                      <a:gd name="T5" fmla="*/ 3 h 55"/>
                                      <a:gd name="T6" fmla="*/ 18 w 49"/>
                                      <a:gd name="T7" fmla="*/ 6 h 55"/>
                                      <a:gd name="T8" fmla="*/ 19 w 49"/>
                                      <a:gd name="T9" fmla="*/ 7 h 55"/>
                                      <a:gd name="T10" fmla="*/ 29 w 49"/>
                                      <a:gd name="T11" fmla="*/ 16 h 55"/>
                                      <a:gd name="T12" fmla="*/ 32 w 49"/>
                                      <a:gd name="T13" fmla="*/ 30 h 55"/>
                                      <a:gd name="T14" fmla="*/ 31 w 49"/>
                                      <a:gd name="T15" fmla="*/ 35 h 55"/>
                                      <a:gd name="T16" fmla="*/ 25 w 49"/>
                                      <a:gd name="T17" fmla="*/ 47 h 55"/>
                                      <a:gd name="T18" fmla="*/ 18 w 49"/>
                                      <a:gd name="T19" fmla="*/ 52 h 55"/>
                                      <a:gd name="T20" fmla="*/ 4 w 49"/>
                                      <a:gd name="T21" fmla="*/ 54 h 55"/>
                                      <a:gd name="T22" fmla="*/ 35 w 49"/>
                                      <a:gd name="T23" fmla="*/ 55 h 55"/>
                                      <a:gd name="T24" fmla="*/ 44 w 49"/>
                                      <a:gd name="T25" fmla="*/ 45 h 55"/>
                                      <a:gd name="T26" fmla="*/ 46 w 49"/>
                                      <a:gd name="T27" fmla="*/ 42 h 55"/>
                                      <a:gd name="T28" fmla="*/ 49 w 49"/>
                                      <a:gd name="T29" fmla="*/ 28 h 55"/>
                                      <a:gd name="T30" fmla="*/ 48 w 49"/>
                                      <a:gd name="T31" fmla="*/ 21 h 55"/>
                                      <a:gd name="T32" fmla="*/ 42 w 49"/>
                                      <a:gd name="T33" fmla="*/ 9 h 55"/>
                                      <a:gd name="T34" fmla="*/ 39 w 49"/>
                                      <a:gd name="T35" fmla="*/ 6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2"/>
                                        </a:lnTo>
                                        <a:lnTo>
                                          <a:pt x="6" y="3"/>
                                        </a:lnTo>
                                        <a:lnTo>
                                          <a:pt x="18" y="6"/>
                                        </a:lnTo>
                                        <a:lnTo>
                                          <a:pt x="19" y="7"/>
                                        </a:lnTo>
                                        <a:lnTo>
                                          <a:pt x="29" y="16"/>
                                        </a:lnTo>
                                        <a:lnTo>
                                          <a:pt x="32" y="30"/>
                                        </a:lnTo>
                                        <a:lnTo>
                                          <a:pt x="31" y="35"/>
                                        </a:lnTo>
                                        <a:lnTo>
                                          <a:pt x="25" y="47"/>
                                        </a:lnTo>
                                        <a:lnTo>
                                          <a:pt x="18" y="52"/>
                                        </a:lnTo>
                                        <a:lnTo>
                                          <a:pt x="4" y="54"/>
                                        </a:lnTo>
                                        <a:lnTo>
                                          <a:pt x="35" y="55"/>
                                        </a:lnTo>
                                        <a:lnTo>
                                          <a:pt x="44" y="45"/>
                                        </a:lnTo>
                                        <a:lnTo>
                                          <a:pt x="46" y="42"/>
                                        </a:lnTo>
                                        <a:lnTo>
                                          <a:pt x="49" y="28"/>
                                        </a:lnTo>
                                        <a:lnTo>
                                          <a:pt x="48" y="21"/>
                                        </a:lnTo>
                                        <a:lnTo>
                                          <a:pt x="42" y="9"/>
                                        </a:lnTo>
                                        <a:lnTo>
                                          <a:pt x="39" y="6"/>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5" name="Freeform 155"/>
                                <wps:cNvSpPr>
                                  <a:spLocks/>
                                </wps:cNvSpPr>
                                <wps:spPr bwMode="auto">
                                  <a:xfrm>
                                    <a:off x="375" y="486"/>
                                    <a:ext cx="77" cy="116"/>
                                  </a:xfrm>
                                  <a:custGeom>
                                    <a:avLst/>
                                    <a:gdLst>
                                      <a:gd name="T0" fmla="*/ 4 w 77"/>
                                      <a:gd name="T1" fmla="*/ 0 h 116"/>
                                      <a:gd name="T2" fmla="*/ 13 w 77"/>
                                      <a:gd name="T3" fmla="*/ 4 h 116"/>
                                      <a:gd name="T4" fmla="*/ 15 w 77"/>
                                      <a:gd name="T5" fmla="*/ 18 h 116"/>
                                      <a:gd name="T6" fmla="*/ 15 w 77"/>
                                      <a:gd name="T7" fmla="*/ 95 h 116"/>
                                      <a:gd name="T8" fmla="*/ 13 w 77"/>
                                      <a:gd name="T9" fmla="*/ 108 h 116"/>
                                      <a:gd name="T10" fmla="*/ 4 w 77"/>
                                      <a:gd name="T11" fmla="*/ 113 h 116"/>
                                      <a:gd name="T12" fmla="*/ 0 w 77"/>
                                      <a:gd name="T13" fmla="*/ 113 h 116"/>
                                      <a:gd name="T14" fmla="*/ 0 w 77"/>
                                      <a:gd name="T15" fmla="*/ 116 h 116"/>
                                      <a:gd name="T16" fmla="*/ 48 w 77"/>
                                      <a:gd name="T17" fmla="*/ 116 h 116"/>
                                      <a:gd name="T18" fmla="*/ 62 w 77"/>
                                      <a:gd name="T19" fmla="*/ 115 h 116"/>
                                      <a:gd name="T20" fmla="*/ 73 w 77"/>
                                      <a:gd name="T21" fmla="*/ 112 h 116"/>
                                      <a:gd name="T22" fmla="*/ 77 w 77"/>
                                      <a:gd name="T23" fmla="*/ 110 h 116"/>
                                      <a:gd name="T24" fmla="*/ 46 w 77"/>
                                      <a:gd name="T25" fmla="*/ 109 h 116"/>
                                      <a:gd name="T26" fmla="*/ 42 w 77"/>
                                      <a:gd name="T27" fmla="*/ 109 h 116"/>
                                      <a:gd name="T28" fmla="*/ 29 w 77"/>
                                      <a:gd name="T29" fmla="*/ 107 h 116"/>
                                      <a:gd name="T30" fmla="*/ 29 w 77"/>
                                      <a:gd name="T31" fmla="*/ 59 h 116"/>
                                      <a:gd name="T32" fmla="*/ 34 w 77"/>
                                      <a:gd name="T33" fmla="*/ 58 h 116"/>
                                      <a:gd name="T34" fmla="*/ 42 w 77"/>
                                      <a:gd name="T35" fmla="*/ 57 h 116"/>
                                      <a:gd name="T36" fmla="*/ 68 w 77"/>
                                      <a:gd name="T37" fmla="*/ 55 h 116"/>
                                      <a:gd name="T38" fmla="*/ 72 w 77"/>
                                      <a:gd name="T39" fmla="*/ 54 h 116"/>
                                      <a:gd name="T40" fmla="*/ 43 w 77"/>
                                      <a:gd name="T41" fmla="*/ 52 h 116"/>
                                      <a:gd name="T42" fmla="*/ 35 w 77"/>
                                      <a:gd name="T43" fmla="*/ 51 h 116"/>
                                      <a:gd name="T44" fmla="*/ 29 w 77"/>
                                      <a:gd name="T45" fmla="*/ 50 h 116"/>
                                      <a:gd name="T46" fmla="*/ 29 w 77"/>
                                      <a:gd name="T47" fmla="*/ 5 h 116"/>
                                      <a:gd name="T48" fmla="*/ 29 w 77"/>
                                      <a:gd name="T49" fmla="*/ 5 h 116"/>
                                      <a:gd name="T50" fmla="*/ 43 w 77"/>
                                      <a:gd name="T51" fmla="*/ 3 h 116"/>
                                      <a:gd name="T52" fmla="*/ 4 w 77"/>
                                      <a:gd name="T53"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6">
                                        <a:moveTo>
                                          <a:pt x="4" y="0"/>
                                        </a:moveTo>
                                        <a:lnTo>
                                          <a:pt x="13" y="4"/>
                                        </a:lnTo>
                                        <a:lnTo>
                                          <a:pt x="15" y="18"/>
                                        </a:lnTo>
                                        <a:lnTo>
                                          <a:pt x="15" y="95"/>
                                        </a:lnTo>
                                        <a:lnTo>
                                          <a:pt x="13" y="108"/>
                                        </a:lnTo>
                                        <a:lnTo>
                                          <a:pt x="4" y="113"/>
                                        </a:lnTo>
                                        <a:lnTo>
                                          <a:pt x="0" y="113"/>
                                        </a:lnTo>
                                        <a:lnTo>
                                          <a:pt x="0" y="116"/>
                                        </a:lnTo>
                                        <a:lnTo>
                                          <a:pt x="48" y="116"/>
                                        </a:lnTo>
                                        <a:lnTo>
                                          <a:pt x="62" y="115"/>
                                        </a:lnTo>
                                        <a:lnTo>
                                          <a:pt x="73" y="112"/>
                                        </a:lnTo>
                                        <a:lnTo>
                                          <a:pt x="77" y="110"/>
                                        </a:lnTo>
                                        <a:lnTo>
                                          <a:pt x="46" y="109"/>
                                        </a:lnTo>
                                        <a:lnTo>
                                          <a:pt x="42" y="109"/>
                                        </a:lnTo>
                                        <a:lnTo>
                                          <a:pt x="29" y="107"/>
                                        </a:lnTo>
                                        <a:lnTo>
                                          <a:pt x="29" y="59"/>
                                        </a:lnTo>
                                        <a:lnTo>
                                          <a:pt x="34" y="58"/>
                                        </a:lnTo>
                                        <a:lnTo>
                                          <a:pt x="42" y="57"/>
                                        </a:lnTo>
                                        <a:lnTo>
                                          <a:pt x="68" y="55"/>
                                        </a:lnTo>
                                        <a:lnTo>
                                          <a:pt x="72" y="54"/>
                                        </a:lnTo>
                                        <a:lnTo>
                                          <a:pt x="43" y="52"/>
                                        </a:lnTo>
                                        <a:lnTo>
                                          <a:pt x="35" y="51"/>
                                        </a:lnTo>
                                        <a:lnTo>
                                          <a:pt x="29" y="50"/>
                                        </a:lnTo>
                                        <a:lnTo>
                                          <a:pt x="29" y="5"/>
                                        </a:lnTo>
                                        <a:lnTo>
                                          <a:pt x="43"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6" name="Freeform 156"/>
                                <wps:cNvSpPr>
                                  <a:spLocks/>
                                </wps:cNvSpPr>
                                <wps:spPr bwMode="auto">
                                  <a:xfrm>
                                    <a:off x="375" y="483"/>
                                    <a:ext cx="86" cy="57"/>
                                  </a:xfrm>
                                  <a:custGeom>
                                    <a:avLst/>
                                    <a:gdLst>
                                      <a:gd name="T0" fmla="*/ 44 w 86"/>
                                      <a:gd name="T1" fmla="*/ 0 h 57"/>
                                      <a:gd name="T2" fmla="*/ 0 w 86"/>
                                      <a:gd name="T3" fmla="*/ 0 h 57"/>
                                      <a:gd name="T4" fmla="*/ 0 w 86"/>
                                      <a:gd name="T5" fmla="*/ 3 h 57"/>
                                      <a:gd name="T6" fmla="*/ 4 w 86"/>
                                      <a:gd name="T7" fmla="*/ 3 h 57"/>
                                      <a:gd name="T8" fmla="*/ 43 w 86"/>
                                      <a:gd name="T9" fmla="*/ 6 h 57"/>
                                      <a:gd name="T10" fmla="*/ 53 w 86"/>
                                      <a:gd name="T11" fmla="*/ 7 h 57"/>
                                      <a:gd name="T12" fmla="*/ 64 w 86"/>
                                      <a:gd name="T13" fmla="*/ 13 h 57"/>
                                      <a:gd name="T14" fmla="*/ 67 w 86"/>
                                      <a:gd name="T15" fmla="*/ 17 h 57"/>
                                      <a:gd name="T16" fmla="*/ 71 w 86"/>
                                      <a:gd name="T17" fmla="*/ 31 h 57"/>
                                      <a:gd name="T18" fmla="*/ 68 w 86"/>
                                      <a:gd name="T19" fmla="*/ 43 h 57"/>
                                      <a:gd name="T20" fmla="*/ 59 w 86"/>
                                      <a:gd name="T21" fmla="*/ 51 h 57"/>
                                      <a:gd name="T22" fmla="*/ 57 w 86"/>
                                      <a:gd name="T23" fmla="*/ 53 h 57"/>
                                      <a:gd name="T24" fmla="*/ 43 w 86"/>
                                      <a:gd name="T25" fmla="*/ 55 h 57"/>
                                      <a:gd name="T26" fmla="*/ 72 w 86"/>
                                      <a:gd name="T27" fmla="*/ 57 h 57"/>
                                      <a:gd name="T28" fmla="*/ 81 w 86"/>
                                      <a:gd name="T29" fmla="*/ 48 h 57"/>
                                      <a:gd name="T30" fmla="*/ 83 w 86"/>
                                      <a:gd name="T31" fmla="*/ 46 h 57"/>
                                      <a:gd name="T32" fmla="*/ 86 w 86"/>
                                      <a:gd name="T33" fmla="*/ 32 h 57"/>
                                      <a:gd name="T34" fmla="*/ 86 w 86"/>
                                      <a:gd name="T35" fmla="*/ 26 h 57"/>
                                      <a:gd name="T36" fmla="*/ 80 w 86"/>
                                      <a:gd name="T37" fmla="*/ 13 h 57"/>
                                      <a:gd name="T38" fmla="*/ 76 w 86"/>
                                      <a:gd name="T39" fmla="*/ 8 h 57"/>
                                      <a:gd name="T40" fmla="*/ 64 w 86"/>
                                      <a:gd name="T41" fmla="*/ 2 h 57"/>
                                      <a:gd name="T42" fmla="*/ 58 w 86"/>
                                      <a:gd name="T43" fmla="*/ 1 h 57"/>
                                      <a:gd name="T44" fmla="*/ 44 w 86"/>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7">
                                        <a:moveTo>
                                          <a:pt x="44" y="0"/>
                                        </a:moveTo>
                                        <a:lnTo>
                                          <a:pt x="0" y="0"/>
                                        </a:lnTo>
                                        <a:lnTo>
                                          <a:pt x="0" y="3"/>
                                        </a:lnTo>
                                        <a:lnTo>
                                          <a:pt x="4" y="3"/>
                                        </a:lnTo>
                                        <a:lnTo>
                                          <a:pt x="43" y="6"/>
                                        </a:lnTo>
                                        <a:lnTo>
                                          <a:pt x="53" y="7"/>
                                        </a:lnTo>
                                        <a:lnTo>
                                          <a:pt x="64" y="13"/>
                                        </a:lnTo>
                                        <a:lnTo>
                                          <a:pt x="67" y="17"/>
                                        </a:lnTo>
                                        <a:lnTo>
                                          <a:pt x="71" y="31"/>
                                        </a:lnTo>
                                        <a:lnTo>
                                          <a:pt x="68" y="43"/>
                                        </a:lnTo>
                                        <a:lnTo>
                                          <a:pt x="59" y="51"/>
                                        </a:lnTo>
                                        <a:lnTo>
                                          <a:pt x="57" y="53"/>
                                        </a:lnTo>
                                        <a:lnTo>
                                          <a:pt x="43" y="55"/>
                                        </a:lnTo>
                                        <a:lnTo>
                                          <a:pt x="72" y="57"/>
                                        </a:lnTo>
                                        <a:lnTo>
                                          <a:pt x="81" y="48"/>
                                        </a:lnTo>
                                        <a:lnTo>
                                          <a:pt x="83" y="46"/>
                                        </a:lnTo>
                                        <a:lnTo>
                                          <a:pt x="86" y="32"/>
                                        </a:lnTo>
                                        <a:lnTo>
                                          <a:pt x="86" y="26"/>
                                        </a:lnTo>
                                        <a:lnTo>
                                          <a:pt x="80" y="13"/>
                                        </a:lnTo>
                                        <a:lnTo>
                                          <a:pt x="76" y="8"/>
                                        </a:lnTo>
                                        <a:lnTo>
                                          <a:pt x="64" y="2"/>
                                        </a:lnTo>
                                        <a:lnTo>
                                          <a:pt x="58" y="1"/>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7" name="Freeform 157"/>
                                <wps:cNvSpPr>
                                  <a:spLocks/>
                                </wps:cNvSpPr>
                                <wps:spPr bwMode="auto">
                                  <a:xfrm>
                                    <a:off x="544" y="591"/>
                                    <a:ext cx="6" cy="3"/>
                                  </a:xfrm>
                                  <a:custGeom>
                                    <a:avLst/>
                                    <a:gdLst>
                                      <a:gd name="T0" fmla="*/ 5 w 6"/>
                                      <a:gd name="T1" fmla="*/ 0 h 3"/>
                                      <a:gd name="T2" fmla="*/ 0 w 6"/>
                                      <a:gd name="T3" fmla="*/ 2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2"/>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8" name="Freeform 158"/>
                                <wps:cNvSpPr>
                                  <a:spLocks/>
                                </wps:cNvSpPr>
                                <wps:spPr bwMode="auto">
                                  <a:xfrm>
                                    <a:off x="526" y="587"/>
                                    <a:ext cx="24" cy="17"/>
                                  </a:xfrm>
                                  <a:custGeom>
                                    <a:avLst/>
                                    <a:gdLst>
                                      <a:gd name="T0" fmla="*/ 13 w 24"/>
                                      <a:gd name="T1" fmla="*/ 0 h 17"/>
                                      <a:gd name="T2" fmla="*/ 0 w 24"/>
                                      <a:gd name="T3" fmla="*/ 0 h 17"/>
                                      <a:gd name="T4" fmla="*/ 0 w 24"/>
                                      <a:gd name="T5" fmla="*/ 17 h 17"/>
                                      <a:gd name="T6" fmla="*/ 4 w 24"/>
                                      <a:gd name="T7" fmla="*/ 17 h 17"/>
                                      <a:gd name="T8" fmla="*/ 24 w 24"/>
                                      <a:gd name="T9" fmla="*/ 7 h 17"/>
                                      <a:gd name="T10" fmla="*/ 18 w 24"/>
                                      <a:gd name="T11" fmla="*/ 6 h 17"/>
                                      <a:gd name="T12" fmla="*/ 15 w 24"/>
                                      <a:gd name="T13" fmla="*/ 5 h 17"/>
                                      <a:gd name="T14" fmla="*/ 13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13" y="0"/>
                                        </a:moveTo>
                                        <a:lnTo>
                                          <a:pt x="0" y="0"/>
                                        </a:lnTo>
                                        <a:lnTo>
                                          <a:pt x="0" y="17"/>
                                        </a:lnTo>
                                        <a:lnTo>
                                          <a:pt x="4" y="17"/>
                                        </a:lnTo>
                                        <a:lnTo>
                                          <a:pt x="24" y="7"/>
                                        </a:lnTo>
                                        <a:lnTo>
                                          <a:pt x="18" y="6"/>
                                        </a:lnTo>
                                        <a:lnTo>
                                          <a:pt x="15"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9" name="Freeform 159"/>
                                <wps:cNvSpPr>
                                  <a:spLocks/>
                                </wps:cNvSpPr>
                                <wps:spPr bwMode="auto">
                                  <a:xfrm>
                                    <a:off x="510" y="521"/>
                                    <a:ext cx="29" cy="78"/>
                                  </a:xfrm>
                                  <a:custGeom>
                                    <a:avLst/>
                                    <a:gdLst>
                                      <a:gd name="T0" fmla="*/ 29 w 29"/>
                                      <a:gd name="T1" fmla="*/ 0 h 78"/>
                                      <a:gd name="T2" fmla="*/ 5 w 29"/>
                                      <a:gd name="T3" fmla="*/ 0 h 78"/>
                                      <a:gd name="T4" fmla="*/ 5 w 29"/>
                                      <a:gd name="T5" fmla="*/ 4 h 78"/>
                                      <a:gd name="T6" fmla="*/ 14 w 29"/>
                                      <a:gd name="T7" fmla="*/ 7 h 78"/>
                                      <a:gd name="T8" fmla="*/ 16 w 29"/>
                                      <a:gd name="T9" fmla="*/ 15 h 78"/>
                                      <a:gd name="T10" fmla="*/ 16 w 29"/>
                                      <a:gd name="T11" fmla="*/ 61 h 78"/>
                                      <a:gd name="T12" fmla="*/ 7 w 29"/>
                                      <a:gd name="T13" fmla="*/ 70 h 78"/>
                                      <a:gd name="T14" fmla="*/ 0 w 29"/>
                                      <a:gd name="T15" fmla="*/ 73 h 78"/>
                                      <a:gd name="T16" fmla="*/ 6 w 29"/>
                                      <a:gd name="T17" fmla="*/ 78 h 78"/>
                                      <a:gd name="T18" fmla="*/ 16 w 29"/>
                                      <a:gd name="T19" fmla="*/ 66 h 78"/>
                                      <a:gd name="T20" fmla="*/ 29 w 29"/>
                                      <a:gd name="T21" fmla="*/ 66 h 78"/>
                                      <a:gd name="T22" fmla="*/ 29 w 29"/>
                                      <a:gd name="T23" fmla="*/ 66 h 78"/>
                                      <a:gd name="T24" fmla="*/ 29 w 29"/>
                                      <a:gd name="T25" fmla="*/ 49 h 78"/>
                                      <a:gd name="T26" fmla="*/ 29 w 29"/>
                                      <a:gd name="T2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78">
                                        <a:moveTo>
                                          <a:pt x="29" y="0"/>
                                        </a:moveTo>
                                        <a:lnTo>
                                          <a:pt x="5" y="0"/>
                                        </a:lnTo>
                                        <a:lnTo>
                                          <a:pt x="5" y="4"/>
                                        </a:lnTo>
                                        <a:lnTo>
                                          <a:pt x="14" y="7"/>
                                        </a:lnTo>
                                        <a:lnTo>
                                          <a:pt x="16" y="15"/>
                                        </a:lnTo>
                                        <a:lnTo>
                                          <a:pt x="16" y="61"/>
                                        </a:lnTo>
                                        <a:lnTo>
                                          <a:pt x="7" y="70"/>
                                        </a:lnTo>
                                        <a:lnTo>
                                          <a:pt x="0" y="73"/>
                                        </a:lnTo>
                                        <a:lnTo>
                                          <a:pt x="6" y="78"/>
                                        </a:lnTo>
                                        <a:lnTo>
                                          <a:pt x="16" y="66"/>
                                        </a:lnTo>
                                        <a:lnTo>
                                          <a:pt x="29" y="66"/>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0" name="Freeform 160"/>
                                <wps:cNvSpPr>
                                  <a:spLocks/>
                                </wps:cNvSpPr>
                                <wps:spPr bwMode="auto">
                                  <a:xfrm>
                                    <a:off x="474" y="521"/>
                                    <a:ext cx="42" cy="83"/>
                                  </a:xfrm>
                                  <a:custGeom>
                                    <a:avLst/>
                                    <a:gdLst>
                                      <a:gd name="T0" fmla="*/ 24 w 42"/>
                                      <a:gd name="T1" fmla="*/ 0 h 83"/>
                                      <a:gd name="T2" fmla="*/ 0 w 42"/>
                                      <a:gd name="T3" fmla="*/ 0 h 83"/>
                                      <a:gd name="T4" fmla="*/ 0 w 42"/>
                                      <a:gd name="T5" fmla="*/ 4 h 83"/>
                                      <a:gd name="T6" fmla="*/ 8 w 42"/>
                                      <a:gd name="T7" fmla="*/ 5 h 83"/>
                                      <a:gd name="T8" fmla="*/ 11 w 42"/>
                                      <a:gd name="T9" fmla="*/ 8 h 83"/>
                                      <a:gd name="T10" fmla="*/ 12 w 42"/>
                                      <a:gd name="T11" fmla="*/ 16 h 83"/>
                                      <a:gd name="T12" fmla="*/ 12 w 42"/>
                                      <a:gd name="T13" fmla="*/ 52 h 83"/>
                                      <a:gd name="T14" fmla="*/ 12 w 42"/>
                                      <a:gd name="T15" fmla="*/ 55 h 83"/>
                                      <a:gd name="T16" fmla="*/ 13 w 42"/>
                                      <a:gd name="T17" fmla="*/ 69 h 83"/>
                                      <a:gd name="T18" fmla="*/ 19 w 42"/>
                                      <a:gd name="T19" fmla="*/ 80 h 83"/>
                                      <a:gd name="T20" fmla="*/ 29 w 42"/>
                                      <a:gd name="T21" fmla="*/ 83 h 83"/>
                                      <a:gd name="T22" fmla="*/ 39 w 42"/>
                                      <a:gd name="T23" fmla="*/ 80 h 83"/>
                                      <a:gd name="T24" fmla="*/ 42 w 42"/>
                                      <a:gd name="T25" fmla="*/ 78 h 83"/>
                                      <a:gd name="T26" fmla="*/ 36 w 42"/>
                                      <a:gd name="T27" fmla="*/ 73 h 83"/>
                                      <a:gd name="T28" fmla="*/ 27 w 42"/>
                                      <a:gd name="T29" fmla="*/ 69 h 83"/>
                                      <a:gd name="T30" fmla="*/ 27 w 42"/>
                                      <a:gd name="T31" fmla="*/ 69 h 83"/>
                                      <a:gd name="T32" fmla="*/ 24 w 42"/>
                                      <a:gd name="T33" fmla="*/ 54 h 83"/>
                                      <a:gd name="T34" fmla="*/ 24 w 42"/>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83">
                                        <a:moveTo>
                                          <a:pt x="24" y="0"/>
                                        </a:moveTo>
                                        <a:lnTo>
                                          <a:pt x="0" y="0"/>
                                        </a:lnTo>
                                        <a:lnTo>
                                          <a:pt x="0" y="4"/>
                                        </a:lnTo>
                                        <a:lnTo>
                                          <a:pt x="8" y="5"/>
                                        </a:lnTo>
                                        <a:lnTo>
                                          <a:pt x="11" y="8"/>
                                        </a:lnTo>
                                        <a:lnTo>
                                          <a:pt x="12" y="16"/>
                                        </a:lnTo>
                                        <a:lnTo>
                                          <a:pt x="12" y="52"/>
                                        </a:lnTo>
                                        <a:lnTo>
                                          <a:pt x="12" y="55"/>
                                        </a:lnTo>
                                        <a:lnTo>
                                          <a:pt x="13" y="69"/>
                                        </a:lnTo>
                                        <a:lnTo>
                                          <a:pt x="19" y="80"/>
                                        </a:lnTo>
                                        <a:lnTo>
                                          <a:pt x="29" y="83"/>
                                        </a:lnTo>
                                        <a:lnTo>
                                          <a:pt x="39" y="80"/>
                                        </a:lnTo>
                                        <a:lnTo>
                                          <a:pt x="42" y="78"/>
                                        </a:lnTo>
                                        <a:lnTo>
                                          <a:pt x="36" y="73"/>
                                        </a:lnTo>
                                        <a:lnTo>
                                          <a:pt x="27" y="69"/>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1" name="Freeform 161"/>
                                <wps:cNvSpPr>
                                  <a:spLocks/>
                                </wps:cNvSpPr>
                                <wps:spPr bwMode="auto">
                                  <a:xfrm>
                                    <a:off x="555"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2" name="Freeform 162"/>
                                <wps:cNvSpPr>
                                  <a:spLocks/>
                                </wps:cNvSpPr>
                                <wps:spPr bwMode="auto">
                                  <a:xfrm>
                                    <a:off x="555" y="519"/>
                                    <a:ext cx="34" cy="83"/>
                                  </a:xfrm>
                                  <a:custGeom>
                                    <a:avLst/>
                                    <a:gdLst>
                                      <a:gd name="T0" fmla="*/ 24 w 34"/>
                                      <a:gd name="T1" fmla="*/ 0 h 83"/>
                                      <a:gd name="T2" fmla="*/ 21 w 34"/>
                                      <a:gd name="T3" fmla="*/ 0 h 83"/>
                                      <a:gd name="T4" fmla="*/ 0 w 34"/>
                                      <a:gd name="T5" fmla="*/ 10 h 83"/>
                                      <a:gd name="T6" fmla="*/ 6 w 34"/>
                                      <a:gd name="T7" fmla="*/ 12 h 83"/>
                                      <a:gd name="T8" fmla="*/ 9 w 34"/>
                                      <a:gd name="T9" fmla="*/ 13 h 83"/>
                                      <a:gd name="T10" fmla="*/ 11 w 34"/>
                                      <a:gd name="T11" fmla="*/ 17 h 83"/>
                                      <a:gd name="T12" fmla="*/ 11 w 34"/>
                                      <a:gd name="T13" fmla="*/ 17 h 83"/>
                                      <a:gd name="T14" fmla="*/ 11 w 34"/>
                                      <a:gd name="T15" fmla="*/ 34 h 83"/>
                                      <a:gd name="T16" fmla="*/ 11 w 34"/>
                                      <a:gd name="T17" fmla="*/ 64 h 83"/>
                                      <a:gd name="T18" fmla="*/ 11 w 34"/>
                                      <a:gd name="T19" fmla="*/ 75 h 83"/>
                                      <a:gd name="T20" fmla="*/ 7 w 34"/>
                                      <a:gd name="T21" fmla="*/ 78 h 83"/>
                                      <a:gd name="T22" fmla="*/ 1 w 34"/>
                                      <a:gd name="T23" fmla="*/ 80 h 83"/>
                                      <a:gd name="T24" fmla="*/ 1 w 34"/>
                                      <a:gd name="T25" fmla="*/ 83 h 83"/>
                                      <a:gd name="T26" fmla="*/ 34 w 34"/>
                                      <a:gd name="T27" fmla="*/ 83 h 83"/>
                                      <a:gd name="T28" fmla="*/ 34 w 34"/>
                                      <a:gd name="T29" fmla="*/ 80 h 83"/>
                                      <a:gd name="T30" fmla="*/ 28 w 34"/>
                                      <a:gd name="T31" fmla="*/ 78 h 83"/>
                                      <a:gd name="T32" fmla="*/ 24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9" y="13"/>
                                        </a:lnTo>
                                        <a:lnTo>
                                          <a:pt x="11" y="17"/>
                                        </a:lnTo>
                                        <a:lnTo>
                                          <a:pt x="11" y="34"/>
                                        </a:lnTo>
                                        <a:lnTo>
                                          <a:pt x="11" y="64"/>
                                        </a:lnTo>
                                        <a:lnTo>
                                          <a:pt x="11" y="75"/>
                                        </a:lnTo>
                                        <a:lnTo>
                                          <a:pt x="7" y="78"/>
                                        </a:lnTo>
                                        <a:lnTo>
                                          <a:pt x="1" y="80"/>
                                        </a:lnTo>
                                        <a:lnTo>
                                          <a:pt x="1" y="83"/>
                                        </a:lnTo>
                                        <a:lnTo>
                                          <a:pt x="34" y="83"/>
                                        </a:lnTo>
                                        <a:lnTo>
                                          <a:pt x="34" y="80"/>
                                        </a:lnTo>
                                        <a:lnTo>
                                          <a:pt x="28" y="78"/>
                                        </a:lnTo>
                                        <a:lnTo>
                                          <a:pt x="24"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3" name="Freeform 163"/>
                                <wps:cNvSpPr>
                                  <a:spLocks/>
                                </wps:cNvSpPr>
                                <wps:spPr bwMode="auto">
                                  <a:xfrm>
                                    <a:off x="565" y="477"/>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4" name="Freeform 164"/>
                                <wps:cNvSpPr>
                                  <a:spLocks/>
                                </wps:cNvSpPr>
                                <wps:spPr bwMode="auto">
                                  <a:xfrm>
                                    <a:off x="597" y="487"/>
                                    <a:ext cx="7" cy="3"/>
                                  </a:xfrm>
                                  <a:custGeom>
                                    <a:avLst/>
                                    <a:gdLst>
                                      <a:gd name="T0" fmla="*/ 0 w 7"/>
                                      <a:gd name="T1" fmla="*/ 0 h 3"/>
                                      <a:gd name="T2" fmla="*/ 2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2"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5" name="Freeform 165"/>
                                <wps:cNvSpPr>
                                  <a:spLocks/>
                                </wps:cNvSpPr>
                                <wps:spPr bwMode="auto">
                                  <a:xfrm>
                                    <a:off x="597" y="477"/>
                                    <a:ext cx="35" cy="125"/>
                                  </a:xfrm>
                                  <a:custGeom>
                                    <a:avLst/>
                                    <a:gdLst>
                                      <a:gd name="T0" fmla="*/ 24 w 35"/>
                                      <a:gd name="T1" fmla="*/ 0 h 125"/>
                                      <a:gd name="T2" fmla="*/ 21 w 35"/>
                                      <a:gd name="T3" fmla="*/ 0 h 125"/>
                                      <a:gd name="T4" fmla="*/ 0 w 35"/>
                                      <a:gd name="T5" fmla="*/ 10 h 125"/>
                                      <a:gd name="T6" fmla="*/ 7 w 35"/>
                                      <a:gd name="T7" fmla="*/ 12 h 125"/>
                                      <a:gd name="T8" fmla="*/ 9 w 35"/>
                                      <a:gd name="T9" fmla="*/ 13 h 125"/>
                                      <a:gd name="T10" fmla="*/ 11 w 35"/>
                                      <a:gd name="T11" fmla="*/ 17 h 125"/>
                                      <a:gd name="T12" fmla="*/ 11 w 35"/>
                                      <a:gd name="T13" fmla="*/ 18 h 125"/>
                                      <a:gd name="T14" fmla="*/ 12 w 35"/>
                                      <a:gd name="T15" fmla="*/ 33 h 125"/>
                                      <a:gd name="T16" fmla="*/ 12 w 35"/>
                                      <a:gd name="T17" fmla="*/ 106 h 125"/>
                                      <a:gd name="T18" fmla="*/ 10 w 35"/>
                                      <a:gd name="T19" fmla="*/ 117 h 125"/>
                                      <a:gd name="T20" fmla="*/ 8 w 35"/>
                                      <a:gd name="T21" fmla="*/ 120 h 125"/>
                                      <a:gd name="T22" fmla="*/ 2 w 35"/>
                                      <a:gd name="T23" fmla="*/ 122 h 125"/>
                                      <a:gd name="T24" fmla="*/ 2 w 35"/>
                                      <a:gd name="T25" fmla="*/ 125 h 125"/>
                                      <a:gd name="T26" fmla="*/ 35 w 35"/>
                                      <a:gd name="T27" fmla="*/ 125 h 125"/>
                                      <a:gd name="T28" fmla="*/ 35 w 35"/>
                                      <a:gd name="T29" fmla="*/ 122 h 125"/>
                                      <a:gd name="T30" fmla="*/ 28 w 35"/>
                                      <a:gd name="T31" fmla="*/ 120 h 125"/>
                                      <a:gd name="T32" fmla="*/ 25 w 35"/>
                                      <a:gd name="T33" fmla="*/ 117 h 125"/>
                                      <a:gd name="T34" fmla="*/ 24 w 35"/>
                                      <a:gd name="T35" fmla="*/ 106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1" y="0"/>
                                        </a:lnTo>
                                        <a:lnTo>
                                          <a:pt x="0" y="10"/>
                                        </a:lnTo>
                                        <a:lnTo>
                                          <a:pt x="7" y="12"/>
                                        </a:lnTo>
                                        <a:lnTo>
                                          <a:pt x="9" y="13"/>
                                        </a:lnTo>
                                        <a:lnTo>
                                          <a:pt x="11" y="17"/>
                                        </a:lnTo>
                                        <a:lnTo>
                                          <a:pt x="11" y="18"/>
                                        </a:lnTo>
                                        <a:lnTo>
                                          <a:pt x="12" y="33"/>
                                        </a:lnTo>
                                        <a:lnTo>
                                          <a:pt x="12" y="106"/>
                                        </a:lnTo>
                                        <a:lnTo>
                                          <a:pt x="10" y="117"/>
                                        </a:lnTo>
                                        <a:lnTo>
                                          <a:pt x="8" y="120"/>
                                        </a:lnTo>
                                        <a:lnTo>
                                          <a:pt x="2" y="122"/>
                                        </a:lnTo>
                                        <a:lnTo>
                                          <a:pt x="2" y="125"/>
                                        </a:lnTo>
                                        <a:lnTo>
                                          <a:pt x="35" y="125"/>
                                        </a:lnTo>
                                        <a:lnTo>
                                          <a:pt x="35" y="122"/>
                                        </a:lnTo>
                                        <a:lnTo>
                                          <a:pt x="28" y="120"/>
                                        </a:lnTo>
                                        <a:lnTo>
                                          <a:pt x="25" y="117"/>
                                        </a:lnTo>
                                        <a:lnTo>
                                          <a:pt x="24" y="10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6" name="Freeform 166"/>
                                <wps:cNvSpPr>
                                  <a:spLocks/>
                                </wps:cNvSpPr>
                                <wps:spPr bwMode="auto">
                                  <a:xfrm>
                                    <a:off x="688" y="591"/>
                                    <a:ext cx="23" cy="13"/>
                                  </a:xfrm>
                                  <a:custGeom>
                                    <a:avLst/>
                                    <a:gdLst>
                                      <a:gd name="T0" fmla="*/ 23 w 23"/>
                                      <a:gd name="T1" fmla="*/ 0 h 13"/>
                                      <a:gd name="T2" fmla="*/ 17 w 23"/>
                                      <a:gd name="T3" fmla="*/ 2 h 13"/>
                                      <a:gd name="T4" fmla="*/ 0 w 23"/>
                                      <a:gd name="T5" fmla="*/ 2 h 13"/>
                                      <a:gd name="T6" fmla="*/ 0 w 23"/>
                                      <a:gd name="T7" fmla="*/ 13 h 13"/>
                                      <a:gd name="T8" fmla="*/ 3 w 23"/>
                                      <a:gd name="T9" fmla="*/ 13 h 13"/>
                                      <a:gd name="T10" fmla="*/ 23 w 23"/>
                                      <a:gd name="T11" fmla="*/ 3 h 13"/>
                                      <a:gd name="T12" fmla="*/ 23 w 23"/>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3" h="13">
                                        <a:moveTo>
                                          <a:pt x="23" y="0"/>
                                        </a:moveTo>
                                        <a:lnTo>
                                          <a:pt x="17" y="2"/>
                                        </a:lnTo>
                                        <a:lnTo>
                                          <a:pt x="0" y="2"/>
                                        </a:lnTo>
                                        <a:lnTo>
                                          <a:pt x="0" y="13"/>
                                        </a:lnTo>
                                        <a:lnTo>
                                          <a:pt x="3" y="13"/>
                                        </a:lnTo>
                                        <a:lnTo>
                                          <a:pt x="23"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7" name="Freeform 167"/>
                                <wps:cNvSpPr>
                                  <a:spLocks/>
                                </wps:cNvSpPr>
                                <wps:spPr bwMode="auto">
                                  <a:xfrm>
                                    <a:off x="640" y="523"/>
                                    <a:ext cx="35" cy="78"/>
                                  </a:xfrm>
                                  <a:custGeom>
                                    <a:avLst/>
                                    <a:gdLst>
                                      <a:gd name="T0" fmla="*/ 19 w 35"/>
                                      <a:gd name="T1" fmla="*/ 0 h 78"/>
                                      <a:gd name="T2" fmla="*/ 9 w 35"/>
                                      <a:gd name="T3" fmla="*/ 10 h 78"/>
                                      <a:gd name="T4" fmla="*/ 7 w 35"/>
                                      <a:gd name="T5" fmla="*/ 14 h 78"/>
                                      <a:gd name="T6" fmla="*/ 2 w 35"/>
                                      <a:gd name="T7" fmla="*/ 27 h 78"/>
                                      <a:gd name="T8" fmla="*/ 0 w 35"/>
                                      <a:gd name="T9" fmla="*/ 42 h 78"/>
                                      <a:gd name="T10" fmla="*/ 0 w 35"/>
                                      <a:gd name="T11" fmla="*/ 43 h 78"/>
                                      <a:gd name="T12" fmla="*/ 2 w 35"/>
                                      <a:gd name="T13" fmla="*/ 58 h 78"/>
                                      <a:gd name="T14" fmla="*/ 9 w 35"/>
                                      <a:gd name="T15" fmla="*/ 70 h 78"/>
                                      <a:gd name="T16" fmla="*/ 16 w 35"/>
                                      <a:gd name="T17" fmla="*/ 78 h 78"/>
                                      <a:gd name="T18" fmla="*/ 35 w 35"/>
                                      <a:gd name="T19" fmla="*/ 72 h 78"/>
                                      <a:gd name="T20" fmla="*/ 31 w 35"/>
                                      <a:gd name="T21" fmla="*/ 71 h 78"/>
                                      <a:gd name="T22" fmla="*/ 20 w 35"/>
                                      <a:gd name="T23" fmla="*/ 62 h 78"/>
                                      <a:gd name="T24" fmla="*/ 16 w 35"/>
                                      <a:gd name="T25" fmla="*/ 51 h 78"/>
                                      <a:gd name="T26" fmla="*/ 14 w 35"/>
                                      <a:gd name="T27" fmla="*/ 35 h 78"/>
                                      <a:gd name="T28" fmla="*/ 15 w 35"/>
                                      <a:gd name="T29" fmla="*/ 20 h 78"/>
                                      <a:gd name="T30" fmla="*/ 21 w 35"/>
                                      <a:gd name="T31" fmla="*/ 8 h 78"/>
                                      <a:gd name="T32" fmla="*/ 21 w 35"/>
                                      <a:gd name="T33" fmla="*/ 8 h 78"/>
                                      <a:gd name="T34" fmla="*/ 32 w 35"/>
                                      <a:gd name="T35" fmla="*/ 1 h 78"/>
                                      <a:gd name="T36" fmla="*/ 19 w 35"/>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78">
                                        <a:moveTo>
                                          <a:pt x="19" y="0"/>
                                        </a:moveTo>
                                        <a:lnTo>
                                          <a:pt x="9" y="10"/>
                                        </a:lnTo>
                                        <a:lnTo>
                                          <a:pt x="7" y="14"/>
                                        </a:lnTo>
                                        <a:lnTo>
                                          <a:pt x="2" y="27"/>
                                        </a:lnTo>
                                        <a:lnTo>
                                          <a:pt x="0" y="42"/>
                                        </a:lnTo>
                                        <a:lnTo>
                                          <a:pt x="0" y="43"/>
                                        </a:lnTo>
                                        <a:lnTo>
                                          <a:pt x="2" y="58"/>
                                        </a:lnTo>
                                        <a:lnTo>
                                          <a:pt x="9" y="70"/>
                                        </a:lnTo>
                                        <a:lnTo>
                                          <a:pt x="16" y="78"/>
                                        </a:lnTo>
                                        <a:lnTo>
                                          <a:pt x="35" y="72"/>
                                        </a:lnTo>
                                        <a:lnTo>
                                          <a:pt x="31" y="71"/>
                                        </a:lnTo>
                                        <a:lnTo>
                                          <a:pt x="20" y="62"/>
                                        </a:lnTo>
                                        <a:lnTo>
                                          <a:pt x="16" y="51"/>
                                        </a:lnTo>
                                        <a:lnTo>
                                          <a:pt x="14" y="35"/>
                                        </a:lnTo>
                                        <a:lnTo>
                                          <a:pt x="15" y="20"/>
                                        </a:lnTo>
                                        <a:lnTo>
                                          <a:pt x="21" y="8"/>
                                        </a:lnTo>
                                        <a:lnTo>
                                          <a:pt x="32" y="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8" name="Freeform 168"/>
                                <wps:cNvSpPr>
                                  <a:spLocks/>
                                </wps:cNvSpPr>
                                <wps:spPr bwMode="auto">
                                  <a:xfrm>
                                    <a:off x="659" y="519"/>
                                    <a:ext cx="29" cy="8"/>
                                  </a:xfrm>
                                  <a:custGeom>
                                    <a:avLst/>
                                    <a:gdLst>
                                      <a:gd name="T0" fmla="*/ 14 w 29"/>
                                      <a:gd name="T1" fmla="*/ 0 h 8"/>
                                      <a:gd name="T2" fmla="*/ 11 w 29"/>
                                      <a:gd name="T3" fmla="*/ 0 h 8"/>
                                      <a:gd name="T4" fmla="*/ 0 w 29"/>
                                      <a:gd name="T5" fmla="*/ 4 h 8"/>
                                      <a:gd name="T6" fmla="*/ 13 w 29"/>
                                      <a:gd name="T7" fmla="*/ 5 h 8"/>
                                      <a:gd name="T8" fmla="*/ 20 w 29"/>
                                      <a:gd name="T9" fmla="*/ 8 h 8"/>
                                      <a:gd name="T10" fmla="*/ 29 w 29"/>
                                      <a:gd name="T11" fmla="*/ 7 h 8"/>
                                      <a:gd name="T12" fmla="*/ 26 w 29"/>
                                      <a:gd name="T13" fmla="*/ 4 h 8"/>
                                      <a:gd name="T14" fmla="*/ 14 w 29"/>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8">
                                        <a:moveTo>
                                          <a:pt x="14" y="0"/>
                                        </a:moveTo>
                                        <a:lnTo>
                                          <a:pt x="11" y="0"/>
                                        </a:lnTo>
                                        <a:lnTo>
                                          <a:pt x="0" y="4"/>
                                        </a:lnTo>
                                        <a:lnTo>
                                          <a:pt x="13" y="5"/>
                                        </a:lnTo>
                                        <a:lnTo>
                                          <a:pt x="20" y="8"/>
                                        </a:lnTo>
                                        <a:lnTo>
                                          <a:pt x="29" y="7"/>
                                        </a:lnTo>
                                        <a:lnTo>
                                          <a:pt x="26" y="4"/>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9" name="Freeform 169"/>
                                <wps:cNvSpPr>
                                  <a:spLocks/>
                                </wps:cNvSpPr>
                                <wps:spPr bwMode="auto">
                                  <a:xfrm>
                                    <a:off x="677" y="487"/>
                                    <a:ext cx="6" cy="3"/>
                                  </a:xfrm>
                                  <a:custGeom>
                                    <a:avLst/>
                                    <a:gdLst>
                                      <a:gd name="T0" fmla="*/ 0 w 6"/>
                                      <a:gd name="T1" fmla="*/ 0 h 3"/>
                                      <a:gd name="T2" fmla="*/ 0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0" name="Freeform 170"/>
                                <wps:cNvSpPr>
                                  <a:spLocks/>
                                </wps:cNvSpPr>
                                <wps:spPr bwMode="auto">
                                  <a:xfrm>
                                    <a:off x="656" y="477"/>
                                    <a:ext cx="49" cy="127"/>
                                  </a:xfrm>
                                  <a:custGeom>
                                    <a:avLst/>
                                    <a:gdLst>
                                      <a:gd name="T0" fmla="*/ 44 w 49"/>
                                      <a:gd name="T1" fmla="*/ 0 h 127"/>
                                      <a:gd name="T2" fmla="*/ 41 w 49"/>
                                      <a:gd name="T3" fmla="*/ 0 h 127"/>
                                      <a:gd name="T4" fmla="*/ 21 w 49"/>
                                      <a:gd name="T5" fmla="*/ 10 h 127"/>
                                      <a:gd name="T6" fmla="*/ 27 w 49"/>
                                      <a:gd name="T7" fmla="*/ 12 h 127"/>
                                      <a:gd name="T8" fmla="*/ 29 w 49"/>
                                      <a:gd name="T9" fmla="*/ 13 h 127"/>
                                      <a:gd name="T10" fmla="*/ 31 w 49"/>
                                      <a:gd name="T11" fmla="*/ 17 h 127"/>
                                      <a:gd name="T12" fmla="*/ 31 w 49"/>
                                      <a:gd name="T13" fmla="*/ 18 h 127"/>
                                      <a:gd name="T14" fmla="*/ 32 w 49"/>
                                      <a:gd name="T15" fmla="*/ 34 h 127"/>
                                      <a:gd name="T16" fmla="*/ 32 w 49"/>
                                      <a:gd name="T17" fmla="*/ 49 h 127"/>
                                      <a:gd name="T18" fmla="*/ 23 w 49"/>
                                      <a:gd name="T19" fmla="*/ 50 h 127"/>
                                      <a:gd name="T20" fmla="*/ 29 w 49"/>
                                      <a:gd name="T21" fmla="*/ 57 h 127"/>
                                      <a:gd name="T22" fmla="*/ 32 w 49"/>
                                      <a:gd name="T23" fmla="*/ 68 h 127"/>
                                      <a:gd name="T24" fmla="*/ 32 w 49"/>
                                      <a:gd name="T25" fmla="*/ 110 h 127"/>
                                      <a:gd name="T26" fmla="*/ 29 w 49"/>
                                      <a:gd name="T27" fmla="*/ 112 h 127"/>
                                      <a:gd name="T28" fmla="*/ 19 w 49"/>
                                      <a:gd name="T29" fmla="*/ 118 h 127"/>
                                      <a:gd name="T30" fmla="*/ 0 w 49"/>
                                      <a:gd name="T31" fmla="*/ 124 h 127"/>
                                      <a:gd name="T32" fmla="*/ 12 w 49"/>
                                      <a:gd name="T33" fmla="*/ 127 h 127"/>
                                      <a:gd name="T34" fmla="*/ 22 w 49"/>
                                      <a:gd name="T35" fmla="*/ 124 h 127"/>
                                      <a:gd name="T36" fmla="*/ 32 w 49"/>
                                      <a:gd name="T37" fmla="*/ 116 h 127"/>
                                      <a:gd name="T38" fmla="*/ 49 w 49"/>
                                      <a:gd name="T39" fmla="*/ 116 h 127"/>
                                      <a:gd name="T40" fmla="*/ 47 w 49"/>
                                      <a:gd name="T41" fmla="*/ 115 h 127"/>
                                      <a:gd name="T42" fmla="*/ 45 w 49"/>
                                      <a:gd name="T43" fmla="*/ 110 h 127"/>
                                      <a:gd name="T44" fmla="*/ 45 w 49"/>
                                      <a:gd name="T45" fmla="*/ 110 h 127"/>
                                      <a:gd name="T46" fmla="*/ 44 w 49"/>
                                      <a:gd name="T47" fmla="*/ 93 h 127"/>
                                      <a:gd name="T48" fmla="*/ 44 w 49"/>
                                      <a:gd name="T4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9" h="127">
                                        <a:moveTo>
                                          <a:pt x="44" y="0"/>
                                        </a:moveTo>
                                        <a:lnTo>
                                          <a:pt x="41" y="0"/>
                                        </a:lnTo>
                                        <a:lnTo>
                                          <a:pt x="21" y="10"/>
                                        </a:lnTo>
                                        <a:lnTo>
                                          <a:pt x="27" y="12"/>
                                        </a:lnTo>
                                        <a:lnTo>
                                          <a:pt x="29" y="13"/>
                                        </a:lnTo>
                                        <a:lnTo>
                                          <a:pt x="31" y="17"/>
                                        </a:lnTo>
                                        <a:lnTo>
                                          <a:pt x="31" y="18"/>
                                        </a:lnTo>
                                        <a:lnTo>
                                          <a:pt x="32" y="34"/>
                                        </a:lnTo>
                                        <a:lnTo>
                                          <a:pt x="32" y="49"/>
                                        </a:lnTo>
                                        <a:lnTo>
                                          <a:pt x="23" y="50"/>
                                        </a:lnTo>
                                        <a:lnTo>
                                          <a:pt x="29" y="57"/>
                                        </a:lnTo>
                                        <a:lnTo>
                                          <a:pt x="32" y="68"/>
                                        </a:lnTo>
                                        <a:lnTo>
                                          <a:pt x="32" y="110"/>
                                        </a:lnTo>
                                        <a:lnTo>
                                          <a:pt x="29" y="112"/>
                                        </a:lnTo>
                                        <a:lnTo>
                                          <a:pt x="19" y="118"/>
                                        </a:lnTo>
                                        <a:lnTo>
                                          <a:pt x="0" y="124"/>
                                        </a:lnTo>
                                        <a:lnTo>
                                          <a:pt x="12" y="127"/>
                                        </a:lnTo>
                                        <a:lnTo>
                                          <a:pt x="22" y="124"/>
                                        </a:lnTo>
                                        <a:lnTo>
                                          <a:pt x="32" y="116"/>
                                        </a:lnTo>
                                        <a:lnTo>
                                          <a:pt x="49" y="116"/>
                                        </a:lnTo>
                                        <a:lnTo>
                                          <a:pt x="47" y="115"/>
                                        </a:lnTo>
                                        <a:lnTo>
                                          <a:pt x="45" y="110"/>
                                        </a:lnTo>
                                        <a:lnTo>
                                          <a:pt x="44" y="93"/>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1" name="Freeform 171"/>
                                <wps:cNvSpPr>
                                  <a:spLocks/>
                                </wps:cNvSpPr>
                                <wps:spPr bwMode="auto">
                                  <a:xfrm>
                                    <a:off x="716"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2" name="Freeform 172"/>
                                <wps:cNvSpPr>
                                  <a:spLocks/>
                                </wps:cNvSpPr>
                                <wps:spPr bwMode="auto">
                                  <a:xfrm>
                                    <a:off x="716" y="519"/>
                                    <a:ext cx="34" cy="83"/>
                                  </a:xfrm>
                                  <a:custGeom>
                                    <a:avLst/>
                                    <a:gdLst>
                                      <a:gd name="T0" fmla="*/ 23 w 34"/>
                                      <a:gd name="T1" fmla="*/ 0 h 83"/>
                                      <a:gd name="T2" fmla="*/ 20 w 34"/>
                                      <a:gd name="T3" fmla="*/ 0 h 83"/>
                                      <a:gd name="T4" fmla="*/ 0 w 34"/>
                                      <a:gd name="T5" fmla="*/ 10 h 83"/>
                                      <a:gd name="T6" fmla="*/ 6 w 34"/>
                                      <a:gd name="T7" fmla="*/ 12 h 83"/>
                                      <a:gd name="T8" fmla="*/ 9 w 34"/>
                                      <a:gd name="T9" fmla="*/ 13 h 83"/>
                                      <a:gd name="T10" fmla="*/ 11 w 34"/>
                                      <a:gd name="T11" fmla="*/ 17 h 83"/>
                                      <a:gd name="T12" fmla="*/ 11 w 34"/>
                                      <a:gd name="T13" fmla="*/ 17 h 83"/>
                                      <a:gd name="T14" fmla="*/ 11 w 34"/>
                                      <a:gd name="T15" fmla="*/ 34 h 83"/>
                                      <a:gd name="T16" fmla="*/ 11 w 34"/>
                                      <a:gd name="T17" fmla="*/ 64 h 83"/>
                                      <a:gd name="T18" fmla="*/ 10 w 34"/>
                                      <a:gd name="T19" fmla="*/ 75 h 83"/>
                                      <a:gd name="T20" fmla="*/ 8 w 34"/>
                                      <a:gd name="T21" fmla="*/ 78 h 83"/>
                                      <a:gd name="T22" fmla="*/ 1 w 34"/>
                                      <a:gd name="T23" fmla="*/ 80 h 83"/>
                                      <a:gd name="T24" fmla="*/ 1 w 34"/>
                                      <a:gd name="T25" fmla="*/ 83 h 83"/>
                                      <a:gd name="T26" fmla="*/ 34 w 34"/>
                                      <a:gd name="T27" fmla="*/ 83 h 83"/>
                                      <a:gd name="T28" fmla="*/ 34 w 34"/>
                                      <a:gd name="T29" fmla="*/ 80 h 83"/>
                                      <a:gd name="T30" fmla="*/ 27 w 34"/>
                                      <a:gd name="T31" fmla="*/ 78 h 83"/>
                                      <a:gd name="T32" fmla="*/ 25 w 34"/>
                                      <a:gd name="T33" fmla="*/ 75 h 83"/>
                                      <a:gd name="T34" fmla="*/ 23 w 34"/>
                                      <a:gd name="T35" fmla="*/ 64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10"/>
                                        </a:lnTo>
                                        <a:lnTo>
                                          <a:pt x="6" y="12"/>
                                        </a:lnTo>
                                        <a:lnTo>
                                          <a:pt x="9" y="13"/>
                                        </a:lnTo>
                                        <a:lnTo>
                                          <a:pt x="11" y="17"/>
                                        </a:lnTo>
                                        <a:lnTo>
                                          <a:pt x="11" y="34"/>
                                        </a:lnTo>
                                        <a:lnTo>
                                          <a:pt x="11" y="64"/>
                                        </a:lnTo>
                                        <a:lnTo>
                                          <a:pt x="10" y="75"/>
                                        </a:lnTo>
                                        <a:lnTo>
                                          <a:pt x="8" y="78"/>
                                        </a:lnTo>
                                        <a:lnTo>
                                          <a:pt x="1" y="80"/>
                                        </a:lnTo>
                                        <a:lnTo>
                                          <a:pt x="1" y="83"/>
                                        </a:lnTo>
                                        <a:lnTo>
                                          <a:pt x="34" y="83"/>
                                        </a:lnTo>
                                        <a:lnTo>
                                          <a:pt x="34" y="80"/>
                                        </a:lnTo>
                                        <a:lnTo>
                                          <a:pt x="27" y="78"/>
                                        </a:lnTo>
                                        <a:lnTo>
                                          <a:pt x="25" y="75"/>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3" name="Freeform 173"/>
                                <wps:cNvSpPr>
                                  <a:spLocks/>
                                </wps:cNvSpPr>
                                <wps:spPr bwMode="auto">
                                  <a:xfrm>
                                    <a:off x="725" y="477"/>
                                    <a:ext cx="16" cy="1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4 w 16"/>
                                      <a:gd name="T11" fmla="*/ 16 h 18"/>
                                      <a:gd name="T12" fmla="*/ 16 w 16"/>
                                      <a:gd name="T13" fmla="*/ 9 h 18"/>
                                      <a:gd name="T14" fmla="*/ 14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4" y="16"/>
                                        </a:lnTo>
                                        <a:lnTo>
                                          <a:pt x="16" y="9"/>
                                        </a:lnTo>
                                        <a:lnTo>
                                          <a:pt x="14"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4" name="Freeform 174"/>
                                <wps:cNvSpPr>
                                  <a:spLocks/>
                                </wps:cNvSpPr>
                                <wps:spPr bwMode="auto">
                                  <a:xfrm>
                                    <a:off x="755" y="529"/>
                                    <a:ext cx="5" cy="3"/>
                                  </a:xfrm>
                                  <a:custGeom>
                                    <a:avLst/>
                                    <a:gdLst>
                                      <a:gd name="T0" fmla="*/ 0 w 5"/>
                                      <a:gd name="T1" fmla="*/ 0 h 3"/>
                                      <a:gd name="T2" fmla="*/ 0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0"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5" name="Freeform 175"/>
                                <wps:cNvSpPr>
                                  <a:spLocks/>
                                </wps:cNvSpPr>
                                <wps:spPr bwMode="auto">
                                  <a:xfrm>
                                    <a:off x="755" y="524"/>
                                    <a:ext cx="41" cy="78"/>
                                  </a:xfrm>
                                  <a:custGeom>
                                    <a:avLst/>
                                    <a:gdLst>
                                      <a:gd name="T0" fmla="*/ 34 w 41"/>
                                      <a:gd name="T1" fmla="*/ 0 h 78"/>
                                      <a:gd name="T2" fmla="*/ 23 w 41"/>
                                      <a:gd name="T3" fmla="*/ 12 h 78"/>
                                      <a:gd name="T4" fmla="*/ 10 w 41"/>
                                      <a:gd name="T5" fmla="*/ 12 h 78"/>
                                      <a:gd name="T6" fmla="*/ 10 w 41"/>
                                      <a:gd name="T7" fmla="*/ 13 h 78"/>
                                      <a:gd name="T8" fmla="*/ 11 w 41"/>
                                      <a:gd name="T9" fmla="*/ 30 h 78"/>
                                      <a:gd name="T10" fmla="*/ 11 w 41"/>
                                      <a:gd name="T11" fmla="*/ 59 h 78"/>
                                      <a:gd name="T12" fmla="*/ 9 w 41"/>
                                      <a:gd name="T13" fmla="*/ 71 h 78"/>
                                      <a:gd name="T14" fmla="*/ 2 w 41"/>
                                      <a:gd name="T15" fmla="*/ 75 h 78"/>
                                      <a:gd name="T16" fmla="*/ 0 w 41"/>
                                      <a:gd name="T17" fmla="*/ 75 h 78"/>
                                      <a:gd name="T18" fmla="*/ 0 w 41"/>
                                      <a:gd name="T19" fmla="*/ 78 h 78"/>
                                      <a:gd name="T20" fmla="*/ 34 w 41"/>
                                      <a:gd name="T21" fmla="*/ 78 h 78"/>
                                      <a:gd name="T22" fmla="*/ 34 w 41"/>
                                      <a:gd name="T23" fmla="*/ 75 h 78"/>
                                      <a:gd name="T24" fmla="*/ 27 w 41"/>
                                      <a:gd name="T25" fmla="*/ 73 h 78"/>
                                      <a:gd name="T26" fmla="*/ 24 w 41"/>
                                      <a:gd name="T27" fmla="*/ 70 h 78"/>
                                      <a:gd name="T28" fmla="*/ 23 w 41"/>
                                      <a:gd name="T29" fmla="*/ 59 h 78"/>
                                      <a:gd name="T30" fmla="*/ 23 w 41"/>
                                      <a:gd name="T31" fmla="*/ 17 h 78"/>
                                      <a:gd name="T32" fmla="*/ 30 w 41"/>
                                      <a:gd name="T33" fmla="*/ 10 h 78"/>
                                      <a:gd name="T34" fmla="*/ 41 w 41"/>
                                      <a:gd name="T35" fmla="*/ 6 h 78"/>
                                      <a:gd name="T36" fmla="*/ 34 w 41"/>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78">
                                        <a:moveTo>
                                          <a:pt x="34" y="0"/>
                                        </a:moveTo>
                                        <a:lnTo>
                                          <a:pt x="23" y="12"/>
                                        </a:lnTo>
                                        <a:lnTo>
                                          <a:pt x="10" y="12"/>
                                        </a:lnTo>
                                        <a:lnTo>
                                          <a:pt x="10" y="13"/>
                                        </a:lnTo>
                                        <a:lnTo>
                                          <a:pt x="11" y="30"/>
                                        </a:lnTo>
                                        <a:lnTo>
                                          <a:pt x="11" y="59"/>
                                        </a:lnTo>
                                        <a:lnTo>
                                          <a:pt x="9" y="71"/>
                                        </a:lnTo>
                                        <a:lnTo>
                                          <a:pt x="2" y="75"/>
                                        </a:lnTo>
                                        <a:lnTo>
                                          <a:pt x="0" y="75"/>
                                        </a:lnTo>
                                        <a:lnTo>
                                          <a:pt x="0" y="78"/>
                                        </a:lnTo>
                                        <a:lnTo>
                                          <a:pt x="34" y="78"/>
                                        </a:lnTo>
                                        <a:lnTo>
                                          <a:pt x="34" y="75"/>
                                        </a:lnTo>
                                        <a:lnTo>
                                          <a:pt x="27" y="73"/>
                                        </a:lnTo>
                                        <a:lnTo>
                                          <a:pt x="24" y="70"/>
                                        </a:lnTo>
                                        <a:lnTo>
                                          <a:pt x="23" y="59"/>
                                        </a:lnTo>
                                        <a:lnTo>
                                          <a:pt x="23" y="17"/>
                                        </a:lnTo>
                                        <a:lnTo>
                                          <a:pt x="30" y="10"/>
                                        </a:lnTo>
                                        <a:lnTo>
                                          <a:pt x="41" y="6"/>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6" name="Freeform 176"/>
                                <wps:cNvSpPr>
                                  <a:spLocks/>
                                </wps:cNvSpPr>
                                <wps:spPr bwMode="auto">
                                  <a:xfrm>
                                    <a:off x="755" y="519"/>
                                    <a:ext cx="23" cy="17"/>
                                  </a:xfrm>
                                  <a:custGeom>
                                    <a:avLst/>
                                    <a:gdLst>
                                      <a:gd name="T0" fmla="*/ 23 w 23"/>
                                      <a:gd name="T1" fmla="*/ 0 h 17"/>
                                      <a:gd name="T2" fmla="*/ 20 w 23"/>
                                      <a:gd name="T3" fmla="*/ 0 h 17"/>
                                      <a:gd name="T4" fmla="*/ 0 w 23"/>
                                      <a:gd name="T5" fmla="*/ 10 h 17"/>
                                      <a:gd name="T6" fmla="*/ 5 w 23"/>
                                      <a:gd name="T7" fmla="*/ 12 h 17"/>
                                      <a:gd name="T8" fmla="*/ 9 w 23"/>
                                      <a:gd name="T9" fmla="*/ 13 h 17"/>
                                      <a:gd name="T10" fmla="*/ 10 w 23"/>
                                      <a:gd name="T11" fmla="*/ 17 h 17"/>
                                      <a:gd name="T12" fmla="*/ 23 w 23"/>
                                      <a:gd name="T13" fmla="*/ 17 h 17"/>
                                      <a:gd name="T14" fmla="*/ 23 w 23"/>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7">
                                        <a:moveTo>
                                          <a:pt x="23" y="0"/>
                                        </a:moveTo>
                                        <a:lnTo>
                                          <a:pt x="20" y="0"/>
                                        </a:lnTo>
                                        <a:lnTo>
                                          <a:pt x="0" y="10"/>
                                        </a:lnTo>
                                        <a:lnTo>
                                          <a:pt x="5" y="12"/>
                                        </a:lnTo>
                                        <a:lnTo>
                                          <a:pt x="9" y="13"/>
                                        </a:lnTo>
                                        <a:lnTo>
                                          <a:pt x="10" y="17"/>
                                        </a:lnTo>
                                        <a:lnTo>
                                          <a:pt x="23" y="1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7" name="Freeform 177"/>
                                <wps:cNvSpPr>
                                  <a:spLocks/>
                                </wps:cNvSpPr>
                                <wps:spPr bwMode="auto">
                                  <a:xfrm>
                                    <a:off x="789" y="519"/>
                                    <a:ext cx="40" cy="83"/>
                                  </a:xfrm>
                                  <a:custGeom>
                                    <a:avLst/>
                                    <a:gdLst>
                                      <a:gd name="T0" fmla="*/ 12 w 40"/>
                                      <a:gd name="T1" fmla="*/ 0 h 83"/>
                                      <a:gd name="T2" fmla="*/ 10 w 40"/>
                                      <a:gd name="T3" fmla="*/ 0 h 83"/>
                                      <a:gd name="T4" fmla="*/ 0 w 40"/>
                                      <a:gd name="T5" fmla="*/ 5 h 83"/>
                                      <a:gd name="T6" fmla="*/ 7 w 40"/>
                                      <a:gd name="T7" fmla="*/ 11 h 83"/>
                                      <a:gd name="T8" fmla="*/ 15 w 40"/>
                                      <a:gd name="T9" fmla="*/ 15 h 83"/>
                                      <a:gd name="T10" fmla="*/ 15 w 40"/>
                                      <a:gd name="T11" fmla="*/ 17 h 83"/>
                                      <a:gd name="T12" fmla="*/ 17 w 40"/>
                                      <a:gd name="T13" fmla="*/ 32 h 83"/>
                                      <a:gd name="T14" fmla="*/ 17 w 40"/>
                                      <a:gd name="T15" fmla="*/ 64 h 83"/>
                                      <a:gd name="T16" fmla="*/ 17 w 40"/>
                                      <a:gd name="T17" fmla="*/ 73 h 83"/>
                                      <a:gd name="T18" fmla="*/ 15 w 40"/>
                                      <a:gd name="T19" fmla="*/ 78 h 83"/>
                                      <a:gd name="T20" fmla="*/ 8 w 40"/>
                                      <a:gd name="T21" fmla="*/ 80 h 83"/>
                                      <a:gd name="T22" fmla="*/ 6 w 40"/>
                                      <a:gd name="T23" fmla="*/ 80 h 83"/>
                                      <a:gd name="T24" fmla="*/ 6 w 40"/>
                                      <a:gd name="T25" fmla="*/ 83 h 83"/>
                                      <a:gd name="T26" fmla="*/ 40 w 40"/>
                                      <a:gd name="T27" fmla="*/ 83 h 83"/>
                                      <a:gd name="T28" fmla="*/ 40 w 40"/>
                                      <a:gd name="T29" fmla="*/ 80 h 83"/>
                                      <a:gd name="T30" fmla="*/ 34 w 40"/>
                                      <a:gd name="T31" fmla="*/ 78 h 83"/>
                                      <a:gd name="T32" fmla="*/ 30 w 40"/>
                                      <a:gd name="T33" fmla="*/ 75 h 83"/>
                                      <a:gd name="T34" fmla="*/ 30 w 40"/>
                                      <a:gd name="T35" fmla="*/ 64 h 83"/>
                                      <a:gd name="T36" fmla="*/ 30 w 40"/>
                                      <a:gd name="T37" fmla="*/ 30 h 83"/>
                                      <a:gd name="T38" fmla="*/ 30 w 40"/>
                                      <a:gd name="T39" fmla="*/ 29 h 83"/>
                                      <a:gd name="T40" fmla="*/ 28 w 40"/>
                                      <a:gd name="T41" fmla="*/ 14 h 83"/>
                                      <a:gd name="T42" fmla="*/ 21 w 40"/>
                                      <a:gd name="T43" fmla="*/ 3 h 83"/>
                                      <a:gd name="T44" fmla="*/ 12 w 40"/>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3">
                                        <a:moveTo>
                                          <a:pt x="12" y="0"/>
                                        </a:moveTo>
                                        <a:lnTo>
                                          <a:pt x="10" y="0"/>
                                        </a:lnTo>
                                        <a:lnTo>
                                          <a:pt x="0" y="5"/>
                                        </a:lnTo>
                                        <a:lnTo>
                                          <a:pt x="7" y="11"/>
                                        </a:lnTo>
                                        <a:lnTo>
                                          <a:pt x="15" y="15"/>
                                        </a:lnTo>
                                        <a:lnTo>
                                          <a:pt x="15" y="17"/>
                                        </a:lnTo>
                                        <a:lnTo>
                                          <a:pt x="17" y="32"/>
                                        </a:lnTo>
                                        <a:lnTo>
                                          <a:pt x="17" y="64"/>
                                        </a:lnTo>
                                        <a:lnTo>
                                          <a:pt x="17" y="73"/>
                                        </a:lnTo>
                                        <a:lnTo>
                                          <a:pt x="15" y="78"/>
                                        </a:lnTo>
                                        <a:lnTo>
                                          <a:pt x="8" y="80"/>
                                        </a:lnTo>
                                        <a:lnTo>
                                          <a:pt x="6" y="80"/>
                                        </a:lnTo>
                                        <a:lnTo>
                                          <a:pt x="6" y="83"/>
                                        </a:lnTo>
                                        <a:lnTo>
                                          <a:pt x="40" y="83"/>
                                        </a:lnTo>
                                        <a:lnTo>
                                          <a:pt x="40" y="80"/>
                                        </a:lnTo>
                                        <a:lnTo>
                                          <a:pt x="34" y="78"/>
                                        </a:lnTo>
                                        <a:lnTo>
                                          <a:pt x="30" y="75"/>
                                        </a:lnTo>
                                        <a:lnTo>
                                          <a:pt x="30" y="64"/>
                                        </a:lnTo>
                                        <a:lnTo>
                                          <a:pt x="30" y="30"/>
                                        </a:lnTo>
                                        <a:lnTo>
                                          <a:pt x="30" y="29"/>
                                        </a:lnTo>
                                        <a:lnTo>
                                          <a:pt x="28" y="14"/>
                                        </a:lnTo>
                                        <a:lnTo>
                                          <a:pt x="21"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8" name="Freeform 178"/>
                                <wps:cNvSpPr>
                                  <a:spLocks/>
                                </wps:cNvSpPr>
                                <wps:spPr bwMode="auto">
                                  <a:xfrm>
                                    <a:off x="834" y="601"/>
                                    <a:ext cx="37" cy="32"/>
                                  </a:xfrm>
                                  <a:custGeom>
                                    <a:avLst/>
                                    <a:gdLst>
                                      <a:gd name="T0" fmla="*/ 14 w 37"/>
                                      <a:gd name="T1" fmla="*/ 0 h 32"/>
                                      <a:gd name="T2" fmla="*/ 6 w 37"/>
                                      <a:gd name="T3" fmla="*/ 10 h 32"/>
                                      <a:gd name="T4" fmla="*/ 1 w 37"/>
                                      <a:gd name="T5" fmla="*/ 19 h 32"/>
                                      <a:gd name="T6" fmla="*/ 0 w 37"/>
                                      <a:gd name="T7" fmla="*/ 23 h 32"/>
                                      <a:gd name="T8" fmla="*/ 6 w 37"/>
                                      <a:gd name="T9" fmla="*/ 32 h 32"/>
                                      <a:gd name="T10" fmla="*/ 37 w 37"/>
                                      <a:gd name="T11" fmla="*/ 29 h 32"/>
                                      <a:gd name="T12" fmla="*/ 26 w 37"/>
                                      <a:gd name="T13" fmla="*/ 28 h 32"/>
                                      <a:gd name="T14" fmla="*/ 15 w 37"/>
                                      <a:gd name="T15" fmla="*/ 24 h 32"/>
                                      <a:gd name="T16" fmla="*/ 11 w 37"/>
                                      <a:gd name="T17" fmla="*/ 16 h 32"/>
                                      <a:gd name="T18" fmla="*/ 13 w 37"/>
                                      <a:gd name="T19" fmla="*/ 9 h 32"/>
                                      <a:gd name="T20" fmla="*/ 18 w 37"/>
                                      <a:gd name="T21" fmla="*/ 1 h 32"/>
                                      <a:gd name="T22" fmla="*/ 14 w 37"/>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32">
                                        <a:moveTo>
                                          <a:pt x="14" y="0"/>
                                        </a:moveTo>
                                        <a:lnTo>
                                          <a:pt x="6" y="10"/>
                                        </a:lnTo>
                                        <a:lnTo>
                                          <a:pt x="1" y="19"/>
                                        </a:lnTo>
                                        <a:lnTo>
                                          <a:pt x="0" y="23"/>
                                        </a:lnTo>
                                        <a:lnTo>
                                          <a:pt x="6" y="32"/>
                                        </a:lnTo>
                                        <a:lnTo>
                                          <a:pt x="37" y="29"/>
                                        </a:lnTo>
                                        <a:lnTo>
                                          <a:pt x="26" y="28"/>
                                        </a:lnTo>
                                        <a:lnTo>
                                          <a:pt x="15" y="24"/>
                                        </a:lnTo>
                                        <a:lnTo>
                                          <a:pt x="11" y="16"/>
                                        </a:lnTo>
                                        <a:lnTo>
                                          <a:pt x="13" y="9"/>
                                        </a:lnTo>
                                        <a:lnTo>
                                          <a:pt x="18" y="1"/>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9" name="Freeform 179"/>
                                <wps:cNvSpPr>
                                  <a:spLocks/>
                                </wps:cNvSpPr>
                                <wps:spPr bwMode="auto">
                                  <a:xfrm>
                                    <a:off x="840" y="573"/>
                                    <a:ext cx="63" cy="68"/>
                                  </a:xfrm>
                                  <a:custGeom>
                                    <a:avLst/>
                                    <a:gdLst>
                                      <a:gd name="T0" fmla="*/ 12 w 63"/>
                                      <a:gd name="T1" fmla="*/ 0 h 68"/>
                                      <a:gd name="T2" fmla="*/ 3 w 63"/>
                                      <a:gd name="T3" fmla="*/ 11 h 68"/>
                                      <a:gd name="T4" fmla="*/ 1 w 63"/>
                                      <a:gd name="T5" fmla="*/ 18 h 68"/>
                                      <a:gd name="T6" fmla="*/ 2 w 63"/>
                                      <a:gd name="T7" fmla="*/ 23 h 68"/>
                                      <a:gd name="T8" fmla="*/ 8 w 63"/>
                                      <a:gd name="T9" fmla="*/ 28 h 68"/>
                                      <a:gd name="T10" fmla="*/ 12 w 63"/>
                                      <a:gd name="T11" fmla="*/ 29 h 68"/>
                                      <a:gd name="T12" fmla="*/ 23 w 63"/>
                                      <a:gd name="T13" fmla="*/ 30 h 68"/>
                                      <a:gd name="T14" fmla="*/ 38 w 63"/>
                                      <a:gd name="T15" fmla="*/ 31 h 68"/>
                                      <a:gd name="T16" fmla="*/ 42 w 63"/>
                                      <a:gd name="T17" fmla="*/ 31 h 68"/>
                                      <a:gd name="T18" fmla="*/ 53 w 63"/>
                                      <a:gd name="T19" fmla="*/ 33 h 68"/>
                                      <a:gd name="T20" fmla="*/ 57 w 63"/>
                                      <a:gd name="T21" fmla="*/ 40 h 68"/>
                                      <a:gd name="T22" fmla="*/ 50 w 63"/>
                                      <a:gd name="T23" fmla="*/ 51 h 68"/>
                                      <a:gd name="T24" fmla="*/ 45 w 63"/>
                                      <a:gd name="T25" fmla="*/ 55 h 68"/>
                                      <a:gd name="T26" fmla="*/ 31 w 63"/>
                                      <a:gd name="T27" fmla="*/ 57 h 68"/>
                                      <a:gd name="T28" fmla="*/ 0 w 63"/>
                                      <a:gd name="T29" fmla="*/ 60 h 68"/>
                                      <a:gd name="T30" fmla="*/ 10 w 63"/>
                                      <a:gd name="T31" fmla="*/ 66 h 68"/>
                                      <a:gd name="T32" fmla="*/ 24 w 63"/>
                                      <a:gd name="T33" fmla="*/ 68 h 68"/>
                                      <a:gd name="T34" fmla="*/ 32 w 63"/>
                                      <a:gd name="T35" fmla="*/ 67 h 68"/>
                                      <a:gd name="T36" fmla="*/ 44 w 63"/>
                                      <a:gd name="T37" fmla="*/ 62 h 68"/>
                                      <a:gd name="T38" fmla="*/ 54 w 63"/>
                                      <a:gd name="T39" fmla="*/ 55 h 68"/>
                                      <a:gd name="T40" fmla="*/ 59 w 63"/>
                                      <a:gd name="T41" fmla="*/ 49 h 68"/>
                                      <a:gd name="T42" fmla="*/ 63 w 63"/>
                                      <a:gd name="T43" fmla="*/ 36 h 68"/>
                                      <a:gd name="T44" fmla="*/ 58 w 63"/>
                                      <a:gd name="T45" fmla="*/ 24 h 68"/>
                                      <a:gd name="T46" fmla="*/ 47 w 63"/>
                                      <a:gd name="T47" fmla="*/ 18 h 68"/>
                                      <a:gd name="T48" fmla="*/ 43 w 63"/>
                                      <a:gd name="T49" fmla="*/ 17 h 68"/>
                                      <a:gd name="T50" fmla="*/ 27 w 63"/>
                                      <a:gd name="T51" fmla="*/ 17 h 68"/>
                                      <a:gd name="T52" fmla="*/ 17 w 63"/>
                                      <a:gd name="T53" fmla="*/ 16 h 68"/>
                                      <a:gd name="T54" fmla="*/ 12 w 63"/>
                                      <a:gd name="T55" fmla="*/ 14 h 68"/>
                                      <a:gd name="T56" fmla="*/ 10 w 63"/>
                                      <a:gd name="T57" fmla="*/ 11 h 68"/>
                                      <a:gd name="T58" fmla="*/ 12 w 63"/>
                                      <a:gd name="T59" fmla="*/ 7 h 68"/>
                                      <a:gd name="T60" fmla="*/ 16 w 63"/>
                                      <a:gd name="T61" fmla="*/ 1 h 68"/>
                                      <a:gd name="T62" fmla="*/ 12 w 63"/>
                                      <a:gd name="T6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3" h="68">
                                        <a:moveTo>
                                          <a:pt x="12" y="0"/>
                                        </a:moveTo>
                                        <a:lnTo>
                                          <a:pt x="3" y="11"/>
                                        </a:lnTo>
                                        <a:lnTo>
                                          <a:pt x="1" y="18"/>
                                        </a:lnTo>
                                        <a:lnTo>
                                          <a:pt x="2" y="23"/>
                                        </a:lnTo>
                                        <a:lnTo>
                                          <a:pt x="8" y="28"/>
                                        </a:lnTo>
                                        <a:lnTo>
                                          <a:pt x="12" y="29"/>
                                        </a:lnTo>
                                        <a:lnTo>
                                          <a:pt x="23" y="30"/>
                                        </a:lnTo>
                                        <a:lnTo>
                                          <a:pt x="38" y="31"/>
                                        </a:lnTo>
                                        <a:lnTo>
                                          <a:pt x="42" y="31"/>
                                        </a:lnTo>
                                        <a:lnTo>
                                          <a:pt x="53" y="33"/>
                                        </a:lnTo>
                                        <a:lnTo>
                                          <a:pt x="57" y="40"/>
                                        </a:lnTo>
                                        <a:lnTo>
                                          <a:pt x="50" y="51"/>
                                        </a:lnTo>
                                        <a:lnTo>
                                          <a:pt x="45" y="55"/>
                                        </a:lnTo>
                                        <a:lnTo>
                                          <a:pt x="31" y="57"/>
                                        </a:lnTo>
                                        <a:lnTo>
                                          <a:pt x="0" y="60"/>
                                        </a:lnTo>
                                        <a:lnTo>
                                          <a:pt x="10" y="66"/>
                                        </a:lnTo>
                                        <a:lnTo>
                                          <a:pt x="24" y="68"/>
                                        </a:lnTo>
                                        <a:lnTo>
                                          <a:pt x="32" y="67"/>
                                        </a:lnTo>
                                        <a:lnTo>
                                          <a:pt x="44" y="62"/>
                                        </a:lnTo>
                                        <a:lnTo>
                                          <a:pt x="54" y="55"/>
                                        </a:lnTo>
                                        <a:lnTo>
                                          <a:pt x="59" y="49"/>
                                        </a:lnTo>
                                        <a:lnTo>
                                          <a:pt x="63" y="36"/>
                                        </a:lnTo>
                                        <a:lnTo>
                                          <a:pt x="58" y="24"/>
                                        </a:lnTo>
                                        <a:lnTo>
                                          <a:pt x="47" y="18"/>
                                        </a:lnTo>
                                        <a:lnTo>
                                          <a:pt x="43" y="17"/>
                                        </a:lnTo>
                                        <a:lnTo>
                                          <a:pt x="27" y="17"/>
                                        </a:lnTo>
                                        <a:lnTo>
                                          <a:pt x="17" y="16"/>
                                        </a:lnTo>
                                        <a:lnTo>
                                          <a:pt x="12" y="14"/>
                                        </a:lnTo>
                                        <a:lnTo>
                                          <a:pt x="10" y="11"/>
                                        </a:lnTo>
                                        <a:lnTo>
                                          <a:pt x="12" y="7"/>
                                        </a:lnTo>
                                        <a:lnTo>
                                          <a:pt x="16" y="1"/>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0" name="Freeform 180"/>
                                <wps:cNvSpPr>
                                  <a:spLocks/>
                                </wps:cNvSpPr>
                                <wps:spPr bwMode="auto">
                                  <a:xfrm>
                                    <a:off x="852" y="522"/>
                                    <a:ext cx="51" cy="54"/>
                                  </a:xfrm>
                                  <a:custGeom>
                                    <a:avLst/>
                                    <a:gdLst>
                                      <a:gd name="T0" fmla="*/ 28 w 51"/>
                                      <a:gd name="T1" fmla="*/ 0 h 54"/>
                                      <a:gd name="T2" fmla="*/ 14 w 51"/>
                                      <a:gd name="T3" fmla="*/ 1 h 54"/>
                                      <a:gd name="T4" fmla="*/ 23 w 51"/>
                                      <a:gd name="T5" fmla="*/ 7 h 54"/>
                                      <a:gd name="T6" fmla="*/ 26 w 51"/>
                                      <a:gd name="T7" fmla="*/ 13 h 54"/>
                                      <a:gd name="T8" fmla="*/ 28 w 51"/>
                                      <a:gd name="T9" fmla="*/ 29 h 54"/>
                                      <a:gd name="T10" fmla="*/ 28 w 51"/>
                                      <a:gd name="T11" fmla="*/ 31 h 54"/>
                                      <a:gd name="T12" fmla="*/ 25 w 51"/>
                                      <a:gd name="T13" fmla="*/ 45 h 54"/>
                                      <a:gd name="T14" fmla="*/ 16 w 51"/>
                                      <a:gd name="T15" fmla="*/ 49 h 54"/>
                                      <a:gd name="T16" fmla="*/ 0 w 51"/>
                                      <a:gd name="T17" fmla="*/ 51 h 54"/>
                                      <a:gd name="T18" fmla="*/ 0 w 51"/>
                                      <a:gd name="T19" fmla="*/ 51 h 54"/>
                                      <a:gd name="T20" fmla="*/ 4 w 51"/>
                                      <a:gd name="T21" fmla="*/ 52 h 54"/>
                                      <a:gd name="T22" fmla="*/ 14 w 51"/>
                                      <a:gd name="T23" fmla="*/ 54 h 54"/>
                                      <a:gd name="T24" fmla="*/ 24 w 51"/>
                                      <a:gd name="T25" fmla="*/ 52 h 54"/>
                                      <a:gd name="T26" fmla="*/ 34 w 51"/>
                                      <a:gd name="T27" fmla="*/ 46 h 54"/>
                                      <a:gd name="T28" fmla="*/ 38 w 51"/>
                                      <a:gd name="T29" fmla="*/ 40 h 54"/>
                                      <a:gd name="T30" fmla="*/ 42 w 51"/>
                                      <a:gd name="T31" fmla="*/ 26 h 54"/>
                                      <a:gd name="T32" fmla="*/ 42 w 51"/>
                                      <a:gd name="T33" fmla="*/ 25 h 54"/>
                                      <a:gd name="T34" fmla="*/ 37 w 51"/>
                                      <a:gd name="T35" fmla="*/ 11 h 54"/>
                                      <a:gd name="T36" fmla="*/ 46 w 51"/>
                                      <a:gd name="T37" fmla="*/ 11 h 54"/>
                                      <a:gd name="T38" fmla="*/ 50 w 51"/>
                                      <a:gd name="T39" fmla="*/ 11 h 54"/>
                                      <a:gd name="T40" fmla="*/ 51 w 51"/>
                                      <a:gd name="T41" fmla="*/ 9 h 54"/>
                                      <a:gd name="T42" fmla="*/ 51 w 51"/>
                                      <a:gd name="T43" fmla="*/ 6 h 54"/>
                                      <a:gd name="T44" fmla="*/ 51 w 51"/>
                                      <a:gd name="T45" fmla="*/ 4 h 54"/>
                                      <a:gd name="T46" fmla="*/ 50 w 51"/>
                                      <a:gd name="T47" fmla="*/ 3 h 54"/>
                                      <a:gd name="T48" fmla="*/ 46 w 51"/>
                                      <a:gd name="T49" fmla="*/ 3 h 54"/>
                                      <a:gd name="T50" fmla="*/ 31 w 51"/>
                                      <a:gd name="T51" fmla="*/ 3 h 54"/>
                                      <a:gd name="T52" fmla="*/ 28 w 51"/>
                                      <a:gd name="T5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 h="54">
                                        <a:moveTo>
                                          <a:pt x="28" y="0"/>
                                        </a:moveTo>
                                        <a:lnTo>
                                          <a:pt x="14" y="1"/>
                                        </a:lnTo>
                                        <a:lnTo>
                                          <a:pt x="23" y="7"/>
                                        </a:lnTo>
                                        <a:lnTo>
                                          <a:pt x="26" y="13"/>
                                        </a:lnTo>
                                        <a:lnTo>
                                          <a:pt x="28" y="29"/>
                                        </a:lnTo>
                                        <a:lnTo>
                                          <a:pt x="28" y="31"/>
                                        </a:lnTo>
                                        <a:lnTo>
                                          <a:pt x="25" y="45"/>
                                        </a:lnTo>
                                        <a:lnTo>
                                          <a:pt x="16" y="49"/>
                                        </a:lnTo>
                                        <a:lnTo>
                                          <a:pt x="0" y="51"/>
                                        </a:lnTo>
                                        <a:lnTo>
                                          <a:pt x="4" y="52"/>
                                        </a:lnTo>
                                        <a:lnTo>
                                          <a:pt x="14" y="54"/>
                                        </a:lnTo>
                                        <a:lnTo>
                                          <a:pt x="24" y="52"/>
                                        </a:lnTo>
                                        <a:lnTo>
                                          <a:pt x="34" y="46"/>
                                        </a:lnTo>
                                        <a:lnTo>
                                          <a:pt x="38" y="40"/>
                                        </a:lnTo>
                                        <a:lnTo>
                                          <a:pt x="42" y="26"/>
                                        </a:lnTo>
                                        <a:lnTo>
                                          <a:pt x="42" y="25"/>
                                        </a:lnTo>
                                        <a:lnTo>
                                          <a:pt x="37" y="11"/>
                                        </a:lnTo>
                                        <a:lnTo>
                                          <a:pt x="46" y="11"/>
                                        </a:lnTo>
                                        <a:lnTo>
                                          <a:pt x="50" y="11"/>
                                        </a:lnTo>
                                        <a:lnTo>
                                          <a:pt x="51" y="9"/>
                                        </a:lnTo>
                                        <a:lnTo>
                                          <a:pt x="51" y="6"/>
                                        </a:lnTo>
                                        <a:lnTo>
                                          <a:pt x="51" y="4"/>
                                        </a:lnTo>
                                        <a:lnTo>
                                          <a:pt x="50" y="3"/>
                                        </a:lnTo>
                                        <a:lnTo>
                                          <a:pt x="46" y="3"/>
                                        </a:lnTo>
                                        <a:lnTo>
                                          <a:pt x="31" y="3"/>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1" name="Freeform 181"/>
                                <wps:cNvSpPr>
                                  <a:spLocks/>
                                </wps:cNvSpPr>
                                <wps:spPr bwMode="auto">
                                  <a:xfrm>
                                    <a:off x="840" y="519"/>
                                    <a:ext cx="40" cy="54"/>
                                  </a:xfrm>
                                  <a:custGeom>
                                    <a:avLst/>
                                    <a:gdLst>
                                      <a:gd name="T0" fmla="*/ 27 w 40"/>
                                      <a:gd name="T1" fmla="*/ 0 h 54"/>
                                      <a:gd name="T2" fmla="*/ 18 w 40"/>
                                      <a:gd name="T3" fmla="*/ 2 h 54"/>
                                      <a:gd name="T4" fmla="*/ 7 w 40"/>
                                      <a:gd name="T5" fmla="*/ 9 h 54"/>
                                      <a:gd name="T6" fmla="*/ 3 w 40"/>
                                      <a:gd name="T7" fmla="*/ 15 h 54"/>
                                      <a:gd name="T8" fmla="*/ 0 w 40"/>
                                      <a:gd name="T9" fmla="*/ 29 h 54"/>
                                      <a:gd name="T10" fmla="*/ 3 w 40"/>
                                      <a:gd name="T11" fmla="*/ 43 h 54"/>
                                      <a:gd name="T12" fmla="*/ 3 w 40"/>
                                      <a:gd name="T13" fmla="*/ 43 h 54"/>
                                      <a:gd name="T14" fmla="*/ 12 w 40"/>
                                      <a:gd name="T15" fmla="*/ 54 h 54"/>
                                      <a:gd name="T16" fmla="*/ 28 w 40"/>
                                      <a:gd name="T17" fmla="*/ 52 h 54"/>
                                      <a:gd name="T18" fmla="*/ 17 w 40"/>
                                      <a:gd name="T19" fmla="*/ 47 h 54"/>
                                      <a:gd name="T20" fmla="*/ 15 w 40"/>
                                      <a:gd name="T21" fmla="*/ 41 h 54"/>
                                      <a:gd name="T22" fmla="*/ 12 w 40"/>
                                      <a:gd name="T23" fmla="*/ 25 h 54"/>
                                      <a:gd name="T24" fmla="*/ 13 w 40"/>
                                      <a:gd name="T25" fmla="*/ 23 h 54"/>
                                      <a:gd name="T26" fmla="*/ 16 w 40"/>
                                      <a:gd name="T27" fmla="*/ 9 h 54"/>
                                      <a:gd name="T28" fmla="*/ 26 w 40"/>
                                      <a:gd name="T29" fmla="*/ 4 h 54"/>
                                      <a:gd name="T30" fmla="*/ 40 w 40"/>
                                      <a:gd name="T31" fmla="*/ 3 h 54"/>
                                      <a:gd name="T32" fmla="*/ 27 w 40"/>
                                      <a:gd name="T3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 h="54">
                                        <a:moveTo>
                                          <a:pt x="27" y="0"/>
                                        </a:moveTo>
                                        <a:lnTo>
                                          <a:pt x="18" y="2"/>
                                        </a:lnTo>
                                        <a:lnTo>
                                          <a:pt x="7" y="9"/>
                                        </a:lnTo>
                                        <a:lnTo>
                                          <a:pt x="3" y="15"/>
                                        </a:lnTo>
                                        <a:lnTo>
                                          <a:pt x="0" y="29"/>
                                        </a:lnTo>
                                        <a:lnTo>
                                          <a:pt x="3" y="43"/>
                                        </a:lnTo>
                                        <a:lnTo>
                                          <a:pt x="12" y="54"/>
                                        </a:lnTo>
                                        <a:lnTo>
                                          <a:pt x="28" y="52"/>
                                        </a:lnTo>
                                        <a:lnTo>
                                          <a:pt x="17" y="47"/>
                                        </a:lnTo>
                                        <a:lnTo>
                                          <a:pt x="15" y="41"/>
                                        </a:lnTo>
                                        <a:lnTo>
                                          <a:pt x="12" y="25"/>
                                        </a:lnTo>
                                        <a:lnTo>
                                          <a:pt x="13" y="23"/>
                                        </a:lnTo>
                                        <a:lnTo>
                                          <a:pt x="16" y="9"/>
                                        </a:lnTo>
                                        <a:lnTo>
                                          <a:pt x="26" y="4"/>
                                        </a:lnTo>
                                        <a:lnTo>
                                          <a:pt x="40"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2" name="Freeform 182"/>
                                <wps:cNvSpPr>
                                  <a:spLocks/>
                                </wps:cNvSpPr>
                                <wps:spPr bwMode="auto">
                                  <a:xfrm>
                                    <a:off x="375" y="291"/>
                                    <a:ext cx="43" cy="111"/>
                                  </a:xfrm>
                                  <a:custGeom>
                                    <a:avLst/>
                                    <a:gdLst>
                                      <a:gd name="T0" fmla="*/ 13 w 43"/>
                                      <a:gd name="T1" fmla="*/ 0 h 111"/>
                                      <a:gd name="T2" fmla="*/ 15 w 43"/>
                                      <a:gd name="T3" fmla="*/ 14 h 111"/>
                                      <a:gd name="T4" fmla="*/ 15 w 43"/>
                                      <a:gd name="T5" fmla="*/ 91 h 111"/>
                                      <a:gd name="T6" fmla="*/ 13 w 43"/>
                                      <a:gd name="T7" fmla="*/ 103 h 111"/>
                                      <a:gd name="T8" fmla="*/ 4 w 43"/>
                                      <a:gd name="T9" fmla="*/ 108 h 111"/>
                                      <a:gd name="T10" fmla="*/ 0 w 43"/>
                                      <a:gd name="T11" fmla="*/ 108 h 111"/>
                                      <a:gd name="T12" fmla="*/ 0 w 43"/>
                                      <a:gd name="T13" fmla="*/ 111 h 111"/>
                                      <a:gd name="T14" fmla="*/ 43 w 43"/>
                                      <a:gd name="T15" fmla="*/ 111 h 111"/>
                                      <a:gd name="T16" fmla="*/ 43 w 43"/>
                                      <a:gd name="T17" fmla="*/ 108 h 111"/>
                                      <a:gd name="T18" fmla="*/ 39 w 43"/>
                                      <a:gd name="T19" fmla="*/ 108 h 111"/>
                                      <a:gd name="T20" fmla="*/ 31 w 43"/>
                                      <a:gd name="T21" fmla="*/ 104 h 111"/>
                                      <a:gd name="T22" fmla="*/ 29 w 43"/>
                                      <a:gd name="T23" fmla="*/ 91 h 111"/>
                                      <a:gd name="T24" fmla="*/ 29 w 43"/>
                                      <a:gd name="T25" fmla="*/ 56 h 111"/>
                                      <a:gd name="T26" fmla="*/ 41 w 43"/>
                                      <a:gd name="T27" fmla="*/ 52 h 111"/>
                                      <a:gd name="T28" fmla="*/ 36 w 43"/>
                                      <a:gd name="T29" fmla="*/ 52 h 111"/>
                                      <a:gd name="T30" fmla="*/ 29 w 43"/>
                                      <a:gd name="T31" fmla="*/ 51 h 111"/>
                                      <a:gd name="T32" fmla="*/ 29 w 43"/>
                                      <a:gd name="T33" fmla="*/ 1 h 111"/>
                                      <a:gd name="T34" fmla="*/ 39 w 43"/>
                                      <a:gd name="T35" fmla="*/ 0 h 111"/>
                                      <a:gd name="T36" fmla="*/ 13 w 43"/>
                                      <a:gd name="T37"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111">
                                        <a:moveTo>
                                          <a:pt x="13" y="0"/>
                                        </a:moveTo>
                                        <a:lnTo>
                                          <a:pt x="15" y="14"/>
                                        </a:lnTo>
                                        <a:lnTo>
                                          <a:pt x="15" y="91"/>
                                        </a:lnTo>
                                        <a:lnTo>
                                          <a:pt x="13" y="103"/>
                                        </a:lnTo>
                                        <a:lnTo>
                                          <a:pt x="4" y="108"/>
                                        </a:lnTo>
                                        <a:lnTo>
                                          <a:pt x="0" y="108"/>
                                        </a:lnTo>
                                        <a:lnTo>
                                          <a:pt x="0" y="111"/>
                                        </a:lnTo>
                                        <a:lnTo>
                                          <a:pt x="43" y="111"/>
                                        </a:lnTo>
                                        <a:lnTo>
                                          <a:pt x="43" y="108"/>
                                        </a:lnTo>
                                        <a:lnTo>
                                          <a:pt x="39" y="108"/>
                                        </a:lnTo>
                                        <a:lnTo>
                                          <a:pt x="31" y="104"/>
                                        </a:lnTo>
                                        <a:lnTo>
                                          <a:pt x="29" y="91"/>
                                        </a:lnTo>
                                        <a:lnTo>
                                          <a:pt x="29" y="56"/>
                                        </a:lnTo>
                                        <a:lnTo>
                                          <a:pt x="41" y="52"/>
                                        </a:lnTo>
                                        <a:lnTo>
                                          <a:pt x="36" y="52"/>
                                        </a:lnTo>
                                        <a:lnTo>
                                          <a:pt x="29" y="51"/>
                                        </a:lnTo>
                                        <a:lnTo>
                                          <a:pt x="29" y="1"/>
                                        </a:lnTo>
                                        <a:lnTo>
                                          <a:pt x="39"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3" name="Freeform 183"/>
                                <wps:cNvSpPr>
                                  <a:spLocks/>
                                </wps:cNvSpPr>
                                <wps:spPr bwMode="auto">
                                  <a:xfrm>
                                    <a:off x="375" y="284"/>
                                    <a:ext cx="77" cy="65"/>
                                  </a:xfrm>
                                  <a:custGeom>
                                    <a:avLst/>
                                    <a:gdLst>
                                      <a:gd name="T0" fmla="*/ 37 w 77"/>
                                      <a:gd name="T1" fmla="*/ 0 h 65"/>
                                      <a:gd name="T2" fmla="*/ 0 w 77"/>
                                      <a:gd name="T3" fmla="*/ 0 h 65"/>
                                      <a:gd name="T4" fmla="*/ 0 w 77"/>
                                      <a:gd name="T5" fmla="*/ 3 h 65"/>
                                      <a:gd name="T6" fmla="*/ 4 w 77"/>
                                      <a:gd name="T7" fmla="*/ 3 h 65"/>
                                      <a:gd name="T8" fmla="*/ 13 w 77"/>
                                      <a:gd name="T9" fmla="*/ 7 h 65"/>
                                      <a:gd name="T10" fmla="*/ 39 w 77"/>
                                      <a:gd name="T11" fmla="*/ 7 h 65"/>
                                      <a:gd name="T12" fmla="*/ 50 w 77"/>
                                      <a:gd name="T13" fmla="*/ 10 h 65"/>
                                      <a:gd name="T14" fmla="*/ 57 w 77"/>
                                      <a:gd name="T15" fmla="*/ 19 h 65"/>
                                      <a:gd name="T16" fmla="*/ 60 w 77"/>
                                      <a:gd name="T17" fmla="*/ 34 h 65"/>
                                      <a:gd name="T18" fmla="*/ 60 w 77"/>
                                      <a:gd name="T19" fmla="*/ 39 h 65"/>
                                      <a:gd name="T20" fmla="*/ 55 w 77"/>
                                      <a:gd name="T21" fmla="*/ 52 h 65"/>
                                      <a:gd name="T22" fmla="*/ 53 w 77"/>
                                      <a:gd name="T23" fmla="*/ 54 h 65"/>
                                      <a:gd name="T24" fmla="*/ 41 w 77"/>
                                      <a:gd name="T25" fmla="*/ 59 h 65"/>
                                      <a:gd name="T26" fmla="*/ 29 w 77"/>
                                      <a:gd name="T27" fmla="*/ 63 h 65"/>
                                      <a:gd name="T28" fmla="*/ 38 w 77"/>
                                      <a:gd name="T29" fmla="*/ 65 h 65"/>
                                      <a:gd name="T30" fmla="*/ 46 w 77"/>
                                      <a:gd name="T31" fmla="*/ 65 h 65"/>
                                      <a:gd name="T32" fmla="*/ 59 w 77"/>
                                      <a:gd name="T33" fmla="*/ 63 h 65"/>
                                      <a:gd name="T34" fmla="*/ 69 w 77"/>
                                      <a:gd name="T35" fmla="*/ 56 h 65"/>
                                      <a:gd name="T36" fmla="*/ 74 w 77"/>
                                      <a:gd name="T37" fmla="*/ 47 h 65"/>
                                      <a:gd name="T38" fmla="*/ 77 w 77"/>
                                      <a:gd name="T39" fmla="*/ 32 h 65"/>
                                      <a:gd name="T40" fmla="*/ 77 w 77"/>
                                      <a:gd name="T41" fmla="*/ 27 h 65"/>
                                      <a:gd name="T42" fmla="*/ 72 w 77"/>
                                      <a:gd name="T43" fmla="*/ 14 h 65"/>
                                      <a:gd name="T44" fmla="*/ 69 w 77"/>
                                      <a:gd name="T45" fmla="*/ 11 h 65"/>
                                      <a:gd name="T46" fmla="*/ 58 w 77"/>
                                      <a:gd name="T47" fmla="*/ 3 h 65"/>
                                      <a:gd name="T48" fmla="*/ 52 w 77"/>
                                      <a:gd name="T49" fmla="*/ 0 h 65"/>
                                      <a:gd name="T50" fmla="*/ 37 w 77"/>
                                      <a:gd name="T5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 h="65">
                                        <a:moveTo>
                                          <a:pt x="37" y="0"/>
                                        </a:moveTo>
                                        <a:lnTo>
                                          <a:pt x="0" y="0"/>
                                        </a:lnTo>
                                        <a:lnTo>
                                          <a:pt x="0" y="3"/>
                                        </a:lnTo>
                                        <a:lnTo>
                                          <a:pt x="4" y="3"/>
                                        </a:lnTo>
                                        <a:lnTo>
                                          <a:pt x="13" y="7"/>
                                        </a:lnTo>
                                        <a:lnTo>
                                          <a:pt x="39" y="7"/>
                                        </a:lnTo>
                                        <a:lnTo>
                                          <a:pt x="50" y="10"/>
                                        </a:lnTo>
                                        <a:lnTo>
                                          <a:pt x="57" y="19"/>
                                        </a:lnTo>
                                        <a:lnTo>
                                          <a:pt x="60" y="34"/>
                                        </a:lnTo>
                                        <a:lnTo>
                                          <a:pt x="60" y="39"/>
                                        </a:lnTo>
                                        <a:lnTo>
                                          <a:pt x="55" y="52"/>
                                        </a:lnTo>
                                        <a:lnTo>
                                          <a:pt x="53" y="54"/>
                                        </a:lnTo>
                                        <a:lnTo>
                                          <a:pt x="41" y="59"/>
                                        </a:lnTo>
                                        <a:lnTo>
                                          <a:pt x="29" y="63"/>
                                        </a:lnTo>
                                        <a:lnTo>
                                          <a:pt x="38" y="65"/>
                                        </a:lnTo>
                                        <a:lnTo>
                                          <a:pt x="46" y="65"/>
                                        </a:lnTo>
                                        <a:lnTo>
                                          <a:pt x="59" y="63"/>
                                        </a:lnTo>
                                        <a:lnTo>
                                          <a:pt x="69" y="56"/>
                                        </a:lnTo>
                                        <a:lnTo>
                                          <a:pt x="74" y="47"/>
                                        </a:lnTo>
                                        <a:lnTo>
                                          <a:pt x="77" y="32"/>
                                        </a:lnTo>
                                        <a:lnTo>
                                          <a:pt x="77" y="27"/>
                                        </a:lnTo>
                                        <a:lnTo>
                                          <a:pt x="72" y="14"/>
                                        </a:lnTo>
                                        <a:lnTo>
                                          <a:pt x="69" y="11"/>
                                        </a:lnTo>
                                        <a:lnTo>
                                          <a:pt x="58" y="3"/>
                                        </a:lnTo>
                                        <a:lnTo>
                                          <a:pt x="52"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4" name="Freeform 184"/>
                                <wps:cNvSpPr>
                                  <a:spLocks/>
                                </wps:cNvSpPr>
                                <wps:spPr bwMode="auto">
                                  <a:xfrm>
                                    <a:off x="458" y="32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5" name="Freeform 185"/>
                                <wps:cNvSpPr>
                                  <a:spLocks/>
                                </wps:cNvSpPr>
                                <wps:spPr bwMode="auto">
                                  <a:xfrm>
                                    <a:off x="492" y="329"/>
                                    <a:ext cx="17" cy="9"/>
                                  </a:xfrm>
                                  <a:custGeom>
                                    <a:avLst/>
                                    <a:gdLst>
                                      <a:gd name="T0" fmla="*/ 17 w 17"/>
                                      <a:gd name="T1" fmla="*/ 0 h 9"/>
                                      <a:gd name="T2" fmla="*/ 0 w 17"/>
                                      <a:gd name="T3" fmla="*/ 2 h 9"/>
                                      <a:gd name="T4" fmla="*/ 5 w 17"/>
                                      <a:gd name="T5" fmla="*/ 6 h 9"/>
                                      <a:gd name="T6" fmla="*/ 11 w 17"/>
                                      <a:gd name="T7" fmla="*/ 9 h 9"/>
                                      <a:gd name="T8" fmla="*/ 15 w 17"/>
                                      <a:gd name="T9" fmla="*/ 6 h 9"/>
                                      <a:gd name="T10" fmla="*/ 17 w 17"/>
                                      <a:gd name="T11" fmla="*/ 0 h 9"/>
                                    </a:gdLst>
                                    <a:ahLst/>
                                    <a:cxnLst>
                                      <a:cxn ang="0">
                                        <a:pos x="T0" y="T1"/>
                                      </a:cxn>
                                      <a:cxn ang="0">
                                        <a:pos x="T2" y="T3"/>
                                      </a:cxn>
                                      <a:cxn ang="0">
                                        <a:pos x="T4" y="T5"/>
                                      </a:cxn>
                                      <a:cxn ang="0">
                                        <a:pos x="T6" y="T7"/>
                                      </a:cxn>
                                      <a:cxn ang="0">
                                        <a:pos x="T8" y="T9"/>
                                      </a:cxn>
                                      <a:cxn ang="0">
                                        <a:pos x="T10" y="T11"/>
                                      </a:cxn>
                                    </a:cxnLst>
                                    <a:rect l="0" t="0" r="r" b="b"/>
                                    <a:pathLst>
                                      <a:path w="17" h="9">
                                        <a:moveTo>
                                          <a:pt x="17" y="0"/>
                                        </a:moveTo>
                                        <a:lnTo>
                                          <a:pt x="0" y="2"/>
                                        </a:lnTo>
                                        <a:lnTo>
                                          <a:pt x="5" y="6"/>
                                        </a:lnTo>
                                        <a:lnTo>
                                          <a:pt x="11" y="9"/>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6" name="Freeform 186"/>
                                <wps:cNvSpPr>
                                  <a:spLocks/>
                                </wps:cNvSpPr>
                                <wps:spPr bwMode="auto">
                                  <a:xfrm>
                                    <a:off x="458" y="320"/>
                                    <a:ext cx="36" cy="82"/>
                                  </a:xfrm>
                                  <a:custGeom>
                                    <a:avLst/>
                                    <a:gdLst>
                                      <a:gd name="T0" fmla="*/ 24 w 36"/>
                                      <a:gd name="T1" fmla="*/ 0 h 82"/>
                                      <a:gd name="T2" fmla="*/ 21 w 36"/>
                                      <a:gd name="T3" fmla="*/ 0 h 82"/>
                                      <a:gd name="T4" fmla="*/ 0 w 36"/>
                                      <a:gd name="T5" fmla="*/ 9 h 82"/>
                                      <a:gd name="T6" fmla="*/ 6 w 36"/>
                                      <a:gd name="T7" fmla="*/ 11 h 82"/>
                                      <a:gd name="T8" fmla="*/ 10 w 36"/>
                                      <a:gd name="T9" fmla="*/ 13 h 82"/>
                                      <a:gd name="T10" fmla="*/ 11 w 36"/>
                                      <a:gd name="T11" fmla="*/ 16 h 82"/>
                                      <a:gd name="T12" fmla="*/ 12 w 36"/>
                                      <a:gd name="T13" fmla="*/ 17 h 82"/>
                                      <a:gd name="T14" fmla="*/ 12 w 36"/>
                                      <a:gd name="T15" fmla="*/ 33 h 82"/>
                                      <a:gd name="T16" fmla="*/ 12 w 36"/>
                                      <a:gd name="T17" fmla="*/ 64 h 82"/>
                                      <a:gd name="T18" fmla="*/ 12 w 36"/>
                                      <a:gd name="T19" fmla="*/ 73 h 82"/>
                                      <a:gd name="T20" fmla="*/ 8 w 36"/>
                                      <a:gd name="T21" fmla="*/ 77 h 82"/>
                                      <a:gd name="T22" fmla="*/ 1 w 36"/>
                                      <a:gd name="T23" fmla="*/ 79 h 82"/>
                                      <a:gd name="T24" fmla="*/ 1 w 36"/>
                                      <a:gd name="T25" fmla="*/ 82 h 82"/>
                                      <a:gd name="T26" fmla="*/ 36 w 36"/>
                                      <a:gd name="T27" fmla="*/ 82 h 82"/>
                                      <a:gd name="T28" fmla="*/ 36 w 36"/>
                                      <a:gd name="T29" fmla="*/ 79 h 82"/>
                                      <a:gd name="T30" fmla="*/ 29 w 36"/>
                                      <a:gd name="T31" fmla="*/ 77 h 82"/>
                                      <a:gd name="T32" fmla="*/ 26 w 36"/>
                                      <a:gd name="T33" fmla="*/ 74 h 82"/>
                                      <a:gd name="T34" fmla="*/ 24 w 36"/>
                                      <a:gd name="T35" fmla="*/ 63 h 82"/>
                                      <a:gd name="T36" fmla="*/ 24 w 36"/>
                                      <a:gd name="T37" fmla="*/ 25 h 82"/>
                                      <a:gd name="T38" fmla="*/ 24 w 36"/>
                                      <a:gd name="T39" fmla="*/ 18 h 82"/>
                                      <a:gd name="T40" fmla="*/ 24 w 36"/>
                                      <a:gd name="T41"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82">
                                        <a:moveTo>
                                          <a:pt x="24" y="0"/>
                                        </a:moveTo>
                                        <a:lnTo>
                                          <a:pt x="21" y="0"/>
                                        </a:lnTo>
                                        <a:lnTo>
                                          <a:pt x="0" y="9"/>
                                        </a:lnTo>
                                        <a:lnTo>
                                          <a:pt x="6" y="11"/>
                                        </a:lnTo>
                                        <a:lnTo>
                                          <a:pt x="10" y="13"/>
                                        </a:lnTo>
                                        <a:lnTo>
                                          <a:pt x="11" y="16"/>
                                        </a:lnTo>
                                        <a:lnTo>
                                          <a:pt x="12" y="17"/>
                                        </a:lnTo>
                                        <a:lnTo>
                                          <a:pt x="12" y="33"/>
                                        </a:lnTo>
                                        <a:lnTo>
                                          <a:pt x="12" y="64"/>
                                        </a:lnTo>
                                        <a:lnTo>
                                          <a:pt x="12" y="73"/>
                                        </a:lnTo>
                                        <a:lnTo>
                                          <a:pt x="8" y="77"/>
                                        </a:lnTo>
                                        <a:lnTo>
                                          <a:pt x="1" y="79"/>
                                        </a:lnTo>
                                        <a:lnTo>
                                          <a:pt x="1" y="82"/>
                                        </a:lnTo>
                                        <a:lnTo>
                                          <a:pt x="36" y="82"/>
                                        </a:lnTo>
                                        <a:lnTo>
                                          <a:pt x="36" y="79"/>
                                        </a:lnTo>
                                        <a:lnTo>
                                          <a:pt x="29" y="77"/>
                                        </a:lnTo>
                                        <a:lnTo>
                                          <a:pt x="26" y="74"/>
                                        </a:lnTo>
                                        <a:lnTo>
                                          <a:pt x="24" y="63"/>
                                        </a:lnTo>
                                        <a:lnTo>
                                          <a:pt x="24" y="25"/>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7" name="Freeform 187"/>
                                <wps:cNvSpPr>
                                  <a:spLocks/>
                                </wps:cNvSpPr>
                                <wps:spPr bwMode="auto">
                                  <a:xfrm>
                                    <a:off x="482" y="320"/>
                                    <a:ext cx="27" cy="25"/>
                                  </a:xfrm>
                                  <a:custGeom>
                                    <a:avLst/>
                                    <a:gdLst>
                                      <a:gd name="T0" fmla="*/ 17 w 27"/>
                                      <a:gd name="T1" fmla="*/ 0 h 25"/>
                                      <a:gd name="T2" fmla="*/ 9 w 27"/>
                                      <a:gd name="T3" fmla="*/ 4 h 25"/>
                                      <a:gd name="T4" fmla="*/ 0 w 27"/>
                                      <a:gd name="T5" fmla="*/ 18 h 25"/>
                                      <a:gd name="T6" fmla="*/ 0 w 27"/>
                                      <a:gd name="T7" fmla="*/ 25 h 25"/>
                                      <a:gd name="T8" fmla="*/ 7 w 27"/>
                                      <a:gd name="T9" fmla="*/ 13 h 25"/>
                                      <a:gd name="T10" fmla="*/ 10 w 27"/>
                                      <a:gd name="T11" fmla="*/ 11 h 25"/>
                                      <a:gd name="T12" fmla="*/ 27 w 27"/>
                                      <a:gd name="T13" fmla="*/ 9 h 25"/>
                                      <a:gd name="T14" fmla="*/ 24 w 27"/>
                                      <a:gd name="T15" fmla="*/ 2 h 25"/>
                                      <a:gd name="T16" fmla="*/ 17 w 27"/>
                                      <a:gd name="T1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5">
                                        <a:moveTo>
                                          <a:pt x="17" y="0"/>
                                        </a:moveTo>
                                        <a:lnTo>
                                          <a:pt x="9" y="4"/>
                                        </a:lnTo>
                                        <a:lnTo>
                                          <a:pt x="0" y="18"/>
                                        </a:lnTo>
                                        <a:lnTo>
                                          <a:pt x="0" y="25"/>
                                        </a:lnTo>
                                        <a:lnTo>
                                          <a:pt x="7" y="13"/>
                                        </a:lnTo>
                                        <a:lnTo>
                                          <a:pt x="10" y="11"/>
                                        </a:lnTo>
                                        <a:lnTo>
                                          <a:pt x="27" y="9"/>
                                        </a:lnTo>
                                        <a:lnTo>
                                          <a:pt x="24" y="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8" name="Freeform 188"/>
                                <wps:cNvSpPr>
                                  <a:spLocks/>
                                </wps:cNvSpPr>
                                <wps:spPr bwMode="auto">
                                  <a:xfrm>
                                    <a:off x="513" y="329"/>
                                    <a:ext cx="6" cy="4"/>
                                  </a:xfrm>
                                  <a:custGeom>
                                    <a:avLst/>
                                    <a:gdLst>
                                      <a:gd name="T0" fmla="*/ 0 w 6"/>
                                      <a:gd name="T1" fmla="*/ 0 h 4"/>
                                      <a:gd name="T2" fmla="*/ 0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0"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9" name="Freeform 189"/>
                                <wps:cNvSpPr>
                                  <a:spLocks/>
                                </wps:cNvSpPr>
                                <wps:spPr bwMode="auto">
                                  <a:xfrm>
                                    <a:off x="513" y="320"/>
                                    <a:ext cx="33" cy="82"/>
                                  </a:xfrm>
                                  <a:custGeom>
                                    <a:avLst/>
                                    <a:gdLst>
                                      <a:gd name="T0" fmla="*/ 23 w 33"/>
                                      <a:gd name="T1" fmla="*/ 0 h 82"/>
                                      <a:gd name="T2" fmla="*/ 20 w 33"/>
                                      <a:gd name="T3" fmla="*/ 0 h 82"/>
                                      <a:gd name="T4" fmla="*/ 0 w 33"/>
                                      <a:gd name="T5" fmla="*/ 9 h 82"/>
                                      <a:gd name="T6" fmla="*/ 6 w 33"/>
                                      <a:gd name="T7" fmla="*/ 11 h 82"/>
                                      <a:gd name="T8" fmla="*/ 9 w 33"/>
                                      <a:gd name="T9" fmla="*/ 13 h 82"/>
                                      <a:gd name="T10" fmla="*/ 10 w 33"/>
                                      <a:gd name="T11" fmla="*/ 16 h 82"/>
                                      <a:gd name="T12" fmla="*/ 11 w 33"/>
                                      <a:gd name="T13" fmla="*/ 17 h 82"/>
                                      <a:gd name="T14" fmla="*/ 11 w 33"/>
                                      <a:gd name="T15" fmla="*/ 33 h 82"/>
                                      <a:gd name="T16" fmla="*/ 11 w 33"/>
                                      <a:gd name="T17" fmla="*/ 64 h 82"/>
                                      <a:gd name="T18" fmla="*/ 10 w 33"/>
                                      <a:gd name="T19" fmla="*/ 74 h 82"/>
                                      <a:gd name="T20" fmla="*/ 7 w 33"/>
                                      <a:gd name="T21" fmla="*/ 78 h 82"/>
                                      <a:gd name="T22" fmla="*/ 0 w 33"/>
                                      <a:gd name="T23" fmla="*/ 79 h 82"/>
                                      <a:gd name="T24" fmla="*/ 0 w 33"/>
                                      <a:gd name="T25" fmla="*/ 82 h 82"/>
                                      <a:gd name="T26" fmla="*/ 33 w 33"/>
                                      <a:gd name="T27" fmla="*/ 82 h 82"/>
                                      <a:gd name="T28" fmla="*/ 33 w 33"/>
                                      <a:gd name="T29" fmla="*/ 79 h 82"/>
                                      <a:gd name="T30" fmla="*/ 27 w 33"/>
                                      <a:gd name="T31" fmla="*/ 78 h 82"/>
                                      <a:gd name="T32" fmla="*/ 25 w 33"/>
                                      <a:gd name="T33" fmla="*/ 74 h 82"/>
                                      <a:gd name="T34" fmla="*/ 23 w 33"/>
                                      <a:gd name="T35" fmla="*/ 64 h 82"/>
                                      <a:gd name="T36" fmla="*/ 23 w 33"/>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82">
                                        <a:moveTo>
                                          <a:pt x="23" y="0"/>
                                        </a:moveTo>
                                        <a:lnTo>
                                          <a:pt x="20" y="0"/>
                                        </a:lnTo>
                                        <a:lnTo>
                                          <a:pt x="0" y="9"/>
                                        </a:lnTo>
                                        <a:lnTo>
                                          <a:pt x="6" y="11"/>
                                        </a:lnTo>
                                        <a:lnTo>
                                          <a:pt x="9" y="13"/>
                                        </a:lnTo>
                                        <a:lnTo>
                                          <a:pt x="10" y="16"/>
                                        </a:lnTo>
                                        <a:lnTo>
                                          <a:pt x="11" y="17"/>
                                        </a:lnTo>
                                        <a:lnTo>
                                          <a:pt x="11" y="33"/>
                                        </a:lnTo>
                                        <a:lnTo>
                                          <a:pt x="11" y="64"/>
                                        </a:lnTo>
                                        <a:lnTo>
                                          <a:pt x="10" y="74"/>
                                        </a:lnTo>
                                        <a:lnTo>
                                          <a:pt x="7" y="78"/>
                                        </a:lnTo>
                                        <a:lnTo>
                                          <a:pt x="0" y="79"/>
                                        </a:lnTo>
                                        <a:lnTo>
                                          <a:pt x="0" y="82"/>
                                        </a:lnTo>
                                        <a:lnTo>
                                          <a:pt x="33" y="82"/>
                                        </a:lnTo>
                                        <a:lnTo>
                                          <a:pt x="33" y="79"/>
                                        </a:lnTo>
                                        <a:lnTo>
                                          <a:pt x="27" y="78"/>
                                        </a:lnTo>
                                        <a:lnTo>
                                          <a:pt x="25" y="74"/>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0" name="Freeform 190"/>
                                <wps:cNvSpPr>
                                  <a:spLocks/>
                                </wps:cNvSpPr>
                                <wps:spPr bwMode="auto">
                                  <a:xfrm>
                                    <a:off x="522" y="277"/>
                                    <a:ext cx="16" cy="1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4 w 16"/>
                                      <a:gd name="T11" fmla="*/ 16 h 18"/>
                                      <a:gd name="T12" fmla="*/ 16 w 16"/>
                                      <a:gd name="T13" fmla="*/ 9 h 18"/>
                                      <a:gd name="T14" fmla="*/ 14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4" y="16"/>
                                        </a:lnTo>
                                        <a:lnTo>
                                          <a:pt x="16" y="9"/>
                                        </a:lnTo>
                                        <a:lnTo>
                                          <a:pt x="14"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1" name="Freeform 191"/>
                                <wps:cNvSpPr>
                                  <a:spLocks/>
                                </wps:cNvSpPr>
                                <wps:spPr bwMode="auto">
                                  <a:xfrm>
                                    <a:off x="552" y="329"/>
                                    <a:ext cx="5" cy="4"/>
                                  </a:xfrm>
                                  <a:custGeom>
                                    <a:avLst/>
                                    <a:gdLst>
                                      <a:gd name="T0" fmla="*/ 0 w 5"/>
                                      <a:gd name="T1" fmla="*/ 0 h 4"/>
                                      <a:gd name="T2" fmla="*/ 0 w 5"/>
                                      <a:gd name="T3" fmla="*/ 4 h 4"/>
                                      <a:gd name="T4" fmla="*/ 5 w 5"/>
                                      <a:gd name="T5" fmla="*/ 2 h 4"/>
                                      <a:gd name="T6" fmla="*/ 0 w 5"/>
                                      <a:gd name="T7" fmla="*/ 0 h 4"/>
                                    </a:gdLst>
                                    <a:ahLst/>
                                    <a:cxnLst>
                                      <a:cxn ang="0">
                                        <a:pos x="T0" y="T1"/>
                                      </a:cxn>
                                      <a:cxn ang="0">
                                        <a:pos x="T2" y="T3"/>
                                      </a:cxn>
                                      <a:cxn ang="0">
                                        <a:pos x="T4" y="T5"/>
                                      </a:cxn>
                                      <a:cxn ang="0">
                                        <a:pos x="T6" y="T7"/>
                                      </a:cxn>
                                    </a:cxnLst>
                                    <a:rect l="0" t="0" r="r" b="b"/>
                                    <a:pathLst>
                                      <a:path w="5" h="4">
                                        <a:moveTo>
                                          <a:pt x="0" y="0"/>
                                        </a:moveTo>
                                        <a:lnTo>
                                          <a:pt x="0" y="4"/>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2" name="Freeform 192"/>
                                <wps:cNvSpPr>
                                  <a:spLocks/>
                                </wps:cNvSpPr>
                                <wps:spPr bwMode="auto">
                                  <a:xfrm>
                                    <a:off x="552" y="325"/>
                                    <a:ext cx="41" cy="77"/>
                                  </a:xfrm>
                                  <a:custGeom>
                                    <a:avLst/>
                                    <a:gdLst>
                                      <a:gd name="T0" fmla="*/ 34 w 41"/>
                                      <a:gd name="T1" fmla="*/ 0 h 77"/>
                                      <a:gd name="T2" fmla="*/ 23 w 41"/>
                                      <a:gd name="T3" fmla="*/ 11 h 77"/>
                                      <a:gd name="T4" fmla="*/ 10 w 41"/>
                                      <a:gd name="T5" fmla="*/ 11 h 77"/>
                                      <a:gd name="T6" fmla="*/ 10 w 41"/>
                                      <a:gd name="T7" fmla="*/ 13 h 77"/>
                                      <a:gd name="T8" fmla="*/ 11 w 41"/>
                                      <a:gd name="T9" fmla="*/ 29 h 77"/>
                                      <a:gd name="T10" fmla="*/ 11 w 41"/>
                                      <a:gd name="T11" fmla="*/ 59 h 77"/>
                                      <a:gd name="T12" fmla="*/ 9 w 41"/>
                                      <a:gd name="T13" fmla="*/ 71 h 77"/>
                                      <a:gd name="T14" fmla="*/ 2 w 41"/>
                                      <a:gd name="T15" fmla="*/ 74 h 77"/>
                                      <a:gd name="T16" fmla="*/ 0 w 41"/>
                                      <a:gd name="T17" fmla="*/ 74 h 77"/>
                                      <a:gd name="T18" fmla="*/ 0 w 41"/>
                                      <a:gd name="T19" fmla="*/ 77 h 77"/>
                                      <a:gd name="T20" fmla="*/ 34 w 41"/>
                                      <a:gd name="T21" fmla="*/ 77 h 77"/>
                                      <a:gd name="T22" fmla="*/ 34 w 41"/>
                                      <a:gd name="T23" fmla="*/ 74 h 77"/>
                                      <a:gd name="T24" fmla="*/ 27 w 41"/>
                                      <a:gd name="T25" fmla="*/ 73 h 77"/>
                                      <a:gd name="T26" fmla="*/ 24 w 41"/>
                                      <a:gd name="T27" fmla="*/ 69 h 77"/>
                                      <a:gd name="T28" fmla="*/ 23 w 41"/>
                                      <a:gd name="T29" fmla="*/ 59 h 77"/>
                                      <a:gd name="T30" fmla="*/ 23 w 41"/>
                                      <a:gd name="T31" fmla="*/ 17 h 77"/>
                                      <a:gd name="T32" fmla="*/ 30 w 41"/>
                                      <a:gd name="T33" fmla="*/ 10 h 77"/>
                                      <a:gd name="T34" fmla="*/ 41 w 41"/>
                                      <a:gd name="T35" fmla="*/ 5 h 77"/>
                                      <a:gd name="T36" fmla="*/ 34 w 41"/>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77">
                                        <a:moveTo>
                                          <a:pt x="34" y="0"/>
                                        </a:moveTo>
                                        <a:lnTo>
                                          <a:pt x="23" y="11"/>
                                        </a:lnTo>
                                        <a:lnTo>
                                          <a:pt x="10" y="11"/>
                                        </a:lnTo>
                                        <a:lnTo>
                                          <a:pt x="10" y="13"/>
                                        </a:lnTo>
                                        <a:lnTo>
                                          <a:pt x="11" y="29"/>
                                        </a:lnTo>
                                        <a:lnTo>
                                          <a:pt x="11" y="59"/>
                                        </a:lnTo>
                                        <a:lnTo>
                                          <a:pt x="9" y="71"/>
                                        </a:lnTo>
                                        <a:lnTo>
                                          <a:pt x="2" y="74"/>
                                        </a:lnTo>
                                        <a:lnTo>
                                          <a:pt x="0" y="74"/>
                                        </a:lnTo>
                                        <a:lnTo>
                                          <a:pt x="0" y="77"/>
                                        </a:lnTo>
                                        <a:lnTo>
                                          <a:pt x="34" y="77"/>
                                        </a:lnTo>
                                        <a:lnTo>
                                          <a:pt x="34" y="74"/>
                                        </a:lnTo>
                                        <a:lnTo>
                                          <a:pt x="27" y="73"/>
                                        </a:lnTo>
                                        <a:lnTo>
                                          <a:pt x="24" y="69"/>
                                        </a:lnTo>
                                        <a:lnTo>
                                          <a:pt x="23" y="59"/>
                                        </a:lnTo>
                                        <a:lnTo>
                                          <a:pt x="23" y="17"/>
                                        </a:lnTo>
                                        <a:lnTo>
                                          <a:pt x="30" y="10"/>
                                        </a:lnTo>
                                        <a:lnTo>
                                          <a:pt x="41" y="5"/>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3" name="Freeform 193"/>
                                <wps:cNvSpPr>
                                  <a:spLocks/>
                                </wps:cNvSpPr>
                                <wps:spPr bwMode="auto">
                                  <a:xfrm>
                                    <a:off x="552" y="320"/>
                                    <a:ext cx="23" cy="16"/>
                                  </a:xfrm>
                                  <a:custGeom>
                                    <a:avLst/>
                                    <a:gdLst>
                                      <a:gd name="T0" fmla="*/ 23 w 23"/>
                                      <a:gd name="T1" fmla="*/ 0 h 16"/>
                                      <a:gd name="T2" fmla="*/ 20 w 23"/>
                                      <a:gd name="T3" fmla="*/ 0 h 16"/>
                                      <a:gd name="T4" fmla="*/ 0 w 23"/>
                                      <a:gd name="T5" fmla="*/ 9 h 16"/>
                                      <a:gd name="T6" fmla="*/ 5 w 23"/>
                                      <a:gd name="T7" fmla="*/ 11 h 16"/>
                                      <a:gd name="T8" fmla="*/ 8 w 23"/>
                                      <a:gd name="T9" fmla="*/ 13 h 16"/>
                                      <a:gd name="T10" fmla="*/ 10 w 23"/>
                                      <a:gd name="T11" fmla="*/ 16 h 16"/>
                                      <a:gd name="T12" fmla="*/ 23 w 23"/>
                                      <a:gd name="T13" fmla="*/ 16 h 16"/>
                                      <a:gd name="T14" fmla="*/ 23 w 23"/>
                                      <a:gd name="T15" fmla="*/ 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6">
                                        <a:moveTo>
                                          <a:pt x="23" y="0"/>
                                        </a:moveTo>
                                        <a:lnTo>
                                          <a:pt x="20" y="0"/>
                                        </a:lnTo>
                                        <a:lnTo>
                                          <a:pt x="0" y="9"/>
                                        </a:lnTo>
                                        <a:lnTo>
                                          <a:pt x="5" y="11"/>
                                        </a:lnTo>
                                        <a:lnTo>
                                          <a:pt x="8" y="13"/>
                                        </a:lnTo>
                                        <a:lnTo>
                                          <a:pt x="10" y="16"/>
                                        </a:lnTo>
                                        <a:lnTo>
                                          <a:pt x="23" y="16"/>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4" name="Freeform 194"/>
                                <wps:cNvSpPr>
                                  <a:spLocks/>
                                </wps:cNvSpPr>
                                <wps:spPr bwMode="auto">
                                  <a:xfrm>
                                    <a:off x="586" y="320"/>
                                    <a:ext cx="40" cy="82"/>
                                  </a:xfrm>
                                  <a:custGeom>
                                    <a:avLst/>
                                    <a:gdLst>
                                      <a:gd name="T0" fmla="*/ 12 w 40"/>
                                      <a:gd name="T1" fmla="*/ 0 h 82"/>
                                      <a:gd name="T2" fmla="*/ 10 w 40"/>
                                      <a:gd name="T3" fmla="*/ 0 h 82"/>
                                      <a:gd name="T4" fmla="*/ 0 w 40"/>
                                      <a:gd name="T5" fmla="*/ 5 h 82"/>
                                      <a:gd name="T6" fmla="*/ 7 w 40"/>
                                      <a:gd name="T7" fmla="*/ 10 h 82"/>
                                      <a:gd name="T8" fmla="*/ 15 w 40"/>
                                      <a:gd name="T9" fmla="*/ 15 h 82"/>
                                      <a:gd name="T10" fmla="*/ 15 w 40"/>
                                      <a:gd name="T11" fmla="*/ 16 h 82"/>
                                      <a:gd name="T12" fmla="*/ 17 w 40"/>
                                      <a:gd name="T13" fmla="*/ 31 h 82"/>
                                      <a:gd name="T14" fmla="*/ 17 w 40"/>
                                      <a:gd name="T15" fmla="*/ 64 h 82"/>
                                      <a:gd name="T16" fmla="*/ 17 w 40"/>
                                      <a:gd name="T17" fmla="*/ 72 h 82"/>
                                      <a:gd name="T18" fmla="*/ 14 w 40"/>
                                      <a:gd name="T19" fmla="*/ 77 h 82"/>
                                      <a:gd name="T20" fmla="*/ 7 w 40"/>
                                      <a:gd name="T21" fmla="*/ 79 h 82"/>
                                      <a:gd name="T22" fmla="*/ 6 w 40"/>
                                      <a:gd name="T23" fmla="*/ 79 h 82"/>
                                      <a:gd name="T24" fmla="*/ 6 w 40"/>
                                      <a:gd name="T25" fmla="*/ 82 h 82"/>
                                      <a:gd name="T26" fmla="*/ 40 w 40"/>
                                      <a:gd name="T27" fmla="*/ 82 h 82"/>
                                      <a:gd name="T28" fmla="*/ 40 w 40"/>
                                      <a:gd name="T29" fmla="*/ 79 h 82"/>
                                      <a:gd name="T30" fmla="*/ 33 w 40"/>
                                      <a:gd name="T31" fmla="*/ 78 h 82"/>
                                      <a:gd name="T32" fmla="*/ 30 w 40"/>
                                      <a:gd name="T33" fmla="*/ 74 h 82"/>
                                      <a:gd name="T34" fmla="*/ 30 w 40"/>
                                      <a:gd name="T35" fmla="*/ 64 h 82"/>
                                      <a:gd name="T36" fmla="*/ 30 w 40"/>
                                      <a:gd name="T37" fmla="*/ 30 h 82"/>
                                      <a:gd name="T38" fmla="*/ 30 w 40"/>
                                      <a:gd name="T39" fmla="*/ 29 h 82"/>
                                      <a:gd name="T40" fmla="*/ 28 w 40"/>
                                      <a:gd name="T41" fmla="*/ 14 h 82"/>
                                      <a:gd name="T42" fmla="*/ 21 w 40"/>
                                      <a:gd name="T43" fmla="*/ 3 h 82"/>
                                      <a:gd name="T44" fmla="*/ 12 w 40"/>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2">
                                        <a:moveTo>
                                          <a:pt x="12" y="0"/>
                                        </a:moveTo>
                                        <a:lnTo>
                                          <a:pt x="10" y="0"/>
                                        </a:lnTo>
                                        <a:lnTo>
                                          <a:pt x="0" y="5"/>
                                        </a:lnTo>
                                        <a:lnTo>
                                          <a:pt x="7" y="10"/>
                                        </a:lnTo>
                                        <a:lnTo>
                                          <a:pt x="15" y="15"/>
                                        </a:lnTo>
                                        <a:lnTo>
                                          <a:pt x="15" y="16"/>
                                        </a:lnTo>
                                        <a:lnTo>
                                          <a:pt x="17" y="31"/>
                                        </a:lnTo>
                                        <a:lnTo>
                                          <a:pt x="17" y="64"/>
                                        </a:lnTo>
                                        <a:lnTo>
                                          <a:pt x="17" y="72"/>
                                        </a:lnTo>
                                        <a:lnTo>
                                          <a:pt x="14" y="77"/>
                                        </a:lnTo>
                                        <a:lnTo>
                                          <a:pt x="7" y="79"/>
                                        </a:lnTo>
                                        <a:lnTo>
                                          <a:pt x="6" y="79"/>
                                        </a:lnTo>
                                        <a:lnTo>
                                          <a:pt x="6" y="82"/>
                                        </a:lnTo>
                                        <a:lnTo>
                                          <a:pt x="40" y="82"/>
                                        </a:lnTo>
                                        <a:lnTo>
                                          <a:pt x="40" y="79"/>
                                        </a:lnTo>
                                        <a:lnTo>
                                          <a:pt x="33" y="78"/>
                                        </a:lnTo>
                                        <a:lnTo>
                                          <a:pt x="30" y="74"/>
                                        </a:lnTo>
                                        <a:lnTo>
                                          <a:pt x="30" y="64"/>
                                        </a:lnTo>
                                        <a:lnTo>
                                          <a:pt x="30" y="30"/>
                                        </a:lnTo>
                                        <a:lnTo>
                                          <a:pt x="30" y="29"/>
                                        </a:lnTo>
                                        <a:lnTo>
                                          <a:pt x="28" y="14"/>
                                        </a:lnTo>
                                        <a:lnTo>
                                          <a:pt x="21"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5" name="Freeform 195"/>
                                <wps:cNvSpPr>
                                  <a:spLocks/>
                                </wps:cNvSpPr>
                                <wps:spPr bwMode="auto">
                                  <a:xfrm>
                                    <a:off x="640" y="371"/>
                                    <a:ext cx="49" cy="34"/>
                                  </a:xfrm>
                                  <a:custGeom>
                                    <a:avLst/>
                                    <a:gdLst>
                                      <a:gd name="T0" fmla="*/ 47 w 49"/>
                                      <a:gd name="T1" fmla="*/ 0 h 34"/>
                                      <a:gd name="T2" fmla="*/ 46 w 49"/>
                                      <a:gd name="T3" fmla="*/ 2 h 34"/>
                                      <a:gd name="T4" fmla="*/ 39 w 49"/>
                                      <a:gd name="T5" fmla="*/ 14 h 34"/>
                                      <a:gd name="T6" fmla="*/ 38 w 49"/>
                                      <a:gd name="T7" fmla="*/ 16 h 34"/>
                                      <a:gd name="T8" fmla="*/ 26 w 49"/>
                                      <a:gd name="T9" fmla="*/ 20 h 34"/>
                                      <a:gd name="T10" fmla="*/ 0 w 49"/>
                                      <a:gd name="T11" fmla="*/ 22 h 34"/>
                                      <a:gd name="T12" fmla="*/ 9 w 49"/>
                                      <a:gd name="T13" fmla="*/ 30 h 34"/>
                                      <a:gd name="T14" fmla="*/ 21 w 49"/>
                                      <a:gd name="T15" fmla="*/ 34 h 34"/>
                                      <a:gd name="T16" fmla="*/ 27 w 49"/>
                                      <a:gd name="T17" fmla="*/ 33 h 34"/>
                                      <a:gd name="T18" fmla="*/ 38 w 49"/>
                                      <a:gd name="T19" fmla="*/ 25 h 34"/>
                                      <a:gd name="T20" fmla="*/ 45 w 49"/>
                                      <a:gd name="T21" fmla="*/ 16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6" y="2"/>
                                        </a:lnTo>
                                        <a:lnTo>
                                          <a:pt x="39" y="14"/>
                                        </a:lnTo>
                                        <a:lnTo>
                                          <a:pt x="38" y="16"/>
                                        </a:lnTo>
                                        <a:lnTo>
                                          <a:pt x="26" y="20"/>
                                        </a:lnTo>
                                        <a:lnTo>
                                          <a:pt x="0" y="22"/>
                                        </a:lnTo>
                                        <a:lnTo>
                                          <a:pt x="9" y="30"/>
                                        </a:lnTo>
                                        <a:lnTo>
                                          <a:pt x="21" y="34"/>
                                        </a:lnTo>
                                        <a:lnTo>
                                          <a:pt x="27" y="33"/>
                                        </a:lnTo>
                                        <a:lnTo>
                                          <a:pt x="38" y="25"/>
                                        </a:lnTo>
                                        <a:lnTo>
                                          <a:pt x="45" y="16"/>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6" name="Freeform 196"/>
                                <wps:cNvSpPr>
                                  <a:spLocks/>
                                </wps:cNvSpPr>
                                <wps:spPr bwMode="auto">
                                  <a:xfrm>
                                    <a:off x="662" y="323"/>
                                    <a:ext cx="25" cy="24"/>
                                  </a:xfrm>
                                  <a:custGeom>
                                    <a:avLst/>
                                    <a:gdLst>
                                      <a:gd name="T0" fmla="*/ 15 w 25"/>
                                      <a:gd name="T1" fmla="*/ 0 h 24"/>
                                      <a:gd name="T2" fmla="*/ 0 w 25"/>
                                      <a:gd name="T3" fmla="*/ 3 h 24"/>
                                      <a:gd name="T4" fmla="*/ 7 w 25"/>
                                      <a:gd name="T5" fmla="*/ 5 h 24"/>
                                      <a:gd name="T6" fmla="*/ 10 w 25"/>
                                      <a:gd name="T7" fmla="*/ 13 h 24"/>
                                      <a:gd name="T8" fmla="*/ 11 w 25"/>
                                      <a:gd name="T9" fmla="*/ 20 h 24"/>
                                      <a:gd name="T10" fmla="*/ 18 w 25"/>
                                      <a:gd name="T11" fmla="*/ 24 h 24"/>
                                      <a:gd name="T12" fmla="*/ 23 w 25"/>
                                      <a:gd name="T13" fmla="*/ 21 h 24"/>
                                      <a:gd name="T14" fmla="*/ 25 w 25"/>
                                      <a:gd name="T15" fmla="*/ 16 h 24"/>
                                      <a:gd name="T16" fmla="*/ 25 w 25"/>
                                      <a:gd name="T17" fmla="*/ 15 h 24"/>
                                      <a:gd name="T18" fmla="*/ 19 w 25"/>
                                      <a:gd name="T19" fmla="*/ 3 h 24"/>
                                      <a:gd name="T20" fmla="*/ 15 w 25"/>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24">
                                        <a:moveTo>
                                          <a:pt x="15" y="0"/>
                                        </a:moveTo>
                                        <a:lnTo>
                                          <a:pt x="0" y="3"/>
                                        </a:lnTo>
                                        <a:lnTo>
                                          <a:pt x="7" y="5"/>
                                        </a:lnTo>
                                        <a:lnTo>
                                          <a:pt x="10" y="13"/>
                                        </a:lnTo>
                                        <a:lnTo>
                                          <a:pt x="11" y="20"/>
                                        </a:lnTo>
                                        <a:lnTo>
                                          <a:pt x="18" y="24"/>
                                        </a:lnTo>
                                        <a:lnTo>
                                          <a:pt x="23" y="21"/>
                                        </a:lnTo>
                                        <a:lnTo>
                                          <a:pt x="25" y="16"/>
                                        </a:lnTo>
                                        <a:lnTo>
                                          <a:pt x="25" y="15"/>
                                        </a:lnTo>
                                        <a:lnTo>
                                          <a:pt x="19" y="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7" name="Freeform 197"/>
                                <wps:cNvSpPr>
                                  <a:spLocks/>
                                </wps:cNvSpPr>
                                <wps:spPr bwMode="auto">
                                  <a:xfrm>
                                    <a:off x="632" y="320"/>
                                    <a:ext cx="45" cy="73"/>
                                  </a:xfrm>
                                  <a:custGeom>
                                    <a:avLst/>
                                    <a:gdLst>
                                      <a:gd name="T0" fmla="*/ 33 w 45"/>
                                      <a:gd name="T1" fmla="*/ 0 h 73"/>
                                      <a:gd name="T2" fmla="*/ 32 w 45"/>
                                      <a:gd name="T3" fmla="*/ 0 h 73"/>
                                      <a:gd name="T4" fmla="*/ 20 w 45"/>
                                      <a:gd name="T5" fmla="*/ 2 h 73"/>
                                      <a:gd name="T6" fmla="*/ 9 w 45"/>
                                      <a:gd name="T7" fmla="*/ 11 h 73"/>
                                      <a:gd name="T8" fmla="*/ 7 w 45"/>
                                      <a:gd name="T9" fmla="*/ 14 h 73"/>
                                      <a:gd name="T10" fmla="*/ 1 w 45"/>
                                      <a:gd name="T11" fmla="*/ 27 h 73"/>
                                      <a:gd name="T12" fmla="*/ 0 w 45"/>
                                      <a:gd name="T13" fmla="*/ 42 h 73"/>
                                      <a:gd name="T14" fmla="*/ 0 w 45"/>
                                      <a:gd name="T15" fmla="*/ 46 h 73"/>
                                      <a:gd name="T16" fmla="*/ 3 w 45"/>
                                      <a:gd name="T17" fmla="*/ 62 h 73"/>
                                      <a:gd name="T18" fmla="*/ 8 w 45"/>
                                      <a:gd name="T19" fmla="*/ 73 h 73"/>
                                      <a:gd name="T20" fmla="*/ 34 w 45"/>
                                      <a:gd name="T21" fmla="*/ 71 h 73"/>
                                      <a:gd name="T22" fmla="*/ 27 w 45"/>
                                      <a:gd name="T23" fmla="*/ 70 h 73"/>
                                      <a:gd name="T24" fmla="*/ 18 w 45"/>
                                      <a:gd name="T25" fmla="*/ 60 h 73"/>
                                      <a:gd name="T26" fmla="*/ 13 w 45"/>
                                      <a:gd name="T27" fmla="*/ 50 h 73"/>
                                      <a:gd name="T28" fmla="*/ 12 w 45"/>
                                      <a:gd name="T29" fmla="*/ 35 h 73"/>
                                      <a:gd name="T30" fmla="*/ 13 w 45"/>
                                      <a:gd name="T31" fmla="*/ 25 h 73"/>
                                      <a:gd name="T32" fmla="*/ 18 w 45"/>
                                      <a:gd name="T33" fmla="*/ 12 h 73"/>
                                      <a:gd name="T34" fmla="*/ 19 w 45"/>
                                      <a:gd name="T35" fmla="*/ 11 h 73"/>
                                      <a:gd name="T36" fmla="*/ 30 w 45"/>
                                      <a:gd name="T37" fmla="*/ 6 h 73"/>
                                      <a:gd name="T38" fmla="*/ 45 w 45"/>
                                      <a:gd name="T39" fmla="*/ 3 h 73"/>
                                      <a:gd name="T40" fmla="*/ 33 w 45"/>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5" h="73">
                                        <a:moveTo>
                                          <a:pt x="33" y="0"/>
                                        </a:moveTo>
                                        <a:lnTo>
                                          <a:pt x="32" y="0"/>
                                        </a:lnTo>
                                        <a:lnTo>
                                          <a:pt x="20" y="2"/>
                                        </a:lnTo>
                                        <a:lnTo>
                                          <a:pt x="9" y="11"/>
                                        </a:lnTo>
                                        <a:lnTo>
                                          <a:pt x="7" y="14"/>
                                        </a:lnTo>
                                        <a:lnTo>
                                          <a:pt x="1" y="27"/>
                                        </a:lnTo>
                                        <a:lnTo>
                                          <a:pt x="0" y="42"/>
                                        </a:lnTo>
                                        <a:lnTo>
                                          <a:pt x="0" y="46"/>
                                        </a:lnTo>
                                        <a:lnTo>
                                          <a:pt x="3" y="62"/>
                                        </a:lnTo>
                                        <a:lnTo>
                                          <a:pt x="8" y="73"/>
                                        </a:lnTo>
                                        <a:lnTo>
                                          <a:pt x="34" y="71"/>
                                        </a:lnTo>
                                        <a:lnTo>
                                          <a:pt x="27" y="70"/>
                                        </a:lnTo>
                                        <a:lnTo>
                                          <a:pt x="18" y="60"/>
                                        </a:lnTo>
                                        <a:lnTo>
                                          <a:pt x="13" y="50"/>
                                        </a:lnTo>
                                        <a:lnTo>
                                          <a:pt x="12" y="35"/>
                                        </a:lnTo>
                                        <a:lnTo>
                                          <a:pt x="13" y="25"/>
                                        </a:lnTo>
                                        <a:lnTo>
                                          <a:pt x="18" y="12"/>
                                        </a:lnTo>
                                        <a:lnTo>
                                          <a:pt x="19" y="11"/>
                                        </a:lnTo>
                                        <a:lnTo>
                                          <a:pt x="30" y="6"/>
                                        </a:lnTo>
                                        <a:lnTo>
                                          <a:pt x="45" y="3"/>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8" name="Freeform 198"/>
                                <wps:cNvSpPr>
                                  <a:spLocks/>
                                </wps:cNvSpPr>
                                <wps:spPr bwMode="auto">
                                  <a:xfrm>
                                    <a:off x="699" y="329"/>
                                    <a:ext cx="5" cy="4"/>
                                  </a:xfrm>
                                  <a:custGeom>
                                    <a:avLst/>
                                    <a:gdLst>
                                      <a:gd name="T0" fmla="*/ 0 w 5"/>
                                      <a:gd name="T1" fmla="*/ 0 h 4"/>
                                      <a:gd name="T2" fmla="*/ 0 w 5"/>
                                      <a:gd name="T3" fmla="*/ 4 h 4"/>
                                      <a:gd name="T4" fmla="*/ 5 w 5"/>
                                      <a:gd name="T5" fmla="*/ 2 h 4"/>
                                      <a:gd name="T6" fmla="*/ 0 w 5"/>
                                      <a:gd name="T7" fmla="*/ 0 h 4"/>
                                    </a:gdLst>
                                    <a:ahLst/>
                                    <a:cxnLst>
                                      <a:cxn ang="0">
                                        <a:pos x="T0" y="T1"/>
                                      </a:cxn>
                                      <a:cxn ang="0">
                                        <a:pos x="T2" y="T3"/>
                                      </a:cxn>
                                      <a:cxn ang="0">
                                        <a:pos x="T4" y="T5"/>
                                      </a:cxn>
                                      <a:cxn ang="0">
                                        <a:pos x="T6" y="T7"/>
                                      </a:cxn>
                                    </a:cxnLst>
                                    <a:rect l="0" t="0" r="r" b="b"/>
                                    <a:pathLst>
                                      <a:path w="5" h="4">
                                        <a:moveTo>
                                          <a:pt x="0" y="0"/>
                                        </a:moveTo>
                                        <a:lnTo>
                                          <a:pt x="0" y="4"/>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9" name="Freeform 199"/>
                                <wps:cNvSpPr>
                                  <a:spLocks/>
                                </wps:cNvSpPr>
                                <wps:spPr bwMode="auto">
                                  <a:xfrm>
                                    <a:off x="699" y="320"/>
                                    <a:ext cx="34" cy="82"/>
                                  </a:xfrm>
                                  <a:custGeom>
                                    <a:avLst/>
                                    <a:gdLst>
                                      <a:gd name="T0" fmla="*/ 23 w 34"/>
                                      <a:gd name="T1" fmla="*/ 0 h 82"/>
                                      <a:gd name="T2" fmla="*/ 20 w 34"/>
                                      <a:gd name="T3" fmla="*/ 0 h 82"/>
                                      <a:gd name="T4" fmla="*/ 0 w 34"/>
                                      <a:gd name="T5" fmla="*/ 9 h 82"/>
                                      <a:gd name="T6" fmla="*/ 5 w 34"/>
                                      <a:gd name="T7" fmla="*/ 11 h 82"/>
                                      <a:gd name="T8" fmla="*/ 9 w 34"/>
                                      <a:gd name="T9" fmla="*/ 13 h 82"/>
                                      <a:gd name="T10" fmla="*/ 11 w 34"/>
                                      <a:gd name="T11" fmla="*/ 16 h 82"/>
                                      <a:gd name="T12" fmla="*/ 11 w 34"/>
                                      <a:gd name="T13" fmla="*/ 17 h 82"/>
                                      <a:gd name="T14" fmla="*/ 11 w 34"/>
                                      <a:gd name="T15" fmla="*/ 33 h 82"/>
                                      <a:gd name="T16" fmla="*/ 11 w 34"/>
                                      <a:gd name="T17" fmla="*/ 64 h 82"/>
                                      <a:gd name="T18" fmla="*/ 10 w 34"/>
                                      <a:gd name="T19" fmla="*/ 74 h 82"/>
                                      <a:gd name="T20" fmla="*/ 7 w 34"/>
                                      <a:gd name="T21" fmla="*/ 78 h 82"/>
                                      <a:gd name="T22" fmla="*/ 0 w 34"/>
                                      <a:gd name="T23" fmla="*/ 79 h 82"/>
                                      <a:gd name="T24" fmla="*/ 0 w 34"/>
                                      <a:gd name="T25" fmla="*/ 82 h 82"/>
                                      <a:gd name="T26" fmla="*/ 34 w 34"/>
                                      <a:gd name="T27" fmla="*/ 82 h 82"/>
                                      <a:gd name="T28" fmla="*/ 34 w 34"/>
                                      <a:gd name="T29" fmla="*/ 79 h 82"/>
                                      <a:gd name="T30" fmla="*/ 27 w 34"/>
                                      <a:gd name="T31" fmla="*/ 78 h 82"/>
                                      <a:gd name="T32" fmla="*/ 25 w 34"/>
                                      <a:gd name="T33" fmla="*/ 74 h 82"/>
                                      <a:gd name="T34" fmla="*/ 23 w 34"/>
                                      <a:gd name="T35" fmla="*/ 64 h 82"/>
                                      <a:gd name="T36" fmla="*/ 23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3" y="0"/>
                                        </a:moveTo>
                                        <a:lnTo>
                                          <a:pt x="20" y="0"/>
                                        </a:lnTo>
                                        <a:lnTo>
                                          <a:pt x="0" y="9"/>
                                        </a:lnTo>
                                        <a:lnTo>
                                          <a:pt x="5" y="11"/>
                                        </a:lnTo>
                                        <a:lnTo>
                                          <a:pt x="9" y="13"/>
                                        </a:lnTo>
                                        <a:lnTo>
                                          <a:pt x="11" y="16"/>
                                        </a:lnTo>
                                        <a:lnTo>
                                          <a:pt x="11" y="17"/>
                                        </a:lnTo>
                                        <a:lnTo>
                                          <a:pt x="11" y="33"/>
                                        </a:lnTo>
                                        <a:lnTo>
                                          <a:pt x="11" y="64"/>
                                        </a:lnTo>
                                        <a:lnTo>
                                          <a:pt x="10" y="74"/>
                                        </a:lnTo>
                                        <a:lnTo>
                                          <a:pt x="7" y="78"/>
                                        </a:lnTo>
                                        <a:lnTo>
                                          <a:pt x="0" y="79"/>
                                        </a:lnTo>
                                        <a:lnTo>
                                          <a:pt x="0" y="82"/>
                                        </a:lnTo>
                                        <a:lnTo>
                                          <a:pt x="34" y="82"/>
                                        </a:lnTo>
                                        <a:lnTo>
                                          <a:pt x="34" y="79"/>
                                        </a:lnTo>
                                        <a:lnTo>
                                          <a:pt x="27" y="78"/>
                                        </a:lnTo>
                                        <a:lnTo>
                                          <a:pt x="25" y="74"/>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0" name="Freeform 200"/>
                                <wps:cNvSpPr>
                                  <a:spLocks/>
                                </wps:cNvSpPr>
                                <wps:spPr bwMode="auto">
                                  <a:xfrm>
                                    <a:off x="709" y="277"/>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1" name="Freeform 201"/>
                                <wps:cNvSpPr>
                                  <a:spLocks/>
                                </wps:cNvSpPr>
                                <wps:spPr bwMode="auto">
                                  <a:xfrm>
                                    <a:off x="760" y="395"/>
                                    <a:ext cx="27" cy="10"/>
                                  </a:xfrm>
                                  <a:custGeom>
                                    <a:avLst/>
                                    <a:gdLst>
                                      <a:gd name="T0" fmla="*/ 6 w 27"/>
                                      <a:gd name="T1" fmla="*/ 0 h 10"/>
                                      <a:gd name="T2" fmla="*/ 0 w 27"/>
                                      <a:gd name="T3" fmla="*/ 2 h 10"/>
                                      <a:gd name="T4" fmla="*/ 7 w 27"/>
                                      <a:gd name="T5" fmla="*/ 8 h 10"/>
                                      <a:gd name="T6" fmla="*/ 16 w 27"/>
                                      <a:gd name="T7" fmla="*/ 10 h 10"/>
                                      <a:gd name="T8" fmla="*/ 27 w 27"/>
                                      <a:gd name="T9" fmla="*/ 7 h 10"/>
                                      <a:gd name="T10" fmla="*/ 16 w 27"/>
                                      <a:gd name="T11" fmla="*/ 4 h 10"/>
                                      <a:gd name="T12" fmla="*/ 6 w 27"/>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6" y="0"/>
                                        </a:moveTo>
                                        <a:lnTo>
                                          <a:pt x="0" y="2"/>
                                        </a:lnTo>
                                        <a:lnTo>
                                          <a:pt x="7" y="8"/>
                                        </a:lnTo>
                                        <a:lnTo>
                                          <a:pt x="16" y="10"/>
                                        </a:lnTo>
                                        <a:lnTo>
                                          <a:pt x="27" y="7"/>
                                        </a:lnTo>
                                        <a:lnTo>
                                          <a:pt x="16"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2" name="Freeform 202"/>
                                <wps:cNvSpPr>
                                  <a:spLocks/>
                                </wps:cNvSpPr>
                                <wps:spPr bwMode="auto">
                                  <a:xfrm>
                                    <a:off x="736" y="330"/>
                                    <a:ext cx="6" cy="3"/>
                                  </a:xfrm>
                                  <a:custGeom>
                                    <a:avLst/>
                                    <a:gdLst>
                                      <a:gd name="T0" fmla="*/ 0 w 6"/>
                                      <a:gd name="T1" fmla="*/ 0 h 3"/>
                                      <a:gd name="T2" fmla="*/ 2 w 6"/>
                                      <a:gd name="T3" fmla="*/ 3 h 3"/>
                                      <a:gd name="T4" fmla="*/ 6 w 6"/>
                                      <a:gd name="T5" fmla="*/ 1 h 3"/>
                                      <a:gd name="T6" fmla="*/ 0 w 6"/>
                                      <a:gd name="T7" fmla="*/ 0 h 3"/>
                                    </a:gdLst>
                                    <a:ahLst/>
                                    <a:cxnLst>
                                      <a:cxn ang="0">
                                        <a:pos x="T0" y="T1"/>
                                      </a:cxn>
                                      <a:cxn ang="0">
                                        <a:pos x="T2" y="T3"/>
                                      </a:cxn>
                                      <a:cxn ang="0">
                                        <a:pos x="T4" y="T5"/>
                                      </a:cxn>
                                      <a:cxn ang="0">
                                        <a:pos x="T6" y="T7"/>
                                      </a:cxn>
                                    </a:cxnLst>
                                    <a:rect l="0" t="0" r="r" b="b"/>
                                    <a:pathLst>
                                      <a:path w="6" h="3">
                                        <a:moveTo>
                                          <a:pt x="0" y="0"/>
                                        </a:moveTo>
                                        <a:lnTo>
                                          <a:pt x="2" y="3"/>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3" name="Freeform 203"/>
                                <wps:cNvSpPr>
                                  <a:spLocks/>
                                </wps:cNvSpPr>
                                <wps:spPr bwMode="auto">
                                  <a:xfrm>
                                    <a:off x="776" y="329"/>
                                    <a:ext cx="31" cy="73"/>
                                  </a:xfrm>
                                  <a:custGeom>
                                    <a:avLst/>
                                    <a:gdLst>
                                      <a:gd name="T0" fmla="*/ 23 w 31"/>
                                      <a:gd name="T1" fmla="*/ 0 h 73"/>
                                      <a:gd name="T2" fmla="*/ 0 w 31"/>
                                      <a:gd name="T3" fmla="*/ 4 h 73"/>
                                      <a:gd name="T4" fmla="*/ 1 w 31"/>
                                      <a:gd name="T5" fmla="*/ 4 h 73"/>
                                      <a:gd name="T6" fmla="*/ 12 w 31"/>
                                      <a:gd name="T7" fmla="*/ 10 h 73"/>
                                      <a:gd name="T8" fmla="*/ 12 w 31"/>
                                      <a:gd name="T9" fmla="*/ 10 h 73"/>
                                      <a:gd name="T10" fmla="*/ 17 w 31"/>
                                      <a:gd name="T11" fmla="*/ 22 h 73"/>
                                      <a:gd name="T12" fmla="*/ 18 w 31"/>
                                      <a:gd name="T13" fmla="*/ 39 h 73"/>
                                      <a:gd name="T14" fmla="*/ 17 w 31"/>
                                      <a:gd name="T15" fmla="*/ 51 h 73"/>
                                      <a:gd name="T16" fmla="*/ 12 w 31"/>
                                      <a:gd name="T17" fmla="*/ 63 h 73"/>
                                      <a:gd name="T18" fmla="*/ 11 w 31"/>
                                      <a:gd name="T19" fmla="*/ 65 h 73"/>
                                      <a:gd name="T20" fmla="*/ 0 w 31"/>
                                      <a:gd name="T21" fmla="*/ 70 h 73"/>
                                      <a:gd name="T22" fmla="*/ 11 w 31"/>
                                      <a:gd name="T23" fmla="*/ 73 h 73"/>
                                      <a:gd name="T24" fmla="*/ 21 w 31"/>
                                      <a:gd name="T25" fmla="*/ 65 h 73"/>
                                      <a:gd name="T26" fmla="*/ 25 w 31"/>
                                      <a:gd name="T27" fmla="*/ 59 h 73"/>
                                      <a:gd name="T28" fmla="*/ 30 w 31"/>
                                      <a:gd name="T29" fmla="*/ 46 h 73"/>
                                      <a:gd name="T30" fmla="*/ 31 w 31"/>
                                      <a:gd name="T31" fmla="*/ 30 h 73"/>
                                      <a:gd name="T32" fmla="*/ 31 w 31"/>
                                      <a:gd name="T33" fmla="*/ 27 h 73"/>
                                      <a:gd name="T34" fmla="*/ 29 w 31"/>
                                      <a:gd name="T35" fmla="*/ 13 h 73"/>
                                      <a:gd name="T36" fmla="*/ 23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3" y="0"/>
                                        </a:moveTo>
                                        <a:lnTo>
                                          <a:pt x="0" y="4"/>
                                        </a:lnTo>
                                        <a:lnTo>
                                          <a:pt x="1" y="4"/>
                                        </a:lnTo>
                                        <a:lnTo>
                                          <a:pt x="12" y="10"/>
                                        </a:lnTo>
                                        <a:lnTo>
                                          <a:pt x="17" y="22"/>
                                        </a:lnTo>
                                        <a:lnTo>
                                          <a:pt x="18" y="39"/>
                                        </a:lnTo>
                                        <a:lnTo>
                                          <a:pt x="17" y="51"/>
                                        </a:lnTo>
                                        <a:lnTo>
                                          <a:pt x="12" y="63"/>
                                        </a:lnTo>
                                        <a:lnTo>
                                          <a:pt x="11" y="65"/>
                                        </a:lnTo>
                                        <a:lnTo>
                                          <a:pt x="0" y="70"/>
                                        </a:lnTo>
                                        <a:lnTo>
                                          <a:pt x="11" y="73"/>
                                        </a:lnTo>
                                        <a:lnTo>
                                          <a:pt x="21" y="65"/>
                                        </a:lnTo>
                                        <a:lnTo>
                                          <a:pt x="25" y="59"/>
                                        </a:lnTo>
                                        <a:lnTo>
                                          <a:pt x="30" y="46"/>
                                        </a:lnTo>
                                        <a:lnTo>
                                          <a:pt x="31" y="30"/>
                                        </a:lnTo>
                                        <a:lnTo>
                                          <a:pt x="31" y="27"/>
                                        </a:lnTo>
                                        <a:lnTo>
                                          <a:pt x="29" y="1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4" name="Freeform 204"/>
                                <wps:cNvSpPr>
                                  <a:spLocks/>
                                </wps:cNvSpPr>
                                <wps:spPr bwMode="auto">
                                  <a:xfrm>
                                    <a:off x="736" y="320"/>
                                    <a:ext cx="36" cy="121"/>
                                  </a:xfrm>
                                  <a:custGeom>
                                    <a:avLst/>
                                    <a:gdLst>
                                      <a:gd name="T0" fmla="*/ 24 w 36"/>
                                      <a:gd name="T1" fmla="*/ 0 h 121"/>
                                      <a:gd name="T2" fmla="*/ 21 w 36"/>
                                      <a:gd name="T3" fmla="*/ 0 h 121"/>
                                      <a:gd name="T4" fmla="*/ 0 w 36"/>
                                      <a:gd name="T5" fmla="*/ 10 h 121"/>
                                      <a:gd name="T6" fmla="*/ 6 w 36"/>
                                      <a:gd name="T7" fmla="*/ 11 h 121"/>
                                      <a:gd name="T8" fmla="*/ 9 w 36"/>
                                      <a:gd name="T9" fmla="*/ 13 h 121"/>
                                      <a:gd name="T10" fmla="*/ 11 w 36"/>
                                      <a:gd name="T11" fmla="*/ 16 h 121"/>
                                      <a:gd name="T12" fmla="*/ 12 w 36"/>
                                      <a:gd name="T13" fmla="*/ 26 h 121"/>
                                      <a:gd name="T14" fmla="*/ 12 w 36"/>
                                      <a:gd name="T15" fmla="*/ 102 h 121"/>
                                      <a:gd name="T16" fmla="*/ 11 w 36"/>
                                      <a:gd name="T17" fmla="*/ 112 h 121"/>
                                      <a:gd name="T18" fmla="*/ 9 w 36"/>
                                      <a:gd name="T19" fmla="*/ 115 h 121"/>
                                      <a:gd name="T20" fmla="*/ 2 w 36"/>
                                      <a:gd name="T21" fmla="*/ 117 h 121"/>
                                      <a:gd name="T22" fmla="*/ 0 w 36"/>
                                      <a:gd name="T23" fmla="*/ 117 h 121"/>
                                      <a:gd name="T24" fmla="*/ 0 w 36"/>
                                      <a:gd name="T25" fmla="*/ 121 h 121"/>
                                      <a:gd name="T26" fmla="*/ 36 w 36"/>
                                      <a:gd name="T27" fmla="*/ 121 h 121"/>
                                      <a:gd name="T28" fmla="*/ 36 w 36"/>
                                      <a:gd name="T29" fmla="*/ 117 h 121"/>
                                      <a:gd name="T30" fmla="*/ 28 w 36"/>
                                      <a:gd name="T31" fmla="*/ 116 h 121"/>
                                      <a:gd name="T32" fmla="*/ 25 w 36"/>
                                      <a:gd name="T33" fmla="*/ 112 h 121"/>
                                      <a:gd name="T34" fmla="*/ 24 w 36"/>
                                      <a:gd name="T35" fmla="*/ 102 h 121"/>
                                      <a:gd name="T36" fmla="*/ 24 w 36"/>
                                      <a:gd name="T37" fmla="*/ 77 h 121"/>
                                      <a:gd name="T38" fmla="*/ 30 w 36"/>
                                      <a:gd name="T39" fmla="*/ 75 h 121"/>
                                      <a:gd name="T40" fmla="*/ 25 w 36"/>
                                      <a:gd name="T41" fmla="*/ 67 h 121"/>
                                      <a:gd name="T42" fmla="*/ 24 w 36"/>
                                      <a:gd name="T43" fmla="*/ 54 h 121"/>
                                      <a:gd name="T44" fmla="*/ 24 w 36"/>
                                      <a:gd name="T45" fmla="*/ 24 h 121"/>
                                      <a:gd name="T46" fmla="*/ 24 w 36"/>
                                      <a:gd name="T47" fmla="*/ 19 h 121"/>
                                      <a:gd name="T48" fmla="*/ 24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4" y="0"/>
                                        </a:moveTo>
                                        <a:lnTo>
                                          <a:pt x="21" y="0"/>
                                        </a:lnTo>
                                        <a:lnTo>
                                          <a:pt x="0" y="10"/>
                                        </a:lnTo>
                                        <a:lnTo>
                                          <a:pt x="6" y="11"/>
                                        </a:lnTo>
                                        <a:lnTo>
                                          <a:pt x="9" y="13"/>
                                        </a:lnTo>
                                        <a:lnTo>
                                          <a:pt x="11" y="16"/>
                                        </a:lnTo>
                                        <a:lnTo>
                                          <a:pt x="12" y="26"/>
                                        </a:lnTo>
                                        <a:lnTo>
                                          <a:pt x="12" y="102"/>
                                        </a:lnTo>
                                        <a:lnTo>
                                          <a:pt x="11" y="112"/>
                                        </a:lnTo>
                                        <a:lnTo>
                                          <a:pt x="9" y="115"/>
                                        </a:lnTo>
                                        <a:lnTo>
                                          <a:pt x="2" y="117"/>
                                        </a:lnTo>
                                        <a:lnTo>
                                          <a:pt x="0" y="117"/>
                                        </a:lnTo>
                                        <a:lnTo>
                                          <a:pt x="0" y="121"/>
                                        </a:lnTo>
                                        <a:lnTo>
                                          <a:pt x="36" y="121"/>
                                        </a:lnTo>
                                        <a:lnTo>
                                          <a:pt x="36" y="117"/>
                                        </a:lnTo>
                                        <a:lnTo>
                                          <a:pt x="28" y="116"/>
                                        </a:lnTo>
                                        <a:lnTo>
                                          <a:pt x="25" y="112"/>
                                        </a:lnTo>
                                        <a:lnTo>
                                          <a:pt x="24" y="102"/>
                                        </a:lnTo>
                                        <a:lnTo>
                                          <a:pt x="24" y="77"/>
                                        </a:lnTo>
                                        <a:lnTo>
                                          <a:pt x="30" y="75"/>
                                        </a:lnTo>
                                        <a:lnTo>
                                          <a:pt x="25"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5" name="Freeform 205"/>
                                <wps:cNvSpPr>
                                  <a:spLocks/>
                                </wps:cNvSpPr>
                                <wps:spPr bwMode="auto">
                                  <a:xfrm>
                                    <a:off x="760" y="320"/>
                                    <a:ext cx="39" cy="24"/>
                                  </a:xfrm>
                                  <a:custGeom>
                                    <a:avLst/>
                                    <a:gdLst>
                                      <a:gd name="T0" fmla="*/ 22 w 39"/>
                                      <a:gd name="T1" fmla="*/ 0 h 24"/>
                                      <a:gd name="T2" fmla="*/ 11 w 39"/>
                                      <a:gd name="T3" fmla="*/ 4 h 24"/>
                                      <a:gd name="T4" fmla="*/ 9 w 39"/>
                                      <a:gd name="T5" fmla="*/ 6 h 24"/>
                                      <a:gd name="T6" fmla="*/ 0 w 39"/>
                                      <a:gd name="T7" fmla="*/ 19 h 24"/>
                                      <a:gd name="T8" fmla="*/ 0 w 39"/>
                                      <a:gd name="T9" fmla="*/ 24 h 24"/>
                                      <a:gd name="T10" fmla="*/ 9 w 39"/>
                                      <a:gd name="T11" fmla="*/ 15 h 24"/>
                                      <a:gd name="T12" fmla="*/ 16 w 39"/>
                                      <a:gd name="T13" fmla="*/ 13 h 24"/>
                                      <a:gd name="T14" fmla="*/ 39 w 39"/>
                                      <a:gd name="T15" fmla="*/ 9 h 24"/>
                                      <a:gd name="T16" fmla="*/ 34 w 39"/>
                                      <a:gd name="T17" fmla="*/ 4 h 24"/>
                                      <a:gd name="T18" fmla="*/ 22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2" y="0"/>
                                        </a:moveTo>
                                        <a:lnTo>
                                          <a:pt x="11" y="4"/>
                                        </a:lnTo>
                                        <a:lnTo>
                                          <a:pt x="9" y="6"/>
                                        </a:lnTo>
                                        <a:lnTo>
                                          <a:pt x="0" y="19"/>
                                        </a:lnTo>
                                        <a:lnTo>
                                          <a:pt x="0" y="24"/>
                                        </a:lnTo>
                                        <a:lnTo>
                                          <a:pt x="9" y="15"/>
                                        </a:lnTo>
                                        <a:lnTo>
                                          <a:pt x="16" y="13"/>
                                        </a:lnTo>
                                        <a:lnTo>
                                          <a:pt x="39" y="9"/>
                                        </a:lnTo>
                                        <a:lnTo>
                                          <a:pt x="34" y="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6" name="Freeform 206"/>
                                <wps:cNvSpPr>
                                  <a:spLocks/>
                                </wps:cNvSpPr>
                                <wps:spPr bwMode="auto">
                                  <a:xfrm>
                                    <a:off x="823" y="388"/>
                                    <a:ext cx="33" cy="16"/>
                                  </a:xfrm>
                                  <a:custGeom>
                                    <a:avLst/>
                                    <a:gdLst>
                                      <a:gd name="T0" fmla="*/ 29 w 33"/>
                                      <a:gd name="T1" fmla="*/ 0 h 16"/>
                                      <a:gd name="T2" fmla="*/ 18 w 33"/>
                                      <a:gd name="T3" fmla="*/ 6 h 16"/>
                                      <a:gd name="T4" fmla="*/ 0 w 33"/>
                                      <a:gd name="T5" fmla="*/ 10 h 16"/>
                                      <a:gd name="T6" fmla="*/ 0 w 33"/>
                                      <a:gd name="T7" fmla="*/ 11 h 16"/>
                                      <a:gd name="T8" fmla="*/ 12 w 33"/>
                                      <a:gd name="T9" fmla="*/ 16 h 16"/>
                                      <a:gd name="T10" fmla="*/ 20 w 33"/>
                                      <a:gd name="T11" fmla="*/ 14 h 16"/>
                                      <a:gd name="T12" fmla="*/ 21 w 33"/>
                                      <a:gd name="T13" fmla="*/ 13 h 16"/>
                                      <a:gd name="T14" fmla="*/ 33 w 33"/>
                                      <a:gd name="T15" fmla="*/ 2 h 16"/>
                                      <a:gd name="T16" fmla="*/ 29 w 33"/>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6">
                                        <a:moveTo>
                                          <a:pt x="29" y="0"/>
                                        </a:moveTo>
                                        <a:lnTo>
                                          <a:pt x="18" y="6"/>
                                        </a:lnTo>
                                        <a:lnTo>
                                          <a:pt x="0" y="10"/>
                                        </a:lnTo>
                                        <a:lnTo>
                                          <a:pt x="0" y="11"/>
                                        </a:lnTo>
                                        <a:lnTo>
                                          <a:pt x="12" y="16"/>
                                        </a:lnTo>
                                        <a:lnTo>
                                          <a:pt x="20" y="14"/>
                                        </a:lnTo>
                                        <a:lnTo>
                                          <a:pt x="21" y="13"/>
                                        </a:lnTo>
                                        <a:lnTo>
                                          <a:pt x="33"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7" name="Freeform 207"/>
                                <wps:cNvSpPr>
                                  <a:spLocks/>
                                </wps:cNvSpPr>
                                <wps:spPr bwMode="auto">
                                  <a:xfrm>
                                    <a:off x="858" y="386"/>
                                    <a:ext cx="22" cy="18"/>
                                  </a:xfrm>
                                  <a:custGeom>
                                    <a:avLst/>
                                    <a:gdLst>
                                      <a:gd name="T0" fmla="*/ 22 w 22"/>
                                      <a:gd name="T1" fmla="*/ 0 h 18"/>
                                      <a:gd name="T2" fmla="*/ 16 w 22"/>
                                      <a:gd name="T3" fmla="*/ 6 h 18"/>
                                      <a:gd name="T4" fmla="*/ 14 w 22"/>
                                      <a:gd name="T5" fmla="*/ 7 h 18"/>
                                      <a:gd name="T6" fmla="*/ 0 w 22"/>
                                      <a:gd name="T7" fmla="*/ 15 h 18"/>
                                      <a:gd name="T8" fmla="*/ 6 w 22"/>
                                      <a:gd name="T9" fmla="*/ 18 h 18"/>
                                      <a:gd name="T10" fmla="*/ 12 w 22"/>
                                      <a:gd name="T11" fmla="*/ 16 h 18"/>
                                      <a:gd name="T12" fmla="*/ 22 w 22"/>
                                      <a:gd name="T13" fmla="*/ 4 h 18"/>
                                      <a:gd name="T14" fmla="*/ 22 w 22"/>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18">
                                        <a:moveTo>
                                          <a:pt x="22" y="0"/>
                                        </a:moveTo>
                                        <a:lnTo>
                                          <a:pt x="16" y="6"/>
                                        </a:lnTo>
                                        <a:lnTo>
                                          <a:pt x="14" y="7"/>
                                        </a:lnTo>
                                        <a:lnTo>
                                          <a:pt x="0" y="15"/>
                                        </a:lnTo>
                                        <a:lnTo>
                                          <a:pt x="6" y="18"/>
                                        </a:lnTo>
                                        <a:lnTo>
                                          <a:pt x="12" y="16"/>
                                        </a:lnTo>
                                        <a:lnTo>
                                          <a:pt x="22" y="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208" name="Group 208"/>
                              <wpg:cNvGrpSpPr>
                                <a:grpSpLocks/>
                              </wpg:cNvGrpSpPr>
                              <wpg:grpSpPr bwMode="auto">
                                <a:xfrm>
                                  <a:off x="296976" y="44674"/>
                                  <a:ext cx="2537730" cy="233901"/>
                                  <a:chOff x="818" y="123"/>
                                  <a:chExt cx="6990" cy="644"/>
                                </a:xfrm>
                              </wpg:grpSpPr>
                              <wps:wsp>
                                <wps:cNvPr id="4209" name="Freeform 209"/>
                                <wps:cNvSpPr>
                                  <a:spLocks/>
                                </wps:cNvSpPr>
                                <wps:spPr bwMode="auto">
                                  <a:xfrm>
                                    <a:off x="818" y="350"/>
                                    <a:ext cx="38" cy="48"/>
                                  </a:xfrm>
                                  <a:custGeom>
                                    <a:avLst/>
                                    <a:gdLst>
                                      <a:gd name="T0" fmla="*/ 36 w 38"/>
                                      <a:gd name="T1" fmla="*/ 0 h 48"/>
                                      <a:gd name="T2" fmla="*/ 22 w 38"/>
                                      <a:gd name="T3" fmla="*/ 6 h 48"/>
                                      <a:gd name="T4" fmla="*/ 13 w 38"/>
                                      <a:gd name="T5" fmla="*/ 12 h 48"/>
                                      <a:gd name="T6" fmla="*/ 12 w 38"/>
                                      <a:gd name="T7" fmla="*/ 13 h 48"/>
                                      <a:gd name="T8" fmla="*/ 2 w 38"/>
                                      <a:gd name="T9" fmla="*/ 23 h 48"/>
                                      <a:gd name="T10" fmla="*/ 0 w 38"/>
                                      <a:gd name="T11" fmla="*/ 33 h 48"/>
                                      <a:gd name="T12" fmla="*/ 0 w 38"/>
                                      <a:gd name="T13" fmla="*/ 35 h 48"/>
                                      <a:gd name="T14" fmla="*/ 5 w 38"/>
                                      <a:gd name="T15" fmla="*/ 48 h 48"/>
                                      <a:gd name="T16" fmla="*/ 23 w 38"/>
                                      <a:gd name="T17" fmla="*/ 44 h 48"/>
                                      <a:gd name="T18" fmla="*/ 16 w 38"/>
                                      <a:gd name="T19" fmla="*/ 40 h 48"/>
                                      <a:gd name="T20" fmla="*/ 13 w 38"/>
                                      <a:gd name="T21" fmla="*/ 29 h 48"/>
                                      <a:gd name="T22" fmla="*/ 15 w 38"/>
                                      <a:gd name="T23" fmla="*/ 20 h 48"/>
                                      <a:gd name="T24" fmla="*/ 24 w 38"/>
                                      <a:gd name="T25" fmla="*/ 12 h 48"/>
                                      <a:gd name="T26" fmla="*/ 25 w 38"/>
                                      <a:gd name="T27" fmla="*/ 11 h 48"/>
                                      <a:gd name="T28" fmla="*/ 38 w 38"/>
                                      <a:gd name="T29" fmla="*/ 4 h 48"/>
                                      <a:gd name="T30" fmla="*/ 36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6" y="0"/>
                                        </a:moveTo>
                                        <a:lnTo>
                                          <a:pt x="22" y="6"/>
                                        </a:lnTo>
                                        <a:lnTo>
                                          <a:pt x="13" y="12"/>
                                        </a:lnTo>
                                        <a:lnTo>
                                          <a:pt x="12" y="13"/>
                                        </a:lnTo>
                                        <a:lnTo>
                                          <a:pt x="2" y="23"/>
                                        </a:lnTo>
                                        <a:lnTo>
                                          <a:pt x="0" y="33"/>
                                        </a:lnTo>
                                        <a:lnTo>
                                          <a:pt x="0" y="35"/>
                                        </a:lnTo>
                                        <a:lnTo>
                                          <a:pt x="5" y="48"/>
                                        </a:lnTo>
                                        <a:lnTo>
                                          <a:pt x="23" y="44"/>
                                        </a:lnTo>
                                        <a:lnTo>
                                          <a:pt x="16" y="40"/>
                                        </a:lnTo>
                                        <a:lnTo>
                                          <a:pt x="13" y="29"/>
                                        </a:lnTo>
                                        <a:lnTo>
                                          <a:pt x="15" y="20"/>
                                        </a:lnTo>
                                        <a:lnTo>
                                          <a:pt x="24" y="12"/>
                                        </a:lnTo>
                                        <a:lnTo>
                                          <a:pt x="25" y="11"/>
                                        </a:lnTo>
                                        <a:lnTo>
                                          <a:pt x="38" y="4"/>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0" name="Freeform 210"/>
                                <wps:cNvSpPr>
                                  <a:spLocks/>
                                </wps:cNvSpPr>
                                <wps:spPr bwMode="auto">
                                  <a:xfrm>
                                    <a:off x="843" y="323"/>
                                    <a:ext cx="29" cy="78"/>
                                  </a:xfrm>
                                  <a:custGeom>
                                    <a:avLst/>
                                    <a:gdLst>
                                      <a:gd name="T0" fmla="*/ 18 w 29"/>
                                      <a:gd name="T1" fmla="*/ 0 h 78"/>
                                      <a:gd name="T2" fmla="*/ 0 w 29"/>
                                      <a:gd name="T3" fmla="*/ 2 h 78"/>
                                      <a:gd name="T4" fmla="*/ 10 w 29"/>
                                      <a:gd name="T5" fmla="*/ 6 h 78"/>
                                      <a:gd name="T6" fmla="*/ 11 w 29"/>
                                      <a:gd name="T7" fmla="*/ 8 h 78"/>
                                      <a:gd name="T8" fmla="*/ 13 w 29"/>
                                      <a:gd name="T9" fmla="*/ 23 h 78"/>
                                      <a:gd name="T10" fmla="*/ 13 w 29"/>
                                      <a:gd name="T11" fmla="*/ 26 h 78"/>
                                      <a:gd name="T12" fmla="*/ 11 w 29"/>
                                      <a:gd name="T13" fmla="*/ 27 h 78"/>
                                      <a:gd name="T14" fmla="*/ 13 w 29"/>
                                      <a:gd name="T15" fmla="*/ 31 h 78"/>
                                      <a:gd name="T16" fmla="*/ 13 w 29"/>
                                      <a:gd name="T17" fmla="*/ 62 h 78"/>
                                      <a:gd name="T18" fmla="*/ 9 w 29"/>
                                      <a:gd name="T19" fmla="*/ 65 h 78"/>
                                      <a:gd name="T20" fmla="*/ 13 w 29"/>
                                      <a:gd name="T21" fmla="*/ 67 h 78"/>
                                      <a:gd name="T22" fmla="*/ 15 w 29"/>
                                      <a:gd name="T23" fmla="*/ 78 h 78"/>
                                      <a:gd name="T24" fmla="*/ 29 w 29"/>
                                      <a:gd name="T25" fmla="*/ 70 h 78"/>
                                      <a:gd name="T26" fmla="*/ 27 w 29"/>
                                      <a:gd name="T27" fmla="*/ 69 h 78"/>
                                      <a:gd name="T28" fmla="*/ 26 w 29"/>
                                      <a:gd name="T29" fmla="*/ 65 h 78"/>
                                      <a:gd name="T30" fmla="*/ 25 w 29"/>
                                      <a:gd name="T31" fmla="*/ 52 h 78"/>
                                      <a:gd name="T32" fmla="*/ 25 w 29"/>
                                      <a:gd name="T33" fmla="*/ 24 h 78"/>
                                      <a:gd name="T34" fmla="*/ 25 w 29"/>
                                      <a:gd name="T35" fmla="*/ 24 h 78"/>
                                      <a:gd name="T36" fmla="*/ 24 w 29"/>
                                      <a:gd name="T37" fmla="*/ 9 h 78"/>
                                      <a:gd name="T38" fmla="*/ 18 w 29"/>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78">
                                        <a:moveTo>
                                          <a:pt x="18" y="0"/>
                                        </a:moveTo>
                                        <a:lnTo>
                                          <a:pt x="0" y="2"/>
                                        </a:lnTo>
                                        <a:lnTo>
                                          <a:pt x="10" y="6"/>
                                        </a:lnTo>
                                        <a:lnTo>
                                          <a:pt x="11" y="8"/>
                                        </a:lnTo>
                                        <a:lnTo>
                                          <a:pt x="13" y="23"/>
                                        </a:lnTo>
                                        <a:lnTo>
                                          <a:pt x="13" y="26"/>
                                        </a:lnTo>
                                        <a:lnTo>
                                          <a:pt x="11" y="27"/>
                                        </a:lnTo>
                                        <a:lnTo>
                                          <a:pt x="13" y="31"/>
                                        </a:lnTo>
                                        <a:lnTo>
                                          <a:pt x="13" y="62"/>
                                        </a:lnTo>
                                        <a:lnTo>
                                          <a:pt x="9" y="65"/>
                                        </a:lnTo>
                                        <a:lnTo>
                                          <a:pt x="13" y="67"/>
                                        </a:lnTo>
                                        <a:lnTo>
                                          <a:pt x="15" y="78"/>
                                        </a:lnTo>
                                        <a:lnTo>
                                          <a:pt x="29" y="70"/>
                                        </a:lnTo>
                                        <a:lnTo>
                                          <a:pt x="27" y="69"/>
                                        </a:lnTo>
                                        <a:lnTo>
                                          <a:pt x="26" y="65"/>
                                        </a:lnTo>
                                        <a:lnTo>
                                          <a:pt x="25" y="52"/>
                                        </a:lnTo>
                                        <a:lnTo>
                                          <a:pt x="25" y="24"/>
                                        </a:lnTo>
                                        <a:lnTo>
                                          <a:pt x="24" y="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211"/>
                                <wps:cNvSpPr>
                                  <a:spLocks/>
                                </wps:cNvSpPr>
                                <wps:spPr bwMode="auto">
                                  <a:xfrm>
                                    <a:off x="821" y="320"/>
                                    <a:ext cx="40" cy="29"/>
                                  </a:xfrm>
                                  <a:custGeom>
                                    <a:avLst/>
                                    <a:gdLst>
                                      <a:gd name="T0" fmla="*/ 24 w 40"/>
                                      <a:gd name="T1" fmla="*/ 0 h 29"/>
                                      <a:gd name="T2" fmla="*/ 17 w 40"/>
                                      <a:gd name="T3" fmla="*/ 1 h 29"/>
                                      <a:gd name="T4" fmla="*/ 6 w 40"/>
                                      <a:gd name="T5" fmla="*/ 6 h 29"/>
                                      <a:gd name="T6" fmla="*/ 5 w 40"/>
                                      <a:gd name="T7" fmla="*/ 7 h 29"/>
                                      <a:gd name="T8" fmla="*/ 0 w 40"/>
                                      <a:gd name="T9" fmla="*/ 20 h 29"/>
                                      <a:gd name="T10" fmla="*/ 2 w 40"/>
                                      <a:gd name="T11" fmla="*/ 26 h 29"/>
                                      <a:gd name="T12" fmla="*/ 6 w 40"/>
                                      <a:gd name="T13" fmla="*/ 29 h 29"/>
                                      <a:gd name="T14" fmla="*/ 10 w 40"/>
                                      <a:gd name="T15" fmla="*/ 26 h 29"/>
                                      <a:gd name="T16" fmla="*/ 12 w 40"/>
                                      <a:gd name="T17" fmla="*/ 20 h 29"/>
                                      <a:gd name="T18" fmla="*/ 12 w 40"/>
                                      <a:gd name="T19" fmla="*/ 15 h 29"/>
                                      <a:gd name="T20" fmla="*/ 15 w 40"/>
                                      <a:gd name="T21" fmla="*/ 8 h 29"/>
                                      <a:gd name="T22" fmla="*/ 22 w 40"/>
                                      <a:gd name="T23" fmla="*/ 5 h 29"/>
                                      <a:gd name="T24" fmla="*/ 40 w 40"/>
                                      <a:gd name="T25" fmla="*/ 3 h 29"/>
                                      <a:gd name="T26" fmla="*/ 38 w 40"/>
                                      <a:gd name="T27" fmla="*/ 2 h 29"/>
                                      <a:gd name="T28" fmla="*/ 24 w 40"/>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9">
                                        <a:moveTo>
                                          <a:pt x="24" y="0"/>
                                        </a:moveTo>
                                        <a:lnTo>
                                          <a:pt x="17" y="1"/>
                                        </a:lnTo>
                                        <a:lnTo>
                                          <a:pt x="6" y="6"/>
                                        </a:lnTo>
                                        <a:lnTo>
                                          <a:pt x="5" y="7"/>
                                        </a:lnTo>
                                        <a:lnTo>
                                          <a:pt x="0" y="20"/>
                                        </a:lnTo>
                                        <a:lnTo>
                                          <a:pt x="2" y="26"/>
                                        </a:lnTo>
                                        <a:lnTo>
                                          <a:pt x="6" y="29"/>
                                        </a:lnTo>
                                        <a:lnTo>
                                          <a:pt x="10" y="26"/>
                                        </a:lnTo>
                                        <a:lnTo>
                                          <a:pt x="12" y="20"/>
                                        </a:lnTo>
                                        <a:lnTo>
                                          <a:pt x="12" y="15"/>
                                        </a:lnTo>
                                        <a:lnTo>
                                          <a:pt x="15" y="8"/>
                                        </a:lnTo>
                                        <a:lnTo>
                                          <a:pt x="22" y="5"/>
                                        </a:lnTo>
                                        <a:lnTo>
                                          <a:pt x="40" y="3"/>
                                        </a:lnTo>
                                        <a:lnTo>
                                          <a:pt x="38" y="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2" name="Freeform 212"/>
                                <wps:cNvSpPr>
                                  <a:spLocks/>
                                </wps:cNvSpPr>
                                <wps:spPr bwMode="auto">
                                  <a:xfrm>
                                    <a:off x="885" y="288"/>
                                    <a:ext cx="6" cy="3"/>
                                  </a:xfrm>
                                  <a:custGeom>
                                    <a:avLst/>
                                    <a:gdLst>
                                      <a:gd name="T0" fmla="*/ 0 w 6"/>
                                      <a:gd name="T1" fmla="*/ 0 h 3"/>
                                      <a:gd name="T2" fmla="*/ 1 w 6"/>
                                      <a:gd name="T3" fmla="*/ 3 h 3"/>
                                      <a:gd name="T4" fmla="*/ 6 w 6"/>
                                      <a:gd name="T5" fmla="*/ 1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213"/>
                                <wps:cNvSpPr>
                                  <a:spLocks/>
                                </wps:cNvSpPr>
                                <wps:spPr bwMode="auto">
                                  <a:xfrm>
                                    <a:off x="885" y="277"/>
                                    <a:ext cx="35" cy="125"/>
                                  </a:xfrm>
                                  <a:custGeom>
                                    <a:avLst/>
                                    <a:gdLst>
                                      <a:gd name="T0" fmla="*/ 23 w 35"/>
                                      <a:gd name="T1" fmla="*/ 0 h 125"/>
                                      <a:gd name="T2" fmla="*/ 20 w 35"/>
                                      <a:gd name="T3" fmla="*/ 0 h 125"/>
                                      <a:gd name="T4" fmla="*/ 0 w 35"/>
                                      <a:gd name="T5" fmla="*/ 11 h 125"/>
                                      <a:gd name="T6" fmla="*/ 6 w 35"/>
                                      <a:gd name="T7" fmla="*/ 12 h 125"/>
                                      <a:gd name="T8" fmla="*/ 9 w 35"/>
                                      <a:gd name="T9" fmla="*/ 13 h 125"/>
                                      <a:gd name="T10" fmla="*/ 11 w 35"/>
                                      <a:gd name="T11" fmla="*/ 18 h 125"/>
                                      <a:gd name="T12" fmla="*/ 11 w 35"/>
                                      <a:gd name="T13" fmla="*/ 18 h 125"/>
                                      <a:gd name="T14" fmla="*/ 11 w 35"/>
                                      <a:gd name="T15" fmla="*/ 34 h 125"/>
                                      <a:gd name="T16" fmla="*/ 11 w 35"/>
                                      <a:gd name="T17" fmla="*/ 107 h 125"/>
                                      <a:gd name="T18" fmla="*/ 10 w 35"/>
                                      <a:gd name="T19" fmla="*/ 117 h 125"/>
                                      <a:gd name="T20" fmla="*/ 7 w 35"/>
                                      <a:gd name="T21" fmla="*/ 121 h 125"/>
                                      <a:gd name="T22" fmla="*/ 1 w 35"/>
                                      <a:gd name="T23" fmla="*/ 122 h 125"/>
                                      <a:gd name="T24" fmla="*/ 1 w 35"/>
                                      <a:gd name="T25" fmla="*/ 125 h 125"/>
                                      <a:gd name="T26" fmla="*/ 35 w 35"/>
                                      <a:gd name="T27" fmla="*/ 125 h 125"/>
                                      <a:gd name="T28" fmla="*/ 35 w 35"/>
                                      <a:gd name="T29" fmla="*/ 122 h 125"/>
                                      <a:gd name="T30" fmla="*/ 27 w 35"/>
                                      <a:gd name="T31" fmla="*/ 121 h 125"/>
                                      <a:gd name="T32" fmla="*/ 24 w 35"/>
                                      <a:gd name="T33" fmla="*/ 117 h 125"/>
                                      <a:gd name="T34" fmla="*/ 23 w 35"/>
                                      <a:gd name="T35" fmla="*/ 107 h 125"/>
                                      <a:gd name="T36" fmla="*/ 23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3" y="0"/>
                                        </a:moveTo>
                                        <a:lnTo>
                                          <a:pt x="20" y="0"/>
                                        </a:lnTo>
                                        <a:lnTo>
                                          <a:pt x="0" y="11"/>
                                        </a:lnTo>
                                        <a:lnTo>
                                          <a:pt x="6" y="12"/>
                                        </a:lnTo>
                                        <a:lnTo>
                                          <a:pt x="9" y="13"/>
                                        </a:lnTo>
                                        <a:lnTo>
                                          <a:pt x="11" y="18"/>
                                        </a:lnTo>
                                        <a:lnTo>
                                          <a:pt x="11" y="34"/>
                                        </a:lnTo>
                                        <a:lnTo>
                                          <a:pt x="11" y="107"/>
                                        </a:lnTo>
                                        <a:lnTo>
                                          <a:pt x="10" y="117"/>
                                        </a:lnTo>
                                        <a:lnTo>
                                          <a:pt x="7" y="121"/>
                                        </a:lnTo>
                                        <a:lnTo>
                                          <a:pt x="1" y="122"/>
                                        </a:lnTo>
                                        <a:lnTo>
                                          <a:pt x="1" y="125"/>
                                        </a:lnTo>
                                        <a:lnTo>
                                          <a:pt x="35" y="125"/>
                                        </a:lnTo>
                                        <a:lnTo>
                                          <a:pt x="35" y="122"/>
                                        </a:lnTo>
                                        <a:lnTo>
                                          <a:pt x="27" y="121"/>
                                        </a:lnTo>
                                        <a:lnTo>
                                          <a:pt x="24" y="117"/>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4" name="Freeform 214"/>
                                <wps:cNvSpPr>
                                  <a:spLocks/>
                                </wps:cNvSpPr>
                                <wps:spPr bwMode="auto">
                                  <a:xfrm>
                                    <a:off x="2639" y="541"/>
                                    <a:ext cx="49" cy="55"/>
                                  </a:xfrm>
                                  <a:custGeom>
                                    <a:avLst/>
                                    <a:gdLst>
                                      <a:gd name="T0" fmla="*/ 26 w 49"/>
                                      <a:gd name="T1" fmla="*/ 0 h 55"/>
                                      <a:gd name="T2" fmla="*/ 0 w 49"/>
                                      <a:gd name="T3" fmla="*/ 2 h 55"/>
                                      <a:gd name="T4" fmla="*/ 6 w 49"/>
                                      <a:gd name="T5" fmla="*/ 3 h 55"/>
                                      <a:gd name="T6" fmla="*/ 18 w 49"/>
                                      <a:gd name="T7" fmla="*/ 6 h 55"/>
                                      <a:gd name="T8" fmla="*/ 19 w 49"/>
                                      <a:gd name="T9" fmla="*/ 7 h 55"/>
                                      <a:gd name="T10" fmla="*/ 28 w 49"/>
                                      <a:gd name="T11" fmla="*/ 16 h 55"/>
                                      <a:gd name="T12" fmla="*/ 31 w 49"/>
                                      <a:gd name="T13" fmla="*/ 30 h 55"/>
                                      <a:gd name="T14" fmla="*/ 31 w 49"/>
                                      <a:gd name="T15" fmla="*/ 35 h 55"/>
                                      <a:gd name="T16" fmla="*/ 24 w 49"/>
                                      <a:gd name="T17" fmla="*/ 47 h 55"/>
                                      <a:gd name="T18" fmla="*/ 17 w 49"/>
                                      <a:gd name="T19" fmla="*/ 52 h 55"/>
                                      <a:gd name="T20" fmla="*/ 4 w 49"/>
                                      <a:gd name="T21" fmla="*/ 54 h 55"/>
                                      <a:gd name="T22" fmla="*/ 34 w 49"/>
                                      <a:gd name="T23" fmla="*/ 55 h 55"/>
                                      <a:gd name="T24" fmla="*/ 44 w 49"/>
                                      <a:gd name="T25" fmla="*/ 45 h 55"/>
                                      <a:gd name="T26" fmla="*/ 45 w 49"/>
                                      <a:gd name="T27" fmla="*/ 42 h 55"/>
                                      <a:gd name="T28" fmla="*/ 49 w 49"/>
                                      <a:gd name="T29" fmla="*/ 28 h 55"/>
                                      <a:gd name="T30" fmla="*/ 48 w 49"/>
                                      <a:gd name="T31" fmla="*/ 21 h 55"/>
                                      <a:gd name="T32" fmla="*/ 41 w 49"/>
                                      <a:gd name="T33" fmla="*/ 9 h 55"/>
                                      <a:gd name="T34" fmla="*/ 38 w 49"/>
                                      <a:gd name="T35" fmla="*/ 6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2"/>
                                        </a:lnTo>
                                        <a:lnTo>
                                          <a:pt x="6" y="3"/>
                                        </a:lnTo>
                                        <a:lnTo>
                                          <a:pt x="18" y="6"/>
                                        </a:lnTo>
                                        <a:lnTo>
                                          <a:pt x="19" y="7"/>
                                        </a:lnTo>
                                        <a:lnTo>
                                          <a:pt x="28" y="16"/>
                                        </a:lnTo>
                                        <a:lnTo>
                                          <a:pt x="31" y="30"/>
                                        </a:lnTo>
                                        <a:lnTo>
                                          <a:pt x="31" y="35"/>
                                        </a:lnTo>
                                        <a:lnTo>
                                          <a:pt x="24" y="47"/>
                                        </a:lnTo>
                                        <a:lnTo>
                                          <a:pt x="17" y="52"/>
                                        </a:lnTo>
                                        <a:lnTo>
                                          <a:pt x="4" y="54"/>
                                        </a:lnTo>
                                        <a:lnTo>
                                          <a:pt x="34" y="55"/>
                                        </a:lnTo>
                                        <a:lnTo>
                                          <a:pt x="44" y="45"/>
                                        </a:lnTo>
                                        <a:lnTo>
                                          <a:pt x="45" y="42"/>
                                        </a:lnTo>
                                        <a:lnTo>
                                          <a:pt x="49" y="28"/>
                                        </a:lnTo>
                                        <a:lnTo>
                                          <a:pt x="48" y="21"/>
                                        </a:lnTo>
                                        <a:lnTo>
                                          <a:pt x="41" y="9"/>
                                        </a:lnTo>
                                        <a:lnTo>
                                          <a:pt x="38" y="6"/>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215"/>
                                <wps:cNvSpPr>
                                  <a:spLocks/>
                                </wps:cNvSpPr>
                                <wps:spPr bwMode="auto">
                                  <a:xfrm>
                                    <a:off x="2597" y="486"/>
                                    <a:ext cx="76" cy="116"/>
                                  </a:xfrm>
                                  <a:custGeom>
                                    <a:avLst/>
                                    <a:gdLst>
                                      <a:gd name="T0" fmla="*/ 4 w 76"/>
                                      <a:gd name="T1" fmla="*/ 0 h 116"/>
                                      <a:gd name="T2" fmla="*/ 12 w 76"/>
                                      <a:gd name="T3" fmla="*/ 4 h 116"/>
                                      <a:gd name="T4" fmla="*/ 15 w 76"/>
                                      <a:gd name="T5" fmla="*/ 18 h 116"/>
                                      <a:gd name="T6" fmla="*/ 15 w 76"/>
                                      <a:gd name="T7" fmla="*/ 95 h 116"/>
                                      <a:gd name="T8" fmla="*/ 13 w 76"/>
                                      <a:gd name="T9" fmla="*/ 108 h 116"/>
                                      <a:gd name="T10" fmla="*/ 4 w 76"/>
                                      <a:gd name="T11" fmla="*/ 113 h 116"/>
                                      <a:gd name="T12" fmla="*/ 0 w 76"/>
                                      <a:gd name="T13" fmla="*/ 113 h 116"/>
                                      <a:gd name="T14" fmla="*/ 0 w 76"/>
                                      <a:gd name="T15" fmla="*/ 116 h 116"/>
                                      <a:gd name="T16" fmla="*/ 48 w 76"/>
                                      <a:gd name="T17" fmla="*/ 116 h 116"/>
                                      <a:gd name="T18" fmla="*/ 62 w 76"/>
                                      <a:gd name="T19" fmla="*/ 115 h 116"/>
                                      <a:gd name="T20" fmla="*/ 73 w 76"/>
                                      <a:gd name="T21" fmla="*/ 112 h 116"/>
                                      <a:gd name="T22" fmla="*/ 76 w 76"/>
                                      <a:gd name="T23" fmla="*/ 110 h 116"/>
                                      <a:gd name="T24" fmla="*/ 46 w 76"/>
                                      <a:gd name="T25" fmla="*/ 109 h 116"/>
                                      <a:gd name="T26" fmla="*/ 41 w 76"/>
                                      <a:gd name="T27" fmla="*/ 109 h 116"/>
                                      <a:gd name="T28" fmla="*/ 29 w 76"/>
                                      <a:gd name="T29" fmla="*/ 107 h 116"/>
                                      <a:gd name="T30" fmla="*/ 29 w 76"/>
                                      <a:gd name="T31" fmla="*/ 59 h 116"/>
                                      <a:gd name="T32" fmla="*/ 34 w 76"/>
                                      <a:gd name="T33" fmla="*/ 58 h 116"/>
                                      <a:gd name="T34" fmla="*/ 42 w 76"/>
                                      <a:gd name="T35" fmla="*/ 57 h 116"/>
                                      <a:gd name="T36" fmla="*/ 68 w 76"/>
                                      <a:gd name="T37" fmla="*/ 55 h 116"/>
                                      <a:gd name="T38" fmla="*/ 72 w 76"/>
                                      <a:gd name="T39" fmla="*/ 54 h 116"/>
                                      <a:gd name="T40" fmla="*/ 43 w 76"/>
                                      <a:gd name="T41" fmla="*/ 52 h 116"/>
                                      <a:gd name="T42" fmla="*/ 35 w 76"/>
                                      <a:gd name="T43" fmla="*/ 51 h 116"/>
                                      <a:gd name="T44" fmla="*/ 29 w 76"/>
                                      <a:gd name="T45" fmla="*/ 50 h 116"/>
                                      <a:gd name="T46" fmla="*/ 29 w 76"/>
                                      <a:gd name="T47" fmla="*/ 5 h 116"/>
                                      <a:gd name="T48" fmla="*/ 29 w 76"/>
                                      <a:gd name="T49" fmla="*/ 5 h 116"/>
                                      <a:gd name="T50" fmla="*/ 42 w 76"/>
                                      <a:gd name="T51" fmla="*/ 3 h 116"/>
                                      <a:gd name="T52" fmla="*/ 4 w 76"/>
                                      <a:gd name="T53"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6" h="116">
                                        <a:moveTo>
                                          <a:pt x="4" y="0"/>
                                        </a:moveTo>
                                        <a:lnTo>
                                          <a:pt x="12" y="4"/>
                                        </a:lnTo>
                                        <a:lnTo>
                                          <a:pt x="15" y="18"/>
                                        </a:lnTo>
                                        <a:lnTo>
                                          <a:pt x="15" y="95"/>
                                        </a:lnTo>
                                        <a:lnTo>
                                          <a:pt x="13" y="108"/>
                                        </a:lnTo>
                                        <a:lnTo>
                                          <a:pt x="4" y="113"/>
                                        </a:lnTo>
                                        <a:lnTo>
                                          <a:pt x="0" y="113"/>
                                        </a:lnTo>
                                        <a:lnTo>
                                          <a:pt x="0" y="116"/>
                                        </a:lnTo>
                                        <a:lnTo>
                                          <a:pt x="48" y="116"/>
                                        </a:lnTo>
                                        <a:lnTo>
                                          <a:pt x="62" y="115"/>
                                        </a:lnTo>
                                        <a:lnTo>
                                          <a:pt x="73" y="112"/>
                                        </a:lnTo>
                                        <a:lnTo>
                                          <a:pt x="76" y="110"/>
                                        </a:lnTo>
                                        <a:lnTo>
                                          <a:pt x="46" y="109"/>
                                        </a:lnTo>
                                        <a:lnTo>
                                          <a:pt x="41" y="109"/>
                                        </a:lnTo>
                                        <a:lnTo>
                                          <a:pt x="29" y="107"/>
                                        </a:lnTo>
                                        <a:lnTo>
                                          <a:pt x="29" y="59"/>
                                        </a:lnTo>
                                        <a:lnTo>
                                          <a:pt x="34" y="58"/>
                                        </a:lnTo>
                                        <a:lnTo>
                                          <a:pt x="42" y="57"/>
                                        </a:lnTo>
                                        <a:lnTo>
                                          <a:pt x="68" y="55"/>
                                        </a:lnTo>
                                        <a:lnTo>
                                          <a:pt x="72" y="54"/>
                                        </a:lnTo>
                                        <a:lnTo>
                                          <a:pt x="43" y="52"/>
                                        </a:lnTo>
                                        <a:lnTo>
                                          <a:pt x="35" y="51"/>
                                        </a:lnTo>
                                        <a:lnTo>
                                          <a:pt x="29" y="50"/>
                                        </a:lnTo>
                                        <a:lnTo>
                                          <a:pt x="29" y="5"/>
                                        </a:lnTo>
                                        <a:lnTo>
                                          <a:pt x="42"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6" name="Freeform 216"/>
                                <wps:cNvSpPr>
                                  <a:spLocks/>
                                </wps:cNvSpPr>
                                <wps:spPr bwMode="auto">
                                  <a:xfrm>
                                    <a:off x="2597" y="483"/>
                                    <a:ext cx="86" cy="57"/>
                                  </a:xfrm>
                                  <a:custGeom>
                                    <a:avLst/>
                                    <a:gdLst>
                                      <a:gd name="T0" fmla="*/ 43 w 86"/>
                                      <a:gd name="T1" fmla="*/ 0 h 57"/>
                                      <a:gd name="T2" fmla="*/ 0 w 86"/>
                                      <a:gd name="T3" fmla="*/ 0 h 57"/>
                                      <a:gd name="T4" fmla="*/ 0 w 86"/>
                                      <a:gd name="T5" fmla="*/ 3 h 57"/>
                                      <a:gd name="T6" fmla="*/ 4 w 86"/>
                                      <a:gd name="T7" fmla="*/ 3 h 57"/>
                                      <a:gd name="T8" fmla="*/ 42 w 86"/>
                                      <a:gd name="T9" fmla="*/ 6 h 57"/>
                                      <a:gd name="T10" fmla="*/ 53 w 86"/>
                                      <a:gd name="T11" fmla="*/ 7 h 57"/>
                                      <a:gd name="T12" fmla="*/ 63 w 86"/>
                                      <a:gd name="T13" fmla="*/ 13 h 57"/>
                                      <a:gd name="T14" fmla="*/ 67 w 86"/>
                                      <a:gd name="T15" fmla="*/ 17 h 57"/>
                                      <a:gd name="T16" fmla="*/ 71 w 86"/>
                                      <a:gd name="T17" fmla="*/ 31 h 57"/>
                                      <a:gd name="T18" fmla="*/ 67 w 86"/>
                                      <a:gd name="T19" fmla="*/ 43 h 57"/>
                                      <a:gd name="T20" fmla="*/ 59 w 86"/>
                                      <a:gd name="T21" fmla="*/ 51 h 57"/>
                                      <a:gd name="T22" fmla="*/ 57 w 86"/>
                                      <a:gd name="T23" fmla="*/ 53 h 57"/>
                                      <a:gd name="T24" fmla="*/ 43 w 86"/>
                                      <a:gd name="T25" fmla="*/ 55 h 57"/>
                                      <a:gd name="T26" fmla="*/ 72 w 86"/>
                                      <a:gd name="T27" fmla="*/ 57 h 57"/>
                                      <a:gd name="T28" fmla="*/ 81 w 86"/>
                                      <a:gd name="T29" fmla="*/ 48 h 57"/>
                                      <a:gd name="T30" fmla="*/ 83 w 86"/>
                                      <a:gd name="T31" fmla="*/ 46 h 57"/>
                                      <a:gd name="T32" fmla="*/ 86 w 86"/>
                                      <a:gd name="T33" fmla="*/ 32 h 57"/>
                                      <a:gd name="T34" fmla="*/ 86 w 86"/>
                                      <a:gd name="T35" fmla="*/ 26 h 57"/>
                                      <a:gd name="T36" fmla="*/ 80 w 86"/>
                                      <a:gd name="T37" fmla="*/ 13 h 57"/>
                                      <a:gd name="T38" fmla="*/ 75 w 86"/>
                                      <a:gd name="T39" fmla="*/ 8 h 57"/>
                                      <a:gd name="T40" fmla="*/ 63 w 86"/>
                                      <a:gd name="T41" fmla="*/ 2 h 57"/>
                                      <a:gd name="T42" fmla="*/ 57 w 86"/>
                                      <a:gd name="T43" fmla="*/ 1 h 57"/>
                                      <a:gd name="T44" fmla="*/ 43 w 86"/>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7">
                                        <a:moveTo>
                                          <a:pt x="43" y="0"/>
                                        </a:moveTo>
                                        <a:lnTo>
                                          <a:pt x="0" y="0"/>
                                        </a:lnTo>
                                        <a:lnTo>
                                          <a:pt x="0" y="3"/>
                                        </a:lnTo>
                                        <a:lnTo>
                                          <a:pt x="4" y="3"/>
                                        </a:lnTo>
                                        <a:lnTo>
                                          <a:pt x="42" y="6"/>
                                        </a:lnTo>
                                        <a:lnTo>
                                          <a:pt x="53" y="7"/>
                                        </a:lnTo>
                                        <a:lnTo>
                                          <a:pt x="63" y="13"/>
                                        </a:lnTo>
                                        <a:lnTo>
                                          <a:pt x="67" y="17"/>
                                        </a:lnTo>
                                        <a:lnTo>
                                          <a:pt x="71" y="31"/>
                                        </a:lnTo>
                                        <a:lnTo>
                                          <a:pt x="67" y="43"/>
                                        </a:lnTo>
                                        <a:lnTo>
                                          <a:pt x="59" y="51"/>
                                        </a:lnTo>
                                        <a:lnTo>
                                          <a:pt x="57" y="53"/>
                                        </a:lnTo>
                                        <a:lnTo>
                                          <a:pt x="43" y="55"/>
                                        </a:lnTo>
                                        <a:lnTo>
                                          <a:pt x="72" y="57"/>
                                        </a:lnTo>
                                        <a:lnTo>
                                          <a:pt x="81" y="48"/>
                                        </a:lnTo>
                                        <a:lnTo>
                                          <a:pt x="83" y="46"/>
                                        </a:lnTo>
                                        <a:lnTo>
                                          <a:pt x="86" y="32"/>
                                        </a:lnTo>
                                        <a:lnTo>
                                          <a:pt x="86" y="26"/>
                                        </a:lnTo>
                                        <a:lnTo>
                                          <a:pt x="80" y="13"/>
                                        </a:lnTo>
                                        <a:lnTo>
                                          <a:pt x="75" y="8"/>
                                        </a:lnTo>
                                        <a:lnTo>
                                          <a:pt x="63" y="2"/>
                                        </a:lnTo>
                                        <a:lnTo>
                                          <a:pt x="57" y="1"/>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217"/>
                                <wps:cNvSpPr>
                                  <a:spLocks/>
                                </wps:cNvSpPr>
                                <wps:spPr bwMode="auto">
                                  <a:xfrm>
                                    <a:off x="2766" y="591"/>
                                    <a:ext cx="6" cy="3"/>
                                  </a:xfrm>
                                  <a:custGeom>
                                    <a:avLst/>
                                    <a:gdLst>
                                      <a:gd name="T0" fmla="*/ 5 w 6"/>
                                      <a:gd name="T1" fmla="*/ 0 h 3"/>
                                      <a:gd name="T2" fmla="*/ 0 w 6"/>
                                      <a:gd name="T3" fmla="*/ 2 h 3"/>
                                      <a:gd name="T4" fmla="*/ 6 w 6"/>
                                      <a:gd name="T5" fmla="*/ 3 h 3"/>
                                      <a:gd name="T6" fmla="*/ 5 w 6"/>
                                      <a:gd name="T7" fmla="*/ 0 h 3"/>
                                    </a:gdLst>
                                    <a:ahLst/>
                                    <a:cxnLst>
                                      <a:cxn ang="0">
                                        <a:pos x="T0" y="T1"/>
                                      </a:cxn>
                                      <a:cxn ang="0">
                                        <a:pos x="T2" y="T3"/>
                                      </a:cxn>
                                      <a:cxn ang="0">
                                        <a:pos x="T4" y="T5"/>
                                      </a:cxn>
                                      <a:cxn ang="0">
                                        <a:pos x="T6" y="T7"/>
                                      </a:cxn>
                                    </a:cxnLst>
                                    <a:rect l="0" t="0" r="r" b="b"/>
                                    <a:pathLst>
                                      <a:path w="6" h="3">
                                        <a:moveTo>
                                          <a:pt x="5" y="0"/>
                                        </a:moveTo>
                                        <a:lnTo>
                                          <a:pt x="0" y="2"/>
                                        </a:lnTo>
                                        <a:lnTo>
                                          <a:pt x="6"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8" name="Freeform 218"/>
                                <wps:cNvSpPr>
                                  <a:spLocks/>
                                </wps:cNvSpPr>
                                <wps:spPr bwMode="auto">
                                  <a:xfrm>
                                    <a:off x="2748" y="587"/>
                                    <a:ext cx="24" cy="17"/>
                                  </a:xfrm>
                                  <a:custGeom>
                                    <a:avLst/>
                                    <a:gdLst>
                                      <a:gd name="T0" fmla="*/ 13 w 24"/>
                                      <a:gd name="T1" fmla="*/ 0 h 17"/>
                                      <a:gd name="T2" fmla="*/ 0 w 24"/>
                                      <a:gd name="T3" fmla="*/ 0 h 17"/>
                                      <a:gd name="T4" fmla="*/ 0 w 24"/>
                                      <a:gd name="T5" fmla="*/ 17 h 17"/>
                                      <a:gd name="T6" fmla="*/ 3 w 24"/>
                                      <a:gd name="T7" fmla="*/ 17 h 17"/>
                                      <a:gd name="T8" fmla="*/ 24 w 24"/>
                                      <a:gd name="T9" fmla="*/ 7 h 17"/>
                                      <a:gd name="T10" fmla="*/ 18 w 24"/>
                                      <a:gd name="T11" fmla="*/ 6 h 17"/>
                                      <a:gd name="T12" fmla="*/ 15 w 24"/>
                                      <a:gd name="T13" fmla="*/ 5 h 17"/>
                                      <a:gd name="T14" fmla="*/ 13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13" y="0"/>
                                        </a:moveTo>
                                        <a:lnTo>
                                          <a:pt x="0" y="0"/>
                                        </a:lnTo>
                                        <a:lnTo>
                                          <a:pt x="0" y="17"/>
                                        </a:lnTo>
                                        <a:lnTo>
                                          <a:pt x="3" y="17"/>
                                        </a:lnTo>
                                        <a:lnTo>
                                          <a:pt x="24" y="7"/>
                                        </a:lnTo>
                                        <a:lnTo>
                                          <a:pt x="18" y="6"/>
                                        </a:lnTo>
                                        <a:lnTo>
                                          <a:pt x="15"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219"/>
                                <wps:cNvSpPr>
                                  <a:spLocks/>
                                </wps:cNvSpPr>
                                <wps:spPr bwMode="auto">
                                  <a:xfrm>
                                    <a:off x="2731" y="521"/>
                                    <a:ext cx="30" cy="78"/>
                                  </a:xfrm>
                                  <a:custGeom>
                                    <a:avLst/>
                                    <a:gdLst>
                                      <a:gd name="T0" fmla="*/ 29 w 30"/>
                                      <a:gd name="T1" fmla="*/ 0 h 78"/>
                                      <a:gd name="T2" fmla="*/ 6 w 30"/>
                                      <a:gd name="T3" fmla="*/ 0 h 78"/>
                                      <a:gd name="T4" fmla="*/ 6 w 30"/>
                                      <a:gd name="T5" fmla="*/ 4 h 78"/>
                                      <a:gd name="T6" fmla="*/ 15 w 30"/>
                                      <a:gd name="T7" fmla="*/ 7 h 78"/>
                                      <a:gd name="T8" fmla="*/ 17 w 30"/>
                                      <a:gd name="T9" fmla="*/ 15 h 78"/>
                                      <a:gd name="T10" fmla="*/ 17 w 30"/>
                                      <a:gd name="T11" fmla="*/ 61 h 78"/>
                                      <a:gd name="T12" fmla="*/ 8 w 30"/>
                                      <a:gd name="T13" fmla="*/ 70 h 78"/>
                                      <a:gd name="T14" fmla="*/ 0 w 30"/>
                                      <a:gd name="T15" fmla="*/ 73 h 78"/>
                                      <a:gd name="T16" fmla="*/ 7 w 30"/>
                                      <a:gd name="T17" fmla="*/ 78 h 78"/>
                                      <a:gd name="T18" fmla="*/ 17 w 30"/>
                                      <a:gd name="T19" fmla="*/ 66 h 78"/>
                                      <a:gd name="T20" fmla="*/ 30 w 30"/>
                                      <a:gd name="T21" fmla="*/ 66 h 78"/>
                                      <a:gd name="T22" fmla="*/ 30 w 30"/>
                                      <a:gd name="T23" fmla="*/ 66 h 78"/>
                                      <a:gd name="T24" fmla="*/ 29 w 30"/>
                                      <a:gd name="T25" fmla="*/ 49 h 78"/>
                                      <a:gd name="T26" fmla="*/ 29 w 30"/>
                                      <a:gd name="T2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8">
                                        <a:moveTo>
                                          <a:pt x="29" y="0"/>
                                        </a:moveTo>
                                        <a:lnTo>
                                          <a:pt x="6" y="0"/>
                                        </a:lnTo>
                                        <a:lnTo>
                                          <a:pt x="6" y="4"/>
                                        </a:lnTo>
                                        <a:lnTo>
                                          <a:pt x="15" y="7"/>
                                        </a:lnTo>
                                        <a:lnTo>
                                          <a:pt x="17" y="15"/>
                                        </a:lnTo>
                                        <a:lnTo>
                                          <a:pt x="17" y="61"/>
                                        </a:lnTo>
                                        <a:lnTo>
                                          <a:pt x="8" y="70"/>
                                        </a:lnTo>
                                        <a:lnTo>
                                          <a:pt x="0" y="73"/>
                                        </a:lnTo>
                                        <a:lnTo>
                                          <a:pt x="7" y="78"/>
                                        </a:lnTo>
                                        <a:lnTo>
                                          <a:pt x="17" y="66"/>
                                        </a:lnTo>
                                        <a:lnTo>
                                          <a:pt x="30" y="66"/>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0" name="Freeform 220"/>
                                <wps:cNvSpPr>
                                  <a:spLocks/>
                                </wps:cNvSpPr>
                                <wps:spPr bwMode="auto">
                                  <a:xfrm>
                                    <a:off x="2696" y="521"/>
                                    <a:ext cx="42" cy="83"/>
                                  </a:xfrm>
                                  <a:custGeom>
                                    <a:avLst/>
                                    <a:gdLst>
                                      <a:gd name="T0" fmla="*/ 24 w 42"/>
                                      <a:gd name="T1" fmla="*/ 0 h 83"/>
                                      <a:gd name="T2" fmla="*/ 0 w 42"/>
                                      <a:gd name="T3" fmla="*/ 0 h 83"/>
                                      <a:gd name="T4" fmla="*/ 0 w 42"/>
                                      <a:gd name="T5" fmla="*/ 4 h 83"/>
                                      <a:gd name="T6" fmla="*/ 8 w 42"/>
                                      <a:gd name="T7" fmla="*/ 5 h 83"/>
                                      <a:gd name="T8" fmla="*/ 10 w 42"/>
                                      <a:gd name="T9" fmla="*/ 8 h 83"/>
                                      <a:gd name="T10" fmla="*/ 12 w 42"/>
                                      <a:gd name="T11" fmla="*/ 16 h 83"/>
                                      <a:gd name="T12" fmla="*/ 12 w 42"/>
                                      <a:gd name="T13" fmla="*/ 52 h 83"/>
                                      <a:gd name="T14" fmla="*/ 12 w 42"/>
                                      <a:gd name="T15" fmla="*/ 55 h 83"/>
                                      <a:gd name="T16" fmla="*/ 13 w 42"/>
                                      <a:gd name="T17" fmla="*/ 69 h 83"/>
                                      <a:gd name="T18" fmla="*/ 19 w 42"/>
                                      <a:gd name="T19" fmla="*/ 80 h 83"/>
                                      <a:gd name="T20" fmla="*/ 29 w 42"/>
                                      <a:gd name="T21" fmla="*/ 83 h 83"/>
                                      <a:gd name="T22" fmla="*/ 39 w 42"/>
                                      <a:gd name="T23" fmla="*/ 80 h 83"/>
                                      <a:gd name="T24" fmla="*/ 42 w 42"/>
                                      <a:gd name="T25" fmla="*/ 78 h 83"/>
                                      <a:gd name="T26" fmla="*/ 35 w 42"/>
                                      <a:gd name="T27" fmla="*/ 73 h 83"/>
                                      <a:gd name="T28" fmla="*/ 27 w 42"/>
                                      <a:gd name="T29" fmla="*/ 69 h 83"/>
                                      <a:gd name="T30" fmla="*/ 27 w 42"/>
                                      <a:gd name="T31" fmla="*/ 69 h 83"/>
                                      <a:gd name="T32" fmla="*/ 24 w 42"/>
                                      <a:gd name="T33" fmla="*/ 54 h 83"/>
                                      <a:gd name="T34" fmla="*/ 24 w 42"/>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83">
                                        <a:moveTo>
                                          <a:pt x="24" y="0"/>
                                        </a:moveTo>
                                        <a:lnTo>
                                          <a:pt x="0" y="0"/>
                                        </a:lnTo>
                                        <a:lnTo>
                                          <a:pt x="0" y="4"/>
                                        </a:lnTo>
                                        <a:lnTo>
                                          <a:pt x="8" y="5"/>
                                        </a:lnTo>
                                        <a:lnTo>
                                          <a:pt x="10" y="8"/>
                                        </a:lnTo>
                                        <a:lnTo>
                                          <a:pt x="12" y="16"/>
                                        </a:lnTo>
                                        <a:lnTo>
                                          <a:pt x="12" y="52"/>
                                        </a:lnTo>
                                        <a:lnTo>
                                          <a:pt x="12" y="55"/>
                                        </a:lnTo>
                                        <a:lnTo>
                                          <a:pt x="13" y="69"/>
                                        </a:lnTo>
                                        <a:lnTo>
                                          <a:pt x="19" y="80"/>
                                        </a:lnTo>
                                        <a:lnTo>
                                          <a:pt x="29" y="83"/>
                                        </a:lnTo>
                                        <a:lnTo>
                                          <a:pt x="39" y="80"/>
                                        </a:lnTo>
                                        <a:lnTo>
                                          <a:pt x="42" y="78"/>
                                        </a:lnTo>
                                        <a:lnTo>
                                          <a:pt x="35" y="73"/>
                                        </a:lnTo>
                                        <a:lnTo>
                                          <a:pt x="27" y="69"/>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1" name="Freeform 221"/>
                                <wps:cNvSpPr>
                                  <a:spLocks/>
                                </wps:cNvSpPr>
                                <wps:spPr bwMode="auto">
                                  <a:xfrm>
                                    <a:off x="2777" y="529"/>
                                    <a:ext cx="5" cy="3"/>
                                  </a:xfrm>
                                  <a:custGeom>
                                    <a:avLst/>
                                    <a:gdLst>
                                      <a:gd name="T0" fmla="*/ 0 w 5"/>
                                      <a:gd name="T1" fmla="*/ 0 h 3"/>
                                      <a:gd name="T2" fmla="*/ 0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0"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2" name="Freeform 222"/>
                                <wps:cNvSpPr>
                                  <a:spLocks/>
                                </wps:cNvSpPr>
                                <wps:spPr bwMode="auto">
                                  <a:xfrm>
                                    <a:off x="2777" y="519"/>
                                    <a:ext cx="34" cy="83"/>
                                  </a:xfrm>
                                  <a:custGeom>
                                    <a:avLst/>
                                    <a:gdLst>
                                      <a:gd name="T0" fmla="*/ 23 w 34"/>
                                      <a:gd name="T1" fmla="*/ 0 h 83"/>
                                      <a:gd name="T2" fmla="*/ 20 w 34"/>
                                      <a:gd name="T3" fmla="*/ 0 h 83"/>
                                      <a:gd name="T4" fmla="*/ 0 w 34"/>
                                      <a:gd name="T5" fmla="*/ 10 h 83"/>
                                      <a:gd name="T6" fmla="*/ 5 w 34"/>
                                      <a:gd name="T7" fmla="*/ 12 h 83"/>
                                      <a:gd name="T8" fmla="*/ 9 w 34"/>
                                      <a:gd name="T9" fmla="*/ 13 h 83"/>
                                      <a:gd name="T10" fmla="*/ 11 w 34"/>
                                      <a:gd name="T11" fmla="*/ 17 h 83"/>
                                      <a:gd name="T12" fmla="*/ 11 w 34"/>
                                      <a:gd name="T13" fmla="*/ 17 h 83"/>
                                      <a:gd name="T14" fmla="*/ 11 w 34"/>
                                      <a:gd name="T15" fmla="*/ 34 h 83"/>
                                      <a:gd name="T16" fmla="*/ 11 w 34"/>
                                      <a:gd name="T17" fmla="*/ 64 h 83"/>
                                      <a:gd name="T18" fmla="*/ 10 w 34"/>
                                      <a:gd name="T19" fmla="*/ 75 h 83"/>
                                      <a:gd name="T20" fmla="*/ 7 w 34"/>
                                      <a:gd name="T21" fmla="*/ 78 h 83"/>
                                      <a:gd name="T22" fmla="*/ 0 w 34"/>
                                      <a:gd name="T23" fmla="*/ 80 h 83"/>
                                      <a:gd name="T24" fmla="*/ 0 w 34"/>
                                      <a:gd name="T25" fmla="*/ 83 h 83"/>
                                      <a:gd name="T26" fmla="*/ 34 w 34"/>
                                      <a:gd name="T27" fmla="*/ 83 h 83"/>
                                      <a:gd name="T28" fmla="*/ 34 w 34"/>
                                      <a:gd name="T29" fmla="*/ 80 h 83"/>
                                      <a:gd name="T30" fmla="*/ 27 w 34"/>
                                      <a:gd name="T31" fmla="*/ 78 h 83"/>
                                      <a:gd name="T32" fmla="*/ 24 w 34"/>
                                      <a:gd name="T33" fmla="*/ 75 h 83"/>
                                      <a:gd name="T34" fmla="*/ 23 w 34"/>
                                      <a:gd name="T35" fmla="*/ 64 h 83"/>
                                      <a:gd name="T36" fmla="*/ 23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3" y="0"/>
                                        </a:moveTo>
                                        <a:lnTo>
                                          <a:pt x="20" y="0"/>
                                        </a:lnTo>
                                        <a:lnTo>
                                          <a:pt x="0" y="10"/>
                                        </a:lnTo>
                                        <a:lnTo>
                                          <a:pt x="5" y="12"/>
                                        </a:lnTo>
                                        <a:lnTo>
                                          <a:pt x="9" y="13"/>
                                        </a:lnTo>
                                        <a:lnTo>
                                          <a:pt x="11" y="17"/>
                                        </a:lnTo>
                                        <a:lnTo>
                                          <a:pt x="11" y="34"/>
                                        </a:lnTo>
                                        <a:lnTo>
                                          <a:pt x="11" y="64"/>
                                        </a:lnTo>
                                        <a:lnTo>
                                          <a:pt x="10" y="75"/>
                                        </a:lnTo>
                                        <a:lnTo>
                                          <a:pt x="7" y="78"/>
                                        </a:lnTo>
                                        <a:lnTo>
                                          <a:pt x="0" y="80"/>
                                        </a:lnTo>
                                        <a:lnTo>
                                          <a:pt x="0" y="83"/>
                                        </a:lnTo>
                                        <a:lnTo>
                                          <a:pt x="34" y="83"/>
                                        </a:lnTo>
                                        <a:lnTo>
                                          <a:pt x="34" y="80"/>
                                        </a:lnTo>
                                        <a:lnTo>
                                          <a:pt x="27" y="78"/>
                                        </a:lnTo>
                                        <a:lnTo>
                                          <a:pt x="24" y="75"/>
                                        </a:lnTo>
                                        <a:lnTo>
                                          <a:pt x="23" y="6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3" name="Freeform 223"/>
                                <wps:cNvSpPr>
                                  <a:spLocks/>
                                </wps:cNvSpPr>
                                <wps:spPr bwMode="auto">
                                  <a:xfrm>
                                    <a:off x="2787" y="477"/>
                                    <a:ext cx="14" cy="18"/>
                                  </a:xfrm>
                                  <a:custGeom>
                                    <a:avLst/>
                                    <a:gdLst>
                                      <a:gd name="T0" fmla="*/ 8 w 14"/>
                                      <a:gd name="T1" fmla="*/ 0 h 18"/>
                                      <a:gd name="T2" fmla="*/ 2 w 14"/>
                                      <a:gd name="T3" fmla="*/ 3 h 18"/>
                                      <a:gd name="T4" fmla="*/ 0 w 14"/>
                                      <a:gd name="T5" fmla="*/ 9 h 18"/>
                                      <a:gd name="T6" fmla="*/ 2 w 14"/>
                                      <a:gd name="T7" fmla="*/ 16 h 18"/>
                                      <a:gd name="T8" fmla="*/ 8 w 14"/>
                                      <a:gd name="T9" fmla="*/ 18 h 18"/>
                                      <a:gd name="T10" fmla="*/ 13 w 14"/>
                                      <a:gd name="T11" fmla="*/ 16 h 18"/>
                                      <a:gd name="T12" fmla="*/ 14 w 14"/>
                                      <a:gd name="T13" fmla="*/ 9 h 18"/>
                                      <a:gd name="T14" fmla="*/ 13 w 14"/>
                                      <a:gd name="T15" fmla="*/ 3 h 18"/>
                                      <a:gd name="T16" fmla="*/ 8 w 14"/>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8">
                                        <a:moveTo>
                                          <a:pt x="8" y="0"/>
                                        </a:moveTo>
                                        <a:lnTo>
                                          <a:pt x="2" y="3"/>
                                        </a:lnTo>
                                        <a:lnTo>
                                          <a:pt x="0" y="9"/>
                                        </a:lnTo>
                                        <a:lnTo>
                                          <a:pt x="2" y="16"/>
                                        </a:lnTo>
                                        <a:lnTo>
                                          <a:pt x="8" y="18"/>
                                        </a:lnTo>
                                        <a:lnTo>
                                          <a:pt x="13" y="16"/>
                                        </a:lnTo>
                                        <a:lnTo>
                                          <a:pt x="14"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4" name="Freeform 224"/>
                                <wps:cNvSpPr>
                                  <a:spLocks/>
                                </wps:cNvSpPr>
                                <wps:spPr bwMode="auto">
                                  <a:xfrm>
                                    <a:off x="2819" y="487"/>
                                    <a:ext cx="6" cy="3"/>
                                  </a:xfrm>
                                  <a:custGeom>
                                    <a:avLst/>
                                    <a:gdLst>
                                      <a:gd name="T0" fmla="*/ 0 w 6"/>
                                      <a:gd name="T1" fmla="*/ 0 h 3"/>
                                      <a:gd name="T2" fmla="*/ 2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2"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5" name="Freeform 225"/>
                                <wps:cNvSpPr>
                                  <a:spLocks/>
                                </wps:cNvSpPr>
                                <wps:spPr bwMode="auto">
                                  <a:xfrm>
                                    <a:off x="2819" y="477"/>
                                    <a:ext cx="35" cy="125"/>
                                  </a:xfrm>
                                  <a:custGeom>
                                    <a:avLst/>
                                    <a:gdLst>
                                      <a:gd name="T0" fmla="*/ 24 w 35"/>
                                      <a:gd name="T1" fmla="*/ 0 h 125"/>
                                      <a:gd name="T2" fmla="*/ 21 w 35"/>
                                      <a:gd name="T3" fmla="*/ 0 h 125"/>
                                      <a:gd name="T4" fmla="*/ 0 w 35"/>
                                      <a:gd name="T5" fmla="*/ 10 h 125"/>
                                      <a:gd name="T6" fmla="*/ 6 w 35"/>
                                      <a:gd name="T7" fmla="*/ 12 h 125"/>
                                      <a:gd name="T8" fmla="*/ 9 w 35"/>
                                      <a:gd name="T9" fmla="*/ 13 h 125"/>
                                      <a:gd name="T10" fmla="*/ 11 w 35"/>
                                      <a:gd name="T11" fmla="*/ 17 h 125"/>
                                      <a:gd name="T12" fmla="*/ 11 w 35"/>
                                      <a:gd name="T13" fmla="*/ 18 h 125"/>
                                      <a:gd name="T14" fmla="*/ 11 w 35"/>
                                      <a:gd name="T15" fmla="*/ 33 h 125"/>
                                      <a:gd name="T16" fmla="*/ 11 w 35"/>
                                      <a:gd name="T17" fmla="*/ 106 h 125"/>
                                      <a:gd name="T18" fmla="*/ 10 w 35"/>
                                      <a:gd name="T19" fmla="*/ 117 h 125"/>
                                      <a:gd name="T20" fmla="*/ 8 w 35"/>
                                      <a:gd name="T21" fmla="*/ 120 h 125"/>
                                      <a:gd name="T22" fmla="*/ 2 w 35"/>
                                      <a:gd name="T23" fmla="*/ 122 h 125"/>
                                      <a:gd name="T24" fmla="*/ 2 w 35"/>
                                      <a:gd name="T25" fmla="*/ 125 h 125"/>
                                      <a:gd name="T26" fmla="*/ 35 w 35"/>
                                      <a:gd name="T27" fmla="*/ 125 h 125"/>
                                      <a:gd name="T28" fmla="*/ 35 w 35"/>
                                      <a:gd name="T29" fmla="*/ 122 h 125"/>
                                      <a:gd name="T30" fmla="*/ 28 w 35"/>
                                      <a:gd name="T31" fmla="*/ 120 h 125"/>
                                      <a:gd name="T32" fmla="*/ 24 w 35"/>
                                      <a:gd name="T33" fmla="*/ 117 h 125"/>
                                      <a:gd name="T34" fmla="*/ 24 w 35"/>
                                      <a:gd name="T35" fmla="*/ 106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1" y="0"/>
                                        </a:lnTo>
                                        <a:lnTo>
                                          <a:pt x="0" y="10"/>
                                        </a:lnTo>
                                        <a:lnTo>
                                          <a:pt x="6" y="12"/>
                                        </a:lnTo>
                                        <a:lnTo>
                                          <a:pt x="9" y="13"/>
                                        </a:lnTo>
                                        <a:lnTo>
                                          <a:pt x="11" y="17"/>
                                        </a:lnTo>
                                        <a:lnTo>
                                          <a:pt x="11" y="18"/>
                                        </a:lnTo>
                                        <a:lnTo>
                                          <a:pt x="11" y="33"/>
                                        </a:lnTo>
                                        <a:lnTo>
                                          <a:pt x="11" y="106"/>
                                        </a:lnTo>
                                        <a:lnTo>
                                          <a:pt x="10" y="117"/>
                                        </a:lnTo>
                                        <a:lnTo>
                                          <a:pt x="8" y="120"/>
                                        </a:lnTo>
                                        <a:lnTo>
                                          <a:pt x="2" y="122"/>
                                        </a:lnTo>
                                        <a:lnTo>
                                          <a:pt x="2" y="125"/>
                                        </a:lnTo>
                                        <a:lnTo>
                                          <a:pt x="35" y="125"/>
                                        </a:lnTo>
                                        <a:lnTo>
                                          <a:pt x="35" y="122"/>
                                        </a:lnTo>
                                        <a:lnTo>
                                          <a:pt x="28" y="120"/>
                                        </a:lnTo>
                                        <a:lnTo>
                                          <a:pt x="24" y="117"/>
                                        </a:lnTo>
                                        <a:lnTo>
                                          <a:pt x="24" y="10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6" name="Freeform 226"/>
                                <wps:cNvSpPr>
                                  <a:spLocks/>
                                </wps:cNvSpPr>
                                <wps:spPr bwMode="auto">
                                  <a:xfrm>
                                    <a:off x="2909" y="591"/>
                                    <a:ext cx="24" cy="13"/>
                                  </a:xfrm>
                                  <a:custGeom>
                                    <a:avLst/>
                                    <a:gdLst>
                                      <a:gd name="T0" fmla="*/ 23 w 24"/>
                                      <a:gd name="T1" fmla="*/ 0 h 13"/>
                                      <a:gd name="T2" fmla="*/ 18 w 24"/>
                                      <a:gd name="T3" fmla="*/ 2 h 13"/>
                                      <a:gd name="T4" fmla="*/ 0 w 24"/>
                                      <a:gd name="T5" fmla="*/ 2 h 13"/>
                                      <a:gd name="T6" fmla="*/ 0 w 24"/>
                                      <a:gd name="T7" fmla="*/ 13 h 13"/>
                                      <a:gd name="T8" fmla="*/ 4 w 24"/>
                                      <a:gd name="T9" fmla="*/ 13 h 13"/>
                                      <a:gd name="T10" fmla="*/ 24 w 24"/>
                                      <a:gd name="T11" fmla="*/ 3 h 13"/>
                                      <a:gd name="T12" fmla="*/ 23 w 24"/>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4" h="13">
                                        <a:moveTo>
                                          <a:pt x="23" y="0"/>
                                        </a:moveTo>
                                        <a:lnTo>
                                          <a:pt x="18" y="2"/>
                                        </a:lnTo>
                                        <a:lnTo>
                                          <a:pt x="0" y="2"/>
                                        </a:lnTo>
                                        <a:lnTo>
                                          <a:pt x="0" y="13"/>
                                        </a:lnTo>
                                        <a:lnTo>
                                          <a:pt x="4" y="13"/>
                                        </a:lnTo>
                                        <a:lnTo>
                                          <a:pt x="24"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7" name="Freeform 227"/>
                                <wps:cNvSpPr>
                                  <a:spLocks/>
                                </wps:cNvSpPr>
                                <wps:spPr bwMode="auto">
                                  <a:xfrm>
                                    <a:off x="2862" y="523"/>
                                    <a:ext cx="35" cy="78"/>
                                  </a:xfrm>
                                  <a:custGeom>
                                    <a:avLst/>
                                    <a:gdLst>
                                      <a:gd name="T0" fmla="*/ 18 w 35"/>
                                      <a:gd name="T1" fmla="*/ 0 h 78"/>
                                      <a:gd name="T2" fmla="*/ 9 w 35"/>
                                      <a:gd name="T3" fmla="*/ 10 h 78"/>
                                      <a:gd name="T4" fmla="*/ 7 w 35"/>
                                      <a:gd name="T5" fmla="*/ 14 h 78"/>
                                      <a:gd name="T6" fmla="*/ 2 w 35"/>
                                      <a:gd name="T7" fmla="*/ 27 h 78"/>
                                      <a:gd name="T8" fmla="*/ 0 w 35"/>
                                      <a:gd name="T9" fmla="*/ 42 h 78"/>
                                      <a:gd name="T10" fmla="*/ 0 w 35"/>
                                      <a:gd name="T11" fmla="*/ 43 h 78"/>
                                      <a:gd name="T12" fmla="*/ 2 w 35"/>
                                      <a:gd name="T13" fmla="*/ 58 h 78"/>
                                      <a:gd name="T14" fmla="*/ 8 w 35"/>
                                      <a:gd name="T15" fmla="*/ 70 h 78"/>
                                      <a:gd name="T16" fmla="*/ 16 w 35"/>
                                      <a:gd name="T17" fmla="*/ 78 h 78"/>
                                      <a:gd name="T18" fmla="*/ 35 w 35"/>
                                      <a:gd name="T19" fmla="*/ 72 h 78"/>
                                      <a:gd name="T20" fmla="*/ 30 w 35"/>
                                      <a:gd name="T21" fmla="*/ 71 h 78"/>
                                      <a:gd name="T22" fmla="*/ 20 w 35"/>
                                      <a:gd name="T23" fmla="*/ 62 h 78"/>
                                      <a:gd name="T24" fmla="*/ 15 w 35"/>
                                      <a:gd name="T25" fmla="*/ 51 h 78"/>
                                      <a:gd name="T26" fmla="*/ 14 w 35"/>
                                      <a:gd name="T27" fmla="*/ 35 h 78"/>
                                      <a:gd name="T28" fmla="*/ 15 w 35"/>
                                      <a:gd name="T29" fmla="*/ 20 h 78"/>
                                      <a:gd name="T30" fmla="*/ 20 w 35"/>
                                      <a:gd name="T31" fmla="*/ 8 h 78"/>
                                      <a:gd name="T32" fmla="*/ 21 w 35"/>
                                      <a:gd name="T33" fmla="*/ 8 h 78"/>
                                      <a:gd name="T34" fmla="*/ 32 w 35"/>
                                      <a:gd name="T35" fmla="*/ 1 h 78"/>
                                      <a:gd name="T36" fmla="*/ 18 w 35"/>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78">
                                        <a:moveTo>
                                          <a:pt x="18" y="0"/>
                                        </a:moveTo>
                                        <a:lnTo>
                                          <a:pt x="9" y="10"/>
                                        </a:lnTo>
                                        <a:lnTo>
                                          <a:pt x="7" y="14"/>
                                        </a:lnTo>
                                        <a:lnTo>
                                          <a:pt x="2" y="27"/>
                                        </a:lnTo>
                                        <a:lnTo>
                                          <a:pt x="0" y="42"/>
                                        </a:lnTo>
                                        <a:lnTo>
                                          <a:pt x="0" y="43"/>
                                        </a:lnTo>
                                        <a:lnTo>
                                          <a:pt x="2" y="58"/>
                                        </a:lnTo>
                                        <a:lnTo>
                                          <a:pt x="8" y="70"/>
                                        </a:lnTo>
                                        <a:lnTo>
                                          <a:pt x="16" y="78"/>
                                        </a:lnTo>
                                        <a:lnTo>
                                          <a:pt x="35" y="72"/>
                                        </a:lnTo>
                                        <a:lnTo>
                                          <a:pt x="30" y="71"/>
                                        </a:lnTo>
                                        <a:lnTo>
                                          <a:pt x="20" y="62"/>
                                        </a:lnTo>
                                        <a:lnTo>
                                          <a:pt x="15" y="51"/>
                                        </a:lnTo>
                                        <a:lnTo>
                                          <a:pt x="14" y="35"/>
                                        </a:lnTo>
                                        <a:lnTo>
                                          <a:pt x="15" y="20"/>
                                        </a:lnTo>
                                        <a:lnTo>
                                          <a:pt x="20" y="8"/>
                                        </a:lnTo>
                                        <a:lnTo>
                                          <a:pt x="21" y="8"/>
                                        </a:lnTo>
                                        <a:lnTo>
                                          <a:pt x="3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8" name="Freeform 228"/>
                                <wps:cNvSpPr>
                                  <a:spLocks/>
                                </wps:cNvSpPr>
                                <wps:spPr bwMode="auto">
                                  <a:xfrm>
                                    <a:off x="2880" y="519"/>
                                    <a:ext cx="29" cy="8"/>
                                  </a:xfrm>
                                  <a:custGeom>
                                    <a:avLst/>
                                    <a:gdLst>
                                      <a:gd name="T0" fmla="*/ 15 w 29"/>
                                      <a:gd name="T1" fmla="*/ 0 h 8"/>
                                      <a:gd name="T2" fmla="*/ 12 w 29"/>
                                      <a:gd name="T3" fmla="*/ 0 h 8"/>
                                      <a:gd name="T4" fmla="*/ 0 w 29"/>
                                      <a:gd name="T5" fmla="*/ 4 h 8"/>
                                      <a:gd name="T6" fmla="*/ 14 w 29"/>
                                      <a:gd name="T7" fmla="*/ 5 h 8"/>
                                      <a:gd name="T8" fmla="*/ 21 w 29"/>
                                      <a:gd name="T9" fmla="*/ 8 h 8"/>
                                      <a:gd name="T10" fmla="*/ 29 w 29"/>
                                      <a:gd name="T11" fmla="*/ 7 h 8"/>
                                      <a:gd name="T12" fmla="*/ 27 w 29"/>
                                      <a:gd name="T13" fmla="*/ 4 h 8"/>
                                      <a:gd name="T14" fmla="*/ 15 w 29"/>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8">
                                        <a:moveTo>
                                          <a:pt x="15" y="0"/>
                                        </a:moveTo>
                                        <a:lnTo>
                                          <a:pt x="12" y="0"/>
                                        </a:lnTo>
                                        <a:lnTo>
                                          <a:pt x="0" y="4"/>
                                        </a:lnTo>
                                        <a:lnTo>
                                          <a:pt x="14" y="5"/>
                                        </a:lnTo>
                                        <a:lnTo>
                                          <a:pt x="21" y="8"/>
                                        </a:lnTo>
                                        <a:lnTo>
                                          <a:pt x="29" y="7"/>
                                        </a:lnTo>
                                        <a:lnTo>
                                          <a:pt x="27" y="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9" name="Freeform 229"/>
                                <wps:cNvSpPr>
                                  <a:spLocks/>
                                </wps:cNvSpPr>
                                <wps:spPr bwMode="auto">
                                  <a:xfrm>
                                    <a:off x="2899" y="487"/>
                                    <a:ext cx="5" cy="3"/>
                                  </a:xfrm>
                                  <a:custGeom>
                                    <a:avLst/>
                                    <a:gdLst>
                                      <a:gd name="T0" fmla="*/ 0 w 5"/>
                                      <a:gd name="T1" fmla="*/ 0 h 3"/>
                                      <a:gd name="T2" fmla="*/ 0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0"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0" name="Freeform 230"/>
                                <wps:cNvSpPr>
                                  <a:spLocks/>
                                </wps:cNvSpPr>
                                <wps:spPr bwMode="auto">
                                  <a:xfrm>
                                    <a:off x="2878" y="477"/>
                                    <a:ext cx="49" cy="127"/>
                                  </a:xfrm>
                                  <a:custGeom>
                                    <a:avLst/>
                                    <a:gdLst>
                                      <a:gd name="T0" fmla="*/ 44 w 49"/>
                                      <a:gd name="T1" fmla="*/ 0 h 127"/>
                                      <a:gd name="T2" fmla="*/ 41 w 49"/>
                                      <a:gd name="T3" fmla="*/ 0 h 127"/>
                                      <a:gd name="T4" fmla="*/ 21 w 49"/>
                                      <a:gd name="T5" fmla="*/ 10 h 127"/>
                                      <a:gd name="T6" fmla="*/ 26 w 49"/>
                                      <a:gd name="T7" fmla="*/ 12 h 127"/>
                                      <a:gd name="T8" fmla="*/ 29 w 49"/>
                                      <a:gd name="T9" fmla="*/ 13 h 127"/>
                                      <a:gd name="T10" fmla="*/ 31 w 49"/>
                                      <a:gd name="T11" fmla="*/ 17 h 127"/>
                                      <a:gd name="T12" fmla="*/ 31 w 49"/>
                                      <a:gd name="T13" fmla="*/ 18 h 127"/>
                                      <a:gd name="T14" fmla="*/ 31 w 49"/>
                                      <a:gd name="T15" fmla="*/ 34 h 127"/>
                                      <a:gd name="T16" fmla="*/ 31 w 49"/>
                                      <a:gd name="T17" fmla="*/ 49 h 127"/>
                                      <a:gd name="T18" fmla="*/ 23 w 49"/>
                                      <a:gd name="T19" fmla="*/ 50 h 127"/>
                                      <a:gd name="T20" fmla="*/ 29 w 49"/>
                                      <a:gd name="T21" fmla="*/ 57 h 127"/>
                                      <a:gd name="T22" fmla="*/ 31 w 49"/>
                                      <a:gd name="T23" fmla="*/ 68 h 127"/>
                                      <a:gd name="T24" fmla="*/ 31 w 49"/>
                                      <a:gd name="T25" fmla="*/ 110 h 127"/>
                                      <a:gd name="T26" fmla="*/ 29 w 49"/>
                                      <a:gd name="T27" fmla="*/ 112 h 127"/>
                                      <a:gd name="T28" fmla="*/ 19 w 49"/>
                                      <a:gd name="T29" fmla="*/ 118 h 127"/>
                                      <a:gd name="T30" fmla="*/ 0 w 49"/>
                                      <a:gd name="T31" fmla="*/ 124 h 127"/>
                                      <a:gd name="T32" fmla="*/ 12 w 49"/>
                                      <a:gd name="T33" fmla="*/ 127 h 127"/>
                                      <a:gd name="T34" fmla="*/ 22 w 49"/>
                                      <a:gd name="T35" fmla="*/ 124 h 127"/>
                                      <a:gd name="T36" fmla="*/ 31 w 49"/>
                                      <a:gd name="T37" fmla="*/ 116 h 127"/>
                                      <a:gd name="T38" fmla="*/ 49 w 49"/>
                                      <a:gd name="T39" fmla="*/ 116 h 127"/>
                                      <a:gd name="T40" fmla="*/ 47 w 49"/>
                                      <a:gd name="T41" fmla="*/ 115 h 127"/>
                                      <a:gd name="T42" fmla="*/ 45 w 49"/>
                                      <a:gd name="T43" fmla="*/ 110 h 127"/>
                                      <a:gd name="T44" fmla="*/ 45 w 49"/>
                                      <a:gd name="T45" fmla="*/ 110 h 127"/>
                                      <a:gd name="T46" fmla="*/ 44 w 49"/>
                                      <a:gd name="T47" fmla="*/ 93 h 127"/>
                                      <a:gd name="T48" fmla="*/ 44 w 49"/>
                                      <a:gd name="T4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9" h="127">
                                        <a:moveTo>
                                          <a:pt x="44" y="0"/>
                                        </a:moveTo>
                                        <a:lnTo>
                                          <a:pt x="41" y="0"/>
                                        </a:lnTo>
                                        <a:lnTo>
                                          <a:pt x="21" y="10"/>
                                        </a:lnTo>
                                        <a:lnTo>
                                          <a:pt x="26" y="12"/>
                                        </a:lnTo>
                                        <a:lnTo>
                                          <a:pt x="29" y="13"/>
                                        </a:lnTo>
                                        <a:lnTo>
                                          <a:pt x="31" y="17"/>
                                        </a:lnTo>
                                        <a:lnTo>
                                          <a:pt x="31" y="18"/>
                                        </a:lnTo>
                                        <a:lnTo>
                                          <a:pt x="31" y="34"/>
                                        </a:lnTo>
                                        <a:lnTo>
                                          <a:pt x="31" y="49"/>
                                        </a:lnTo>
                                        <a:lnTo>
                                          <a:pt x="23" y="50"/>
                                        </a:lnTo>
                                        <a:lnTo>
                                          <a:pt x="29" y="57"/>
                                        </a:lnTo>
                                        <a:lnTo>
                                          <a:pt x="31" y="68"/>
                                        </a:lnTo>
                                        <a:lnTo>
                                          <a:pt x="31" y="110"/>
                                        </a:lnTo>
                                        <a:lnTo>
                                          <a:pt x="29" y="112"/>
                                        </a:lnTo>
                                        <a:lnTo>
                                          <a:pt x="19" y="118"/>
                                        </a:lnTo>
                                        <a:lnTo>
                                          <a:pt x="0" y="124"/>
                                        </a:lnTo>
                                        <a:lnTo>
                                          <a:pt x="12" y="127"/>
                                        </a:lnTo>
                                        <a:lnTo>
                                          <a:pt x="22" y="124"/>
                                        </a:lnTo>
                                        <a:lnTo>
                                          <a:pt x="31" y="116"/>
                                        </a:lnTo>
                                        <a:lnTo>
                                          <a:pt x="49" y="116"/>
                                        </a:lnTo>
                                        <a:lnTo>
                                          <a:pt x="47" y="115"/>
                                        </a:lnTo>
                                        <a:lnTo>
                                          <a:pt x="45" y="110"/>
                                        </a:lnTo>
                                        <a:lnTo>
                                          <a:pt x="44" y="93"/>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1" name="Freeform 231"/>
                                <wps:cNvSpPr>
                                  <a:spLocks/>
                                </wps:cNvSpPr>
                                <wps:spPr bwMode="auto">
                                  <a:xfrm>
                                    <a:off x="2937" y="529"/>
                                    <a:ext cx="7" cy="3"/>
                                  </a:xfrm>
                                  <a:custGeom>
                                    <a:avLst/>
                                    <a:gdLst>
                                      <a:gd name="T0" fmla="*/ 0 w 7"/>
                                      <a:gd name="T1" fmla="*/ 0 h 3"/>
                                      <a:gd name="T2" fmla="*/ 2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2"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2" name="Freeform 232"/>
                                <wps:cNvSpPr>
                                  <a:spLocks/>
                                </wps:cNvSpPr>
                                <wps:spPr bwMode="auto">
                                  <a:xfrm>
                                    <a:off x="2937" y="519"/>
                                    <a:ext cx="35" cy="83"/>
                                  </a:xfrm>
                                  <a:custGeom>
                                    <a:avLst/>
                                    <a:gdLst>
                                      <a:gd name="T0" fmla="*/ 24 w 35"/>
                                      <a:gd name="T1" fmla="*/ 0 h 83"/>
                                      <a:gd name="T2" fmla="*/ 21 w 35"/>
                                      <a:gd name="T3" fmla="*/ 0 h 83"/>
                                      <a:gd name="T4" fmla="*/ 0 w 35"/>
                                      <a:gd name="T5" fmla="*/ 10 h 83"/>
                                      <a:gd name="T6" fmla="*/ 7 w 35"/>
                                      <a:gd name="T7" fmla="*/ 12 h 83"/>
                                      <a:gd name="T8" fmla="*/ 10 w 35"/>
                                      <a:gd name="T9" fmla="*/ 13 h 83"/>
                                      <a:gd name="T10" fmla="*/ 11 w 35"/>
                                      <a:gd name="T11" fmla="*/ 17 h 83"/>
                                      <a:gd name="T12" fmla="*/ 11 w 35"/>
                                      <a:gd name="T13" fmla="*/ 17 h 83"/>
                                      <a:gd name="T14" fmla="*/ 12 w 35"/>
                                      <a:gd name="T15" fmla="*/ 34 h 83"/>
                                      <a:gd name="T16" fmla="*/ 12 w 35"/>
                                      <a:gd name="T17" fmla="*/ 64 h 83"/>
                                      <a:gd name="T18" fmla="*/ 11 w 35"/>
                                      <a:gd name="T19" fmla="*/ 75 h 83"/>
                                      <a:gd name="T20" fmla="*/ 8 w 35"/>
                                      <a:gd name="T21" fmla="*/ 78 h 83"/>
                                      <a:gd name="T22" fmla="*/ 2 w 35"/>
                                      <a:gd name="T23" fmla="*/ 80 h 83"/>
                                      <a:gd name="T24" fmla="*/ 2 w 35"/>
                                      <a:gd name="T25" fmla="*/ 83 h 83"/>
                                      <a:gd name="T26" fmla="*/ 35 w 35"/>
                                      <a:gd name="T27" fmla="*/ 83 h 83"/>
                                      <a:gd name="T28" fmla="*/ 35 w 35"/>
                                      <a:gd name="T29" fmla="*/ 80 h 83"/>
                                      <a:gd name="T30" fmla="*/ 28 w 35"/>
                                      <a:gd name="T31" fmla="*/ 78 h 83"/>
                                      <a:gd name="T32" fmla="*/ 25 w 35"/>
                                      <a:gd name="T33" fmla="*/ 75 h 83"/>
                                      <a:gd name="T34" fmla="*/ 24 w 35"/>
                                      <a:gd name="T35" fmla="*/ 64 h 83"/>
                                      <a:gd name="T36" fmla="*/ 24 w 35"/>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83">
                                        <a:moveTo>
                                          <a:pt x="24" y="0"/>
                                        </a:moveTo>
                                        <a:lnTo>
                                          <a:pt x="21" y="0"/>
                                        </a:lnTo>
                                        <a:lnTo>
                                          <a:pt x="0" y="10"/>
                                        </a:lnTo>
                                        <a:lnTo>
                                          <a:pt x="7" y="12"/>
                                        </a:lnTo>
                                        <a:lnTo>
                                          <a:pt x="10" y="13"/>
                                        </a:lnTo>
                                        <a:lnTo>
                                          <a:pt x="11" y="17"/>
                                        </a:lnTo>
                                        <a:lnTo>
                                          <a:pt x="12" y="34"/>
                                        </a:lnTo>
                                        <a:lnTo>
                                          <a:pt x="12" y="64"/>
                                        </a:lnTo>
                                        <a:lnTo>
                                          <a:pt x="11" y="75"/>
                                        </a:lnTo>
                                        <a:lnTo>
                                          <a:pt x="8" y="78"/>
                                        </a:lnTo>
                                        <a:lnTo>
                                          <a:pt x="2" y="80"/>
                                        </a:lnTo>
                                        <a:lnTo>
                                          <a:pt x="2" y="83"/>
                                        </a:lnTo>
                                        <a:lnTo>
                                          <a:pt x="35" y="83"/>
                                        </a:lnTo>
                                        <a:lnTo>
                                          <a:pt x="35" y="80"/>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3" name="Freeform 233"/>
                                <wps:cNvSpPr>
                                  <a:spLocks/>
                                </wps:cNvSpPr>
                                <wps:spPr bwMode="auto">
                                  <a:xfrm>
                                    <a:off x="2947" y="477"/>
                                    <a:ext cx="16" cy="18"/>
                                  </a:xfrm>
                                  <a:custGeom>
                                    <a:avLst/>
                                    <a:gdLst>
                                      <a:gd name="T0" fmla="*/ 8 w 16"/>
                                      <a:gd name="T1" fmla="*/ 0 h 18"/>
                                      <a:gd name="T2" fmla="*/ 2 w 16"/>
                                      <a:gd name="T3" fmla="*/ 3 h 18"/>
                                      <a:gd name="T4" fmla="*/ 0 w 16"/>
                                      <a:gd name="T5" fmla="*/ 9 h 18"/>
                                      <a:gd name="T6" fmla="*/ 2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2" y="3"/>
                                        </a:lnTo>
                                        <a:lnTo>
                                          <a:pt x="0" y="9"/>
                                        </a:lnTo>
                                        <a:lnTo>
                                          <a:pt x="2"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4" name="Freeform 234"/>
                                <wps:cNvSpPr>
                                  <a:spLocks/>
                                </wps:cNvSpPr>
                                <wps:spPr bwMode="auto">
                                  <a:xfrm>
                                    <a:off x="2976"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5" name="Freeform 235"/>
                                <wps:cNvSpPr>
                                  <a:spLocks/>
                                </wps:cNvSpPr>
                                <wps:spPr bwMode="auto">
                                  <a:xfrm>
                                    <a:off x="2977" y="524"/>
                                    <a:ext cx="40" cy="78"/>
                                  </a:xfrm>
                                  <a:custGeom>
                                    <a:avLst/>
                                    <a:gdLst>
                                      <a:gd name="T0" fmla="*/ 33 w 40"/>
                                      <a:gd name="T1" fmla="*/ 0 h 78"/>
                                      <a:gd name="T2" fmla="*/ 23 w 40"/>
                                      <a:gd name="T3" fmla="*/ 12 h 78"/>
                                      <a:gd name="T4" fmla="*/ 10 w 40"/>
                                      <a:gd name="T5" fmla="*/ 12 h 78"/>
                                      <a:gd name="T6" fmla="*/ 10 w 40"/>
                                      <a:gd name="T7" fmla="*/ 13 h 78"/>
                                      <a:gd name="T8" fmla="*/ 10 w 40"/>
                                      <a:gd name="T9" fmla="*/ 30 h 78"/>
                                      <a:gd name="T10" fmla="*/ 10 w 40"/>
                                      <a:gd name="T11" fmla="*/ 59 h 78"/>
                                      <a:gd name="T12" fmla="*/ 9 w 40"/>
                                      <a:gd name="T13" fmla="*/ 71 h 78"/>
                                      <a:gd name="T14" fmla="*/ 2 w 40"/>
                                      <a:gd name="T15" fmla="*/ 75 h 78"/>
                                      <a:gd name="T16" fmla="*/ 0 w 40"/>
                                      <a:gd name="T17" fmla="*/ 75 h 78"/>
                                      <a:gd name="T18" fmla="*/ 0 w 40"/>
                                      <a:gd name="T19" fmla="*/ 78 h 78"/>
                                      <a:gd name="T20" fmla="*/ 34 w 40"/>
                                      <a:gd name="T21" fmla="*/ 78 h 78"/>
                                      <a:gd name="T22" fmla="*/ 34 w 40"/>
                                      <a:gd name="T23" fmla="*/ 75 h 78"/>
                                      <a:gd name="T24" fmla="*/ 26 w 40"/>
                                      <a:gd name="T25" fmla="*/ 73 h 78"/>
                                      <a:gd name="T26" fmla="*/ 24 w 40"/>
                                      <a:gd name="T27" fmla="*/ 70 h 78"/>
                                      <a:gd name="T28" fmla="*/ 23 w 40"/>
                                      <a:gd name="T29" fmla="*/ 59 h 78"/>
                                      <a:gd name="T30" fmla="*/ 23 w 40"/>
                                      <a:gd name="T31" fmla="*/ 17 h 78"/>
                                      <a:gd name="T32" fmla="*/ 29 w 40"/>
                                      <a:gd name="T33" fmla="*/ 10 h 78"/>
                                      <a:gd name="T34" fmla="*/ 40 w 40"/>
                                      <a:gd name="T35" fmla="*/ 6 h 78"/>
                                      <a:gd name="T36" fmla="*/ 33 w 40"/>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8">
                                        <a:moveTo>
                                          <a:pt x="33" y="0"/>
                                        </a:moveTo>
                                        <a:lnTo>
                                          <a:pt x="23" y="12"/>
                                        </a:lnTo>
                                        <a:lnTo>
                                          <a:pt x="10" y="12"/>
                                        </a:lnTo>
                                        <a:lnTo>
                                          <a:pt x="10" y="13"/>
                                        </a:lnTo>
                                        <a:lnTo>
                                          <a:pt x="10" y="30"/>
                                        </a:lnTo>
                                        <a:lnTo>
                                          <a:pt x="10" y="59"/>
                                        </a:lnTo>
                                        <a:lnTo>
                                          <a:pt x="9" y="71"/>
                                        </a:lnTo>
                                        <a:lnTo>
                                          <a:pt x="2" y="75"/>
                                        </a:lnTo>
                                        <a:lnTo>
                                          <a:pt x="0" y="75"/>
                                        </a:lnTo>
                                        <a:lnTo>
                                          <a:pt x="0" y="78"/>
                                        </a:lnTo>
                                        <a:lnTo>
                                          <a:pt x="34" y="78"/>
                                        </a:lnTo>
                                        <a:lnTo>
                                          <a:pt x="34" y="75"/>
                                        </a:lnTo>
                                        <a:lnTo>
                                          <a:pt x="26" y="73"/>
                                        </a:lnTo>
                                        <a:lnTo>
                                          <a:pt x="24" y="70"/>
                                        </a:lnTo>
                                        <a:lnTo>
                                          <a:pt x="23" y="59"/>
                                        </a:lnTo>
                                        <a:lnTo>
                                          <a:pt x="23" y="17"/>
                                        </a:lnTo>
                                        <a:lnTo>
                                          <a:pt x="29" y="10"/>
                                        </a:lnTo>
                                        <a:lnTo>
                                          <a:pt x="40" y="6"/>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6" name="Freeform 236"/>
                                <wps:cNvSpPr>
                                  <a:spLocks/>
                                </wps:cNvSpPr>
                                <wps:spPr bwMode="auto">
                                  <a:xfrm>
                                    <a:off x="2976" y="519"/>
                                    <a:ext cx="24" cy="17"/>
                                  </a:xfrm>
                                  <a:custGeom>
                                    <a:avLst/>
                                    <a:gdLst>
                                      <a:gd name="T0" fmla="*/ 24 w 24"/>
                                      <a:gd name="T1" fmla="*/ 0 h 17"/>
                                      <a:gd name="T2" fmla="*/ 21 w 24"/>
                                      <a:gd name="T3" fmla="*/ 0 h 17"/>
                                      <a:gd name="T4" fmla="*/ 0 w 24"/>
                                      <a:gd name="T5" fmla="*/ 10 h 17"/>
                                      <a:gd name="T6" fmla="*/ 6 w 24"/>
                                      <a:gd name="T7" fmla="*/ 12 h 17"/>
                                      <a:gd name="T8" fmla="*/ 10 w 24"/>
                                      <a:gd name="T9" fmla="*/ 13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1" y="0"/>
                                        </a:lnTo>
                                        <a:lnTo>
                                          <a:pt x="0" y="10"/>
                                        </a:lnTo>
                                        <a:lnTo>
                                          <a:pt x="6" y="12"/>
                                        </a:lnTo>
                                        <a:lnTo>
                                          <a:pt x="10" y="13"/>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7" name="Freeform 237"/>
                                <wps:cNvSpPr>
                                  <a:spLocks/>
                                </wps:cNvSpPr>
                                <wps:spPr bwMode="auto">
                                  <a:xfrm>
                                    <a:off x="3010" y="519"/>
                                    <a:ext cx="41" cy="83"/>
                                  </a:xfrm>
                                  <a:custGeom>
                                    <a:avLst/>
                                    <a:gdLst>
                                      <a:gd name="T0" fmla="*/ 13 w 41"/>
                                      <a:gd name="T1" fmla="*/ 0 h 83"/>
                                      <a:gd name="T2" fmla="*/ 10 w 41"/>
                                      <a:gd name="T3" fmla="*/ 0 h 83"/>
                                      <a:gd name="T4" fmla="*/ 0 w 41"/>
                                      <a:gd name="T5" fmla="*/ 5 h 83"/>
                                      <a:gd name="T6" fmla="*/ 7 w 41"/>
                                      <a:gd name="T7" fmla="*/ 11 h 83"/>
                                      <a:gd name="T8" fmla="*/ 16 w 41"/>
                                      <a:gd name="T9" fmla="*/ 15 h 83"/>
                                      <a:gd name="T10" fmla="*/ 16 w 41"/>
                                      <a:gd name="T11" fmla="*/ 17 h 83"/>
                                      <a:gd name="T12" fmla="*/ 18 w 41"/>
                                      <a:gd name="T13" fmla="*/ 32 h 83"/>
                                      <a:gd name="T14" fmla="*/ 18 w 41"/>
                                      <a:gd name="T15" fmla="*/ 64 h 83"/>
                                      <a:gd name="T16" fmla="*/ 18 w 41"/>
                                      <a:gd name="T17" fmla="*/ 73 h 83"/>
                                      <a:gd name="T18" fmla="*/ 15 w 41"/>
                                      <a:gd name="T19" fmla="*/ 78 h 83"/>
                                      <a:gd name="T20" fmla="*/ 9 w 41"/>
                                      <a:gd name="T21" fmla="*/ 80 h 83"/>
                                      <a:gd name="T22" fmla="*/ 7 w 41"/>
                                      <a:gd name="T23" fmla="*/ 80 h 83"/>
                                      <a:gd name="T24" fmla="*/ 7 w 41"/>
                                      <a:gd name="T25" fmla="*/ 83 h 83"/>
                                      <a:gd name="T26" fmla="*/ 41 w 41"/>
                                      <a:gd name="T27" fmla="*/ 83 h 83"/>
                                      <a:gd name="T28" fmla="*/ 41 w 41"/>
                                      <a:gd name="T29" fmla="*/ 80 h 83"/>
                                      <a:gd name="T30" fmla="*/ 34 w 41"/>
                                      <a:gd name="T31" fmla="*/ 78 h 83"/>
                                      <a:gd name="T32" fmla="*/ 31 w 41"/>
                                      <a:gd name="T33" fmla="*/ 75 h 83"/>
                                      <a:gd name="T34" fmla="*/ 30 w 41"/>
                                      <a:gd name="T35" fmla="*/ 64 h 83"/>
                                      <a:gd name="T36" fmla="*/ 30 w 41"/>
                                      <a:gd name="T37" fmla="*/ 30 h 83"/>
                                      <a:gd name="T38" fmla="*/ 30 w 41"/>
                                      <a:gd name="T39" fmla="*/ 29 h 83"/>
                                      <a:gd name="T40" fmla="*/ 29 w 41"/>
                                      <a:gd name="T41" fmla="*/ 14 h 83"/>
                                      <a:gd name="T42" fmla="*/ 23 w 41"/>
                                      <a:gd name="T43" fmla="*/ 3 h 83"/>
                                      <a:gd name="T44" fmla="*/ 13 w 41"/>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3">
                                        <a:moveTo>
                                          <a:pt x="13" y="0"/>
                                        </a:moveTo>
                                        <a:lnTo>
                                          <a:pt x="10" y="0"/>
                                        </a:lnTo>
                                        <a:lnTo>
                                          <a:pt x="0" y="5"/>
                                        </a:lnTo>
                                        <a:lnTo>
                                          <a:pt x="7" y="11"/>
                                        </a:lnTo>
                                        <a:lnTo>
                                          <a:pt x="16" y="15"/>
                                        </a:lnTo>
                                        <a:lnTo>
                                          <a:pt x="16" y="17"/>
                                        </a:lnTo>
                                        <a:lnTo>
                                          <a:pt x="18" y="32"/>
                                        </a:lnTo>
                                        <a:lnTo>
                                          <a:pt x="18" y="64"/>
                                        </a:lnTo>
                                        <a:lnTo>
                                          <a:pt x="18" y="73"/>
                                        </a:lnTo>
                                        <a:lnTo>
                                          <a:pt x="15" y="78"/>
                                        </a:lnTo>
                                        <a:lnTo>
                                          <a:pt x="9" y="80"/>
                                        </a:lnTo>
                                        <a:lnTo>
                                          <a:pt x="7" y="80"/>
                                        </a:lnTo>
                                        <a:lnTo>
                                          <a:pt x="7" y="83"/>
                                        </a:lnTo>
                                        <a:lnTo>
                                          <a:pt x="41" y="83"/>
                                        </a:lnTo>
                                        <a:lnTo>
                                          <a:pt x="41" y="80"/>
                                        </a:lnTo>
                                        <a:lnTo>
                                          <a:pt x="34" y="78"/>
                                        </a:lnTo>
                                        <a:lnTo>
                                          <a:pt x="31" y="75"/>
                                        </a:lnTo>
                                        <a:lnTo>
                                          <a:pt x="30" y="64"/>
                                        </a:lnTo>
                                        <a:lnTo>
                                          <a:pt x="30" y="30"/>
                                        </a:lnTo>
                                        <a:lnTo>
                                          <a:pt x="30" y="29"/>
                                        </a:lnTo>
                                        <a:lnTo>
                                          <a:pt x="29" y="14"/>
                                        </a:lnTo>
                                        <a:lnTo>
                                          <a:pt x="23"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8" name="Freeform 238"/>
                                <wps:cNvSpPr>
                                  <a:spLocks/>
                                </wps:cNvSpPr>
                                <wps:spPr bwMode="auto">
                                  <a:xfrm>
                                    <a:off x="3056" y="601"/>
                                    <a:ext cx="36" cy="32"/>
                                  </a:xfrm>
                                  <a:custGeom>
                                    <a:avLst/>
                                    <a:gdLst>
                                      <a:gd name="T0" fmla="*/ 13 w 36"/>
                                      <a:gd name="T1" fmla="*/ 0 h 32"/>
                                      <a:gd name="T2" fmla="*/ 6 w 36"/>
                                      <a:gd name="T3" fmla="*/ 10 h 32"/>
                                      <a:gd name="T4" fmla="*/ 1 w 36"/>
                                      <a:gd name="T5" fmla="*/ 19 h 32"/>
                                      <a:gd name="T6" fmla="*/ 0 w 36"/>
                                      <a:gd name="T7" fmla="*/ 23 h 32"/>
                                      <a:gd name="T8" fmla="*/ 6 w 36"/>
                                      <a:gd name="T9" fmla="*/ 32 h 32"/>
                                      <a:gd name="T10" fmla="*/ 36 w 36"/>
                                      <a:gd name="T11" fmla="*/ 29 h 32"/>
                                      <a:gd name="T12" fmla="*/ 25 w 36"/>
                                      <a:gd name="T13" fmla="*/ 28 h 32"/>
                                      <a:gd name="T14" fmla="*/ 15 w 36"/>
                                      <a:gd name="T15" fmla="*/ 24 h 32"/>
                                      <a:gd name="T16" fmla="*/ 11 w 36"/>
                                      <a:gd name="T17" fmla="*/ 16 h 32"/>
                                      <a:gd name="T18" fmla="*/ 13 w 36"/>
                                      <a:gd name="T19" fmla="*/ 9 h 32"/>
                                      <a:gd name="T20" fmla="*/ 18 w 36"/>
                                      <a:gd name="T21" fmla="*/ 1 h 32"/>
                                      <a:gd name="T22" fmla="*/ 13 w 36"/>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2">
                                        <a:moveTo>
                                          <a:pt x="13" y="0"/>
                                        </a:moveTo>
                                        <a:lnTo>
                                          <a:pt x="6" y="10"/>
                                        </a:lnTo>
                                        <a:lnTo>
                                          <a:pt x="1" y="19"/>
                                        </a:lnTo>
                                        <a:lnTo>
                                          <a:pt x="0" y="23"/>
                                        </a:lnTo>
                                        <a:lnTo>
                                          <a:pt x="6" y="32"/>
                                        </a:lnTo>
                                        <a:lnTo>
                                          <a:pt x="36" y="29"/>
                                        </a:lnTo>
                                        <a:lnTo>
                                          <a:pt x="25" y="28"/>
                                        </a:lnTo>
                                        <a:lnTo>
                                          <a:pt x="15" y="24"/>
                                        </a:lnTo>
                                        <a:lnTo>
                                          <a:pt x="11" y="16"/>
                                        </a:lnTo>
                                        <a:lnTo>
                                          <a:pt x="13" y="9"/>
                                        </a:lnTo>
                                        <a:lnTo>
                                          <a:pt x="18"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9" name="Freeform 239"/>
                                <wps:cNvSpPr>
                                  <a:spLocks/>
                                </wps:cNvSpPr>
                                <wps:spPr bwMode="auto">
                                  <a:xfrm>
                                    <a:off x="3062" y="573"/>
                                    <a:ext cx="62" cy="68"/>
                                  </a:xfrm>
                                  <a:custGeom>
                                    <a:avLst/>
                                    <a:gdLst>
                                      <a:gd name="T0" fmla="*/ 11 w 62"/>
                                      <a:gd name="T1" fmla="*/ 0 h 68"/>
                                      <a:gd name="T2" fmla="*/ 3 w 62"/>
                                      <a:gd name="T3" fmla="*/ 11 h 68"/>
                                      <a:gd name="T4" fmla="*/ 0 w 62"/>
                                      <a:gd name="T5" fmla="*/ 18 h 68"/>
                                      <a:gd name="T6" fmla="*/ 2 w 62"/>
                                      <a:gd name="T7" fmla="*/ 23 h 68"/>
                                      <a:gd name="T8" fmla="*/ 7 w 62"/>
                                      <a:gd name="T9" fmla="*/ 28 h 68"/>
                                      <a:gd name="T10" fmla="*/ 12 w 62"/>
                                      <a:gd name="T11" fmla="*/ 29 h 68"/>
                                      <a:gd name="T12" fmla="*/ 23 w 62"/>
                                      <a:gd name="T13" fmla="*/ 30 h 68"/>
                                      <a:gd name="T14" fmla="*/ 37 w 62"/>
                                      <a:gd name="T15" fmla="*/ 31 h 68"/>
                                      <a:gd name="T16" fmla="*/ 41 w 62"/>
                                      <a:gd name="T17" fmla="*/ 31 h 68"/>
                                      <a:gd name="T18" fmla="*/ 53 w 62"/>
                                      <a:gd name="T19" fmla="*/ 33 h 68"/>
                                      <a:gd name="T20" fmla="*/ 57 w 62"/>
                                      <a:gd name="T21" fmla="*/ 40 h 68"/>
                                      <a:gd name="T22" fmla="*/ 50 w 62"/>
                                      <a:gd name="T23" fmla="*/ 51 h 68"/>
                                      <a:gd name="T24" fmla="*/ 44 w 62"/>
                                      <a:gd name="T25" fmla="*/ 55 h 68"/>
                                      <a:gd name="T26" fmla="*/ 30 w 62"/>
                                      <a:gd name="T27" fmla="*/ 57 h 68"/>
                                      <a:gd name="T28" fmla="*/ 0 w 62"/>
                                      <a:gd name="T29" fmla="*/ 60 h 68"/>
                                      <a:gd name="T30" fmla="*/ 10 w 62"/>
                                      <a:gd name="T31" fmla="*/ 66 h 68"/>
                                      <a:gd name="T32" fmla="*/ 24 w 62"/>
                                      <a:gd name="T33" fmla="*/ 68 h 68"/>
                                      <a:gd name="T34" fmla="*/ 32 w 62"/>
                                      <a:gd name="T35" fmla="*/ 67 h 68"/>
                                      <a:gd name="T36" fmla="*/ 44 w 62"/>
                                      <a:gd name="T37" fmla="*/ 62 h 68"/>
                                      <a:gd name="T38" fmla="*/ 54 w 62"/>
                                      <a:gd name="T39" fmla="*/ 55 h 68"/>
                                      <a:gd name="T40" fmla="*/ 58 w 62"/>
                                      <a:gd name="T41" fmla="*/ 49 h 68"/>
                                      <a:gd name="T42" fmla="*/ 62 w 62"/>
                                      <a:gd name="T43" fmla="*/ 36 h 68"/>
                                      <a:gd name="T44" fmla="*/ 58 w 62"/>
                                      <a:gd name="T45" fmla="*/ 24 h 68"/>
                                      <a:gd name="T46" fmla="*/ 47 w 62"/>
                                      <a:gd name="T47" fmla="*/ 18 h 68"/>
                                      <a:gd name="T48" fmla="*/ 42 w 62"/>
                                      <a:gd name="T49" fmla="*/ 17 h 68"/>
                                      <a:gd name="T50" fmla="*/ 27 w 62"/>
                                      <a:gd name="T51" fmla="*/ 17 h 68"/>
                                      <a:gd name="T52" fmla="*/ 16 w 62"/>
                                      <a:gd name="T53" fmla="*/ 16 h 68"/>
                                      <a:gd name="T54" fmla="*/ 12 w 62"/>
                                      <a:gd name="T55" fmla="*/ 14 h 68"/>
                                      <a:gd name="T56" fmla="*/ 10 w 62"/>
                                      <a:gd name="T57" fmla="*/ 11 h 68"/>
                                      <a:gd name="T58" fmla="*/ 12 w 62"/>
                                      <a:gd name="T59" fmla="*/ 7 h 68"/>
                                      <a:gd name="T60" fmla="*/ 16 w 62"/>
                                      <a:gd name="T61" fmla="*/ 1 h 68"/>
                                      <a:gd name="T62" fmla="*/ 11 w 62"/>
                                      <a:gd name="T6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2" h="68">
                                        <a:moveTo>
                                          <a:pt x="11" y="0"/>
                                        </a:moveTo>
                                        <a:lnTo>
                                          <a:pt x="3" y="11"/>
                                        </a:lnTo>
                                        <a:lnTo>
                                          <a:pt x="0" y="18"/>
                                        </a:lnTo>
                                        <a:lnTo>
                                          <a:pt x="2" y="23"/>
                                        </a:lnTo>
                                        <a:lnTo>
                                          <a:pt x="7" y="28"/>
                                        </a:lnTo>
                                        <a:lnTo>
                                          <a:pt x="12" y="29"/>
                                        </a:lnTo>
                                        <a:lnTo>
                                          <a:pt x="23" y="30"/>
                                        </a:lnTo>
                                        <a:lnTo>
                                          <a:pt x="37" y="31"/>
                                        </a:lnTo>
                                        <a:lnTo>
                                          <a:pt x="41" y="31"/>
                                        </a:lnTo>
                                        <a:lnTo>
                                          <a:pt x="53" y="33"/>
                                        </a:lnTo>
                                        <a:lnTo>
                                          <a:pt x="57" y="40"/>
                                        </a:lnTo>
                                        <a:lnTo>
                                          <a:pt x="50" y="51"/>
                                        </a:lnTo>
                                        <a:lnTo>
                                          <a:pt x="44" y="55"/>
                                        </a:lnTo>
                                        <a:lnTo>
                                          <a:pt x="30" y="57"/>
                                        </a:lnTo>
                                        <a:lnTo>
                                          <a:pt x="0" y="60"/>
                                        </a:lnTo>
                                        <a:lnTo>
                                          <a:pt x="10" y="66"/>
                                        </a:lnTo>
                                        <a:lnTo>
                                          <a:pt x="24" y="68"/>
                                        </a:lnTo>
                                        <a:lnTo>
                                          <a:pt x="32" y="67"/>
                                        </a:lnTo>
                                        <a:lnTo>
                                          <a:pt x="44" y="62"/>
                                        </a:lnTo>
                                        <a:lnTo>
                                          <a:pt x="54" y="55"/>
                                        </a:lnTo>
                                        <a:lnTo>
                                          <a:pt x="58" y="49"/>
                                        </a:lnTo>
                                        <a:lnTo>
                                          <a:pt x="62" y="36"/>
                                        </a:lnTo>
                                        <a:lnTo>
                                          <a:pt x="58" y="24"/>
                                        </a:lnTo>
                                        <a:lnTo>
                                          <a:pt x="47" y="18"/>
                                        </a:lnTo>
                                        <a:lnTo>
                                          <a:pt x="42" y="17"/>
                                        </a:lnTo>
                                        <a:lnTo>
                                          <a:pt x="27" y="17"/>
                                        </a:lnTo>
                                        <a:lnTo>
                                          <a:pt x="16" y="16"/>
                                        </a:lnTo>
                                        <a:lnTo>
                                          <a:pt x="12" y="14"/>
                                        </a:lnTo>
                                        <a:lnTo>
                                          <a:pt x="10" y="11"/>
                                        </a:lnTo>
                                        <a:lnTo>
                                          <a:pt x="12" y="7"/>
                                        </a:lnTo>
                                        <a:lnTo>
                                          <a:pt x="16" y="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0" name="Freeform 240"/>
                                <wps:cNvSpPr>
                                  <a:spLocks/>
                                </wps:cNvSpPr>
                                <wps:spPr bwMode="auto">
                                  <a:xfrm>
                                    <a:off x="3073" y="522"/>
                                    <a:ext cx="52" cy="54"/>
                                  </a:xfrm>
                                  <a:custGeom>
                                    <a:avLst/>
                                    <a:gdLst>
                                      <a:gd name="T0" fmla="*/ 28 w 52"/>
                                      <a:gd name="T1" fmla="*/ 0 h 54"/>
                                      <a:gd name="T2" fmla="*/ 14 w 52"/>
                                      <a:gd name="T3" fmla="*/ 1 h 54"/>
                                      <a:gd name="T4" fmla="*/ 24 w 52"/>
                                      <a:gd name="T5" fmla="*/ 7 h 54"/>
                                      <a:gd name="T6" fmla="*/ 27 w 52"/>
                                      <a:gd name="T7" fmla="*/ 13 h 54"/>
                                      <a:gd name="T8" fmla="*/ 29 w 52"/>
                                      <a:gd name="T9" fmla="*/ 29 h 54"/>
                                      <a:gd name="T10" fmla="*/ 29 w 52"/>
                                      <a:gd name="T11" fmla="*/ 31 h 54"/>
                                      <a:gd name="T12" fmla="*/ 26 w 52"/>
                                      <a:gd name="T13" fmla="*/ 45 h 54"/>
                                      <a:gd name="T14" fmla="*/ 16 w 52"/>
                                      <a:gd name="T15" fmla="*/ 49 h 54"/>
                                      <a:gd name="T16" fmla="*/ 1 w 52"/>
                                      <a:gd name="T17" fmla="*/ 51 h 54"/>
                                      <a:gd name="T18" fmla="*/ 0 w 52"/>
                                      <a:gd name="T19" fmla="*/ 51 h 54"/>
                                      <a:gd name="T20" fmla="*/ 5 w 52"/>
                                      <a:gd name="T21" fmla="*/ 52 h 54"/>
                                      <a:gd name="T22" fmla="*/ 15 w 52"/>
                                      <a:gd name="T23" fmla="*/ 54 h 54"/>
                                      <a:gd name="T24" fmla="*/ 24 w 52"/>
                                      <a:gd name="T25" fmla="*/ 52 h 54"/>
                                      <a:gd name="T26" fmla="*/ 35 w 52"/>
                                      <a:gd name="T27" fmla="*/ 46 h 54"/>
                                      <a:gd name="T28" fmla="*/ 39 w 52"/>
                                      <a:gd name="T29" fmla="*/ 40 h 54"/>
                                      <a:gd name="T30" fmla="*/ 42 w 52"/>
                                      <a:gd name="T31" fmla="*/ 26 h 54"/>
                                      <a:gd name="T32" fmla="*/ 42 w 52"/>
                                      <a:gd name="T33" fmla="*/ 25 h 54"/>
                                      <a:gd name="T34" fmla="*/ 38 w 52"/>
                                      <a:gd name="T35" fmla="*/ 11 h 54"/>
                                      <a:gd name="T36" fmla="*/ 47 w 52"/>
                                      <a:gd name="T37" fmla="*/ 11 h 54"/>
                                      <a:gd name="T38" fmla="*/ 51 w 52"/>
                                      <a:gd name="T39" fmla="*/ 11 h 54"/>
                                      <a:gd name="T40" fmla="*/ 52 w 52"/>
                                      <a:gd name="T41" fmla="*/ 9 h 54"/>
                                      <a:gd name="T42" fmla="*/ 52 w 52"/>
                                      <a:gd name="T43" fmla="*/ 6 h 54"/>
                                      <a:gd name="T44" fmla="*/ 52 w 52"/>
                                      <a:gd name="T45" fmla="*/ 4 h 54"/>
                                      <a:gd name="T46" fmla="*/ 51 w 52"/>
                                      <a:gd name="T47" fmla="*/ 3 h 54"/>
                                      <a:gd name="T48" fmla="*/ 47 w 52"/>
                                      <a:gd name="T49" fmla="*/ 3 h 54"/>
                                      <a:gd name="T50" fmla="*/ 32 w 52"/>
                                      <a:gd name="T51" fmla="*/ 3 h 54"/>
                                      <a:gd name="T52" fmla="*/ 28 w 52"/>
                                      <a:gd name="T5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2" h="54">
                                        <a:moveTo>
                                          <a:pt x="28" y="0"/>
                                        </a:moveTo>
                                        <a:lnTo>
                                          <a:pt x="14" y="1"/>
                                        </a:lnTo>
                                        <a:lnTo>
                                          <a:pt x="24" y="7"/>
                                        </a:lnTo>
                                        <a:lnTo>
                                          <a:pt x="27" y="13"/>
                                        </a:lnTo>
                                        <a:lnTo>
                                          <a:pt x="29" y="29"/>
                                        </a:lnTo>
                                        <a:lnTo>
                                          <a:pt x="29" y="31"/>
                                        </a:lnTo>
                                        <a:lnTo>
                                          <a:pt x="26" y="45"/>
                                        </a:lnTo>
                                        <a:lnTo>
                                          <a:pt x="16" y="49"/>
                                        </a:lnTo>
                                        <a:lnTo>
                                          <a:pt x="1" y="51"/>
                                        </a:lnTo>
                                        <a:lnTo>
                                          <a:pt x="0" y="51"/>
                                        </a:lnTo>
                                        <a:lnTo>
                                          <a:pt x="5" y="52"/>
                                        </a:lnTo>
                                        <a:lnTo>
                                          <a:pt x="15" y="54"/>
                                        </a:lnTo>
                                        <a:lnTo>
                                          <a:pt x="24" y="52"/>
                                        </a:lnTo>
                                        <a:lnTo>
                                          <a:pt x="35" y="46"/>
                                        </a:lnTo>
                                        <a:lnTo>
                                          <a:pt x="39" y="40"/>
                                        </a:lnTo>
                                        <a:lnTo>
                                          <a:pt x="42" y="26"/>
                                        </a:lnTo>
                                        <a:lnTo>
                                          <a:pt x="42" y="25"/>
                                        </a:lnTo>
                                        <a:lnTo>
                                          <a:pt x="38" y="11"/>
                                        </a:lnTo>
                                        <a:lnTo>
                                          <a:pt x="47" y="11"/>
                                        </a:lnTo>
                                        <a:lnTo>
                                          <a:pt x="51" y="11"/>
                                        </a:lnTo>
                                        <a:lnTo>
                                          <a:pt x="52" y="9"/>
                                        </a:lnTo>
                                        <a:lnTo>
                                          <a:pt x="52" y="6"/>
                                        </a:lnTo>
                                        <a:lnTo>
                                          <a:pt x="52" y="4"/>
                                        </a:lnTo>
                                        <a:lnTo>
                                          <a:pt x="51" y="3"/>
                                        </a:lnTo>
                                        <a:lnTo>
                                          <a:pt x="47" y="3"/>
                                        </a:lnTo>
                                        <a:lnTo>
                                          <a:pt x="32" y="3"/>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1" name="Freeform 241"/>
                                <wps:cNvSpPr>
                                  <a:spLocks/>
                                </wps:cNvSpPr>
                                <wps:spPr bwMode="auto">
                                  <a:xfrm>
                                    <a:off x="3062" y="519"/>
                                    <a:ext cx="39" cy="54"/>
                                  </a:xfrm>
                                  <a:custGeom>
                                    <a:avLst/>
                                    <a:gdLst>
                                      <a:gd name="T0" fmla="*/ 26 w 39"/>
                                      <a:gd name="T1" fmla="*/ 0 h 54"/>
                                      <a:gd name="T2" fmla="*/ 17 w 39"/>
                                      <a:gd name="T3" fmla="*/ 2 h 54"/>
                                      <a:gd name="T4" fmla="*/ 7 w 39"/>
                                      <a:gd name="T5" fmla="*/ 9 h 54"/>
                                      <a:gd name="T6" fmla="*/ 3 w 39"/>
                                      <a:gd name="T7" fmla="*/ 15 h 54"/>
                                      <a:gd name="T8" fmla="*/ 0 w 39"/>
                                      <a:gd name="T9" fmla="*/ 29 h 54"/>
                                      <a:gd name="T10" fmla="*/ 3 w 39"/>
                                      <a:gd name="T11" fmla="*/ 43 h 54"/>
                                      <a:gd name="T12" fmla="*/ 3 w 39"/>
                                      <a:gd name="T13" fmla="*/ 43 h 54"/>
                                      <a:gd name="T14" fmla="*/ 12 w 39"/>
                                      <a:gd name="T15" fmla="*/ 54 h 54"/>
                                      <a:gd name="T16" fmla="*/ 27 w 39"/>
                                      <a:gd name="T17" fmla="*/ 52 h 54"/>
                                      <a:gd name="T18" fmla="*/ 17 w 39"/>
                                      <a:gd name="T19" fmla="*/ 47 h 54"/>
                                      <a:gd name="T20" fmla="*/ 15 w 39"/>
                                      <a:gd name="T21" fmla="*/ 41 h 54"/>
                                      <a:gd name="T22" fmla="*/ 12 w 39"/>
                                      <a:gd name="T23" fmla="*/ 25 h 54"/>
                                      <a:gd name="T24" fmla="*/ 12 w 39"/>
                                      <a:gd name="T25" fmla="*/ 23 h 54"/>
                                      <a:gd name="T26" fmla="*/ 16 w 39"/>
                                      <a:gd name="T27" fmla="*/ 9 h 54"/>
                                      <a:gd name="T28" fmla="*/ 25 w 39"/>
                                      <a:gd name="T29" fmla="*/ 4 h 54"/>
                                      <a:gd name="T30" fmla="*/ 39 w 39"/>
                                      <a:gd name="T31" fmla="*/ 3 h 54"/>
                                      <a:gd name="T32" fmla="*/ 26 w 39"/>
                                      <a:gd name="T3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9" h="54">
                                        <a:moveTo>
                                          <a:pt x="26" y="0"/>
                                        </a:moveTo>
                                        <a:lnTo>
                                          <a:pt x="17" y="2"/>
                                        </a:lnTo>
                                        <a:lnTo>
                                          <a:pt x="7" y="9"/>
                                        </a:lnTo>
                                        <a:lnTo>
                                          <a:pt x="3" y="15"/>
                                        </a:lnTo>
                                        <a:lnTo>
                                          <a:pt x="0" y="29"/>
                                        </a:lnTo>
                                        <a:lnTo>
                                          <a:pt x="3" y="43"/>
                                        </a:lnTo>
                                        <a:lnTo>
                                          <a:pt x="12" y="54"/>
                                        </a:lnTo>
                                        <a:lnTo>
                                          <a:pt x="27" y="52"/>
                                        </a:lnTo>
                                        <a:lnTo>
                                          <a:pt x="17" y="47"/>
                                        </a:lnTo>
                                        <a:lnTo>
                                          <a:pt x="15" y="41"/>
                                        </a:lnTo>
                                        <a:lnTo>
                                          <a:pt x="12" y="25"/>
                                        </a:lnTo>
                                        <a:lnTo>
                                          <a:pt x="12" y="23"/>
                                        </a:lnTo>
                                        <a:lnTo>
                                          <a:pt x="16" y="9"/>
                                        </a:lnTo>
                                        <a:lnTo>
                                          <a:pt x="25" y="4"/>
                                        </a:lnTo>
                                        <a:lnTo>
                                          <a:pt x="39"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2" name="Freeform 242"/>
                                <wps:cNvSpPr>
                                  <a:spLocks/>
                                </wps:cNvSpPr>
                                <wps:spPr bwMode="auto">
                                  <a:xfrm>
                                    <a:off x="2597" y="291"/>
                                    <a:ext cx="43" cy="111"/>
                                  </a:xfrm>
                                  <a:custGeom>
                                    <a:avLst/>
                                    <a:gdLst>
                                      <a:gd name="T0" fmla="*/ 12 w 43"/>
                                      <a:gd name="T1" fmla="*/ 0 h 111"/>
                                      <a:gd name="T2" fmla="*/ 14 w 43"/>
                                      <a:gd name="T3" fmla="*/ 14 h 111"/>
                                      <a:gd name="T4" fmla="*/ 14 w 43"/>
                                      <a:gd name="T5" fmla="*/ 91 h 111"/>
                                      <a:gd name="T6" fmla="*/ 13 w 43"/>
                                      <a:gd name="T7" fmla="*/ 103 h 111"/>
                                      <a:gd name="T8" fmla="*/ 4 w 43"/>
                                      <a:gd name="T9" fmla="*/ 108 h 111"/>
                                      <a:gd name="T10" fmla="*/ 0 w 43"/>
                                      <a:gd name="T11" fmla="*/ 108 h 111"/>
                                      <a:gd name="T12" fmla="*/ 0 w 43"/>
                                      <a:gd name="T13" fmla="*/ 111 h 111"/>
                                      <a:gd name="T14" fmla="*/ 43 w 43"/>
                                      <a:gd name="T15" fmla="*/ 111 h 111"/>
                                      <a:gd name="T16" fmla="*/ 43 w 43"/>
                                      <a:gd name="T17" fmla="*/ 108 h 111"/>
                                      <a:gd name="T18" fmla="*/ 39 w 43"/>
                                      <a:gd name="T19" fmla="*/ 108 h 111"/>
                                      <a:gd name="T20" fmla="*/ 31 w 43"/>
                                      <a:gd name="T21" fmla="*/ 104 h 111"/>
                                      <a:gd name="T22" fmla="*/ 29 w 43"/>
                                      <a:gd name="T23" fmla="*/ 91 h 111"/>
                                      <a:gd name="T24" fmla="*/ 29 w 43"/>
                                      <a:gd name="T25" fmla="*/ 56 h 111"/>
                                      <a:gd name="T26" fmla="*/ 41 w 43"/>
                                      <a:gd name="T27" fmla="*/ 52 h 111"/>
                                      <a:gd name="T28" fmla="*/ 36 w 43"/>
                                      <a:gd name="T29" fmla="*/ 52 h 111"/>
                                      <a:gd name="T30" fmla="*/ 29 w 43"/>
                                      <a:gd name="T31" fmla="*/ 51 h 111"/>
                                      <a:gd name="T32" fmla="*/ 29 w 43"/>
                                      <a:gd name="T33" fmla="*/ 1 h 111"/>
                                      <a:gd name="T34" fmla="*/ 38 w 43"/>
                                      <a:gd name="T35" fmla="*/ 0 h 111"/>
                                      <a:gd name="T36" fmla="*/ 12 w 43"/>
                                      <a:gd name="T37"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111">
                                        <a:moveTo>
                                          <a:pt x="12" y="0"/>
                                        </a:moveTo>
                                        <a:lnTo>
                                          <a:pt x="14" y="14"/>
                                        </a:lnTo>
                                        <a:lnTo>
                                          <a:pt x="14" y="91"/>
                                        </a:lnTo>
                                        <a:lnTo>
                                          <a:pt x="13" y="103"/>
                                        </a:lnTo>
                                        <a:lnTo>
                                          <a:pt x="4" y="108"/>
                                        </a:lnTo>
                                        <a:lnTo>
                                          <a:pt x="0" y="108"/>
                                        </a:lnTo>
                                        <a:lnTo>
                                          <a:pt x="0" y="111"/>
                                        </a:lnTo>
                                        <a:lnTo>
                                          <a:pt x="43" y="111"/>
                                        </a:lnTo>
                                        <a:lnTo>
                                          <a:pt x="43" y="108"/>
                                        </a:lnTo>
                                        <a:lnTo>
                                          <a:pt x="39" y="108"/>
                                        </a:lnTo>
                                        <a:lnTo>
                                          <a:pt x="31" y="104"/>
                                        </a:lnTo>
                                        <a:lnTo>
                                          <a:pt x="29" y="91"/>
                                        </a:lnTo>
                                        <a:lnTo>
                                          <a:pt x="29" y="56"/>
                                        </a:lnTo>
                                        <a:lnTo>
                                          <a:pt x="41" y="52"/>
                                        </a:lnTo>
                                        <a:lnTo>
                                          <a:pt x="36" y="52"/>
                                        </a:lnTo>
                                        <a:lnTo>
                                          <a:pt x="29" y="51"/>
                                        </a:lnTo>
                                        <a:lnTo>
                                          <a:pt x="29" y="1"/>
                                        </a:lnTo>
                                        <a:lnTo>
                                          <a:pt x="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3" name="Freeform 243"/>
                                <wps:cNvSpPr>
                                  <a:spLocks/>
                                </wps:cNvSpPr>
                                <wps:spPr bwMode="auto">
                                  <a:xfrm>
                                    <a:off x="2597" y="284"/>
                                    <a:ext cx="77" cy="65"/>
                                  </a:xfrm>
                                  <a:custGeom>
                                    <a:avLst/>
                                    <a:gdLst>
                                      <a:gd name="T0" fmla="*/ 37 w 77"/>
                                      <a:gd name="T1" fmla="*/ 0 h 65"/>
                                      <a:gd name="T2" fmla="*/ 0 w 77"/>
                                      <a:gd name="T3" fmla="*/ 0 h 65"/>
                                      <a:gd name="T4" fmla="*/ 0 w 77"/>
                                      <a:gd name="T5" fmla="*/ 3 h 65"/>
                                      <a:gd name="T6" fmla="*/ 4 w 77"/>
                                      <a:gd name="T7" fmla="*/ 3 h 65"/>
                                      <a:gd name="T8" fmla="*/ 12 w 77"/>
                                      <a:gd name="T9" fmla="*/ 7 h 65"/>
                                      <a:gd name="T10" fmla="*/ 38 w 77"/>
                                      <a:gd name="T11" fmla="*/ 7 h 65"/>
                                      <a:gd name="T12" fmla="*/ 50 w 77"/>
                                      <a:gd name="T13" fmla="*/ 10 h 65"/>
                                      <a:gd name="T14" fmla="*/ 57 w 77"/>
                                      <a:gd name="T15" fmla="*/ 19 h 65"/>
                                      <a:gd name="T16" fmla="*/ 60 w 77"/>
                                      <a:gd name="T17" fmla="*/ 34 h 65"/>
                                      <a:gd name="T18" fmla="*/ 59 w 77"/>
                                      <a:gd name="T19" fmla="*/ 39 h 65"/>
                                      <a:gd name="T20" fmla="*/ 54 w 77"/>
                                      <a:gd name="T21" fmla="*/ 52 h 65"/>
                                      <a:gd name="T22" fmla="*/ 52 w 77"/>
                                      <a:gd name="T23" fmla="*/ 54 h 65"/>
                                      <a:gd name="T24" fmla="*/ 41 w 77"/>
                                      <a:gd name="T25" fmla="*/ 59 h 65"/>
                                      <a:gd name="T26" fmla="*/ 29 w 77"/>
                                      <a:gd name="T27" fmla="*/ 63 h 65"/>
                                      <a:gd name="T28" fmla="*/ 38 w 77"/>
                                      <a:gd name="T29" fmla="*/ 65 h 65"/>
                                      <a:gd name="T30" fmla="*/ 46 w 77"/>
                                      <a:gd name="T31" fmla="*/ 65 h 65"/>
                                      <a:gd name="T32" fmla="*/ 59 w 77"/>
                                      <a:gd name="T33" fmla="*/ 63 h 65"/>
                                      <a:gd name="T34" fmla="*/ 69 w 77"/>
                                      <a:gd name="T35" fmla="*/ 56 h 65"/>
                                      <a:gd name="T36" fmla="*/ 74 w 77"/>
                                      <a:gd name="T37" fmla="*/ 47 h 65"/>
                                      <a:gd name="T38" fmla="*/ 77 w 77"/>
                                      <a:gd name="T39" fmla="*/ 32 h 65"/>
                                      <a:gd name="T40" fmla="*/ 76 w 77"/>
                                      <a:gd name="T41" fmla="*/ 27 h 65"/>
                                      <a:gd name="T42" fmla="*/ 71 w 77"/>
                                      <a:gd name="T43" fmla="*/ 14 h 65"/>
                                      <a:gd name="T44" fmla="*/ 69 w 77"/>
                                      <a:gd name="T45" fmla="*/ 11 h 65"/>
                                      <a:gd name="T46" fmla="*/ 59 w 77"/>
                                      <a:gd name="T47" fmla="*/ 3 h 65"/>
                                      <a:gd name="T48" fmla="*/ 51 w 77"/>
                                      <a:gd name="T49" fmla="*/ 0 h 65"/>
                                      <a:gd name="T50" fmla="*/ 37 w 77"/>
                                      <a:gd name="T5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 h="65">
                                        <a:moveTo>
                                          <a:pt x="37" y="0"/>
                                        </a:moveTo>
                                        <a:lnTo>
                                          <a:pt x="0" y="0"/>
                                        </a:lnTo>
                                        <a:lnTo>
                                          <a:pt x="0" y="3"/>
                                        </a:lnTo>
                                        <a:lnTo>
                                          <a:pt x="4" y="3"/>
                                        </a:lnTo>
                                        <a:lnTo>
                                          <a:pt x="12" y="7"/>
                                        </a:lnTo>
                                        <a:lnTo>
                                          <a:pt x="38" y="7"/>
                                        </a:lnTo>
                                        <a:lnTo>
                                          <a:pt x="50" y="10"/>
                                        </a:lnTo>
                                        <a:lnTo>
                                          <a:pt x="57" y="19"/>
                                        </a:lnTo>
                                        <a:lnTo>
                                          <a:pt x="60" y="34"/>
                                        </a:lnTo>
                                        <a:lnTo>
                                          <a:pt x="59" y="39"/>
                                        </a:lnTo>
                                        <a:lnTo>
                                          <a:pt x="54" y="52"/>
                                        </a:lnTo>
                                        <a:lnTo>
                                          <a:pt x="52" y="54"/>
                                        </a:lnTo>
                                        <a:lnTo>
                                          <a:pt x="41" y="59"/>
                                        </a:lnTo>
                                        <a:lnTo>
                                          <a:pt x="29" y="63"/>
                                        </a:lnTo>
                                        <a:lnTo>
                                          <a:pt x="38" y="65"/>
                                        </a:lnTo>
                                        <a:lnTo>
                                          <a:pt x="46" y="65"/>
                                        </a:lnTo>
                                        <a:lnTo>
                                          <a:pt x="59" y="63"/>
                                        </a:lnTo>
                                        <a:lnTo>
                                          <a:pt x="69" y="56"/>
                                        </a:lnTo>
                                        <a:lnTo>
                                          <a:pt x="74" y="47"/>
                                        </a:lnTo>
                                        <a:lnTo>
                                          <a:pt x="77" y="32"/>
                                        </a:lnTo>
                                        <a:lnTo>
                                          <a:pt x="76" y="27"/>
                                        </a:lnTo>
                                        <a:lnTo>
                                          <a:pt x="71" y="14"/>
                                        </a:lnTo>
                                        <a:lnTo>
                                          <a:pt x="69" y="11"/>
                                        </a:lnTo>
                                        <a:lnTo>
                                          <a:pt x="59" y="3"/>
                                        </a:lnTo>
                                        <a:lnTo>
                                          <a:pt x="51"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4" name="Freeform 244"/>
                                <wps:cNvSpPr>
                                  <a:spLocks/>
                                </wps:cNvSpPr>
                                <wps:spPr bwMode="auto">
                                  <a:xfrm>
                                    <a:off x="2680" y="32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5" name="Freeform 245"/>
                                <wps:cNvSpPr>
                                  <a:spLocks/>
                                </wps:cNvSpPr>
                                <wps:spPr bwMode="auto">
                                  <a:xfrm>
                                    <a:off x="2714" y="329"/>
                                    <a:ext cx="17" cy="9"/>
                                  </a:xfrm>
                                  <a:custGeom>
                                    <a:avLst/>
                                    <a:gdLst>
                                      <a:gd name="T0" fmla="*/ 17 w 17"/>
                                      <a:gd name="T1" fmla="*/ 0 h 9"/>
                                      <a:gd name="T2" fmla="*/ 0 w 17"/>
                                      <a:gd name="T3" fmla="*/ 2 h 9"/>
                                      <a:gd name="T4" fmla="*/ 4 w 17"/>
                                      <a:gd name="T5" fmla="*/ 6 h 9"/>
                                      <a:gd name="T6" fmla="*/ 10 w 17"/>
                                      <a:gd name="T7" fmla="*/ 9 h 9"/>
                                      <a:gd name="T8" fmla="*/ 15 w 17"/>
                                      <a:gd name="T9" fmla="*/ 6 h 9"/>
                                      <a:gd name="T10" fmla="*/ 17 w 17"/>
                                      <a:gd name="T11" fmla="*/ 0 h 9"/>
                                    </a:gdLst>
                                    <a:ahLst/>
                                    <a:cxnLst>
                                      <a:cxn ang="0">
                                        <a:pos x="T0" y="T1"/>
                                      </a:cxn>
                                      <a:cxn ang="0">
                                        <a:pos x="T2" y="T3"/>
                                      </a:cxn>
                                      <a:cxn ang="0">
                                        <a:pos x="T4" y="T5"/>
                                      </a:cxn>
                                      <a:cxn ang="0">
                                        <a:pos x="T6" y="T7"/>
                                      </a:cxn>
                                      <a:cxn ang="0">
                                        <a:pos x="T8" y="T9"/>
                                      </a:cxn>
                                      <a:cxn ang="0">
                                        <a:pos x="T10" y="T11"/>
                                      </a:cxn>
                                    </a:cxnLst>
                                    <a:rect l="0" t="0" r="r" b="b"/>
                                    <a:pathLst>
                                      <a:path w="17" h="9">
                                        <a:moveTo>
                                          <a:pt x="17" y="0"/>
                                        </a:moveTo>
                                        <a:lnTo>
                                          <a:pt x="0" y="2"/>
                                        </a:lnTo>
                                        <a:lnTo>
                                          <a:pt x="4" y="6"/>
                                        </a:lnTo>
                                        <a:lnTo>
                                          <a:pt x="10" y="9"/>
                                        </a:lnTo>
                                        <a:lnTo>
                                          <a:pt x="15"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6" name="Freeform 246"/>
                                <wps:cNvSpPr>
                                  <a:spLocks/>
                                </wps:cNvSpPr>
                                <wps:spPr bwMode="auto">
                                  <a:xfrm>
                                    <a:off x="2680" y="320"/>
                                    <a:ext cx="36" cy="82"/>
                                  </a:xfrm>
                                  <a:custGeom>
                                    <a:avLst/>
                                    <a:gdLst>
                                      <a:gd name="T0" fmla="*/ 24 w 36"/>
                                      <a:gd name="T1" fmla="*/ 0 h 82"/>
                                      <a:gd name="T2" fmla="*/ 21 w 36"/>
                                      <a:gd name="T3" fmla="*/ 0 h 82"/>
                                      <a:gd name="T4" fmla="*/ 0 w 36"/>
                                      <a:gd name="T5" fmla="*/ 9 h 82"/>
                                      <a:gd name="T6" fmla="*/ 6 w 36"/>
                                      <a:gd name="T7" fmla="*/ 11 h 82"/>
                                      <a:gd name="T8" fmla="*/ 9 w 36"/>
                                      <a:gd name="T9" fmla="*/ 13 h 82"/>
                                      <a:gd name="T10" fmla="*/ 11 w 36"/>
                                      <a:gd name="T11" fmla="*/ 16 h 82"/>
                                      <a:gd name="T12" fmla="*/ 11 w 36"/>
                                      <a:gd name="T13" fmla="*/ 17 h 82"/>
                                      <a:gd name="T14" fmla="*/ 12 w 36"/>
                                      <a:gd name="T15" fmla="*/ 33 h 82"/>
                                      <a:gd name="T16" fmla="*/ 12 w 36"/>
                                      <a:gd name="T17" fmla="*/ 64 h 82"/>
                                      <a:gd name="T18" fmla="*/ 11 w 36"/>
                                      <a:gd name="T19" fmla="*/ 73 h 82"/>
                                      <a:gd name="T20" fmla="*/ 9 w 36"/>
                                      <a:gd name="T21" fmla="*/ 77 h 82"/>
                                      <a:gd name="T22" fmla="*/ 1 w 36"/>
                                      <a:gd name="T23" fmla="*/ 79 h 82"/>
                                      <a:gd name="T24" fmla="*/ 1 w 36"/>
                                      <a:gd name="T25" fmla="*/ 82 h 82"/>
                                      <a:gd name="T26" fmla="*/ 36 w 36"/>
                                      <a:gd name="T27" fmla="*/ 82 h 82"/>
                                      <a:gd name="T28" fmla="*/ 36 w 36"/>
                                      <a:gd name="T29" fmla="*/ 79 h 82"/>
                                      <a:gd name="T30" fmla="*/ 29 w 36"/>
                                      <a:gd name="T31" fmla="*/ 77 h 82"/>
                                      <a:gd name="T32" fmla="*/ 25 w 36"/>
                                      <a:gd name="T33" fmla="*/ 74 h 82"/>
                                      <a:gd name="T34" fmla="*/ 24 w 36"/>
                                      <a:gd name="T35" fmla="*/ 63 h 82"/>
                                      <a:gd name="T36" fmla="*/ 24 w 36"/>
                                      <a:gd name="T37" fmla="*/ 25 h 82"/>
                                      <a:gd name="T38" fmla="*/ 24 w 36"/>
                                      <a:gd name="T39" fmla="*/ 18 h 82"/>
                                      <a:gd name="T40" fmla="*/ 24 w 36"/>
                                      <a:gd name="T41"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82">
                                        <a:moveTo>
                                          <a:pt x="24" y="0"/>
                                        </a:moveTo>
                                        <a:lnTo>
                                          <a:pt x="21" y="0"/>
                                        </a:lnTo>
                                        <a:lnTo>
                                          <a:pt x="0" y="9"/>
                                        </a:lnTo>
                                        <a:lnTo>
                                          <a:pt x="6" y="11"/>
                                        </a:lnTo>
                                        <a:lnTo>
                                          <a:pt x="9" y="13"/>
                                        </a:lnTo>
                                        <a:lnTo>
                                          <a:pt x="11" y="16"/>
                                        </a:lnTo>
                                        <a:lnTo>
                                          <a:pt x="11" y="17"/>
                                        </a:lnTo>
                                        <a:lnTo>
                                          <a:pt x="12" y="33"/>
                                        </a:lnTo>
                                        <a:lnTo>
                                          <a:pt x="12" y="64"/>
                                        </a:lnTo>
                                        <a:lnTo>
                                          <a:pt x="11" y="73"/>
                                        </a:lnTo>
                                        <a:lnTo>
                                          <a:pt x="9" y="77"/>
                                        </a:lnTo>
                                        <a:lnTo>
                                          <a:pt x="1" y="79"/>
                                        </a:lnTo>
                                        <a:lnTo>
                                          <a:pt x="1" y="82"/>
                                        </a:lnTo>
                                        <a:lnTo>
                                          <a:pt x="36" y="82"/>
                                        </a:lnTo>
                                        <a:lnTo>
                                          <a:pt x="36" y="79"/>
                                        </a:lnTo>
                                        <a:lnTo>
                                          <a:pt x="29" y="77"/>
                                        </a:lnTo>
                                        <a:lnTo>
                                          <a:pt x="25" y="74"/>
                                        </a:lnTo>
                                        <a:lnTo>
                                          <a:pt x="24" y="63"/>
                                        </a:lnTo>
                                        <a:lnTo>
                                          <a:pt x="24" y="25"/>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7" name="Freeform 247"/>
                                <wps:cNvSpPr>
                                  <a:spLocks/>
                                </wps:cNvSpPr>
                                <wps:spPr bwMode="auto">
                                  <a:xfrm>
                                    <a:off x="2704" y="320"/>
                                    <a:ext cx="27" cy="25"/>
                                  </a:xfrm>
                                  <a:custGeom>
                                    <a:avLst/>
                                    <a:gdLst>
                                      <a:gd name="T0" fmla="*/ 18 w 27"/>
                                      <a:gd name="T1" fmla="*/ 0 h 25"/>
                                      <a:gd name="T2" fmla="*/ 9 w 27"/>
                                      <a:gd name="T3" fmla="*/ 4 h 25"/>
                                      <a:gd name="T4" fmla="*/ 0 w 27"/>
                                      <a:gd name="T5" fmla="*/ 18 h 25"/>
                                      <a:gd name="T6" fmla="*/ 0 w 27"/>
                                      <a:gd name="T7" fmla="*/ 25 h 25"/>
                                      <a:gd name="T8" fmla="*/ 7 w 27"/>
                                      <a:gd name="T9" fmla="*/ 13 h 25"/>
                                      <a:gd name="T10" fmla="*/ 10 w 27"/>
                                      <a:gd name="T11" fmla="*/ 11 h 25"/>
                                      <a:gd name="T12" fmla="*/ 27 w 27"/>
                                      <a:gd name="T13" fmla="*/ 9 h 25"/>
                                      <a:gd name="T14" fmla="*/ 24 w 27"/>
                                      <a:gd name="T15" fmla="*/ 2 h 25"/>
                                      <a:gd name="T16" fmla="*/ 18 w 27"/>
                                      <a:gd name="T1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5">
                                        <a:moveTo>
                                          <a:pt x="18" y="0"/>
                                        </a:moveTo>
                                        <a:lnTo>
                                          <a:pt x="9" y="4"/>
                                        </a:lnTo>
                                        <a:lnTo>
                                          <a:pt x="0" y="18"/>
                                        </a:lnTo>
                                        <a:lnTo>
                                          <a:pt x="0" y="25"/>
                                        </a:lnTo>
                                        <a:lnTo>
                                          <a:pt x="7" y="13"/>
                                        </a:lnTo>
                                        <a:lnTo>
                                          <a:pt x="10" y="11"/>
                                        </a:lnTo>
                                        <a:lnTo>
                                          <a:pt x="27" y="9"/>
                                        </a:lnTo>
                                        <a:lnTo>
                                          <a:pt x="24" y="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8" name="Freeform 248"/>
                                <wps:cNvSpPr>
                                  <a:spLocks/>
                                </wps:cNvSpPr>
                                <wps:spPr bwMode="auto">
                                  <a:xfrm>
                                    <a:off x="2734" y="329"/>
                                    <a:ext cx="7" cy="4"/>
                                  </a:xfrm>
                                  <a:custGeom>
                                    <a:avLst/>
                                    <a:gdLst>
                                      <a:gd name="T0" fmla="*/ 0 w 7"/>
                                      <a:gd name="T1" fmla="*/ 0 h 4"/>
                                      <a:gd name="T2" fmla="*/ 1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1"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9" name="Freeform 249"/>
                                <wps:cNvSpPr>
                                  <a:spLocks/>
                                </wps:cNvSpPr>
                                <wps:spPr bwMode="auto">
                                  <a:xfrm>
                                    <a:off x="2734" y="320"/>
                                    <a:ext cx="34" cy="82"/>
                                  </a:xfrm>
                                  <a:custGeom>
                                    <a:avLst/>
                                    <a:gdLst>
                                      <a:gd name="T0" fmla="*/ 24 w 34"/>
                                      <a:gd name="T1" fmla="*/ 0 h 82"/>
                                      <a:gd name="T2" fmla="*/ 21 w 34"/>
                                      <a:gd name="T3" fmla="*/ 0 h 82"/>
                                      <a:gd name="T4" fmla="*/ 0 w 34"/>
                                      <a:gd name="T5" fmla="*/ 9 h 82"/>
                                      <a:gd name="T6" fmla="*/ 7 w 34"/>
                                      <a:gd name="T7" fmla="*/ 11 h 82"/>
                                      <a:gd name="T8" fmla="*/ 10 w 34"/>
                                      <a:gd name="T9" fmla="*/ 13 h 82"/>
                                      <a:gd name="T10" fmla="*/ 11 w 34"/>
                                      <a:gd name="T11" fmla="*/ 16 h 82"/>
                                      <a:gd name="T12" fmla="*/ 11 w 34"/>
                                      <a:gd name="T13" fmla="*/ 17 h 82"/>
                                      <a:gd name="T14" fmla="*/ 12 w 34"/>
                                      <a:gd name="T15" fmla="*/ 33 h 82"/>
                                      <a:gd name="T16" fmla="*/ 12 w 34"/>
                                      <a:gd name="T17" fmla="*/ 64 h 82"/>
                                      <a:gd name="T18" fmla="*/ 11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7" y="11"/>
                                        </a:lnTo>
                                        <a:lnTo>
                                          <a:pt x="10" y="13"/>
                                        </a:lnTo>
                                        <a:lnTo>
                                          <a:pt x="11" y="16"/>
                                        </a:lnTo>
                                        <a:lnTo>
                                          <a:pt x="11" y="17"/>
                                        </a:lnTo>
                                        <a:lnTo>
                                          <a:pt x="12" y="33"/>
                                        </a:lnTo>
                                        <a:lnTo>
                                          <a:pt x="12" y="64"/>
                                        </a:lnTo>
                                        <a:lnTo>
                                          <a:pt x="11"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0" name="Freeform 250"/>
                                <wps:cNvSpPr>
                                  <a:spLocks/>
                                </wps:cNvSpPr>
                                <wps:spPr bwMode="auto">
                                  <a:xfrm>
                                    <a:off x="2744" y="277"/>
                                    <a:ext cx="16" cy="18"/>
                                  </a:xfrm>
                                  <a:custGeom>
                                    <a:avLst/>
                                    <a:gdLst>
                                      <a:gd name="T0" fmla="*/ 8 w 16"/>
                                      <a:gd name="T1" fmla="*/ 0 h 18"/>
                                      <a:gd name="T2" fmla="*/ 2 w 16"/>
                                      <a:gd name="T3" fmla="*/ 3 h 18"/>
                                      <a:gd name="T4" fmla="*/ 0 w 16"/>
                                      <a:gd name="T5" fmla="*/ 9 h 18"/>
                                      <a:gd name="T6" fmla="*/ 2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2" y="3"/>
                                        </a:lnTo>
                                        <a:lnTo>
                                          <a:pt x="0" y="9"/>
                                        </a:lnTo>
                                        <a:lnTo>
                                          <a:pt x="2"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1" name="Freeform 251"/>
                                <wps:cNvSpPr>
                                  <a:spLocks/>
                                </wps:cNvSpPr>
                                <wps:spPr bwMode="auto">
                                  <a:xfrm>
                                    <a:off x="2773" y="32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2" name="Freeform 252"/>
                                <wps:cNvSpPr>
                                  <a:spLocks/>
                                </wps:cNvSpPr>
                                <wps:spPr bwMode="auto">
                                  <a:xfrm>
                                    <a:off x="2774" y="325"/>
                                    <a:ext cx="40" cy="77"/>
                                  </a:xfrm>
                                  <a:custGeom>
                                    <a:avLst/>
                                    <a:gdLst>
                                      <a:gd name="T0" fmla="*/ 33 w 40"/>
                                      <a:gd name="T1" fmla="*/ 0 h 77"/>
                                      <a:gd name="T2" fmla="*/ 23 w 40"/>
                                      <a:gd name="T3" fmla="*/ 11 h 77"/>
                                      <a:gd name="T4" fmla="*/ 10 w 40"/>
                                      <a:gd name="T5" fmla="*/ 11 h 77"/>
                                      <a:gd name="T6" fmla="*/ 10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4 w 40"/>
                                      <a:gd name="T21" fmla="*/ 77 h 77"/>
                                      <a:gd name="T22" fmla="*/ 34 w 40"/>
                                      <a:gd name="T23" fmla="*/ 74 h 77"/>
                                      <a:gd name="T24" fmla="*/ 26 w 40"/>
                                      <a:gd name="T25" fmla="*/ 73 h 77"/>
                                      <a:gd name="T26" fmla="*/ 24 w 40"/>
                                      <a:gd name="T27" fmla="*/ 69 h 77"/>
                                      <a:gd name="T28" fmla="*/ 23 w 40"/>
                                      <a:gd name="T29" fmla="*/ 59 h 77"/>
                                      <a:gd name="T30" fmla="*/ 23 w 40"/>
                                      <a:gd name="T31" fmla="*/ 17 h 77"/>
                                      <a:gd name="T32" fmla="*/ 29 w 40"/>
                                      <a:gd name="T33" fmla="*/ 10 h 77"/>
                                      <a:gd name="T34" fmla="*/ 40 w 40"/>
                                      <a:gd name="T35" fmla="*/ 5 h 77"/>
                                      <a:gd name="T36" fmla="*/ 33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3" y="0"/>
                                        </a:moveTo>
                                        <a:lnTo>
                                          <a:pt x="23" y="11"/>
                                        </a:lnTo>
                                        <a:lnTo>
                                          <a:pt x="10" y="11"/>
                                        </a:lnTo>
                                        <a:lnTo>
                                          <a:pt x="10" y="13"/>
                                        </a:lnTo>
                                        <a:lnTo>
                                          <a:pt x="10" y="29"/>
                                        </a:lnTo>
                                        <a:lnTo>
                                          <a:pt x="10" y="59"/>
                                        </a:lnTo>
                                        <a:lnTo>
                                          <a:pt x="8" y="71"/>
                                        </a:lnTo>
                                        <a:lnTo>
                                          <a:pt x="1" y="74"/>
                                        </a:lnTo>
                                        <a:lnTo>
                                          <a:pt x="0" y="74"/>
                                        </a:lnTo>
                                        <a:lnTo>
                                          <a:pt x="0" y="77"/>
                                        </a:lnTo>
                                        <a:lnTo>
                                          <a:pt x="34" y="77"/>
                                        </a:lnTo>
                                        <a:lnTo>
                                          <a:pt x="34" y="74"/>
                                        </a:lnTo>
                                        <a:lnTo>
                                          <a:pt x="26" y="73"/>
                                        </a:lnTo>
                                        <a:lnTo>
                                          <a:pt x="24" y="69"/>
                                        </a:lnTo>
                                        <a:lnTo>
                                          <a:pt x="23" y="59"/>
                                        </a:lnTo>
                                        <a:lnTo>
                                          <a:pt x="23" y="17"/>
                                        </a:lnTo>
                                        <a:lnTo>
                                          <a:pt x="29" y="10"/>
                                        </a:lnTo>
                                        <a:lnTo>
                                          <a:pt x="40"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3" name="Freeform 253"/>
                                <wps:cNvSpPr>
                                  <a:spLocks/>
                                </wps:cNvSpPr>
                                <wps:spPr bwMode="auto">
                                  <a:xfrm>
                                    <a:off x="2773" y="320"/>
                                    <a:ext cx="24" cy="16"/>
                                  </a:xfrm>
                                  <a:custGeom>
                                    <a:avLst/>
                                    <a:gdLst>
                                      <a:gd name="T0" fmla="*/ 24 w 24"/>
                                      <a:gd name="T1" fmla="*/ 0 h 16"/>
                                      <a:gd name="T2" fmla="*/ 20 w 24"/>
                                      <a:gd name="T3" fmla="*/ 0 h 16"/>
                                      <a:gd name="T4" fmla="*/ 0 w 24"/>
                                      <a:gd name="T5" fmla="*/ 9 h 16"/>
                                      <a:gd name="T6" fmla="*/ 6 w 24"/>
                                      <a:gd name="T7" fmla="*/ 11 h 16"/>
                                      <a:gd name="T8" fmla="*/ 9 w 24"/>
                                      <a:gd name="T9" fmla="*/ 13 h 16"/>
                                      <a:gd name="T10" fmla="*/ 11 w 24"/>
                                      <a:gd name="T11" fmla="*/ 16 h 16"/>
                                      <a:gd name="T12" fmla="*/ 24 w 24"/>
                                      <a:gd name="T13" fmla="*/ 16 h 16"/>
                                      <a:gd name="T14" fmla="*/ 24 w 24"/>
                                      <a:gd name="T15" fmla="*/ 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6">
                                        <a:moveTo>
                                          <a:pt x="24" y="0"/>
                                        </a:moveTo>
                                        <a:lnTo>
                                          <a:pt x="20" y="0"/>
                                        </a:lnTo>
                                        <a:lnTo>
                                          <a:pt x="0" y="9"/>
                                        </a:lnTo>
                                        <a:lnTo>
                                          <a:pt x="6" y="11"/>
                                        </a:lnTo>
                                        <a:lnTo>
                                          <a:pt x="9" y="13"/>
                                        </a:lnTo>
                                        <a:lnTo>
                                          <a:pt x="11" y="16"/>
                                        </a:lnTo>
                                        <a:lnTo>
                                          <a:pt x="24" y="1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4" name="Freeform 254"/>
                                <wps:cNvSpPr>
                                  <a:spLocks/>
                                </wps:cNvSpPr>
                                <wps:spPr bwMode="auto">
                                  <a:xfrm>
                                    <a:off x="2807" y="320"/>
                                    <a:ext cx="41" cy="82"/>
                                  </a:xfrm>
                                  <a:custGeom>
                                    <a:avLst/>
                                    <a:gdLst>
                                      <a:gd name="T0" fmla="*/ 13 w 41"/>
                                      <a:gd name="T1" fmla="*/ 0 h 82"/>
                                      <a:gd name="T2" fmla="*/ 10 w 41"/>
                                      <a:gd name="T3" fmla="*/ 0 h 82"/>
                                      <a:gd name="T4" fmla="*/ 0 w 41"/>
                                      <a:gd name="T5" fmla="*/ 5 h 82"/>
                                      <a:gd name="T6" fmla="*/ 7 w 41"/>
                                      <a:gd name="T7" fmla="*/ 10 h 82"/>
                                      <a:gd name="T8" fmla="*/ 15 w 41"/>
                                      <a:gd name="T9" fmla="*/ 15 h 82"/>
                                      <a:gd name="T10" fmla="*/ 16 w 41"/>
                                      <a:gd name="T11" fmla="*/ 16 h 82"/>
                                      <a:gd name="T12" fmla="*/ 18 w 41"/>
                                      <a:gd name="T13" fmla="*/ 31 h 82"/>
                                      <a:gd name="T14" fmla="*/ 18 w 41"/>
                                      <a:gd name="T15" fmla="*/ 64 h 82"/>
                                      <a:gd name="T16" fmla="*/ 17 w 41"/>
                                      <a:gd name="T17" fmla="*/ 72 h 82"/>
                                      <a:gd name="T18" fmla="*/ 15 w 41"/>
                                      <a:gd name="T19" fmla="*/ 77 h 82"/>
                                      <a:gd name="T20" fmla="*/ 8 w 41"/>
                                      <a:gd name="T21" fmla="*/ 79 h 82"/>
                                      <a:gd name="T22" fmla="*/ 7 w 41"/>
                                      <a:gd name="T23" fmla="*/ 79 h 82"/>
                                      <a:gd name="T24" fmla="*/ 7 w 41"/>
                                      <a:gd name="T25" fmla="*/ 82 h 82"/>
                                      <a:gd name="T26" fmla="*/ 41 w 41"/>
                                      <a:gd name="T27" fmla="*/ 82 h 82"/>
                                      <a:gd name="T28" fmla="*/ 41 w 41"/>
                                      <a:gd name="T29" fmla="*/ 79 h 82"/>
                                      <a:gd name="T30" fmla="*/ 34 w 41"/>
                                      <a:gd name="T31" fmla="*/ 78 h 82"/>
                                      <a:gd name="T32" fmla="*/ 31 w 41"/>
                                      <a:gd name="T33" fmla="*/ 74 h 82"/>
                                      <a:gd name="T34" fmla="*/ 30 w 41"/>
                                      <a:gd name="T35" fmla="*/ 64 h 82"/>
                                      <a:gd name="T36" fmla="*/ 30 w 41"/>
                                      <a:gd name="T37" fmla="*/ 30 h 82"/>
                                      <a:gd name="T38" fmla="*/ 30 w 41"/>
                                      <a:gd name="T39" fmla="*/ 29 h 82"/>
                                      <a:gd name="T40" fmla="*/ 29 w 41"/>
                                      <a:gd name="T41" fmla="*/ 14 h 82"/>
                                      <a:gd name="T42" fmla="*/ 22 w 41"/>
                                      <a:gd name="T43" fmla="*/ 3 h 82"/>
                                      <a:gd name="T44" fmla="*/ 13 w 41"/>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 h="82">
                                        <a:moveTo>
                                          <a:pt x="13" y="0"/>
                                        </a:moveTo>
                                        <a:lnTo>
                                          <a:pt x="10" y="0"/>
                                        </a:lnTo>
                                        <a:lnTo>
                                          <a:pt x="0" y="5"/>
                                        </a:lnTo>
                                        <a:lnTo>
                                          <a:pt x="7" y="10"/>
                                        </a:lnTo>
                                        <a:lnTo>
                                          <a:pt x="15" y="15"/>
                                        </a:lnTo>
                                        <a:lnTo>
                                          <a:pt x="16" y="16"/>
                                        </a:lnTo>
                                        <a:lnTo>
                                          <a:pt x="18" y="31"/>
                                        </a:lnTo>
                                        <a:lnTo>
                                          <a:pt x="18" y="64"/>
                                        </a:lnTo>
                                        <a:lnTo>
                                          <a:pt x="17" y="72"/>
                                        </a:lnTo>
                                        <a:lnTo>
                                          <a:pt x="15" y="77"/>
                                        </a:lnTo>
                                        <a:lnTo>
                                          <a:pt x="8" y="79"/>
                                        </a:lnTo>
                                        <a:lnTo>
                                          <a:pt x="7" y="79"/>
                                        </a:lnTo>
                                        <a:lnTo>
                                          <a:pt x="7" y="82"/>
                                        </a:lnTo>
                                        <a:lnTo>
                                          <a:pt x="41" y="82"/>
                                        </a:lnTo>
                                        <a:lnTo>
                                          <a:pt x="41" y="79"/>
                                        </a:lnTo>
                                        <a:lnTo>
                                          <a:pt x="34" y="78"/>
                                        </a:lnTo>
                                        <a:lnTo>
                                          <a:pt x="31" y="74"/>
                                        </a:lnTo>
                                        <a:lnTo>
                                          <a:pt x="30" y="64"/>
                                        </a:lnTo>
                                        <a:lnTo>
                                          <a:pt x="30" y="30"/>
                                        </a:lnTo>
                                        <a:lnTo>
                                          <a:pt x="30" y="29"/>
                                        </a:lnTo>
                                        <a:lnTo>
                                          <a:pt x="29" y="14"/>
                                        </a:lnTo>
                                        <a:lnTo>
                                          <a:pt x="22" y="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5" name="Freeform 255"/>
                                <wps:cNvSpPr>
                                  <a:spLocks/>
                                </wps:cNvSpPr>
                                <wps:spPr bwMode="auto">
                                  <a:xfrm>
                                    <a:off x="2862" y="371"/>
                                    <a:ext cx="49" cy="34"/>
                                  </a:xfrm>
                                  <a:custGeom>
                                    <a:avLst/>
                                    <a:gdLst>
                                      <a:gd name="T0" fmla="*/ 47 w 49"/>
                                      <a:gd name="T1" fmla="*/ 0 h 34"/>
                                      <a:gd name="T2" fmla="*/ 45 w 49"/>
                                      <a:gd name="T3" fmla="*/ 2 h 34"/>
                                      <a:gd name="T4" fmla="*/ 38 w 49"/>
                                      <a:gd name="T5" fmla="*/ 14 h 34"/>
                                      <a:gd name="T6" fmla="*/ 37 w 49"/>
                                      <a:gd name="T7" fmla="*/ 16 h 34"/>
                                      <a:gd name="T8" fmla="*/ 26 w 49"/>
                                      <a:gd name="T9" fmla="*/ 20 h 34"/>
                                      <a:gd name="T10" fmla="*/ 0 w 49"/>
                                      <a:gd name="T11" fmla="*/ 22 h 34"/>
                                      <a:gd name="T12" fmla="*/ 9 w 49"/>
                                      <a:gd name="T13" fmla="*/ 30 h 34"/>
                                      <a:gd name="T14" fmla="*/ 20 w 49"/>
                                      <a:gd name="T15" fmla="*/ 34 h 34"/>
                                      <a:gd name="T16" fmla="*/ 27 w 49"/>
                                      <a:gd name="T17" fmla="*/ 33 h 34"/>
                                      <a:gd name="T18" fmla="*/ 38 w 49"/>
                                      <a:gd name="T19" fmla="*/ 25 h 34"/>
                                      <a:gd name="T20" fmla="*/ 44 w 49"/>
                                      <a:gd name="T21" fmla="*/ 16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2"/>
                                        </a:lnTo>
                                        <a:lnTo>
                                          <a:pt x="38" y="14"/>
                                        </a:lnTo>
                                        <a:lnTo>
                                          <a:pt x="37" y="16"/>
                                        </a:lnTo>
                                        <a:lnTo>
                                          <a:pt x="26" y="20"/>
                                        </a:lnTo>
                                        <a:lnTo>
                                          <a:pt x="0" y="22"/>
                                        </a:lnTo>
                                        <a:lnTo>
                                          <a:pt x="9" y="30"/>
                                        </a:lnTo>
                                        <a:lnTo>
                                          <a:pt x="20" y="34"/>
                                        </a:lnTo>
                                        <a:lnTo>
                                          <a:pt x="27" y="33"/>
                                        </a:lnTo>
                                        <a:lnTo>
                                          <a:pt x="38" y="25"/>
                                        </a:lnTo>
                                        <a:lnTo>
                                          <a:pt x="44" y="16"/>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6" name="Freeform 256"/>
                                <wps:cNvSpPr>
                                  <a:spLocks/>
                                </wps:cNvSpPr>
                                <wps:spPr bwMode="auto">
                                  <a:xfrm>
                                    <a:off x="2883" y="323"/>
                                    <a:ext cx="26" cy="24"/>
                                  </a:xfrm>
                                  <a:custGeom>
                                    <a:avLst/>
                                    <a:gdLst>
                                      <a:gd name="T0" fmla="*/ 16 w 26"/>
                                      <a:gd name="T1" fmla="*/ 0 h 24"/>
                                      <a:gd name="T2" fmla="*/ 0 w 26"/>
                                      <a:gd name="T3" fmla="*/ 3 h 24"/>
                                      <a:gd name="T4" fmla="*/ 8 w 26"/>
                                      <a:gd name="T5" fmla="*/ 5 h 24"/>
                                      <a:gd name="T6" fmla="*/ 11 w 26"/>
                                      <a:gd name="T7" fmla="*/ 13 h 24"/>
                                      <a:gd name="T8" fmla="*/ 12 w 26"/>
                                      <a:gd name="T9" fmla="*/ 20 h 24"/>
                                      <a:gd name="T10" fmla="*/ 19 w 26"/>
                                      <a:gd name="T11" fmla="*/ 24 h 24"/>
                                      <a:gd name="T12" fmla="*/ 24 w 26"/>
                                      <a:gd name="T13" fmla="*/ 21 h 24"/>
                                      <a:gd name="T14" fmla="*/ 26 w 26"/>
                                      <a:gd name="T15" fmla="*/ 16 h 24"/>
                                      <a:gd name="T16" fmla="*/ 26 w 26"/>
                                      <a:gd name="T17" fmla="*/ 15 h 24"/>
                                      <a:gd name="T18" fmla="*/ 19 w 26"/>
                                      <a:gd name="T19" fmla="*/ 3 h 24"/>
                                      <a:gd name="T20" fmla="*/ 16 w 26"/>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24">
                                        <a:moveTo>
                                          <a:pt x="16" y="0"/>
                                        </a:moveTo>
                                        <a:lnTo>
                                          <a:pt x="0" y="3"/>
                                        </a:lnTo>
                                        <a:lnTo>
                                          <a:pt x="8" y="5"/>
                                        </a:lnTo>
                                        <a:lnTo>
                                          <a:pt x="11" y="13"/>
                                        </a:lnTo>
                                        <a:lnTo>
                                          <a:pt x="12" y="20"/>
                                        </a:lnTo>
                                        <a:lnTo>
                                          <a:pt x="19" y="24"/>
                                        </a:lnTo>
                                        <a:lnTo>
                                          <a:pt x="24" y="21"/>
                                        </a:lnTo>
                                        <a:lnTo>
                                          <a:pt x="26" y="16"/>
                                        </a:lnTo>
                                        <a:lnTo>
                                          <a:pt x="26" y="15"/>
                                        </a:lnTo>
                                        <a:lnTo>
                                          <a:pt x="19" y="3"/>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7" name="Freeform 257"/>
                                <wps:cNvSpPr>
                                  <a:spLocks/>
                                </wps:cNvSpPr>
                                <wps:spPr bwMode="auto">
                                  <a:xfrm>
                                    <a:off x="2854" y="320"/>
                                    <a:ext cx="45" cy="73"/>
                                  </a:xfrm>
                                  <a:custGeom>
                                    <a:avLst/>
                                    <a:gdLst>
                                      <a:gd name="T0" fmla="*/ 32 w 45"/>
                                      <a:gd name="T1" fmla="*/ 0 h 73"/>
                                      <a:gd name="T2" fmla="*/ 31 w 45"/>
                                      <a:gd name="T3" fmla="*/ 0 h 73"/>
                                      <a:gd name="T4" fmla="*/ 19 w 45"/>
                                      <a:gd name="T5" fmla="*/ 2 h 73"/>
                                      <a:gd name="T6" fmla="*/ 9 w 45"/>
                                      <a:gd name="T7" fmla="*/ 11 h 73"/>
                                      <a:gd name="T8" fmla="*/ 7 w 45"/>
                                      <a:gd name="T9" fmla="*/ 14 h 73"/>
                                      <a:gd name="T10" fmla="*/ 1 w 45"/>
                                      <a:gd name="T11" fmla="*/ 27 h 73"/>
                                      <a:gd name="T12" fmla="*/ 0 w 45"/>
                                      <a:gd name="T13" fmla="*/ 42 h 73"/>
                                      <a:gd name="T14" fmla="*/ 0 w 45"/>
                                      <a:gd name="T15" fmla="*/ 46 h 73"/>
                                      <a:gd name="T16" fmla="*/ 2 w 45"/>
                                      <a:gd name="T17" fmla="*/ 62 h 73"/>
                                      <a:gd name="T18" fmla="*/ 8 w 45"/>
                                      <a:gd name="T19" fmla="*/ 73 h 73"/>
                                      <a:gd name="T20" fmla="*/ 34 w 45"/>
                                      <a:gd name="T21" fmla="*/ 71 h 73"/>
                                      <a:gd name="T22" fmla="*/ 27 w 45"/>
                                      <a:gd name="T23" fmla="*/ 70 h 73"/>
                                      <a:gd name="T24" fmla="*/ 17 w 45"/>
                                      <a:gd name="T25" fmla="*/ 60 h 73"/>
                                      <a:gd name="T26" fmla="*/ 13 w 45"/>
                                      <a:gd name="T27" fmla="*/ 50 h 73"/>
                                      <a:gd name="T28" fmla="*/ 12 w 45"/>
                                      <a:gd name="T29" fmla="*/ 35 h 73"/>
                                      <a:gd name="T30" fmla="*/ 12 w 45"/>
                                      <a:gd name="T31" fmla="*/ 25 h 73"/>
                                      <a:gd name="T32" fmla="*/ 17 w 45"/>
                                      <a:gd name="T33" fmla="*/ 12 h 73"/>
                                      <a:gd name="T34" fmla="*/ 19 w 45"/>
                                      <a:gd name="T35" fmla="*/ 11 h 73"/>
                                      <a:gd name="T36" fmla="*/ 29 w 45"/>
                                      <a:gd name="T37" fmla="*/ 6 h 73"/>
                                      <a:gd name="T38" fmla="*/ 45 w 45"/>
                                      <a:gd name="T39" fmla="*/ 3 h 73"/>
                                      <a:gd name="T40" fmla="*/ 32 w 45"/>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5" h="73">
                                        <a:moveTo>
                                          <a:pt x="32" y="0"/>
                                        </a:moveTo>
                                        <a:lnTo>
                                          <a:pt x="31" y="0"/>
                                        </a:lnTo>
                                        <a:lnTo>
                                          <a:pt x="19" y="2"/>
                                        </a:lnTo>
                                        <a:lnTo>
                                          <a:pt x="9" y="11"/>
                                        </a:lnTo>
                                        <a:lnTo>
                                          <a:pt x="7" y="14"/>
                                        </a:lnTo>
                                        <a:lnTo>
                                          <a:pt x="1" y="27"/>
                                        </a:lnTo>
                                        <a:lnTo>
                                          <a:pt x="0" y="42"/>
                                        </a:lnTo>
                                        <a:lnTo>
                                          <a:pt x="0" y="46"/>
                                        </a:lnTo>
                                        <a:lnTo>
                                          <a:pt x="2" y="62"/>
                                        </a:lnTo>
                                        <a:lnTo>
                                          <a:pt x="8" y="73"/>
                                        </a:lnTo>
                                        <a:lnTo>
                                          <a:pt x="34" y="71"/>
                                        </a:lnTo>
                                        <a:lnTo>
                                          <a:pt x="27" y="70"/>
                                        </a:lnTo>
                                        <a:lnTo>
                                          <a:pt x="17" y="60"/>
                                        </a:lnTo>
                                        <a:lnTo>
                                          <a:pt x="13" y="50"/>
                                        </a:lnTo>
                                        <a:lnTo>
                                          <a:pt x="12" y="35"/>
                                        </a:lnTo>
                                        <a:lnTo>
                                          <a:pt x="12" y="25"/>
                                        </a:lnTo>
                                        <a:lnTo>
                                          <a:pt x="17" y="12"/>
                                        </a:lnTo>
                                        <a:lnTo>
                                          <a:pt x="19" y="11"/>
                                        </a:lnTo>
                                        <a:lnTo>
                                          <a:pt x="29" y="6"/>
                                        </a:lnTo>
                                        <a:lnTo>
                                          <a:pt x="45" y="3"/>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8" name="Freeform 258"/>
                                <wps:cNvSpPr>
                                  <a:spLocks/>
                                </wps:cNvSpPr>
                                <wps:spPr bwMode="auto">
                                  <a:xfrm>
                                    <a:off x="2920" y="329"/>
                                    <a:ext cx="7" cy="4"/>
                                  </a:xfrm>
                                  <a:custGeom>
                                    <a:avLst/>
                                    <a:gdLst>
                                      <a:gd name="T0" fmla="*/ 0 w 7"/>
                                      <a:gd name="T1" fmla="*/ 0 h 4"/>
                                      <a:gd name="T2" fmla="*/ 1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1"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9" name="Freeform 259"/>
                                <wps:cNvSpPr>
                                  <a:spLocks/>
                                </wps:cNvSpPr>
                                <wps:spPr bwMode="auto">
                                  <a:xfrm>
                                    <a:off x="2920" y="320"/>
                                    <a:ext cx="34" cy="82"/>
                                  </a:xfrm>
                                  <a:custGeom>
                                    <a:avLst/>
                                    <a:gdLst>
                                      <a:gd name="T0" fmla="*/ 24 w 34"/>
                                      <a:gd name="T1" fmla="*/ 0 h 82"/>
                                      <a:gd name="T2" fmla="*/ 21 w 34"/>
                                      <a:gd name="T3" fmla="*/ 0 h 82"/>
                                      <a:gd name="T4" fmla="*/ 0 w 34"/>
                                      <a:gd name="T5" fmla="*/ 9 h 82"/>
                                      <a:gd name="T6" fmla="*/ 7 w 34"/>
                                      <a:gd name="T7" fmla="*/ 11 h 82"/>
                                      <a:gd name="T8" fmla="*/ 10 w 34"/>
                                      <a:gd name="T9" fmla="*/ 13 h 82"/>
                                      <a:gd name="T10" fmla="*/ 11 w 34"/>
                                      <a:gd name="T11" fmla="*/ 16 h 82"/>
                                      <a:gd name="T12" fmla="*/ 12 w 34"/>
                                      <a:gd name="T13" fmla="*/ 17 h 82"/>
                                      <a:gd name="T14" fmla="*/ 12 w 34"/>
                                      <a:gd name="T15" fmla="*/ 33 h 82"/>
                                      <a:gd name="T16" fmla="*/ 12 w 34"/>
                                      <a:gd name="T17" fmla="*/ 64 h 82"/>
                                      <a:gd name="T18" fmla="*/ 11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7" y="11"/>
                                        </a:lnTo>
                                        <a:lnTo>
                                          <a:pt x="10" y="13"/>
                                        </a:lnTo>
                                        <a:lnTo>
                                          <a:pt x="11" y="16"/>
                                        </a:lnTo>
                                        <a:lnTo>
                                          <a:pt x="12" y="17"/>
                                        </a:lnTo>
                                        <a:lnTo>
                                          <a:pt x="12" y="33"/>
                                        </a:lnTo>
                                        <a:lnTo>
                                          <a:pt x="12" y="64"/>
                                        </a:lnTo>
                                        <a:lnTo>
                                          <a:pt x="11"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0" name="Freeform 260"/>
                                <wps:cNvSpPr>
                                  <a:spLocks/>
                                </wps:cNvSpPr>
                                <wps:spPr bwMode="auto">
                                  <a:xfrm>
                                    <a:off x="2930" y="277"/>
                                    <a:ext cx="16" cy="1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4 w 16"/>
                                      <a:gd name="T11" fmla="*/ 16 h 18"/>
                                      <a:gd name="T12" fmla="*/ 16 w 16"/>
                                      <a:gd name="T13" fmla="*/ 9 h 18"/>
                                      <a:gd name="T14" fmla="*/ 14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4" y="16"/>
                                        </a:lnTo>
                                        <a:lnTo>
                                          <a:pt x="16" y="9"/>
                                        </a:lnTo>
                                        <a:lnTo>
                                          <a:pt x="14"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1" name="Freeform 261"/>
                                <wps:cNvSpPr>
                                  <a:spLocks/>
                                </wps:cNvSpPr>
                                <wps:spPr bwMode="auto">
                                  <a:xfrm>
                                    <a:off x="2982" y="395"/>
                                    <a:ext cx="27" cy="10"/>
                                  </a:xfrm>
                                  <a:custGeom>
                                    <a:avLst/>
                                    <a:gdLst>
                                      <a:gd name="T0" fmla="*/ 5 w 27"/>
                                      <a:gd name="T1" fmla="*/ 0 h 10"/>
                                      <a:gd name="T2" fmla="*/ 0 w 27"/>
                                      <a:gd name="T3" fmla="*/ 2 h 10"/>
                                      <a:gd name="T4" fmla="*/ 7 w 27"/>
                                      <a:gd name="T5" fmla="*/ 8 h 10"/>
                                      <a:gd name="T6" fmla="*/ 16 w 27"/>
                                      <a:gd name="T7" fmla="*/ 10 h 10"/>
                                      <a:gd name="T8" fmla="*/ 27 w 27"/>
                                      <a:gd name="T9" fmla="*/ 7 h 10"/>
                                      <a:gd name="T10" fmla="*/ 16 w 27"/>
                                      <a:gd name="T11" fmla="*/ 4 h 10"/>
                                      <a:gd name="T12" fmla="*/ 5 w 27"/>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5" y="0"/>
                                        </a:moveTo>
                                        <a:lnTo>
                                          <a:pt x="0" y="2"/>
                                        </a:lnTo>
                                        <a:lnTo>
                                          <a:pt x="7" y="8"/>
                                        </a:lnTo>
                                        <a:lnTo>
                                          <a:pt x="16" y="10"/>
                                        </a:lnTo>
                                        <a:lnTo>
                                          <a:pt x="27" y="7"/>
                                        </a:lnTo>
                                        <a:lnTo>
                                          <a:pt x="16"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2" name="Freeform 262"/>
                                <wps:cNvSpPr>
                                  <a:spLocks/>
                                </wps:cNvSpPr>
                                <wps:spPr bwMode="auto">
                                  <a:xfrm>
                                    <a:off x="2958" y="330"/>
                                    <a:ext cx="5" cy="3"/>
                                  </a:xfrm>
                                  <a:custGeom>
                                    <a:avLst/>
                                    <a:gdLst>
                                      <a:gd name="T0" fmla="*/ 0 w 5"/>
                                      <a:gd name="T1" fmla="*/ 0 h 3"/>
                                      <a:gd name="T2" fmla="*/ 1 w 5"/>
                                      <a:gd name="T3" fmla="*/ 3 h 3"/>
                                      <a:gd name="T4" fmla="*/ 5 w 5"/>
                                      <a:gd name="T5" fmla="*/ 1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3" name="Freeform 263"/>
                                <wps:cNvSpPr>
                                  <a:spLocks/>
                                </wps:cNvSpPr>
                                <wps:spPr bwMode="auto">
                                  <a:xfrm>
                                    <a:off x="2998" y="329"/>
                                    <a:ext cx="31" cy="73"/>
                                  </a:xfrm>
                                  <a:custGeom>
                                    <a:avLst/>
                                    <a:gdLst>
                                      <a:gd name="T0" fmla="*/ 23 w 31"/>
                                      <a:gd name="T1" fmla="*/ 0 h 73"/>
                                      <a:gd name="T2" fmla="*/ 0 w 31"/>
                                      <a:gd name="T3" fmla="*/ 4 h 73"/>
                                      <a:gd name="T4" fmla="*/ 0 w 31"/>
                                      <a:gd name="T5" fmla="*/ 4 h 73"/>
                                      <a:gd name="T6" fmla="*/ 11 w 31"/>
                                      <a:gd name="T7" fmla="*/ 10 h 73"/>
                                      <a:gd name="T8" fmla="*/ 11 w 31"/>
                                      <a:gd name="T9" fmla="*/ 10 h 73"/>
                                      <a:gd name="T10" fmla="*/ 16 w 31"/>
                                      <a:gd name="T11" fmla="*/ 22 h 73"/>
                                      <a:gd name="T12" fmla="*/ 18 w 31"/>
                                      <a:gd name="T13" fmla="*/ 39 h 73"/>
                                      <a:gd name="T14" fmla="*/ 17 w 31"/>
                                      <a:gd name="T15" fmla="*/ 51 h 73"/>
                                      <a:gd name="T16" fmla="*/ 12 w 31"/>
                                      <a:gd name="T17" fmla="*/ 63 h 73"/>
                                      <a:gd name="T18" fmla="*/ 11 w 31"/>
                                      <a:gd name="T19" fmla="*/ 65 h 73"/>
                                      <a:gd name="T20" fmla="*/ 0 w 31"/>
                                      <a:gd name="T21" fmla="*/ 70 h 73"/>
                                      <a:gd name="T22" fmla="*/ 11 w 31"/>
                                      <a:gd name="T23" fmla="*/ 73 h 73"/>
                                      <a:gd name="T24" fmla="*/ 21 w 31"/>
                                      <a:gd name="T25" fmla="*/ 65 h 73"/>
                                      <a:gd name="T26" fmla="*/ 24 w 31"/>
                                      <a:gd name="T27" fmla="*/ 59 h 73"/>
                                      <a:gd name="T28" fmla="*/ 29 w 31"/>
                                      <a:gd name="T29" fmla="*/ 46 h 73"/>
                                      <a:gd name="T30" fmla="*/ 31 w 31"/>
                                      <a:gd name="T31" fmla="*/ 30 h 73"/>
                                      <a:gd name="T32" fmla="*/ 31 w 31"/>
                                      <a:gd name="T33" fmla="*/ 27 h 73"/>
                                      <a:gd name="T34" fmla="*/ 29 w 31"/>
                                      <a:gd name="T35" fmla="*/ 13 h 73"/>
                                      <a:gd name="T36" fmla="*/ 23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3" y="0"/>
                                        </a:moveTo>
                                        <a:lnTo>
                                          <a:pt x="0" y="4"/>
                                        </a:lnTo>
                                        <a:lnTo>
                                          <a:pt x="11" y="10"/>
                                        </a:lnTo>
                                        <a:lnTo>
                                          <a:pt x="16" y="22"/>
                                        </a:lnTo>
                                        <a:lnTo>
                                          <a:pt x="18" y="39"/>
                                        </a:lnTo>
                                        <a:lnTo>
                                          <a:pt x="17" y="51"/>
                                        </a:lnTo>
                                        <a:lnTo>
                                          <a:pt x="12" y="63"/>
                                        </a:lnTo>
                                        <a:lnTo>
                                          <a:pt x="11" y="65"/>
                                        </a:lnTo>
                                        <a:lnTo>
                                          <a:pt x="0" y="70"/>
                                        </a:lnTo>
                                        <a:lnTo>
                                          <a:pt x="11" y="73"/>
                                        </a:lnTo>
                                        <a:lnTo>
                                          <a:pt x="21" y="65"/>
                                        </a:lnTo>
                                        <a:lnTo>
                                          <a:pt x="24" y="59"/>
                                        </a:lnTo>
                                        <a:lnTo>
                                          <a:pt x="29" y="46"/>
                                        </a:lnTo>
                                        <a:lnTo>
                                          <a:pt x="31" y="30"/>
                                        </a:lnTo>
                                        <a:lnTo>
                                          <a:pt x="31" y="27"/>
                                        </a:lnTo>
                                        <a:lnTo>
                                          <a:pt x="29" y="1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4" name="Freeform 264"/>
                                <wps:cNvSpPr>
                                  <a:spLocks/>
                                </wps:cNvSpPr>
                                <wps:spPr bwMode="auto">
                                  <a:xfrm>
                                    <a:off x="2958" y="320"/>
                                    <a:ext cx="35" cy="121"/>
                                  </a:xfrm>
                                  <a:custGeom>
                                    <a:avLst/>
                                    <a:gdLst>
                                      <a:gd name="T0" fmla="*/ 24 w 35"/>
                                      <a:gd name="T1" fmla="*/ 0 h 121"/>
                                      <a:gd name="T2" fmla="*/ 21 w 35"/>
                                      <a:gd name="T3" fmla="*/ 0 h 121"/>
                                      <a:gd name="T4" fmla="*/ 0 w 35"/>
                                      <a:gd name="T5" fmla="*/ 10 h 121"/>
                                      <a:gd name="T6" fmla="*/ 5 w 35"/>
                                      <a:gd name="T7" fmla="*/ 11 h 121"/>
                                      <a:gd name="T8" fmla="*/ 9 w 35"/>
                                      <a:gd name="T9" fmla="*/ 13 h 121"/>
                                      <a:gd name="T10" fmla="*/ 11 w 35"/>
                                      <a:gd name="T11" fmla="*/ 16 h 121"/>
                                      <a:gd name="T12" fmla="*/ 12 w 35"/>
                                      <a:gd name="T13" fmla="*/ 26 h 121"/>
                                      <a:gd name="T14" fmla="*/ 12 w 35"/>
                                      <a:gd name="T15" fmla="*/ 102 h 121"/>
                                      <a:gd name="T16" fmla="*/ 11 w 35"/>
                                      <a:gd name="T17" fmla="*/ 112 h 121"/>
                                      <a:gd name="T18" fmla="*/ 9 w 35"/>
                                      <a:gd name="T19" fmla="*/ 115 h 121"/>
                                      <a:gd name="T20" fmla="*/ 2 w 35"/>
                                      <a:gd name="T21" fmla="*/ 117 h 121"/>
                                      <a:gd name="T22" fmla="*/ 0 w 35"/>
                                      <a:gd name="T23" fmla="*/ 117 h 121"/>
                                      <a:gd name="T24" fmla="*/ 0 w 35"/>
                                      <a:gd name="T25" fmla="*/ 121 h 121"/>
                                      <a:gd name="T26" fmla="*/ 35 w 35"/>
                                      <a:gd name="T27" fmla="*/ 121 h 121"/>
                                      <a:gd name="T28" fmla="*/ 35 w 35"/>
                                      <a:gd name="T29" fmla="*/ 117 h 121"/>
                                      <a:gd name="T30" fmla="*/ 28 w 35"/>
                                      <a:gd name="T31" fmla="*/ 116 h 121"/>
                                      <a:gd name="T32" fmla="*/ 25 w 35"/>
                                      <a:gd name="T33" fmla="*/ 112 h 121"/>
                                      <a:gd name="T34" fmla="*/ 24 w 35"/>
                                      <a:gd name="T35" fmla="*/ 102 h 121"/>
                                      <a:gd name="T36" fmla="*/ 24 w 35"/>
                                      <a:gd name="T37" fmla="*/ 77 h 121"/>
                                      <a:gd name="T38" fmla="*/ 29 w 35"/>
                                      <a:gd name="T39" fmla="*/ 75 h 121"/>
                                      <a:gd name="T40" fmla="*/ 24 w 35"/>
                                      <a:gd name="T41" fmla="*/ 67 h 121"/>
                                      <a:gd name="T42" fmla="*/ 24 w 35"/>
                                      <a:gd name="T43" fmla="*/ 54 h 121"/>
                                      <a:gd name="T44" fmla="*/ 24 w 35"/>
                                      <a:gd name="T45" fmla="*/ 24 h 121"/>
                                      <a:gd name="T46" fmla="*/ 24 w 35"/>
                                      <a:gd name="T47" fmla="*/ 19 h 121"/>
                                      <a:gd name="T48" fmla="*/ 24 w 35"/>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21">
                                        <a:moveTo>
                                          <a:pt x="24" y="0"/>
                                        </a:moveTo>
                                        <a:lnTo>
                                          <a:pt x="21" y="0"/>
                                        </a:lnTo>
                                        <a:lnTo>
                                          <a:pt x="0" y="10"/>
                                        </a:lnTo>
                                        <a:lnTo>
                                          <a:pt x="5" y="11"/>
                                        </a:lnTo>
                                        <a:lnTo>
                                          <a:pt x="9" y="13"/>
                                        </a:lnTo>
                                        <a:lnTo>
                                          <a:pt x="11" y="16"/>
                                        </a:lnTo>
                                        <a:lnTo>
                                          <a:pt x="12" y="26"/>
                                        </a:lnTo>
                                        <a:lnTo>
                                          <a:pt x="12" y="102"/>
                                        </a:lnTo>
                                        <a:lnTo>
                                          <a:pt x="11" y="112"/>
                                        </a:lnTo>
                                        <a:lnTo>
                                          <a:pt x="9" y="115"/>
                                        </a:lnTo>
                                        <a:lnTo>
                                          <a:pt x="2" y="117"/>
                                        </a:lnTo>
                                        <a:lnTo>
                                          <a:pt x="0" y="117"/>
                                        </a:lnTo>
                                        <a:lnTo>
                                          <a:pt x="0" y="121"/>
                                        </a:lnTo>
                                        <a:lnTo>
                                          <a:pt x="35" y="121"/>
                                        </a:lnTo>
                                        <a:lnTo>
                                          <a:pt x="35" y="117"/>
                                        </a:lnTo>
                                        <a:lnTo>
                                          <a:pt x="28" y="116"/>
                                        </a:lnTo>
                                        <a:lnTo>
                                          <a:pt x="25" y="112"/>
                                        </a:lnTo>
                                        <a:lnTo>
                                          <a:pt x="24" y="102"/>
                                        </a:lnTo>
                                        <a:lnTo>
                                          <a:pt x="24" y="77"/>
                                        </a:lnTo>
                                        <a:lnTo>
                                          <a:pt x="29" y="75"/>
                                        </a:lnTo>
                                        <a:lnTo>
                                          <a:pt x="24"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5" name="Freeform 265"/>
                                <wps:cNvSpPr>
                                  <a:spLocks/>
                                </wps:cNvSpPr>
                                <wps:spPr bwMode="auto">
                                  <a:xfrm>
                                    <a:off x="2982" y="320"/>
                                    <a:ext cx="39" cy="24"/>
                                  </a:xfrm>
                                  <a:custGeom>
                                    <a:avLst/>
                                    <a:gdLst>
                                      <a:gd name="T0" fmla="*/ 22 w 39"/>
                                      <a:gd name="T1" fmla="*/ 0 h 24"/>
                                      <a:gd name="T2" fmla="*/ 11 w 39"/>
                                      <a:gd name="T3" fmla="*/ 4 h 24"/>
                                      <a:gd name="T4" fmla="*/ 8 w 39"/>
                                      <a:gd name="T5" fmla="*/ 6 h 24"/>
                                      <a:gd name="T6" fmla="*/ 0 w 39"/>
                                      <a:gd name="T7" fmla="*/ 19 h 24"/>
                                      <a:gd name="T8" fmla="*/ 0 w 39"/>
                                      <a:gd name="T9" fmla="*/ 24 h 24"/>
                                      <a:gd name="T10" fmla="*/ 9 w 39"/>
                                      <a:gd name="T11" fmla="*/ 15 h 24"/>
                                      <a:gd name="T12" fmla="*/ 16 w 39"/>
                                      <a:gd name="T13" fmla="*/ 13 h 24"/>
                                      <a:gd name="T14" fmla="*/ 39 w 39"/>
                                      <a:gd name="T15" fmla="*/ 9 h 24"/>
                                      <a:gd name="T16" fmla="*/ 33 w 39"/>
                                      <a:gd name="T17" fmla="*/ 4 h 24"/>
                                      <a:gd name="T18" fmla="*/ 22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2" y="0"/>
                                        </a:moveTo>
                                        <a:lnTo>
                                          <a:pt x="11" y="4"/>
                                        </a:lnTo>
                                        <a:lnTo>
                                          <a:pt x="8" y="6"/>
                                        </a:lnTo>
                                        <a:lnTo>
                                          <a:pt x="0" y="19"/>
                                        </a:lnTo>
                                        <a:lnTo>
                                          <a:pt x="0" y="24"/>
                                        </a:lnTo>
                                        <a:lnTo>
                                          <a:pt x="9" y="15"/>
                                        </a:lnTo>
                                        <a:lnTo>
                                          <a:pt x="16" y="13"/>
                                        </a:lnTo>
                                        <a:lnTo>
                                          <a:pt x="39" y="9"/>
                                        </a:lnTo>
                                        <a:lnTo>
                                          <a:pt x="33" y="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6" name="Freeform 266"/>
                                <wps:cNvSpPr>
                                  <a:spLocks/>
                                </wps:cNvSpPr>
                                <wps:spPr bwMode="auto">
                                  <a:xfrm>
                                    <a:off x="3045" y="388"/>
                                    <a:ext cx="33" cy="16"/>
                                  </a:xfrm>
                                  <a:custGeom>
                                    <a:avLst/>
                                    <a:gdLst>
                                      <a:gd name="T0" fmla="*/ 29 w 33"/>
                                      <a:gd name="T1" fmla="*/ 0 h 16"/>
                                      <a:gd name="T2" fmla="*/ 18 w 33"/>
                                      <a:gd name="T3" fmla="*/ 6 h 16"/>
                                      <a:gd name="T4" fmla="*/ 0 w 33"/>
                                      <a:gd name="T5" fmla="*/ 10 h 16"/>
                                      <a:gd name="T6" fmla="*/ 0 w 33"/>
                                      <a:gd name="T7" fmla="*/ 11 h 16"/>
                                      <a:gd name="T8" fmla="*/ 11 w 33"/>
                                      <a:gd name="T9" fmla="*/ 16 h 16"/>
                                      <a:gd name="T10" fmla="*/ 20 w 33"/>
                                      <a:gd name="T11" fmla="*/ 14 h 16"/>
                                      <a:gd name="T12" fmla="*/ 21 w 33"/>
                                      <a:gd name="T13" fmla="*/ 13 h 16"/>
                                      <a:gd name="T14" fmla="*/ 33 w 33"/>
                                      <a:gd name="T15" fmla="*/ 2 h 16"/>
                                      <a:gd name="T16" fmla="*/ 29 w 33"/>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6">
                                        <a:moveTo>
                                          <a:pt x="29" y="0"/>
                                        </a:moveTo>
                                        <a:lnTo>
                                          <a:pt x="18" y="6"/>
                                        </a:lnTo>
                                        <a:lnTo>
                                          <a:pt x="0" y="10"/>
                                        </a:lnTo>
                                        <a:lnTo>
                                          <a:pt x="0" y="11"/>
                                        </a:lnTo>
                                        <a:lnTo>
                                          <a:pt x="11" y="16"/>
                                        </a:lnTo>
                                        <a:lnTo>
                                          <a:pt x="20" y="14"/>
                                        </a:lnTo>
                                        <a:lnTo>
                                          <a:pt x="21" y="13"/>
                                        </a:lnTo>
                                        <a:lnTo>
                                          <a:pt x="33"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7" name="Freeform 267"/>
                                <wps:cNvSpPr>
                                  <a:spLocks/>
                                </wps:cNvSpPr>
                                <wps:spPr bwMode="auto">
                                  <a:xfrm>
                                    <a:off x="3080" y="386"/>
                                    <a:ext cx="22" cy="18"/>
                                  </a:xfrm>
                                  <a:custGeom>
                                    <a:avLst/>
                                    <a:gdLst>
                                      <a:gd name="T0" fmla="*/ 22 w 22"/>
                                      <a:gd name="T1" fmla="*/ 0 h 18"/>
                                      <a:gd name="T2" fmla="*/ 16 w 22"/>
                                      <a:gd name="T3" fmla="*/ 6 h 18"/>
                                      <a:gd name="T4" fmla="*/ 13 w 22"/>
                                      <a:gd name="T5" fmla="*/ 7 h 18"/>
                                      <a:gd name="T6" fmla="*/ 0 w 22"/>
                                      <a:gd name="T7" fmla="*/ 15 h 18"/>
                                      <a:gd name="T8" fmla="*/ 6 w 22"/>
                                      <a:gd name="T9" fmla="*/ 18 h 18"/>
                                      <a:gd name="T10" fmla="*/ 12 w 22"/>
                                      <a:gd name="T11" fmla="*/ 16 h 18"/>
                                      <a:gd name="T12" fmla="*/ 22 w 22"/>
                                      <a:gd name="T13" fmla="*/ 4 h 18"/>
                                      <a:gd name="T14" fmla="*/ 22 w 22"/>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18">
                                        <a:moveTo>
                                          <a:pt x="22" y="0"/>
                                        </a:moveTo>
                                        <a:lnTo>
                                          <a:pt x="16" y="6"/>
                                        </a:lnTo>
                                        <a:lnTo>
                                          <a:pt x="13" y="7"/>
                                        </a:lnTo>
                                        <a:lnTo>
                                          <a:pt x="0" y="15"/>
                                        </a:lnTo>
                                        <a:lnTo>
                                          <a:pt x="6" y="18"/>
                                        </a:lnTo>
                                        <a:lnTo>
                                          <a:pt x="12" y="16"/>
                                        </a:lnTo>
                                        <a:lnTo>
                                          <a:pt x="22" y="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8" name="Freeform 268"/>
                                <wps:cNvSpPr>
                                  <a:spLocks/>
                                </wps:cNvSpPr>
                                <wps:spPr bwMode="auto">
                                  <a:xfrm>
                                    <a:off x="3040" y="350"/>
                                    <a:ext cx="38" cy="48"/>
                                  </a:xfrm>
                                  <a:custGeom>
                                    <a:avLst/>
                                    <a:gdLst>
                                      <a:gd name="T0" fmla="*/ 36 w 38"/>
                                      <a:gd name="T1" fmla="*/ 0 h 48"/>
                                      <a:gd name="T2" fmla="*/ 22 w 38"/>
                                      <a:gd name="T3" fmla="*/ 6 h 48"/>
                                      <a:gd name="T4" fmla="*/ 13 w 38"/>
                                      <a:gd name="T5" fmla="*/ 12 h 48"/>
                                      <a:gd name="T6" fmla="*/ 11 w 38"/>
                                      <a:gd name="T7" fmla="*/ 13 h 48"/>
                                      <a:gd name="T8" fmla="*/ 2 w 38"/>
                                      <a:gd name="T9" fmla="*/ 23 h 48"/>
                                      <a:gd name="T10" fmla="*/ 0 w 38"/>
                                      <a:gd name="T11" fmla="*/ 33 h 48"/>
                                      <a:gd name="T12" fmla="*/ 0 w 38"/>
                                      <a:gd name="T13" fmla="*/ 35 h 48"/>
                                      <a:gd name="T14" fmla="*/ 5 w 38"/>
                                      <a:gd name="T15" fmla="*/ 48 h 48"/>
                                      <a:gd name="T16" fmla="*/ 23 w 38"/>
                                      <a:gd name="T17" fmla="*/ 44 h 48"/>
                                      <a:gd name="T18" fmla="*/ 15 w 38"/>
                                      <a:gd name="T19" fmla="*/ 40 h 48"/>
                                      <a:gd name="T20" fmla="*/ 12 w 38"/>
                                      <a:gd name="T21" fmla="*/ 29 h 48"/>
                                      <a:gd name="T22" fmla="*/ 15 w 38"/>
                                      <a:gd name="T23" fmla="*/ 20 h 48"/>
                                      <a:gd name="T24" fmla="*/ 23 w 38"/>
                                      <a:gd name="T25" fmla="*/ 12 h 48"/>
                                      <a:gd name="T26" fmla="*/ 25 w 38"/>
                                      <a:gd name="T27" fmla="*/ 11 h 48"/>
                                      <a:gd name="T28" fmla="*/ 38 w 38"/>
                                      <a:gd name="T29" fmla="*/ 4 h 48"/>
                                      <a:gd name="T30" fmla="*/ 36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6" y="0"/>
                                        </a:moveTo>
                                        <a:lnTo>
                                          <a:pt x="22" y="6"/>
                                        </a:lnTo>
                                        <a:lnTo>
                                          <a:pt x="13" y="12"/>
                                        </a:lnTo>
                                        <a:lnTo>
                                          <a:pt x="11" y="13"/>
                                        </a:lnTo>
                                        <a:lnTo>
                                          <a:pt x="2" y="23"/>
                                        </a:lnTo>
                                        <a:lnTo>
                                          <a:pt x="0" y="33"/>
                                        </a:lnTo>
                                        <a:lnTo>
                                          <a:pt x="0" y="35"/>
                                        </a:lnTo>
                                        <a:lnTo>
                                          <a:pt x="5" y="48"/>
                                        </a:lnTo>
                                        <a:lnTo>
                                          <a:pt x="23" y="44"/>
                                        </a:lnTo>
                                        <a:lnTo>
                                          <a:pt x="15" y="40"/>
                                        </a:lnTo>
                                        <a:lnTo>
                                          <a:pt x="12" y="29"/>
                                        </a:lnTo>
                                        <a:lnTo>
                                          <a:pt x="15" y="20"/>
                                        </a:lnTo>
                                        <a:lnTo>
                                          <a:pt x="23" y="12"/>
                                        </a:lnTo>
                                        <a:lnTo>
                                          <a:pt x="25" y="11"/>
                                        </a:lnTo>
                                        <a:lnTo>
                                          <a:pt x="38" y="4"/>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9" name="Freeform 269"/>
                                <wps:cNvSpPr>
                                  <a:spLocks/>
                                </wps:cNvSpPr>
                                <wps:spPr bwMode="auto">
                                  <a:xfrm>
                                    <a:off x="3065" y="323"/>
                                    <a:ext cx="28" cy="78"/>
                                  </a:xfrm>
                                  <a:custGeom>
                                    <a:avLst/>
                                    <a:gdLst>
                                      <a:gd name="T0" fmla="*/ 17 w 28"/>
                                      <a:gd name="T1" fmla="*/ 0 h 78"/>
                                      <a:gd name="T2" fmla="*/ 0 w 28"/>
                                      <a:gd name="T3" fmla="*/ 2 h 78"/>
                                      <a:gd name="T4" fmla="*/ 9 w 28"/>
                                      <a:gd name="T5" fmla="*/ 6 h 78"/>
                                      <a:gd name="T6" fmla="*/ 10 w 28"/>
                                      <a:gd name="T7" fmla="*/ 8 h 78"/>
                                      <a:gd name="T8" fmla="*/ 13 w 28"/>
                                      <a:gd name="T9" fmla="*/ 23 h 78"/>
                                      <a:gd name="T10" fmla="*/ 13 w 28"/>
                                      <a:gd name="T11" fmla="*/ 26 h 78"/>
                                      <a:gd name="T12" fmla="*/ 11 w 28"/>
                                      <a:gd name="T13" fmla="*/ 27 h 78"/>
                                      <a:gd name="T14" fmla="*/ 13 w 28"/>
                                      <a:gd name="T15" fmla="*/ 31 h 78"/>
                                      <a:gd name="T16" fmla="*/ 13 w 28"/>
                                      <a:gd name="T17" fmla="*/ 62 h 78"/>
                                      <a:gd name="T18" fmla="*/ 9 w 28"/>
                                      <a:gd name="T19" fmla="*/ 65 h 78"/>
                                      <a:gd name="T20" fmla="*/ 13 w 28"/>
                                      <a:gd name="T21" fmla="*/ 67 h 78"/>
                                      <a:gd name="T22" fmla="*/ 15 w 28"/>
                                      <a:gd name="T23" fmla="*/ 78 h 78"/>
                                      <a:gd name="T24" fmla="*/ 28 w 28"/>
                                      <a:gd name="T25" fmla="*/ 70 h 78"/>
                                      <a:gd name="T26" fmla="*/ 27 w 28"/>
                                      <a:gd name="T27" fmla="*/ 69 h 78"/>
                                      <a:gd name="T28" fmla="*/ 25 w 28"/>
                                      <a:gd name="T29" fmla="*/ 65 h 78"/>
                                      <a:gd name="T30" fmla="*/ 25 w 28"/>
                                      <a:gd name="T31" fmla="*/ 52 h 78"/>
                                      <a:gd name="T32" fmla="*/ 25 w 28"/>
                                      <a:gd name="T33" fmla="*/ 24 h 78"/>
                                      <a:gd name="T34" fmla="*/ 25 w 28"/>
                                      <a:gd name="T35" fmla="*/ 24 h 78"/>
                                      <a:gd name="T36" fmla="*/ 24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0" y="8"/>
                                        </a:lnTo>
                                        <a:lnTo>
                                          <a:pt x="13" y="23"/>
                                        </a:lnTo>
                                        <a:lnTo>
                                          <a:pt x="13" y="26"/>
                                        </a:lnTo>
                                        <a:lnTo>
                                          <a:pt x="11" y="27"/>
                                        </a:lnTo>
                                        <a:lnTo>
                                          <a:pt x="13" y="31"/>
                                        </a:lnTo>
                                        <a:lnTo>
                                          <a:pt x="13" y="62"/>
                                        </a:lnTo>
                                        <a:lnTo>
                                          <a:pt x="9" y="65"/>
                                        </a:lnTo>
                                        <a:lnTo>
                                          <a:pt x="13" y="67"/>
                                        </a:lnTo>
                                        <a:lnTo>
                                          <a:pt x="15" y="78"/>
                                        </a:lnTo>
                                        <a:lnTo>
                                          <a:pt x="28" y="70"/>
                                        </a:lnTo>
                                        <a:lnTo>
                                          <a:pt x="27" y="69"/>
                                        </a:lnTo>
                                        <a:lnTo>
                                          <a:pt x="25" y="65"/>
                                        </a:lnTo>
                                        <a:lnTo>
                                          <a:pt x="25" y="52"/>
                                        </a:lnTo>
                                        <a:lnTo>
                                          <a:pt x="25" y="24"/>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0" name="Freeform 270"/>
                                <wps:cNvSpPr>
                                  <a:spLocks/>
                                </wps:cNvSpPr>
                                <wps:spPr bwMode="auto">
                                  <a:xfrm>
                                    <a:off x="3043" y="320"/>
                                    <a:ext cx="39" cy="29"/>
                                  </a:xfrm>
                                  <a:custGeom>
                                    <a:avLst/>
                                    <a:gdLst>
                                      <a:gd name="T0" fmla="*/ 24 w 39"/>
                                      <a:gd name="T1" fmla="*/ 0 h 29"/>
                                      <a:gd name="T2" fmla="*/ 17 w 39"/>
                                      <a:gd name="T3" fmla="*/ 1 h 29"/>
                                      <a:gd name="T4" fmla="*/ 6 w 39"/>
                                      <a:gd name="T5" fmla="*/ 6 h 29"/>
                                      <a:gd name="T6" fmla="*/ 5 w 39"/>
                                      <a:gd name="T7" fmla="*/ 7 h 29"/>
                                      <a:gd name="T8" fmla="*/ 0 w 39"/>
                                      <a:gd name="T9" fmla="*/ 20 h 29"/>
                                      <a:gd name="T10" fmla="*/ 1 w 39"/>
                                      <a:gd name="T11" fmla="*/ 26 h 29"/>
                                      <a:gd name="T12" fmla="*/ 5 w 39"/>
                                      <a:gd name="T13" fmla="*/ 29 h 29"/>
                                      <a:gd name="T14" fmla="*/ 10 w 39"/>
                                      <a:gd name="T15" fmla="*/ 26 h 29"/>
                                      <a:gd name="T16" fmla="*/ 12 w 39"/>
                                      <a:gd name="T17" fmla="*/ 20 h 29"/>
                                      <a:gd name="T18" fmla="*/ 12 w 39"/>
                                      <a:gd name="T19" fmla="*/ 15 h 29"/>
                                      <a:gd name="T20" fmla="*/ 15 w 39"/>
                                      <a:gd name="T21" fmla="*/ 8 h 29"/>
                                      <a:gd name="T22" fmla="*/ 22 w 39"/>
                                      <a:gd name="T23" fmla="*/ 5 h 29"/>
                                      <a:gd name="T24" fmla="*/ 39 w 39"/>
                                      <a:gd name="T25" fmla="*/ 3 h 29"/>
                                      <a:gd name="T26" fmla="*/ 37 w 39"/>
                                      <a:gd name="T27" fmla="*/ 2 h 29"/>
                                      <a:gd name="T28" fmla="*/ 24 w 39"/>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9">
                                        <a:moveTo>
                                          <a:pt x="24" y="0"/>
                                        </a:moveTo>
                                        <a:lnTo>
                                          <a:pt x="17" y="1"/>
                                        </a:lnTo>
                                        <a:lnTo>
                                          <a:pt x="6" y="6"/>
                                        </a:lnTo>
                                        <a:lnTo>
                                          <a:pt x="5" y="7"/>
                                        </a:lnTo>
                                        <a:lnTo>
                                          <a:pt x="0" y="20"/>
                                        </a:lnTo>
                                        <a:lnTo>
                                          <a:pt x="1" y="26"/>
                                        </a:lnTo>
                                        <a:lnTo>
                                          <a:pt x="5" y="29"/>
                                        </a:lnTo>
                                        <a:lnTo>
                                          <a:pt x="10" y="26"/>
                                        </a:lnTo>
                                        <a:lnTo>
                                          <a:pt x="12" y="20"/>
                                        </a:lnTo>
                                        <a:lnTo>
                                          <a:pt x="12" y="15"/>
                                        </a:lnTo>
                                        <a:lnTo>
                                          <a:pt x="15" y="8"/>
                                        </a:lnTo>
                                        <a:lnTo>
                                          <a:pt x="22" y="5"/>
                                        </a:lnTo>
                                        <a:lnTo>
                                          <a:pt x="39" y="3"/>
                                        </a:lnTo>
                                        <a:lnTo>
                                          <a:pt x="37" y="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1" name="Freeform 271"/>
                                <wps:cNvSpPr>
                                  <a:spLocks/>
                                </wps:cNvSpPr>
                                <wps:spPr bwMode="auto">
                                  <a:xfrm>
                                    <a:off x="3107" y="288"/>
                                    <a:ext cx="5" cy="3"/>
                                  </a:xfrm>
                                  <a:custGeom>
                                    <a:avLst/>
                                    <a:gdLst>
                                      <a:gd name="T0" fmla="*/ 0 w 5"/>
                                      <a:gd name="T1" fmla="*/ 0 h 3"/>
                                      <a:gd name="T2" fmla="*/ 1 w 5"/>
                                      <a:gd name="T3" fmla="*/ 3 h 3"/>
                                      <a:gd name="T4" fmla="*/ 5 w 5"/>
                                      <a:gd name="T5" fmla="*/ 1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2" name="Freeform 272"/>
                                <wps:cNvSpPr>
                                  <a:spLocks/>
                                </wps:cNvSpPr>
                                <wps:spPr bwMode="auto">
                                  <a:xfrm>
                                    <a:off x="3107" y="277"/>
                                    <a:ext cx="34" cy="125"/>
                                  </a:xfrm>
                                  <a:custGeom>
                                    <a:avLst/>
                                    <a:gdLst>
                                      <a:gd name="T0" fmla="*/ 23 w 34"/>
                                      <a:gd name="T1" fmla="*/ 0 h 125"/>
                                      <a:gd name="T2" fmla="*/ 20 w 34"/>
                                      <a:gd name="T3" fmla="*/ 0 h 125"/>
                                      <a:gd name="T4" fmla="*/ 0 w 34"/>
                                      <a:gd name="T5" fmla="*/ 11 h 125"/>
                                      <a:gd name="T6" fmla="*/ 5 w 34"/>
                                      <a:gd name="T7" fmla="*/ 12 h 125"/>
                                      <a:gd name="T8" fmla="*/ 9 w 34"/>
                                      <a:gd name="T9" fmla="*/ 13 h 125"/>
                                      <a:gd name="T10" fmla="*/ 11 w 34"/>
                                      <a:gd name="T11" fmla="*/ 18 h 125"/>
                                      <a:gd name="T12" fmla="*/ 11 w 34"/>
                                      <a:gd name="T13" fmla="*/ 18 h 125"/>
                                      <a:gd name="T14" fmla="*/ 11 w 34"/>
                                      <a:gd name="T15" fmla="*/ 34 h 125"/>
                                      <a:gd name="T16" fmla="*/ 11 w 34"/>
                                      <a:gd name="T17" fmla="*/ 107 h 125"/>
                                      <a:gd name="T18" fmla="*/ 10 w 34"/>
                                      <a:gd name="T19" fmla="*/ 117 h 125"/>
                                      <a:gd name="T20" fmla="*/ 7 w 34"/>
                                      <a:gd name="T21" fmla="*/ 121 h 125"/>
                                      <a:gd name="T22" fmla="*/ 1 w 34"/>
                                      <a:gd name="T23" fmla="*/ 122 h 125"/>
                                      <a:gd name="T24" fmla="*/ 1 w 34"/>
                                      <a:gd name="T25" fmla="*/ 125 h 125"/>
                                      <a:gd name="T26" fmla="*/ 34 w 34"/>
                                      <a:gd name="T27" fmla="*/ 125 h 125"/>
                                      <a:gd name="T28" fmla="*/ 34 w 34"/>
                                      <a:gd name="T29" fmla="*/ 122 h 125"/>
                                      <a:gd name="T30" fmla="*/ 27 w 34"/>
                                      <a:gd name="T31" fmla="*/ 121 h 125"/>
                                      <a:gd name="T32" fmla="*/ 24 w 34"/>
                                      <a:gd name="T33" fmla="*/ 117 h 125"/>
                                      <a:gd name="T34" fmla="*/ 23 w 34"/>
                                      <a:gd name="T35" fmla="*/ 107 h 125"/>
                                      <a:gd name="T36" fmla="*/ 23 w 34"/>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125">
                                        <a:moveTo>
                                          <a:pt x="23" y="0"/>
                                        </a:moveTo>
                                        <a:lnTo>
                                          <a:pt x="20" y="0"/>
                                        </a:lnTo>
                                        <a:lnTo>
                                          <a:pt x="0" y="11"/>
                                        </a:lnTo>
                                        <a:lnTo>
                                          <a:pt x="5" y="12"/>
                                        </a:lnTo>
                                        <a:lnTo>
                                          <a:pt x="9" y="13"/>
                                        </a:lnTo>
                                        <a:lnTo>
                                          <a:pt x="11" y="18"/>
                                        </a:lnTo>
                                        <a:lnTo>
                                          <a:pt x="11" y="34"/>
                                        </a:lnTo>
                                        <a:lnTo>
                                          <a:pt x="11" y="107"/>
                                        </a:lnTo>
                                        <a:lnTo>
                                          <a:pt x="10" y="117"/>
                                        </a:lnTo>
                                        <a:lnTo>
                                          <a:pt x="7" y="121"/>
                                        </a:lnTo>
                                        <a:lnTo>
                                          <a:pt x="1" y="122"/>
                                        </a:lnTo>
                                        <a:lnTo>
                                          <a:pt x="1" y="125"/>
                                        </a:lnTo>
                                        <a:lnTo>
                                          <a:pt x="34" y="125"/>
                                        </a:lnTo>
                                        <a:lnTo>
                                          <a:pt x="34" y="122"/>
                                        </a:lnTo>
                                        <a:lnTo>
                                          <a:pt x="27" y="121"/>
                                        </a:lnTo>
                                        <a:lnTo>
                                          <a:pt x="24" y="117"/>
                                        </a:lnTo>
                                        <a:lnTo>
                                          <a:pt x="23" y="10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3" name="Freeform 273"/>
                                <wps:cNvSpPr>
                                  <a:spLocks/>
                                </wps:cNvSpPr>
                                <wps:spPr bwMode="auto">
                                  <a:xfrm>
                                    <a:off x="2153" y="448"/>
                                    <a:ext cx="56" cy="45"/>
                                  </a:xfrm>
                                  <a:custGeom>
                                    <a:avLst/>
                                    <a:gdLst>
                                      <a:gd name="T0" fmla="*/ 0 w 56"/>
                                      <a:gd name="T1" fmla="*/ 41 h 45"/>
                                      <a:gd name="T2" fmla="*/ 0 w 56"/>
                                      <a:gd name="T3" fmla="*/ 45 h 45"/>
                                      <a:gd name="T4" fmla="*/ 56 w 56"/>
                                      <a:gd name="T5" fmla="*/ 45 h 45"/>
                                      <a:gd name="T6" fmla="*/ 56 w 56"/>
                                      <a:gd name="T7" fmla="*/ 41 h 45"/>
                                      <a:gd name="T8" fmla="*/ 49 w 56"/>
                                      <a:gd name="T9" fmla="*/ 39 h 45"/>
                                      <a:gd name="T10" fmla="*/ 47 w 56"/>
                                      <a:gd name="T11" fmla="*/ 35 h 45"/>
                                      <a:gd name="T12" fmla="*/ 47 w 56"/>
                                      <a:gd name="T13" fmla="*/ 0 h 45"/>
                                      <a:gd name="T14" fmla="*/ 47 w 56"/>
                                      <a:gd name="T15" fmla="*/ 4 h 45"/>
                                      <a:gd name="T16" fmla="*/ 41 w 56"/>
                                      <a:gd name="T17" fmla="*/ 20 h 45"/>
                                      <a:gd name="T18" fmla="*/ 40 w 56"/>
                                      <a:gd name="T19" fmla="*/ 22 h 45"/>
                                      <a:gd name="T20" fmla="*/ 26 w 56"/>
                                      <a:gd name="T21" fmla="*/ 34 h 45"/>
                                      <a:gd name="T22" fmla="*/ 21 w 56"/>
                                      <a:gd name="T23" fmla="*/ 36 h 45"/>
                                      <a:gd name="T24" fmla="*/ 0 w 56"/>
                                      <a:gd name="T2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5">
                                        <a:moveTo>
                                          <a:pt x="0" y="41"/>
                                        </a:moveTo>
                                        <a:lnTo>
                                          <a:pt x="0" y="45"/>
                                        </a:lnTo>
                                        <a:lnTo>
                                          <a:pt x="56" y="45"/>
                                        </a:lnTo>
                                        <a:lnTo>
                                          <a:pt x="56" y="41"/>
                                        </a:lnTo>
                                        <a:lnTo>
                                          <a:pt x="49" y="39"/>
                                        </a:lnTo>
                                        <a:lnTo>
                                          <a:pt x="47" y="35"/>
                                        </a:lnTo>
                                        <a:lnTo>
                                          <a:pt x="47" y="0"/>
                                        </a:lnTo>
                                        <a:lnTo>
                                          <a:pt x="47" y="4"/>
                                        </a:lnTo>
                                        <a:lnTo>
                                          <a:pt x="41" y="20"/>
                                        </a:lnTo>
                                        <a:lnTo>
                                          <a:pt x="40" y="22"/>
                                        </a:lnTo>
                                        <a:lnTo>
                                          <a:pt x="26" y="34"/>
                                        </a:lnTo>
                                        <a:lnTo>
                                          <a:pt x="21" y="36"/>
                                        </a:lnTo>
                                        <a:lnTo>
                                          <a:pt x="0" y="41"/>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4" name="Freeform 274"/>
                                <wps:cNvSpPr>
                                  <a:spLocks/>
                                </wps:cNvSpPr>
                                <wps:spPr bwMode="auto">
                                  <a:xfrm>
                                    <a:off x="2037" y="411"/>
                                    <a:ext cx="57" cy="42"/>
                                  </a:xfrm>
                                  <a:custGeom>
                                    <a:avLst/>
                                    <a:gdLst>
                                      <a:gd name="T0" fmla="*/ 0 w 57"/>
                                      <a:gd name="T1" fmla="*/ 0 h 42"/>
                                      <a:gd name="T2" fmla="*/ 0 w 57"/>
                                      <a:gd name="T3" fmla="*/ 4 h 42"/>
                                      <a:gd name="T4" fmla="*/ 8 w 57"/>
                                      <a:gd name="T5" fmla="*/ 6 h 42"/>
                                      <a:gd name="T6" fmla="*/ 10 w 57"/>
                                      <a:gd name="T7" fmla="*/ 11 h 42"/>
                                      <a:gd name="T8" fmla="*/ 10 w 57"/>
                                      <a:gd name="T9" fmla="*/ 42 h 42"/>
                                      <a:gd name="T10" fmla="*/ 10 w 57"/>
                                      <a:gd name="T11" fmla="*/ 40 h 42"/>
                                      <a:gd name="T12" fmla="*/ 16 w 57"/>
                                      <a:gd name="T13" fmla="*/ 24 h 42"/>
                                      <a:gd name="T14" fmla="*/ 17 w 57"/>
                                      <a:gd name="T15" fmla="*/ 21 h 42"/>
                                      <a:gd name="T16" fmla="*/ 31 w 57"/>
                                      <a:gd name="T17" fmla="*/ 10 h 42"/>
                                      <a:gd name="T18" fmla="*/ 37 w 57"/>
                                      <a:gd name="T19" fmla="*/ 7 h 42"/>
                                      <a:gd name="T20" fmla="*/ 57 w 57"/>
                                      <a:gd name="T21" fmla="*/ 4 h 42"/>
                                      <a:gd name="T22" fmla="*/ 57 w 57"/>
                                      <a:gd name="T23" fmla="*/ 0 h 42"/>
                                      <a:gd name="T24" fmla="*/ 0 w 57"/>
                                      <a:gd name="T2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2">
                                        <a:moveTo>
                                          <a:pt x="0" y="0"/>
                                        </a:moveTo>
                                        <a:lnTo>
                                          <a:pt x="0" y="4"/>
                                        </a:lnTo>
                                        <a:lnTo>
                                          <a:pt x="8" y="6"/>
                                        </a:lnTo>
                                        <a:lnTo>
                                          <a:pt x="10" y="11"/>
                                        </a:lnTo>
                                        <a:lnTo>
                                          <a:pt x="10" y="42"/>
                                        </a:lnTo>
                                        <a:lnTo>
                                          <a:pt x="10" y="40"/>
                                        </a:lnTo>
                                        <a:lnTo>
                                          <a:pt x="16" y="24"/>
                                        </a:lnTo>
                                        <a:lnTo>
                                          <a:pt x="17" y="21"/>
                                        </a:lnTo>
                                        <a:lnTo>
                                          <a:pt x="31" y="10"/>
                                        </a:lnTo>
                                        <a:lnTo>
                                          <a:pt x="37" y="7"/>
                                        </a:lnTo>
                                        <a:lnTo>
                                          <a:pt x="57" y="4"/>
                                        </a:lnTo>
                                        <a:lnTo>
                                          <a:pt x="57" y="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5" name="Freeform 275"/>
                                <wps:cNvSpPr>
                                  <a:spLocks/>
                                </wps:cNvSpPr>
                                <wps:spPr bwMode="auto">
                                  <a:xfrm>
                                    <a:off x="2037" y="401"/>
                                    <a:ext cx="172" cy="94"/>
                                  </a:xfrm>
                                  <a:custGeom>
                                    <a:avLst/>
                                    <a:gdLst>
                                      <a:gd name="T0" fmla="*/ 0 w 172"/>
                                      <a:gd name="T1" fmla="*/ 52 h 94"/>
                                      <a:gd name="T2" fmla="*/ 4 w 172"/>
                                      <a:gd name="T3" fmla="*/ 68 h 94"/>
                                      <a:gd name="T4" fmla="*/ 13 w 172"/>
                                      <a:gd name="T5" fmla="*/ 81 h 94"/>
                                      <a:gd name="T6" fmla="*/ 25 w 172"/>
                                      <a:gd name="T7" fmla="*/ 90 h 94"/>
                                      <a:gd name="T8" fmla="*/ 43 w 172"/>
                                      <a:gd name="T9" fmla="*/ 94 h 94"/>
                                      <a:gd name="T10" fmla="*/ 63 w 172"/>
                                      <a:gd name="T11" fmla="*/ 89 h 94"/>
                                      <a:gd name="T12" fmla="*/ 63 w 172"/>
                                      <a:gd name="T13" fmla="*/ 89 h 94"/>
                                      <a:gd name="T14" fmla="*/ 78 w 172"/>
                                      <a:gd name="T15" fmla="*/ 78 h 94"/>
                                      <a:gd name="T16" fmla="*/ 85 w 172"/>
                                      <a:gd name="T17" fmla="*/ 69 h 94"/>
                                      <a:gd name="T18" fmla="*/ 97 w 172"/>
                                      <a:gd name="T19" fmla="*/ 52 h 94"/>
                                      <a:gd name="T20" fmla="*/ 104 w 172"/>
                                      <a:gd name="T21" fmla="*/ 41 h 94"/>
                                      <a:gd name="T22" fmla="*/ 112 w 172"/>
                                      <a:gd name="T23" fmla="*/ 30 h 94"/>
                                      <a:gd name="T24" fmla="*/ 124 w 172"/>
                                      <a:gd name="T25" fmla="*/ 21 h 94"/>
                                      <a:gd name="T26" fmla="*/ 136 w 172"/>
                                      <a:gd name="T27" fmla="*/ 19 h 94"/>
                                      <a:gd name="T28" fmla="*/ 138 w 172"/>
                                      <a:gd name="T29" fmla="*/ 19 h 94"/>
                                      <a:gd name="T30" fmla="*/ 155 w 172"/>
                                      <a:gd name="T31" fmla="*/ 26 h 94"/>
                                      <a:gd name="T32" fmla="*/ 158 w 172"/>
                                      <a:gd name="T33" fmla="*/ 30 h 94"/>
                                      <a:gd name="T34" fmla="*/ 163 w 172"/>
                                      <a:gd name="T35" fmla="*/ 47 h 94"/>
                                      <a:gd name="T36" fmla="*/ 163 w 172"/>
                                      <a:gd name="T37" fmla="*/ 82 h 94"/>
                                      <a:gd name="T38" fmla="*/ 167 w 172"/>
                                      <a:gd name="T39" fmla="*/ 69 h 94"/>
                                      <a:gd name="T40" fmla="*/ 172 w 172"/>
                                      <a:gd name="T41" fmla="*/ 56 h 94"/>
                                      <a:gd name="T42" fmla="*/ 172 w 172"/>
                                      <a:gd name="T43" fmla="*/ 44 h 94"/>
                                      <a:gd name="T44" fmla="*/ 172 w 172"/>
                                      <a:gd name="T45" fmla="*/ 43 h 94"/>
                                      <a:gd name="T46" fmla="*/ 169 w 172"/>
                                      <a:gd name="T47" fmla="*/ 26 h 94"/>
                                      <a:gd name="T48" fmla="*/ 159 w 172"/>
                                      <a:gd name="T49" fmla="*/ 12 h 94"/>
                                      <a:gd name="T50" fmla="*/ 145 w 172"/>
                                      <a:gd name="T51" fmla="*/ 3 h 94"/>
                                      <a:gd name="T52" fmla="*/ 127 w 172"/>
                                      <a:gd name="T53" fmla="*/ 0 h 94"/>
                                      <a:gd name="T54" fmla="*/ 108 w 172"/>
                                      <a:gd name="T55" fmla="*/ 4 h 94"/>
                                      <a:gd name="T56" fmla="*/ 108 w 172"/>
                                      <a:gd name="T57" fmla="*/ 4 h 94"/>
                                      <a:gd name="T58" fmla="*/ 92 w 172"/>
                                      <a:gd name="T59" fmla="*/ 15 h 94"/>
                                      <a:gd name="T60" fmla="*/ 85 w 172"/>
                                      <a:gd name="T61" fmla="*/ 24 h 94"/>
                                      <a:gd name="T62" fmla="*/ 73 w 172"/>
                                      <a:gd name="T63" fmla="*/ 42 h 94"/>
                                      <a:gd name="T64" fmla="*/ 71 w 172"/>
                                      <a:gd name="T65" fmla="*/ 46 h 94"/>
                                      <a:gd name="T66" fmla="*/ 59 w 172"/>
                                      <a:gd name="T67" fmla="*/ 63 h 94"/>
                                      <a:gd name="T68" fmla="*/ 49 w 172"/>
                                      <a:gd name="T69" fmla="*/ 73 h 94"/>
                                      <a:gd name="T70" fmla="*/ 35 w 172"/>
                                      <a:gd name="T71" fmla="*/ 77 h 94"/>
                                      <a:gd name="T72" fmla="*/ 35 w 172"/>
                                      <a:gd name="T73" fmla="*/ 77 h 94"/>
                                      <a:gd name="T74" fmla="*/ 17 w 172"/>
                                      <a:gd name="T75" fmla="*/ 70 h 94"/>
                                      <a:gd name="T76" fmla="*/ 16 w 172"/>
                                      <a:gd name="T77" fmla="*/ 67 h 94"/>
                                      <a:gd name="T78" fmla="*/ 10 w 172"/>
                                      <a:gd name="T79" fmla="*/ 52 h 94"/>
                                      <a:gd name="T80" fmla="*/ 10 w 172"/>
                                      <a:gd name="T81" fmla="*/ 21 h 94"/>
                                      <a:gd name="T82" fmla="*/ 7 w 172"/>
                                      <a:gd name="T83" fmla="*/ 29 h 94"/>
                                      <a:gd name="T84" fmla="*/ 4 w 172"/>
                                      <a:gd name="T85" fmla="*/ 36 h 94"/>
                                      <a:gd name="T86" fmla="*/ 0 w 172"/>
                                      <a:gd name="T87" fmla="*/ 5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2" h="94">
                                        <a:moveTo>
                                          <a:pt x="0" y="52"/>
                                        </a:moveTo>
                                        <a:lnTo>
                                          <a:pt x="4" y="68"/>
                                        </a:lnTo>
                                        <a:lnTo>
                                          <a:pt x="13" y="81"/>
                                        </a:lnTo>
                                        <a:lnTo>
                                          <a:pt x="25" y="90"/>
                                        </a:lnTo>
                                        <a:lnTo>
                                          <a:pt x="43" y="94"/>
                                        </a:lnTo>
                                        <a:lnTo>
                                          <a:pt x="63" y="89"/>
                                        </a:lnTo>
                                        <a:lnTo>
                                          <a:pt x="78" y="78"/>
                                        </a:lnTo>
                                        <a:lnTo>
                                          <a:pt x="85" y="69"/>
                                        </a:lnTo>
                                        <a:lnTo>
                                          <a:pt x="97" y="52"/>
                                        </a:lnTo>
                                        <a:lnTo>
                                          <a:pt x="104" y="41"/>
                                        </a:lnTo>
                                        <a:lnTo>
                                          <a:pt x="112" y="30"/>
                                        </a:lnTo>
                                        <a:lnTo>
                                          <a:pt x="124" y="21"/>
                                        </a:lnTo>
                                        <a:lnTo>
                                          <a:pt x="136" y="19"/>
                                        </a:lnTo>
                                        <a:lnTo>
                                          <a:pt x="138" y="19"/>
                                        </a:lnTo>
                                        <a:lnTo>
                                          <a:pt x="155" y="26"/>
                                        </a:lnTo>
                                        <a:lnTo>
                                          <a:pt x="158" y="30"/>
                                        </a:lnTo>
                                        <a:lnTo>
                                          <a:pt x="163" y="47"/>
                                        </a:lnTo>
                                        <a:lnTo>
                                          <a:pt x="163" y="82"/>
                                        </a:lnTo>
                                        <a:lnTo>
                                          <a:pt x="167" y="69"/>
                                        </a:lnTo>
                                        <a:lnTo>
                                          <a:pt x="172" y="56"/>
                                        </a:lnTo>
                                        <a:lnTo>
                                          <a:pt x="172" y="44"/>
                                        </a:lnTo>
                                        <a:lnTo>
                                          <a:pt x="172" y="43"/>
                                        </a:lnTo>
                                        <a:lnTo>
                                          <a:pt x="169" y="26"/>
                                        </a:lnTo>
                                        <a:lnTo>
                                          <a:pt x="159" y="12"/>
                                        </a:lnTo>
                                        <a:lnTo>
                                          <a:pt x="145" y="3"/>
                                        </a:lnTo>
                                        <a:lnTo>
                                          <a:pt x="127" y="0"/>
                                        </a:lnTo>
                                        <a:lnTo>
                                          <a:pt x="108" y="4"/>
                                        </a:lnTo>
                                        <a:lnTo>
                                          <a:pt x="92" y="15"/>
                                        </a:lnTo>
                                        <a:lnTo>
                                          <a:pt x="85" y="24"/>
                                        </a:lnTo>
                                        <a:lnTo>
                                          <a:pt x="73" y="42"/>
                                        </a:lnTo>
                                        <a:lnTo>
                                          <a:pt x="71" y="46"/>
                                        </a:lnTo>
                                        <a:lnTo>
                                          <a:pt x="59" y="63"/>
                                        </a:lnTo>
                                        <a:lnTo>
                                          <a:pt x="49" y="73"/>
                                        </a:lnTo>
                                        <a:lnTo>
                                          <a:pt x="35" y="77"/>
                                        </a:lnTo>
                                        <a:lnTo>
                                          <a:pt x="17" y="70"/>
                                        </a:lnTo>
                                        <a:lnTo>
                                          <a:pt x="16" y="67"/>
                                        </a:lnTo>
                                        <a:lnTo>
                                          <a:pt x="10" y="52"/>
                                        </a:lnTo>
                                        <a:lnTo>
                                          <a:pt x="10" y="21"/>
                                        </a:lnTo>
                                        <a:lnTo>
                                          <a:pt x="7" y="29"/>
                                        </a:lnTo>
                                        <a:lnTo>
                                          <a:pt x="4" y="36"/>
                                        </a:lnTo>
                                        <a:lnTo>
                                          <a:pt x="0" y="52"/>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6" name="Freeform 276"/>
                                <wps:cNvSpPr>
                                  <a:spLocks/>
                                </wps:cNvSpPr>
                                <wps:spPr bwMode="auto">
                                  <a:xfrm>
                                    <a:off x="6597" y="448"/>
                                    <a:ext cx="56" cy="45"/>
                                  </a:xfrm>
                                  <a:custGeom>
                                    <a:avLst/>
                                    <a:gdLst>
                                      <a:gd name="T0" fmla="*/ 0 w 56"/>
                                      <a:gd name="T1" fmla="*/ 41 h 45"/>
                                      <a:gd name="T2" fmla="*/ 0 w 56"/>
                                      <a:gd name="T3" fmla="*/ 45 h 45"/>
                                      <a:gd name="T4" fmla="*/ 56 w 56"/>
                                      <a:gd name="T5" fmla="*/ 45 h 45"/>
                                      <a:gd name="T6" fmla="*/ 56 w 56"/>
                                      <a:gd name="T7" fmla="*/ 41 h 45"/>
                                      <a:gd name="T8" fmla="*/ 49 w 56"/>
                                      <a:gd name="T9" fmla="*/ 39 h 45"/>
                                      <a:gd name="T10" fmla="*/ 47 w 56"/>
                                      <a:gd name="T11" fmla="*/ 35 h 45"/>
                                      <a:gd name="T12" fmla="*/ 47 w 56"/>
                                      <a:gd name="T13" fmla="*/ 0 h 45"/>
                                      <a:gd name="T14" fmla="*/ 46 w 56"/>
                                      <a:gd name="T15" fmla="*/ 4 h 45"/>
                                      <a:gd name="T16" fmla="*/ 41 w 56"/>
                                      <a:gd name="T17" fmla="*/ 20 h 45"/>
                                      <a:gd name="T18" fmla="*/ 39 w 56"/>
                                      <a:gd name="T19" fmla="*/ 22 h 45"/>
                                      <a:gd name="T20" fmla="*/ 26 w 56"/>
                                      <a:gd name="T21" fmla="*/ 34 h 45"/>
                                      <a:gd name="T22" fmla="*/ 20 w 56"/>
                                      <a:gd name="T23" fmla="*/ 36 h 45"/>
                                      <a:gd name="T24" fmla="*/ 0 w 56"/>
                                      <a:gd name="T2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5">
                                        <a:moveTo>
                                          <a:pt x="0" y="41"/>
                                        </a:moveTo>
                                        <a:lnTo>
                                          <a:pt x="0" y="45"/>
                                        </a:lnTo>
                                        <a:lnTo>
                                          <a:pt x="56" y="45"/>
                                        </a:lnTo>
                                        <a:lnTo>
                                          <a:pt x="56" y="41"/>
                                        </a:lnTo>
                                        <a:lnTo>
                                          <a:pt x="49" y="39"/>
                                        </a:lnTo>
                                        <a:lnTo>
                                          <a:pt x="47" y="35"/>
                                        </a:lnTo>
                                        <a:lnTo>
                                          <a:pt x="47" y="0"/>
                                        </a:lnTo>
                                        <a:lnTo>
                                          <a:pt x="46" y="4"/>
                                        </a:lnTo>
                                        <a:lnTo>
                                          <a:pt x="41" y="20"/>
                                        </a:lnTo>
                                        <a:lnTo>
                                          <a:pt x="39" y="22"/>
                                        </a:lnTo>
                                        <a:lnTo>
                                          <a:pt x="26" y="34"/>
                                        </a:lnTo>
                                        <a:lnTo>
                                          <a:pt x="20" y="36"/>
                                        </a:lnTo>
                                        <a:lnTo>
                                          <a:pt x="0" y="41"/>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7" name="Freeform 277"/>
                                <wps:cNvSpPr>
                                  <a:spLocks/>
                                </wps:cNvSpPr>
                                <wps:spPr bwMode="auto">
                                  <a:xfrm>
                                    <a:off x="6481" y="411"/>
                                    <a:ext cx="57" cy="42"/>
                                  </a:xfrm>
                                  <a:custGeom>
                                    <a:avLst/>
                                    <a:gdLst>
                                      <a:gd name="T0" fmla="*/ 0 w 57"/>
                                      <a:gd name="T1" fmla="*/ 0 h 42"/>
                                      <a:gd name="T2" fmla="*/ 0 w 57"/>
                                      <a:gd name="T3" fmla="*/ 4 h 42"/>
                                      <a:gd name="T4" fmla="*/ 7 w 57"/>
                                      <a:gd name="T5" fmla="*/ 6 h 42"/>
                                      <a:gd name="T6" fmla="*/ 9 w 57"/>
                                      <a:gd name="T7" fmla="*/ 11 h 42"/>
                                      <a:gd name="T8" fmla="*/ 9 w 57"/>
                                      <a:gd name="T9" fmla="*/ 42 h 42"/>
                                      <a:gd name="T10" fmla="*/ 9 w 57"/>
                                      <a:gd name="T11" fmla="*/ 40 h 42"/>
                                      <a:gd name="T12" fmla="*/ 15 w 57"/>
                                      <a:gd name="T13" fmla="*/ 24 h 42"/>
                                      <a:gd name="T14" fmla="*/ 17 w 57"/>
                                      <a:gd name="T15" fmla="*/ 21 h 42"/>
                                      <a:gd name="T16" fmla="*/ 31 w 57"/>
                                      <a:gd name="T17" fmla="*/ 10 h 42"/>
                                      <a:gd name="T18" fmla="*/ 37 w 57"/>
                                      <a:gd name="T19" fmla="*/ 7 h 42"/>
                                      <a:gd name="T20" fmla="*/ 57 w 57"/>
                                      <a:gd name="T21" fmla="*/ 4 h 42"/>
                                      <a:gd name="T22" fmla="*/ 57 w 57"/>
                                      <a:gd name="T23" fmla="*/ 0 h 42"/>
                                      <a:gd name="T24" fmla="*/ 0 w 57"/>
                                      <a:gd name="T2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2">
                                        <a:moveTo>
                                          <a:pt x="0" y="0"/>
                                        </a:moveTo>
                                        <a:lnTo>
                                          <a:pt x="0" y="4"/>
                                        </a:lnTo>
                                        <a:lnTo>
                                          <a:pt x="7" y="6"/>
                                        </a:lnTo>
                                        <a:lnTo>
                                          <a:pt x="9" y="11"/>
                                        </a:lnTo>
                                        <a:lnTo>
                                          <a:pt x="9" y="42"/>
                                        </a:lnTo>
                                        <a:lnTo>
                                          <a:pt x="9" y="40"/>
                                        </a:lnTo>
                                        <a:lnTo>
                                          <a:pt x="15" y="24"/>
                                        </a:lnTo>
                                        <a:lnTo>
                                          <a:pt x="17" y="21"/>
                                        </a:lnTo>
                                        <a:lnTo>
                                          <a:pt x="31" y="10"/>
                                        </a:lnTo>
                                        <a:lnTo>
                                          <a:pt x="37" y="7"/>
                                        </a:lnTo>
                                        <a:lnTo>
                                          <a:pt x="57" y="4"/>
                                        </a:lnTo>
                                        <a:lnTo>
                                          <a:pt x="57" y="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8" name="Freeform 278"/>
                                <wps:cNvSpPr>
                                  <a:spLocks/>
                                </wps:cNvSpPr>
                                <wps:spPr bwMode="auto">
                                  <a:xfrm>
                                    <a:off x="6481" y="401"/>
                                    <a:ext cx="172" cy="94"/>
                                  </a:xfrm>
                                  <a:custGeom>
                                    <a:avLst/>
                                    <a:gdLst>
                                      <a:gd name="T0" fmla="*/ 0 w 172"/>
                                      <a:gd name="T1" fmla="*/ 52 h 94"/>
                                      <a:gd name="T2" fmla="*/ 3 w 172"/>
                                      <a:gd name="T3" fmla="*/ 68 h 94"/>
                                      <a:gd name="T4" fmla="*/ 12 w 172"/>
                                      <a:gd name="T5" fmla="*/ 81 h 94"/>
                                      <a:gd name="T6" fmla="*/ 24 w 172"/>
                                      <a:gd name="T7" fmla="*/ 90 h 94"/>
                                      <a:gd name="T8" fmla="*/ 43 w 172"/>
                                      <a:gd name="T9" fmla="*/ 94 h 94"/>
                                      <a:gd name="T10" fmla="*/ 62 w 172"/>
                                      <a:gd name="T11" fmla="*/ 89 h 94"/>
                                      <a:gd name="T12" fmla="*/ 63 w 172"/>
                                      <a:gd name="T13" fmla="*/ 89 h 94"/>
                                      <a:gd name="T14" fmla="*/ 77 w 172"/>
                                      <a:gd name="T15" fmla="*/ 78 h 94"/>
                                      <a:gd name="T16" fmla="*/ 85 w 172"/>
                                      <a:gd name="T17" fmla="*/ 69 h 94"/>
                                      <a:gd name="T18" fmla="*/ 96 w 172"/>
                                      <a:gd name="T19" fmla="*/ 52 h 94"/>
                                      <a:gd name="T20" fmla="*/ 103 w 172"/>
                                      <a:gd name="T21" fmla="*/ 41 h 94"/>
                                      <a:gd name="T22" fmla="*/ 112 w 172"/>
                                      <a:gd name="T23" fmla="*/ 30 h 94"/>
                                      <a:gd name="T24" fmla="*/ 123 w 172"/>
                                      <a:gd name="T25" fmla="*/ 21 h 94"/>
                                      <a:gd name="T26" fmla="*/ 136 w 172"/>
                                      <a:gd name="T27" fmla="*/ 19 h 94"/>
                                      <a:gd name="T28" fmla="*/ 137 w 172"/>
                                      <a:gd name="T29" fmla="*/ 19 h 94"/>
                                      <a:gd name="T30" fmla="*/ 155 w 172"/>
                                      <a:gd name="T31" fmla="*/ 26 h 94"/>
                                      <a:gd name="T32" fmla="*/ 158 w 172"/>
                                      <a:gd name="T33" fmla="*/ 30 h 94"/>
                                      <a:gd name="T34" fmla="*/ 163 w 172"/>
                                      <a:gd name="T35" fmla="*/ 47 h 94"/>
                                      <a:gd name="T36" fmla="*/ 163 w 172"/>
                                      <a:gd name="T37" fmla="*/ 82 h 94"/>
                                      <a:gd name="T38" fmla="*/ 167 w 172"/>
                                      <a:gd name="T39" fmla="*/ 69 h 94"/>
                                      <a:gd name="T40" fmla="*/ 171 w 172"/>
                                      <a:gd name="T41" fmla="*/ 56 h 94"/>
                                      <a:gd name="T42" fmla="*/ 172 w 172"/>
                                      <a:gd name="T43" fmla="*/ 44 h 94"/>
                                      <a:gd name="T44" fmla="*/ 172 w 172"/>
                                      <a:gd name="T45" fmla="*/ 43 h 94"/>
                                      <a:gd name="T46" fmla="*/ 169 w 172"/>
                                      <a:gd name="T47" fmla="*/ 26 h 94"/>
                                      <a:gd name="T48" fmla="*/ 158 w 172"/>
                                      <a:gd name="T49" fmla="*/ 12 h 94"/>
                                      <a:gd name="T50" fmla="*/ 145 w 172"/>
                                      <a:gd name="T51" fmla="*/ 3 h 94"/>
                                      <a:gd name="T52" fmla="*/ 126 w 172"/>
                                      <a:gd name="T53" fmla="*/ 0 h 94"/>
                                      <a:gd name="T54" fmla="*/ 108 w 172"/>
                                      <a:gd name="T55" fmla="*/ 4 h 94"/>
                                      <a:gd name="T56" fmla="*/ 107 w 172"/>
                                      <a:gd name="T57" fmla="*/ 4 h 94"/>
                                      <a:gd name="T58" fmla="*/ 92 w 172"/>
                                      <a:gd name="T59" fmla="*/ 15 h 94"/>
                                      <a:gd name="T60" fmla="*/ 85 w 172"/>
                                      <a:gd name="T61" fmla="*/ 24 h 94"/>
                                      <a:gd name="T62" fmla="*/ 73 w 172"/>
                                      <a:gd name="T63" fmla="*/ 42 h 94"/>
                                      <a:gd name="T64" fmla="*/ 70 w 172"/>
                                      <a:gd name="T65" fmla="*/ 46 h 94"/>
                                      <a:gd name="T66" fmla="*/ 58 w 172"/>
                                      <a:gd name="T67" fmla="*/ 63 h 94"/>
                                      <a:gd name="T68" fmla="*/ 49 w 172"/>
                                      <a:gd name="T69" fmla="*/ 73 h 94"/>
                                      <a:gd name="T70" fmla="*/ 35 w 172"/>
                                      <a:gd name="T71" fmla="*/ 77 h 94"/>
                                      <a:gd name="T72" fmla="*/ 34 w 172"/>
                                      <a:gd name="T73" fmla="*/ 77 h 94"/>
                                      <a:gd name="T74" fmla="*/ 17 w 172"/>
                                      <a:gd name="T75" fmla="*/ 70 h 94"/>
                                      <a:gd name="T76" fmla="*/ 15 w 172"/>
                                      <a:gd name="T77" fmla="*/ 67 h 94"/>
                                      <a:gd name="T78" fmla="*/ 9 w 172"/>
                                      <a:gd name="T79" fmla="*/ 52 h 94"/>
                                      <a:gd name="T80" fmla="*/ 9 w 172"/>
                                      <a:gd name="T81" fmla="*/ 21 h 94"/>
                                      <a:gd name="T82" fmla="*/ 6 w 172"/>
                                      <a:gd name="T83" fmla="*/ 29 h 94"/>
                                      <a:gd name="T84" fmla="*/ 3 w 172"/>
                                      <a:gd name="T85" fmla="*/ 36 h 94"/>
                                      <a:gd name="T86" fmla="*/ 0 w 172"/>
                                      <a:gd name="T87" fmla="*/ 5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2" h="94">
                                        <a:moveTo>
                                          <a:pt x="0" y="52"/>
                                        </a:moveTo>
                                        <a:lnTo>
                                          <a:pt x="3" y="68"/>
                                        </a:lnTo>
                                        <a:lnTo>
                                          <a:pt x="12" y="81"/>
                                        </a:lnTo>
                                        <a:lnTo>
                                          <a:pt x="24" y="90"/>
                                        </a:lnTo>
                                        <a:lnTo>
                                          <a:pt x="43" y="94"/>
                                        </a:lnTo>
                                        <a:lnTo>
                                          <a:pt x="62" y="89"/>
                                        </a:lnTo>
                                        <a:lnTo>
                                          <a:pt x="63" y="89"/>
                                        </a:lnTo>
                                        <a:lnTo>
                                          <a:pt x="77" y="78"/>
                                        </a:lnTo>
                                        <a:lnTo>
                                          <a:pt x="85" y="69"/>
                                        </a:lnTo>
                                        <a:lnTo>
                                          <a:pt x="96" y="52"/>
                                        </a:lnTo>
                                        <a:lnTo>
                                          <a:pt x="103" y="41"/>
                                        </a:lnTo>
                                        <a:lnTo>
                                          <a:pt x="112" y="30"/>
                                        </a:lnTo>
                                        <a:lnTo>
                                          <a:pt x="123" y="21"/>
                                        </a:lnTo>
                                        <a:lnTo>
                                          <a:pt x="136" y="19"/>
                                        </a:lnTo>
                                        <a:lnTo>
                                          <a:pt x="137" y="19"/>
                                        </a:lnTo>
                                        <a:lnTo>
                                          <a:pt x="155" y="26"/>
                                        </a:lnTo>
                                        <a:lnTo>
                                          <a:pt x="158" y="30"/>
                                        </a:lnTo>
                                        <a:lnTo>
                                          <a:pt x="163" y="47"/>
                                        </a:lnTo>
                                        <a:lnTo>
                                          <a:pt x="163" y="82"/>
                                        </a:lnTo>
                                        <a:lnTo>
                                          <a:pt x="167" y="69"/>
                                        </a:lnTo>
                                        <a:lnTo>
                                          <a:pt x="171" y="56"/>
                                        </a:lnTo>
                                        <a:lnTo>
                                          <a:pt x="172" y="44"/>
                                        </a:lnTo>
                                        <a:lnTo>
                                          <a:pt x="172" y="43"/>
                                        </a:lnTo>
                                        <a:lnTo>
                                          <a:pt x="169" y="26"/>
                                        </a:lnTo>
                                        <a:lnTo>
                                          <a:pt x="158" y="12"/>
                                        </a:lnTo>
                                        <a:lnTo>
                                          <a:pt x="145" y="3"/>
                                        </a:lnTo>
                                        <a:lnTo>
                                          <a:pt x="126" y="0"/>
                                        </a:lnTo>
                                        <a:lnTo>
                                          <a:pt x="108" y="4"/>
                                        </a:lnTo>
                                        <a:lnTo>
                                          <a:pt x="107" y="4"/>
                                        </a:lnTo>
                                        <a:lnTo>
                                          <a:pt x="92" y="15"/>
                                        </a:lnTo>
                                        <a:lnTo>
                                          <a:pt x="85" y="24"/>
                                        </a:lnTo>
                                        <a:lnTo>
                                          <a:pt x="73" y="42"/>
                                        </a:lnTo>
                                        <a:lnTo>
                                          <a:pt x="70" y="46"/>
                                        </a:lnTo>
                                        <a:lnTo>
                                          <a:pt x="58" y="63"/>
                                        </a:lnTo>
                                        <a:lnTo>
                                          <a:pt x="49" y="73"/>
                                        </a:lnTo>
                                        <a:lnTo>
                                          <a:pt x="35" y="77"/>
                                        </a:lnTo>
                                        <a:lnTo>
                                          <a:pt x="34" y="77"/>
                                        </a:lnTo>
                                        <a:lnTo>
                                          <a:pt x="17" y="70"/>
                                        </a:lnTo>
                                        <a:lnTo>
                                          <a:pt x="15" y="67"/>
                                        </a:lnTo>
                                        <a:lnTo>
                                          <a:pt x="9" y="52"/>
                                        </a:lnTo>
                                        <a:lnTo>
                                          <a:pt x="9" y="21"/>
                                        </a:lnTo>
                                        <a:lnTo>
                                          <a:pt x="6" y="29"/>
                                        </a:lnTo>
                                        <a:lnTo>
                                          <a:pt x="3" y="36"/>
                                        </a:lnTo>
                                        <a:lnTo>
                                          <a:pt x="0" y="52"/>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9" name="Freeform 279"/>
                                <wps:cNvSpPr>
                                  <a:spLocks/>
                                </wps:cNvSpPr>
                                <wps:spPr bwMode="auto">
                                  <a:xfrm>
                                    <a:off x="7041" y="291"/>
                                    <a:ext cx="43" cy="111"/>
                                  </a:xfrm>
                                  <a:custGeom>
                                    <a:avLst/>
                                    <a:gdLst>
                                      <a:gd name="T0" fmla="*/ 12 w 43"/>
                                      <a:gd name="T1" fmla="*/ 0 h 111"/>
                                      <a:gd name="T2" fmla="*/ 14 w 43"/>
                                      <a:gd name="T3" fmla="*/ 14 h 111"/>
                                      <a:gd name="T4" fmla="*/ 14 w 43"/>
                                      <a:gd name="T5" fmla="*/ 91 h 111"/>
                                      <a:gd name="T6" fmla="*/ 12 w 43"/>
                                      <a:gd name="T7" fmla="*/ 103 h 111"/>
                                      <a:gd name="T8" fmla="*/ 3 w 43"/>
                                      <a:gd name="T9" fmla="*/ 108 h 111"/>
                                      <a:gd name="T10" fmla="*/ 0 w 43"/>
                                      <a:gd name="T11" fmla="*/ 108 h 111"/>
                                      <a:gd name="T12" fmla="*/ 0 w 43"/>
                                      <a:gd name="T13" fmla="*/ 111 h 111"/>
                                      <a:gd name="T14" fmla="*/ 43 w 43"/>
                                      <a:gd name="T15" fmla="*/ 111 h 111"/>
                                      <a:gd name="T16" fmla="*/ 43 w 43"/>
                                      <a:gd name="T17" fmla="*/ 108 h 111"/>
                                      <a:gd name="T18" fmla="*/ 39 w 43"/>
                                      <a:gd name="T19" fmla="*/ 108 h 111"/>
                                      <a:gd name="T20" fmla="*/ 30 w 43"/>
                                      <a:gd name="T21" fmla="*/ 104 h 111"/>
                                      <a:gd name="T22" fmla="*/ 28 w 43"/>
                                      <a:gd name="T23" fmla="*/ 91 h 111"/>
                                      <a:gd name="T24" fmla="*/ 28 w 43"/>
                                      <a:gd name="T25" fmla="*/ 56 h 111"/>
                                      <a:gd name="T26" fmla="*/ 40 w 43"/>
                                      <a:gd name="T27" fmla="*/ 52 h 111"/>
                                      <a:gd name="T28" fmla="*/ 35 w 43"/>
                                      <a:gd name="T29" fmla="*/ 52 h 111"/>
                                      <a:gd name="T30" fmla="*/ 28 w 43"/>
                                      <a:gd name="T31" fmla="*/ 51 h 111"/>
                                      <a:gd name="T32" fmla="*/ 28 w 43"/>
                                      <a:gd name="T33" fmla="*/ 1 h 111"/>
                                      <a:gd name="T34" fmla="*/ 38 w 43"/>
                                      <a:gd name="T35" fmla="*/ 0 h 111"/>
                                      <a:gd name="T36" fmla="*/ 12 w 43"/>
                                      <a:gd name="T37"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111">
                                        <a:moveTo>
                                          <a:pt x="12" y="0"/>
                                        </a:moveTo>
                                        <a:lnTo>
                                          <a:pt x="14" y="14"/>
                                        </a:lnTo>
                                        <a:lnTo>
                                          <a:pt x="14" y="91"/>
                                        </a:lnTo>
                                        <a:lnTo>
                                          <a:pt x="12" y="103"/>
                                        </a:lnTo>
                                        <a:lnTo>
                                          <a:pt x="3" y="108"/>
                                        </a:lnTo>
                                        <a:lnTo>
                                          <a:pt x="0" y="108"/>
                                        </a:lnTo>
                                        <a:lnTo>
                                          <a:pt x="0" y="111"/>
                                        </a:lnTo>
                                        <a:lnTo>
                                          <a:pt x="43" y="111"/>
                                        </a:lnTo>
                                        <a:lnTo>
                                          <a:pt x="43" y="108"/>
                                        </a:lnTo>
                                        <a:lnTo>
                                          <a:pt x="39" y="108"/>
                                        </a:lnTo>
                                        <a:lnTo>
                                          <a:pt x="30" y="104"/>
                                        </a:lnTo>
                                        <a:lnTo>
                                          <a:pt x="28" y="91"/>
                                        </a:lnTo>
                                        <a:lnTo>
                                          <a:pt x="28" y="56"/>
                                        </a:lnTo>
                                        <a:lnTo>
                                          <a:pt x="40" y="52"/>
                                        </a:lnTo>
                                        <a:lnTo>
                                          <a:pt x="35" y="52"/>
                                        </a:lnTo>
                                        <a:lnTo>
                                          <a:pt x="28" y="51"/>
                                        </a:lnTo>
                                        <a:lnTo>
                                          <a:pt x="28" y="1"/>
                                        </a:lnTo>
                                        <a:lnTo>
                                          <a:pt x="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0" name="Freeform 280"/>
                                <wps:cNvSpPr>
                                  <a:spLocks/>
                                </wps:cNvSpPr>
                                <wps:spPr bwMode="auto">
                                  <a:xfrm>
                                    <a:off x="7041" y="284"/>
                                    <a:ext cx="76" cy="65"/>
                                  </a:xfrm>
                                  <a:custGeom>
                                    <a:avLst/>
                                    <a:gdLst>
                                      <a:gd name="T0" fmla="*/ 36 w 76"/>
                                      <a:gd name="T1" fmla="*/ 0 h 65"/>
                                      <a:gd name="T2" fmla="*/ 0 w 76"/>
                                      <a:gd name="T3" fmla="*/ 0 h 65"/>
                                      <a:gd name="T4" fmla="*/ 0 w 76"/>
                                      <a:gd name="T5" fmla="*/ 3 h 65"/>
                                      <a:gd name="T6" fmla="*/ 3 w 76"/>
                                      <a:gd name="T7" fmla="*/ 3 h 65"/>
                                      <a:gd name="T8" fmla="*/ 12 w 76"/>
                                      <a:gd name="T9" fmla="*/ 7 h 65"/>
                                      <a:gd name="T10" fmla="*/ 38 w 76"/>
                                      <a:gd name="T11" fmla="*/ 7 h 65"/>
                                      <a:gd name="T12" fmla="*/ 49 w 76"/>
                                      <a:gd name="T13" fmla="*/ 10 h 65"/>
                                      <a:gd name="T14" fmla="*/ 57 w 76"/>
                                      <a:gd name="T15" fmla="*/ 19 h 65"/>
                                      <a:gd name="T16" fmla="*/ 59 w 76"/>
                                      <a:gd name="T17" fmla="*/ 34 h 65"/>
                                      <a:gd name="T18" fmla="*/ 59 w 76"/>
                                      <a:gd name="T19" fmla="*/ 39 h 65"/>
                                      <a:gd name="T20" fmla="*/ 53 w 76"/>
                                      <a:gd name="T21" fmla="*/ 52 h 65"/>
                                      <a:gd name="T22" fmla="*/ 52 w 76"/>
                                      <a:gd name="T23" fmla="*/ 54 h 65"/>
                                      <a:gd name="T24" fmla="*/ 40 w 76"/>
                                      <a:gd name="T25" fmla="*/ 59 h 65"/>
                                      <a:gd name="T26" fmla="*/ 28 w 76"/>
                                      <a:gd name="T27" fmla="*/ 63 h 65"/>
                                      <a:gd name="T28" fmla="*/ 37 w 76"/>
                                      <a:gd name="T29" fmla="*/ 65 h 65"/>
                                      <a:gd name="T30" fmla="*/ 45 w 76"/>
                                      <a:gd name="T31" fmla="*/ 65 h 65"/>
                                      <a:gd name="T32" fmla="*/ 58 w 76"/>
                                      <a:gd name="T33" fmla="*/ 63 h 65"/>
                                      <a:gd name="T34" fmla="*/ 68 w 76"/>
                                      <a:gd name="T35" fmla="*/ 56 h 65"/>
                                      <a:gd name="T36" fmla="*/ 74 w 76"/>
                                      <a:gd name="T37" fmla="*/ 47 h 65"/>
                                      <a:gd name="T38" fmla="*/ 76 w 76"/>
                                      <a:gd name="T39" fmla="*/ 32 h 65"/>
                                      <a:gd name="T40" fmla="*/ 76 w 76"/>
                                      <a:gd name="T41" fmla="*/ 27 h 65"/>
                                      <a:gd name="T42" fmla="*/ 71 w 76"/>
                                      <a:gd name="T43" fmla="*/ 14 h 65"/>
                                      <a:gd name="T44" fmla="*/ 69 w 76"/>
                                      <a:gd name="T45" fmla="*/ 11 h 65"/>
                                      <a:gd name="T46" fmla="*/ 58 w 76"/>
                                      <a:gd name="T47" fmla="*/ 3 h 65"/>
                                      <a:gd name="T48" fmla="*/ 50 w 76"/>
                                      <a:gd name="T49" fmla="*/ 0 h 65"/>
                                      <a:gd name="T50" fmla="*/ 36 w 76"/>
                                      <a:gd name="T5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65">
                                        <a:moveTo>
                                          <a:pt x="36" y="0"/>
                                        </a:moveTo>
                                        <a:lnTo>
                                          <a:pt x="0" y="0"/>
                                        </a:lnTo>
                                        <a:lnTo>
                                          <a:pt x="0" y="3"/>
                                        </a:lnTo>
                                        <a:lnTo>
                                          <a:pt x="3" y="3"/>
                                        </a:lnTo>
                                        <a:lnTo>
                                          <a:pt x="12" y="7"/>
                                        </a:lnTo>
                                        <a:lnTo>
                                          <a:pt x="38" y="7"/>
                                        </a:lnTo>
                                        <a:lnTo>
                                          <a:pt x="49" y="10"/>
                                        </a:lnTo>
                                        <a:lnTo>
                                          <a:pt x="57" y="19"/>
                                        </a:lnTo>
                                        <a:lnTo>
                                          <a:pt x="59" y="34"/>
                                        </a:lnTo>
                                        <a:lnTo>
                                          <a:pt x="59" y="39"/>
                                        </a:lnTo>
                                        <a:lnTo>
                                          <a:pt x="53" y="52"/>
                                        </a:lnTo>
                                        <a:lnTo>
                                          <a:pt x="52" y="54"/>
                                        </a:lnTo>
                                        <a:lnTo>
                                          <a:pt x="40" y="59"/>
                                        </a:lnTo>
                                        <a:lnTo>
                                          <a:pt x="28" y="63"/>
                                        </a:lnTo>
                                        <a:lnTo>
                                          <a:pt x="37" y="65"/>
                                        </a:lnTo>
                                        <a:lnTo>
                                          <a:pt x="45" y="65"/>
                                        </a:lnTo>
                                        <a:lnTo>
                                          <a:pt x="58" y="63"/>
                                        </a:lnTo>
                                        <a:lnTo>
                                          <a:pt x="68" y="56"/>
                                        </a:lnTo>
                                        <a:lnTo>
                                          <a:pt x="74" y="47"/>
                                        </a:lnTo>
                                        <a:lnTo>
                                          <a:pt x="76" y="32"/>
                                        </a:lnTo>
                                        <a:lnTo>
                                          <a:pt x="76" y="27"/>
                                        </a:lnTo>
                                        <a:lnTo>
                                          <a:pt x="71" y="14"/>
                                        </a:lnTo>
                                        <a:lnTo>
                                          <a:pt x="69" y="11"/>
                                        </a:lnTo>
                                        <a:lnTo>
                                          <a:pt x="58" y="3"/>
                                        </a:lnTo>
                                        <a:lnTo>
                                          <a:pt x="50" y="0"/>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1" name="Freeform 281"/>
                                <wps:cNvSpPr>
                                  <a:spLocks/>
                                </wps:cNvSpPr>
                                <wps:spPr bwMode="auto">
                                  <a:xfrm>
                                    <a:off x="7124" y="329"/>
                                    <a:ext cx="5" cy="4"/>
                                  </a:xfrm>
                                  <a:custGeom>
                                    <a:avLst/>
                                    <a:gdLst>
                                      <a:gd name="T0" fmla="*/ 0 w 5"/>
                                      <a:gd name="T1" fmla="*/ 0 h 4"/>
                                      <a:gd name="T2" fmla="*/ 0 w 5"/>
                                      <a:gd name="T3" fmla="*/ 4 h 4"/>
                                      <a:gd name="T4" fmla="*/ 5 w 5"/>
                                      <a:gd name="T5" fmla="*/ 2 h 4"/>
                                      <a:gd name="T6" fmla="*/ 0 w 5"/>
                                      <a:gd name="T7" fmla="*/ 0 h 4"/>
                                    </a:gdLst>
                                    <a:ahLst/>
                                    <a:cxnLst>
                                      <a:cxn ang="0">
                                        <a:pos x="T0" y="T1"/>
                                      </a:cxn>
                                      <a:cxn ang="0">
                                        <a:pos x="T2" y="T3"/>
                                      </a:cxn>
                                      <a:cxn ang="0">
                                        <a:pos x="T4" y="T5"/>
                                      </a:cxn>
                                      <a:cxn ang="0">
                                        <a:pos x="T6" y="T7"/>
                                      </a:cxn>
                                    </a:cxnLst>
                                    <a:rect l="0" t="0" r="r" b="b"/>
                                    <a:pathLst>
                                      <a:path w="5" h="4">
                                        <a:moveTo>
                                          <a:pt x="0" y="0"/>
                                        </a:moveTo>
                                        <a:lnTo>
                                          <a:pt x="0" y="4"/>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2" name="Freeform 282"/>
                                <wps:cNvSpPr>
                                  <a:spLocks/>
                                </wps:cNvSpPr>
                                <wps:spPr bwMode="auto">
                                  <a:xfrm>
                                    <a:off x="7157" y="329"/>
                                    <a:ext cx="17" cy="9"/>
                                  </a:xfrm>
                                  <a:custGeom>
                                    <a:avLst/>
                                    <a:gdLst>
                                      <a:gd name="T0" fmla="*/ 17 w 17"/>
                                      <a:gd name="T1" fmla="*/ 0 h 9"/>
                                      <a:gd name="T2" fmla="*/ 0 w 17"/>
                                      <a:gd name="T3" fmla="*/ 2 h 9"/>
                                      <a:gd name="T4" fmla="*/ 5 w 17"/>
                                      <a:gd name="T5" fmla="*/ 6 h 9"/>
                                      <a:gd name="T6" fmla="*/ 10 w 17"/>
                                      <a:gd name="T7" fmla="*/ 9 h 9"/>
                                      <a:gd name="T8" fmla="*/ 16 w 17"/>
                                      <a:gd name="T9" fmla="*/ 6 h 9"/>
                                      <a:gd name="T10" fmla="*/ 17 w 17"/>
                                      <a:gd name="T11" fmla="*/ 0 h 9"/>
                                    </a:gdLst>
                                    <a:ahLst/>
                                    <a:cxnLst>
                                      <a:cxn ang="0">
                                        <a:pos x="T0" y="T1"/>
                                      </a:cxn>
                                      <a:cxn ang="0">
                                        <a:pos x="T2" y="T3"/>
                                      </a:cxn>
                                      <a:cxn ang="0">
                                        <a:pos x="T4" y="T5"/>
                                      </a:cxn>
                                      <a:cxn ang="0">
                                        <a:pos x="T6" y="T7"/>
                                      </a:cxn>
                                      <a:cxn ang="0">
                                        <a:pos x="T8" y="T9"/>
                                      </a:cxn>
                                      <a:cxn ang="0">
                                        <a:pos x="T10" y="T11"/>
                                      </a:cxn>
                                    </a:cxnLst>
                                    <a:rect l="0" t="0" r="r" b="b"/>
                                    <a:pathLst>
                                      <a:path w="17" h="9">
                                        <a:moveTo>
                                          <a:pt x="17" y="0"/>
                                        </a:moveTo>
                                        <a:lnTo>
                                          <a:pt x="0" y="2"/>
                                        </a:lnTo>
                                        <a:lnTo>
                                          <a:pt x="5" y="6"/>
                                        </a:lnTo>
                                        <a:lnTo>
                                          <a:pt x="10" y="9"/>
                                        </a:lnTo>
                                        <a:lnTo>
                                          <a:pt x="16"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3" name="Freeform 283"/>
                                <wps:cNvSpPr>
                                  <a:spLocks/>
                                </wps:cNvSpPr>
                                <wps:spPr bwMode="auto">
                                  <a:xfrm>
                                    <a:off x="7124" y="320"/>
                                    <a:ext cx="35" cy="82"/>
                                  </a:xfrm>
                                  <a:custGeom>
                                    <a:avLst/>
                                    <a:gdLst>
                                      <a:gd name="T0" fmla="*/ 23 w 35"/>
                                      <a:gd name="T1" fmla="*/ 0 h 82"/>
                                      <a:gd name="T2" fmla="*/ 20 w 35"/>
                                      <a:gd name="T3" fmla="*/ 0 h 82"/>
                                      <a:gd name="T4" fmla="*/ 0 w 35"/>
                                      <a:gd name="T5" fmla="*/ 9 h 82"/>
                                      <a:gd name="T6" fmla="*/ 5 w 35"/>
                                      <a:gd name="T7" fmla="*/ 11 h 82"/>
                                      <a:gd name="T8" fmla="*/ 9 w 35"/>
                                      <a:gd name="T9" fmla="*/ 13 h 82"/>
                                      <a:gd name="T10" fmla="*/ 10 w 35"/>
                                      <a:gd name="T11" fmla="*/ 16 h 82"/>
                                      <a:gd name="T12" fmla="*/ 10 w 35"/>
                                      <a:gd name="T13" fmla="*/ 17 h 82"/>
                                      <a:gd name="T14" fmla="*/ 11 w 35"/>
                                      <a:gd name="T15" fmla="*/ 33 h 82"/>
                                      <a:gd name="T16" fmla="*/ 11 w 35"/>
                                      <a:gd name="T17" fmla="*/ 64 h 82"/>
                                      <a:gd name="T18" fmla="*/ 10 w 35"/>
                                      <a:gd name="T19" fmla="*/ 73 h 82"/>
                                      <a:gd name="T20" fmla="*/ 8 w 35"/>
                                      <a:gd name="T21" fmla="*/ 77 h 82"/>
                                      <a:gd name="T22" fmla="*/ 0 w 35"/>
                                      <a:gd name="T23" fmla="*/ 79 h 82"/>
                                      <a:gd name="T24" fmla="*/ 0 w 35"/>
                                      <a:gd name="T25" fmla="*/ 82 h 82"/>
                                      <a:gd name="T26" fmla="*/ 35 w 35"/>
                                      <a:gd name="T27" fmla="*/ 82 h 82"/>
                                      <a:gd name="T28" fmla="*/ 35 w 35"/>
                                      <a:gd name="T29" fmla="*/ 79 h 82"/>
                                      <a:gd name="T30" fmla="*/ 28 w 35"/>
                                      <a:gd name="T31" fmla="*/ 77 h 82"/>
                                      <a:gd name="T32" fmla="*/ 24 w 35"/>
                                      <a:gd name="T33" fmla="*/ 74 h 82"/>
                                      <a:gd name="T34" fmla="*/ 23 w 35"/>
                                      <a:gd name="T35" fmla="*/ 63 h 82"/>
                                      <a:gd name="T36" fmla="*/ 23 w 35"/>
                                      <a:gd name="T37" fmla="*/ 25 h 82"/>
                                      <a:gd name="T38" fmla="*/ 23 w 35"/>
                                      <a:gd name="T39" fmla="*/ 18 h 82"/>
                                      <a:gd name="T40" fmla="*/ 23 w 35"/>
                                      <a:gd name="T41"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82">
                                        <a:moveTo>
                                          <a:pt x="23" y="0"/>
                                        </a:moveTo>
                                        <a:lnTo>
                                          <a:pt x="20" y="0"/>
                                        </a:lnTo>
                                        <a:lnTo>
                                          <a:pt x="0" y="9"/>
                                        </a:lnTo>
                                        <a:lnTo>
                                          <a:pt x="5" y="11"/>
                                        </a:lnTo>
                                        <a:lnTo>
                                          <a:pt x="9" y="13"/>
                                        </a:lnTo>
                                        <a:lnTo>
                                          <a:pt x="10" y="16"/>
                                        </a:lnTo>
                                        <a:lnTo>
                                          <a:pt x="10" y="17"/>
                                        </a:lnTo>
                                        <a:lnTo>
                                          <a:pt x="11" y="33"/>
                                        </a:lnTo>
                                        <a:lnTo>
                                          <a:pt x="11" y="64"/>
                                        </a:lnTo>
                                        <a:lnTo>
                                          <a:pt x="10" y="73"/>
                                        </a:lnTo>
                                        <a:lnTo>
                                          <a:pt x="8" y="77"/>
                                        </a:lnTo>
                                        <a:lnTo>
                                          <a:pt x="0" y="79"/>
                                        </a:lnTo>
                                        <a:lnTo>
                                          <a:pt x="0" y="82"/>
                                        </a:lnTo>
                                        <a:lnTo>
                                          <a:pt x="35" y="82"/>
                                        </a:lnTo>
                                        <a:lnTo>
                                          <a:pt x="35" y="79"/>
                                        </a:lnTo>
                                        <a:lnTo>
                                          <a:pt x="28" y="77"/>
                                        </a:lnTo>
                                        <a:lnTo>
                                          <a:pt x="24" y="74"/>
                                        </a:lnTo>
                                        <a:lnTo>
                                          <a:pt x="23" y="63"/>
                                        </a:lnTo>
                                        <a:lnTo>
                                          <a:pt x="23" y="25"/>
                                        </a:lnTo>
                                        <a:lnTo>
                                          <a:pt x="23" y="18"/>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4" name="Freeform 284"/>
                                <wps:cNvSpPr>
                                  <a:spLocks/>
                                </wps:cNvSpPr>
                                <wps:spPr bwMode="auto">
                                  <a:xfrm>
                                    <a:off x="7147" y="320"/>
                                    <a:ext cx="27" cy="25"/>
                                  </a:xfrm>
                                  <a:custGeom>
                                    <a:avLst/>
                                    <a:gdLst>
                                      <a:gd name="T0" fmla="*/ 18 w 27"/>
                                      <a:gd name="T1" fmla="*/ 0 h 25"/>
                                      <a:gd name="T2" fmla="*/ 9 w 27"/>
                                      <a:gd name="T3" fmla="*/ 4 h 25"/>
                                      <a:gd name="T4" fmla="*/ 0 w 27"/>
                                      <a:gd name="T5" fmla="*/ 18 h 25"/>
                                      <a:gd name="T6" fmla="*/ 0 w 27"/>
                                      <a:gd name="T7" fmla="*/ 25 h 25"/>
                                      <a:gd name="T8" fmla="*/ 7 w 27"/>
                                      <a:gd name="T9" fmla="*/ 13 h 25"/>
                                      <a:gd name="T10" fmla="*/ 10 w 27"/>
                                      <a:gd name="T11" fmla="*/ 11 h 25"/>
                                      <a:gd name="T12" fmla="*/ 27 w 27"/>
                                      <a:gd name="T13" fmla="*/ 9 h 25"/>
                                      <a:gd name="T14" fmla="*/ 25 w 27"/>
                                      <a:gd name="T15" fmla="*/ 2 h 25"/>
                                      <a:gd name="T16" fmla="*/ 18 w 27"/>
                                      <a:gd name="T1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5">
                                        <a:moveTo>
                                          <a:pt x="18" y="0"/>
                                        </a:moveTo>
                                        <a:lnTo>
                                          <a:pt x="9" y="4"/>
                                        </a:lnTo>
                                        <a:lnTo>
                                          <a:pt x="0" y="18"/>
                                        </a:lnTo>
                                        <a:lnTo>
                                          <a:pt x="0" y="25"/>
                                        </a:lnTo>
                                        <a:lnTo>
                                          <a:pt x="7" y="13"/>
                                        </a:lnTo>
                                        <a:lnTo>
                                          <a:pt x="10" y="11"/>
                                        </a:lnTo>
                                        <a:lnTo>
                                          <a:pt x="27" y="9"/>
                                        </a:lnTo>
                                        <a:lnTo>
                                          <a:pt x="25" y="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5" name="Freeform 285"/>
                                <wps:cNvSpPr>
                                  <a:spLocks/>
                                </wps:cNvSpPr>
                                <wps:spPr bwMode="auto">
                                  <a:xfrm>
                                    <a:off x="7178" y="32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6" name="Freeform 286"/>
                                <wps:cNvSpPr>
                                  <a:spLocks/>
                                </wps:cNvSpPr>
                                <wps:spPr bwMode="auto">
                                  <a:xfrm>
                                    <a:off x="7178" y="320"/>
                                    <a:ext cx="34" cy="82"/>
                                  </a:xfrm>
                                  <a:custGeom>
                                    <a:avLst/>
                                    <a:gdLst>
                                      <a:gd name="T0" fmla="*/ 24 w 34"/>
                                      <a:gd name="T1" fmla="*/ 0 h 82"/>
                                      <a:gd name="T2" fmla="*/ 21 w 34"/>
                                      <a:gd name="T3" fmla="*/ 0 h 82"/>
                                      <a:gd name="T4" fmla="*/ 0 w 34"/>
                                      <a:gd name="T5" fmla="*/ 9 h 82"/>
                                      <a:gd name="T6" fmla="*/ 6 w 34"/>
                                      <a:gd name="T7" fmla="*/ 11 h 82"/>
                                      <a:gd name="T8" fmla="*/ 9 w 34"/>
                                      <a:gd name="T9" fmla="*/ 13 h 82"/>
                                      <a:gd name="T10" fmla="*/ 10 w 34"/>
                                      <a:gd name="T11" fmla="*/ 16 h 82"/>
                                      <a:gd name="T12" fmla="*/ 10 w 34"/>
                                      <a:gd name="T13" fmla="*/ 17 h 82"/>
                                      <a:gd name="T14" fmla="*/ 11 w 34"/>
                                      <a:gd name="T15" fmla="*/ 33 h 82"/>
                                      <a:gd name="T16" fmla="*/ 11 w 34"/>
                                      <a:gd name="T17" fmla="*/ 64 h 82"/>
                                      <a:gd name="T18" fmla="*/ 10 w 34"/>
                                      <a:gd name="T19" fmla="*/ 74 h 82"/>
                                      <a:gd name="T20" fmla="*/ 7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4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6" y="11"/>
                                        </a:lnTo>
                                        <a:lnTo>
                                          <a:pt x="9" y="13"/>
                                        </a:lnTo>
                                        <a:lnTo>
                                          <a:pt x="10" y="16"/>
                                        </a:lnTo>
                                        <a:lnTo>
                                          <a:pt x="10" y="17"/>
                                        </a:lnTo>
                                        <a:lnTo>
                                          <a:pt x="11" y="33"/>
                                        </a:lnTo>
                                        <a:lnTo>
                                          <a:pt x="11" y="64"/>
                                        </a:lnTo>
                                        <a:lnTo>
                                          <a:pt x="10" y="74"/>
                                        </a:lnTo>
                                        <a:lnTo>
                                          <a:pt x="7" y="78"/>
                                        </a:lnTo>
                                        <a:lnTo>
                                          <a:pt x="1" y="79"/>
                                        </a:lnTo>
                                        <a:lnTo>
                                          <a:pt x="1" y="82"/>
                                        </a:lnTo>
                                        <a:lnTo>
                                          <a:pt x="34" y="82"/>
                                        </a:lnTo>
                                        <a:lnTo>
                                          <a:pt x="34" y="79"/>
                                        </a:lnTo>
                                        <a:lnTo>
                                          <a:pt x="28" y="78"/>
                                        </a:lnTo>
                                        <a:lnTo>
                                          <a:pt x="24"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7" name="Freeform 287"/>
                                <wps:cNvSpPr>
                                  <a:spLocks/>
                                </wps:cNvSpPr>
                                <wps:spPr bwMode="auto">
                                  <a:xfrm>
                                    <a:off x="7188" y="277"/>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2 w 15"/>
                                      <a:gd name="T11" fmla="*/ 16 h 18"/>
                                      <a:gd name="T12" fmla="*/ 15 w 15"/>
                                      <a:gd name="T13" fmla="*/ 9 h 18"/>
                                      <a:gd name="T14" fmla="*/ 12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2" y="16"/>
                                        </a:lnTo>
                                        <a:lnTo>
                                          <a:pt x="15" y="9"/>
                                        </a:lnTo>
                                        <a:lnTo>
                                          <a:pt x="12"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8" name="Freeform 288"/>
                                <wps:cNvSpPr>
                                  <a:spLocks/>
                                </wps:cNvSpPr>
                                <wps:spPr bwMode="auto">
                                  <a:xfrm>
                                    <a:off x="7216" y="329"/>
                                    <a:ext cx="7" cy="4"/>
                                  </a:xfrm>
                                  <a:custGeom>
                                    <a:avLst/>
                                    <a:gdLst>
                                      <a:gd name="T0" fmla="*/ 0 w 7"/>
                                      <a:gd name="T1" fmla="*/ 0 h 4"/>
                                      <a:gd name="T2" fmla="*/ 2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2"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9" name="Freeform 289"/>
                                <wps:cNvSpPr>
                                  <a:spLocks/>
                                </wps:cNvSpPr>
                                <wps:spPr bwMode="auto">
                                  <a:xfrm>
                                    <a:off x="7218" y="325"/>
                                    <a:ext cx="40" cy="77"/>
                                  </a:xfrm>
                                  <a:custGeom>
                                    <a:avLst/>
                                    <a:gdLst>
                                      <a:gd name="T0" fmla="*/ 33 w 40"/>
                                      <a:gd name="T1" fmla="*/ 0 h 77"/>
                                      <a:gd name="T2" fmla="*/ 22 w 40"/>
                                      <a:gd name="T3" fmla="*/ 11 h 77"/>
                                      <a:gd name="T4" fmla="*/ 10 w 40"/>
                                      <a:gd name="T5" fmla="*/ 11 h 77"/>
                                      <a:gd name="T6" fmla="*/ 10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3 w 40"/>
                                      <a:gd name="T21" fmla="*/ 77 h 77"/>
                                      <a:gd name="T22" fmla="*/ 33 w 40"/>
                                      <a:gd name="T23" fmla="*/ 74 h 77"/>
                                      <a:gd name="T24" fmla="*/ 26 w 40"/>
                                      <a:gd name="T25" fmla="*/ 73 h 77"/>
                                      <a:gd name="T26" fmla="*/ 23 w 40"/>
                                      <a:gd name="T27" fmla="*/ 69 h 77"/>
                                      <a:gd name="T28" fmla="*/ 22 w 40"/>
                                      <a:gd name="T29" fmla="*/ 59 h 77"/>
                                      <a:gd name="T30" fmla="*/ 22 w 40"/>
                                      <a:gd name="T31" fmla="*/ 17 h 77"/>
                                      <a:gd name="T32" fmla="*/ 29 w 40"/>
                                      <a:gd name="T33" fmla="*/ 10 h 77"/>
                                      <a:gd name="T34" fmla="*/ 40 w 40"/>
                                      <a:gd name="T35" fmla="*/ 5 h 77"/>
                                      <a:gd name="T36" fmla="*/ 33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3" y="0"/>
                                        </a:moveTo>
                                        <a:lnTo>
                                          <a:pt x="22" y="11"/>
                                        </a:lnTo>
                                        <a:lnTo>
                                          <a:pt x="10" y="11"/>
                                        </a:lnTo>
                                        <a:lnTo>
                                          <a:pt x="10" y="13"/>
                                        </a:lnTo>
                                        <a:lnTo>
                                          <a:pt x="10" y="29"/>
                                        </a:lnTo>
                                        <a:lnTo>
                                          <a:pt x="10" y="59"/>
                                        </a:lnTo>
                                        <a:lnTo>
                                          <a:pt x="8" y="71"/>
                                        </a:lnTo>
                                        <a:lnTo>
                                          <a:pt x="1" y="74"/>
                                        </a:lnTo>
                                        <a:lnTo>
                                          <a:pt x="0" y="74"/>
                                        </a:lnTo>
                                        <a:lnTo>
                                          <a:pt x="0" y="77"/>
                                        </a:lnTo>
                                        <a:lnTo>
                                          <a:pt x="33" y="77"/>
                                        </a:lnTo>
                                        <a:lnTo>
                                          <a:pt x="33" y="74"/>
                                        </a:lnTo>
                                        <a:lnTo>
                                          <a:pt x="26" y="73"/>
                                        </a:lnTo>
                                        <a:lnTo>
                                          <a:pt x="23" y="69"/>
                                        </a:lnTo>
                                        <a:lnTo>
                                          <a:pt x="22" y="59"/>
                                        </a:lnTo>
                                        <a:lnTo>
                                          <a:pt x="22" y="17"/>
                                        </a:lnTo>
                                        <a:lnTo>
                                          <a:pt x="29" y="10"/>
                                        </a:lnTo>
                                        <a:lnTo>
                                          <a:pt x="40"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0" name="Freeform 290"/>
                                <wps:cNvSpPr>
                                  <a:spLocks/>
                                </wps:cNvSpPr>
                                <wps:spPr bwMode="auto">
                                  <a:xfrm>
                                    <a:off x="7216" y="320"/>
                                    <a:ext cx="24" cy="16"/>
                                  </a:xfrm>
                                  <a:custGeom>
                                    <a:avLst/>
                                    <a:gdLst>
                                      <a:gd name="T0" fmla="*/ 24 w 24"/>
                                      <a:gd name="T1" fmla="*/ 0 h 16"/>
                                      <a:gd name="T2" fmla="*/ 21 w 24"/>
                                      <a:gd name="T3" fmla="*/ 0 h 16"/>
                                      <a:gd name="T4" fmla="*/ 0 w 24"/>
                                      <a:gd name="T5" fmla="*/ 9 h 16"/>
                                      <a:gd name="T6" fmla="*/ 7 w 24"/>
                                      <a:gd name="T7" fmla="*/ 11 h 16"/>
                                      <a:gd name="T8" fmla="*/ 10 w 24"/>
                                      <a:gd name="T9" fmla="*/ 13 h 16"/>
                                      <a:gd name="T10" fmla="*/ 12 w 24"/>
                                      <a:gd name="T11" fmla="*/ 16 h 16"/>
                                      <a:gd name="T12" fmla="*/ 24 w 24"/>
                                      <a:gd name="T13" fmla="*/ 16 h 16"/>
                                      <a:gd name="T14" fmla="*/ 24 w 24"/>
                                      <a:gd name="T15" fmla="*/ 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6">
                                        <a:moveTo>
                                          <a:pt x="24" y="0"/>
                                        </a:moveTo>
                                        <a:lnTo>
                                          <a:pt x="21" y="0"/>
                                        </a:lnTo>
                                        <a:lnTo>
                                          <a:pt x="0" y="9"/>
                                        </a:lnTo>
                                        <a:lnTo>
                                          <a:pt x="7" y="11"/>
                                        </a:lnTo>
                                        <a:lnTo>
                                          <a:pt x="10" y="13"/>
                                        </a:lnTo>
                                        <a:lnTo>
                                          <a:pt x="12" y="16"/>
                                        </a:lnTo>
                                        <a:lnTo>
                                          <a:pt x="24" y="1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1" name="Freeform 291"/>
                                <wps:cNvSpPr>
                                  <a:spLocks/>
                                </wps:cNvSpPr>
                                <wps:spPr bwMode="auto">
                                  <a:xfrm>
                                    <a:off x="7251" y="320"/>
                                    <a:ext cx="40" cy="82"/>
                                  </a:xfrm>
                                  <a:custGeom>
                                    <a:avLst/>
                                    <a:gdLst>
                                      <a:gd name="T0" fmla="*/ 12 w 40"/>
                                      <a:gd name="T1" fmla="*/ 0 h 82"/>
                                      <a:gd name="T2" fmla="*/ 10 w 40"/>
                                      <a:gd name="T3" fmla="*/ 0 h 82"/>
                                      <a:gd name="T4" fmla="*/ 0 w 40"/>
                                      <a:gd name="T5" fmla="*/ 5 h 82"/>
                                      <a:gd name="T6" fmla="*/ 7 w 40"/>
                                      <a:gd name="T7" fmla="*/ 10 h 82"/>
                                      <a:gd name="T8" fmla="*/ 15 w 40"/>
                                      <a:gd name="T9" fmla="*/ 15 h 82"/>
                                      <a:gd name="T10" fmla="*/ 15 w 40"/>
                                      <a:gd name="T11" fmla="*/ 16 h 82"/>
                                      <a:gd name="T12" fmla="*/ 17 w 40"/>
                                      <a:gd name="T13" fmla="*/ 31 h 82"/>
                                      <a:gd name="T14" fmla="*/ 17 w 40"/>
                                      <a:gd name="T15" fmla="*/ 64 h 82"/>
                                      <a:gd name="T16" fmla="*/ 17 w 40"/>
                                      <a:gd name="T17" fmla="*/ 72 h 82"/>
                                      <a:gd name="T18" fmla="*/ 15 w 40"/>
                                      <a:gd name="T19" fmla="*/ 77 h 82"/>
                                      <a:gd name="T20" fmla="*/ 8 w 40"/>
                                      <a:gd name="T21" fmla="*/ 79 h 82"/>
                                      <a:gd name="T22" fmla="*/ 7 w 40"/>
                                      <a:gd name="T23" fmla="*/ 79 h 82"/>
                                      <a:gd name="T24" fmla="*/ 7 w 40"/>
                                      <a:gd name="T25" fmla="*/ 82 h 82"/>
                                      <a:gd name="T26" fmla="*/ 40 w 40"/>
                                      <a:gd name="T27" fmla="*/ 82 h 82"/>
                                      <a:gd name="T28" fmla="*/ 40 w 40"/>
                                      <a:gd name="T29" fmla="*/ 79 h 82"/>
                                      <a:gd name="T30" fmla="*/ 33 w 40"/>
                                      <a:gd name="T31" fmla="*/ 78 h 82"/>
                                      <a:gd name="T32" fmla="*/ 31 w 40"/>
                                      <a:gd name="T33" fmla="*/ 74 h 82"/>
                                      <a:gd name="T34" fmla="*/ 29 w 40"/>
                                      <a:gd name="T35" fmla="*/ 64 h 82"/>
                                      <a:gd name="T36" fmla="*/ 29 w 40"/>
                                      <a:gd name="T37" fmla="*/ 30 h 82"/>
                                      <a:gd name="T38" fmla="*/ 29 w 40"/>
                                      <a:gd name="T39" fmla="*/ 29 h 82"/>
                                      <a:gd name="T40" fmla="*/ 28 w 40"/>
                                      <a:gd name="T41" fmla="*/ 14 h 82"/>
                                      <a:gd name="T42" fmla="*/ 22 w 40"/>
                                      <a:gd name="T43" fmla="*/ 3 h 82"/>
                                      <a:gd name="T44" fmla="*/ 12 w 40"/>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2">
                                        <a:moveTo>
                                          <a:pt x="12" y="0"/>
                                        </a:moveTo>
                                        <a:lnTo>
                                          <a:pt x="10" y="0"/>
                                        </a:lnTo>
                                        <a:lnTo>
                                          <a:pt x="0" y="5"/>
                                        </a:lnTo>
                                        <a:lnTo>
                                          <a:pt x="7" y="10"/>
                                        </a:lnTo>
                                        <a:lnTo>
                                          <a:pt x="15" y="15"/>
                                        </a:lnTo>
                                        <a:lnTo>
                                          <a:pt x="15" y="16"/>
                                        </a:lnTo>
                                        <a:lnTo>
                                          <a:pt x="17" y="31"/>
                                        </a:lnTo>
                                        <a:lnTo>
                                          <a:pt x="17" y="64"/>
                                        </a:lnTo>
                                        <a:lnTo>
                                          <a:pt x="17" y="72"/>
                                        </a:lnTo>
                                        <a:lnTo>
                                          <a:pt x="15" y="77"/>
                                        </a:lnTo>
                                        <a:lnTo>
                                          <a:pt x="8" y="79"/>
                                        </a:lnTo>
                                        <a:lnTo>
                                          <a:pt x="7" y="79"/>
                                        </a:lnTo>
                                        <a:lnTo>
                                          <a:pt x="7" y="82"/>
                                        </a:lnTo>
                                        <a:lnTo>
                                          <a:pt x="40" y="82"/>
                                        </a:lnTo>
                                        <a:lnTo>
                                          <a:pt x="40" y="79"/>
                                        </a:lnTo>
                                        <a:lnTo>
                                          <a:pt x="33" y="78"/>
                                        </a:lnTo>
                                        <a:lnTo>
                                          <a:pt x="31" y="74"/>
                                        </a:lnTo>
                                        <a:lnTo>
                                          <a:pt x="29" y="64"/>
                                        </a:lnTo>
                                        <a:lnTo>
                                          <a:pt x="29" y="30"/>
                                        </a:lnTo>
                                        <a:lnTo>
                                          <a:pt x="29" y="29"/>
                                        </a:lnTo>
                                        <a:lnTo>
                                          <a:pt x="28" y="14"/>
                                        </a:lnTo>
                                        <a:lnTo>
                                          <a:pt x="22"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2" name="Freeform 292"/>
                                <wps:cNvSpPr>
                                  <a:spLocks/>
                                </wps:cNvSpPr>
                                <wps:spPr bwMode="auto">
                                  <a:xfrm>
                                    <a:off x="7306" y="371"/>
                                    <a:ext cx="49" cy="34"/>
                                  </a:xfrm>
                                  <a:custGeom>
                                    <a:avLst/>
                                    <a:gdLst>
                                      <a:gd name="T0" fmla="*/ 46 w 49"/>
                                      <a:gd name="T1" fmla="*/ 0 h 34"/>
                                      <a:gd name="T2" fmla="*/ 46 w 49"/>
                                      <a:gd name="T3" fmla="*/ 2 h 34"/>
                                      <a:gd name="T4" fmla="*/ 39 w 49"/>
                                      <a:gd name="T5" fmla="*/ 14 h 34"/>
                                      <a:gd name="T6" fmla="*/ 37 w 49"/>
                                      <a:gd name="T7" fmla="*/ 16 h 34"/>
                                      <a:gd name="T8" fmla="*/ 25 w 49"/>
                                      <a:gd name="T9" fmla="*/ 20 h 34"/>
                                      <a:gd name="T10" fmla="*/ 0 w 49"/>
                                      <a:gd name="T11" fmla="*/ 22 h 34"/>
                                      <a:gd name="T12" fmla="*/ 8 w 49"/>
                                      <a:gd name="T13" fmla="*/ 30 h 34"/>
                                      <a:gd name="T14" fmla="*/ 20 w 49"/>
                                      <a:gd name="T15" fmla="*/ 34 h 34"/>
                                      <a:gd name="T16" fmla="*/ 26 w 49"/>
                                      <a:gd name="T17" fmla="*/ 33 h 34"/>
                                      <a:gd name="T18" fmla="*/ 38 w 49"/>
                                      <a:gd name="T19" fmla="*/ 25 h 34"/>
                                      <a:gd name="T20" fmla="*/ 44 w 49"/>
                                      <a:gd name="T21" fmla="*/ 16 h 34"/>
                                      <a:gd name="T22" fmla="*/ 49 w 49"/>
                                      <a:gd name="T23" fmla="*/ 1 h 34"/>
                                      <a:gd name="T24" fmla="*/ 46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6" y="0"/>
                                        </a:moveTo>
                                        <a:lnTo>
                                          <a:pt x="46" y="2"/>
                                        </a:lnTo>
                                        <a:lnTo>
                                          <a:pt x="39" y="14"/>
                                        </a:lnTo>
                                        <a:lnTo>
                                          <a:pt x="37" y="16"/>
                                        </a:lnTo>
                                        <a:lnTo>
                                          <a:pt x="25" y="20"/>
                                        </a:lnTo>
                                        <a:lnTo>
                                          <a:pt x="0" y="22"/>
                                        </a:lnTo>
                                        <a:lnTo>
                                          <a:pt x="8" y="30"/>
                                        </a:lnTo>
                                        <a:lnTo>
                                          <a:pt x="20" y="34"/>
                                        </a:lnTo>
                                        <a:lnTo>
                                          <a:pt x="26" y="33"/>
                                        </a:lnTo>
                                        <a:lnTo>
                                          <a:pt x="38" y="25"/>
                                        </a:lnTo>
                                        <a:lnTo>
                                          <a:pt x="44" y="16"/>
                                        </a:lnTo>
                                        <a:lnTo>
                                          <a:pt x="49" y="1"/>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3" name="Freeform 293"/>
                                <wps:cNvSpPr>
                                  <a:spLocks/>
                                </wps:cNvSpPr>
                                <wps:spPr bwMode="auto">
                                  <a:xfrm>
                                    <a:off x="7327" y="323"/>
                                    <a:ext cx="26" cy="24"/>
                                  </a:xfrm>
                                  <a:custGeom>
                                    <a:avLst/>
                                    <a:gdLst>
                                      <a:gd name="T0" fmla="*/ 15 w 26"/>
                                      <a:gd name="T1" fmla="*/ 0 h 24"/>
                                      <a:gd name="T2" fmla="*/ 0 w 26"/>
                                      <a:gd name="T3" fmla="*/ 3 h 24"/>
                                      <a:gd name="T4" fmla="*/ 7 w 26"/>
                                      <a:gd name="T5" fmla="*/ 5 h 24"/>
                                      <a:gd name="T6" fmla="*/ 11 w 26"/>
                                      <a:gd name="T7" fmla="*/ 13 h 24"/>
                                      <a:gd name="T8" fmla="*/ 12 w 26"/>
                                      <a:gd name="T9" fmla="*/ 20 h 24"/>
                                      <a:gd name="T10" fmla="*/ 19 w 26"/>
                                      <a:gd name="T11" fmla="*/ 24 h 24"/>
                                      <a:gd name="T12" fmla="*/ 24 w 26"/>
                                      <a:gd name="T13" fmla="*/ 21 h 24"/>
                                      <a:gd name="T14" fmla="*/ 26 w 26"/>
                                      <a:gd name="T15" fmla="*/ 16 h 24"/>
                                      <a:gd name="T16" fmla="*/ 26 w 26"/>
                                      <a:gd name="T17" fmla="*/ 15 h 24"/>
                                      <a:gd name="T18" fmla="*/ 19 w 26"/>
                                      <a:gd name="T19" fmla="*/ 3 h 24"/>
                                      <a:gd name="T20" fmla="*/ 15 w 26"/>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24">
                                        <a:moveTo>
                                          <a:pt x="15" y="0"/>
                                        </a:moveTo>
                                        <a:lnTo>
                                          <a:pt x="0" y="3"/>
                                        </a:lnTo>
                                        <a:lnTo>
                                          <a:pt x="7" y="5"/>
                                        </a:lnTo>
                                        <a:lnTo>
                                          <a:pt x="11" y="13"/>
                                        </a:lnTo>
                                        <a:lnTo>
                                          <a:pt x="12" y="20"/>
                                        </a:lnTo>
                                        <a:lnTo>
                                          <a:pt x="19" y="24"/>
                                        </a:lnTo>
                                        <a:lnTo>
                                          <a:pt x="24" y="21"/>
                                        </a:lnTo>
                                        <a:lnTo>
                                          <a:pt x="26" y="16"/>
                                        </a:lnTo>
                                        <a:lnTo>
                                          <a:pt x="26" y="15"/>
                                        </a:lnTo>
                                        <a:lnTo>
                                          <a:pt x="19" y="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4" name="Freeform 294"/>
                                <wps:cNvSpPr>
                                  <a:spLocks/>
                                </wps:cNvSpPr>
                                <wps:spPr bwMode="auto">
                                  <a:xfrm>
                                    <a:off x="7297" y="320"/>
                                    <a:ext cx="45" cy="73"/>
                                  </a:xfrm>
                                  <a:custGeom>
                                    <a:avLst/>
                                    <a:gdLst>
                                      <a:gd name="T0" fmla="*/ 32 w 45"/>
                                      <a:gd name="T1" fmla="*/ 0 h 73"/>
                                      <a:gd name="T2" fmla="*/ 32 w 45"/>
                                      <a:gd name="T3" fmla="*/ 0 h 73"/>
                                      <a:gd name="T4" fmla="*/ 20 w 45"/>
                                      <a:gd name="T5" fmla="*/ 2 h 73"/>
                                      <a:gd name="T6" fmla="*/ 9 w 45"/>
                                      <a:gd name="T7" fmla="*/ 11 h 73"/>
                                      <a:gd name="T8" fmla="*/ 8 w 45"/>
                                      <a:gd name="T9" fmla="*/ 14 h 73"/>
                                      <a:gd name="T10" fmla="*/ 2 w 45"/>
                                      <a:gd name="T11" fmla="*/ 27 h 73"/>
                                      <a:gd name="T12" fmla="*/ 0 w 45"/>
                                      <a:gd name="T13" fmla="*/ 42 h 73"/>
                                      <a:gd name="T14" fmla="*/ 0 w 45"/>
                                      <a:gd name="T15" fmla="*/ 46 h 73"/>
                                      <a:gd name="T16" fmla="*/ 2 w 45"/>
                                      <a:gd name="T17" fmla="*/ 62 h 73"/>
                                      <a:gd name="T18" fmla="*/ 9 w 45"/>
                                      <a:gd name="T19" fmla="*/ 73 h 73"/>
                                      <a:gd name="T20" fmla="*/ 34 w 45"/>
                                      <a:gd name="T21" fmla="*/ 71 h 73"/>
                                      <a:gd name="T22" fmla="*/ 27 w 45"/>
                                      <a:gd name="T23" fmla="*/ 70 h 73"/>
                                      <a:gd name="T24" fmla="*/ 18 w 45"/>
                                      <a:gd name="T25" fmla="*/ 60 h 73"/>
                                      <a:gd name="T26" fmla="*/ 14 w 45"/>
                                      <a:gd name="T27" fmla="*/ 50 h 73"/>
                                      <a:gd name="T28" fmla="*/ 12 w 45"/>
                                      <a:gd name="T29" fmla="*/ 35 h 73"/>
                                      <a:gd name="T30" fmla="*/ 13 w 45"/>
                                      <a:gd name="T31" fmla="*/ 25 h 73"/>
                                      <a:gd name="T32" fmla="*/ 18 w 45"/>
                                      <a:gd name="T33" fmla="*/ 12 h 73"/>
                                      <a:gd name="T34" fmla="*/ 19 w 45"/>
                                      <a:gd name="T35" fmla="*/ 11 h 73"/>
                                      <a:gd name="T36" fmla="*/ 30 w 45"/>
                                      <a:gd name="T37" fmla="*/ 6 h 73"/>
                                      <a:gd name="T38" fmla="*/ 45 w 45"/>
                                      <a:gd name="T39" fmla="*/ 3 h 73"/>
                                      <a:gd name="T40" fmla="*/ 32 w 45"/>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5" h="73">
                                        <a:moveTo>
                                          <a:pt x="32" y="0"/>
                                        </a:moveTo>
                                        <a:lnTo>
                                          <a:pt x="32" y="0"/>
                                        </a:lnTo>
                                        <a:lnTo>
                                          <a:pt x="20" y="2"/>
                                        </a:lnTo>
                                        <a:lnTo>
                                          <a:pt x="9" y="11"/>
                                        </a:lnTo>
                                        <a:lnTo>
                                          <a:pt x="8" y="14"/>
                                        </a:lnTo>
                                        <a:lnTo>
                                          <a:pt x="2" y="27"/>
                                        </a:lnTo>
                                        <a:lnTo>
                                          <a:pt x="0" y="42"/>
                                        </a:lnTo>
                                        <a:lnTo>
                                          <a:pt x="0" y="46"/>
                                        </a:lnTo>
                                        <a:lnTo>
                                          <a:pt x="2" y="62"/>
                                        </a:lnTo>
                                        <a:lnTo>
                                          <a:pt x="9" y="73"/>
                                        </a:lnTo>
                                        <a:lnTo>
                                          <a:pt x="34" y="71"/>
                                        </a:lnTo>
                                        <a:lnTo>
                                          <a:pt x="27" y="70"/>
                                        </a:lnTo>
                                        <a:lnTo>
                                          <a:pt x="18" y="60"/>
                                        </a:lnTo>
                                        <a:lnTo>
                                          <a:pt x="14" y="50"/>
                                        </a:lnTo>
                                        <a:lnTo>
                                          <a:pt x="12" y="35"/>
                                        </a:lnTo>
                                        <a:lnTo>
                                          <a:pt x="13" y="25"/>
                                        </a:lnTo>
                                        <a:lnTo>
                                          <a:pt x="18" y="12"/>
                                        </a:lnTo>
                                        <a:lnTo>
                                          <a:pt x="19" y="11"/>
                                        </a:lnTo>
                                        <a:lnTo>
                                          <a:pt x="30" y="6"/>
                                        </a:lnTo>
                                        <a:lnTo>
                                          <a:pt x="45" y="3"/>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5" name="Freeform 295"/>
                                <wps:cNvSpPr>
                                  <a:spLocks/>
                                </wps:cNvSpPr>
                                <wps:spPr bwMode="auto">
                                  <a:xfrm>
                                    <a:off x="7364" y="32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6" name="Freeform 296"/>
                                <wps:cNvSpPr>
                                  <a:spLocks/>
                                </wps:cNvSpPr>
                                <wps:spPr bwMode="auto">
                                  <a:xfrm>
                                    <a:off x="7364" y="320"/>
                                    <a:ext cx="34" cy="82"/>
                                  </a:xfrm>
                                  <a:custGeom>
                                    <a:avLst/>
                                    <a:gdLst>
                                      <a:gd name="T0" fmla="*/ 24 w 34"/>
                                      <a:gd name="T1" fmla="*/ 0 h 82"/>
                                      <a:gd name="T2" fmla="*/ 21 w 34"/>
                                      <a:gd name="T3" fmla="*/ 0 h 82"/>
                                      <a:gd name="T4" fmla="*/ 0 w 34"/>
                                      <a:gd name="T5" fmla="*/ 9 h 82"/>
                                      <a:gd name="T6" fmla="*/ 6 w 34"/>
                                      <a:gd name="T7" fmla="*/ 11 h 82"/>
                                      <a:gd name="T8" fmla="*/ 9 w 34"/>
                                      <a:gd name="T9" fmla="*/ 13 h 82"/>
                                      <a:gd name="T10" fmla="*/ 10 w 34"/>
                                      <a:gd name="T11" fmla="*/ 16 h 82"/>
                                      <a:gd name="T12" fmla="*/ 11 w 34"/>
                                      <a:gd name="T13" fmla="*/ 17 h 82"/>
                                      <a:gd name="T14" fmla="*/ 12 w 34"/>
                                      <a:gd name="T15" fmla="*/ 33 h 82"/>
                                      <a:gd name="T16" fmla="*/ 12 w 34"/>
                                      <a:gd name="T17" fmla="*/ 64 h 82"/>
                                      <a:gd name="T18" fmla="*/ 10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6" y="11"/>
                                        </a:lnTo>
                                        <a:lnTo>
                                          <a:pt x="9" y="13"/>
                                        </a:lnTo>
                                        <a:lnTo>
                                          <a:pt x="10" y="16"/>
                                        </a:lnTo>
                                        <a:lnTo>
                                          <a:pt x="11" y="17"/>
                                        </a:lnTo>
                                        <a:lnTo>
                                          <a:pt x="12" y="33"/>
                                        </a:lnTo>
                                        <a:lnTo>
                                          <a:pt x="12" y="64"/>
                                        </a:lnTo>
                                        <a:lnTo>
                                          <a:pt x="10"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7" name="Freeform 297"/>
                                <wps:cNvSpPr>
                                  <a:spLocks/>
                                </wps:cNvSpPr>
                                <wps:spPr bwMode="auto">
                                  <a:xfrm>
                                    <a:off x="7374" y="277"/>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8" name="Freeform 298"/>
                                <wps:cNvSpPr>
                                  <a:spLocks/>
                                </wps:cNvSpPr>
                                <wps:spPr bwMode="auto">
                                  <a:xfrm>
                                    <a:off x="7425" y="395"/>
                                    <a:ext cx="27" cy="10"/>
                                  </a:xfrm>
                                  <a:custGeom>
                                    <a:avLst/>
                                    <a:gdLst>
                                      <a:gd name="T0" fmla="*/ 6 w 27"/>
                                      <a:gd name="T1" fmla="*/ 0 h 10"/>
                                      <a:gd name="T2" fmla="*/ 0 w 27"/>
                                      <a:gd name="T3" fmla="*/ 2 h 10"/>
                                      <a:gd name="T4" fmla="*/ 7 w 27"/>
                                      <a:gd name="T5" fmla="*/ 8 h 10"/>
                                      <a:gd name="T6" fmla="*/ 17 w 27"/>
                                      <a:gd name="T7" fmla="*/ 10 h 10"/>
                                      <a:gd name="T8" fmla="*/ 27 w 27"/>
                                      <a:gd name="T9" fmla="*/ 7 h 10"/>
                                      <a:gd name="T10" fmla="*/ 17 w 27"/>
                                      <a:gd name="T11" fmla="*/ 4 h 10"/>
                                      <a:gd name="T12" fmla="*/ 6 w 27"/>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6" y="0"/>
                                        </a:moveTo>
                                        <a:lnTo>
                                          <a:pt x="0" y="2"/>
                                        </a:lnTo>
                                        <a:lnTo>
                                          <a:pt x="7" y="8"/>
                                        </a:lnTo>
                                        <a:lnTo>
                                          <a:pt x="17" y="10"/>
                                        </a:lnTo>
                                        <a:lnTo>
                                          <a:pt x="27" y="7"/>
                                        </a:lnTo>
                                        <a:lnTo>
                                          <a:pt x="17"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9" name="Freeform 299"/>
                                <wps:cNvSpPr>
                                  <a:spLocks/>
                                </wps:cNvSpPr>
                                <wps:spPr bwMode="auto">
                                  <a:xfrm>
                                    <a:off x="7402" y="330"/>
                                    <a:ext cx="5" cy="3"/>
                                  </a:xfrm>
                                  <a:custGeom>
                                    <a:avLst/>
                                    <a:gdLst>
                                      <a:gd name="T0" fmla="*/ 0 w 5"/>
                                      <a:gd name="T1" fmla="*/ 0 h 3"/>
                                      <a:gd name="T2" fmla="*/ 0 w 5"/>
                                      <a:gd name="T3" fmla="*/ 3 h 3"/>
                                      <a:gd name="T4" fmla="*/ 5 w 5"/>
                                      <a:gd name="T5" fmla="*/ 1 h 3"/>
                                      <a:gd name="T6" fmla="*/ 0 w 5"/>
                                      <a:gd name="T7" fmla="*/ 0 h 3"/>
                                    </a:gdLst>
                                    <a:ahLst/>
                                    <a:cxnLst>
                                      <a:cxn ang="0">
                                        <a:pos x="T0" y="T1"/>
                                      </a:cxn>
                                      <a:cxn ang="0">
                                        <a:pos x="T2" y="T3"/>
                                      </a:cxn>
                                      <a:cxn ang="0">
                                        <a:pos x="T4" y="T5"/>
                                      </a:cxn>
                                      <a:cxn ang="0">
                                        <a:pos x="T6" y="T7"/>
                                      </a:cxn>
                                    </a:cxnLst>
                                    <a:rect l="0" t="0" r="r" b="b"/>
                                    <a:pathLst>
                                      <a:path w="5" h="3">
                                        <a:moveTo>
                                          <a:pt x="0" y="0"/>
                                        </a:moveTo>
                                        <a:lnTo>
                                          <a:pt x="0" y="3"/>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0" name="Freeform 300"/>
                                <wps:cNvSpPr>
                                  <a:spLocks/>
                                </wps:cNvSpPr>
                                <wps:spPr bwMode="auto">
                                  <a:xfrm>
                                    <a:off x="7441" y="329"/>
                                    <a:ext cx="32" cy="73"/>
                                  </a:xfrm>
                                  <a:custGeom>
                                    <a:avLst/>
                                    <a:gdLst>
                                      <a:gd name="T0" fmla="*/ 23 w 32"/>
                                      <a:gd name="T1" fmla="*/ 0 h 73"/>
                                      <a:gd name="T2" fmla="*/ 0 w 32"/>
                                      <a:gd name="T3" fmla="*/ 4 h 73"/>
                                      <a:gd name="T4" fmla="*/ 1 w 32"/>
                                      <a:gd name="T5" fmla="*/ 4 h 73"/>
                                      <a:gd name="T6" fmla="*/ 11 w 32"/>
                                      <a:gd name="T7" fmla="*/ 10 h 73"/>
                                      <a:gd name="T8" fmla="*/ 11 w 32"/>
                                      <a:gd name="T9" fmla="*/ 10 h 73"/>
                                      <a:gd name="T10" fmla="*/ 17 w 32"/>
                                      <a:gd name="T11" fmla="*/ 22 h 73"/>
                                      <a:gd name="T12" fmla="*/ 18 w 32"/>
                                      <a:gd name="T13" fmla="*/ 39 h 73"/>
                                      <a:gd name="T14" fmla="*/ 17 w 32"/>
                                      <a:gd name="T15" fmla="*/ 51 h 73"/>
                                      <a:gd name="T16" fmla="*/ 13 w 32"/>
                                      <a:gd name="T17" fmla="*/ 63 h 73"/>
                                      <a:gd name="T18" fmla="*/ 11 w 32"/>
                                      <a:gd name="T19" fmla="*/ 65 h 73"/>
                                      <a:gd name="T20" fmla="*/ 1 w 32"/>
                                      <a:gd name="T21" fmla="*/ 70 h 73"/>
                                      <a:gd name="T22" fmla="*/ 11 w 32"/>
                                      <a:gd name="T23" fmla="*/ 73 h 73"/>
                                      <a:gd name="T24" fmla="*/ 22 w 32"/>
                                      <a:gd name="T25" fmla="*/ 65 h 73"/>
                                      <a:gd name="T26" fmla="*/ 25 w 32"/>
                                      <a:gd name="T27" fmla="*/ 59 h 73"/>
                                      <a:gd name="T28" fmla="*/ 30 w 32"/>
                                      <a:gd name="T29" fmla="*/ 46 h 73"/>
                                      <a:gd name="T30" fmla="*/ 32 w 32"/>
                                      <a:gd name="T31" fmla="*/ 30 h 73"/>
                                      <a:gd name="T32" fmla="*/ 32 w 32"/>
                                      <a:gd name="T33" fmla="*/ 27 h 73"/>
                                      <a:gd name="T34" fmla="*/ 29 w 32"/>
                                      <a:gd name="T35" fmla="*/ 13 h 73"/>
                                      <a:gd name="T36" fmla="*/ 23 w 32"/>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3">
                                        <a:moveTo>
                                          <a:pt x="23" y="0"/>
                                        </a:moveTo>
                                        <a:lnTo>
                                          <a:pt x="0" y="4"/>
                                        </a:lnTo>
                                        <a:lnTo>
                                          <a:pt x="1" y="4"/>
                                        </a:lnTo>
                                        <a:lnTo>
                                          <a:pt x="11" y="10"/>
                                        </a:lnTo>
                                        <a:lnTo>
                                          <a:pt x="17" y="22"/>
                                        </a:lnTo>
                                        <a:lnTo>
                                          <a:pt x="18" y="39"/>
                                        </a:lnTo>
                                        <a:lnTo>
                                          <a:pt x="17" y="51"/>
                                        </a:lnTo>
                                        <a:lnTo>
                                          <a:pt x="13" y="63"/>
                                        </a:lnTo>
                                        <a:lnTo>
                                          <a:pt x="11" y="65"/>
                                        </a:lnTo>
                                        <a:lnTo>
                                          <a:pt x="1" y="70"/>
                                        </a:lnTo>
                                        <a:lnTo>
                                          <a:pt x="11" y="73"/>
                                        </a:lnTo>
                                        <a:lnTo>
                                          <a:pt x="22" y="65"/>
                                        </a:lnTo>
                                        <a:lnTo>
                                          <a:pt x="25" y="59"/>
                                        </a:lnTo>
                                        <a:lnTo>
                                          <a:pt x="30" y="46"/>
                                        </a:lnTo>
                                        <a:lnTo>
                                          <a:pt x="32" y="30"/>
                                        </a:lnTo>
                                        <a:lnTo>
                                          <a:pt x="32" y="27"/>
                                        </a:lnTo>
                                        <a:lnTo>
                                          <a:pt x="29" y="1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1" name="Freeform 301"/>
                                <wps:cNvSpPr>
                                  <a:spLocks/>
                                </wps:cNvSpPr>
                                <wps:spPr bwMode="auto">
                                  <a:xfrm>
                                    <a:off x="7401" y="320"/>
                                    <a:ext cx="36" cy="121"/>
                                  </a:xfrm>
                                  <a:custGeom>
                                    <a:avLst/>
                                    <a:gdLst>
                                      <a:gd name="T0" fmla="*/ 24 w 36"/>
                                      <a:gd name="T1" fmla="*/ 0 h 121"/>
                                      <a:gd name="T2" fmla="*/ 22 w 36"/>
                                      <a:gd name="T3" fmla="*/ 0 h 121"/>
                                      <a:gd name="T4" fmla="*/ 1 w 36"/>
                                      <a:gd name="T5" fmla="*/ 10 h 121"/>
                                      <a:gd name="T6" fmla="*/ 6 w 36"/>
                                      <a:gd name="T7" fmla="*/ 11 h 121"/>
                                      <a:gd name="T8" fmla="*/ 10 w 36"/>
                                      <a:gd name="T9" fmla="*/ 13 h 121"/>
                                      <a:gd name="T10" fmla="*/ 11 w 36"/>
                                      <a:gd name="T11" fmla="*/ 16 h 121"/>
                                      <a:gd name="T12" fmla="*/ 12 w 36"/>
                                      <a:gd name="T13" fmla="*/ 26 h 121"/>
                                      <a:gd name="T14" fmla="*/ 12 w 36"/>
                                      <a:gd name="T15" fmla="*/ 102 h 121"/>
                                      <a:gd name="T16" fmla="*/ 11 w 36"/>
                                      <a:gd name="T17" fmla="*/ 112 h 121"/>
                                      <a:gd name="T18" fmla="*/ 9 w 36"/>
                                      <a:gd name="T19" fmla="*/ 115 h 121"/>
                                      <a:gd name="T20" fmla="*/ 2 w 36"/>
                                      <a:gd name="T21" fmla="*/ 117 h 121"/>
                                      <a:gd name="T22" fmla="*/ 0 w 36"/>
                                      <a:gd name="T23" fmla="*/ 117 h 121"/>
                                      <a:gd name="T24" fmla="*/ 0 w 36"/>
                                      <a:gd name="T25" fmla="*/ 121 h 121"/>
                                      <a:gd name="T26" fmla="*/ 36 w 36"/>
                                      <a:gd name="T27" fmla="*/ 121 h 121"/>
                                      <a:gd name="T28" fmla="*/ 36 w 36"/>
                                      <a:gd name="T29" fmla="*/ 117 h 121"/>
                                      <a:gd name="T30" fmla="*/ 29 w 36"/>
                                      <a:gd name="T31" fmla="*/ 116 h 121"/>
                                      <a:gd name="T32" fmla="*/ 25 w 36"/>
                                      <a:gd name="T33" fmla="*/ 112 h 121"/>
                                      <a:gd name="T34" fmla="*/ 24 w 36"/>
                                      <a:gd name="T35" fmla="*/ 102 h 121"/>
                                      <a:gd name="T36" fmla="*/ 24 w 36"/>
                                      <a:gd name="T37" fmla="*/ 77 h 121"/>
                                      <a:gd name="T38" fmla="*/ 30 w 36"/>
                                      <a:gd name="T39" fmla="*/ 75 h 121"/>
                                      <a:gd name="T40" fmla="*/ 25 w 36"/>
                                      <a:gd name="T41" fmla="*/ 67 h 121"/>
                                      <a:gd name="T42" fmla="*/ 24 w 36"/>
                                      <a:gd name="T43" fmla="*/ 54 h 121"/>
                                      <a:gd name="T44" fmla="*/ 24 w 36"/>
                                      <a:gd name="T45" fmla="*/ 24 h 121"/>
                                      <a:gd name="T46" fmla="*/ 24 w 36"/>
                                      <a:gd name="T47" fmla="*/ 19 h 121"/>
                                      <a:gd name="T48" fmla="*/ 24 w 36"/>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121">
                                        <a:moveTo>
                                          <a:pt x="24" y="0"/>
                                        </a:moveTo>
                                        <a:lnTo>
                                          <a:pt x="22" y="0"/>
                                        </a:lnTo>
                                        <a:lnTo>
                                          <a:pt x="1" y="10"/>
                                        </a:lnTo>
                                        <a:lnTo>
                                          <a:pt x="6" y="11"/>
                                        </a:lnTo>
                                        <a:lnTo>
                                          <a:pt x="10" y="13"/>
                                        </a:lnTo>
                                        <a:lnTo>
                                          <a:pt x="11" y="16"/>
                                        </a:lnTo>
                                        <a:lnTo>
                                          <a:pt x="12" y="26"/>
                                        </a:lnTo>
                                        <a:lnTo>
                                          <a:pt x="12" y="102"/>
                                        </a:lnTo>
                                        <a:lnTo>
                                          <a:pt x="11" y="112"/>
                                        </a:lnTo>
                                        <a:lnTo>
                                          <a:pt x="9" y="115"/>
                                        </a:lnTo>
                                        <a:lnTo>
                                          <a:pt x="2" y="117"/>
                                        </a:lnTo>
                                        <a:lnTo>
                                          <a:pt x="0" y="117"/>
                                        </a:lnTo>
                                        <a:lnTo>
                                          <a:pt x="0" y="121"/>
                                        </a:lnTo>
                                        <a:lnTo>
                                          <a:pt x="36" y="121"/>
                                        </a:lnTo>
                                        <a:lnTo>
                                          <a:pt x="36" y="117"/>
                                        </a:lnTo>
                                        <a:lnTo>
                                          <a:pt x="29" y="116"/>
                                        </a:lnTo>
                                        <a:lnTo>
                                          <a:pt x="25" y="112"/>
                                        </a:lnTo>
                                        <a:lnTo>
                                          <a:pt x="24" y="102"/>
                                        </a:lnTo>
                                        <a:lnTo>
                                          <a:pt x="24" y="77"/>
                                        </a:lnTo>
                                        <a:lnTo>
                                          <a:pt x="30" y="75"/>
                                        </a:lnTo>
                                        <a:lnTo>
                                          <a:pt x="25"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2" name="Freeform 302"/>
                                <wps:cNvSpPr>
                                  <a:spLocks/>
                                </wps:cNvSpPr>
                                <wps:spPr bwMode="auto">
                                  <a:xfrm>
                                    <a:off x="7425" y="320"/>
                                    <a:ext cx="39" cy="24"/>
                                  </a:xfrm>
                                  <a:custGeom>
                                    <a:avLst/>
                                    <a:gdLst>
                                      <a:gd name="T0" fmla="*/ 22 w 39"/>
                                      <a:gd name="T1" fmla="*/ 0 h 24"/>
                                      <a:gd name="T2" fmla="*/ 11 w 39"/>
                                      <a:gd name="T3" fmla="*/ 4 h 24"/>
                                      <a:gd name="T4" fmla="*/ 8 w 39"/>
                                      <a:gd name="T5" fmla="*/ 6 h 24"/>
                                      <a:gd name="T6" fmla="*/ 0 w 39"/>
                                      <a:gd name="T7" fmla="*/ 19 h 24"/>
                                      <a:gd name="T8" fmla="*/ 0 w 39"/>
                                      <a:gd name="T9" fmla="*/ 24 h 24"/>
                                      <a:gd name="T10" fmla="*/ 9 w 39"/>
                                      <a:gd name="T11" fmla="*/ 15 h 24"/>
                                      <a:gd name="T12" fmla="*/ 16 w 39"/>
                                      <a:gd name="T13" fmla="*/ 13 h 24"/>
                                      <a:gd name="T14" fmla="*/ 39 w 39"/>
                                      <a:gd name="T15" fmla="*/ 9 h 24"/>
                                      <a:gd name="T16" fmla="*/ 34 w 39"/>
                                      <a:gd name="T17" fmla="*/ 4 h 24"/>
                                      <a:gd name="T18" fmla="*/ 22 w 39"/>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4">
                                        <a:moveTo>
                                          <a:pt x="22" y="0"/>
                                        </a:moveTo>
                                        <a:lnTo>
                                          <a:pt x="11" y="4"/>
                                        </a:lnTo>
                                        <a:lnTo>
                                          <a:pt x="8" y="6"/>
                                        </a:lnTo>
                                        <a:lnTo>
                                          <a:pt x="0" y="19"/>
                                        </a:lnTo>
                                        <a:lnTo>
                                          <a:pt x="0" y="24"/>
                                        </a:lnTo>
                                        <a:lnTo>
                                          <a:pt x="9" y="15"/>
                                        </a:lnTo>
                                        <a:lnTo>
                                          <a:pt x="16" y="13"/>
                                        </a:lnTo>
                                        <a:lnTo>
                                          <a:pt x="39" y="9"/>
                                        </a:lnTo>
                                        <a:lnTo>
                                          <a:pt x="34" y="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3" name="Freeform 303"/>
                                <wps:cNvSpPr>
                                  <a:spLocks/>
                                </wps:cNvSpPr>
                                <wps:spPr bwMode="auto">
                                  <a:xfrm>
                                    <a:off x="7488" y="388"/>
                                    <a:ext cx="33" cy="16"/>
                                  </a:xfrm>
                                  <a:custGeom>
                                    <a:avLst/>
                                    <a:gdLst>
                                      <a:gd name="T0" fmla="*/ 29 w 33"/>
                                      <a:gd name="T1" fmla="*/ 0 h 16"/>
                                      <a:gd name="T2" fmla="*/ 18 w 33"/>
                                      <a:gd name="T3" fmla="*/ 6 h 16"/>
                                      <a:gd name="T4" fmla="*/ 0 w 33"/>
                                      <a:gd name="T5" fmla="*/ 10 h 16"/>
                                      <a:gd name="T6" fmla="*/ 0 w 33"/>
                                      <a:gd name="T7" fmla="*/ 11 h 16"/>
                                      <a:gd name="T8" fmla="*/ 11 w 33"/>
                                      <a:gd name="T9" fmla="*/ 16 h 16"/>
                                      <a:gd name="T10" fmla="*/ 20 w 33"/>
                                      <a:gd name="T11" fmla="*/ 14 h 16"/>
                                      <a:gd name="T12" fmla="*/ 22 w 33"/>
                                      <a:gd name="T13" fmla="*/ 13 h 16"/>
                                      <a:gd name="T14" fmla="*/ 33 w 33"/>
                                      <a:gd name="T15" fmla="*/ 2 h 16"/>
                                      <a:gd name="T16" fmla="*/ 29 w 33"/>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6">
                                        <a:moveTo>
                                          <a:pt x="29" y="0"/>
                                        </a:moveTo>
                                        <a:lnTo>
                                          <a:pt x="18" y="6"/>
                                        </a:lnTo>
                                        <a:lnTo>
                                          <a:pt x="0" y="10"/>
                                        </a:lnTo>
                                        <a:lnTo>
                                          <a:pt x="0" y="11"/>
                                        </a:lnTo>
                                        <a:lnTo>
                                          <a:pt x="11" y="16"/>
                                        </a:lnTo>
                                        <a:lnTo>
                                          <a:pt x="20" y="14"/>
                                        </a:lnTo>
                                        <a:lnTo>
                                          <a:pt x="22" y="13"/>
                                        </a:lnTo>
                                        <a:lnTo>
                                          <a:pt x="33"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4" name="Freeform 304"/>
                                <wps:cNvSpPr>
                                  <a:spLocks/>
                                </wps:cNvSpPr>
                                <wps:spPr bwMode="auto">
                                  <a:xfrm>
                                    <a:off x="7524" y="386"/>
                                    <a:ext cx="21" cy="18"/>
                                  </a:xfrm>
                                  <a:custGeom>
                                    <a:avLst/>
                                    <a:gdLst>
                                      <a:gd name="T0" fmla="*/ 21 w 21"/>
                                      <a:gd name="T1" fmla="*/ 0 h 18"/>
                                      <a:gd name="T2" fmla="*/ 15 w 21"/>
                                      <a:gd name="T3" fmla="*/ 6 h 18"/>
                                      <a:gd name="T4" fmla="*/ 13 w 21"/>
                                      <a:gd name="T5" fmla="*/ 7 h 18"/>
                                      <a:gd name="T6" fmla="*/ 0 w 21"/>
                                      <a:gd name="T7" fmla="*/ 15 h 18"/>
                                      <a:gd name="T8" fmla="*/ 5 w 21"/>
                                      <a:gd name="T9" fmla="*/ 18 h 18"/>
                                      <a:gd name="T10" fmla="*/ 11 w 21"/>
                                      <a:gd name="T11" fmla="*/ 16 h 18"/>
                                      <a:gd name="T12" fmla="*/ 21 w 21"/>
                                      <a:gd name="T13" fmla="*/ 4 h 18"/>
                                      <a:gd name="T14" fmla="*/ 21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21" y="0"/>
                                        </a:moveTo>
                                        <a:lnTo>
                                          <a:pt x="15" y="6"/>
                                        </a:lnTo>
                                        <a:lnTo>
                                          <a:pt x="13" y="7"/>
                                        </a:lnTo>
                                        <a:lnTo>
                                          <a:pt x="0" y="15"/>
                                        </a:lnTo>
                                        <a:lnTo>
                                          <a:pt x="5" y="18"/>
                                        </a:lnTo>
                                        <a:lnTo>
                                          <a:pt x="11" y="16"/>
                                        </a:lnTo>
                                        <a:lnTo>
                                          <a:pt x="21" y="4"/>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5" name="Freeform 305"/>
                                <wps:cNvSpPr>
                                  <a:spLocks/>
                                </wps:cNvSpPr>
                                <wps:spPr bwMode="auto">
                                  <a:xfrm>
                                    <a:off x="7484" y="350"/>
                                    <a:ext cx="37" cy="48"/>
                                  </a:xfrm>
                                  <a:custGeom>
                                    <a:avLst/>
                                    <a:gdLst>
                                      <a:gd name="T0" fmla="*/ 36 w 37"/>
                                      <a:gd name="T1" fmla="*/ 0 h 48"/>
                                      <a:gd name="T2" fmla="*/ 22 w 37"/>
                                      <a:gd name="T3" fmla="*/ 6 h 48"/>
                                      <a:gd name="T4" fmla="*/ 12 w 37"/>
                                      <a:gd name="T5" fmla="*/ 12 h 48"/>
                                      <a:gd name="T6" fmla="*/ 10 w 37"/>
                                      <a:gd name="T7" fmla="*/ 13 h 48"/>
                                      <a:gd name="T8" fmla="*/ 1 w 37"/>
                                      <a:gd name="T9" fmla="*/ 23 h 48"/>
                                      <a:gd name="T10" fmla="*/ 0 w 37"/>
                                      <a:gd name="T11" fmla="*/ 33 h 48"/>
                                      <a:gd name="T12" fmla="*/ 0 w 37"/>
                                      <a:gd name="T13" fmla="*/ 35 h 48"/>
                                      <a:gd name="T14" fmla="*/ 4 w 37"/>
                                      <a:gd name="T15" fmla="*/ 48 h 48"/>
                                      <a:gd name="T16" fmla="*/ 22 w 37"/>
                                      <a:gd name="T17" fmla="*/ 44 h 48"/>
                                      <a:gd name="T18" fmla="*/ 15 w 37"/>
                                      <a:gd name="T19" fmla="*/ 40 h 48"/>
                                      <a:gd name="T20" fmla="*/ 12 w 37"/>
                                      <a:gd name="T21" fmla="*/ 29 h 48"/>
                                      <a:gd name="T22" fmla="*/ 14 w 37"/>
                                      <a:gd name="T23" fmla="*/ 20 h 48"/>
                                      <a:gd name="T24" fmla="*/ 23 w 37"/>
                                      <a:gd name="T25" fmla="*/ 12 h 48"/>
                                      <a:gd name="T26" fmla="*/ 24 w 37"/>
                                      <a:gd name="T27" fmla="*/ 11 h 48"/>
                                      <a:gd name="T28" fmla="*/ 37 w 37"/>
                                      <a:gd name="T29" fmla="*/ 4 h 48"/>
                                      <a:gd name="T30" fmla="*/ 36 w 37"/>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48">
                                        <a:moveTo>
                                          <a:pt x="36" y="0"/>
                                        </a:moveTo>
                                        <a:lnTo>
                                          <a:pt x="22" y="6"/>
                                        </a:lnTo>
                                        <a:lnTo>
                                          <a:pt x="12" y="12"/>
                                        </a:lnTo>
                                        <a:lnTo>
                                          <a:pt x="10" y="13"/>
                                        </a:lnTo>
                                        <a:lnTo>
                                          <a:pt x="1" y="23"/>
                                        </a:lnTo>
                                        <a:lnTo>
                                          <a:pt x="0" y="33"/>
                                        </a:lnTo>
                                        <a:lnTo>
                                          <a:pt x="0" y="35"/>
                                        </a:lnTo>
                                        <a:lnTo>
                                          <a:pt x="4" y="48"/>
                                        </a:lnTo>
                                        <a:lnTo>
                                          <a:pt x="22" y="44"/>
                                        </a:lnTo>
                                        <a:lnTo>
                                          <a:pt x="15" y="40"/>
                                        </a:lnTo>
                                        <a:lnTo>
                                          <a:pt x="12" y="29"/>
                                        </a:lnTo>
                                        <a:lnTo>
                                          <a:pt x="14" y="20"/>
                                        </a:lnTo>
                                        <a:lnTo>
                                          <a:pt x="23" y="12"/>
                                        </a:lnTo>
                                        <a:lnTo>
                                          <a:pt x="24" y="11"/>
                                        </a:lnTo>
                                        <a:lnTo>
                                          <a:pt x="37" y="4"/>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6" name="Freeform 306"/>
                                <wps:cNvSpPr>
                                  <a:spLocks/>
                                </wps:cNvSpPr>
                                <wps:spPr bwMode="auto">
                                  <a:xfrm>
                                    <a:off x="7509" y="323"/>
                                    <a:ext cx="28" cy="78"/>
                                  </a:xfrm>
                                  <a:custGeom>
                                    <a:avLst/>
                                    <a:gdLst>
                                      <a:gd name="T0" fmla="*/ 17 w 28"/>
                                      <a:gd name="T1" fmla="*/ 0 h 78"/>
                                      <a:gd name="T2" fmla="*/ 0 w 28"/>
                                      <a:gd name="T3" fmla="*/ 2 h 78"/>
                                      <a:gd name="T4" fmla="*/ 9 w 28"/>
                                      <a:gd name="T5" fmla="*/ 6 h 78"/>
                                      <a:gd name="T6" fmla="*/ 10 w 28"/>
                                      <a:gd name="T7" fmla="*/ 8 h 78"/>
                                      <a:gd name="T8" fmla="*/ 12 w 28"/>
                                      <a:gd name="T9" fmla="*/ 23 h 78"/>
                                      <a:gd name="T10" fmla="*/ 12 w 28"/>
                                      <a:gd name="T11" fmla="*/ 26 h 78"/>
                                      <a:gd name="T12" fmla="*/ 11 w 28"/>
                                      <a:gd name="T13" fmla="*/ 27 h 78"/>
                                      <a:gd name="T14" fmla="*/ 12 w 28"/>
                                      <a:gd name="T15" fmla="*/ 31 h 78"/>
                                      <a:gd name="T16" fmla="*/ 12 w 28"/>
                                      <a:gd name="T17" fmla="*/ 62 h 78"/>
                                      <a:gd name="T18" fmla="*/ 8 w 28"/>
                                      <a:gd name="T19" fmla="*/ 65 h 78"/>
                                      <a:gd name="T20" fmla="*/ 12 w 28"/>
                                      <a:gd name="T21" fmla="*/ 67 h 78"/>
                                      <a:gd name="T22" fmla="*/ 15 w 28"/>
                                      <a:gd name="T23" fmla="*/ 78 h 78"/>
                                      <a:gd name="T24" fmla="*/ 28 w 28"/>
                                      <a:gd name="T25" fmla="*/ 70 h 78"/>
                                      <a:gd name="T26" fmla="*/ 26 w 28"/>
                                      <a:gd name="T27" fmla="*/ 69 h 78"/>
                                      <a:gd name="T28" fmla="*/ 25 w 28"/>
                                      <a:gd name="T29" fmla="*/ 65 h 78"/>
                                      <a:gd name="T30" fmla="*/ 25 w 28"/>
                                      <a:gd name="T31" fmla="*/ 52 h 78"/>
                                      <a:gd name="T32" fmla="*/ 25 w 28"/>
                                      <a:gd name="T33" fmla="*/ 24 h 78"/>
                                      <a:gd name="T34" fmla="*/ 25 w 28"/>
                                      <a:gd name="T35" fmla="*/ 24 h 78"/>
                                      <a:gd name="T36" fmla="*/ 23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0" y="8"/>
                                        </a:lnTo>
                                        <a:lnTo>
                                          <a:pt x="12" y="23"/>
                                        </a:lnTo>
                                        <a:lnTo>
                                          <a:pt x="12" y="26"/>
                                        </a:lnTo>
                                        <a:lnTo>
                                          <a:pt x="11" y="27"/>
                                        </a:lnTo>
                                        <a:lnTo>
                                          <a:pt x="12" y="31"/>
                                        </a:lnTo>
                                        <a:lnTo>
                                          <a:pt x="12" y="62"/>
                                        </a:lnTo>
                                        <a:lnTo>
                                          <a:pt x="8" y="65"/>
                                        </a:lnTo>
                                        <a:lnTo>
                                          <a:pt x="12" y="67"/>
                                        </a:lnTo>
                                        <a:lnTo>
                                          <a:pt x="15" y="78"/>
                                        </a:lnTo>
                                        <a:lnTo>
                                          <a:pt x="28" y="70"/>
                                        </a:lnTo>
                                        <a:lnTo>
                                          <a:pt x="26" y="69"/>
                                        </a:lnTo>
                                        <a:lnTo>
                                          <a:pt x="25" y="65"/>
                                        </a:lnTo>
                                        <a:lnTo>
                                          <a:pt x="25" y="52"/>
                                        </a:lnTo>
                                        <a:lnTo>
                                          <a:pt x="25" y="24"/>
                                        </a:lnTo>
                                        <a:lnTo>
                                          <a:pt x="23"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7" name="Freeform 307"/>
                                <wps:cNvSpPr>
                                  <a:spLocks/>
                                </wps:cNvSpPr>
                                <wps:spPr bwMode="auto">
                                  <a:xfrm>
                                    <a:off x="7486" y="320"/>
                                    <a:ext cx="40" cy="29"/>
                                  </a:xfrm>
                                  <a:custGeom>
                                    <a:avLst/>
                                    <a:gdLst>
                                      <a:gd name="T0" fmla="*/ 25 w 40"/>
                                      <a:gd name="T1" fmla="*/ 0 h 29"/>
                                      <a:gd name="T2" fmla="*/ 17 w 40"/>
                                      <a:gd name="T3" fmla="*/ 1 h 29"/>
                                      <a:gd name="T4" fmla="*/ 6 w 40"/>
                                      <a:gd name="T5" fmla="*/ 6 h 29"/>
                                      <a:gd name="T6" fmla="*/ 5 w 40"/>
                                      <a:gd name="T7" fmla="*/ 7 h 29"/>
                                      <a:gd name="T8" fmla="*/ 0 w 40"/>
                                      <a:gd name="T9" fmla="*/ 20 h 29"/>
                                      <a:gd name="T10" fmla="*/ 2 w 40"/>
                                      <a:gd name="T11" fmla="*/ 26 h 29"/>
                                      <a:gd name="T12" fmla="*/ 6 w 40"/>
                                      <a:gd name="T13" fmla="*/ 29 h 29"/>
                                      <a:gd name="T14" fmla="*/ 11 w 40"/>
                                      <a:gd name="T15" fmla="*/ 26 h 29"/>
                                      <a:gd name="T16" fmla="*/ 13 w 40"/>
                                      <a:gd name="T17" fmla="*/ 20 h 29"/>
                                      <a:gd name="T18" fmla="*/ 12 w 40"/>
                                      <a:gd name="T19" fmla="*/ 15 h 29"/>
                                      <a:gd name="T20" fmla="*/ 15 w 40"/>
                                      <a:gd name="T21" fmla="*/ 8 h 29"/>
                                      <a:gd name="T22" fmla="*/ 23 w 40"/>
                                      <a:gd name="T23" fmla="*/ 5 h 29"/>
                                      <a:gd name="T24" fmla="*/ 40 w 40"/>
                                      <a:gd name="T25" fmla="*/ 3 h 29"/>
                                      <a:gd name="T26" fmla="*/ 38 w 40"/>
                                      <a:gd name="T27" fmla="*/ 2 h 29"/>
                                      <a:gd name="T28" fmla="*/ 25 w 40"/>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9">
                                        <a:moveTo>
                                          <a:pt x="25" y="0"/>
                                        </a:moveTo>
                                        <a:lnTo>
                                          <a:pt x="17" y="1"/>
                                        </a:lnTo>
                                        <a:lnTo>
                                          <a:pt x="6" y="6"/>
                                        </a:lnTo>
                                        <a:lnTo>
                                          <a:pt x="5" y="7"/>
                                        </a:lnTo>
                                        <a:lnTo>
                                          <a:pt x="0" y="20"/>
                                        </a:lnTo>
                                        <a:lnTo>
                                          <a:pt x="2" y="26"/>
                                        </a:lnTo>
                                        <a:lnTo>
                                          <a:pt x="6" y="29"/>
                                        </a:lnTo>
                                        <a:lnTo>
                                          <a:pt x="11" y="26"/>
                                        </a:lnTo>
                                        <a:lnTo>
                                          <a:pt x="13" y="20"/>
                                        </a:lnTo>
                                        <a:lnTo>
                                          <a:pt x="12" y="15"/>
                                        </a:lnTo>
                                        <a:lnTo>
                                          <a:pt x="15" y="8"/>
                                        </a:lnTo>
                                        <a:lnTo>
                                          <a:pt x="23" y="5"/>
                                        </a:lnTo>
                                        <a:lnTo>
                                          <a:pt x="40" y="3"/>
                                        </a:lnTo>
                                        <a:lnTo>
                                          <a:pt x="38"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8" name="Freeform 308"/>
                                <wps:cNvSpPr>
                                  <a:spLocks/>
                                </wps:cNvSpPr>
                                <wps:spPr bwMode="auto">
                                  <a:xfrm>
                                    <a:off x="7550" y="288"/>
                                    <a:ext cx="7" cy="3"/>
                                  </a:xfrm>
                                  <a:custGeom>
                                    <a:avLst/>
                                    <a:gdLst>
                                      <a:gd name="T0" fmla="*/ 0 w 7"/>
                                      <a:gd name="T1" fmla="*/ 0 h 3"/>
                                      <a:gd name="T2" fmla="*/ 1 w 7"/>
                                      <a:gd name="T3" fmla="*/ 3 h 3"/>
                                      <a:gd name="T4" fmla="*/ 7 w 7"/>
                                      <a:gd name="T5" fmla="*/ 1 h 3"/>
                                      <a:gd name="T6" fmla="*/ 0 w 7"/>
                                      <a:gd name="T7" fmla="*/ 0 h 3"/>
                                    </a:gdLst>
                                    <a:ahLst/>
                                    <a:cxnLst>
                                      <a:cxn ang="0">
                                        <a:pos x="T0" y="T1"/>
                                      </a:cxn>
                                      <a:cxn ang="0">
                                        <a:pos x="T2" y="T3"/>
                                      </a:cxn>
                                      <a:cxn ang="0">
                                        <a:pos x="T4" y="T5"/>
                                      </a:cxn>
                                      <a:cxn ang="0">
                                        <a:pos x="T6" y="T7"/>
                                      </a:cxn>
                                    </a:cxnLst>
                                    <a:rect l="0" t="0" r="r" b="b"/>
                                    <a:pathLst>
                                      <a:path w="7" h="3">
                                        <a:moveTo>
                                          <a:pt x="0" y="0"/>
                                        </a:moveTo>
                                        <a:lnTo>
                                          <a:pt x="1" y="3"/>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9" name="Freeform 309"/>
                                <wps:cNvSpPr>
                                  <a:spLocks/>
                                </wps:cNvSpPr>
                                <wps:spPr bwMode="auto">
                                  <a:xfrm>
                                    <a:off x="7550" y="277"/>
                                    <a:ext cx="34" cy="125"/>
                                  </a:xfrm>
                                  <a:custGeom>
                                    <a:avLst/>
                                    <a:gdLst>
                                      <a:gd name="T0" fmla="*/ 24 w 34"/>
                                      <a:gd name="T1" fmla="*/ 0 h 125"/>
                                      <a:gd name="T2" fmla="*/ 20 w 34"/>
                                      <a:gd name="T3" fmla="*/ 0 h 125"/>
                                      <a:gd name="T4" fmla="*/ 0 w 34"/>
                                      <a:gd name="T5" fmla="*/ 11 h 125"/>
                                      <a:gd name="T6" fmla="*/ 7 w 34"/>
                                      <a:gd name="T7" fmla="*/ 12 h 125"/>
                                      <a:gd name="T8" fmla="*/ 9 w 34"/>
                                      <a:gd name="T9" fmla="*/ 13 h 125"/>
                                      <a:gd name="T10" fmla="*/ 11 w 34"/>
                                      <a:gd name="T11" fmla="*/ 18 h 125"/>
                                      <a:gd name="T12" fmla="*/ 11 w 34"/>
                                      <a:gd name="T13" fmla="*/ 18 h 125"/>
                                      <a:gd name="T14" fmla="*/ 12 w 34"/>
                                      <a:gd name="T15" fmla="*/ 34 h 125"/>
                                      <a:gd name="T16" fmla="*/ 12 w 34"/>
                                      <a:gd name="T17" fmla="*/ 107 h 125"/>
                                      <a:gd name="T18" fmla="*/ 10 w 34"/>
                                      <a:gd name="T19" fmla="*/ 117 h 125"/>
                                      <a:gd name="T20" fmla="*/ 8 w 34"/>
                                      <a:gd name="T21" fmla="*/ 121 h 125"/>
                                      <a:gd name="T22" fmla="*/ 1 w 34"/>
                                      <a:gd name="T23" fmla="*/ 122 h 125"/>
                                      <a:gd name="T24" fmla="*/ 1 w 34"/>
                                      <a:gd name="T25" fmla="*/ 125 h 125"/>
                                      <a:gd name="T26" fmla="*/ 34 w 34"/>
                                      <a:gd name="T27" fmla="*/ 125 h 125"/>
                                      <a:gd name="T28" fmla="*/ 34 w 34"/>
                                      <a:gd name="T29" fmla="*/ 122 h 125"/>
                                      <a:gd name="T30" fmla="*/ 27 w 34"/>
                                      <a:gd name="T31" fmla="*/ 121 h 125"/>
                                      <a:gd name="T32" fmla="*/ 25 w 34"/>
                                      <a:gd name="T33" fmla="*/ 117 h 125"/>
                                      <a:gd name="T34" fmla="*/ 24 w 34"/>
                                      <a:gd name="T35" fmla="*/ 107 h 125"/>
                                      <a:gd name="T36" fmla="*/ 24 w 34"/>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125">
                                        <a:moveTo>
                                          <a:pt x="24" y="0"/>
                                        </a:moveTo>
                                        <a:lnTo>
                                          <a:pt x="20" y="0"/>
                                        </a:lnTo>
                                        <a:lnTo>
                                          <a:pt x="0" y="11"/>
                                        </a:lnTo>
                                        <a:lnTo>
                                          <a:pt x="7" y="12"/>
                                        </a:lnTo>
                                        <a:lnTo>
                                          <a:pt x="9" y="13"/>
                                        </a:lnTo>
                                        <a:lnTo>
                                          <a:pt x="11" y="18"/>
                                        </a:lnTo>
                                        <a:lnTo>
                                          <a:pt x="12" y="34"/>
                                        </a:lnTo>
                                        <a:lnTo>
                                          <a:pt x="12" y="107"/>
                                        </a:lnTo>
                                        <a:lnTo>
                                          <a:pt x="10" y="117"/>
                                        </a:lnTo>
                                        <a:lnTo>
                                          <a:pt x="8" y="121"/>
                                        </a:lnTo>
                                        <a:lnTo>
                                          <a:pt x="1" y="122"/>
                                        </a:lnTo>
                                        <a:lnTo>
                                          <a:pt x="1" y="125"/>
                                        </a:lnTo>
                                        <a:lnTo>
                                          <a:pt x="34" y="125"/>
                                        </a:lnTo>
                                        <a:lnTo>
                                          <a:pt x="34" y="122"/>
                                        </a:lnTo>
                                        <a:lnTo>
                                          <a:pt x="27" y="121"/>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0" name="Freeform 310"/>
                                <wps:cNvSpPr>
                                  <a:spLocks/>
                                </wps:cNvSpPr>
                                <wps:spPr bwMode="auto">
                                  <a:xfrm>
                                    <a:off x="7082" y="541"/>
                                    <a:ext cx="49" cy="55"/>
                                  </a:xfrm>
                                  <a:custGeom>
                                    <a:avLst/>
                                    <a:gdLst>
                                      <a:gd name="T0" fmla="*/ 26 w 49"/>
                                      <a:gd name="T1" fmla="*/ 0 h 55"/>
                                      <a:gd name="T2" fmla="*/ 0 w 49"/>
                                      <a:gd name="T3" fmla="*/ 2 h 55"/>
                                      <a:gd name="T4" fmla="*/ 6 w 49"/>
                                      <a:gd name="T5" fmla="*/ 3 h 55"/>
                                      <a:gd name="T6" fmla="*/ 18 w 49"/>
                                      <a:gd name="T7" fmla="*/ 6 h 55"/>
                                      <a:gd name="T8" fmla="*/ 19 w 49"/>
                                      <a:gd name="T9" fmla="*/ 7 h 55"/>
                                      <a:gd name="T10" fmla="*/ 29 w 49"/>
                                      <a:gd name="T11" fmla="*/ 16 h 55"/>
                                      <a:gd name="T12" fmla="*/ 32 w 49"/>
                                      <a:gd name="T13" fmla="*/ 30 h 55"/>
                                      <a:gd name="T14" fmla="*/ 32 w 49"/>
                                      <a:gd name="T15" fmla="*/ 35 h 55"/>
                                      <a:gd name="T16" fmla="*/ 25 w 49"/>
                                      <a:gd name="T17" fmla="*/ 47 h 55"/>
                                      <a:gd name="T18" fmla="*/ 18 w 49"/>
                                      <a:gd name="T19" fmla="*/ 52 h 55"/>
                                      <a:gd name="T20" fmla="*/ 4 w 49"/>
                                      <a:gd name="T21" fmla="*/ 54 h 55"/>
                                      <a:gd name="T22" fmla="*/ 35 w 49"/>
                                      <a:gd name="T23" fmla="*/ 55 h 55"/>
                                      <a:gd name="T24" fmla="*/ 44 w 49"/>
                                      <a:gd name="T25" fmla="*/ 45 h 55"/>
                                      <a:gd name="T26" fmla="*/ 46 w 49"/>
                                      <a:gd name="T27" fmla="*/ 42 h 55"/>
                                      <a:gd name="T28" fmla="*/ 49 w 49"/>
                                      <a:gd name="T29" fmla="*/ 28 h 55"/>
                                      <a:gd name="T30" fmla="*/ 49 w 49"/>
                                      <a:gd name="T31" fmla="*/ 21 h 55"/>
                                      <a:gd name="T32" fmla="*/ 42 w 49"/>
                                      <a:gd name="T33" fmla="*/ 9 h 55"/>
                                      <a:gd name="T34" fmla="*/ 38 w 49"/>
                                      <a:gd name="T35" fmla="*/ 6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2"/>
                                        </a:lnTo>
                                        <a:lnTo>
                                          <a:pt x="6" y="3"/>
                                        </a:lnTo>
                                        <a:lnTo>
                                          <a:pt x="18" y="6"/>
                                        </a:lnTo>
                                        <a:lnTo>
                                          <a:pt x="19" y="7"/>
                                        </a:lnTo>
                                        <a:lnTo>
                                          <a:pt x="29" y="16"/>
                                        </a:lnTo>
                                        <a:lnTo>
                                          <a:pt x="32" y="30"/>
                                        </a:lnTo>
                                        <a:lnTo>
                                          <a:pt x="32" y="35"/>
                                        </a:lnTo>
                                        <a:lnTo>
                                          <a:pt x="25" y="47"/>
                                        </a:lnTo>
                                        <a:lnTo>
                                          <a:pt x="18" y="52"/>
                                        </a:lnTo>
                                        <a:lnTo>
                                          <a:pt x="4" y="54"/>
                                        </a:lnTo>
                                        <a:lnTo>
                                          <a:pt x="35" y="55"/>
                                        </a:lnTo>
                                        <a:lnTo>
                                          <a:pt x="44" y="45"/>
                                        </a:lnTo>
                                        <a:lnTo>
                                          <a:pt x="46" y="42"/>
                                        </a:lnTo>
                                        <a:lnTo>
                                          <a:pt x="49" y="28"/>
                                        </a:lnTo>
                                        <a:lnTo>
                                          <a:pt x="49" y="21"/>
                                        </a:lnTo>
                                        <a:lnTo>
                                          <a:pt x="42" y="9"/>
                                        </a:lnTo>
                                        <a:lnTo>
                                          <a:pt x="38" y="6"/>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1" name="Freeform 311"/>
                                <wps:cNvSpPr>
                                  <a:spLocks/>
                                </wps:cNvSpPr>
                                <wps:spPr bwMode="auto">
                                  <a:xfrm>
                                    <a:off x="7041" y="486"/>
                                    <a:ext cx="76" cy="116"/>
                                  </a:xfrm>
                                  <a:custGeom>
                                    <a:avLst/>
                                    <a:gdLst>
                                      <a:gd name="T0" fmla="*/ 3 w 76"/>
                                      <a:gd name="T1" fmla="*/ 0 h 116"/>
                                      <a:gd name="T2" fmla="*/ 12 w 76"/>
                                      <a:gd name="T3" fmla="*/ 4 h 116"/>
                                      <a:gd name="T4" fmla="*/ 14 w 76"/>
                                      <a:gd name="T5" fmla="*/ 18 h 116"/>
                                      <a:gd name="T6" fmla="*/ 14 w 76"/>
                                      <a:gd name="T7" fmla="*/ 95 h 116"/>
                                      <a:gd name="T8" fmla="*/ 12 w 76"/>
                                      <a:gd name="T9" fmla="*/ 108 h 116"/>
                                      <a:gd name="T10" fmla="*/ 3 w 76"/>
                                      <a:gd name="T11" fmla="*/ 113 h 116"/>
                                      <a:gd name="T12" fmla="*/ 0 w 76"/>
                                      <a:gd name="T13" fmla="*/ 113 h 116"/>
                                      <a:gd name="T14" fmla="*/ 0 w 76"/>
                                      <a:gd name="T15" fmla="*/ 116 h 116"/>
                                      <a:gd name="T16" fmla="*/ 47 w 76"/>
                                      <a:gd name="T17" fmla="*/ 116 h 116"/>
                                      <a:gd name="T18" fmla="*/ 62 w 76"/>
                                      <a:gd name="T19" fmla="*/ 115 h 116"/>
                                      <a:gd name="T20" fmla="*/ 73 w 76"/>
                                      <a:gd name="T21" fmla="*/ 112 h 116"/>
                                      <a:gd name="T22" fmla="*/ 76 w 76"/>
                                      <a:gd name="T23" fmla="*/ 110 h 116"/>
                                      <a:gd name="T24" fmla="*/ 45 w 76"/>
                                      <a:gd name="T25" fmla="*/ 109 h 116"/>
                                      <a:gd name="T26" fmla="*/ 41 w 76"/>
                                      <a:gd name="T27" fmla="*/ 109 h 116"/>
                                      <a:gd name="T28" fmla="*/ 28 w 76"/>
                                      <a:gd name="T29" fmla="*/ 107 h 116"/>
                                      <a:gd name="T30" fmla="*/ 28 w 76"/>
                                      <a:gd name="T31" fmla="*/ 59 h 116"/>
                                      <a:gd name="T32" fmla="*/ 34 w 76"/>
                                      <a:gd name="T33" fmla="*/ 58 h 116"/>
                                      <a:gd name="T34" fmla="*/ 41 w 76"/>
                                      <a:gd name="T35" fmla="*/ 57 h 116"/>
                                      <a:gd name="T36" fmla="*/ 67 w 76"/>
                                      <a:gd name="T37" fmla="*/ 55 h 116"/>
                                      <a:gd name="T38" fmla="*/ 71 w 76"/>
                                      <a:gd name="T39" fmla="*/ 54 h 116"/>
                                      <a:gd name="T40" fmla="*/ 42 w 76"/>
                                      <a:gd name="T41" fmla="*/ 52 h 116"/>
                                      <a:gd name="T42" fmla="*/ 34 w 76"/>
                                      <a:gd name="T43" fmla="*/ 51 h 116"/>
                                      <a:gd name="T44" fmla="*/ 28 w 76"/>
                                      <a:gd name="T45" fmla="*/ 50 h 116"/>
                                      <a:gd name="T46" fmla="*/ 28 w 76"/>
                                      <a:gd name="T47" fmla="*/ 5 h 116"/>
                                      <a:gd name="T48" fmla="*/ 29 w 76"/>
                                      <a:gd name="T49" fmla="*/ 5 h 116"/>
                                      <a:gd name="T50" fmla="*/ 41 w 76"/>
                                      <a:gd name="T51" fmla="*/ 3 h 116"/>
                                      <a:gd name="T52" fmla="*/ 3 w 76"/>
                                      <a:gd name="T53"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6" h="116">
                                        <a:moveTo>
                                          <a:pt x="3" y="0"/>
                                        </a:moveTo>
                                        <a:lnTo>
                                          <a:pt x="12" y="4"/>
                                        </a:lnTo>
                                        <a:lnTo>
                                          <a:pt x="14" y="18"/>
                                        </a:lnTo>
                                        <a:lnTo>
                                          <a:pt x="14" y="95"/>
                                        </a:lnTo>
                                        <a:lnTo>
                                          <a:pt x="12" y="108"/>
                                        </a:lnTo>
                                        <a:lnTo>
                                          <a:pt x="3" y="113"/>
                                        </a:lnTo>
                                        <a:lnTo>
                                          <a:pt x="0" y="113"/>
                                        </a:lnTo>
                                        <a:lnTo>
                                          <a:pt x="0" y="116"/>
                                        </a:lnTo>
                                        <a:lnTo>
                                          <a:pt x="47" y="116"/>
                                        </a:lnTo>
                                        <a:lnTo>
                                          <a:pt x="62" y="115"/>
                                        </a:lnTo>
                                        <a:lnTo>
                                          <a:pt x="73" y="112"/>
                                        </a:lnTo>
                                        <a:lnTo>
                                          <a:pt x="76" y="110"/>
                                        </a:lnTo>
                                        <a:lnTo>
                                          <a:pt x="45" y="109"/>
                                        </a:lnTo>
                                        <a:lnTo>
                                          <a:pt x="41" y="109"/>
                                        </a:lnTo>
                                        <a:lnTo>
                                          <a:pt x="28" y="107"/>
                                        </a:lnTo>
                                        <a:lnTo>
                                          <a:pt x="28" y="59"/>
                                        </a:lnTo>
                                        <a:lnTo>
                                          <a:pt x="34" y="58"/>
                                        </a:lnTo>
                                        <a:lnTo>
                                          <a:pt x="41" y="57"/>
                                        </a:lnTo>
                                        <a:lnTo>
                                          <a:pt x="67" y="55"/>
                                        </a:lnTo>
                                        <a:lnTo>
                                          <a:pt x="71" y="54"/>
                                        </a:lnTo>
                                        <a:lnTo>
                                          <a:pt x="42" y="52"/>
                                        </a:lnTo>
                                        <a:lnTo>
                                          <a:pt x="34" y="51"/>
                                        </a:lnTo>
                                        <a:lnTo>
                                          <a:pt x="28" y="50"/>
                                        </a:lnTo>
                                        <a:lnTo>
                                          <a:pt x="28" y="5"/>
                                        </a:lnTo>
                                        <a:lnTo>
                                          <a:pt x="29" y="5"/>
                                        </a:lnTo>
                                        <a:lnTo>
                                          <a:pt x="41"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2" name="Freeform 312"/>
                                <wps:cNvSpPr>
                                  <a:spLocks/>
                                </wps:cNvSpPr>
                                <wps:spPr bwMode="auto">
                                  <a:xfrm>
                                    <a:off x="7041" y="483"/>
                                    <a:ext cx="85" cy="57"/>
                                  </a:xfrm>
                                  <a:custGeom>
                                    <a:avLst/>
                                    <a:gdLst>
                                      <a:gd name="T0" fmla="*/ 43 w 85"/>
                                      <a:gd name="T1" fmla="*/ 0 h 57"/>
                                      <a:gd name="T2" fmla="*/ 0 w 85"/>
                                      <a:gd name="T3" fmla="*/ 0 h 57"/>
                                      <a:gd name="T4" fmla="*/ 0 w 85"/>
                                      <a:gd name="T5" fmla="*/ 3 h 57"/>
                                      <a:gd name="T6" fmla="*/ 3 w 85"/>
                                      <a:gd name="T7" fmla="*/ 3 h 57"/>
                                      <a:gd name="T8" fmla="*/ 41 w 85"/>
                                      <a:gd name="T9" fmla="*/ 6 h 57"/>
                                      <a:gd name="T10" fmla="*/ 52 w 85"/>
                                      <a:gd name="T11" fmla="*/ 7 h 57"/>
                                      <a:gd name="T12" fmla="*/ 63 w 85"/>
                                      <a:gd name="T13" fmla="*/ 13 h 57"/>
                                      <a:gd name="T14" fmla="*/ 66 w 85"/>
                                      <a:gd name="T15" fmla="*/ 17 h 57"/>
                                      <a:gd name="T16" fmla="*/ 70 w 85"/>
                                      <a:gd name="T17" fmla="*/ 31 h 57"/>
                                      <a:gd name="T18" fmla="*/ 67 w 85"/>
                                      <a:gd name="T19" fmla="*/ 43 h 57"/>
                                      <a:gd name="T20" fmla="*/ 59 w 85"/>
                                      <a:gd name="T21" fmla="*/ 51 h 57"/>
                                      <a:gd name="T22" fmla="*/ 56 w 85"/>
                                      <a:gd name="T23" fmla="*/ 53 h 57"/>
                                      <a:gd name="T24" fmla="*/ 42 w 85"/>
                                      <a:gd name="T25" fmla="*/ 55 h 57"/>
                                      <a:gd name="T26" fmla="*/ 71 w 85"/>
                                      <a:gd name="T27" fmla="*/ 57 h 57"/>
                                      <a:gd name="T28" fmla="*/ 81 w 85"/>
                                      <a:gd name="T29" fmla="*/ 48 h 57"/>
                                      <a:gd name="T30" fmla="*/ 82 w 85"/>
                                      <a:gd name="T31" fmla="*/ 46 h 57"/>
                                      <a:gd name="T32" fmla="*/ 85 w 85"/>
                                      <a:gd name="T33" fmla="*/ 32 h 57"/>
                                      <a:gd name="T34" fmla="*/ 85 w 85"/>
                                      <a:gd name="T35" fmla="*/ 26 h 57"/>
                                      <a:gd name="T36" fmla="*/ 79 w 85"/>
                                      <a:gd name="T37" fmla="*/ 13 h 57"/>
                                      <a:gd name="T38" fmla="*/ 75 w 85"/>
                                      <a:gd name="T39" fmla="*/ 8 h 57"/>
                                      <a:gd name="T40" fmla="*/ 62 w 85"/>
                                      <a:gd name="T41" fmla="*/ 2 h 57"/>
                                      <a:gd name="T42" fmla="*/ 57 w 85"/>
                                      <a:gd name="T43" fmla="*/ 1 h 57"/>
                                      <a:gd name="T44" fmla="*/ 43 w 85"/>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5" h="57">
                                        <a:moveTo>
                                          <a:pt x="43" y="0"/>
                                        </a:moveTo>
                                        <a:lnTo>
                                          <a:pt x="0" y="0"/>
                                        </a:lnTo>
                                        <a:lnTo>
                                          <a:pt x="0" y="3"/>
                                        </a:lnTo>
                                        <a:lnTo>
                                          <a:pt x="3" y="3"/>
                                        </a:lnTo>
                                        <a:lnTo>
                                          <a:pt x="41" y="6"/>
                                        </a:lnTo>
                                        <a:lnTo>
                                          <a:pt x="52" y="7"/>
                                        </a:lnTo>
                                        <a:lnTo>
                                          <a:pt x="63" y="13"/>
                                        </a:lnTo>
                                        <a:lnTo>
                                          <a:pt x="66" y="17"/>
                                        </a:lnTo>
                                        <a:lnTo>
                                          <a:pt x="70" y="31"/>
                                        </a:lnTo>
                                        <a:lnTo>
                                          <a:pt x="67" y="43"/>
                                        </a:lnTo>
                                        <a:lnTo>
                                          <a:pt x="59" y="51"/>
                                        </a:lnTo>
                                        <a:lnTo>
                                          <a:pt x="56" y="53"/>
                                        </a:lnTo>
                                        <a:lnTo>
                                          <a:pt x="42" y="55"/>
                                        </a:lnTo>
                                        <a:lnTo>
                                          <a:pt x="71" y="57"/>
                                        </a:lnTo>
                                        <a:lnTo>
                                          <a:pt x="81" y="48"/>
                                        </a:lnTo>
                                        <a:lnTo>
                                          <a:pt x="82" y="46"/>
                                        </a:lnTo>
                                        <a:lnTo>
                                          <a:pt x="85" y="32"/>
                                        </a:lnTo>
                                        <a:lnTo>
                                          <a:pt x="85" y="26"/>
                                        </a:lnTo>
                                        <a:lnTo>
                                          <a:pt x="79" y="13"/>
                                        </a:lnTo>
                                        <a:lnTo>
                                          <a:pt x="75" y="8"/>
                                        </a:lnTo>
                                        <a:lnTo>
                                          <a:pt x="62" y="2"/>
                                        </a:lnTo>
                                        <a:lnTo>
                                          <a:pt x="57" y="1"/>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 name="Freeform 313"/>
                                <wps:cNvSpPr>
                                  <a:spLocks/>
                                </wps:cNvSpPr>
                                <wps:spPr bwMode="auto">
                                  <a:xfrm>
                                    <a:off x="7209" y="591"/>
                                    <a:ext cx="7" cy="3"/>
                                  </a:xfrm>
                                  <a:custGeom>
                                    <a:avLst/>
                                    <a:gdLst>
                                      <a:gd name="T0" fmla="*/ 5 w 7"/>
                                      <a:gd name="T1" fmla="*/ 0 h 3"/>
                                      <a:gd name="T2" fmla="*/ 0 w 7"/>
                                      <a:gd name="T3" fmla="*/ 2 h 3"/>
                                      <a:gd name="T4" fmla="*/ 7 w 7"/>
                                      <a:gd name="T5" fmla="*/ 3 h 3"/>
                                      <a:gd name="T6" fmla="*/ 5 w 7"/>
                                      <a:gd name="T7" fmla="*/ 0 h 3"/>
                                    </a:gdLst>
                                    <a:ahLst/>
                                    <a:cxnLst>
                                      <a:cxn ang="0">
                                        <a:pos x="T0" y="T1"/>
                                      </a:cxn>
                                      <a:cxn ang="0">
                                        <a:pos x="T2" y="T3"/>
                                      </a:cxn>
                                      <a:cxn ang="0">
                                        <a:pos x="T4" y="T5"/>
                                      </a:cxn>
                                      <a:cxn ang="0">
                                        <a:pos x="T6" y="T7"/>
                                      </a:cxn>
                                    </a:cxnLst>
                                    <a:rect l="0" t="0" r="r" b="b"/>
                                    <a:pathLst>
                                      <a:path w="7" h="3">
                                        <a:moveTo>
                                          <a:pt x="5" y="0"/>
                                        </a:moveTo>
                                        <a:lnTo>
                                          <a:pt x="0" y="2"/>
                                        </a:lnTo>
                                        <a:lnTo>
                                          <a:pt x="7"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4" name="Freeform 314"/>
                                <wps:cNvSpPr>
                                  <a:spLocks/>
                                </wps:cNvSpPr>
                                <wps:spPr bwMode="auto">
                                  <a:xfrm>
                                    <a:off x="7192" y="587"/>
                                    <a:ext cx="24" cy="17"/>
                                  </a:xfrm>
                                  <a:custGeom>
                                    <a:avLst/>
                                    <a:gdLst>
                                      <a:gd name="T0" fmla="*/ 12 w 24"/>
                                      <a:gd name="T1" fmla="*/ 0 h 17"/>
                                      <a:gd name="T2" fmla="*/ 0 w 24"/>
                                      <a:gd name="T3" fmla="*/ 0 h 17"/>
                                      <a:gd name="T4" fmla="*/ 0 w 24"/>
                                      <a:gd name="T5" fmla="*/ 17 h 17"/>
                                      <a:gd name="T6" fmla="*/ 3 w 24"/>
                                      <a:gd name="T7" fmla="*/ 17 h 17"/>
                                      <a:gd name="T8" fmla="*/ 24 w 24"/>
                                      <a:gd name="T9" fmla="*/ 7 h 17"/>
                                      <a:gd name="T10" fmla="*/ 17 w 24"/>
                                      <a:gd name="T11" fmla="*/ 6 h 17"/>
                                      <a:gd name="T12" fmla="*/ 14 w 24"/>
                                      <a:gd name="T13" fmla="*/ 5 h 17"/>
                                      <a:gd name="T14" fmla="*/ 12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12" y="0"/>
                                        </a:moveTo>
                                        <a:lnTo>
                                          <a:pt x="0" y="0"/>
                                        </a:lnTo>
                                        <a:lnTo>
                                          <a:pt x="0" y="17"/>
                                        </a:lnTo>
                                        <a:lnTo>
                                          <a:pt x="3" y="17"/>
                                        </a:lnTo>
                                        <a:lnTo>
                                          <a:pt x="24" y="7"/>
                                        </a:lnTo>
                                        <a:lnTo>
                                          <a:pt x="17" y="6"/>
                                        </a:lnTo>
                                        <a:lnTo>
                                          <a:pt x="14"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5" name="Freeform 315"/>
                                <wps:cNvSpPr>
                                  <a:spLocks/>
                                </wps:cNvSpPr>
                                <wps:spPr bwMode="auto">
                                  <a:xfrm>
                                    <a:off x="7175" y="521"/>
                                    <a:ext cx="29" cy="78"/>
                                  </a:xfrm>
                                  <a:custGeom>
                                    <a:avLst/>
                                    <a:gdLst>
                                      <a:gd name="T0" fmla="*/ 29 w 29"/>
                                      <a:gd name="T1" fmla="*/ 0 h 78"/>
                                      <a:gd name="T2" fmla="*/ 6 w 29"/>
                                      <a:gd name="T3" fmla="*/ 0 h 78"/>
                                      <a:gd name="T4" fmla="*/ 6 w 29"/>
                                      <a:gd name="T5" fmla="*/ 4 h 78"/>
                                      <a:gd name="T6" fmla="*/ 15 w 29"/>
                                      <a:gd name="T7" fmla="*/ 7 h 78"/>
                                      <a:gd name="T8" fmla="*/ 17 w 29"/>
                                      <a:gd name="T9" fmla="*/ 15 h 78"/>
                                      <a:gd name="T10" fmla="*/ 17 w 29"/>
                                      <a:gd name="T11" fmla="*/ 61 h 78"/>
                                      <a:gd name="T12" fmla="*/ 7 w 29"/>
                                      <a:gd name="T13" fmla="*/ 70 h 78"/>
                                      <a:gd name="T14" fmla="*/ 0 w 29"/>
                                      <a:gd name="T15" fmla="*/ 73 h 78"/>
                                      <a:gd name="T16" fmla="*/ 6 w 29"/>
                                      <a:gd name="T17" fmla="*/ 78 h 78"/>
                                      <a:gd name="T18" fmla="*/ 17 w 29"/>
                                      <a:gd name="T19" fmla="*/ 66 h 78"/>
                                      <a:gd name="T20" fmla="*/ 29 w 29"/>
                                      <a:gd name="T21" fmla="*/ 66 h 78"/>
                                      <a:gd name="T22" fmla="*/ 29 w 29"/>
                                      <a:gd name="T23" fmla="*/ 66 h 78"/>
                                      <a:gd name="T24" fmla="*/ 29 w 29"/>
                                      <a:gd name="T25" fmla="*/ 49 h 78"/>
                                      <a:gd name="T26" fmla="*/ 29 w 29"/>
                                      <a:gd name="T2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78">
                                        <a:moveTo>
                                          <a:pt x="29" y="0"/>
                                        </a:moveTo>
                                        <a:lnTo>
                                          <a:pt x="6" y="0"/>
                                        </a:lnTo>
                                        <a:lnTo>
                                          <a:pt x="6" y="4"/>
                                        </a:lnTo>
                                        <a:lnTo>
                                          <a:pt x="15" y="7"/>
                                        </a:lnTo>
                                        <a:lnTo>
                                          <a:pt x="17" y="15"/>
                                        </a:lnTo>
                                        <a:lnTo>
                                          <a:pt x="17" y="61"/>
                                        </a:lnTo>
                                        <a:lnTo>
                                          <a:pt x="7" y="70"/>
                                        </a:lnTo>
                                        <a:lnTo>
                                          <a:pt x="0" y="73"/>
                                        </a:lnTo>
                                        <a:lnTo>
                                          <a:pt x="6" y="78"/>
                                        </a:lnTo>
                                        <a:lnTo>
                                          <a:pt x="17" y="66"/>
                                        </a:lnTo>
                                        <a:lnTo>
                                          <a:pt x="29" y="66"/>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6" name="Freeform 316"/>
                                <wps:cNvSpPr>
                                  <a:spLocks/>
                                </wps:cNvSpPr>
                                <wps:spPr bwMode="auto">
                                  <a:xfrm>
                                    <a:off x="7140" y="521"/>
                                    <a:ext cx="41" cy="83"/>
                                  </a:xfrm>
                                  <a:custGeom>
                                    <a:avLst/>
                                    <a:gdLst>
                                      <a:gd name="T0" fmla="*/ 24 w 41"/>
                                      <a:gd name="T1" fmla="*/ 0 h 83"/>
                                      <a:gd name="T2" fmla="*/ 0 w 41"/>
                                      <a:gd name="T3" fmla="*/ 0 h 83"/>
                                      <a:gd name="T4" fmla="*/ 0 w 41"/>
                                      <a:gd name="T5" fmla="*/ 4 h 83"/>
                                      <a:gd name="T6" fmla="*/ 7 w 41"/>
                                      <a:gd name="T7" fmla="*/ 5 h 83"/>
                                      <a:gd name="T8" fmla="*/ 10 w 41"/>
                                      <a:gd name="T9" fmla="*/ 8 h 83"/>
                                      <a:gd name="T10" fmla="*/ 11 w 41"/>
                                      <a:gd name="T11" fmla="*/ 16 h 83"/>
                                      <a:gd name="T12" fmla="*/ 11 w 41"/>
                                      <a:gd name="T13" fmla="*/ 52 h 83"/>
                                      <a:gd name="T14" fmla="*/ 11 w 41"/>
                                      <a:gd name="T15" fmla="*/ 55 h 83"/>
                                      <a:gd name="T16" fmla="*/ 13 w 41"/>
                                      <a:gd name="T17" fmla="*/ 69 h 83"/>
                                      <a:gd name="T18" fmla="*/ 19 w 41"/>
                                      <a:gd name="T19" fmla="*/ 80 h 83"/>
                                      <a:gd name="T20" fmla="*/ 29 w 41"/>
                                      <a:gd name="T21" fmla="*/ 83 h 83"/>
                                      <a:gd name="T22" fmla="*/ 38 w 41"/>
                                      <a:gd name="T23" fmla="*/ 80 h 83"/>
                                      <a:gd name="T24" fmla="*/ 41 w 41"/>
                                      <a:gd name="T25" fmla="*/ 78 h 83"/>
                                      <a:gd name="T26" fmla="*/ 35 w 41"/>
                                      <a:gd name="T27" fmla="*/ 73 h 83"/>
                                      <a:gd name="T28" fmla="*/ 27 w 41"/>
                                      <a:gd name="T29" fmla="*/ 69 h 83"/>
                                      <a:gd name="T30" fmla="*/ 27 w 41"/>
                                      <a:gd name="T31" fmla="*/ 69 h 83"/>
                                      <a:gd name="T32" fmla="*/ 24 w 41"/>
                                      <a:gd name="T33" fmla="*/ 54 h 83"/>
                                      <a:gd name="T34" fmla="*/ 24 w 41"/>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83">
                                        <a:moveTo>
                                          <a:pt x="24" y="0"/>
                                        </a:moveTo>
                                        <a:lnTo>
                                          <a:pt x="0" y="0"/>
                                        </a:lnTo>
                                        <a:lnTo>
                                          <a:pt x="0" y="4"/>
                                        </a:lnTo>
                                        <a:lnTo>
                                          <a:pt x="7" y="5"/>
                                        </a:lnTo>
                                        <a:lnTo>
                                          <a:pt x="10" y="8"/>
                                        </a:lnTo>
                                        <a:lnTo>
                                          <a:pt x="11" y="16"/>
                                        </a:lnTo>
                                        <a:lnTo>
                                          <a:pt x="11" y="52"/>
                                        </a:lnTo>
                                        <a:lnTo>
                                          <a:pt x="11" y="55"/>
                                        </a:lnTo>
                                        <a:lnTo>
                                          <a:pt x="13" y="69"/>
                                        </a:lnTo>
                                        <a:lnTo>
                                          <a:pt x="19" y="80"/>
                                        </a:lnTo>
                                        <a:lnTo>
                                          <a:pt x="29" y="83"/>
                                        </a:lnTo>
                                        <a:lnTo>
                                          <a:pt x="38" y="80"/>
                                        </a:lnTo>
                                        <a:lnTo>
                                          <a:pt x="41" y="78"/>
                                        </a:lnTo>
                                        <a:lnTo>
                                          <a:pt x="35" y="73"/>
                                        </a:lnTo>
                                        <a:lnTo>
                                          <a:pt x="27" y="69"/>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7" name="Freeform 317"/>
                                <wps:cNvSpPr>
                                  <a:spLocks/>
                                </wps:cNvSpPr>
                                <wps:spPr bwMode="auto">
                                  <a:xfrm>
                                    <a:off x="7220"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8" name="Freeform 318"/>
                                <wps:cNvSpPr>
                                  <a:spLocks/>
                                </wps:cNvSpPr>
                                <wps:spPr bwMode="auto">
                                  <a:xfrm>
                                    <a:off x="7220" y="519"/>
                                    <a:ext cx="34" cy="83"/>
                                  </a:xfrm>
                                  <a:custGeom>
                                    <a:avLst/>
                                    <a:gdLst>
                                      <a:gd name="T0" fmla="*/ 24 w 34"/>
                                      <a:gd name="T1" fmla="*/ 0 h 83"/>
                                      <a:gd name="T2" fmla="*/ 20 w 34"/>
                                      <a:gd name="T3" fmla="*/ 0 h 83"/>
                                      <a:gd name="T4" fmla="*/ 0 w 34"/>
                                      <a:gd name="T5" fmla="*/ 10 h 83"/>
                                      <a:gd name="T6" fmla="*/ 6 w 34"/>
                                      <a:gd name="T7" fmla="*/ 12 h 83"/>
                                      <a:gd name="T8" fmla="*/ 9 w 34"/>
                                      <a:gd name="T9" fmla="*/ 13 h 83"/>
                                      <a:gd name="T10" fmla="*/ 11 w 34"/>
                                      <a:gd name="T11" fmla="*/ 17 h 83"/>
                                      <a:gd name="T12" fmla="*/ 11 w 34"/>
                                      <a:gd name="T13" fmla="*/ 17 h 83"/>
                                      <a:gd name="T14" fmla="*/ 12 w 34"/>
                                      <a:gd name="T15" fmla="*/ 34 h 83"/>
                                      <a:gd name="T16" fmla="*/ 12 w 34"/>
                                      <a:gd name="T17" fmla="*/ 64 h 83"/>
                                      <a:gd name="T18" fmla="*/ 10 w 34"/>
                                      <a:gd name="T19" fmla="*/ 75 h 83"/>
                                      <a:gd name="T20" fmla="*/ 8 w 34"/>
                                      <a:gd name="T21" fmla="*/ 78 h 83"/>
                                      <a:gd name="T22" fmla="*/ 1 w 34"/>
                                      <a:gd name="T23" fmla="*/ 80 h 83"/>
                                      <a:gd name="T24" fmla="*/ 1 w 34"/>
                                      <a:gd name="T25" fmla="*/ 83 h 83"/>
                                      <a:gd name="T26" fmla="*/ 34 w 34"/>
                                      <a:gd name="T27" fmla="*/ 83 h 83"/>
                                      <a:gd name="T28" fmla="*/ 34 w 34"/>
                                      <a:gd name="T29" fmla="*/ 80 h 83"/>
                                      <a:gd name="T30" fmla="*/ 27 w 34"/>
                                      <a:gd name="T31" fmla="*/ 78 h 83"/>
                                      <a:gd name="T32" fmla="*/ 25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0" y="0"/>
                                        </a:lnTo>
                                        <a:lnTo>
                                          <a:pt x="0" y="10"/>
                                        </a:lnTo>
                                        <a:lnTo>
                                          <a:pt x="6" y="12"/>
                                        </a:lnTo>
                                        <a:lnTo>
                                          <a:pt x="9" y="13"/>
                                        </a:lnTo>
                                        <a:lnTo>
                                          <a:pt x="11" y="17"/>
                                        </a:lnTo>
                                        <a:lnTo>
                                          <a:pt x="12" y="34"/>
                                        </a:lnTo>
                                        <a:lnTo>
                                          <a:pt x="12" y="64"/>
                                        </a:lnTo>
                                        <a:lnTo>
                                          <a:pt x="10" y="75"/>
                                        </a:lnTo>
                                        <a:lnTo>
                                          <a:pt x="8" y="78"/>
                                        </a:lnTo>
                                        <a:lnTo>
                                          <a:pt x="1" y="80"/>
                                        </a:lnTo>
                                        <a:lnTo>
                                          <a:pt x="1" y="83"/>
                                        </a:lnTo>
                                        <a:lnTo>
                                          <a:pt x="34" y="83"/>
                                        </a:lnTo>
                                        <a:lnTo>
                                          <a:pt x="34" y="80"/>
                                        </a:lnTo>
                                        <a:lnTo>
                                          <a:pt x="27"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9" name="Freeform 319"/>
                                <wps:cNvSpPr>
                                  <a:spLocks/>
                                </wps:cNvSpPr>
                                <wps:spPr bwMode="auto">
                                  <a:xfrm>
                                    <a:off x="7230" y="477"/>
                                    <a:ext cx="16" cy="18"/>
                                  </a:xfrm>
                                  <a:custGeom>
                                    <a:avLst/>
                                    <a:gdLst>
                                      <a:gd name="T0" fmla="*/ 8 w 16"/>
                                      <a:gd name="T1" fmla="*/ 0 h 18"/>
                                      <a:gd name="T2" fmla="*/ 2 w 16"/>
                                      <a:gd name="T3" fmla="*/ 3 h 18"/>
                                      <a:gd name="T4" fmla="*/ 0 w 16"/>
                                      <a:gd name="T5" fmla="*/ 9 h 18"/>
                                      <a:gd name="T6" fmla="*/ 2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2" y="3"/>
                                        </a:lnTo>
                                        <a:lnTo>
                                          <a:pt x="0" y="9"/>
                                        </a:lnTo>
                                        <a:lnTo>
                                          <a:pt x="2"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0" name="Freeform 320"/>
                                <wps:cNvSpPr>
                                  <a:spLocks/>
                                </wps:cNvSpPr>
                                <wps:spPr bwMode="auto">
                                  <a:xfrm>
                                    <a:off x="7263" y="487"/>
                                    <a:ext cx="5" cy="3"/>
                                  </a:xfrm>
                                  <a:custGeom>
                                    <a:avLst/>
                                    <a:gdLst>
                                      <a:gd name="T0" fmla="*/ 0 w 5"/>
                                      <a:gd name="T1" fmla="*/ 0 h 3"/>
                                      <a:gd name="T2" fmla="*/ 1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1" name="Freeform 321"/>
                                <wps:cNvSpPr>
                                  <a:spLocks/>
                                </wps:cNvSpPr>
                                <wps:spPr bwMode="auto">
                                  <a:xfrm>
                                    <a:off x="7263" y="477"/>
                                    <a:ext cx="34" cy="125"/>
                                  </a:xfrm>
                                  <a:custGeom>
                                    <a:avLst/>
                                    <a:gdLst>
                                      <a:gd name="T0" fmla="*/ 23 w 34"/>
                                      <a:gd name="T1" fmla="*/ 0 h 125"/>
                                      <a:gd name="T2" fmla="*/ 20 w 34"/>
                                      <a:gd name="T3" fmla="*/ 0 h 125"/>
                                      <a:gd name="T4" fmla="*/ 0 w 34"/>
                                      <a:gd name="T5" fmla="*/ 10 h 125"/>
                                      <a:gd name="T6" fmla="*/ 5 w 34"/>
                                      <a:gd name="T7" fmla="*/ 12 h 125"/>
                                      <a:gd name="T8" fmla="*/ 9 w 34"/>
                                      <a:gd name="T9" fmla="*/ 13 h 125"/>
                                      <a:gd name="T10" fmla="*/ 10 w 34"/>
                                      <a:gd name="T11" fmla="*/ 17 h 125"/>
                                      <a:gd name="T12" fmla="*/ 10 w 34"/>
                                      <a:gd name="T13" fmla="*/ 18 h 125"/>
                                      <a:gd name="T14" fmla="*/ 11 w 34"/>
                                      <a:gd name="T15" fmla="*/ 33 h 125"/>
                                      <a:gd name="T16" fmla="*/ 11 w 34"/>
                                      <a:gd name="T17" fmla="*/ 106 h 125"/>
                                      <a:gd name="T18" fmla="*/ 10 w 34"/>
                                      <a:gd name="T19" fmla="*/ 117 h 125"/>
                                      <a:gd name="T20" fmla="*/ 7 w 34"/>
                                      <a:gd name="T21" fmla="*/ 120 h 125"/>
                                      <a:gd name="T22" fmla="*/ 1 w 34"/>
                                      <a:gd name="T23" fmla="*/ 122 h 125"/>
                                      <a:gd name="T24" fmla="*/ 1 w 34"/>
                                      <a:gd name="T25" fmla="*/ 125 h 125"/>
                                      <a:gd name="T26" fmla="*/ 34 w 34"/>
                                      <a:gd name="T27" fmla="*/ 125 h 125"/>
                                      <a:gd name="T28" fmla="*/ 34 w 34"/>
                                      <a:gd name="T29" fmla="*/ 122 h 125"/>
                                      <a:gd name="T30" fmla="*/ 27 w 34"/>
                                      <a:gd name="T31" fmla="*/ 120 h 125"/>
                                      <a:gd name="T32" fmla="*/ 24 w 34"/>
                                      <a:gd name="T33" fmla="*/ 117 h 125"/>
                                      <a:gd name="T34" fmla="*/ 23 w 34"/>
                                      <a:gd name="T35" fmla="*/ 106 h 125"/>
                                      <a:gd name="T36" fmla="*/ 23 w 34"/>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125">
                                        <a:moveTo>
                                          <a:pt x="23" y="0"/>
                                        </a:moveTo>
                                        <a:lnTo>
                                          <a:pt x="20" y="0"/>
                                        </a:lnTo>
                                        <a:lnTo>
                                          <a:pt x="0" y="10"/>
                                        </a:lnTo>
                                        <a:lnTo>
                                          <a:pt x="5" y="12"/>
                                        </a:lnTo>
                                        <a:lnTo>
                                          <a:pt x="9" y="13"/>
                                        </a:lnTo>
                                        <a:lnTo>
                                          <a:pt x="10" y="17"/>
                                        </a:lnTo>
                                        <a:lnTo>
                                          <a:pt x="10" y="18"/>
                                        </a:lnTo>
                                        <a:lnTo>
                                          <a:pt x="11" y="33"/>
                                        </a:lnTo>
                                        <a:lnTo>
                                          <a:pt x="11" y="106"/>
                                        </a:lnTo>
                                        <a:lnTo>
                                          <a:pt x="10" y="117"/>
                                        </a:lnTo>
                                        <a:lnTo>
                                          <a:pt x="7" y="120"/>
                                        </a:lnTo>
                                        <a:lnTo>
                                          <a:pt x="1" y="122"/>
                                        </a:lnTo>
                                        <a:lnTo>
                                          <a:pt x="1" y="125"/>
                                        </a:lnTo>
                                        <a:lnTo>
                                          <a:pt x="34" y="125"/>
                                        </a:lnTo>
                                        <a:lnTo>
                                          <a:pt x="34" y="122"/>
                                        </a:lnTo>
                                        <a:lnTo>
                                          <a:pt x="27" y="120"/>
                                        </a:lnTo>
                                        <a:lnTo>
                                          <a:pt x="24" y="117"/>
                                        </a:lnTo>
                                        <a:lnTo>
                                          <a:pt x="23" y="106"/>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2" name="Freeform 322"/>
                                <wps:cNvSpPr>
                                  <a:spLocks/>
                                </wps:cNvSpPr>
                                <wps:spPr bwMode="auto">
                                  <a:xfrm>
                                    <a:off x="7353" y="591"/>
                                    <a:ext cx="24" cy="13"/>
                                  </a:xfrm>
                                  <a:custGeom>
                                    <a:avLst/>
                                    <a:gdLst>
                                      <a:gd name="T0" fmla="*/ 23 w 24"/>
                                      <a:gd name="T1" fmla="*/ 0 h 13"/>
                                      <a:gd name="T2" fmla="*/ 18 w 24"/>
                                      <a:gd name="T3" fmla="*/ 2 h 13"/>
                                      <a:gd name="T4" fmla="*/ 0 w 24"/>
                                      <a:gd name="T5" fmla="*/ 2 h 13"/>
                                      <a:gd name="T6" fmla="*/ 0 w 24"/>
                                      <a:gd name="T7" fmla="*/ 13 h 13"/>
                                      <a:gd name="T8" fmla="*/ 4 w 24"/>
                                      <a:gd name="T9" fmla="*/ 13 h 13"/>
                                      <a:gd name="T10" fmla="*/ 24 w 24"/>
                                      <a:gd name="T11" fmla="*/ 3 h 13"/>
                                      <a:gd name="T12" fmla="*/ 23 w 24"/>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4" h="13">
                                        <a:moveTo>
                                          <a:pt x="23" y="0"/>
                                        </a:moveTo>
                                        <a:lnTo>
                                          <a:pt x="18" y="2"/>
                                        </a:lnTo>
                                        <a:lnTo>
                                          <a:pt x="0" y="2"/>
                                        </a:lnTo>
                                        <a:lnTo>
                                          <a:pt x="0" y="13"/>
                                        </a:lnTo>
                                        <a:lnTo>
                                          <a:pt x="4" y="13"/>
                                        </a:lnTo>
                                        <a:lnTo>
                                          <a:pt x="24"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3" name="Freeform 323"/>
                                <wps:cNvSpPr>
                                  <a:spLocks/>
                                </wps:cNvSpPr>
                                <wps:spPr bwMode="auto">
                                  <a:xfrm>
                                    <a:off x="7305" y="523"/>
                                    <a:ext cx="35" cy="78"/>
                                  </a:xfrm>
                                  <a:custGeom>
                                    <a:avLst/>
                                    <a:gdLst>
                                      <a:gd name="T0" fmla="*/ 19 w 35"/>
                                      <a:gd name="T1" fmla="*/ 0 h 78"/>
                                      <a:gd name="T2" fmla="*/ 10 w 35"/>
                                      <a:gd name="T3" fmla="*/ 10 h 78"/>
                                      <a:gd name="T4" fmla="*/ 8 w 35"/>
                                      <a:gd name="T5" fmla="*/ 14 h 78"/>
                                      <a:gd name="T6" fmla="*/ 2 w 35"/>
                                      <a:gd name="T7" fmla="*/ 27 h 78"/>
                                      <a:gd name="T8" fmla="*/ 0 w 35"/>
                                      <a:gd name="T9" fmla="*/ 42 h 78"/>
                                      <a:gd name="T10" fmla="*/ 0 w 35"/>
                                      <a:gd name="T11" fmla="*/ 43 h 78"/>
                                      <a:gd name="T12" fmla="*/ 3 w 35"/>
                                      <a:gd name="T13" fmla="*/ 58 h 78"/>
                                      <a:gd name="T14" fmla="*/ 8 w 35"/>
                                      <a:gd name="T15" fmla="*/ 70 h 78"/>
                                      <a:gd name="T16" fmla="*/ 17 w 35"/>
                                      <a:gd name="T17" fmla="*/ 78 h 78"/>
                                      <a:gd name="T18" fmla="*/ 35 w 35"/>
                                      <a:gd name="T19" fmla="*/ 72 h 78"/>
                                      <a:gd name="T20" fmla="*/ 31 w 35"/>
                                      <a:gd name="T21" fmla="*/ 71 h 78"/>
                                      <a:gd name="T22" fmla="*/ 20 w 35"/>
                                      <a:gd name="T23" fmla="*/ 62 h 78"/>
                                      <a:gd name="T24" fmla="*/ 16 w 35"/>
                                      <a:gd name="T25" fmla="*/ 51 h 78"/>
                                      <a:gd name="T26" fmla="*/ 14 w 35"/>
                                      <a:gd name="T27" fmla="*/ 35 h 78"/>
                                      <a:gd name="T28" fmla="*/ 15 w 35"/>
                                      <a:gd name="T29" fmla="*/ 20 h 78"/>
                                      <a:gd name="T30" fmla="*/ 20 w 35"/>
                                      <a:gd name="T31" fmla="*/ 8 h 78"/>
                                      <a:gd name="T32" fmla="*/ 21 w 35"/>
                                      <a:gd name="T33" fmla="*/ 8 h 78"/>
                                      <a:gd name="T34" fmla="*/ 33 w 35"/>
                                      <a:gd name="T35" fmla="*/ 1 h 78"/>
                                      <a:gd name="T36" fmla="*/ 19 w 35"/>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78">
                                        <a:moveTo>
                                          <a:pt x="19" y="0"/>
                                        </a:moveTo>
                                        <a:lnTo>
                                          <a:pt x="10" y="10"/>
                                        </a:lnTo>
                                        <a:lnTo>
                                          <a:pt x="8" y="14"/>
                                        </a:lnTo>
                                        <a:lnTo>
                                          <a:pt x="2" y="27"/>
                                        </a:lnTo>
                                        <a:lnTo>
                                          <a:pt x="0" y="42"/>
                                        </a:lnTo>
                                        <a:lnTo>
                                          <a:pt x="0" y="43"/>
                                        </a:lnTo>
                                        <a:lnTo>
                                          <a:pt x="3" y="58"/>
                                        </a:lnTo>
                                        <a:lnTo>
                                          <a:pt x="8" y="70"/>
                                        </a:lnTo>
                                        <a:lnTo>
                                          <a:pt x="17" y="78"/>
                                        </a:lnTo>
                                        <a:lnTo>
                                          <a:pt x="35" y="72"/>
                                        </a:lnTo>
                                        <a:lnTo>
                                          <a:pt x="31" y="71"/>
                                        </a:lnTo>
                                        <a:lnTo>
                                          <a:pt x="20" y="62"/>
                                        </a:lnTo>
                                        <a:lnTo>
                                          <a:pt x="16" y="51"/>
                                        </a:lnTo>
                                        <a:lnTo>
                                          <a:pt x="14" y="35"/>
                                        </a:lnTo>
                                        <a:lnTo>
                                          <a:pt x="15" y="20"/>
                                        </a:lnTo>
                                        <a:lnTo>
                                          <a:pt x="20" y="8"/>
                                        </a:lnTo>
                                        <a:lnTo>
                                          <a:pt x="21" y="8"/>
                                        </a:lnTo>
                                        <a:lnTo>
                                          <a:pt x="33" y="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4" name="Freeform 324"/>
                                <wps:cNvSpPr>
                                  <a:spLocks/>
                                </wps:cNvSpPr>
                                <wps:spPr bwMode="auto">
                                  <a:xfrm>
                                    <a:off x="7324" y="519"/>
                                    <a:ext cx="29" cy="8"/>
                                  </a:xfrm>
                                  <a:custGeom>
                                    <a:avLst/>
                                    <a:gdLst>
                                      <a:gd name="T0" fmla="*/ 14 w 29"/>
                                      <a:gd name="T1" fmla="*/ 0 h 8"/>
                                      <a:gd name="T2" fmla="*/ 12 w 29"/>
                                      <a:gd name="T3" fmla="*/ 0 h 8"/>
                                      <a:gd name="T4" fmla="*/ 0 w 29"/>
                                      <a:gd name="T5" fmla="*/ 4 h 8"/>
                                      <a:gd name="T6" fmla="*/ 14 w 29"/>
                                      <a:gd name="T7" fmla="*/ 5 h 8"/>
                                      <a:gd name="T8" fmla="*/ 21 w 29"/>
                                      <a:gd name="T9" fmla="*/ 8 h 8"/>
                                      <a:gd name="T10" fmla="*/ 29 w 29"/>
                                      <a:gd name="T11" fmla="*/ 7 h 8"/>
                                      <a:gd name="T12" fmla="*/ 26 w 29"/>
                                      <a:gd name="T13" fmla="*/ 4 h 8"/>
                                      <a:gd name="T14" fmla="*/ 14 w 29"/>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8">
                                        <a:moveTo>
                                          <a:pt x="14" y="0"/>
                                        </a:moveTo>
                                        <a:lnTo>
                                          <a:pt x="12" y="0"/>
                                        </a:lnTo>
                                        <a:lnTo>
                                          <a:pt x="0" y="4"/>
                                        </a:lnTo>
                                        <a:lnTo>
                                          <a:pt x="14" y="5"/>
                                        </a:lnTo>
                                        <a:lnTo>
                                          <a:pt x="21" y="8"/>
                                        </a:lnTo>
                                        <a:lnTo>
                                          <a:pt x="29" y="7"/>
                                        </a:lnTo>
                                        <a:lnTo>
                                          <a:pt x="26" y="4"/>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5" name="Freeform 325"/>
                                <wps:cNvSpPr>
                                  <a:spLocks/>
                                </wps:cNvSpPr>
                                <wps:spPr bwMode="auto">
                                  <a:xfrm>
                                    <a:off x="7342" y="487"/>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6" name="Freeform 326"/>
                                <wps:cNvSpPr>
                                  <a:spLocks/>
                                </wps:cNvSpPr>
                                <wps:spPr bwMode="auto">
                                  <a:xfrm>
                                    <a:off x="7322" y="477"/>
                                    <a:ext cx="49" cy="127"/>
                                  </a:xfrm>
                                  <a:custGeom>
                                    <a:avLst/>
                                    <a:gdLst>
                                      <a:gd name="T0" fmla="*/ 43 w 49"/>
                                      <a:gd name="T1" fmla="*/ 0 h 127"/>
                                      <a:gd name="T2" fmla="*/ 40 w 49"/>
                                      <a:gd name="T3" fmla="*/ 0 h 127"/>
                                      <a:gd name="T4" fmla="*/ 20 w 49"/>
                                      <a:gd name="T5" fmla="*/ 10 h 127"/>
                                      <a:gd name="T6" fmla="*/ 26 w 49"/>
                                      <a:gd name="T7" fmla="*/ 12 h 127"/>
                                      <a:gd name="T8" fmla="*/ 29 w 49"/>
                                      <a:gd name="T9" fmla="*/ 13 h 127"/>
                                      <a:gd name="T10" fmla="*/ 31 w 49"/>
                                      <a:gd name="T11" fmla="*/ 17 h 127"/>
                                      <a:gd name="T12" fmla="*/ 31 w 49"/>
                                      <a:gd name="T13" fmla="*/ 18 h 127"/>
                                      <a:gd name="T14" fmla="*/ 31 w 49"/>
                                      <a:gd name="T15" fmla="*/ 34 h 127"/>
                                      <a:gd name="T16" fmla="*/ 31 w 49"/>
                                      <a:gd name="T17" fmla="*/ 49 h 127"/>
                                      <a:gd name="T18" fmla="*/ 23 w 49"/>
                                      <a:gd name="T19" fmla="*/ 50 h 127"/>
                                      <a:gd name="T20" fmla="*/ 28 w 49"/>
                                      <a:gd name="T21" fmla="*/ 57 h 127"/>
                                      <a:gd name="T22" fmla="*/ 31 w 49"/>
                                      <a:gd name="T23" fmla="*/ 68 h 127"/>
                                      <a:gd name="T24" fmla="*/ 31 w 49"/>
                                      <a:gd name="T25" fmla="*/ 110 h 127"/>
                                      <a:gd name="T26" fmla="*/ 29 w 49"/>
                                      <a:gd name="T27" fmla="*/ 112 h 127"/>
                                      <a:gd name="T28" fmla="*/ 18 w 49"/>
                                      <a:gd name="T29" fmla="*/ 118 h 127"/>
                                      <a:gd name="T30" fmla="*/ 0 w 49"/>
                                      <a:gd name="T31" fmla="*/ 124 h 127"/>
                                      <a:gd name="T32" fmla="*/ 11 w 49"/>
                                      <a:gd name="T33" fmla="*/ 127 h 127"/>
                                      <a:gd name="T34" fmla="*/ 21 w 49"/>
                                      <a:gd name="T35" fmla="*/ 124 h 127"/>
                                      <a:gd name="T36" fmla="*/ 31 w 49"/>
                                      <a:gd name="T37" fmla="*/ 116 h 127"/>
                                      <a:gd name="T38" fmla="*/ 49 w 49"/>
                                      <a:gd name="T39" fmla="*/ 116 h 127"/>
                                      <a:gd name="T40" fmla="*/ 46 w 49"/>
                                      <a:gd name="T41" fmla="*/ 115 h 127"/>
                                      <a:gd name="T42" fmla="*/ 44 w 49"/>
                                      <a:gd name="T43" fmla="*/ 110 h 127"/>
                                      <a:gd name="T44" fmla="*/ 44 w 49"/>
                                      <a:gd name="T45" fmla="*/ 110 h 127"/>
                                      <a:gd name="T46" fmla="*/ 43 w 49"/>
                                      <a:gd name="T47" fmla="*/ 93 h 127"/>
                                      <a:gd name="T48" fmla="*/ 43 w 49"/>
                                      <a:gd name="T4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9" h="127">
                                        <a:moveTo>
                                          <a:pt x="43" y="0"/>
                                        </a:moveTo>
                                        <a:lnTo>
                                          <a:pt x="40" y="0"/>
                                        </a:lnTo>
                                        <a:lnTo>
                                          <a:pt x="20" y="10"/>
                                        </a:lnTo>
                                        <a:lnTo>
                                          <a:pt x="26" y="12"/>
                                        </a:lnTo>
                                        <a:lnTo>
                                          <a:pt x="29" y="13"/>
                                        </a:lnTo>
                                        <a:lnTo>
                                          <a:pt x="31" y="17"/>
                                        </a:lnTo>
                                        <a:lnTo>
                                          <a:pt x="31" y="18"/>
                                        </a:lnTo>
                                        <a:lnTo>
                                          <a:pt x="31" y="34"/>
                                        </a:lnTo>
                                        <a:lnTo>
                                          <a:pt x="31" y="49"/>
                                        </a:lnTo>
                                        <a:lnTo>
                                          <a:pt x="23" y="50"/>
                                        </a:lnTo>
                                        <a:lnTo>
                                          <a:pt x="28" y="57"/>
                                        </a:lnTo>
                                        <a:lnTo>
                                          <a:pt x="31" y="68"/>
                                        </a:lnTo>
                                        <a:lnTo>
                                          <a:pt x="31" y="110"/>
                                        </a:lnTo>
                                        <a:lnTo>
                                          <a:pt x="29" y="112"/>
                                        </a:lnTo>
                                        <a:lnTo>
                                          <a:pt x="18" y="118"/>
                                        </a:lnTo>
                                        <a:lnTo>
                                          <a:pt x="0" y="124"/>
                                        </a:lnTo>
                                        <a:lnTo>
                                          <a:pt x="11" y="127"/>
                                        </a:lnTo>
                                        <a:lnTo>
                                          <a:pt x="21" y="124"/>
                                        </a:lnTo>
                                        <a:lnTo>
                                          <a:pt x="31" y="116"/>
                                        </a:lnTo>
                                        <a:lnTo>
                                          <a:pt x="49" y="116"/>
                                        </a:lnTo>
                                        <a:lnTo>
                                          <a:pt x="46" y="115"/>
                                        </a:lnTo>
                                        <a:lnTo>
                                          <a:pt x="44" y="110"/>
                                        </a:lnTo>
                                        <a:lnTo>
                                          <a:pt x="43" y="93"/>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7" name="Freeform 327"/>
                                <wps:cNvSpPr>
                                  <a:spLocks/>
                                </wps:cNvSpPr>
                                <wps:spPr bwMode="auto">
                                  <a:xfrm>
                                    <a:off x="7381"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8" name="Freeform 328"/>
                                <wps:cNvSpPr>
                                  <a:spLocks/>
                                </wps:cNvSpPr>
                                <wps:spPr bwMode="auto">
                                  <a:xfrm>
                                    <a:off x="7381" y="519"/>
                                    <a:ext cx="34" cy="83"/>
                                  </a:xfrm>
                                  <a:custGeom>
                                    <a:avLst/>
                                    <a:gdLst>
                                      <a:gd name="T0" fmla="*/ 24 w 34"/>
                                      <a:gd name="T1" fmla="*/ 0 h 83"/>
                                      <a:gd name="T2" fmla="*/ 21 w 34"/>
                                      <a:gd name="T3" fmla="*/ 0 h 83"/>
                                      <a:gd name="T4" fmla="*/ 0 w 34"/>
                                      <a:gd name="T5" fmla="*/ 10 h 83"/>
                                      <a:gd name="T6" fmla="*/ 6 w 34"/>
                                      <a:gd name="T7" fmla="*/ 12 h 83"/>
                                      <a:gd name="T8" fmla="*/ 9 w 34"/>
                                      <a:gd name="T9" fmla="*/ 13 h 83"/>
                                      <a:gd name="T10" fmla="*/ 11 w 34"/>
                                      <a:gd name="T11" fmla="*/ 17 h 83"/>
                                      <a:gd name="T12" fmla="*/ 11 w 34"/>
                                      <a:gd name="T13" fmla="*/ 17 h 83"/>
                                      <a:gd name="T14" fmla="*/ 11 w 34"/>
                                      <a:gd name="T15" fmla="*/ 34 h 83"/>
                                      <a:gd name="T16" fmla="*/ 11 w 34"/>
                                      <a:gd name="T17" fmla="*/ 64 h 83"/>
                                      <a:gd name="T18" fmla="*/ 11 w 34"/>
                                      <a:gd name="T19" fmla="*/ 75 h 83"/>
                                      <a:gd name="T20" fmla="*/ 8 w 34"/>
                                      <a:gd name="T21" fmla="*/ 78 h 83"/>
                                      <a:gd name="T22" fmla="*/ 1 w 34"/>
                                      <a:gd name="T23" fmla="*/ 80 h 83"/>
                                      <a:gd name="T24" fmla="*/ 1 w 34"/>
                                      <a:gd name="T25" fmla="*/ 83 h 83"/>
                                      <a:gd name="T26" fmla="*/ 34 w 34"/>
                                      <a:gd name="T27" fmla="*/ 83 h 83"/>
                                      <a:gd name="T28" fmla="*/ 34 w 34"/>
                                      <a:gd name="T29" fmla="*/ 80 h 83"/>
                                      <a:gd name="T30" fmla="*/ 28 w 34"/>
                                      <a:gd name="T31" fmla="*/ 78 h 83"/>
                                      <a:gd name="T32" fmla="*/ 24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9" y="13"/>
                                        </a:lnTo>
                                        <a:lnTo>
                                          <a:pt x="11" y="17"/>
                                        </a:lnTo>
                                        <a:lnTo>
                                          <a:pt x="11" y="34"/>
                                        </a:lnTo>
                                        <a:lnTo>
                                          <a:pt x="11" y="64"/>
                                        </a:lnTo>
                                        <a:lnTo>
                                          <a:pt x="11" y="75"/>
                                        </a:lnTo>
                                        <a:lnTo>
                                          <a:pt x="8" y="78"/>
                                        </a:lnTo>
                                        <a:lnTo>
                                          <a:pt x="1" y="80"/>
                                        </a:lnTo>
                                        <a:lnTo>
                                          <a:pt x="1" y="83"/>
                                        </a:lnTo>
                                        <a:lnTo>
                                          <a:pt x="34" y="83"/>
                                        </a:lnTo>
                                        <a:lnTo>
                                          <a:pt x="34" y="80"/>
                                        </a:lnTo>
                                        <a:lnTo>
                                          <a:pt x="28" y="78"/>
                                        </a:lnTo>
                                        <a:lnTo>
                                          <a:pt x="24"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9" name="Freeform 329"/>
                                <wps:cNvSpPr>
                                  <a:spLocks/>
                                </wps:cNvSpPr>
                                <wps:spPr bwMode="auto">
                                  <a:xfrm>
                                    <a:off x="7391" y="477"/>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0" name="Freeform 330"/>
                                <wps:cNvSpPr>
                                  <a:spLocks/>
                                </wps:cNvSpPr>
                                <wps:spPr bwMode="auto">
                                  <a:xfrm>
                                    <a:off x="7419" y="529"/>
                                    <a:ext cx="7" cy="3"/>
                                  </a:xfrm>
                                  <a:custGeom>
                                    <a:avLst/>
                                    <a:gdLst>
                                      <a:gd name="T0" fmla="*/ 0 w 7"/>
                                      <a:gd name="T1" fmla="*/ 0 h 3"/>
                                      <a:gd name="T2" fmla="*/ 2 w 7"/>
                                      <a:gd name="T3" fmla="*/ 3 h 3"/>
                                      <a:gd name="T4" fmla="*/ 7 w 7"/>
                                      <a:gd name="T5" fmla="*/ 2 h 3"/>
                                      <a:gd name="T6" fmla="*/ 0 w 7"/>
                                      <a:gd name="T7" fmla="*/ 0 h 3"/>
                                    </a:gdLst>
                                    <a:ahLst/>
                                    <a:cxnLst>
                                      <a:cxn ang="0">
                                        <a:pos x="T0" y="T1"/>
                                      </a:cxn>
                                      <a:cxn ang="0">
                                        <a:pos x="T2" y="T3"/>
                                      </a:cxn>
                                      <a:cxn ang="0">
                                        <a:pos x="T4" y="T5"/>
                                      </a:cxn>
                                      <a:cxn ang="0">
                                        <a:pos x="T6" y="T7"/>
                                      </a:cxn>
                                    </a:cxnLst>
                                    <a:rect l="0" t="0" r="r" b="b"/>
                                    <a:pathLst>
                                      <a:path w="7" h="3">
                                        <a:moveTo>
                                          <a:pt x="0" y="0"/>
                                        </a:moveTo>
                                        <a:lnTo>
                                          <a:pt x="2" y="3"/>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1" name="Freeform 331"/>
                                <wps:cNvSpPr>
                                  <a:spLocks/>
                                </wps:cNvSpPr>
                                <wps:spPr bwMode="auto">
                                  <a:xfrm>
                                    <a:off x="7421" y="524"/>
                                    <a:ext cx="40" cy="78"/>
                                  </a:xfrm>
                                  <a:custGeom>
                                    <a:avLst/>
                                    <a:gdLst>
                                      <a:gd name="T0" fmla="*/ 33 w 40"/>
                                      <a:gd name="T1" fmla="*/ 0 h 78"/>
                                      <a:gd name="T2" fmla="*/ 23 w 40"/>
                                      <a:gd name="T3" fmla="*/ 12 h 78"/>
                                      <a:gd name="T4" fmla="*/ 10 w 40"/>
                                      <a:gd name="T5" fmla="*/ 12 h 78"/>
                                      <a:gd name="T6" fmla="*/ 10 w 40"/>
                                      <a:gd name="T7" fmla="*/ 13 h 78"/>
                                      <a:gd name="T8" fmla="*/ 10 w 40"/>
                                      <a:gd name="T9" fmla="*/ 30 h 78"/>
                                      <a:gd name="T10" fmla="*/ 10 w 40"/>
                                      <a:gd name="T11" fmla="*/ 59 h 78"/>
                                      <a:gd name="T12" fmla="*/ 9 w 40"/>
                                      <a:gd name="T13" fmla="*/ 71 h 78"/>
                                      <a:gd name="T14" fmla="*/ 1 w 40"/>
                                      <a:gd name="T15" fmla="*/ 75 h 78"/>
                                      <a:gd name="T16" fmla="*/ 0 w 40"/>
                                      <a:gd name="T17" fmla="*/ 75 h 78"/>
                                      <a:gd name="T18" fmla="*/ 0 w 40"/>
                                      <a:gd name="T19" fmla="*/ 78 h 78"/>
                                      <a:gd name="T20" fmla="*/ 33 w 40"/>
                                      <a:gd name="T21" fmla="*/ 78 h 78"/>
                                      <a:gd name="T22" fmla="*/ 33 w 40"/>
                                      <a:gd name="T23" fmla="*/ 75 h 78"/>
                                      <a:gd name="T24" fmla="*/ 26 w 40"/>
                                      <a:gd name="T25" fmla="*/ 73 h 78"/>
                                      <a:gd name="T26" fmla="*/ 23 w 40"/>
                                      <a:gd name="T27" fmla="*/ 70 h 78"/>
                                      <a:gd name="T28" fmla="*/ 23 w 40"/>
                                      <a:gd name="T29" fmla="*/ 59 h 78"/>
                                      <a:gd name="T30" fmla="*/ 23 w 40"/>
                                      <a:gd name="T31" fmla="*/ 17 h 78"/>
                                      <a:gd name="T32" fmla="*/ 30 w 40"/>
                                      <a:gd name="T33" fmla="*/ 10 h 78"/>
                                      <a:gd name="T34" fmla="*/ 40 w 40"/>
                                      <a:gd name="T35" fmla="*/ 6 h 78"/>
                                      <a:gd name="T36" fmla="*/ 33 w 40"/>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8">
                                        <a:moveTo>
                                          <a:pt x="33" y="0"/>
                                        </a:moveTo>
                                        <a:lnTo>
                                          <a:pt x="23" y="12"/>
                                        </a:lnTo>
                                        <a:lnTo>
                                          <a:pt x="10" y="12"/>
                                        </a:lnTo>
                                        <a:lnTo>
                                          <a:pt x="10" y="13"/>
                                        </a:lnTo>
                                        <a:lnTo>
                                          <a:pt x="10" y="30"/>
                                        </a:lnTo>
                                        <a:lnTo>
                                          <a:pt x="10" y="59"/>
                                        </a:lnTo>
                                        <a:lnTo>
                                          <a:pt x="9" y="71"/>
                                        </a:lnTo>
                                        <a:lnTo>
                                          <a:pt x="1" y="75"/>
                                        </a:lnTo>
                                        <a:lnTo>
                                          <a:pt x="0" y="75"/>
                                        </a:lnTo>
                                        <a:lnTo>
                                          <a:pt x="0" y="78"/>
                                        </a:lnTo>
                                        <a:lnTo>
                                          <a:pt x="33" y="78"/>
                                        </a:lnTo>
                                        <a:lnTo>
                                          <a:pt x="33" y="75"/>
                                        </a:lnTo>
                                        <a:lnTo>
                                          <a:pt x="26" y="73"/>
                                        </a:lnTo>
                                        <a:lnTo>
                                          <a:pt x="23" y="70"/>
                                        </a:lnTo>
                                        <a:lnTo>
                                          <a:pt x="23" y="59"/>
                                        </a:lnTo>
                                        <a:lnTo>
                                          <a:pt x="23" y="17"/>
                                        </a:lnTo>
                                        <a:lnTo>
                                          <a:pt x="30" y="10"/>
                                        </a:lnTo>
                                        <a:lnTo>
                                          <a:pt x="40" y="6"/>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2" name="Freeform 332"/>
                                <wps:cNvSpPr>
                                  <a:spLocks/>
                                </wps:cNvSpPr>
                                <wps:spPr bwMode="auto">
                                  <a:xfrm>
                                    <a:off x="7419" y="519"/>
                                    <a:ext cx="25" cy="17"/>
                                  </a:xfrm>
                                  <a:custGeom>
                                    <a:avLst/>
                                    <a:gdLst>
                                      <a:gd name="T0" fmla="*/ 25 w 25"/>
                                      <a:gd name="T1" fmla="*/ 0 h 17"/>
                                      <a:gd name="T2" fmla="*/ 21 w 25"/>
                                      <a:gd name="T3" fmla="*/ 0 h 17"/>
                                      <a:gd name="T4" fmla="*/ 0 w 25"/>
                                      <a:gd name="T5" fmla="*/ 10 h 17"/>
                                      <a:gd name="T6" fmla="*/ 7 w 25"/>
                                      <a:gd name="T7" fmla="*/ 12 h 17"/>
                                      <a:gd name="T8" fmla="*/ 10 w 25"/>
                                      <a:gd name="T9" fmla="*/ 13 h 17"/>
                                      <a:gd name="T10" fmla="*/ 12 w 25"/>
                                      <a:gd name="T11" fmla="*/ 17 h 17"/>
                                      <a:gd name="T12" fmla="*/ 25 w 25"/>
                                      <a:gd name="T13" fmla="*/ 17 h 17"/>
                                      <a:gd name="T14" fmla="*/ 25 w 25"/>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17">
                                        <a:moveTo>
                                          <a:pt x="25" y="0"/>
                                        </a:moveTo>
                                        <a:lnTo>
                                          <a:pt x="21" y="0"/>
                                        </a:lnTo>
                                        <a:lnTo>
                                          <a:pt x="0" y="10"/>
                                        </a:lnTo>
                                        <a:lnTo>
                                          <a:pt x="7" y="12"/>
                                        </a:lnTo>
                                        <a:lnTo>
                                          <a:pt x="10" y="13"/>
                                        </a:lnTo>
                                        <a:lnTo>
                                          <a:pt x="12" y="17"/>
                                        </a:lnTo>
                                        <a:lnTo>
                                          <a:pt x="25" y="17"/>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3" name="Freeform 333"/>
                                <wps:cNvSpPr>
                                  <a:spLocks/>
                                </wps:cNvSpPr>
                                <wps:spPr bwMode="auto">
                                  <a:xfrm>
                                    <a:off x="7454" y="519"/>
                                    <a:ext cx="40" cy="83"/>
                                  </a:xfrm>
                                  <a:custGeom>
                                    <a:avLst/>
                                    <a:gdLst>
                                      <a:gd name="T0" fmla="*/ 12 w 40"/>
                                      <a:gd name="T1" fmla="*/ 0 h 83"/>
                                      <a:gd name="T2" fmla="*/ 10 w 40"/>
                                      <a:gd name="T3" fmla="*/ 0 h 83"/>
                                      <a:gd name="T4" fmla="*/ 0 w 40"/>
                                      <a:gd name="T5" fmla="*/ 5 h 83"/>
                                      <a:gd name="T6" fmla="*/ 7 w 40"/>
                                      <a:gd name="T7" fmla="*/ 11 h 83"/>
                                      <a:gd name="T8" fmla="*/ 15 w 40"/>
                                      <a:gd name="T9" fmla="*/ 15 h 83"/>
                                      <a:gd name="T10" fmla="*/ 16 w 40"/>
                                      <a:gd name="T11" fmla="*/ 17 h 83"/>
                                      <a:gd name="T12" fmla="*/ 17 w 40"/>
                                      <a:gd name="T13" fmla="*/ 32 h 83"/>
                                      <a:gd name="T14" fmla="*/ 17 w 40"/>
                                      <a:gd name="T15" fmla="*/ 64 h 83"/>
                                      <a:gd name="T16" fmla="*/ 17 w 40"/>
                                      <a:gd name="T17" fmla="*/ 73 h 83"/>
                                      <a:gd name="T18" fmla="*/ 15 w 40"/>
                                      <a:gd name="T19" fmla="*/ 78 h 83"/>
                                      <a:gd name="T20" fmla="*/ 8 w 40"/>
                                      <a:gd name="T21" fmla="*/ 80 h 83"/>
                                      <a:gd name="T22" fmla="*/ 7 w 40"/>
                                      <a:gd name="T23" fmla="*/ 80 h 83"/>
                                      <a:gd name="T24" fmla="*/ 7 w 40"/>
                                      <a:gd name="T25" fmla="*/ 83 h 83"/>
                                      <a:gd name="T26" fmla="*/ 40 w 40"/>
                                      <a:gd name="T27" fmla="*/ 83 h 83"/>
                                      <a:gd name="T28" fmla="*/ 40 w 40"/>
                                      <a:gd name="T29" fmla="*/ 80 h 83"/>
                                      <a:gd name="T30" fmla="*/ 33 w 40"/>
                                      <a:gd name="T31" fmla="*/ 78 h 83"/>
                                      <a:gd name="T32" fmla="*/ 31 w 40"/>
                                      <a:gd name="T33" fmla="*/ 75 h 83"/>
                                      <a:gd name="T34" fmla="*/ 30 w 40"/>
                                      <a:gd name="T35" fmla="*/ 64 h 83"/>
                                      <a:gd name="T36" fmla="*/ 30 w 40"/>
                                      <a:gd name="T37" fmla="*/ 30 h 83"/>
                                      <a:gd name="T38" fmla="*/ 30 w 40"/>
                                      <a:gd name="T39" fmla="*/ 29 h 83"/>
                                      <a:gd name="T40" fmla="*/ 28 w 40"/>
                                      <a:gd name="T41" fmla="*/ 14 h 83"/>
                                      <a:gd name="T42" fmla="*/ 22 w 40"/>
                                      <a:gd name="T43" fmla="*/ 3 h 83"/>
                                      <a:gd name="T44" fmla="*/ 12 w 40"/>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3">
                                        <a:moveTo>
                                          <a:pt x="12" y="0"/>
                                        </a:moveTo>
                                        <a:lnTo>
                                          <a:pt x="10" y="0"/>
                                        </a:lnTo>
                                        <a:lnTo>
                                          <a:pt x="0" y="5"/>
                                        </a:lnTo>
                                        <a:lnTo>
                                          <a:pt x="7" y="11"/>
                                        </a:lnTo>
                                        <a:lnTo>
                                          <a:pt x="15" y="15"/>
                                        </a:lnTo>
                                        <a:lnTo>
                                          <a:pt x="16" y="17"/>
                                        </a:lnTo>
                                        <a:lnTo>
                                          <a:pt x="17" y="32"/>
                                        </a:lnTo>
                                        <a:lnTo>
                                          <a:pt x="17" y="64"/>
                                        </a:lnTo>
                                        <a:lnTo>
                                          <a:pt x="17" y="73"/>
                                        </a:lnTo>
                                        <a:lnTo>
                                          <a:pt x="15" y="78"/>
                                        </a:lnTo>
                                        <a:lnTo>
                                          <a:pt x="8" y="80"/>
                                        </a:lnTo>
                                        <a:lnTo>
                                          <a:pt x="7" y="80"/>
                                        </a:lnTo>
                                        <a:lnTo>
                                          <a:pt x="7" y="83"/>
                                        </a:lnTo>
                                        <a:lnTo>
                                          <a:pt x="40" y="83"/>
                                        </a:lnTo>
                                        <a:lnTo>
                                          <a:pt x="40" y="80"/>
                                        </a:lnTo>
                                        <a:lnTo>
                                          <a:pt x="33" y="78"/>
                                        </a:lnTo>
                                        <a:lnTo>
                                          <a:pt x="31" y="75"/>
                                        </a:lnTo>
                                        <a:lnTo>
                                          <a:pt x="30" y="64"/>
                                        </a:lnTo>
                                        <a:lnTo>
                                          <a:pt x="30" y="30"/>
                                        </a:lnTo>
                                        <a:lnTo>
                                          <a:pt x="30" y="29"/>
                                        </a:lnTo>
                                        <a:lnTo>
                                          <a:pt x="28" y="14"/>
                                        </a:lnTo>
                                        <a:lnTo>
                                          <a:pt x="22"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4" name="Freeform 334"/>
                                <wps:cNvSpPr>
                                  <a:spLocks/>
                                </wps:cNvSpPr>
                                <wps:spPr bwMode="auto">
                                  <a:xfrm>
                                    <a:off x="7499" y="601"/>
                                    <a:ext cx="37" cy="32"/>
                                  </a:xfrm>
                                  <a:custGeom>
                                    <a:avLst/>
                                    <a:gdLst>
                                      <a:gd name="T0" fmla="*/ 14 w 37"/>
                                      <a:gd name="T1" fmla="*/ 0 h 32"/>
                                      <a:gd name="T2" fmla="*/ 7 w 37"/>
                                      <a:gd name="T3" fmla="*/ 10 h 32"/>
                                      <a:gd name="T4" fmla="*/ 1 w 37"/>
                                      <a:gd name="T5" fmla="*/ 19 h 32"/>
                                      <a:gd name="T6" fmla="*/ 0 w 37"/>
                                      <a:gd name="T7" fmla="*/ 23 h 32"/>
                                      <a:gd name="T8" fmla="*/ 6 w 37"/>
                                      <a:gd name="T9" fmla="*/ 32 h 32"/>
                                      <a:gd name="T10" fmla="*/ 37 w 37"/>
                                      <a:gd name="T11" fmla="*/ 29 h 32"/>
                                      <a:gd name="T12" fmla="*/ 26 w 37"/>
                                      <a:gd name="T13" fmla="*/ 28 h 32"/>
                                      <a:gd name="T14" fmla="*/ 16 w 37"/>
                                      <a:gd name="T15" fmla="*/ 24 h 32"/>
                                      <a:gd name="T16" fmla="*/ 11 w 37"/>
                                      <a:gd name="T17" fmla="*/ 16 h 32"/>
                                      <a:gd name="T18" fmla="*/ 13 w 37"/>
                                      <a:gd name="T19" fmla="*/ 9 h 32"/>
                                      <a:gd name="T20" fmla="*/ 18 w 37"/>
                                      <a:gd name="T21" fmla="*/ 1 h 32"/>
                                      <a:gd name="T22" fmla="*/ 14 w 37"/>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32">
                                        <a:moveTo>
                                          <a:pt x="14" y="0"/>
                                        </a:moveTo>
                                        <a:lnTo>
                                          <a:pt x="7" y="10"/>
                                        </a:lnTo>
                                        <a:lnTo>
                                          <a:pt x="1" y="19"/>
                                        </a:lnTo>
                                        <a:lnTo>
                                          <a:pt x="0" y="23"/>
                                        </a:lnTo>
                                        <a:lnTo>
                                          <a:pt x="6" y="32"/>
                                        </a:lnTo>
                                        <a:lnTo>
                                          <a:pt x="37" y="29"/>
                                        </a:lnTo>
                                        <a:lnTo>
                                          <a:pt x="26" y="28"/>
                                        </a:lnTo>
                                        <a:lnTo>
                                          <a:pt x="16" y="24"/>
                                        </a:lnTo>
                                        <a:lnTo>
                                          <a:pt x="11" y="16"/>
                                        </a:lnTo>
                                        <a:lnTo>
                                          <a:pt x="13" y="9"/>
                                        </a:lnTo>
                                        <a:lnTo>
                                          <a:pt x="18" y="1"/>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5" name="Freeform 335"/>
                                <wps:cNvSpPr>
                                  <a:spLocks/>
                                </wps:cNvSpPr>
                                <wps:spPr bwMode="auto">
                                  <a:xfrm>
                                    <a:off x="7505" y="573"/>
                                    <a:ext cx="62" cy="68"/>
                                  </a:xfrm>
                                  <a:custGeom>
                                    <a:avLst/>
                                    <a:gdLst>
                                      <a:gd name="T0" fmla="*/ 12 w 62"/>
                                      <a:gd name="T1" fmla="*/ 0 h 68"/>
                                      <a:gd name="T2" fmla="*/ 3 w 62"/>
                                      <a:gd name="T3" fmla="*/ 11 h 68"/>
                                      <a:gd name="T4" fmla="*/ 1 w 62"/>
                                      <a:gd name="T5" fmla="*/ 18 h 68"/>
                                      <a:gd name="T6" fmla="*/ 3 w 62"/>
                                      <a:gd name="T7" fmla="*/ 23 h 68"/>
                                      <a:gd name="T8" fmla="*/ 8 w 62"/>
                                      <a:gd name="T9" fmla="*/ 28 h 68"/>
                                      <a:gd name="T10" fmla="*/ 12 w 62"/>
                                      <a:gd name="T11" fmla="*/ 29 h 68"/>
                                      <a:gd name="T12" fmla="*/ 23 w 62"/>
                                      <a:gd name="T13" fmla="*/ 30 h 68"/>
                                      <a:gd name="T14" fmla="*/ 38 w 62"/>
                                      <a:gd name="T15" fmla="*/ 31 h 68"/>
                                      <a:gd name="T16" fmla="*/ 41 w 62"/>
                                      <a:gd name="T17" fmla="*/ 31 h 68"/>
                                      <a:gd name="T18" fmla="*/ 53 w 62"/>
                                      <a:gd name="T19" fmla="*/ 33 h 68"/>
                                      <a:gd name="T20" fmla="*/ 57 w 62"/>
                                      <a:gd name="T21" fmla="*/ 40 h 68"/>
                                      <a:gd name="T22" fmla="*/ 51 w 62"/>
                                      <a:gd name="T23" fmla="*/ 51 h 68"/>
                                      <a:gd name="T24" fmla="*/ 45 w 62"/>
                                      <a:gd name="T25" fmla="*/ 55 h 68"/>
                                      <a:gd name="T26" fmla="*/ 31 w 62"/>
                                      <a:gd name="T27" fmla="*/ 57 h 68"/>
                                      <a:gd name="T28" fmla="*/ 0 w 62"/>
                                      <a:gd name="T29" fmla="*/ 60 h 68"/>
                                      <a:gd name="T30" fmla="*/ 11 w 62"/>
                                      <a:gd name="T31" fmla="*/ 66 h 68"/>
                                      <a:gd name="T32" fmla="*/ 24 w 62"/>
                                      <a:gd name="T33" fmla="*/ 68 h 68"/>
                                      <a:gd name="T34" fmla="*/ 32 w 62"/>
                                      <a:gd name="T35" fmla="*/ 67 h 68"/>
                                      <a:gd name="T36" fmla="*/ 45 w 62"/>
                                      <a:gd name="T37" fmla="*/ 62 h 68"/>
                                      <a:gd name="T38" fmla="*/ 55 w 62"/>
                                      <a:gd name="T39" fmla="*/ 55 h 68"/>
                                      <a:gd name="T40" fmla="*/ 59 w 62"/>
                                      <a:gd name="T41" fmla="*/ 49 h 68"/>
                                      <a:gd name="T42" fmla="*/ 62 w 62"/>
                                      <a:gd name="T43" fmla="*/ 36 h 68"/>
                                      <a:gd name="T44" fmla="*/ 59 w 62"/>
                                      <a:gd name="T45" fmla="*/ 24 h 68"/>
                                      <a:gd name="T46" fmla="*/ 47 w 62"/>
                                      <a:gd name="T47" fmla="*/ 18 h 68"/>
                                      <a:gd name="T48" fmla="*/ 43 w 62"/>
                                      <a:gd name="T49" fmla="*/ 17 h 68"/>
                                      <a:gd name="T50" fmla="*/ 27 w 62"/>
                                      <a:gd name="T51" fmla="*/ 17 h 68"/>
                                      <a:gd name="T52" fmla="*/ 17 w 62"/>
                                      <a:gd name="T53" fmla="*/ 16 h 68"/>
                                      <a:gd name="T54" fmla="*/ 12 w 62"/>
                                      <a:gd name="T55" fmla="*/ 14 h 68"/>
                                      <a:gd name="T56" fmla="*/ 11 w 62"/>
                                      <a:gd name="T57" fmla="*/ 11 h 68"/>
                                      <a:gd name="T58" fmla="*/ 12 w 62"/>
                                      <a:gd name="T59" fmla="*/ 7 h 68"/>
                                      <a:gd name="T60" fmla="*/ 17 w 62"/>
                                      <a:gd name="T61" fmla="*/ 1 h 68"/>
                                      <a:gd name="T62" fmla="*/ 12 w 62"/>
                                      <a:gd name="T6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2" h="68">
                                        <a:moveTo>
                                          <a:pt x="12" y="0"/>
                                        </a:moveTo>
                                        <a:lnTo>
                                          <a:pt x="3" y="11"/>
                                        </a:lnTo>
                                        <a:lnTo>
                                          <a:pt x="1" y="18"/>
                                        </a:lnTo>
                                        <a:lnTo>
                                          <a:pt x="3" y="23"/>
                                        </a:lnTo>
                                        <a:lnTo>
                                          <a:pt x="8" y="28"/>
                                        </a:lnTo>
                                        <a:lnTo>
                                          <a:pt x="12" y="29"/>
                                        </a:lnTo>
                                        <a:lnTo>
                                          <a:pt x="23" y="30"/>
                                        </a:lnTo>
                                        <a:lnTo>
                                          <a:pt x="38" y="31"/>
                                        </a:lnTo>
                                        <a:lnTo>
                                          <a:pt x="41" y="31"/>
                                        </a:lnTo>
                                        <a:lnTo>
                                          <a:pt x="53" y="33"/>
                                        </a:lnTo>
                                        <a:lnTo>
                                          <a:pt x="57" y="40"/>
                                        </a:lnTo>
                                        <a:lnTo>
                                          <a:pt x="51" y="51"/>
                                        </a:lnTo>
                                        <a:lnTo>
                                          <a:pt x="45" y="55"/>
                                        </a:lnTo>
                                        <a:lnTo>
                                          <a:pt x="31" y="57"/>
                                        </a:lnTo>
                                        <a:lnTo>
                                          <a:pt x="0" y="60"/>
                                        </a:lnTo>
                                        <a:lnTo>
                                          <a:pt x="11" y="66"/>
                                        </a:lnTo>
                                        <a:lnTo>
                                          <a:pt x="24" y="68"/>
                                        </a:lnTo>
                                        <a:lnTo>
                                          <a:pt x="32" y="67"/>
                                        </a:lnTo>
                                        <a:lnTo>
                                          <a:pt x="45" y="62"/>
                                        </a:lnTo>
                                        <a:lnTo>
                                          <a:pt x="55" y="55"/>
                                        </a:lnTo>
                                        <a:lnTo>
                                          <a:pt x="59" y="49"/>
                                        </a:lnTo>
                                        <a:lnTo>
                                          <a:pt x="62" y="36"/>
                                        </a:lnTo>
                                        <a:lnTo>
                                          <a:pt x="59" y="24"/>
                                        </a:lnTo>
                                        <a:lnTo>
                                          <a:pt x="47" y="18"/>
                                        </a:lnTo>
                                        <a:lnTo>
                                          <a:pt x="43" y="17"/>
                                        </a:lnTo>
                                        <a:lnTo>
                                          <a:pt x="27" y="17"/>
                                        </a:lnTo>
                                        <a:lnTo>
                                          <a:pt x="17" y="16"/>
                                        </a:lnTo>
                                        <a:lnTo>
                                          <a:pt x="12" y="14"/>
                                        </a:lnTo>
                                        <a:lnTo>
                                          <a:pt x="11" y="11"/>
                                        </a:lnTo>
                                        <a:lnTo>
                                          <a:pt x="12" y="7"/>
                                        </a:lnTo>
                                        <a:lnTo>
                                          <a:pt x="17" y="1"/>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6" name="Freeform 336"/>
                                <wps:cNvSpPr>
                                  <a:spLocks/>
                                </wps:cNvSpPr>
                                <wps:spPr bwMode="auto">
                                  <a:xfrm>
                                    <a:off x="7517" y="522"/>
                                    <a:ext cx="52" cy="54"/>
                                  </a:xfrm>
                                  <a:custGeom>
                                    <a:avLst/>
                                    <a:gdLst>
                                      <a:gd name="T0" fmla="*/ 28 w 52"/>
                                      <a:gd name="T1" fmla="*/ 0 h 54"/>
                                      <a:gd name="T2" fmla="*/ 14 w 52"/>
                                      <a:gd name="T3" fmla="*/ 1 h 54"/>
                                      <a:gd name="T4" fmla="*/ 24 w 52"/>
                                      <a:gd name="T5" fmla="*/ 7 h 54"/>
                                      <a:gd name="T6" fmla="*/ 27 w 52"/>
                                      <a:gd name="T7" fmla="*/ 13 h 54"/>
                                      <a:gd name="T8" fmla="*/ 29 w 52"/>
                                      <a:gd name="T9" fmla="*/ 29 h 54"/>
                                      <a:gd name="T10" fmla="*/ 29 w 52"/>
                                      <a:gd name="T11" fmla="*/ 31 h 54"/>
                                      <a:gd name="T12" fmla="*/ 25 w 52"/>
                                      <a:gd name="T13" fmla="*/ 45 h 54"/>
                                      <a:gd name="T14" fmla="*/ 16 w 52"/>
                                      <a:gd name="T15" fmla="*/ 49 h 54"/>
                                      <a:gd name="T16" fmla="*/ 1 w 52"/>
                                      <a:gd name="T17" fmla="*/ 51 h 54"/>
                                      <a:gd name="T18" fmla="*/ 0 w 52"/>
                                      <a:gd name="T19" fmla="*/ 51 h 54"/>
                                      <a:gd name="T20" fmla="*/ 5 w 52"/>
                                      <a:gd name="T21" fmla="*/ 52 h 54"/>
                                      <a:gd name="T22" fmla="*/ 15 w 52"/>
                                      <a:gd name="T23" fmla="*/ 54 h 54"/>
                                      <a:gd name="T24" fmla="*/ 24 w 52"/>
                                      <a:gd name="T25" fmla="*/ 52 h 54"/>
                                      <a:gd name="T26" fmla="*/ 34 w 52"/>
                                      <a:gd name="T27" fmla="*/ 46 h 54"/>
                                      <a:gd name="T28" fmla="*/ 38 w 52"/>
                                      <a:gd name="T29" fmla="*/ 40 h 54"/>
                                      <a:gd name="T30" fmla="*/ 42 w 52"/>
                                      <a:gd name="T31" fmla="*/ 26 h 54"/>
                                      <a:gd name="T32" fmla="*/ 41 w 52"/>
                                      <a:gd name="T33" fmla="*/ 25 h 54"/>
                                      <a:gd name="T34" fmla="*/ 38 w 52"/>
                                      <a:gd name="T35" fmla="*/ 11 h 54"/>
                                      <a:gd name="T36" fmla="*/ 47 w 52"/>
                                      <a:gd name="T37" fmla="*/ 11 h 54"/>
                                      <a:gd name="T38" fmla="*/ 50 w 52"/>
                                      <a:gd name="T39" fmla="*/ 11 h 54"/>
                                      <a:gd name="T40" fmla="*/ 51 w 52"/>
                                      <a:gd name="T41" fmla="*/ 9 h 54"/>
                                      <a:gd name="T42" fmla="*/ 52 w 52"/>
                                      <a:gd name="T43" fmla="*/ 6 h 54"/>
                                      <a:gd name="T44" fmla="*/ 51 w 52"/>
                                      <a:gd name="T45" fmla="*/ 4 h 54"/>
                                      <a:gd name="T46" fmla="*/ 50 w 52"/>
                                      <a:gd name="T47" fmla="*/ 3 h 54"/>
                                      <a:gd name="T48" fmla="*/ 47 w 52"/>
                                      <a:gd name="T49" fmla="*/ 3 h 54"/>
                                      <a:gd name="T50" fmla="*/ 32 w 52"/>
                                      <a:gd name="T51" fmla="*/ 3 h 54"/>
                                      <a:gd name="T52" fmla="*/ 28 w 52"/>
                                      <a:gd name="T5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2" h="54">
                                        <a:moveTo>
                                          <a:pt x="28" y="0"/>
                                        </a:moveTo>
                                        <a:lnTo>
                                          <a:pt x="14" y="1"/>
                                        </a:lnTo>
                                        <a:lnTo>
                                          <a:pt x="24" y="7"/>
                                        </a:lnTo>
                                        <a:lnTo>
                                          <a:pt x="27" y="13"/>
                                        </a:lnTo>
                                        <a:lnTo>
                                          <a:pt x="29" y="29"/>
                                        </a:lnTo>
                                        <a:lnTo>
                                          <a:pt x="29" y="31"/>
                                        </a:lnTo>
                                        <a:lnTo>
                                          <a:pt x="25" y="45"/>
                                        </a:lnTo>
                                        <a:lnTo>
                                          <a:pt x="16" y="49"/>
                                        </a:lnTo>
                                        <a:lnTo>
                                          <a:pt x="1" y="51"/>
                                        </a:lnTo>
                                        <a:lnTo>
                                          <a:pt x="0" y="51"/>
                                        </a:lnTo>
                                        <a:lnTo>
                                          <a:pt x="5" y="52"/>
                                        </a:lnTo>
                                        <a:lnTo>
                                          <a:pt x="15" y="54"/>
                                        </a:lnTo>
                                        <a:lnTo>
                                          <a:pt x="24" y="52"/>
                                        </a:lnTo>
                                        <a:lnTo>
                                          <a:pt x="34" y="46"/>
                                        </a:lnTo>
                                        <a:lnTo>
                                          <a:pt x="38" y="40"/>
                                        </a:lnTo>
                                        <a:lnTo>
                                          <a:pt x="42" y="26"/>
                                        </a:lnTo>
                                        <a:lnTo>
                                          <a:pt x="41" y="25"/>
                                        </a:lnTo>
                                        <a:lnTo>
                                          <a:pt x="38" y="11"/>
                                        </a:lnTo>
                                        <a:lnTo>
                                          <a:pt x="47" y="11"/>
                                        </a:lnTo>
                                        <a:lnTo>
                                          <a:pt x="50" y="11"/>
                                        </a:lnTo>
                                        <a:lnTo>
                                          <a:pt x="51" y="9"/>
                                        </a:lnTo>
                                        <a:lnTo>
                                          <a:pt x="52" y="6"/>
                                        </a:lnTo>
                                        <a:lnTo>
                                          <a:pt x="51" y="4"/>
                                        </a:lnTo>
                                        <a:lnTo>
                                          <a:pt x="50" y="3"/>
                                        </a:lnTo>
                                        <a:lnTo>
                                          <a:pt x="47" y="3"/>
                                        </a:lnTo>
                                        <a:lnTo>
                                          <a:pt x="32" y="3"/>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7" name="Freeform 337"/>
                                <wps:cNvSpPr>
                                  <a:spLocks/>
                                </wps:cNvSpPr>
                                <wps:spPr bwMode="auto">
                                  <a:xfrm>
                                    <a:off x="7505" y="519"/>
                                    <a:ext cx="40" cy="54"/>
                                  </a:xfrm>
                                  <a:custGeom>
                                    <a:avLst/>
                                    <a:gdLst>
                                      <a:gd name="T0" fmla="*/ 27 w 40"/>
                                      <a:gd name="T1" fmla="*/ 0 h 54"/>
                                      <a:gd name="T2" fmla="*/ 18 w 40"/>
                                      <a:gd name="T3" fmla="*/ 2 h 54"/>
                                      <a:gd name="T4" fmla="*/ 8 w 40"/>
                                      <a:gd name="T5" fmla="*/ 9 h 54"/>
                                      <a:gd name="T6" fmla="*/ 3 w 40"/>
                                      <a:gd name="T7" fmla="*/ 15 h 54"/>
                                      <a:gd name="T8" fmla="*/ 0 w 40"/>
                                      <a:gd name="T9" fmla="*/ 29 h 54"/>
                                      <a:gd name="T10" fmla="*/ 3 w 40"/>
                                      <a:gd name="T11" fmla="*/ 43 h 54"/>
                                      <a:gd name="T12" fmla="*/ 3 w 40"/>
                                      <a:gd name="T13" fmla="*/ 43 h 54"/>
                                      <a:gd name="T14" fmla="*/ 13 w 40"/>
                                      <a:gd name="T15" fmla="*/ 54 h 54"/>
                                      <a:gd name="T16" fmla="*/ 28 w 40"/>
                                      <a:gd name="T17" fmla="*/ 52 h 54"/>
                                      <a:gd name="T18" fmla="*/ 18 w 40"/>
                                      <a:gd name="T19" fmla="*/ 47 h 54"/>
                                      <a:gd name="T20" fmla="*/ 15 w 40"/>
                                      <a:gd name="T21" fmla="*/ 41 h 54"/>
                                      <a:gd name="T22" fmla="*/ 13 w 40"/>
                                      <a:gd name="T23" fmla="*/ 25 h 54"/>
                                      <a:gd name="T24" fmla="*/ 13 w 40"/>
                                      <a:gd name="T25" fmla="*/ 23 h 54"/>
                                      <a:gd name="T26" fmla="*/ 17 w 40"/>
                                      <a:gd name="T27" fmla="*/ 9 h 54"/>
                                      <a:gd name="T28" fmla="*/ 26 w 40"/>
                                      <a:gd name="T29" fmla="*/ 4 h 54"/>
                                      <a:gd name="T30" fmla="*/ 40 w 40"/>
                                      <a:gd name="T31" fmla="*/ 3 h 54"/>
                                      <a:gd name="T32" fmla="*/ 27 w 40"/>
                                      <a:gd name="T3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 h="54">
                                        <a:moveTo>
                                          <a:pt x="27" y="0"/>
                                        </a:moveTo>
                                        <a:lnTo>
                                          <a:pt x="18" y="2"/>
                                        </a:lnTo>
                                        <a:lnTo>
                                          <a:pt x="8" y="9"/>
                                        </a:lnTo>
                                        <a:lnTo>
                                          <a:pt x="3" y="15"/>
                                        </a:lnTo>
                                        <a:lnTo>
                                          <a:pt x="0" y="29"/>
                                        </a:lnTo>
                                        <a:lnTo>
                                          <a:pt x="3" y="43"/>
                                        </a:lnTo>
                                        <a:lnTo>
                                          <a:pt x="13" y="54"/>
                                        </a:lnTo>
                                        <a:lnTo>
                                          <a:pt x="28" y="52"/>
                                        </a:lnTo>
                                        <a:lnTo>
                                          <a:pt x="18" y="47"/>
                                        </a:lnTo>
                                        <a:lnTo>
                                          <a:pt x="15" y="41"/>
                                        </a:lnTo>
                                        <a:lnTo>
                                          <a:pt x="13" y="25"/>
                                        </a:lnTo>
                                        <a:lnTo>
                                          <a:pt x="13" y="23"/>
                                        </a:lnTo>
                                        <a:lnTo>
                                          <a:pt x="17" y="9"/>
                                        </a:lnTo>
                                        <a:lnTo>
                                          <a:pt x="26" y="4"/>
                                        </a:lnTo>
                                        <a:lnTo>
                                          <a:pt x="40"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8" name="Freeform 338"/>
                                <wps:cNvSpPr>
                                  <a:spLocks/>
                                </wps:cNvSpPr>
                                <wps:spPr bwMode="auto">
                                  <a:xfrm>
                                    <a:off x="4819" y="291"/>
                                    <a:ext cx="43" cy="111"/>
                                  </a:xfrm>
                                  <a:custGeom>
                                    <a:avLst/>
                                    <a:gdLst>
                                      <a:gd name="T0" fmla="*/ 12 w 43"/>
                                      <a:gd name="T1" fmla="*/ 0 h 111"/>
                                      <a:gd name="T2" fmla="*/ 14 w 43"/>
                                      <a:gd name="T3" fmla="*/ 14 h 111"/>
                                      <a:gd name="T4" fmla="*/ 14 w 43"/>
                                      <a:gd name="T5" fmla="*/ 91 h 111"/>
                                      <a:gd name="T6" fmla="*/ 13 w 43"/>
                                      <a:gd name="T7" fmla="*/ 103 h 111"/>
                                      <a:gd name="T8" fmla="*/ 3 w 43"/>
                                      <a:gd name="T9" fmla="*/ 108 h 111"/>
                                      <a:gd name="T10" fmla="*/ 0 w 43"/>
                                      <a:gd name="T11" fmla="*/ 108 h 111"/>
                                      <a:gd name="T12" fmla="*/ 0 w 43"/>
                                      <a:gd name="T13" fmla="*/ 111 h 111"/>
                                      <a:gd name="T14" fmla="*/ 43 w 43"/>
                                      <a:gd name="T15" fmla="*/ 111 h 111"/>
                                      <a:gd name="T16" fmla="*/ 43 w 43"/>
                                      <a:gd name="T17" fmla="*/ 108 h 111"/>
                                      <a:gd name="T18" fmla="*/ 39 w 43"/>
                                      <a:gd name="T19" fmla="*/ 108 h 111"/>
                                      <a:gd name="T20" fmla="*/ 31 w 43"/>
                                      <a:gd name="T21" fmla="*/ 104 h 111"/>
                                      <a:gd name="T22" fmla="*/ 28 w 43"/>
                                      <a:gd name="T23" fmla="*/ 91 h 111"/>
                                      <a:gd name="T24" fmla="*/ 28 w 43"/>
                                      <a:gd name="T25" fmla="*/ 56 h 111"/>
                                      <a:gd name="T26" fmla="*/ 41 w 43"/>
                                      <a:gd name="T27" fmla="*/ 52 h 111"/>
                                      <a:gd name="T28" fmla="*/ 35 w 43"/>
                                      <a:gd name="T29" fmla="*/ 52 h 111"/>
                                      <a:gd name="T30" fmla="*/ 28 w 43"/>
                                      <a:gd name="T31" fmla="*/ 51 h 111"/>
                                      <a:gd name="T32" fmla="*/ 28 w 43"/>
                                      <a:gd name="T33" fmla="*/ 1 h 111"/>
                                      <a:gd name="T34" fmla="*/ 38 w 43"/>
                                      <a:gd name="T35" fmla="*/ 0 h 111"/>
                                      <a:gd name="T36" fmla="*/ 12 w 43"/>
                                      <a:gd name="T37"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111">
                                        <a:moveTo>
                                          <a:pt x="12" y="0"/>
                                        </a:moveTo>
                                        <a:lnTo>
                                          <a:pt x="14" y="14"/>
                                        </a:lnTo>
                                        <a:lnTo>
                                          <a:pt x="14" y="91"/>
                                        </a:lnTo>
                                        <a:lnTo>
                                          <a:pt x="13" y="103"/>
                                        </a:lnTo>
                                        <a:lnTo>
                                          <a:pt x="3" y="108"/>
                                        </a:lnTo>
                                        <a:lnTo>
                                          <a:pt x="0" y="108"/>
                                        </a:lnTo>
                                        <a:lnTo>
                                          <a:pt x="0" y="111"/>
                                        </a:lnTo>
                                        <a:lnTo>
                                          <a:pt x="43" y="111"/>
                                        </a:lnTo>
                                        <a:lnTo>
                                          <a:pt x="43" y="108"/>
                                        </a:lnTo>
                                        <a:lnTo>
                                          <a:pt x="39" y="108"/>
                                        </a:lnTo>
                                        <a:lnTo>
                                          <a:pt x="31" y="104"/>
                                        </a:lnTo>
                                        <a:lnTo>
                                          <a:pt x="28" y="91"/>
                                        </a:lnTo>
                                        <a:lnTo>
                                          <a:pt x="28" y="56"/>
                                        </a:lnTo>
                                        <a:lnTo>
                                          <a:pt x="41" y="52"/>
                                        </a:lnTo>
                                        <a:lnTo>
                                          <a:pt x="35" y="52"/>
                                        </a:lnTo>
                                        <a:lnTo>
                                          <a:pt x="28" y="51"/>
                                        </a:lnTo>
                                        <a:lnTo>
                                          <a:pt x="28" y="1"/>
                                        </a:lnTo>
                                        <a:lnTo>
                                          <a:pt x="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9" name="Freeform 339"/>
                                <wps:cNvSpPr>
                                  <a:spLocks/>
                                </wps:cNvSpPr>
                                <wps:spPr bwMode="auto">
                                  <a:xfrm>
                                    <a:off x="4819" y="284"/>
                                    <a:ext cx="76" cy="65"/>
                                  </a:xfrm>
                                  <a:custGeom>
                                    <a:avLst/>
                                    <a:gdLst>
                                      <a:gd name="T0" fmla="*/ 36 w 76"/>
                                      <a:gd name="T1" fmla="*/ 0 h 65"/>
                                      <a:gd name="T2" fmla="*/ 0 w 76"/>
                                      <a:gd name="T3" fmla="*/ 0 h 65"/>
                                      <a:gd name="T4" fmla="*/ 0 w 76"/>
                                      <a:gd name="T5" fmla="*/ 3 h 65"/>
                                      <a:gd name="T6" fmla="*/ 3 w 76"/>
                                      <a:gd name="T7" fmla="*/ 3 h 65"/>
                                      <a:gd name="T8" fmla="*/ 12 w 76"/>
                                      <a:gd name="T9" fmla="*/ 7 h 65"/>
                                      <a:gd name="T10" fmla="*/ 38 w 76"/>
                                      <a:gd name="T11" fmla="*/ 7 h 65"/>
                                      <a:gd name="T12" fmla="*/ 49 w 76"/>
                                      <a:gd name="T13" fmla="*/ 10 h 65"/>
                                      <a:gd name="T14" fmla="*/ 57 w 76"/>
                                      <a:gd name="T15" fmla="*/ 19 h 65"/>
                                      <a:gd name="T16" fmla="*/ 60 w 76"/>
                                      <a:gd name="T17" fmla="*/ 34 h 65"/>
                                      <a:gd name="T18" fmla="*/ 59 w 76"/>
                                      <a:gd name="T19" fmla="*/ 39 h 65"/>
                                      <a:gd name="T20" fmla="*/ 54 w 76"/>
                                      <a:gd name="T21" fmla="*/ 52 h 65"/>
                                      <a:gd name="T22" fmla="*/ 52 w 76"/>
                                      <a:gd name="T23" fmla="*/ 54 h 65"/>
                                      <a:gd name="T24" fmla="*/ 41 w 76"/>
                                      <a:gd name="T25" fmla="*/ 59 h 65"/>
                                      <a:gd name="T26" fmla="*/ 28 w 76"/>
                                      <a:gd name="T27" fmla="*/ 63 h 65"/>
                                      <a:gd name="T28" fmla="*/ 38 w 76"/>
                                      <a:gd name="T29" fmla="*/ 65 h 65"/>
                                      <a:gd name="T30" fmla="*/ 45 w 76"/>
                                      <a:gd name="T31" fmla="*/ 65 h 65"/>
                                      <a:gd name="T32" fmla="*/ 59 w 76"/>
                                      <a:gd name="T33" fmla="*/ 63 h 65"/>
                                      <a:gd name="T34" fmla="*/ 69 w 76"/>
                                      <a:gd name="T35" fmla="*/ 56 h 65"/>
                                      <a:gd name="T36" fmla="*/ 74 w 76"/>
                                      <a:gd name="T37" fmla="*/ 47 h 65"/>
                                      <a:gd name="T38" fmla="*/ 76 w 76"/>
                                      <a:gd name="T39" fmla="*/ 32 h 65"/>
                                      <a:gd name="T40" fmla="*/ 76 w 76"/>
                                      <a:gd name="T41" fmla="*/ 27 h 65"/>
                                      <a:gd name="T42" fmla="*/ 71 w 76"/>
                                      <a:gd name="T43" fmla="*/ 14 h 65"/>
                                      <a:gd name="T44" fmla="*/ 69 w 76"/>
                                      <a:gd name="T45" fmla="*/ 11 h 65"/>
                                      <a:gd name="T46" fmla="*/ 58 w 76"/>
                                      <a:gd name="T47" fmla="*/ 3 h 65"/>
                                      <a:gd name="T48" fmla="*/ 51 w 76"/>
                                      <a:gd name="T49" fmla="*/ 0 h 65"/>
                                      <a:gd name="T50" fmla="*/ 36 w 76"/>
                                      <a:gd name="T5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65">
                                        <a:moveTo>
                                          <a:pt x="36" y="0"/>
                                        </a:moveTo>
                                        <a:lnTo>
                                          <a:pt x="0" y="0"/>
                                        </a:lnTo>
                                        <a:lnTo>
                                          <a:pt x="0" y="3"/>
                                        </a:lnTo>
                                        <a:lnTo>
                                          <a:pt x="3" y="3"/>
                                        </a:lnTo>
                                        <a:lnTo>
                                          <a:pt x="12" y="7"/>
                                        </a:lnTo>
                                        <a:lnTo>
                                          <a:pt x="38" y="7"/>
                                        </a:lnTo>
                                        <a:lnTo>
                                          <a:pt x="49" y="10"/>
                                        </a:lnTo>
                                        <a:lnTo>
                                          <a:pt x="57" y="19"/>
                                        </a:lnTo>
                                        <a:lnTo>
                                          <a:pt x="60" y="34"/>
                                        </a:lnTo>
                                        <a:lnTo>
                                          <a:pt x="59" y="39"/>
                                        </a:lnTo>
                                        <a:lnTo>
                                          <a:pt x="54" y="52"/>
                                        </a:lnTo>
                                        <a:lnTo>
                                          <a:pt x="52" y="54"/>
                                        </a:lnTo>
                                        <a:lnTo>
                                          <a:pt x="41" y="59"/>
                                        </a:lnTo>
                                        <a:lnTo>
                                          <a:pt x="28" y="63"/>
                                        </a:lnTo>
                                        <a:lnTo>
                                          <a:pt x="38" y="65"/>
                                        </a:lnTo>
                                        <a:lnTo>
                                          <a:pt x="45" y="65"/>
                                        </a:lnTo>
                                        <a:lnTo>
                                          <a:pt x="59" y="63"/>
                                        </a:lnTo>
                                        <a:lnTo>
                                          <a:pt x="69" y="56"/>
                                        </a:lnTo>
                                        <a:lnTo>
                                          <a:pt x="74" y="47"/>
                                        </a:lnTo>
                                        <a:lnTo>
                                          <a:pt x="76" y="32"/>
                                        </a:lnTo>
                                        <a:lnTo>
                                          <a:pt x="76" y="27"/>
                                        </a:lnTo>
                                        <a:lnTo>
                                          <a:pt x="71" y="14"/>
                                        </a:lnTo>
                                        <a:lnTo>
                                          <a:pt x="69" y="11"/>
                                        </a:lnTo>
                                        <a:lnTo>
                                          <a:pt x="58" y="3"/>
                                        </a:lnTo>
                                        <a:lnTo>
                                          <a:pt x="51" y="0"/>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0" name="Freeform 340"/>
                                <wps:cNvSpPr>
                                  <a:spLocks/>
                                </wps:cNvSpPr>
                                <wps:spPr bwMode="auto">
                                  <a:xfrm>
                                    <a:off x="4902" y="329"/>
                                    <a:ext cx="6" cy="4"/>
                                  </a:xfrm>
                                  <a:custGeom>
                                    <a:avLst/>
                                    <a:gdLst>
                                      <a:gd name="T0" fmla="*/ 0 w 6"/>
                                      <a:gd name="T1" fmla="*/ 0 h 4"/>
                                      <a:gd name="T2" fmla="*/ 0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0"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1" name="Freeform 341"/>
                                <wps:cNvSpPr>
                                  <a:spLocks/>
                                </wps:cNvSpPr>
                                <wps:spPr bwMode="auto">
                                  <a:xfrm>
                                    <a:off x="4935" y="329"/>
                                    <a:ext cx="17" cy="9"/>
                                  </a:xfrm>
                                  <a:custGeom>
                                    <a:avLst/>
                                    <a:gdLst>
                                      <a:gd name="T0" fmla="*/ 17 w 17"/>
                                      <a:gd name="T1" fmla="*/ 0 h 9"/>
                                      <a:gd name="T2" fmla="*/ 0 w 17"/>
                                      <a:gd name="T3" fmla="*/ 2 h 9"/>
                                      <a:gd name="T4" fmla="*/ 5 w 17"/>
                                      <a:gd name="T5" fmla="*/ 6 h 9"/>
                                      <a:gd name="T6" fmla="*/ 11 w 17"/>
                                      <a:gd name="T7" fmla="*/ 9 h 9"/>
                                      <a:gd name="T8" fmla="*/ 16 w 17"/>
                                      <a:gd name="T9" fmla="*/ 6 h 9"/>
                                      <a:gd name="T10" fmla="*/ 17 w 17"/>
                                      <a:gd name="T11" fmla="*/ 0 h 9"/>
                                    </a:gdLst>
                                    <a:ahLst/>
                                    <a:cxnLst>
                                      <a:cxn ang="0">
                                        <a:pos x="T0" y="T1"/>
                                      </a:cxn>
                                      <a:cxn ang="0">
                                        <a:pos x="T2" y="T3"/>
                                      </a:cxn>
                                      <a:cxn ang="0">
                                        <a:pos x="T4" y="T5"/>
                                      </a:cxn>
                                      <a:cxn ang="0">
                                        <a:pos x="T6" y="T7"/>
                                      </a:cxn>
                                      <a:cxn ang="0">
                                        <a:pos x="T8" y="T9"/>
                                      </a:cxn>
                                      <a:cxn ang="0">
                                        <a:pos x="T10" y="T11"/>
                                      </a:cxn>
                                    </a:cxnLst>
                                    <a:rect l="0" t="0" r="r" b="b"/>
                                    <a:pathLst>
                                      <a:path w="17" h="9">
                                        <a:moveTo>
                                          <a:pt x="17" y="0"/>
                                        </a:moveTo>
                                        <a:lnTo>
                                          <a:pt x="0" y="2"/>
                                        </a:lnTo>
                                        <a:lnTo>
                                          <a:pt x="5" y="6"/>
                                        </a:lnTo>
                                        <a:lnTo>
                                          <a:pt x="11" y="9"/>
                                        </a:lnTo>
                                        <a:lnTo>
                                          <a:pt x="16"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2" name="Freeform 342"/>
                                <wps:cNvSpPr>
                                  <a:spLocks/>
                                </wps:cNvSpPr>
                                <wps:spPr bwMode="auto">
                                  <a:xfrm>
                                    <a:off x="4902" y="320"/>
                                    <a:ext cx="35" cy="82"/>
                                  </a:xfrm>
                                  <a:custGeom>
                                    <a:avLst/>
                                    <a:gdLst>
                                      <a:gd name="T0" fmla="*/ 24 w 35"/>
                                      <a:gd name="T1" fmla="*/ 0 h 82"/>
                                      <a:gd name="T2" fmla="*/ 21 w 35"/>
                                      <a:gd name="T3" fmla="*/ 0 h 82"/>
                                      <a:gd name="T4" fmla="*/ 0 w 35"/>
                                      <a:gd name="T5" fmla="*/ 9 h 82"/>
                                      <a:gd name="T6" fmla="*/ 6 w 35"/>
                                      <a:gd name="T7" fmla="*/ 11 h 82"/>
                                      <a:gd name="T8" fmla="*/ 9 w 35"/>
                                      <a:gd name="T9" fmla="*/ 13 h 82"/>
                                      <a:gd name="T10" fmla="*/ 11 w 35"/>
                                      <a:gd name="T11" fmla="*/ 16 h 82"/>
                                      <a:gd name="T12" fmla="*/ 11 w 35"/>
                                      <a:gd name="T13" fmla="*/ 17 h 82"/>
                                      <a:gd name="T14" fmla="*/ 11 w 35"/>
                                      <a:gd name="T15" fmla="*/ 33 h 82"/>
                                      <a:gd name="T16" fmla="*/ 11 w 35"/>
                                      <a:gd name="T17" fmla="*/ 64 h 82"/>
                                      <a:gd name="T18" fmla="*/ 11 w 35"/>
                                      <a:gd name="T19" fmla="*/ 73 h 82"/>
                                      <a:gd name="T20" fmla="*/ 9 w 35"/>
                                      <a:gd name="T21" fmla="*/ 77 h 82"/>
                                      <a:gd name="T22" fmla="*/ 0 w 35"/>
                                      <a:gd name="T23" fmla="*/ 79 h 82"/>
                                      <a:gd name="T24" fmla="*/ 0 w 35"/>
                                      <a:gd name="T25" fmla="*/ 82 h 82"/>
                                      <a:gd name="T26" fmla="*/ 35 w 35"/>
                                      <a:gd name="T27" fmla="*/ 82 h 82"/>
                                      <a:gd name="T28" fmla="*/ 35 w 35"/>
                                      <a:gd name="T29" fmla="*/ 79 h 82"/>
                                      <a:gd name="T30" fmla="*/ 28 w 35"/>
                                      <a:gd name="T31" fmla="*/ 77 h 82"/>
                                      <a:gd name="T32" fmla="*/ 25 w 35"/>
                                      <a:gd name="T33" fmla="*/ 74 h 82"/>
                                      <a:gd name="T34" fmla="*/ 24 w 35"/>
                                      <a:gd name="T35" fmla="*/ 63 h 82"/>
                                      <a:gd name="T36" fmla="*/ 24 w 35"/>
                                      <a:gd name="T37" fmla="*/ 25 h 82"/>
                                      <a:gd name="T38" fmla="*/ 24 w 35"/>
                                      <a:gd name="T39" fmla="*/ 18 h 82"/>
                                      <a:gd name="T40" fmla="*/ 24 w 35"/>
                                      <a:gd name="T41"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82">
                                        <a:moveTo>
                                          <a:pt x="24" y="0"/>
                                        </a:moveTo>
                                        <a:lnTo>
                                          <a:pt x="21" y="0"/>
                                        </a:lnTo>
                                        <a:lnTo>
                                          <a:pt x="0" y="9"/>
                                        </a:lnTo>
                                        <a:lnTo>
                                          <a:pt x="6" y="11"/>
                                        </a:lnTo>
                                        <a:lnTo>
                                          <a:pt x="9" y="13"/>
                                        </a:lnTo>
                                        <a:lnTo>
                                          <a:pt x="11" y="16"/>
                                        </a:lnTo>
                                        <a:lnTo>
                                          <a:pt x="11" y="17"/>
                                        </a:lnTo>
                                        <a:lnTo>
                                          <a:pt x="11" y="33"/>
                                        </a:lnTo>
                                        <a:lnTo>
                                          <a:pt x="11" y="64"/>
                                        </a:lnTo>
                                        <a:lnTo>
                                          <a:pt x="11" y="73"/>
                                        </a:lnTo>
                                        <a:lnTo>
                                          <a:pt x="9" y="77"/>
                                        </a:lnTo>
                                        <a:lnTo>
                                          <a:pt x="0" y="79"/>
                                        </a:lnTo>
                                        <a:lnTo>
                                          <a:pt x="0" y="82"/>
                                        </a:lnTo>
                                        <a:lnTo>
                                          <a:pt x="35" y="82"/>
                                        </a:lnTo>
                                        <a:lnTo>
                                          <a:pt x="35" y="79"/>
                                        </a:lnTo>
                                        <a:lnTo>
                                          <a:pt x="28" y="77"/>
                                        </a:lnTo>
                                        <a:lnTo>
                                          <a:pt x="25" y="74"/>
                                        </a:lnTo>
                                        <a:lnTo>
                                          <a:pt x="24" y="63"/>
                                        </a:lnTo>
                                        <a:lnTo>
                                          <a:pt x="24" y="25"/>
                                        </a:lnTo>
                                        <a:lnTo>
                                          <a:pt x="24"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3" name="Freeform 343"/>
                                <wps:cNvSpPr>
                                  <a:spLocks/>
                                </wps:cNvSpPr>
                                <wps:spPr bwMode="auto">
                                  <a:xfrm>
                                    <a:off x="4926" y="320"/>
                                    <a:ext cx="26" cy="25"/>
                                  </a:xfrm>
                                  <a:custGeom>
                                    <a:avLst/>
                                    <a:gdLst>
                                      <a:gd name="T0" fmla="*/ 17 w 26"/>
                                      <a:gd name="T1" fmla="*/ 0 h 25"/>
                                      <a:gd name="T2" fmla="*/ 9 w 26"/>
                                      <a:gd name="T3" fmla="*/ 4 h 25"/>
                                      <a:gd name="T4" fmla="*/ 0 w 26"/>
                                      <a:gd name="T5" fmla="*/ 18 h 25"/>
                                      <a:gd name="T6" fmla="*/ 0 w 26"/>
                                      <a:gd name="T7" fmla="*/ 25 h 25"/>
                                      <a:gd name="T8" fmla="*/ 7 w 26"/>
                                      <a:gd name="T9" fmla="*/ 13 h 25"/>
                                      <a:gd name="T10" fmla="*/ 9 w 26"/>
                                      <a:gd name="T11" fmla="*/ 11 h 25"/>
                                      <a:gd name="T12" fmla="*/ 26 w 26"/>
                                      <a:gd name="T13" fmla="*/ 9 h 25"/>
                                      <a:gd name="T14" fmla="*/ 24 w 26"/>
                                      <a:gd name="T15" fmla="*/ 2 h 25"/>
                                      <a:gd name="T16" fmla="*/ 17 w 26"/>
                                      <a:gd name="T1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25">
                                        <a:moveTo>
                                          <a:pt x="17" y="0"/>
                                        </a:moveTo>
                                        <a:lnTo>
                                          <a:pt x="9" y="4"/>
                                        </a:lnTo>
                                        <a:lnTo>
                                          <a:pt x="0" y="18"/>
                                        </a:lnTo>
                                        <a:lnTo>
                                          <a:pt x="0" y="25"/>
                                        </a:lnTo>
                                        <a:lnTo>
                                          <a:pt x="7" y="13"/>
                                        </a:lnTo>
                                        <a:lnTo>
                                          <a:pt x="9" y="11"/>
                                        </a:lnTo>
                                        <a:lnTo>
                                          <a:pt x="26" y="9"/>
                                        </a:lnTo>
                                        <a:lnTo>
                                          <a:pt x="24" y="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4" name="Freeform 344"/>
                                <wps:cNvSpPr>
                                  <a:spLocks/>
                                </wps:cNvSpPr>
                                <wps:spPr bwMode="auto">
                                  <a:xfrm>
                                    <a:off x="4956" y="32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5" name="Freeform 345"/>
                                <wps:cNvSpPr>
                                  <a:spLocks/>
                                </wps:cNvSpPr>
                                <wps:spPr bwMode="auto">
                                  <a:xfrm>
                                    <a:off x="4956" y="320"/>
                                    <a:ext cx="34" cy="82"/>
                                  </a:xfrm>
                                  <a:custGeom>
                                    <a:avLst/>
                                    <a:gdLst>
                                      <a:gd name="T0" fmla="*/ 24 w 34"/>
                                      <a:gd name="T1" fmla="*/ 0 h 82"/>
                                      <a:gd name="T2" fmla="*/ 21 w 34"/>
                                      <a:gd name="T3" fmla="*/ 0 h 82"/>
                                      <a:gd name="T4" fmla="*/ 0 w 34"/>
                                      <a:gd name="T5" fmla="*/ 9 h 82"/>
                                      <a:gd name="T6" fmla="*/ 6 w 34"/>
                                      <a:gd name="T7" fmla="*/ 11 h 82"/>
                                      <a:gd name="T8" fmla="*/ 9 w 34"/>
                                      <a:gd name="T9" fmla="*/ 13 h 82"/>
                                      <a:gd name="T10" fmla="*/ 11 w 34"/>
                                      <a:gd name="T11" fmla="*/ 16 h 82"/>
                                      <a:gd name="T12" fmla="*/ 11 w 34"/>
                                      <a:gd name="T13" fmla="*/ 17 h 82"/>
                                      <a:gd name="T14" fmla="*/ 12 w 34"/>
                                      <a:gd name="T15" fmla="*/ 33 h 82"/>
                                      <a:gd name="T16" fmla="*/ 12 w 34"/>
                                      <a:gd name="T17" fmla="*/ 64 h 82"/>
                                      <a:gd name="T18" fmla="*/ 10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8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6" y="11"/>
                                        </a:lnTo>
                                        <a:lnTo>
                                          <a:pt x="9" y="13"/>
                                        </a:lnTo>
                                        <a:lnTo>
                                          <a:pt x="11" y="16"/>
                                        </a:lnTo>
                                        <a:lnTo>
                                          <a:pt x="11" y="17"/>
                                        </a:lnTo>
                                        <a:lnTo>
                                          <a:pt x="12" y="33"/>
                                        </a:lnTo>
                                        <a:lnTo>
                                          <a:pt x="12" y="64"/>
                                        </a:lnTo>
                                        <a:lnTo>
                                          <a:pt x="10" y="74"/>
                                        </a:lnTo>
                                        <a:lnTo>
                                          <a:pt x="8" y="78"/>
                                        </a:lnTo>
                                        <a:lnTo>
                                          <a:pt x="1" y="79"/>
                                        </a:lnTo>
                                        <a:lnTo>
                                          <a:pt x="1" y="82"/>
                                        </a:lnTo>
                                        <a:lnTo>
                                          <a:pt x="34" y="82"/>
                                        </a:lnTo>
                                        <a:lnTo>
                                          <a:pt x="34" y="79"/>
                                        </a:lnTo>
                                        <a:lnTo>
                                          <a:pt x="28"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6" name="Freeform 346"/>
                                <wps:cNvSpPr>
                                  <a:spLocks/>
                                </wps:cNvSpPr>
                                <wps:spPr bwMode="auto">
                                  <a:xfrm>
                                    <a:off x="4966" y="277"/>
                                    <a:ext cx="15" cy="18"/>
                                  </a:xfrm>
                                  <a:custGeom>
                                    <a:avLst/>
                                    <a:gdLst>
                                      <a:gd name="T0" fmla="*/ 7 w 15"/>
                                      <a:gd name="T1" fmla="*/ 0 h 18"/>
                                      <a:gd name="T2" fmla="*/ 2 w 15"/>
                                      <a:gd name="T3" fmla="*/ 3 h 18"/>
                                      <a:gd name="T4" fmla="*/ 0 w 15"/>
                                      <a:gd name="T5" fmla="*/ 9 h 18"/>
                                      <a:gd name="T6" fmla="*/ 2 w 15"/>
                                      <a:gd name="T7" fmla="*/ 16 h 18"/>
                                      <a:gd name="T8" fmla="*/ 7 w 15"/>
                                      <a:gd name="T9" fmla="*/ 18 h 18"/>
                                      <a:gd name="T10" fmla="*/ 13 w 15"/>
                                      <a:gd name="T11" fmla="*/ 16 h 18"/>
                                      <a:gd name="T12" fmla="*/ 15 w 15"/>
                                      <a:gd name="T13" fmla="*/ 9 h 18"/>
                                      <a:gd name="T14" fmla="*/ 13 w 15"/>
                                      <a:gd name="T15" fmla="*/ 3 h 18"/>
                                      <a:gd name="T16" fmla="*/ 7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7" y="0"/>
                                        </a:moveTo>
                                        <a:lnTo>
                                          <a:pt x="2" y="3"/>
                                        </a:lnTo>
                                        <a:lnTo>
                                          <a:pt x="0" y="9"/>
                                        </a:lnTo>
                                        <a:lnTo>
                                          <a:pt x="2" y="16"/>
                                        </a:lnTo>
                                        <a:lnTo>
                                          <a:pt x="7" y="18"/>
                                        </a:lnTo>
                                        <a:lnTo>
                                          <a:pt x="13" y="16"/>
                                        </a:lnTo>
                                        <a:lnTo>
                                          <a:pt x="15" y="9"/>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7" name="Freeform 347"/>
                                <wps:cNvSpPr>
                                  <a:spLocks/>
                                </wps:cNvSpPr>
                                <wps:spPr bwMode="auto">
                                  <a:xfrm>
                                    <a:off x="4995" y="329"/>
                                    <a:ext cx="6" cy="4"/>
                                  </a:xfrm>
                                  <a:custGeom>
                                    <a:avLst/>
                                    <a:gdLst>
                                      <a:gd name="T0" fmla="*/ 0 w 6"/>
                                      <a:gd name="T1" fmla="*/ 0 h 4"/>
                                      <a:gd name="T2" fmla="*/ 1 w 6"/>
                                      <a:gd name="T3" fmla="*/ 4 h 4"/>
                                      <a:gd name="T4" fmla="*/ 6 w 6"/>
                                      <a:gd name="T5" fmla="*/ 2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8" name="Freeform 348"/>
                                <wps:cNvSpPr>
                                  <a:spLocks/>
                                </wps:cNvSpPr>
                                <wps:spPr bwMode="auto">
                                  <a:xfrm>
                                    <a:off x="4996" y="325"/>
                                    <a:ext cx="40" cy="77"/>
                                  </a:xfrm>
                                  <a:custGeom>
                                    <a:avLst/>
                                    <a:gdLst>
                                      <a:gd name="T0" fmla="*/ 33 w 40"/>
                                      <a:gd name="T1" fmla="*/ 0 h 77"/>
                                      <a:gd name="T2" fmla="*/ 22 w 40"/>
                                      <a:gd name="T3" fmla="*/ 11 h 77"/>
                                      <a:gd name="T4" fmla="*/ 10 w 40"/>
                                      <a:gd name="T5" fmla="*/ 11 h 77"/>
                                      <a:gd name="T6" fmla="*/ 10 w 40"/>
                                      <a:gd name="T7" fmla="*/ 13 h 77"/>
                                      <a:gd name="T8" fmla="*/ 10 w 40"/>
                                      <a:gd name="T9" fmla="*/ 29 h 77"/>
                                      <a:gd name="T10" fmla="*/ 10 w 40"/>
                                      <a:gd name="T11" fmla="*/ 59 h 77"/>
                                      <a:gd name="T12" fmla="*/ 8 w 40"/>
                                      <a:gd name="T13" fmla="*/ 71 h 77"/>
                                      <a:gd name="T14" fmla="*/ 1 w 40"/>
                                      <a:gd name="T15" fmla="*/ 74 h 77"/>
                                      <a:gd name="T16" fmla="*/ 0 w 40"/>
                                      <a:gd name="T17" fmla="*/ 74 h 77"/>
                                      <a:gd name="T18" fmla="*/ 0 w 40"/>
                                      <a:gd name="T19" fmla="*/ 77 h 77"/>
                                      <a:gd name="T20" fmla="*/ 34 w 40"/>
                                      <a:gd name="T21" fmla="*/ 77 h 77"/>
                                      <a:gd name="T22" fmla="*/ 34 w 40"/>
                                      <a:gd name="T23" fmla="*/ 74 h 77"/>
                                      <a:gd name="T24" fmla="*/ 26 w 40"/>
                                      <a:gd name="T25" fmla="*/ 73 h 77"/>
                                      <a:gd name="T26" fmla="*/ 23 w 40"/>
                                      <a:gd name="T27" fmla="*/ 69 h 77"/>
                                      <a:gd name="T28" fmla="*/ 22 w 40"/>
                                      <a:gd name="T29" fmla="*/ 59 h 77"/>
                                      <a:gd name="T30" fmla="*/ 22 w 40"/>
                                      <a:gd name="T31" fmla="*/ 17 h 77"/>
                                      <a:gd name="T32" fmla="*/ 29 w 40"/>
                                      <a:gd name="T33" fmla="*/ 10 h 77"/>
                                      <a:gd name="T34" fmla="*/ 40 w 40"/>
                                      <a:gd name="T35" fmla="*/ 5 h 77"/>
                                      <a:gd name="T36" fmla="*/ 33 w 40"/>
                                      <a:gd name="T3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7">
                                        <a:moveTo>
                                          <a:pt x="33" y="0"/>
                                        </a:moveTo>
                                        <a:lnTo>
                                          <a:pt x="22" y="11"/>
                                        </a:lnTo>
                                        <a:lnTo>
                                          <a:pt x="10" y="11"/>
                                        </a:lnTo>
                                        <a:lnTo>
                                          <a:pt x="10" y="13"/>
                                        </a:lnTo>
                                        <a:lnTo>
                                          <a:pt x="10" y="29"/>
                                        </a:lnTo>
                                        <a:lnTo>
                                          <a:pt x="10" y="59"/>
                                        </a:lnTo>
                                        <a:lnTo>
                                          <a:pt x="8" y="71"/>
                                        </a:lnTo>
                                        <a:lnTo>
                                          <a:pt x="1" y="74"/>
                                        </a:lnTo>
                                        <a:lnTo>
                                          <a:pt x="0" y="74"/>
                                        </a:lnTo>
                                        <a:lnTo>
                                          <a:pt x="0" y="77"/>
                                        </a:lnTo>
                                        <a:lnTo>
                                          <a:pt x="34" y="77"/>
                                        </a:lnTo>
                                        <a:lnTo>
                                          <a:pt x="34" y="74"/>
                                        </a:lnTo>
                                        <a:lnTo>
                                          <a:pt x="26" y="73"/>
                                        </a:lnTo>
                                        <a:lnTo>
                                          <a:pt x="23" y="69"/>
                                        </a:lnTo>
                                        <a:lnTo>
                                          <a:pt x="22" y="59"/>
                                        </a:lnTo>
                                        <a:lnTo>
                                          <a:pt x="22" y="17"/>
                                        </a:lnTo>
                                        <a:lnTo>
                                          <a:pt x="29" y="10"/>
                                        </a:lnTo>
                                        <a:lnTo>
                                          <a:pt x="40" y="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9" name="Freeform 349"/>
                                <wps:cNvSpPr>
                                  <a:spLocks/>
                                </wps:cNvSpPr>
                                <wps:spPr bwMode="auto">
                                  <a:xfrm>
                                    <a:off x="4995" y="320"/>
                                    <a:ext cx="23" cy="16"/>
                                  </a:xfrm>
                                  <a:custGeom>
                                    <a:avLst/>
                                    <a:gdLst>
                                      <a:gd name="T0" fmla="*/ 23 w 23"/>
                                      <a:gd name="T1" fmla="*/ 0 h 16"/>
                                      <a:gd name="T2" fmla="*/ 20 w 23"/>
                                      <a:gd name="T3" fmla="*/ 0 h 16"/>
                                      <a:gd name="T4" fmla="*/ 0 w 23"/>
                                      <a:gd name="T5" fmla="*/ 9 h 16"/>
                                      <a:gd name="T6" fmla="*/ 6 w 23"/>
                                      <a:gd name="T7" fmla="*/ 11 h 16"/>
                                      <a:gd name="T8" fmla="*/ 9 w 23"/>
                                      <a:gd name="T9" fmla="*/ 13 h 16"/>
                                      <a:gd name="T10" fmla="*/ 11 w 23"/>
                                      <a:gd name="T11" fmla="*/ 16 h 16"/>
                                      <a:gd name="T12" fmla="*/ 23 w 23"/>
                                      <a:gd name="T13" fmla="*/ 16 h 16"/>
                                      <a:gd name="T14" fmla="*/ 23 w 23"/>
                                      <a:gd name="T15" fmla="*/ 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6">
                                        <a:moveTo>
                                          <a:pt x="23" y="0"/>
                                        </a:moveTo>
                                        <a:lnTo>
                                          <a:pt x="20" y="0"/>
                                        </a:lnTo>
                                        <a:lnTo>
                                          <a:pt x="0" y="9"/>
                                        </a:lnTo>
                                        <a:lnTo>
                                          <a:pt x="6" y="11"/>
                                        </a:lnTo>
                                        <a:lnTo>
                                          <a:pt x="9" y="13"/>
                                        </a:lnTo>
                                        <a:lnTo>
                                          <a:pt x="11" y="16"/>
                                        </a:lnTo>
                                        <a:lnTo>
                                          <a:pt x="23" y="16"/>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0" name="Freeform 350"/>
                                <wps:cNvSpPr>
                                  <a:spLocks/>
                                </wps:cNvSpPr>
                                <wps:spPr bwMode="auto">
                                  <a:xfrm>
                                    <a:off x="5029" y="320"/>
                                    <a:ext cx="40" cy="82"/>
                                  </a:xfrm>
                                  <a:custGeom>
                                    <a:avLst/>
                                    <a:gdLst>
                                      <a:gd name="T0" fmla="*/ 12 w 40"/>
                                      <a:gd name="T1" fmla="*/ 0 h 82"/>
                                      <a:gd name="T2" fmla="*/ 10 w 40"/>
                                      <a:gd name="T3" fmla="*/ 0 h 82"/>
                                      <a:gd name="T4" fmla="*/ 0 w 40"/>
                                      <a:gd name="T5" fmla="*/ 5 h 82"/>
                                      <a:gd name="T6" fmla="*/ 7 w 40"/>
                                      <a:gd name="T7" fmla="*/ 10 h 82"/>
                                      <a:gd name="T8" fmla="*/ 15 w 40"/>
                                      <a:gd name="T9" fmla="*/ 15 h 82"/>
                                      <a:gd name="T10" fmla="*/ 15 w 40"/>
                                      <a:gd name="T11" fmla="*/ 16 h 82"/>
                                      <a:gd name="T12" fmla="*/ 18 w 40"/>
                                      <a:gd name="T13" fmla="*/ 31 h 82"/>
                                      <a:gd name="T14" fmla="*/ 18 w 40"/>
                                      <a:gd name="T15" fmla="*/ 64 h 82"/>
                                      <a:gd name="T16" fmla="*/ 17 w 40"/>
                                      <a:gd name="T17" fmla="*/ 72 h 82"/>
                                      <a:gd name="T18" fmla="*/ 15 w 40"/>
                                      <a:gd name="T19" fmla="*/ 77 h 82"/>
                                      <a:gd name="T20" fmla="*/ 8 w 40"/>
                                      <a:gd name="T21" fmla="*/ 79 h 82"/>
                                      <a:gd name="T22" fmla="*/ 7 w 40"/>
                                      <a:gd name="T23" fmla="*/ 79 h 82"/>
                                      <a:gd name="T24" fmla="*/ 7 w 40"/>
                                      <a:gd name="T25" fmla="*/ 82 h 82"/>
                                      <a:gd name="T26" fmla="*/ 40 w 40"/>
                                      <a:gd name="T27" fmla="*/ 82 h 82"/>
                                      <a:gd name="T28" fmla="*/ 40 w 40"/>
                                      <a:gd name="T29" fmla="*/ 79 h 82"/>
                                      <a:gd name="T30" fmla="*/ 34 w 40"/>
                                      <a:gd name="T31" fmla="*/ 78 h 82"/>
                                      <a:gd name="T32" fmla="*/ 31 w 40"/>
                                      <a:gd name="T33" fmla="*/ 74 h 82"/>
                                      <a:gd name="T34" fmla="*/ 30 w 40"/>
                                      <a:gd name="T35" fmla="*/ 64 h 82"/>
                                      <a:gd name="T36" fmla="*/ 30 w 40"/>
                                      <a:gd name="T37" fmla="*/ 30 h 82"/>
                                      <a:gd name="T38" fmla="*/ 30 w 40"/>
                                      <a:gd name="T39" fmla="*/ 29 h 82"/>
                                      <a:gd name="T40" fmla="*/ 28 w 40"/>
                                      <a:gd name="T41" fmla="*/ 14 h 82"/>
                                      <a:gd name="T42" fmla="*/ 22 w 40"/>
                                      <a:gd name="T43" fmla="*/ 3 h 82"/>
                                      <a:gd name="T44" fmla="*/ 12 w 40"/>
                                      <a:gd name="T4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2">
                                        <a:moveTo>
                                          <a:pt x="12" y="0"/>
                                        </a:moveTo>
                                        <a:lnTo>
                                          <a:pt x="10" y="0"/>
                                        </a:lnTo>
                                        <a:lnTo>
                                          <a:pt x="0" y="5"/>
                                        </a:lnTo>
                                        <a:lnTo>
                                          <a:pt x="7" y="10"/>
                                        </a:lnTo>
                                        <a:lnTo>
                                          <a:pt x="15" y="15"/>
                                        </a:lnTo>
                                        <a:lnTo>
                                          <a:pt x="15" y="16"/>
                                        </a:lnTo>
                                        <a:lnTo>
                                          <a:pt x="18" y="31"/>
                                        </a:lnTo>
                                        <a:lnTo>
                                          <a:pt x="18" y="64"/>
                                        </a:lnTo>
                                        <a:lnTo>
                                          <a:pt x="17" y="72"/>
                                        </a:lnTo>
                                        <a:lnTo>
                                          <a:pt x="15" y="77"/>
                                        </a:lnTo>
                                        <a:lnTo>
                                          <a:pt x="8" y="79"/>
                                        </a:lnTo>
                                        <a:lnTo>
                                          <a:pt x="7" y="79"/>
                                        </a:lnTo>
                                        <a:lnTo>
                                          <a:pt x="7" y="82"/>
                                        </a:lnTo>
                                        <a:lnTo>
                                          <a:pt x="40" y="82"/>
                                        </a:lnTo>
                                        <a:lnTo>
                                          <a:pt x="40" y="79"/>
                                        </a:lnTo>
                                        <a:lnTo>
                                          <a:pt x="34" y="78"/>
                                        </a:lnTo>
                                        <a:lnTo>
                                          <a:pt x="31" y="74"/>
                                        </a:lnTo>
                                        <a:lnTo>
                                          <a:pt x="30" y="64"/>
                                        </a:lnTo>
                                        <a:lnTo>
                                          <a:pt x="30" y="30"/>
                                        </a:lnTo>
                                        <a:lnTo>
                                          <a:pt x="30" y="29"/>
                                        </a:lnTo>
                                        <a:lnTo>
                                          <a:pt x="28" y="14"/>
                                        </a:lnTo>
                                        <a:lnTo>
                                          <a:pt x="22"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1" name="Freeform 351"/>
                                <wps:cNvSpPr>
                                  <a:spLocks/>
                                </wps:cNvSpPr>
                                <wps:spPr bwMode="auto">
                                  <a:xfrm>
                                    <a:off x="5084" y="371"/>
                                    <a:ext cx="49" cy="34"/>
                                  </a:xfrm>
                                  <a:custGeom>
                                    <a:avLst/>
                                    <a:gdLst>
                                      <a:gd name="T0" fmla="*/ 47 w 49"/>
                                      <a:gd name="T1" fmla="*/ 0 h 34"/>
                                      <a:gd name="T2" fmla="*/ 45 w 49"/>
                                      <a:gd name="T3" fmla="*/ 2 h 34"/>
                                      <a:gd name="T4" fmla="*/ 39 w 49"/>
                                      <a:gd name="T5" fmla="*/ 14 h 34"/>
                                      <a:gd name="T6" fmla="*/ 37 w 49"/>
                                      <a:gd name="T7" fmla="*/ 16 h 34"/>
                                      <a:gd name="T8" fmla="*/ 25 w 49"/>
                                      <a:gd name="T9" fmla="*/ 20 h 34"/>
                                      <a:gd name="T10" fmla="*/ 0 w 49"/>
                                      <a:gd name="T11" fmla="*/ 22 h 34"/>
                                      <a:gd name="T12" fmla="*/ 9 w 49"/>
                                      <a:gd name="T13" fmla="*/ 30 h 34"/>
                                      <a:gd name="T14" fmla="*/ 20 w 49"/>
                                      <a:gd name="T15" fmla="*/ 34 h 34"/>
                                      <a:gd name="T16" fmla="*/ 27 w 49"/>
                                      <a:gd name="T17" fmla="*/ 33 h 34"/>
                                      <a:gd name="T18" fmla="*/ 38 w 49"/>
                                      <a:gd name="T19" fmla="*/ 25 h 34"/>
                                      <a:gd name="T20" fmla="*/ 44 w 49"/>
                                      <a:gd name="T21" fmla="*/ 16 h 34"/>
                                      <a:gd name="T22" fmla="*/ 49 w 49"/>
                                      <a:gd name="T23" fmla="*/ 1 h 34"/>
                                      <a:gd name="T24" fmla="*/ 47 w 49"/>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4">
                                        <a:moveTo>
                                          <a:pt x="47" y="0"/>
                                        </a:moveTo>
                                        <a:lnTo>
                                          <a:pt x="45" y="2"/>
                                        </a:lnTo>
                                        <a:lnTo>
                                          <a:pt x="39" y="14"/>
                                        </a:lnTo>
                                        <a:lnTo>
                                          <a:pt x="37" y="16"/>
                                        </a:lnTo>
                                        <a:lnTo>
                                          <a:pt x="25" y="20"/>
                                        </a:lnTo>
                                        <a:lnTo>
                                          <a:pt x="0" y="22"/>
                                        </a:lnTo>
                                        <a:lnTo>
                                          <a:pt x="9" y="30"/>
                                        </a:lnTo>
                                        <a:lnTo>
                                          <a:pt x="20" y="34"/>
                                        </a:lnTo>
                                        <a:lnTo>
                                          <a:pt x="27" y="33"/>
                                        </a:lnTo>
                                        <a:lnTo>
                                          <a:pt x="38" y="25"/>
                                        </a:lnTo>
                                        <a:lnTo>
                                          <a:pt x="44" y="16"/>
                                        </a:lnTo>
                                        <a:lnTo>
                                          <a:pt x="49" y="1"/>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2" name="Freeform 352"/>
                                <wps:cNvSpPr>
                                  <a:spLocks/>
                                </wps:cNvSpPr>
                                <wps:spPr bwMode="auto">
                                  <a:xfrm>
                                    <a:off x="5105" y="323"/>
                                    <a:ext cx="26" cy="24"/>
                                  </a:xfrm>
                                  <a:custGeom>
                                    <a:avLst/>
                                    <a:gdLst>
                                      <a:gd name="T0" fmla="*/ 16 w 26"/>
                                      <a:gd name="T1" fmla="*/ 0 h 24"/>
                                      <a:gd name="T2" fmla="*/ 0 w 26"/>
                                      <a:gd name="T3" fmla="*/ 3 h 24"/>
                                      <a:gd name="T4" fmla="*/ 7 w 26"/>
                                      <a:gd name="T5" fmla="*/ 5 h 24"/>
                                      <a:gd name="T6" fmla="*/ 11 w 26"/>
                                      <a:gd name="T7" fmla="*/ 13 h 24"/>
                                      <a:gd name="T8" fmla="*/ 12 w 26"/>
                                      <a:gd name="T9" fmla="*/ 20 h 24"/>
                                      <a:gd name="T10" fmla="*/ 19 w 26"/>
                                      <a:gd name="T11" fmla="*/ 24 h 24"/>
                                      <a:gd name="T12" fmla="*/ 24 w 26"/>
                                      <a:gd name="T13" fmla="*/ 21 h 24"/>
                                      <a:gd name="T14" fmla="*/ 26 w 26"/>
                                      <a:gd name="T15" fmla="*/ 16 h 24"/>
                                      <a:gd name="T16" fmla="*/ 26 w 26"/>
                                      <a:gd name="T17" fmla="*/ 15 h 24"/>
                                      <a:gd name="T18" fmla="*/ 19 w 26"/>
                                      <a:gd name="T19" fmla="*/ 3 h 24"/>
                                      <a:gd name="T20" fmla="*/ 16 w 26"/>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24">
                                        <a:moveTo>
                                          <a:pt x="16" y="0"/>
                                        </a:moveTo>
                                        <a:lnTo>
                                          <a:pt x="0" y="3"/>
                                        </a:lnTo>
                                        <a:lnTo>
                                          <a:pt x="7" y="5"/>
                                        </a:lnTo>
                                        <a:lnTo>
                                          <a:pt x="11" y="13"/>
                                        </a:lnTo>
                                        <a:lnTo>
                                          <a:pt x="12" y="20"/>
                                        </a:lnTo>
                                        <a:lnTo>
                                          <a:pt x="19" y="24"/>
                                        </a:lnTo>
                                        <a:lnTo>
                                          <a:pt x="24" y="21"/>
                                        </a:lnTo>
                                        <a:lnTo>
                                          <a:pt x="26" y="16"/>
                                        </a:lnTo>
                                        <a:lnTo>
                                          <a:pt x="26" y="15"/>
                                        </a:lnTo>
                                        <a:lnTo>
                                          <a:pt x="19" y="3"/>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3" name="Freeform 353"/>
                                <wps:cNvSpPr>
                                  <a:spLocks/>
                                </wps:cNvSpPr>
                                <wps:spPr bwMode="auto">
                                  <a:xfrm>
                                    <a:off x="5076" y="320"/>
                                    <a:ext cx="45" cy="73"/>
                                  </a:xfrm>
                                  <a:custGeom>
                                    <a:avLst/>
                                    <a:gdLst>
                                      <a:gd name="T0" fmla="*/ 32 w 45"/>
                                      <a:gd name="T1" fmla="*/ 0 h 73"/>
                                      <a:gd name="T2" fmla="*/ 31 w 45"/>
                                      <a:gd name="T3" fmla="*/ 0 h 73"/>
                                      <a:gd name="T4" fmla="*/ 19 w 45"/>
                                      <a:gd name="T5" fmla="*/ 2 h 73"/>
                                      <a:gd name="T6" fmla="*/ 9 w 45"/>
                                      <a:gd name="T7" fmla="*/ 11 h 73"/>
                                      <a:gd name="T8" fmla="*/ 7 w 45"/>
                                      <a:gd name="T9" fmla="*/ 14 h 73"/>
                                      <a:gd name="T10" fmla="*/ 1 w 45"/>
                                      <a:gd name="T11" fmla="*/ 27 h 73"/>
                                      <a:gd name="T12" fmla="*/ 0 w 45"/>
                                      <a:gd name="T13" fmla="*/ 42 h 73"/>
                                      <a:gd name="T14" fmla="*/ 0 w 45"/>
                                      <a:gd name="T15" fmla="*/ 46 h 73"/>
                                      <a:gd name="T16" fmla="*/ 2 w 45"/>
                                      <a:gd name="T17" fmla="*/ 62 h 73"/>
                                      <a:gd name="T18" fmla="*/ 8 w 45"/>
                                      <a:gd name="T19" fmla="*/ 73 h 73"/>
                                      <a:gd name="T20" fmla="*/ 33 w 45"/>
                                      <a:gd name="T21" fmla="*/ 71 h 73"/>
                                      <a:gd name="T22" fmla="*/ 27 w 45"/>
                                      <a:gd name="T23" fmla="*/ 70 h 73"/>
                                      <a:gd name="T24" fmla="*/ 17 w 45"/>
                                      <a:gd name="T25" fmla="*/ 60 h 73"/>
                                      <a:gd name="T26" fmla="*/ 14 w 45"/>
                                      <a:gd name="T27" fmla="*/ 50 h 73"/>
                                      <a:gd name="T28" fmla="*/ 12 w 45"/>
                                      <a:gd name="T29" fmla="*/ 35 h 73"/>
                                      <a:gd name="T30" fmla="*/ 12 w 45"/>
                                      <a:gd name="T31" fmla="*/ 25 h 73"/>
                                      <a:gd name="T32" fmla="*/ 17 w 45"/>
                                      <a:gd name="T33" fmla="*/ 12 h 73"/>
                                      <a:gd name="T34" fmla="*/ 18 w 45"/>
                                      <a:gd name="T35" fmla="*/ 11 h 73"/>
                                      <a:gd name="T36" fmla="*/ 29 w 45"/>
                                      <a:gd name="T37" fmla="*/ 6 h 73"/>
                                      <a:gd name="T38" fmla="*/ 45 w 45"/>
                                      <a:gd name="T39" fmla="*/ 3 h 73"/>
                                      <a:gd name="T40" fmla="*/ 32 w 45"/>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5" h="73">
                                        <a:moveTo>
                                          <a:pt x="32" y="0"/>
                                        </a:moveTo>
                                        <a:lnTo>
                                          <a:pt x="31" y="0"/>
                                        </a:lnTo>
                                        <a:lnTo>
                                          <a:pt x="19" y="2"/>
                                        </a:lnTo>
                                        <a:lnTo>
                                          <a:pt x="9" y="11"/>
                                        </a:lnTo>
                                        <a:lnTo>
                                          <a:pt x="7" y="14"/>
                                        </a:lnTo>
                                        <a:lnTo>
                                          <a:pt x="1" y="27"/>
                                        </a:lnTo>
                                        <a:lnTo>
                                          <a:pt x="0" y="42"/>
                                        </a:lnTo>
                                        <a:lnTo>
                                          <a:pt x="0" y="46"/>
                                        </a:lnTo>
                                        <a:lnTo>
                                          <a:pt x="2" y="62"/>
                                        </a:lnTo>
                                        <a:lnTo>
                                          <a:pt x="8" y="73"/>
                                        </a:lnTo>
                                        <a:lnTo>
                                          <a:pt x="33" y="71"/>
                                        </a:lnTo>
                                        <a:lnTo>
                                          <a:pt x="27" y="70"/>
                                        </a:lnTo>
                                        <a:lnTo>
                                          <a:pt x="17" y="60"/>
                                        </a:lnTo>
                                        <a:lnTo>
                                          <a:pt x="14" y="50"/>
                                        </a:lnTo>
                                        <a:lnTo>
                                          <a:pt x="12" y="35"/>
                                        </a:lnTo>
                                        <a:lnTo>
                                          <a:pt x="12" y="25"/>
                                        </a:lnTo>
                                        <a:lnTo>
                                          <a:pt x="17" y="12"/>
                                        </a:lnTo>
                                        <a:lnTo>
                                          <a:pt x="18" y="11"/>
                                        </a:lnTo>
                                        <a:lnTo>
                                          <a:pt x="29" y="6"/>
                                        </a:lnTo>
                                        <a:lnTo>
                                          <a:pt x="45" y="3"/>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4" name="Freeform 354"/>
                                <wps:cNvSpPr>
                                  <a:spLocks/>
                                </wps:cNvSpPr>
                                <wps:spPr bwMode="auto">
                                  <a:xfrm>
                                    <a:off x="5142" y="329"/>
                                    <a:ext cx="7" cy="4"/>
                                  </a:xfrm>
                                  <a:custGeom>
                                    <a:avLst/>
                                    <a:gdLst>
                                      <a:gd name="T0" fmla="*/ 0 w 7"/>
                                      <a:gd name="T1" fmla="*/ 0 h 4"/>
                                      <a:gd name="T2" fmla="*/ 1 w 7"/>
                                      <a:gd name="T3" fmla="*/ 4 h 4"/>
                                      <a:gd name="T4" fmla="*/ 7 w 7"/>
                                      <a:gd name="T5" fmla="*/ 2 h 4"/>
                                      <a:gd name="T6" fmla="*/ 0 w 7"/>
                                      <a:gd name="T7" fmla="*/ 0 h 4"/>
                                    </a:gdLst>
                                    <a:ahLst/>
                                    <a:cxnLst>
                                      <a:cxn ang="0">
                                        <a:pos x="T0" y="T1"/>
                                      </a:cxn>
                                      <a:cxn ang="0">
                                        <a:pos x="T2" y="T3"/>
                                      </a:cxn>
                                      <a:cxn ang="0">
                                        <a:pos x="T4" y="T5"/>
                                      </a:cxn>
                                      <a:cxn ang="0">
                                        <a:pos x="T6" y="T7"/>
                                      </a:cxn>
                                    </a:cxnLst>
                                    <a:rect l="0" t="0" r="r" b="b"/>
                                    <a:pathLst>
                                      <a:path w="7" h="4">
                                        <a:moveTo>
                                          <a:pt x="0" y="0"/>
                                        </a:moveTo>
                                        <a:lnTo>
                                          <a:pt x="1" y="4"/>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5" name="Freeform 355"/>
                                <wps:cNvSpPr>
                                  <a:spLocks/>
                                </wps:cNvSpPr>
                                <wps:spPr bwMode="auto">
                                  <a:xfrm>
                                    <a:off x="5142" y="320"/>
                                    <a:ext cx="34" cy="82"/>
                                  </a:xfrm>
                                  <a:custGeom>
                                    <a:avLst/>
                                    <a:gdLst>
                                      <a:gd name="T0" fmla="*/ 24 w 34"/>
                                      <a:gd name="T1" fmla="*/ 0 h 82"/>
                                      <a:gd name="T2" fmla="*/ 21 w 34"/>
                                      <a:gd name="T3" fmla="*/ 0 h 82"/>
                                      <a:gd name="T4" fmla="*/ 0 w 34"/>
                                      <a:gd name="T5" fmla="*/ 9 h 82"/>
                                      <a:gd name="T6" fmla="*/ 7 w 34"/>
                                      <a:gd name="T7" fmla="*/ 11 h 82"/>
                                      <a:gd name="T8" fmla="*/ 9 w 34"/>
                                      <a:gd name="T9" fmla="*/ 13 h 82"/>
                                      <a:gd name="T10" fmla="*/ 11 w 34"/>
                                      <a:gd name="T11" fmla="*/ 16 h 82"/>
                                      <a:gd name="T12" fmla="*/ 11 w 34"/>
                                      <a:gd name="T13" fmla="*/ 17 h 82"/>
                                      <a:gd name="T14" fmla="*/ 12 w 34"/>
                                      <a:gd name="T15" fmla="*/ 33 h 82"/>
                                      <a:gd name="T16" fmla="*/ 12 w 34"/>
                                      <a:gd name="T17" fmla="*/ 64 h 82"/>
                                      <a:gd name="T18" fmla="*/ 10 w 34"/>
                                      <a:gd name="T19" fmla="*/ 74 h 82"/>
                                      <a:gd name="T20" fmla="*/ 8 w 34"/>
                                      <a:gd name="T21" fmla="*/ 78 h 82"/>
                                      <a:gd name="T22" fmla="*/ 1 w 34"/>
                                      <a:gd name="T23" fmla="*/ 79 h 82"/>
                                      <a:gd name="T24" fmla="*/ 1 w 34"/>
                                      <a:gd name="T25" fmla="*/ 82 h 82"/>
                                      <a:gd name="T26" fmla="*/ 34 w 34"/>
                                      <a:gd name="T27" fmla="*/ 82 h 82"/>
                                      <a:gd name="T28" fmla="*/ 34 w 34"/>
                                      <a:gd name="T29" fmla="*/ 79 h 82"/>
                                      <a:gd name="T30" fmla="*/ 27 w 34"/>
                                      <a:gd name="T31" fmla="*/ 78 h 82"/>
                                      <a:gd name="T32" fmla="*/ 25 w 34"/>
                                      <a:gd name="T33" fmla="*/ 74 h 82"/>
                                      <a:gd name="T34" fmla="*/ 24 w 34"/>
                                      <a:gd name="T35" fmla="*/ 64 h 82"/>
                                      <a:gd name="T36" fmla="*/ 24 w 34"/>
                                      <a:gd name="T37"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2">
                                        <a:moveTo>
                                          <a:pt x="24" y="0"/>
                                        </a:moveTo>
                                        <a:lnTo>
                                          <a:pt x="21" y="0"/>
                                        </a:lnTo>
                                        <a:lnTo>
                                          <a:pt x="0" y="9"/>
                                        </a:lnTo>
                                        <a:lnTo>
                                          <a:pt x="7" y="11"/>
                                        </a:lnTo>
                                        <a:lnTo>
                                          <a:pt x="9" y="13"/>
                                        </a:lnTo>
                                        <a:lnTo>
                                          <a:pt x="11" y="16"/>
                                        </a:lnTo>
                                        <a:lnTo>
                                          <a:pt x="11" y="17"/>
                                        </a:lnTo>
                                        <a:lnTo>
                                          <a:pt x="12" y="33"/>
                                        </a:lnTo>
                                        <a:lnTo>
                                          <a:pt x="12" y="64"/>
                                        </a:lnTo>
                                        <a:lnTo>
                                          <a:pt x="10" y="74"/>
                                        </a:lnTo>
                                        <a:lnTo>
                                          <a:pt x="8" y="78"/>
                                        </a:lnTo>
                                        <a:lnTo>
                                          <a:pt x="1" y="79"/>
                                        </a:lnTo>
                                        <a:lnTo>
                                          <a:pt x="1" y="82"/>
                                        </a:lnTo>
                                        <a:lnTo>
                                          <a:pt x="34" y="82"/>
                                        </a:lnTo>
                                        <a:lnTo>
                                          <a:pt x="34" y="79"/>
                                        </a:lnTo>
                                        <a:lnTo>
                                          <a:pt x="27" y="78"/>
                                        </a:lnTo>
                                        <a:lnTo>
                                          <a:pt x="25" y="74"/>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6" name="Freeform 356"/>
                                <wps:cNvSpPr>
                                  <a:spLocks/>
                                </wps:cNvSpPr>
                                <wps:spPr bwMode="auto">
                                  <a:xfrm>
                                    <a:off x="5152" y="277"/>
                                    <a:ext cx="16" cy="18"/>
                                  </a:xfrm>
                                  <a:custGeom>
                                    <a:avLst/>
                                    <a:gdLst>
                                      <a:gd name="T0" fmla="*/ 8 w 16"/>
                                      <a:gd name="T1" fmla="*/ 0 h 18"/>
                                      <a:gd name="T2" fmla="*/ 2 w 16"/>
                                      <a:gd name="T3" fmla="*/ 3 h 18"/>
                                      <a:gd name="T4" fmla="*/ 0 w 16"/>
                                      <a:gd name="T5" fmla="*/ 9 h 18"/>
                                      <a:gd name="T6" fmla="*/ 2 w 16"/>
                                      <a:gd name="T7" fmla="*/ 16 h 18"/>
                                      <a:gd name="T8" fmla="*/ 8 w 16"/>
                                      <a:gd name="T9" fmla="*/ 18 h 18"/>
                                      <a:gd name="T10" fmla="*/ 13 w 16"/>
                                      <a:gd name="T11" fmla="*/ 16 h 18"/>
                                      <a:gd name="T12" fmla="*/ 16 w 16"/>
                                      <a:gd name="T13" fmla="*/ 9 h 18"/>
                                      <a:gd name="T14" fmla="*/ 13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2" y="3"/>
                                        </a:lnTo>
                                        <a:lnTo>
                                          <a:pt x="0" y="9"/>
                                        </a:lnTo>
                                        <a:lnTo>
                                          <a:pt x="2" y="16"/>
                                        </a:lnTo>
                                        <a:lnTo>
                                          <a:pt x="8" y="18"/>
                                        </a:lnTo>
                                        <a:lnTo>
                                          <a:pt x="13" y="16"/>
                                        </a:lnTo>
                                        <a:lnTo>
                                          <a:pt x="16"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7" name="Freeform 357"/>
                                <wps:cNvSpPr>
                                  <a:spLocks/>
                                </wps:cNvSpPr>
                                <wps:spPr bwMode="auto">
                                  <a:xfrm>
                                    <a:off x="5204" y="395"/>
                                    <a:ext cx="27" cy="10"/>
                                  </a:xfrm>
                                  <a:custGeom>
                                    <a:avLst/>
                                    <a:gdLst>
                                      <a:gd name="T0" fmla="*/ 5 w 27"/>
                                      <a:gd name="T1" fmla="*/ 0 h 10"/>
                                      <a:gd name="T2" fmla="*/ 0 w 27"/>
                                      <a:gd name="T3" fmla="*/ 2 h 10"/>
                                      <a:gd name="T4" fmla="*/ 6 w 27"/>
                                      <a:gd name="T5" fmla="*/ 8 h 10"/>
                                      <a:gd name="T6" fmla="*/ 16 w 27"/>
                                      <a:gd name="T7" fmla="*/ 10 h 10"/>
                                      <a:gd name="T8" fmla="*/ 27 w 27"/>
                                      <a:gd name="T9" fmla="*/ 7 h 10"/>
                                      <a:gd name="T10" fmla="*/ 16 w 27"/>
                                      <a:gd name="T11" fmla="*/ 4 h 10"/>
                                      <a:gd name="T12" fmla="*/ 5 w 27"/>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5" y="0"/>
                                        </a:moveTo>
                                        <a:lnTo>
                                          <a:pt x="0" y="2"/>
                                        </a:lnTo>
                                        <a:lnTo>
                                          <a:pt x="6" y="8"/>
                                        </a:lnTo>
                                        <a:lnTo>
                                          <a:pt x="16" y="10"/>
                                        </a:lnTo>
                                        <a:lnTo>
                                          <a:pt x="27" y="7"/>
                                        </a:lnTo>
                                        <a:lnTo>
                                          <a:pt x="16"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8" name="Freeform 358"/>
                                <wps:cNvSpPr>
                                  <a:spLocks/>
                                </wps:cNvSpPr>
                                <wps:spPr bwMode="auto">
                                  <a:xfrm>
                                    <a:off x="5180" y="330"/>
                                    <a:ext cx="5" cy="3"/>
                                  </a:xfrm>
                                  <a:custGeom>
                                    <a:avLst/>
                                    <a:gdLst>
                                      <a:gd name="T0" fmla="*/ 0 w 5"/>
                                      <a:gd name="T1" fmla="*/ 0 h 3"/>
                                      <a:gd name="T2" fmla="*/ 1 w 5"/>
                                      <a:gd name="T3" fmla="*/ 3 h 3"/>
                                      <a:gd name="T4" fmla="*/ 5 w 5"/>
                                      <a:gd name="T5" fmla="*/ 1 h 3"/>
                                      <a:gd name="T6" fmla="*/ 0 w 5"/>
                                      <a:gd name="T7" fmla="*/ 0 h 3"/>
                                    </a:gdLst>
                                    <a:ahLst/>
                                    <a:cxnLst>
                                      <a:cxn ang="0">
                                        <a:pos x="T0" y="T1"/>
                                      </a:cxn>
                                      <a:cxn ang="0">
                                        <a:pos x="T2" y="T3"/>
                                      </a:cxn>
                                      <a:cxn ang="0">
                                        <a:pos x="T4" y="T5"/>
                                      </a:cxn>
                                      <a:cxn ang="0">
                                        <a:pos x="T6" y="T7"/>
                                      </a:cxn>
                                    </a:cxnLst>
                                    <a:rect l="0" t="0" r="r" b="b"/>
                                    <a:pathLst>
                                      <a:path w="5" h="3">
                                        <a:moveTo>
                                          <a:pt x="0" y="0"/>
                                        </a:moveTo>
                                        <a:lnTo>
                                          <a:pt x="1" y="3"/>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9" name="Freeform 359"/>
                                <wps:cNvSpPr>
                                  <a:spLocks/>
                                </wps:cNvSpPr>
                                <wps:spPr bwMode="auto">
                                  <a:xfrm>
                                    <a:off x="5220" y="329"/>
                                    <a:ext cx="31" cy="73"/>
                                  </a:xfrm>
                                  <a:custGeom>
                                    <a:avLst/>
                                    <a:gdLst>
                                      <a:gd name="T0" fmla="*/ 22 w 31"/>
                                      <a:gd name="T1" fmla="*/ 0 h 73"/>
                                      <a:gd name="T2" fmla="*/ 0 w 31"/>
                                      <a:gd name="T3" fmla="*/ 4 h 73"/>
                                      <a:gd name="T4" fmla="*/ 0 w 31"/>
                                      <a:gd name="T5" fmla="*/ 4 h 73"/>
                                      <a:gd name="T6" fmla="*/ 11 w 31"/>
                                      <a:gd name="T7" fmla="*/ 10 h 73"/>
                                      <a:gd name="T8" fmla="*/ 11 w 31"/>
                                      <a:gd name="T9" fmla="*/ 10 h 73"/>
                                      <a:gd name="T10" fmla="*/ 16 w 31"/>
                                      <a:gd name="T11" fmla="*/ 22 h 73"/>
                                      <a:gd name="T12" fmla="*/ 18 w 31"/>
                                      <a:gd name="T13" fmla="*/ 39 h 73"/>
                                      <a:gd name="T14" fmla="*/ 17 w 31"/>
                                      <a:gd name="T15" fmla="*/ 51 h 73"/>
                                      <a:gd name="T16" fmla="*/ 12 w 31"/>
                                      <a:gd name="T17" fmla="*/ 63 h 73"/>
                                      <a:gd name="T18" fmla="*/ 11 w 31"/>
                                      <a:gd name="T19" fmla="*/ 65 h 73"/>
                                      <a:gd name="T20" fmla="*/ 0 w 31"/>
                                      <a:gd name="T21" fmla="*/ 70 h 73"/>
                                      <a:gd name="T22" fmla="*/ 11 w 31"/>
                                      <a:gd name="T23" fmla="*/ 73 h 73"/>
                                      <a:gd name="T24" fmla="*/ 21 w 31"/>
                                      <a:gd name="T25" fmla="*/ 65 h 73"/>
                                      <a:gd name="T26" fmla="*/ 24 w 31"/>
                                      <a:gd name="T27" fmla="*/ 59 h 73"/>
                                      <a:gd name="T28" fmla="*/ 29 w 31"/>
                                      <a:gd name="T29" fmla="*/ 46 h 73"/>
                                      <a:gd name="T30" fmla="*/ 31 w 31"/>
                                      <a:gd name="T31" fmla="*/ 30 h 73"/>
                                      <a:gd name="T32" fmla="*/ 31 w 31"/>
                                      <a:gd name="T33" fmla="*/ 27 h 73"/>
                                      <a:gd name="T34" fmla="*/ 29 w 31"/>
                                      <a:gd name="T35" fmla="*/ 13 h 73"/>
                                      <a:gd name="T36" fmla="*/ 22 w 31"/>
                                      <a:gd name="T3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73">
                                        <a:moveTo>
                                          <a:pt x="22" y="0"/>
                                        </a:moveTo>
                                        <a:lnTo>
                                          <a:pt x="0" y="4"/>
                                        </a:lnTo>
                                        <a:lnTo>
                                          <a:pt x="11" y="10"/>
                                        </a:lnTo>
                                        <a:lnTo>
                                          <a:pt x="16" y="22"/>
                                        </a:lnTo>
                                        <a:lnTo>
                                          <a:pt x="18" y="39"/>
                                        </a:lnTo>
                                        <a:lnTo>
                                          <a:pt x="17" y="51"/>
                                        </a:lnTo>
                                        <a:lnTo>
                                          <a:pt x="12" y="63"/>
                                        </a:lnTo>
                                        <a:lnTo>
                                          <a:pt x="11" y="65"/>
                                        </a:lnTo>
                                        <a:lnTo>
                                          <a:pt x="0" y="70"/>
                                        </a:lnTo>
                                        <a:lnTo>
                                          <a:pt x="11" y="73"/>
                                        </a:lnTo>
                                        <a:lnTo>
                                          <a:pt x="21" y="65"/>
                                        </a:lnTo>
                                        <a:lnTo>
                                          <a:pt x="24" y="59"/>
                                        </a:lnTo>
                                        <a:lnTo>
                                          <a:pt x="29" y="46"/>
                                        </a:lnTo>
                                        <a:lnTo>
                                          <a:pt x="31" y="30"/>
                                        </a:lnTo>
                                        <a:lnTo>
                                          <a:pt x="31" y="27"/>
                                        </a:lnTo>
                                        <a:lnTo>
                                          <a:pt x="29" y="1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0" name="Freeform 360"/>
                                <wps:cNvSpPr>
                                  <a:spLocks/>
                                </wps:cNvSpPr>
                                <wps:spPr bwMode="auto">
                                  <a:xfrm>
                                    <a:off x="5180" y="320"/>
                                    <a:ext cx="35" cy="121"/>
                                  </a:xfrm>
                                  <a:custGeom>
                                    <a:avLst/>
                                    <a:gdLst>
                                      <a:gd name="T0" fmla="*/ 24 w 35"/>
                                      <a:gd name="T1" fmla="*/ 0 h 121"/>
                                      <a:gd name="T2" fmla="*/ 21 w 35"/>
                                      <a:gd name="T3" fmla="*/ 0 h 121"/>
                                      <a:gd name="T4" fmla="*/ 0 w 35"/>
                                      <a:gd name="T5" fmla="*/ 10 h 121"/>
                                      <a:gd name="T6" fmla="*/ 5 w 35"/>
                                      <a:gd name="T7" fmla="*/ 11 h 121"/>
                                      <a:gd name="T8" fmla="*/ 9 w 35"/>
                                      <a:gd name="T9" fmla="*/ 13 h 121"/>
                                      <a:gd name="T10" fmla="*/ 10 w 35"/>
                                      <a:gd name="T11" fmla="*/ 16 h 121"/>
                                      <a:gd name="T12" fmla="*/ 11 w 35"/>
                                      <a:gd name="T13" fmla="*/ 26 h 121"/>
                                      <a:gd name="T14" fmla="*/ 11 w 35"/>
                                      <a:gd name="T15" fmla="*/ 102 h 121"/>
                                      <a:gd name="T16" fmla="*/ 10 w 35"/>
                                      <a:gd name="T17" fmla="*/ 112 h 121"/>
                                      <a:gd name="T18" fmla="*/ 9 w 35"/>
                                      <a:gd name="T19" fmla="*/ 115 h 121"/>
                                      <a:gd name="T20" fmla="*/ 2 w 35"/>
                                      <a:gd name="T21" fmla="*/ 117 h 121"/>
                                      <a:gd name="T22" fmla="*/ 0 w 35"/>
                                      <a:gd name="T23" fmla="*/ 117 h 121"/>
                                      <a:gd name="T24" fmla="*/ 0 w 35"/>
                                      <a:gd name="T25" fmla="*/ 121 h 121"/>
                                      <a:gd name="T26" fmla="*/ 35 w 35"/>
                                      <a:gd name="T27" fmla="*/ 121 h 121"/>
                                      <a:gd name="T28" fmla="*/ 35 w 35"/>
                                      <a:gd name="T29" fmla="*/ 117 h 121"/>
                                      <a:gd name="T30" fmla="*/ 28 w 35"/>
                                      <a:gd name="T31" fmla="*/ 116 h 121"/>
                                      <a:gd name="T32" fmla="*/ 24 w 35"/>
                                      <a:gd name="T33" fmla="*/ 112 h 121"/>
                                      <a:gd name="T34" fmla="*/ 24 w 35"/>
                                      <a:gd name="T35" fmla="*/ 102 h 121"/>
                                      <a:gd name="T36" fmla="*/ 24 w 35"/>
                                      <a:gd name="T37" fmla="*/ 77 h 121"/>
                                      <a:gd name="T38" fmla="*/ 29 w 35"/>
                                      <a:gd name="T39" fmla="*/ 75 h 121"/>
                                      <a:gd name="T40" fmla="*/ 24 w 35"/>
                                      <a:gd name="T41" fmla="*/ 67 h 121"/>
                                      <a:gd name="T42" fmla="*/ 24 w 35"/>
                                      <a:gd name="T43" fmla="*/ 54 h 121"/>
                                      <a:gd name="T44" fmla="*/ 24 w 35"/>
                                      <a:gd name="T45" fmla="*/ 24 h 121"/>
                                      <a:gd name="T46" fmla="*/ 24 w 35"/>
                                      <a:gd name="T47" fmla="*/ 19 h 121"/>
                                      <a:gd name="T48" fmla="*/ 24 w 35"/>
                                      <a:gd name="T49"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121">
                                        <a:moveTo>
                                          <a:pt x="24" y="0"/>
                                        </a:moveTo>
                                        <a:lnTo>
                                          <a:pt x="21" y="0"/>
                                        </a:lnTo>
                                        <a:lnTo>
                                          <a:pt x="0" y="10"/>
                                        </a:lnTo>
                                        <a:lnTo>
                                          <a:pt x="5" y="11"/>
                                        </a:lnTo>
                                        <a:lnTo>
                                          <a:pt x="9" y="13"/>
                                        </a:lnTo>
                                        <a:lnTo>
                                          <a:pt x="10" y="16"/>
                                        </a:lnTo>
                                        <a:lnTo>
                                          <a:pt x="11" y="26"/>
                                        </a:lnTo>
                                        <a:lnTo>
                                          <a:pt x="11" y="102"/>
                                        </a:lnTo>
                                        <a:lnTo>
                                          <a:pt x="10" y="112"/>
                                        </a:lnTo>
                                        <a:lnTo>
                                          <a:pt x="9" y="115"/>
                                        </a:lnTo>
                                        <a:lnTo>
                                          <a:pt x="2" y="117"/>
                                        </a:lnTo>
                                        <a:lnTo>
                                          <a:pt x="0" y="117"/>
                                        </a:lnTo>
                                        <a:lnTo>
                                          <a:pt x="0" y="121"/>
                                        </a:lnTo>
                                        <a:lnTo>
                                          <a:pt x="35" y="121"/>
                                        </a:lnTo>
                                        <a:lnTo>
                                          <a:pt x="35" y="117"/>
                                        </a:lnTo>
                                        <a:lnTo>
                                          <a:pt x="28" y="116"/>
                                        </a:lnTo>
                                        <a:lnTo>
                                          <a:pt x="24" y="112"/>
                                        </a:lnTo>
                                        <a:lnTo>
                                          <a:pt x="24" y="102"/>
                                        </a:lnTo>
                                        <a:lnTo>
                                          <a:pt x="24" y="77"/>
                                        </a:lnTo>
                                        <a:lnTo>
                                          <a:pt x="29" y="75"/>
                                        </a:lnTo>
                                        <a:lnTo>
                                          <a:pt x="24" y="67"/>
                                        </a:lnTo>
                                        <a:lnTo>
                                          <a:pt x="24" y="54"/>
                                        </a:lnTo>
                                        <a:lnTo>
                                          <a:pt x="24" y="24"/>
                                        </a:lnTo>
                                        <a:lnTo>
                                          <a:pt x="24"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1" name="Freeform 361"/>
                                <wps:cNvSpPr>
                                  <a:spLocks/>
                                </wps:cNvSpPr>
                                <wps:spPr bwMode="auto">
                                  <a:xfrm>
                                    <a:off x="5204" y="320"/>
                                    <a:ext cx="38" cy="24"/>
                                  </a:xfrm>
                                  <a:custGeom>
                                    <a:avLst/>
                                    <a:gdLst>
                                      <a:gd name="T0" fmla="*/ 21 w 38"/>
                                      <a:gd name="T1" fmla="*/ 0 h 24"/>
                                      <a:gd name="T2" fmla="*/ 11 w 38"/>
                                      <a:gd name="T3" fmla="*/ 4 h 24"/>
                                      <a:gd name="T4" fmla="*/ 8 w 38"/>
                                      <a:gd name="T5" fmla="*/ 6 h 24"/>
                                      <a:gd name="T6" fmla="*/ 0 w 38"/>
                                      <a:gd name="T7" fmla="*/ 19 h 24"/>
                                      <a:gd name="T8" fmla="*/ 0 w 38"/>
                                      <a:gd name="T9" fmla="*/ 24 h 24"/>
                                      <a:gd name="T10" fmla="*/ 9 w 38"/>
                                      <a:gd name="T11" fmla="*/ 15 h 24"/>
                                      <a:gd name="T12" fmla="*/ 16 w 38"/>
                                      <a:gd name="T13" fmla="*/ 13 h 24"/>
                                      <a:gd name="T14" fmla="*/ 38 w 38"/>
                                      <a:gd name="T15" fmla="*/ 9 h 24"/>
                                      <a:gd name="T16" fmla="*/ 33 w 38"/>
                                      <a:gd name="T17" fmla="*/ 4 h 24"/>
                                      <a:gd name="T18" fmla="*/ 21 w 38"/>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 h="24">
                                        <a:moveTo>
                                          <a:pt x="21" y="0"/>
                                        </a:moveTo>
                                        <a:lnTo>
                                          <a:pt x="11" y="4"/>
                                        </a:lnTo>
                                        <a:lnTo>
                                          <a:pt x="8" y="6"/>
                                        </a:lnTo>
                                        <a:lnTo>
                                          <a:pt x="0" y="19"/>
                                        </a:lnTo>
                                        <a:lnTo>
                                          <a:pt x="0" y="24"/>
                                        </a:lnTo>
                                        <a:lnTo>
                                          <a:pt x="9" y="15"/>
                                        </a:lnTo>
                                        <a:lnTo>
                                          <a:pt x="16" y="13"/>
                                        </a:lnTo>
                                        <a:lnTo>
                                          <a:pt x="38" y="9"/>
                                        </a:lnTo>
                                        <a:lnTo>
                                          <a:pt x="33" y="4"/>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2" name="Freeform 362"/>
                                <wps:cNvSpPr>
                                  <a:spLocks/>
                                </wps:cNvSpPr>
                                <wps:spPr bwMode="auto">
                                  <a:xfrm>
                                    <a:off x="5266" y="388"/>
                                    <a:ext cx="34" cy="16"/>
                                  </a:xfrm>
                                  <a:custGeom>
                                    <a:avLst/>
                                    <a:gdLst>
                                      <a:gd name="T0" fmla="*/ 29 w 34"/>
                                      <a:gd name="T1" fmla="*/ 0 h 16"/>
                                      <a:gd name="T2" fmla="*/ 18 w 34"/>
                                      <a:gd name="T3" fmla="*/ 6 h 16"/>
                                      <a:gd name="T4" fmla="*/ 0 w 34"/>
                                      <a:gd name="T5" fmla="*/ 10 h 16"/>
                                      <a:gd name="T6" fmla="*/ 1 w 34"/>
                                      <a:gd name="T7" fmla="*/ 11 h 16"/>
                                      <a:gd name="T8" fmla="*/ 12 w 34"/>
                                      <a:gd name="T9" fmla="*/ 16 h 16"/>
                                      <a:gd name="T10" fmla="*/ 20 w 34"/>
                                      <a:gd name="T11" fmla="*/ 14 h 16"/>
                                      <a:gd name="T12" fmla="*/ 22 w 34"/>
                                      <a:gd name="T13" fmla="*/ 13 h 16"/>
                                      <a:gd name="T14" fmla="*/ 34 w 34"/>
                                      <a:gd name="T15" fmla="*/ 2 h 16"/>
                                      <a:gd name="T16" fmla="*/ 29 w 34"/>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6">
                                        <a:moveTo>
                                          <a:pt x="29" y="0"/>
                                        </a:moveTo>
                                        <a:lnTo>
                                          <a:pt x="18" y="6"/>
                                        </a:lnTo>
                                        <a:lnTo>
                                          <a:pt x="0" y="10"/>
                                        </a:lnTo>
                                        <a:lnTo>
                                          <a:pt x="1" y="11"/>
                                        </a:lnTo>
                                        <a:lnTo>
                                          <a:pt x="12" y="16"/>
                                        </a:lnTo>
                                        <a:lnTo>
                                          <a:pt x="20" y="14"/>
                                        </a:lnTo>
                                        <a:lnTo>
                                          <a:pt x="22" y="13"/>
                                        </a:lnTo>
                                        <a:lnTo>
                                          <a:pt x="34"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3" name="Freeform 363"/>
                                <wps:cNvSpPr>
                                  <a:spLocks/>
                                </wps:cNvSpPr>
                                <wps:spPr bwMode="auto">
                                  <a:xfrm>
                                    <a:off x="5301" y="386"/>
                                    <a:ext cx="23" cy="18"/>
                                  </a:xfrm>
                                  <a:custGeom>
                                    <a:avLst/>
                                    <a:gdLst>
                                      <a:gd name="T0" fmla="*/ 23 w 23"/>
                                      <a:gd name="T1" fmla="*/ 0 h 18"/>
                                      <a:gd name="T2" fmla="*/ 16 w 23"/>
                                      <a:gd name="T3" fmla="*/ 6 h 18"/>
                                      <a:gd name="T4" fmla="*/ 14 w 23"/>
                                      <a:gd name="T5" fmla="*/ 7 h 18"/>
                                      <a:gd name="T6" fmla="*/ 0 w 23"/>
                                      <a:gd name="T7" fmla="*/ 15 h 18"/>
                                      <a:gd name="T8" fmla="*/ 7 w 23"/>
                                      <a:gd name="T9" fmla="*/ 18 h 18"/>
                                      <a:gd name="T10" fmla="*/ 13 w 23"/>
                                      <a:gd name="T11" fmla="*/ 16 h 18"/>
                                      <a:gd name="T12" fmla="*/ 23 w 23"/>
                                      <a:gd name="T13" fmla="*/ 4 h 18"/>
                                      <a:gd name="T14" fmla="*/ 23 w 23"/>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18">
                                        <a:moveTo>
                                          <a:pt x="23" y="0"/>
                                        </a:moveTo>
                                        <a:lnTo>
                                          <a:pt x="16" y="6"/>
                                        </a:lnTo>
                                        <a:lnTo>
                                          <a:pt x="14" y="7"/>
                                        </a:lnTo>
                                        <a:lnTo>
                                          <a:pt x="0" y="15"/>
                                        </a:lnTo>
                                        <a:lnTo>
                                          <a:pt x="7" y="18"/>
                                        </a:lnTo>
                                        <a:lnTo>
                                          <a:pt x="13" y="16"/>
                                        </a:lnTo>
                                        <a:lnTo>
                                          <a:pt x="23" y="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4" name="Freeform 364"/>
                                <wps:cNvSpPr>
                                  <a:spLocks/>
                                </wps:cNvSpPr>
                                <wps:spPr bwMode="auto">
                                  <a:xfrm>
                                    <a:off x="5262" y="350"/>
                                    <a:ext cx="38" cy="48"/>
                                  </a:xfrm>
                                  <a:custGeom>
                                    <a:avLst/>
                                    <a:gdLst>
                                      <a:gd name="T0" fmla="*/ 36 w 38"/>
                                      <a:gd name="T1" fmla="*/ 0 h 48"/>
                                      <a:gd name="T2" fmla="*/ 22 w 38"/>
                                      <a:gd name="T3" fmla="*/ 6 h 48"/>
                                      <a:gd name="T4" fmla="*/ 12 w 38"/>
                                      <a:gd name="T5" fmla="*/ 12 h 48"/>
                                      <a:gd name="T6" fmla="*/ 11 w 38"/>
                                      <a:gd name="T7" fmla="*/ 13 h 48"/>
                                      <a:gd name="T8" fmla="*/ 2 w 38"/>
                                      <a:gd name="T9" fmla="*/ 23 h 48"/>
                                      <a:gd name="T10" fmla="*/ 0 w 38"/>
                                      <a:gd name="T11" fmla="*/ 33 h 48"/>
                                      <a:gd name="T12" fmla="*/ 0 w 38"/>
                                      <a:gd name="T13" fmla="*/ 35 h 48"/>
                                      <a:gd name="T14" fmla="*/ 4 w 38"/>
                                      <a:gd name="T15" fmla="*/ 48 h 48"/>
                                      <a:gd name="T16" fmla="*/ 22 w 38"/>
                                      <a:gd name="T17" fmla="*/ 44 h 48"/>
                                      <a:gd name="T18" fmla="*/ 15 w 38"/>
                                      <a:gd name="T19" fmla="*/ 40 h 48"/>
                                      <a:gd name="T20" fmla="*/ 12 w 38"/>
                                      <a:gd name="T21" fmla="*/ 29 h 48"/>
                                      <a:gd name="T22" fmla="*/ 15 w 38"/>
                                      <a:gd name="T23" fmla="*/ 20 h 48"/>
                                      <a:gd name="T24" fmla="*/ 23 w 38"/>
                                      <a:gd name="T25" fmla="*/ 12 h 48"/>
                                      <a:gd name="T26" fmla="*/ 24 w 38"/>
                                      <a:gd name="T27" fmla="*/ 11 h 48"/>
                                      <a:gd name="T28" fmla="*/ 38 w 38"/>
                                      <a:gd name="T29" fmla="*/ 4 h 48"/>
                                      <a:gd name="T30" fmla="*/ 36 w 38"/>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8">
                                        <a:moveTo>
                                          <a:pt x="36" y="0"/>
                                        </a:moveTo>
                                        <a:lnTo>
                                          <a:pt x="22" y="6"/>
                                        </a:lnTo>
                                        <a:lnTo>
                                          <a:pt x="12" y="12"/>
                                        </a:lnTo>
                                        <a:lnTo>
                                          <a:pt x="11" y="13"/>
                                        </a:lnTo>
                                        <a:lnTo>
                                          <a:pt x="2" y="23"/>
                                        </a:lnTo>
                                        <a:lnTo>
                                          <a:pt x="0" y="33"/>
                                        </a:lnTo>
                                        <a:lnTo>
                                          <a:pt x="0" y="35"/>
                                        </a:lnTo>
                                        <a:lnTo>
                                          <a:pt x="4" y="48"/>
                                        </a:lnTo>
                                        <a:lnTo>
                                          <a:pt x="22" y="44"/>
                                        </a:lnTo>
                                        <a:lnTo>
                                          <a:pt x="15" y="40"/>
                                        </a:lnTo>
                                        <a:lnTo>
                                          <a:pt x="12" y="29"/>
                                        </a:lnTo>
                                        <a:lnTo>
                                          <a:pt x="15" y="20"/>
                                        </a:lnTo>
                                        <a:lnTo>
                                          <a:pt x="23" y="12"/>
                                        </a:lnTo>
                                        <a:lnTo>
                                          <a:pt x="24" y="11"/>
                                        </a:lnTo>
                                        <a:lnTo>
                                          <a:pt x="38" y="4"/>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5" name="Freeform 365"/>
                                <wps:cNvSpPr>
                                  <a:spLocks/>
                                </wps:cNvSpPr>
                                <wps:spPr bwMode="auto">
                                  <a:xfrm>
                                    <a:off x="5287" y="323"/>
                                    <a:ext cx="28" cy="78"/>
                                  </a:xfrm>
                                  <a:custGeom>
                                    <a:avLst/>
                                    <a:gdLst>
                                      <a:gd name="T0" fmla="*/ 17 w 28"/>
                                      <a:gd name="T1" fmla="*/ 0 h 78"/>
                                      <a:gd name="T2" fmla="*/ 0 w 28"/>
                                      <a:gd name="T3" fmla="*/ 2 h 78"/>
                                      <a:gd name="T4" fmla="*/ 9 w 28"/>
                                      <a:gd name="T5" fmla="*/ 6 h 78"/>
                                      <a:gd name="T6" fmla="*/ 10 w 28"/>
                                      <a:gd name="T7" fmla="*/ 8 h 78"/>
                                      <a:gd name="T8" fmla="*/ 13 w 28"/>
                                      <a:gd name="T9" fmla="*/ 23 h 78"/>
                                      <a:gd name="T10" fmla="*/ 13 w 28"/>
                                      <a:gd name="T11" fmla="*/ 26 h 78"/>
                                      <a:gd name="T12" fmla="*/ 11 w 28"/>
                                      <a:gd name="T13" fmla="*/ 27 h 78"/>
                                      <a:gd name="T14" fmla="*/ 13 w 28"/>
                                      <a:gd name="T15" fmla="*/ 31 h 78"/>
                                      <a:gd name="T16" fmla="*/ 13 w 28"/>
                                      <a:gd name="T17" fmla="*/ 62 h 78"/>
                                      <a:gd name="T18" fmla="*/ 8 w 28"/>
                                      <a:gd name="T19" fmla="*/ 65 h 78"/>
                                      <a:gd name="T20" fmla="*/ 13 w 28"/>
                                      <a:gd name="T21" fmla="*/ 67 h 78"/>
                                      <a:gd name="T22" fmla="*/ 14 w 28"/>
                                      <a:gd name="T23" fmla="*/ 78 h 78"/>
                                      <a:gd name="T24" fmla="*/ 28 w 28"/>
                                      <a:gd name="T25" fmla="*/ 70 h 78"/>
                                      <a:gd name="T26" fmla="*/ 27 w 28"/>
                                      <a:gd name="T27" fmla="*/ 69 h 78"/>
                                      <a:gd name="T28" fmla="*/ 25 w 28"/>
                                      <a:gd name="T29" fmla="*/ 65 h 78"/>
                                      <a:gd name="T30" fmla="*/ 25 w 28"/>
                                      <a:gd name="T31" fmla="*/ 52 h 78"/>
                                      <a:gd name="T32" fmla="*/ 25 w 28"/>
                                      <a:gd name="T33" fmla="*/ 24 h 78"/>
                                      <a:gd name="T34" fmla="*/ 25 w 28"/>
                                      <a:gd name="T35" fmla="*/ 24 h 78"/>
                                      <a:gd name="T36" fmla="*/ 23 w 28"/>
                                      <a:gd name="T37" fmla="*/ 9 h 78"/>
                                      <a:gd name="T38" fmla="*/ 17 w 28"/>
                                      <a:gd name="T3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78">
                                        <a:moveTo>
                                          <a:pt x="17" y="0"/>
                                        </a:moveTo>
                                        <a:lnTo>
                                          <a:pt x="0" y="2"/>
                                        </a:lnTo>
                                        <a:lnTo>
                                          <a:pt x="9" y="6"/>
                                        </a:lnTo>
                                        <a:lnTo>
                                          <a:pt x="10" y="8"/>
                                        </a:lnTo>
                                        <a:lnTo>
                                          <a:pt x="13" y="23"/>
                                        </a:lnTo>
                                        <a:lnTo>
                                          <a:pt x="13" y="26"/>
                                        </a:lnTo>
                                        <a:lnTo>
                                          <a:pt x="11" y="27"/>
                                        </a:lnTo>
                                        <a:lnTo>
                                          <a:pt x="13" y="31"/>
                                        </a:lnTo>
                                        <a:lnTo>
                                          <a:pt x="13" y="62"/>
                                        </a:lnTo>
                                        <a:lnTo>
                                          <a:pt x="8" y="65"/>
                                        </a:lnTo>
                                        <a:lnTo>
                                          <a:pt x="13" y="67"/>
                                        </a:lnTo>
                                        <a:lnTo>
                                          <a:pt x="14" y="78"/>
                                        </a:lnTo>
                                        <a:lnTo>
                                          <a:pt x="28" y="70"/>
                                        </a:lnTo>
                                        <a:lnTo>
                                          <a:pt x="27" y="69"/>
                                        </a:lnTo>
                                        <a:lnTo>
                                          <a:pt x="25" y="65"/>
                                        </a:lnTo>
                                        <a:lnTo>
                                          <a:pt x="25" y="52"/>
                                        </a:lnTo>
                                        <a:lnTo>
                                          <a:pt x="25" y="24"/>
                                        </a:lnTo>
                                        <a:lnTo>
                                          <a:pt x="23"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6" name="Freeform 366"/>
                                <wps:cNvSpPr>
                                  <a:spLocks/>
                                </wps:cNvSpPr>
                                <wps:spPr bwMode="auto">
                                  <a:xfrm>
                                    <a:off x="5264" y="320"/>
                                    <a:ext cx="40" cy="29"/>
                                  </a:xfrm>
                                  <a:custGeom>
                                    <a:avLst/>
                                    <a:gdLst>
                                      <a:gd name="T0" fmla="*/ 25 w 40"/>
                                      <a:gd name="T1" fmla="*/ 0 h 29"/>
                                      <a:gd name="T2" fmla="*/ 18 w 40"/>
                                      <a:gd name="T3" fmla="*/ 1 h 29"/>
                                      <a:gd name="T4" fmla="*/ 7 w 40"/>
                                      <a:gd name="T5" fmla="*/ 6 h 29"/>
                                      <a:gd name="T6" fmla="*/ 6 w 40"/>
                                      <a:gd name="T7" fmla="*/ 7 h 29"/>
                                      <a:gd name="T8" fmla="*/ 0 w 40"/>
                                      <a:gd name="T9" fmla="*/ 20 h 29"/>
                                      <a:gd name="T10" fmla="*/ 2 w 40"/>
                                      <a:gd name="T11" fmla="*/ 26 h 29"/>
                                      <a:gd name="T12" fmla="*/ 6 w 40"/>
                                      <a:gd name="T13" fmla="*/ 29 h 29"/>
                                      <a:gd name="T14" fmla="*/ 11 w 40"/>
                                      <a:gd name="T15" fmla="*/ 26 h 29"/>
                                      <a:gd name="T16" fmla="*/ 13 w 40"/>
                                      <a:gd name="T17" fmla="*/ 20 h 29"/>
                                      <a:gd name="T18" fmla="*/ 13 w 40"/>
                                      <a:gd name="T19" fmla="*/ 15 h 29"/>
                                      <a:gd name="T20" fmla="*/ 15 w 40"/>
                                      <a:gd name="T21" fmla="*/ 8 h 29"/>
                                      <a:gd name="T22" fmla="*/ 23 w 40"/>
                                      <a:gd name="T23" fmla="*/ 5 h 29"/>
                                      <a:gd name="T24" fmla="*/ 40 w 40"/>
                                      <a:gd name="T25" fmla="*/ 3 h 29"/>
                                      <a:gd name="T26" fmla="*/ 38 w 40"/>
                                      <a:gd name="T27" fmla="*/ 2 h 29"/>
                                      <a:gd name="T28" fmla="*/ 25 w 40"/>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 h="29">
                                        <a:moveTo>
                                          <a:pt x="25" y="0"/>
                                        </a:moveTo>
                                        <a:lnTo>
                                          <a:pt x="18" y="1"/>
                                        </a:lnTo>
                                        <a:lnTo>
                                          <a:pt x="7" y="6"/>
                                        </a:lnTo>
                                        <a:lnTo>
                                          <a:pt x="6" y="7"/>
                                        </a:lnTo>
                                        <a:lnTo>
                                          <a:pt x="0" y="20"/>
                                        </a:lnTo>
                                        <a:lnTo>
                                          <a:pt x="2" y="26"/>
                                        </a:lnTo>
                                        <a:lnTo>
                                          <a:pt x="6" y="29"/>
                                        </a:lnTo>
                                        <a:lnTo>
                                          <a:pt x="11" y="26"/>
                                        </a:lnTo>
                                        <a:lnTo>
                                          <a:pt x="13" y="20"/>
                                        </a:lnTo>
                                        <a:lnTo>
                                          <a:pt x="13" y="15"/>
                                        </a:lnTo>
                                        <a:lnTo>
                                          <a:pt x="15" y="8"/>
                                        </a:lnTo>
                                        <a:lnTo>
                                          <a:pt x="23" y="5"/>
                                        </a:lnTo>
                                        <a:lnTo>
                                          <a:pt x="40" y="3"/>
                                        </a:lnTo>
                                        <a:lnTo>
                                          <a:pt x="38" y="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7" name="Freeform 367"/>
                                <wps:cNvSpPr>
                                  <a:spLocks/>
                                </wps:cNvSpPr>
                                <wps:spPr bwMode="auto">
                                  <a:xfrm>
                                    <a:off x="5328" y="288"/>
                                    <a:ext cx="7" cy="3"/>
                                  </a:xfrm>
                                  <a:custGeom>
                                    <a:avLst/>
                                    <a:gdLst>
                                      <a:gd name="T0" fmla="*/ 0 w 7"/>
                                      <a:gd name="T1" fmla="*/ 0 h 3"/>
                                      <a:gd name="T2" fmla="*/ 1 w 7"/>
                                      <a:gd name="T3" fmla="*/ 3 h 3"/>
                                      <a:gd name="T4" fmla="*/ 7 w 7"/>
                                      <a:gd name="T5" fmla="*/ 1 h 3"/>
                                      <a:gd name="T6" fmla="*/ 0 w 7"/>
                                      <a:gd name="T7" fmla="*/ 0 h 3"/>
                                    </a:gdLst>
                                    <a:ahLst/>
                                    <a:cxnLst>
                                      <a:cxn ang="0">
                                        <a:pos x="T0" y="T1"/>
                                      </a:cxn>
                                      <a:cxn ang="0">
                                        <a:pos x="T2" y="T3"/>
                                      </a:cxn>
                                      <a:cxn ang="0">
                                        <a:pos x="T4" y="T5"/>
                                      </a:cxn>
                                      <a:cxn ang="0">
                                        <a:pos x="T6" y="T7"/>
                                      </a:cxn>
                                    </a:cxnLst>
                                    <a:rect l="0" t="0" r="r" b="b"/>
                                    <a:pathLst>
                                      <a:path w="7" h="3">
                                        <a:moveTo>
                                          <a:pt x="0" y="0"/>
                                        </a:moveTo>
                                        <a:lnTo>
                                          <a:pt x="1" y="3"/>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8" name="Freeform 368"/>
                                <wps:cNvSpPr>
                                  <a:spLocks/>
                                </wps:cNvSpPr>
                                <wps:spPr bwMode="auto">
                                  <a:xfrm>
                                    <a:off x="5328" y="277"/>
                                    <a:ext cx="35" cy="125"/>
                                  </a:xfrm>
                                  <a:custGeom>
                                    <a:avLst/>
                                    <a:gdLst>
                                      <a:gd name="T0" fmla="*/ 24 w 35"/>
                                      <a:gd name="T1" fmla="*/ 0 h 125"/>
                                      <a:gd name="T2" fmla="*/ 20 w 35"/>
                                      <a:gd name="T3" fmla="*/ 0 h 125"/>
                                      <a:gd name="T4" fmla="*/ 0 w 35"/>
                                      <a:gd name="T5" fmla="*/ 11 h 125"/>
                                      <a:gd name="T6" fmla="*/ 7 w 35"/>
                                      <a:gd name="T7" fmla="*/ 12 h 125"/>
                                      <a:gd name="T8" fmla="*/ 10 w 35"/>
                                      <a:gd name="T9" fmla="*/ 13 h 125"/>
                                      <a:gd name="T10" fmla="*/ 11 w 35"/>
                                      <a:gd name="T11" fmla="*/ 18 h 125"/>
                                      <a:gd name="T12" fmla="*/ 11 w 35"/>
                                      <a:gd name="T13" fmla="*/ 18 h 125"/>
                                      <a:gd name="T14" fmla="*/ 12 w 35"/>
                                      <a:gd name="T15" fmla="*/ 34 h 125"/>
                                      <a:gd name="T16" fmla="*/ 12 w 35"/>
                                      <a:gd name="T17" fmla="*/ 107 h 125"/>
                                      <a:gd name="T18" fmla="*/ 11 w 35"/>
                                      <a:gd name="T19" fmla="*/ 117 h 125"/>
                                      <a:gd name="T20" fmla="*/ 8 w 35"/>
                                      <a:gd name="T21" fmla="*/ 121 h 125"/>
                                      <a:gd name="T22" fmla="*/ 1 w 35"/>
                                      <a:gd name="T23" fmla="*/ 122 h 125"/>
                                      <a:gd name="T24" fmla="*/ 1 w 35"/>
                                      <a:gd name="T25" fmla="*/ 125 h 125"/>
                                      <a:gd name="T26" fmla="*/ 35 w 35"/>
                                      <a:gd name="T27" fmla="*/ 125 h 125"/>
                                      <a:gd name="T28" fmla="*/ 35 w 35"/>
                                      <a:gd name="T29" fmla="*/ 122 h 125"/>
                                      <a:gd name="T30" fmla="*/ 28 w 35"/>
                                      <a:gd name="T31" fmla="*/ 121 h 125"/>
                                      <a:gd name="T32" fmla="*/ 25 w 35"/>
                                      <a:gd name="T33" fmla="*/ 117 h 125"/>
                                      <a:gd name="T34" fmla="*/ 24 w 35"/>
                                      <a:gd name="T35" fmla="*/ 107 h 125"/>
                                      <a:gd name="T36" fmla="*/ 24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4" y="0"/>
                                        </a:moveTo>
                                        <a:lnTo>
                                          <a:pt x="20" y="0"/>
                                        </a:lnTo>
                                        <a:lnTo>
                                          <a:pt x="0" y="11"/>
                                        </a:lnTo>
                                        <a:lnTo>
                                          <a:pt x="7" y="12"/>
                                        </a:lnTo>
                                        <a:lnTo>
                                          <a:pt x="10" y="13"/>
                                        </a:lnTo>
                                        <a:lnTo>
                                          <a:pt x="11" y="18"/>
                                        </a:lnTo>
                                        <a:lnTo>
                                          <a:pt x="12" y="34"/>
                                        </a:lnTo>
                                        <a:lnTo>
                                          <a:pt x="12" y="107"/>
                                        </a:lnTo>
                                        <a:lnTo>
                                          <a:pt x="11" y="117"/>
                                        </a:lnTo>
                                        <a:lnTo>
                                          <a:pt x="8" y="121"/>
                                        </a:lnTo>
                                        <a:lnTo>
                                          <a:pt x="1" y="122"/>
                                        </a:lnTo>
                                        <a:lnTo>
                                          <a:pt x="1" y="125"/>
                                        </a:lnTo>
                                        <a:lnTo>
                                          <a:pt x="35" y="125"/>
                                        </a:lnTo>
                                        <a:lnTo>
                                          <a:pt x="35" y="122"/>
                                        </a:lnTo>
                                        <a:lnTo>
                                          <a:pt x="28" y="121"/>
                                        </a:lnTo>
                                        <a:lnTo>
                                          <a:pt x="25" y="117"/>
                                        </a:lnTo>
                                        <a:lnTo>
                                          <a:pt x="24" y="10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9" name="Freeform 369"/>
                                <wps:cNvSpPr>
                                  <a:spLocks/>
                                </wps:cNvSpPr>
                                <wps:spPr bwMode="auto">
                                  <a:xfrm>
                                    <a:off x="4860" y="541"/>
                                    <a:ext cx="49" cy="55"/>
                                  </a:xfrm>
                                  <a:custGeom>
                                    <a:avLst/>
                                    <a:gdLst>
                                      <a:gd name="T0" fmla="*/ 26 w 49"/>
                                      <a:gd name="T1" fmla="*/ 0 h 55"/>
                                      <a:gd name="T2" fmla="*/ 0 w 49"/>
                                      <a:gd name="T3" fmla="*/ 2 h 55"/>
                                      <a:gd name="T4" fmla="*/ 7 w 49"/>
                                      <a:gd name="T5" fmla="*/ 3 h 55"/>
                                      <a:gd name="T6" fmla="*/ 19 w 49"/>
                                      <a:gd name="T7" fmla="*/ 6 h 55"/>
                                      <a:gd name="T8" fmla="*/ 19 w 49"/>
                                      <a:gd name="T9" fmla="*/ 7 h 55"/>
                                      <a:gd name="T10" fmla="*/ 29 w 49"/>
                                      <a:gd name="T11" fmla="*/ 16 h 55"/>
                                      <a:gd name="T12" fmla="*/ 32 w 49"/>
                                      <a:gd name="T13" fmla="*/ 30 h 55"/>
                                      <a:gd name="T14" fmla="*/ 31 w 49"/>
                                      <a:gd name="T15" fmla="*/ 35 h 55"/>
                                      <a:gd name="T16" fmla="*/ 25 w 49"/>
                                      <a:gd name="T17" fmla="*/ 47 h 55"/>
                                      <a:gd name="T18" fmla="*/ 18 w 49"/>
                                      <a:gd name="T19" fmla="*/ 52 h 55"/>
                                      <a:gd name="T20" fmla="*/ 5 w 49"/>
                                      <a:gd name="T21" fmla="*/ 54 h 55"/>
                                      <a:gd name="T22" fmla="*/ 35 w 49"/>
                                      <a:gd name="T23" fmla="*/ 55 h 55"/>
                                      <a:gd name="T24" fmla="*/ 45 w 49"/>
                                      <a:gd name="T25" fmla="*/ 45 h 55"/>
                                      <a:gd name="T26" fmla="*/ 46 w 49"/>
                                      <a:gd name="T27" fmla="*/ 42 h 55"/>
                                      <a:gd name="T28" fmla="*/ 49 w 49"/>
                                      <a:gd name="T29" fmla="*/ 28 h 55"/>
                                      <a:gd name="T30" fmla="*/ 49 w 49"/>
                                      <a:gd name="T31" fmla="*/ 21 h 55"/>
                                      <a:gd name="T32" fmla="*/ 42 w 49"/>
                                      <a:gd name="T33" fmla="*/ 9 h 55"/>
                                      <a:gd name="T34" fmla="*/ 39 w 49"/>
                                      <a:gd name="T35" fmla="*/ 6 h 55"/>
                                      <a:gd name="T36" fmla="*/ 26 w 49"/>
                                      <a:gd name="T3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9" h="55">
                                        <a:moveTo>
                                          <a:pt x="26" y="0"/>
                                        </a:moveTo>
                                        <a:lnTo>
                                          <a:pt x="0" y="2"/>
                                        </a:lnTo>
                                        <a:lnTo>
                                          <a:pt x="7" y="3"/>
                                        </a:lnTo>
                                        <a:lnTo>
                                          <a:pt x="19" y="6"/>
                                        </a:lnTo>
                                        <a:lnTo>
                                          <a:pt x="19" y="7"/>
                                        </a:lnTo>
                                        <a:lnTo>
                                          <a:pt x="29" y="16"/>
                                        </a:lnTo>
                                        <a:lnTo>
                                          <a:pt x="32" y="30"/>
                                        </a:lnTo>
                                        <a:lnTo>
                                          <a:pt x="31" y="35"/>
                                        </a:lnTo>
                                        <a:lnTo>
                                          <a:pt x="25" y="47"/>
                                        </a:lnTo>
                                        <a:lnTo>
                                          <a:pt x="18" y="52"/>
                                        </a:lnTo>
                                        <a:lnTo>
                                          <a:pt x="5" y="54"/>
                                        </a:lnTo>
                                        <a:lnTo>
                                          <a:pt x="35" y="55"/>
                                        </a:lnTo>
                                        <a:lnTo>
                                          <a:pt x="45" y="45"/>
                                        </a:lnTo>
                                        <a:lnTo>
                                          <a:pt x="46" y="42"/>
                                        </a:lnTo>
                                        <a:lnTo>
                                          <a:pt x="49" y="28"/>
                                        </a:lnTo>
                                        <a:lnTo>
                                          <a:pt x="49" y="21"/>
                                        </a:lnTo>
                                        <a:lnTo>
                                          <a:pt x="42" y="9"/>
                                        </a:lnTo>
                                        <a:lnTo>
                                          <a:pt x="39" y="6"/>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0" name="Freeform 370"/>
                                <wps:cNvSpPr>
                                  <a:spLocks/>
                                </wps:cNvSpPr>
                                <wps:spPr bwMode="auto">
                                  <a:xfrm>
                                    <a:off x="4819" y="486"/>
                                    <a:ext cx="76" cy="116"/>
                                  </a:xfrm>
                                  <a:custGeom>
                                    <a:avLst/>
                                    <a:gdLst>
                                      <a:gd name="T0" fmla="*/ 3 w 76"/>
                                      <a:gd name="T1" fmla="*/ 0 h 116"/>
                                      <a:gd name="T2" fmla="*/ 12 w 76"/>
                                      <a:gd name="T3" fmla="*/ 4 h 116"/>
                                      <a:gd name="T4" fmla="*/ 14 w 76"/>
                                      <a:gd name="T5" fmla="*/ 18 h 116"/>
                                      <a:gd name="T6" fmla="*/ 14 w 76"/>
                                      <a:gd name="T7" fmla="*/ 95 h 116"/>
                                      <a:gd name="T8" fmla="*/ 12 w 76"/>
                                      <a:gd name="T9" fmla="*/ 108 h 116"/>
                                      <a:gd name="T10" fmla="*/ 3 w 76"/>
                                      <a:gd name="T11" fmla="*/ 113 h 116"/>
                                      <a:gd name="T12" fmla="*/ 0 w 76"/>
                                      <a:gd name="T13" fmla="*/ 113 h 116"/>
                                      <a:gd name="T14" fmla="*/ 0 w 76"/>
                                      <a:gd name="T15" fmla="*/ 116 h 116"/>
                                      <a:gd name="T16" fmla="*/ 47 w 76"/>
                                      <a:gd name="T17" fmla="*/ 116 h 116"/>
                                      <a:gd name="T18" fmla="*/ 62 w 76"/>
                                      <a:gd name="T19" fmla="*/ 115 h 116"/>
                                      <a:gd name="T20" fmla="*/ 72 w 76"/>
                                      <a:gd name="T21" fmla="*/ 112 h 116"/>
                                      <a:gd name="T22" fmla="*/ 76 w 76"/>
                                      <a:gd name="T23" fmla="*/ 110 h 116"/>
                                      <a:gd name="T24" fmla="*/ 46 w 76"/>
                                      <a:gd name="T25" fmla="*/ 109 h 116"/>
                                      <a:gd name="T26" fmla="*/ 41 w 76"/>
                                      <a:gd name="T27" fmla="*/ 109 h 116"/>
                                      <a:gd name="T28" fmla="*/ 29 w 76"/>
                                      <a:gd name="T29" fmla="*/ 107 h 116"/>
                                      <a:gd name="T30" fmla="*/ 29 w 76"/>
                                      <a:gd name="T31" fmla="*/ 59 h 116"/>
                                      <a:gd name="T32" fmla="*/ 34 w 76"/>
                                      <a:gd name="T33" fmla="*/ 58 h 116"/>
                                      <a:gd name="T34" fmla="*/ 41 w 76"/>
                                      <a:gd name="T35" fmla="*/ 57 h 116"/>
                                      <a:gd name="T36" fmla="*/ 67 w 76"/>
                                      <a:gd name="T37" fmla="*/ 55 h 116"/>
                                      <a:gd name="T38" fmla="*/ 71 w 76"/>
                                      <a:gd name="T39" fmla="*/ 54 h 116"/>
                                      <a:gd name="T40" fmla="*/ 43 w 76"/>
                                      <a:gd name="T41" fmla="*/ 52 h 116"/>
                                      <a:gd name="T42" fmla="*/ 35 w 76"/>
                                      <a:gd name="T43" fmla="*/ 51 h 116"/>
                                      <a:gd name="T44" fmla="*/ 29 w 76"/>
                                      <a:gd name="T45" fmla="*/ 50 h 116"/>
                                      <a:gd name="T46" fmla="*/ 29 w 76"/>
                                      <a:gd name="T47" fmla="*/ 5 h 116"/>
                                      <a:gd name="T48" fmla="*/ 29 w 76"/>
                                      <a:gd name="T49" fmla="*/ 5 h 116"/>
                                      <a:gd name="T50" fmla="*/ 42 w 76"/>
                                      <a:gd name="T51" fmla="*/ 3 h 116"/>
                                      <a:gd name="T52" fmla="*/ 3 w 76"/>
                                      <a:gd name="T53"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6" h="116">
                                        <a:moveTo>
                                          <a:pt x="3" y="0"/>
                                        </a:moveTo>
                                        <a:lnTo>
                                          <a:pt x="12" y="4"/>
                                        </a:lnTo>
                                        <a:lnTo>
                                          <a:pt x="14" y="18"/>
                                        </a:lnTo>
                                        <a:lnTo>
                                          <a:pt x="14" y="95"/>
                                        </a:lnTo>
                                        <a:lnTo>
                                          <a:pt x="12" y="108"/>
                                        </a:lnTo>
                                        <a:lnTo>
                                          <a:pt x="3" y="113"/>
                                        </a:lnTo>
                                        <a:lnTo>
                                          <a:pt x="0" y="113"/>
                                        </a:lnTo>
                                        <a:lnTo>
                                          <a:pt x="0" y="116"/>
                                        </a:lnTo>
                                        <a:lnTo>
                                          <a:pt x="47" y="116"/>
                                        </a:lnTo>
                                        <a:lnTo>
                                          <a:pt x="62" y="115"/>
                                        </a:lnTo>
                                        <a:lnTo>
                                          <a:pt x="72" y="112"/>
                                        </a:lnTo>
                                        <a:lnTo>
                                          <a:pt x="76" y="110"/>
                                        </a:lnTo>
                                        <a:lnTo>
                                          <a:pt x="46" y="109"/>
                                        </a:lnTo>
                                        <a:lnTo>
                                          <a:pt x="41" y="109"/>
                                        </a:lnTo>
                                        <a:lnTo>
                                          <a:pt x="29" y="107"/>
                                        </a:lnTo>
                                        <a:lnTo>
                                          <a:pt x="29" y="59"/>
                                        </a:lnTo>
                                        <a:lnTo>
                                          <a:pt x="34" y="58"/>
                                        </a:lnTo>
                                        <a:lnTo>
                                          <a:pt x="41" y="57"/>
                                        </a:lnTo>
                                        <a:lnTo>
                                          <a:pt x="67" y="55"/>
                                        </a:lnTo>
                                        <a:lnTo>
                                          <a:pt x="71" y="54"/>
                                        </a:lnTo>
                                        <a:lnTo>
                                          <a:pt x="43" y="52"/>
                                        </a:lnTo>
                                        <a:lnTo>
                                          <a:pt x="35" y="51"/>
                                        </a:lnTo>
                                        <a:lnTo>
                                          <a:pt x="29" y="50"/>
                                        </a:lnTo>
                                        <a:lnTo>
                                          <a:pt x="29" y="5"/>
                                        </a:lnTo>
                                        <a:lnTo>
                                          <a:pt x="42"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1" name="Freeform 371"/>
                                <wps:cNvSpPr>
                                  <a:spLocks/>
                                </wps:cNvSpPr>
                                <wps:spPr bwMode="auto">
                                  <a:xfrm>
                                    <a:off x="4819" y="483"/>
                                    <a:ext cx="86" cy="57"/>
                                  </a:xfrm>
                                  <a:custGeom>
                                    <a:avLst/>
                                    <a:gdLst>
                                      <a:gd name="T0" fmla="*/ 43 w 86"/>
                                      <a:gd name="T1" fmla="*/ 0 h 57"/>
                                      <a:gd name="T2" fmla="*/ 0 w 86"/>
                                      <a:gd name="T3" fmla="*/ 0 h 57"/>
                                      <a:gd name="T4" fmla="*/ 0 w 86"/>
                                      <a:gd name="T5" fmla="*/ 3 h 57"/>
                                      <a:gd name="T6" fmla="*/ 3 w 86"/>
                                      <a:gd name="T7" fmla="*/ 3 h 57"/>
                                      <a:gd name="T8" fmla="*/ 42 w 86"/>
                                      <a:gd name="T9" fmla="*/ 6 h 57"/>
                                      <a:gd name="T10" fmla="*/ 53 w 86"/>
                                      <a:gd name="T11" fmla="*/ 7 h 57"/>
                                      <a:gd name="T12" fmla="*/ 63 w 86"/>
                                      <a:gd name="T13" fmla="*/ 13 h 57"/>
                                      <a:gd name="T14" fmla="*/ 66 w 86"/>
                                      <a:gd name="T15" fmla="*/ 17 h 57"/>
                                      <a:gd name="T16" fmla="*/ 70 w 86"/>
                                      <a:gd name="T17" fmla="*/ 31 h 57"/>
                                      <a:gd name="T18" fmla="*/ 67 w 86"/>
                                      <a:gd name="T19" fmla="*/ 43 h 57"/>
                                      <a:gd name="T20" fmla="*/ 59 w 86"/>
                                      <a:gd name="T21" fmla="*/ 51 h 57"/>
                                      <a:gd name="T22" fmla="*/ 56 w 86"/>
                                      <a:gd name="T23" fmla="*/ 53 h 57"/>
                                      <a:gd name="T24" fmla="*/ 43 w 86"/>
                                      <a:gd name="T25" fmla="*/ 55 h 57"/>
                                      <a:gd name="T26" fmla="*/ 71 w 86"/>
                                      <a:gd name="T27" fmla="*/ 57 h 57"/>
                                      <a:gd name="T28" fmla="*/ 81 w 86"/>
                                      <a:gd name="T29" fmla="*/ 48 h 57"/>
                                      <a:gd name="T30" fmla="*/ 82 w 86"/>
                                      <a:gd name="T31" fmla="*/ 46 h 57"/>
                                      <a:gd name="T32" fmla="*/ 86 w 86"/>
                                      <a:gd name="T33" fmla="*/ 32 h 57"/>
                                      <a:gd name="T34" fmla="*/ 85 w 86"/>
                                      <a:gd name="T35" fmla="*/ 26 h 57"/>
                                      <a:gd name="T36" fmla="*/ 80 w 86"/>
                                      <a:gd name="T37" fmla="*/ 13 h 57"/>
                                      <a:gd name="T38" fmla="*/ 75 w 86"/>
                                      <a:gd name="T39" fmla="*/ 8 h 57"/>
                                      <a:gd name="T40" fmla="*/ 63 w 86"/>
                                      <a:gd name="T41" fmla="*/ 2 h 57"/>
                                      <a:gd name="T42" fmla="*/ 57 w 86"/>
                                      <a:gd name="T43" fmla="*/ 1 h 57"/>
                                      <a:gd name="T44" fmla="*/ 43 w 86"/>
                                      <a:gd name="T45"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6" h="57">
                                        <a:moveTo>
                                          <a:pt x="43" y="0"/>
                                        </a:moveTo>
                                        <a:lnTo>
                                          <a:pt x="0" y="0"/>
                                        </a:lnTo>
                                        <a:lnTo>
                                          <a:pt x="0" y="3"/>
                                        </a:lnTo>
                                        <a:lnTo>
                                          <a:pt x="3" y="3"/>
                                        </a:lnTo>
                                        <a:lnTo>
                                          <a:pt x="42" y="6"/>
                                        </a:lnTo>
                                        <a:lnTo>
                                          <a:pt x="53" y="7"/>
                                        </a:lnTo>
                                        <a:lnTo>
                                          <a:pt x="63" y="13"/>
                                        </a:lnTo>
                                        <a:lnTo>
                                          <a:pt x="66" y="17"/>
                                        </a:lnTo>
                                        <a:lnTo>
                                          <a:pt x="70" y="31"/>
                                        </a:lnTo>
                                        <a:lnTo>
                                          <a:pt x="67" y="43"/>
                                        </a:lnTo>
                                        <a:lnTo>
                                          <a:pt x="59" y="51"/>
                                        </a:lnTo>
                                        <a:lnTo>
                                          <a:pt x="56" y="53"/>
                                        </a:lnTo>
                                        <a:lnTo>
                                          <a:pt x="43" y="55"/>
                                        </a:lnTo>
                                        <a:lnTo>
                                          <a:pt x="71" y="57"/>
                                        </a:lnTo>
                                        <a:lnTo>
                                          <a:pt x="81" y="48"/>
                                        </a:lnTo>
                                        <a:lnTo>
                                          <a:pt x="82" y="46"/>
                                        </a:lnTo>
                                        <a:lnTo>
                                          <a:pt x="86" y="32"/>
                                        </a:lnTo>
                                        <a:lnTo>
                                          <a:pt x="85" y="26"/>
                                        </a:lnTo>
                                        <a:lnTo>
                                          <a:pt x="80" y="13"/>
                                        </a:lnTo>
                                        <a:lnTo>
                                          <a:pt x="75" y="8"/>
                                        </a:lnTo>
                                        <a:lnTo>
                                          <a:pt x="63" y="2"/>
                                        </a:lnTo>
                                        <a:lnTo>
                                          <a:pt x="57" y="1"/>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2" name="Freeform 372"/>
                                <wps:cNvSpPr>
                                  <a:spLocks/>
                                </wps:cNvSpPr>
                                <wps:spPr bwMode="auto">
                                  <a:xfrm>
                                    <a:off x="4987" y="591"/>
                                    <a:ext cx="7" cy="3"/>
                                  </a:xfrm>
                                  <a:custGeom>
                                    <a:avLst/>
                                    <a:gdLst>
                                      <a:gd name="T0" fmla="*/ 5 w 7"/>
                                      <a:gd name="T1" fmla="*/ 0 h 3"/>
                                      <a:gd name="T2" fmla="*/ 0 w 7"/>
                                      <a:gd name="T3" fmla="*/ 2 h 3"/>
                                      <a:gd name="T4" fmla="*/ 7 w 7"/>
                                      <a:gd name="T5" fmla="*/ 3 h 3"/>
                                      <a:gd name="T6" fmla="*/ 5 w 7"/>
                                      <a:gd name="T7" fmla="*/ 0 h 3"/>
                                    </a:gdLst>
                                    <a:ahLst/>
                                    <a:cxnLst>
                                      <a:cxn ang="0">
                                        <a:pos x="T0" y="T1"/>
                                      </a:cxn>
                                      <a:cxn ang="0">
                                        <a:pos x="T2" y="T3"/>
                                      </a:cxn>
                                      <a:cxn ang="0">
                                        <a:pos x="T4" y="T5"/>
                                      </a:cxn>
                                      <a:cxn ang="0">
                                        <a:pos x="T6" y="T7"/>
                                      </a:cxn>
                                    </a:cxnLst>
                                    <a:rect l="0" t="0" r="r" b="b"/>
                                    <a:pathLst>
                                      <a:path w="7" h="3">
                                        <a:moveTo>
                                          <a:pt x="5" y="0"/>
                                        </a:moveTo>
                                        <a:lnTo>
                                          <a:pt x="0" y="2"/>
                                        </a:lnTo>
                                        <a:lnTo>
                                          <a:pt x="7"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3" name="Freeform 373"/>
                                <wps:cNvSpPr>
                                  <a:spLocks/>
                                </wps:cNvSpPr>
                                <wps:spPr bwMode="auto">
                                  <a:xfrm>
                                    <a:off x="4970" y="587"/>
                                    <a:ext cx="24" cy="17"/>
                                  </a:xfrm>
                                  <a:custGeom>
                                    <a:avLst/>
                                    <a:gdLst>
                                      <a:gd name="T0" fmla="*/ 13 w 24"/>
                                      <a:gd name="T1" fmla="*/ 0 h 17"/>
                                      <a:gd name="T2" fmla="*/ 0 w 24"/>
                                      <a:gd name="T3" fmla="*/ 0 h 17"/>
                                      <a:gd name="T4" fmla="*/ 0 w 24"/>
                                      <a:gd name="T5" fmla="*/ 17 h 17"/>
                                      <a:gd name="T6" fmla="*/ 3 w 24"/>
                                      <a:gd name="T7" fmla="*/ 17 h 17"/>
                                      <a:gd name="T8" fmla="*/ 24 w 24"/>
                                      <a:gd name="T9" fmla="*/ 7 h 17"/>
                                      <a:gd name="T10" fmla="*/ 17 w 24"/>
                                      <a:gd name="T11" fmla="*/ 6 h 17"/>
                                      <a:gd name="T12" fmla="*/ 15 w 24"/>
                                      <a:gd name="T13" fmla="*/ 5 h 17"/>
                                      <a:gd name="T14" fmla="*/ 13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13" y="0"/>
                                        </a:moveTo>
                                        <a:lnTo>
                                          <a:pt x="0" y="0"/>
                                        </a:lnTo>
                                        <a:lnTo>
                                          <a:pt x="0" y="17"/>
                                        </a:lnTo>
                                        <a:lnTo>
                                          <a:pt x="3" y="17"/>
                                        </a:lnTo>
                                        <a:lnTo>
                                          <a:pt x="24" y="7"/>
                                        </a:lnTo>
                                        <a:lnTo>
                                          <a:pt x="17" y="6"/>
                                        </a:lnTo>
                                        <a:lnTo>
                                          <a:pt x="15"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4" name="Freeform 374"/>
                                <wps:cNvSpPr>
                                  <a:spLocks/>
                                </wps:cNvSpPr>
                                <wps:spPr bwMode="auto">
                                  <a:xfrm>
                                    <a:off x="4953" y="521"/>
                                    <a:ext cx="30" cy="78"/>
                                  </a:xfrm>
                                  <a:custGeom>
                                    <a:avLst/>
                                    <a:gdLst>
                                      <a:gd name="T0" fmla="*/ 29 w 30"/>
                                      <a:gd name="T1" fmla="*/ 0 h 78"/>
                                      <a:gd name="T2" fmla="*/ 6 w 30"/>
                                      <a:gd name="T3" fmla="*/ 0 h 78"/>
                                      <a:gd name="T4" fmla="*/ 6 w 30"/>
                                      <a:gd name="T5" fmla="*/ 4 h 78"/>
                                      <a:gd name="T6" fmla="*/ 15 w 30"/>
                                      <a:gd name="T7" fmla="*/ 7 h 78"/>
                                      <a:gd name="T8" fmla="*/ 17 w 30"/>
                                      <a:gd name="T9" fmla="*/ 15 h 78"/>
                                      <a:gd name="T10" fmla="*/ 17 w 30"/>
                                      <a:gd name="T11" fmla="*/ 61 h 78"/>
                                      <a:gd name="T12" fmla="*/ 7 w 30"/>
                                      <a:gd name="T13" fmla="*/ 70 h 78"/>
                                      <a:gd name="T14" fmla="*/ 0 w 30"/>
                                      <a:gd name="T15" fmla="*/ 73 h 78"/>
                                      <a:gd name="T16" fmla="*/ 6 w 30"/>
                                      <a:gd name="T17" fmla="*/ 78 h 78"/>
                                      <a:gd name="T18" fmla="*/ 17 w 30"/>
                                      <a:gd name="T19" fmla="*/ 66 h 78"/>
                                      <a:gd name="T20" fmla="*/ 30 w 30"/>
                                      <a:gd name="T21" fmla="*/ 66 h 78"/>
                                      <a:gd name="T22" fmla="*/ 30 w 30"/>
                                      <a:gd name="T23" fmla="*/ 66 h 78"/>
                                      <a:gd name="T24" fmla="*/ 29 w 30"/>
                                      <a:gd name="T25" fmla="*/ 49 h 78"/>
                                      <a:gd name="T26" fmla="*/ 29 w 30"/>
                                      <a:gd name="T2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8">
                                        <a:moveTo>
                                          <a:pt x="29" y="0"/>
                                        </a:moveTo>
                                        <a:lnTo>
                                          <a:pt x="6" y="0"/>
                                        </a:lnTo>
                                        <a:lnTo>
                                          <a:pt x="6" y="4"/>
                                        </a:lnTo>
                                        <a:lnTo>
                                          <a:pt x="15" y="7"/>
                                        </a:lnTo>
                                        <a:lnTo>
                                          <a:pt x="17" y="15"/>
                                        </a:lnTo>
                                        <a:lnTo>
                                          <a:pt x="17" y="61"/>
                                        </a:lnTo>
                                        <a:lnTo>
                                          <a:pt x="7" y="70"/>
                                        </a:lnTo>
                                        <a:lnTo>
                                          <a:pt x="0" y="73"/>
                                        </a:lnTo>
                                        <a:lnTo>
                                          <a:pt x="6" y="78"/>
                                        </a:lnTo>
                                        <a:lnTo>
                                          <a:pt x="17" y="66"/>
                                        </a:lnTo>
                                        <a:lnTo>
                                          <a:pt x="30" y="66"/>
                                        </a:lnTo>
                                        <a:lnTo>
                                          <a:pt x="29" y="4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5" name="Freeform 375"/>
                                <wps:cNvSpPr>
                                  <a:spLocks/>
                                </wps:cNvSpPr>
                                <wps:spPr bwMode="auto">
                                  <a:xfrm>
                                    <a:off x="4918" y="521"/>
                                    <a:ext cx="41" cy="83"/>
                                  </a:xfrm>
                                  <a:custGeom>
                                    <a:avLst/>
                                    <a:gdLst>
                                      <a:gd name="T0" fmla="*/ 24 w 41"/>
                                      <a:gd name="T1" fmla="*/ 0 h 83"/>
                                      <a:gd name="T2" fmla="*/ 0 w 41"/>
                                      <a:gd name="T3" fmla="*/ 0 h 83"/>
                                      <a:gd name="T4" fmla="*/ 0 w 41"/>
                                      <a:gd name="T5" fmla="*/ 4 h 83"/>
                                      <a:gd name="T6" fmla="*/ 7 w 41"/>
                                      <a:gd name="T7" fmla="*/ 5 h 83"/>
                                      <a:gd name="T8" fmla="*/ 10 w 41"/>
                                      <a:gd name="T9" fmla="*/ 8 h 83"/>
                                      <a:gd name="T10" fmla="*/ 12 w 41"/>
                                      <a:gd name="T11" fmla="*/ 16 h 83"/>
                                      <a:gd name="T12" fmla="*/ 12 w 41"/>
                                      <a:gd name="T13" fmla="*/ 52 h 83"/>
                                      <a:gd name="T14" fmla="*/ 12 w 41"/>
                                      <a:gd name="T15" fmla="*/ 55 h 83"/>
                                      <a:gd name="T16" fmla="*/ 13 w 41"/>
                                      <a:gd name="T17" fmla="*/ 69 h 83"/>
                                      <a:gd name="T18" fmla="*/ 19 w 41"/>
                                      <a:gd name="T19" fmla="*/ 80 h 83"/>
                                      <a:gd name="T20" fmla="*/ 29 w 41"/>
                                      <a:gd name="T21" fmla="*/ 83 h 83"/>
                                      <a:gd name="T22" fmla="*/ 38 w 41"/>
                                      <a:gd name="T23" fmla="*/ 80 h 83"/>
                                      <a:gd name="T24" fmla="*/ 41 w 41"/>
                                      <a:gd name="T25" fmla="*/ 78 h 83"/>
                                      <a:gd name="T26" fmla="*/ 35 w 41"/>
                                      <a:gd name="T27" fmla="*/ 73 h 83"/>
                                      <a:gd name="T28" fmla="*/ 27 w 41"/>
                                      <a:gd name="T29" fmla="*/ 69 h 83"/>
                                      <a:gd name="T30" fmla="*/ 27 w 41"/>
                                      <a:gd name="T31" fmla="*/ 69 h 83"/>
                                      <a:gd name="T32" fmla="*/ 24 w 41"/>
                                      <a:gd name="T33" fmla="*/ 54 h 83"/>
                                      <a:gd name="T34" fmla="*/ 24 w 41"/>
                                      <a:gd name="T3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83">
                                        <a:moveTo>
                                          <a:pt x="24" y="0"/>
                                        </a:moveTo>
                                        <a:lnTo>
                                          <a:pt x="0" y="0"/>
                                        </a:lnTo>
                                        <a:lnTo>
                                          <a:pt x="0" y="4"/>
                                        </a:lnTo>
                                        <a:lnTo>
                                          <a:pt x="7" y="5"/>
                                        </a:lnTo>
                                        <a:lnTo>
                                          <a:pt x="10" y="8"/>
                                        </a:lnTo>
                                        <a:lnTo>
                                          <a:pt x="12" y="16"/>
                                        </a:lnTo>
                                        <a:lnTo>
                                          <a:pt x="12" y="52"/>
                                        </a:lnTo>
                                        <a:lnTo>
                                          <a:pt x="12" y="55"/>
                                        </a:lnTo>
                                        <a:lnTo>
                                          <a:pt x="13" y="69"/>
                                        </a:lnTo>
                                        <a:lnTo>
                                          <a:pt x="19" y="80"/>
                                        </a:lnTo>
                                        <a:lnTo>
                                          <a:pt x="29" y="83"/>
                                        </a:lnTo>
                                        <a:lnTo>
                                          <a:pt x="38" y="80"/>
                                        </a:lnTo>
                                        <a:lnTo>
                                          <a:pt x="41" y="78"/>
                                        </a:lnTo>
                                        <a:lnTo>
                                          <a:pt x="35" y="73"/>
                                        </a:lnTo>
                                        <a:lnTo>
                                          <a:pt x="27" y="69"/>
                                        </a:lnTo>
                                        <a:lnTo>
                                          <a:pt x="24" y="5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6" name="Freeform 376"/>
                                <wps:cNvSpPr>
                                  <a:spLocks/>
                                </wps:cNvSpPr>
                                <wps:spPr bwMode="auto">
                                  <a:xfrm>
                                    <a:off x="4998"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7" name="Freeform 377"/>
                                <wps:cNvSpPr>
                                  <a:spLocks/>
                                </wps:cNvSpPr>
                                <wps:spPr bwMode="auto">
                                  <a:xfrm>
                                    <a:off x="4998" y="519"/>
                                    <a:ext cx="34" cy="83"/>
                                  </a:xfrm>
                                  <a:custGeom>
                                    <a:avLst/>
                                    <a:gdLst>
                                      <a:gd name="T0" fmla="*/ 24 w 34"/>
                                      <a:gd name="T1" fmla="*/ 0 h 83"/>
                                      <a:gd name="T2" fmla="*/ 21 w 34"/>
                                      <a:gd name="T3" fmla="*/ 0 h 83"/>
                                      <a:gd name="T4" fmla="*/ 0 w 34"/>
                                      <a:gd name="T5" fmla="*/ 10 h 83"/>
                                      <a:gd name="T6" fmla="*/ 6 w 34"/>
                                      <a:gd name="T7" fmla="*/ 12 h 83"/>
                                      <a:gd name="T8" fmla="*/ 10 w 34"/>
                                      <a:gd name="T9" fmla="*/ 13 h 83"/>
                                      <a:gd name="T10" fmla="*/ 11 w 34"/>
                                      <a:gd name="T11" fmla="*/ 17 h 83"/>
                                      <a:gd name="T12" fmla="*/ 12 w 34"/>
                                      <a:gd name="T13" fmla="*/ 17 h 83"/>
                                      <a:gd name="T14" fmla="*/ 12 w 34"/>
                                      <a:gd name="T15" fmla="*/ 34 h 83"/>
                                      <a:gd name="T16" fmla="*/ 12 w 34"/>
                                      <a:gd name="T17" fmla="*/ 64 h 83"/>
                                      <a:gd name="T18" fmla="*/ 11 w 34"/>
                                      <a:gd name="T19" fmla="*/ 75 h 83"/>
                                      <a:gd name="T20" fmla="*/ 8 w 34"/>
                                      <a:gd name="T21" fmla="*/ 78 h 83"/>
                                      <a:gd name="T22" fmla="*/ 1 w 34"/>
                                      <a:gd name="T23" fmla="*/ 80 h 83"/>
                                      <a:gd name="T24" fmla="*/ 1 w 34"/>
                                      <a:gd name="T25" fmla="*/ 83 h 83"/>
                                      <a:gd name="T26" fmla="*/ 34 w 34"/>
                                      <a:gd name="T27" fmla="*/ 83 h 83"/>
                                      <a:gd name="T28" fmla="*/ 34 w 34"/>
                                      <a:gd name="T29" fmla="*/ 80 h 83"/>
                                      <a:gd name="T30" fmla="*/ 28 w 34"/>
                                      <a:gd name="T31" fmla="*/ 78 h 83"/>
                                      <a:gd name="T32" fmla="*/ 25 w 34"/>
                                      <a:gd name="T33" fmla="*/ 75 h 83"/>
                                      <a:gd name="T34" fmla="*/ 24 w 34"/>
                                      <a:gd name="T35" fmla="*/ 64 h 83"/>
                                      <a:gd name="T36" fmla="*/ 24 w 34"/>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83">
                                        <a:moveTo>
                                          <a:pt x="24" y="0"/>
                                        </a:moveTo>
                                        <a:lnTo>
                                          <a:pt x="21" y="0"/>
                                        </a:lnTo>
                                        <a:lnTo>
                                          <a:pt x="0" y="10"/>
                                        </a:lnTo>
                                        <a:lnTo>
                                          <a:pt x="6" y="12"/>
                                        </a:lnTo>
                                        <a:lnTo>
                                          <a:pt x="10" y="13"/>
                                        </a:lnTo>
                                        <a:lnTo>
                                          <a:pt x="11" y="17"/>
                                        </a:lnTo>
                                        <a:lnTo>
                                          <a:pt x="12" y="17"/>
                                        </a:lnTo>
                                        <a:lnTo>
                                          <a:pt x="12" y="34"/>
                                        </a:lnTo>
                                        <a:lnTo>
                                          <a:pt x="12" y="64"/>
                                        </a:lnTo>
                                        <a:lnTo>
                                          <a:pt x="11" y="75"/>
                                        </a:lnTo>
                                        <a:lnTo>
                                          <a:pt x="8" y="78"/>
                                        </a:lnTo>
                                        <a:lnTo>
                                          <a:pt x="1" y="80"/>
                                        </a:lnTo>
                                        <a:lnTo>
                                          <a:pt x="1" y="83"/>
                                        </a:lnTo>
                                        <a:lnTo>
                                          <a:pt x="34" y="83"/>
                                        </a:lnTo>
                                        <a:lnTo>
                                          <a:pt x="34" y="80"/>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8" name="Freeform 378"/>
                                <wps:cNvSpPr>
                                  <a:spLocks/>
                                </wps:cNvSpPr>
                                <wps:spPr bwMode="auto">
                                  <a:xfrm>
                                    <a:off x="5008" y="477"/>
                                    <a:ext cx="16" cy="18"/>
                                  </a:xfrm>
                                  <a:custGeom>
                                    <a:avLst/>
                                    <a:gdLst>
                                      <a:gd name="T0" fmla="*/ 8 w 16"/>
                                      <a:gd name="T1" fmla="*/ 0 h 18"/>
                                      <a:gd name="T2" fmla="*/ 3 w 16"/>
                                      <a:gd name="T3" fmla="*/ 3 h 18"/>
                                      <a:gd name="T4" fmla="*/ 0 w 16"/>
                                      <a:gd name="T5" fmla="*/ 9 h 18"/>
                                      <a:gd name="T6" fmla="*/ 3 w 16"/>
                                      <a:gd name="T7" fmla="*/ 16 h 18"/>
                                      <a:gd name="T8" fmla="*/ 8 w 16"/>
                                      <a:gd name="T9" fmla="*/ 18 h 18"/>
                                      <a:gd name="T10" fmla="*/ 14 w 16"/>
                                      <a:gd name="T11" fmla="*/ 16 h 18"/>
                                      <a:gd name="T12" fmla="*/ 16 w 16"/>
                                      <a:gd name="T13" fmla="*/ 9 h 18"/>
                                      <a:gd name="T14" fmla="*/ 14 w 16"/>
                                      <a:gd name="T15" fmla="*/ 3 h 18"/>
                                      <a:gd name="T16" fmla="*/ 8 w 16"/>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8">
                                        <a:moveTo>
                                          <a:pt x="8" y="0"/>
                                        </a:moveTo>
                                        <a:lnTo>
                                          <a:pt x="3" y="3"/>
                                        </a:lnTo>
                                        <a:lnTo>
                                          <a:pt x="0" y="9"/>
                                        </a:lnTo>
                                        <a:lnTo>
                                          <a:pt x="3" y="16"/>
                                        </a:lnTo>
                                        <a:lnTo>
                                          <a:pt x="8" y="18"/>
                                        </a:lnTo>
                                        <a:lnTo>
                                          <a:pt x="14" y="16"/>
                                        </a:lnTo>
                                        <a:lnTo>
                                          <a:pt x="16" y="9"/>
                                        </a:lnTo>
                                        <a:lnTo>
                                          <a:pt x="14"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9" name="Freeform 379"/>
                                <wps:cNvSpPr>
                                  <a:spLocks/>
                                </wps:cNvSpPr>
                                <wps:spPr bwMode="auto">
                                  <a:xfrm>
                                    <a:off x="5041" y="487"/>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0" name="Freeform 380"/>
                                <wps:cNvSpPr>
                                  <a:spLocks/>
                                </wps:cNvSpPr>
                                <wps:spPr bwMode="auto">
                                  <a:xfrm>
                                    <a:off x="5041" y="477"/>
                                    <a:ext cx="35" cy="125"/>
                                  </a:xfrm>
                                  <a:custGeom>
                                    <a:avLst/>
                                    <a:gdLst>
                                      <a:gd name="T0" fmla="*/ 23 w 35"/>
                                      <a:gd name="T1" fmla="*/ 0 h 125"/>
                                      <a:gd name="T2" fmla="*/ 20 w 35"/>
                                      <a:gd name="T3" fmla="*/ 0 h 125"/>
                                      <a:gd name="T4" fmla="*/ 0 w 35"/>
                                      <a:gd name="T5" fmla="*/ 10 h 125"/>
                                      <a:gd name="T6" fmla="*/ 6 w 35"/>
                                      <a:gd name="T7" fmla="*/ 12 h 125"/>
                                      <a:gd name="T8" fmla="*/ 9 w 35"/>
                                      <a:gd name="T9" fmla="*/ 13 h 125"/>
                                      <a:gd name="T10" fmla="*/ 10 w 35"/>
                                      <a:gd name="T11" fmla="*/ 17 h 125"/>
                                      <a:gd name="T12" fmla="*/ 10 w 35"/>
                                      <a:gd name="T13" fmla="*/ 18 h 125"/>
                                      <a:gd name="T14" fmla="*/ 11 w 35"/>
                                      <a:gd name="T15" fmla="*/ 33 h 125"/>
                                      <a:gd name="T16" fmla="*/ 11 w 35"/>
                                      <a:gd name="T17" fmla="*/ 106 h 125"/>
                                      <a:gd name="T18" fmla="*/ 10 w 35"/>
                                      <a:gd name="T19" fmla="*/ 117 h 125"/>
                                      <a:gd name="T20" fmla="*/ 7 w 35"/>
                                      <a:gd name="T21" fmla="*/ 120 h 125"/>
                                      <a:gd name="T22" fmla="*/ 1 w 35"/>
                                      <a:gd name="T23" fmla="*/ 122 h 125"/>
                                      <a:gd name="T24" fmla="*/ 1 w 35"/>
                                      <a:gd name="T25" fmla="*/ 125 h 125"/>
                                      <a:gd name="T26" fmla="*/ 35 w 35"/>
                                      <a:gd name="T27" fmla="*/ 125 h 125"/>
                                      <a:gd name="T28" fmla="*/ 35 w 35"/>
                                      <a:gd name="T29" fmla="*/ 122 h 125"/>
                                      <a:gd name="T30" fmla="*/ 27 w 35"/>
                                      <a:gd name="T31" fmla="*/ 120 h 125"/>
                                      <a:gd name="T32" fmla="*/ 24 w 35"/>
                                      <a:gd name="T33" fmla="*/ 117 h 125"/>
                                      <a:gd name="T34" fmla="*/ 23 w 35"/>
                                      <a:gd name="T35" fmla="*/ 106 h 125"/>
                                      <a:gd name="T36" fmla="*/ 23 w 35"/>
                                      <a:gd name="T3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125">
                                        <a:moveTo>
                                          <a:pt x="23" y="0"/>
                                        </a:moveTo>
                                        <a:lnTo>
                                          <a:pt x="20" y="0"/>
                                        </a:lnTo>
                                        <a:lnTo>
                                          <a:pt x="0" y="10"/>
                                        </a:lnTo>
                                        <a:lnTo>
                                          <a:pt x="6" y="12"/>
                                        </a:lnTo>
                                        <a:lnTo>
                                          <a:pt x="9" y="13"/>
                                        </a:lnTo>
                                        <a:lnTo>
                                          <a:pt x="10" y="17"/>
                                        </a:lnTo>
                                        <a:lnTo>
                                          <a:pt x="10" y="18"/>
                                        </a:lnTo>
                                        <a:lnTo>
                                          <a:pt x="11" y="33"/>
                                        </a:lnTo>
                                        <a:lnTo>
                                          <a:pt x="11" y="106"/>
                                        </a:lnTo>
                                        <a:lnTo>
                                          <a:pt x="10" y="117"/>
                                        </a:lnTo>
                                        <a:lnTo>
                                          <a:pt x="7" y="120"/>
                                        </a:lnTo>
                                        <a:lnTo>
                                          <a:pt x="1" y="122"/>
                                        </a:lnTo>
                                        <a:lnTo>
                                          <a:pt x="1" y="125"/>
                                        </a:lnTo>
                                        <a:lnTo>
                                          <a:pt x="35" y="125"/>
                                        </a:lnTo>
                                        <a:lnTo>
                                          <a:pt x="35" y="122"/>
                                        </a:lnTo>
                                        <a:lnTo>
                                          <a:pt x="27" y="120"/>
                                        </a:lnTo>
                                        <a:lnTo>
                                          <a:pt x="24" y="117"/>
                                        </a:lnTo>
                                        <a:lnTo>
                                          <a:pt x="23" y="106"/>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1" name="Freeform 381"/>
                                <wps:cNvSpPr>
                                  <a:spLocks/>
                                </wps:cNvSpPr>
                                <wps:spPr bwMode="auto">
                                  <a:xfrm>
                                    <a:off x="5131" y="591"/>
                                    <a:ext cx="24" cy="13"/>
                                  </a:xfrm>
                                  <a:custGeom>
                                    <a:avLst/>
                                    <a:gdLst>
                                      <a:gd name="T0" fmla="*/ 23 w 24"/>
                                      <a:gd name="T1" fmla="*/ 0 h 13"/>
                                      <a:gd name="T2" fmla="*/ 18 w 24"/>
                                      <a:gd name="T3" fmla="*/ 2 h 13"/>
                                      <a:gd name="T4" fmla="*/ 0 w 24"/>
                                      <a:gd name="T5" fmla="*/ 2 h 13"/>
                                      <a:gd name="T6" fmla="*/ 0 w 24"/>
                                      <a:gd name="T7" fmla="*/ 13 h 13"/>
                                      <a:gd name="T8" fmla="*/ 4 w 24"/>
                                      <a:gd name="T9" fmla="*/ 13 h 13"/>
                                      <a:gd name="T10" fmla="*/ 24 w 24"/>
                                      <a:gd name="T11" fmla="*/ 3 h 13"/>
                                      <a:gd name="T12" fmla="*/ 23 w 24"/>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24" h="13">
                                        <a:moveTo>
                                          <a:pt x="23" y="0"/>
                                        </a:moveTo>
                                        <a:lnTo>
                                          <a:pt x="18" y="2"/>
                                        </a:lnTo>
                                        <a:lnTo>
                                          <a:pt x="0" y="2"/>
                                        </a:lnTo>
                                        <a:lnTo>
                                          <a:pt x="0" y="13"/>
                                        </a:lnTo>
                                        <a:lnTo>
                                          <a:pt x="4" y="13"/>
                                        </a:lnTo>
                                        <a:lnTo>
                                          <a:pt x="24"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2" name="Freeform 382"/>
                                <wps:cNvSpPr>
                                  <a:spLocks/>
                                </wps:cNvSpPr>
                                <wps:spPr bwMode="auto">
                                  <a:xfrm>
                                    <a:off x="5084" y="523"/>
                                    <a:ext cx="34" cy="78"/>
                                  </a:xfrm>
                                  <a:custGeom>
                                    <a:avLst/>
                                    <a:gdLst>
                                      <a:gd name="T0" fmla="*/ 18 w 34"/>
                                      <a:gd name="T1" fmla="*/ 0 h 78"/>
                                      <a:gd name="T2" fmla="*/ 9 w 34"/>
                                      <a:gd name="T3" fmla="*/ 10 h 78"/>
                                      <a:gd name="T4" fmla="*/ 7 w 34"/>
                                      <a:gd name="T5" fmla="*/ 14 h 78"/>
                                      <a:gd name="T6" fmla="*/ 1 w 34"/>
                                      <a:gd name="T7" fmla="*/ 27 h 78"/>
                                      <a:gd name="T8" fmla="*/ 0 w 34"/>
                                      <a:gd name="T9" fmla="*/ 42 h 78"/>
                                      <a:gd name="T10" fmla="*/ 0 w 34"/>
                                      <a:gd name="T11" fmla="*/ 43 h 78"/>
                                      <a:gd name="T12" fmla="*/ 2 w 34"/>
                                      <a:gd name="T13" fmla="*/ 58 h 78"/>
                                      <a:gd name="T14" fmla="*/ 8 w 34"/>
                                      <a:gd name="T15" fmla="*/ 70 h 78"/>
                                      <a:gd name="T16" fmla="*/ 16 w 34"/>
                                      <a:gd name="T17" fmla="*/ 78 h 78"/>
                                      <a:gd name="T18" fmla="*/ 34 w 34"/>
                                      <a:gd name="T19" fmla="*/ 72 h 78"/>
                                      <a:gd name="T20" fmla="*/ 30 w 34"/>
                                      <a:gd name="T21" fmla="*/ 71 h 78"/>
                                      <a:gd name="T22" fmla="*/ 19 w 34"/>
                                      <a:gd name="T23" fmla="*/ 62 h 78"/>
                                      <a:gd name="T24" fmla="*/ 15 w 34"/>
                                      <a:gd name="T25" fmla="*/ 51 h 78"/>
                                      <a:gd name="T26" fmla="*/ 13 w 34"/>
                                      <a:gd name="T27" fmla="*/ 35 h 78"/>
                                      <a:gd name="T28" fmla="*/ 15 w 34"/>
                                      <a:gd name="T29" fmla="*/ 20 h 78"/>
                                      <a:gd name="T30" fmla="*/ 20 w 34"/>
                                      <a:gd name="T31" fmla="*/ 8 h 78"/>
                                      <a:gd name="T32" fmla="*/ 21 w 34"/>
                                      <a:gd name="T33" fmla="*/ 8 h 78"/>
                                      <a:gd name="T34" fmla="*/ 32 w 34"/>
                                      <a:gd name="T35" fmla="*/ 1 h 78"/>
                                      <a:gd name="T36" fmla="*/ 18 w 34"/>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78">
                                        <a:moveTo>
                                          <a:pt x="18" y="0"/>
                                        </a:moveTo>
                                        <a:lnTo>
                                          <a:pt x="9" y="10"/>
                                        </a:lnTo>
                                        <a:lnTo>
                                          <a:pt x="7" y="14"/>
                                        </a:lnTo>
                                        <a:lnTo>
                                          <a:pt x="1" y="27"/>
                                        </a:lnTo>
                                        <a:lnTo>
                                          <a:pt x="0" y="42"/>
                                        </a:lnTo>
                                        <a:lnTo>
                                          <a:pt x="0" y="43"/>
                                        </a:lnTo>
                                        <a:lnTo>
                                          <a:pt x="2" y="58"/>
                                        </a:lnTo>
                                        <a:lnTo>
                                          <a:pt x="8" y="70"/>
                                        </a:lnTo>
                                        <a:lnTo>
                                          <a:pt x="16" y="78"/>
                                        </a:lnTo>
                                        <a:lnTo>
                                          <a:pt x="34" y="72"/>
                                        </a:lnTo>
                                        <a:lnTo>
                                          <a:pt x="30" y="71"/>
                                        </a:lnTo>
                                        <a:lnTo>
                                          <a:pt x="19" y="62"/>
                                        </a:lnTo>
                                        <a:lnTo>
                                          <a:pt x="15" y="51"/>
                                        </a:lnTo>
                                        <a:lnTo>
                                          <a:pt x="13" y="35"/>
                                        </a:lnTo>
                                        <a:lnTo>
                                          <a:pt x="15" y="20"/>
                                        </a:lnTo>
                                        <a:lnTo>
                                          <a:pt x="20" y="8"/>
                                        </a:lnTo>
                                        <a:lnTo>
                                          <a:pt x="21" y="8"/>
                                        </a:lnTo>
                                        <a:lnTo>
                                          <a:pt x="3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3" name="Freeform 383"/>
                                <wps:cNvSpPr>
                                  <a:spLocks/>
                                </wps:cNvSpPr>
                                <wps:spPr bwMode="auto">
                                  <a:xfrm>
                                    <a:off x="5102" y="519"/>
                                    <a:ext cx="29" cy="8"/>
                                  </a:xfrm>
                                  <a:custGeom>
                                    <a:avLst/>
                                    <a:gdLst>
                                      <a:gd name="T0" fmla="*/ 15 w 29"/>
                                      <a:gd name="T1" fmla="*/ 0 h 8"/>
                                      <a:gd name="T2" fmla="*/ 12 w 29"/>
                                      <a:gd name="T3" fmla="*/ 0 h 8"/>
                                      <a:gd name="T4" fmla="*/ 0 w 29"/>
                                      <a:gd name="T5" fmla="*/ 4 h 8"/>
                                      <a:gd name="T6" fmla="*/ 14 w 29"/>
                                      <a:gd name="T7" fmla="*/ 5 h 8"/>
                                      <a:gd name="T8" fmla="*/ 21 w 29"/>
                                      <a:gd name="T9" fmla="*/ 8 h 8"/>
                                      <a:gd name="T10" fmla="*/ 29 w 29"/>
                                      <a:gd name="T11" fmla="*/ 7 h 8"/>
                                      <a:gd name="T12" fmla="*/ 27 w 29"/>
                                      <a:gd name="T13" fmla="*/ 4 h 8"/>
                                      <a:gd name="T14" fmla="*/ 15 w 29"/>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8">
                                        <a:moveTo>
                                          <a:pt x="15" y="0"/>
                                        </a:moveTo>
                                        <a:lnTo>
                                          <a:pt x="12" y="0"/>
                                        </a:lnTo>
                                        <a:lnTo>
                                          <a:pt x="0" y="4"/>
                                        </a:lnTo>
                                        <a:lnTo>
                                          <a:pt x="14" y="5"/>
                                        </a:lnTo>
                                        <a:lnTo>
                                          <a:pt x="21" y="8"/>
                                        </a:lnTo>
                                        <a:lnTo>
                                          <a:pt x="29" y="7"/>
                                        </a:lnTo>
                                        <a:lnTo>
                                          <a:pt x="27" y="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4" name="Freeform 384"/>
                                <wps:cNvSpPr>
                                  <a:spLocks/>
                                </wps:cNvSpPr>
                                <wps:spPr bwMode="auto">
                                  <a:xfrm>
                                    <a:off x="5120" y="487"/>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5" name="Freeform 385"/>
                                <wps:cNvSpPr>
                                  <a:spLocks/>
                                </wps:cNvSpPr>
                                <wps:spPr bwMode="auto">
                                  <a:xfrm>
                                    <a:off x="5100" y="477"/>
                                    <a:ext cx="49" cy="127"/>
                                  </a:xfrm>
                                  <a:custGeom>
                                    <a:avLst/>
                                    <a:gdLst>
                                      <a:gd name="T0" fmla="*/ 43 w 49"/>
                                      <a:gd name="T1" fmla="*/ 0 h 127"/>
                                      <a:gd name="T2" fmla="*/ 40 w 49"/>
                                      <a:gd name="T3" fmla="*/ 0 h 127"/>
                                      <a:gd name="T4" fmla="*/ 20 w 49"/>
                                      <a:gd name="T5" fmla="*/ 10 h 127"/>
                                      <a:gd name="T6" fmla="*/ 26 w 49"/>
                                      <a:gd name="T7" fmla="*/ 12 h 127"/>
                                      <a:gd name="T8" fmla="*/ 29 w 49"/>
                                      <a:gd name="T9" fmla="*/ 13 h 127"/>
                                      <a:gd name="T10" fmla="*/ 31 w 49"/>
                                      <a:gd name="T11" fmla="*/ 17 h 127"/>
                                      <a:gd name="T12" fmla="*/ 31 w 49"/>
                                      <a:gd name="T13" fmla="*/ 18 h 127"/>
                                      <a:gd name="T14" fmla="*/ 31 w 49"/>
                                      <a:gd name="T15" fmla="*/ 34 h 127"/>
                                      <a:gd name="T16" fmla="*/ 31 w 49"/>
                                      <a:gd name="T17" fmla="*/ 49 h 127"/>
                                      <a:gd name="T18" fmla="*/ 23 w 49"/>
                                      <a:gd name="T19" fmla="*/ 50 h 127"/>
                                      <a:gd name="T20" fmla="*/ 29 w 49"/>
                                      <a:gd name="T21" fmla="*/ 57 h 127"/>
                                      <a:gd name="T22" fmla="*/ 31 w 49"/>
                                      <a:gd name="T23" fmla="*/ 68 h 127"/>
                                      <a:gd name="T24" fmla="*/ 31 w 49"/>
                                      <a:gd name="T25" fmla="*/ 110 h 127"/>
                                      <a:gd name="T26" fmla="*/ 29 w 49"/>
                                      <a:gd name="T27" fmla="*/ 112 h 127"/>
                                      <a:gd name="T28" fmla="*/ 18 w 49"/>
                                      <a:gd name="T29" fmla="*/ 118 h 127"/>
                                      <a:gd name="T30" fmla="*/ 0 w 49"/>
                                      <a:gd name="T31" fmla="*/ 124 h 127"/>
                                      <a:gd name="T32" fmla="*/ 12 w 49"/>
                                      <a:gd name="T33" fmla="*/ 127 h 127"/>
                                      <a:gd name="T34" fmla="*/ 22 w 49"/>
                                      <a:gd name="T35" fmla="*/ 124 h 127"/>
                                      <a:gd name="T36" fmla="*/ 31 w 49"/>
                                      <a:gd name="T37" fmla="*/ 116 h 127"/>
                                      <a:gd name="T38" fmla="*/ 49 w 49"/>
                                      <a:gd name="T39" fmla="*/ 116 h 127"/>
                                      <a:gd name="T40" fmla="*/ 46 w 49"/>
                                      <a:gd name="T41" fmla="*/ 115 h 127"/>
                                      <a:gd name="T42" fmla="*/ 44 w 49"/>
                                      <a:gd name="T43" fmla="*/ 110 h 127"/>
                                      <a:gd name="T44" fmla="*/ 44 w 49"/>
                                      <a:gd name="T45" fmla="*/ 110 h 127"/>
                                      <a:gd name="T46" fmla="*/ 43 w 49"/>
                                      <a:gd name="T47" fmla="*/ 93 h 127"/>
                                      <a:gd name="T48" fmla="*/ 43 w 49"/>
                                      <a:gd name="T4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9" h="127">
                                        <a:moveTo>
                                          <a:pt x="43" y="0"/>
                                        </a:moveTo>
                                        <a:lnTo>
                                          <a:pt x="40" y="0"/>
                                        </a:lnTo>
                                        <a:lnTo>
                                          <a:pt x="20" y="10"/>
                                        </a:lnTo>
                                        <a:lnTo>
                                          <a:pt x="26" y="12"/>
                                        </a:lnTo>
                                        <a:lnTo>
                                          <a:pt x="29" y="13"/>
                                        </a:lnTo>
                                        <a:lnTo>
                                          <a:pt x="31" y="17"/>
                                        </a:lnTo>
                                        <a:lnTo>
                                          <a:pt x="31" y="18"/>
                                        </a:lnTo>
                                        <a:lnTo>
                                          <a:pt x="31" y="34"/>
                                        </a:lnTo>
                                        <a:lnTo>
                                          <a:pt x="31" y="49"/>
                                        </a:lnTo>
                                        <a:lnTo>
                                          <a:pt x="23" y="50"/>
                                        </a:lnTo>
                                        <a:lnTo>
                                          <a:pt x="29" y="57"/>
                                        </a:lnTo>
                                        <a:lnTo>
                                          <a:pt x="31" y="68"/>
                                        </a:lnTo>
                                        <a:lnTo>
                                          <a:pt x="31" y="110"/>
                                        </a:lnTo>
                                        <a:lnTo>
                                          <a:pt x="29" y="112"/>
                                        </a:lnTo>
                                        <a:lnTo>
                                          <a:pt x="18" y="118"/>
                                        </a:lnTo>
                                        <a:lnTo>
                                          <a:pt x="0" y="124"/>
                                        </a:lnTo>
                                        <a:lnTo>
                                          <a:pt x="12" y="127"/>
                                        </a:lnTo>
                                        <a:lnTo>
                                          <a:pt x="22" y="124"/>
                                        </a:lnTo>
                                        <a:lnTo>
                                          <a:pt x="31" y="116"/>
                                        </a:lnTo>
                                        <a:lnTo>
                                          <a:pt x="49" y="116"/>
                                        </a:lnTo>
                                        <a:lnTo>
                                          <a:pt x="46" y="115"/>
                                        </a:lnTo>
                                        <a:lnTo>
                                          <a:pt x="44" y="110"/>
                                        </a:lnTo>
                                        <a:lnTo>
                                          <a:pt x="43" y="93"/>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6" name="Freeform 386"/>
                                <wps:cNvSpPr>
                                  <a:spLocks/>
                                </wps:cNvSpPr>
                                <wps:spPr bwMode="auto">
                                  <a:xfrm>
                                    <a:off x="5159"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7" name="Freeform 387"/>
                                <wps:cNvSpPr>
                                  <a:spLocks/>
                                </wps:cNvSpPr>
                                <wps:spPr bwMode="auto">
                                  <a:xfrm>
                                    <a:off x="5159" y="519"/>
                                    <a:ext cx="35" cy="83"/>
                                  </a:xfrm>
                                  <a:custGeom>
                                    <a:avLst/>
                                    <a:gdLst>
                                      <a:gd name="T0" fmla="*/ 24 w 35"/>
                                      <a:gd name="T1" fmla="*/ 0 h 83"/>
                                      <a:gd name="T2" fmla="*/ 21 w 35"/>
                                      <a:gd name="T3" fmla="*/ 0 h 83"/>
                                      <a:gd name="T4" fmla="*/ 0 w 35"/>
                                      <a:gd name="T5" fmla="*/ 10 h 83"/>
                                      <a:gd name="T6" fmla="*/ 6 w 35"/>
                                      <a:gd name="T7" fmla="*/ 12 h 83"/>
                                      <a:gd name="T8" fmla="*/ 9 w 35"/>
                                      <a:gd name="T9" fmla="*/ 13 h 83"/>
                                      <a:gd name="T10" fmla="*/ 11 w 35"/>
                                      <a:gd name="T11" fmla="*/ 17 h 83"/>
                                      <a:gd name="T12" fmla="*/ 11 w 35"/>
                                      <a:gd name="T13" fmla="*/ 17 h 83"/>
                                      <a:gd name="T14" fmla="*/ 12 w 35"/>
                                      <a:gd name="T15" fmla="*/ 34 h 83"/>
                                      <a:gd name="T16" fmla="*/ 12 w 35"/>
                                      <a:gd name="T17" fmla="*/ 64 h 83"/>
                                      <a:gd name="T18" fmla="*/ 10 w 35"/>
                                      <a:gd name="T19" fmla="*/ 75 h 83"/>
                                      <a:gd name="T20" fmla="*/ 8 w 35"/>
                                      <a:gd name="T21" fmla="*/ 78 h 83"/>
                                      <a:gd name="T22" fmla="*/ 1 w 35"/>
                                      <a:gd name="T23" fmla="*/ 80 h 83"/>
                                      <a:gd name="T24" fmla="*/ 1 w 35"/>
                                      <a:gd name="T25" fmla="*/ 83 h 83"/>
                                      <a:gd name="T26" fmla="*/ 35 w 35"/>
                                      <a:gd name="T27" fmla="*/ 83 h 83"/>
                                      <a:gd name="T28" fmla="*/ 35 w 35"/>
                                      <a:gd name="T29" fmla="*/ 80 h 83"/>
                                      <a:gd name="T30" fmla="*/ 28 w 35"/>
                                      <a:gd name="T31" fmla="*/ 78 h 83"/>
                                      <a:gd name="T32" fmla="*/ 25 w 35"/>
                                      <a:gd name="T33" fmla="*/ 75 h 83"/>
                                      <a:gd name="T34" fmla="*/ 24 w 35"/>
                                      <a:gd name="T35" fmla="*/ 64 h 83"/>
                                      <a:gd name="T36" fmla="*/ 24 w 35"/>
                                      <a:gd name="T3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83">
                                        <a:moveTo>
                                          <a:pt x="24" y="0"/>
                                        </a:moveTo>
                                        <a:lnTo>
                                          <a:pt x="21" y="0"/>
                                        </a:lnTo>
                                        <a:lnTo>
                                          <a:pt x="0" y="10"/>
                                        </a:lnTo>
                                        <a:lnTo>
                                          <a:pt x="6" y="12"/>
                                        </a:lnTo>
                                        <a:lnTo>
                                          <a:pt x="9" y="13"/>
                                        </a:lnTo>
                                        <a:lnTo>
                                          <a:pt x="11" y="17"/>
                                        </a:lnTo>
                                        <a:lnTo>
                                          <a:pt x="12" y="34"/>
                                        </a:lnTo>
                                        <a:lnTo>
                                          <a:pt x="12" y="64"/>
                                        </a:lnTo>
                                        <a:lnTo>
                                          <a:pt x="10" y="75"/>
                                        </a:lnTo>
                                        <a:lnTo>
                                          <a:pt x="8" y="78"/>
                                        </a:lnTo>
                                        <a:lnTo>
                                          <a:pt x="1" y="80"/>
                                        </a:lnTo>
                                        <a:lnTo>
                                          <a:pt x="1" y="83"/>
                                        </a:lnTo>
                                        <a:lnTo>
                                          <a:pt x="35" y="83"/>
                                        </a:lnTo>
                                        <a:lnTo>
                                          <a:pt x="35" y="80"/>
                                        </a:lnTo>
                                        <a:lnTo>
                                          <a:pt x="28" y="78"/>
                                        </a:lnTo>
                                        <a:lnTo>
                                          <a:pt x="25" y="75"/>
                                        </a:lnTo>
                                        <a:lnTo>
                                          <a:pt x="24" y="6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8" name="Freeform 388"/>
                                <wps:cNvSpPr>
                                  <a:spLocks/>
                                </wps:cNvSpPr>
                                <wps:spPr bwMode="auto">
                                  <a:xfrm>
                                    <a:off x="5169" y="477"/>
                                    <a:ext cx="15" cy="18"/>
                                  </a:xfrm>
                                  <a:custGeom>
                                    <a:avLst/>
                                    <a:gdLst>
                                      <a:gd name="T0" fmla="*/ 8 w 15"/>
                                      <a:gd name="T1" fmla="*/ 0 h 18"/>
                                      <a:gd name="T2" fmla="*/ 2 w 15"/>
                                      <a:gd name="T3" fmla="*/ 3 h 18"/>
                                      <a:gd name="T4" fmla="*/ 0 w 15"/>
                                      <a:gd name="T5" fmla="*/ 9 h 18"/>
                                      <a:gd name="T6" fmla="*/ 2 w 15"/>
                                      <a:gd name="T7" fmla="*/ 16 h 18"/>
                                      <a:gd name="T8" fmla="*/ 8 w 15"/>
                                      <a:gd name="T9" fmla="*/ 18 h 18"/>
                                      <a:gd name="T10" fmla="*/ 13 w 15"/>
                                      <a:gd name="T11" fmla="*/ 16 h 18"/>
                                      <a:gd name="T12" fmla="*/ 15 w 15"/>
                                      <a:gd name="T13" fmla="*/ 9 h 18"/>
                                      <a:gd name="T14" fmla="*/ 13 w 15"/>
                                      <a:gd name="T15" fmla="*/ 3 h 18"/>
                                      <a:gd name="T16" fmla="*/ 8 w 1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8">
                                        <a:moveTo>
                                          <a:pt x="8" y="0"/>
                                        </a:moveTo>
                                        <a:lnTo>
                                          <a:pt x="2" y="3"/>
                                        </a:lnTo>
                                        <a:lnTo>
                                          <a:pt x="0" y="9"/>
                                        </a:lnTo>
                                        <a:lnTo>
                                          <a:pt x="2" y="16"/>
                                        </a:lnTo>
                                        <a:lnTo>
                                          <a:pt x="8" y="18"/>
                                        </a:lnTo>
                                        <a:lnTo>
                                          <a:pt x="13" y="16"/>
                                        </a:lnTo>
                                        <a:lnTo>
                                          <a:pt x="15" y="9"/>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9" name="Freeform 389"/>
                                <wps:cNvSpPr>
                                  <a:spLocks/>
                                </wps:cNvSpPr>
                                <wps:spPr bwMode="auto">
                                  <a:xfrm>
                                    <a:off x="5198" y="529"/>
                                    <a:ext cx="6" cy="3"/>
                                  </a:xfrm>
                                  <a:custGeom>
                                    <a:avLst/>
                                    <a:gdLst>
                                      <a:gd name="T0" fmla="*/ 0 w 6"/>
                                      <a:gd name="T1" fmla="*/ 0 h 3"/>
                                      <a:gd name="T2" fmla="*/ 1 w 6"/>
                                      <a:gd name="T3" fmla="*/ 3 h 3"/>
                                      <a:gd name="T4" fmla="*/ 6 w 6"/>
                                      <a:gd name="T5" fmla="*/ 2 h 3"/>
                                      <a:gd name="T6" fmla="*/ 0 w 6"/>
                                      <a:gd name="T7" fmla="*/ 0 h 3"/>
                                    </a:gdLst>
                                    <a:ahLst/>
                                    <a:cxnLst>
                                      <a:cxn ang="0">
                                        <a:pos x="T0" y="T1"/>
                                      </a:cxn>
                                      <a:cxn ang="0">
                                        <a:pos x="T2" y="T3"/>
                                      </a:cxn>
                                      <a:cxn ang="0">
                                        <a:pos x="T4" y="T5"/>
                                      </a:cxn>
                                      <a:cxn ang="0">
                                        <a:pos x="T6" y="T7"/>
                                      </a:cxn>
                                    </a:cxnLst>
                                    <a:rect l="0" t="0" r="r" b="b"/>
                                    <a:pathLst>
                                      <a:path w="6" h="3">
                                        <a:moveTo>
                                          <a:pt x="0" y="0"/>
                                        </a:moveTo>
                                        <a:lnTo>
                                          <a:pt x="1" y="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0" name="Freeform 390"/>
                                <wps:cNvSpPr>
                                  <a:spLocks/>
                                </wps:cNvSpPr>
                                <wps:spPr bwMode="auto">
                                  <a:xfrm>
                                    <a:off x="5199" y="524"/>
                                    <a:ext cx="40" cy="78"/>
                                  </a:xfrm>
                                  <a:custGeom>
                                    <a:avLst/>
                                    <a:gdLst>
                                      <a:gd name="T0" fmla="*/ 33 w 40"/>
                                      <a:gd name="T1" fmla="*/ 0 h 78"/>
                                      <a:gd name="T2" fmla="*/ 23 w 40"/>
                                      <a:gd name="T3" fmla="*/ 12 h 78"/>
                                      <a:gd name="T4" fmla="*/ 10 w 40"/>
                                      <a:gd name="T5" fmla="*/ 12 h 78"/>
                                      <a:gd name="T6" fmla="*/ 10 w 40"/>
                                      <a:gd name="T7" fmla="*/ 13 h 78"/>
                                      <a:gd name="T8" fmla="*/ 10 w 40"/>
                                      <a:gd name="T9" fmla="*/ 30 h 78"/>
                                      <a:gd name="T10" fmla="*/ 10 w 40"/>
                                      <a:gd name="T11" fmla="*/ 59 h 78"/>
                                      <a:gd name="T12" fmla="*/ 9 w 40"/>
                                      <a:gd name="T13" fmla="*/ 71 h 78"/>
                                      <a:gd name="T14" fmla="*/ 2 w 40"/>
                                      <a:gd name="T15" fmla="*/ 75 h 78"/>
                                      <a:gd name="T16" fmla="*/ 0 w 40"/>
                                      <a:gd name="T17" fmla="*/ 75 h 78"/>
                                      <a:gd name="T18" fmla="*/ 0 w 40"/>
                                      <a:gd name="T19" fmla="*/ 78 h 78"/>
                                      <a:gd name="T20" fmla="*/ 34 w 40"/>
                                      <a:gd name="T21" fmla="*/ 78 h 78"/>
                                      <a:gd name="T22" fmla="*/ 34 w 40"/>
                                      <a:gd name="T23" fmla="*/ 75 h 78"/>
                                      <a:gd name="T24" fmla="*/ 26 w 40"/>
                                      <a:gd name="T25" fmla="*/ 73 h 78"/>
                                      <a:gd name="T26" fmla="*/ 23 w 40"/>
                                      <a:gd name="T27" fmla="*/ 70 h 78"/>
                                      <a:gd name="T28" fmla="*/ 23 w 40"/>
                                      <a:gd name="T29" fmla="*/ 59 h 78"/>
                                      <a:gd name="T30" fmla="*/ 23 w 40"/>
                                      <a:gd name="T31" fmla="*/ 17 h 78"/>
                                      <a:gd name="T32" fmla="*/ 30 w 40"/>
                                      <a:gd name="T33" fmla="*/ 10 h 78"/>
                                      <a:gd name="T34" fmla="*/ 40 w 40"/>
                                      <a:gd name="T35" fmla="*/ 6 h 78"/>
                                      <a:gd name="T36" fmla="*/ 33 w 40"/>
                                      <a:gd name="T3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78">
                                        <a:moveTo>
                                          <a:pt x="33" y="0"/>
                                        </a:moveTo>
                                        <a:lnTo>
                                          <a:pt x="23" y="12"/>
                                        </a:lnTo>
                                        <a:lnTo>
                                          <a:pt x="10" y="12"/>
                                        </a:lnTo>
                                        <a:lnTo>
                                          <a:pt x="10" y="13"/>
                                        </a:lnTo>
                                        <a:lnTo>
                                          <a:pt x="10" y="30"/>
                                        </a:lnTo>
                                        <a:lnTo>
                                          <a:pt x="10" y="59"/>
                                        </a:lnTo>
                                        <a:lnTo>
                                          <a:pt x="9" y="71"/>
                                        </a:lnTo>
                                        <a:lnTo>
                                          <a:pt x="2" y="75"/>
                                        </a:lnTo>
                                        <a:lnTo>
                                          <a:pt x="0" y="75"/>
                                        </a:lnTo>
                                        <a:lnTo>
                                          <a:pt x="0" y="78"/>
                                        </a:lnTo>
                                        <a:lnTo>
                                          <a:pt x="34" y="78"/>
                                        </a:lnTo>
                                        <a:lnTo>
                                          <a:pt x="34" y="75"/>
                                        </a:lnTo>
                                        <a:lnTo>
                                          <a:pt x="26" y="73"/>
                                        </a:lnTo>
                                        <a:lnTo>
                                          <a:pt x="23" y="70"/>
                                        </a:lnTo>
                                        <a:lnTo>
                                          <a:pt x="23" y="59"/>
                                        </a:lnTo>
                                        <a:lnTo>
                                          <a:pt x="23" y="17"/>
                                        </a:lnTo>
                                        <a:lnTo>
                                          <a:pt x="30" y="10"/>
                                        </a:lnTo>
                                        <a:lnTo>
                                          <a:pt x="40" y="6"/>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1" name="Freeform 391"/>
                                <wps:cNvSpPr>
                                  <a:spLocks/>
                                </wps:cNvSpPr>
                                <wps:spPr bwMode="auto">
                                  <a:xfrm>
                                    <a:off x="5198" y="519"/>
                                    <a:ext cx="24" cy="17"/>
                                  </a:xfrm>
                                  <a:custGeom>
                                    <a:avLst/>
                                    <a:gdLst>
                                      <a:gd name="T0" fmla="*/ 24 w 24"/>
                                      <a:gd name="T1" fmla="*/ 0 h 17"/>
                                      <a:gd name="T2" fmla="*/ 20 w 24"/>
                                      <a:gd name="T3" fmla="*/ 0 h 17"/>
                                      <a:gd name="T4" fmla="*/ 0 w 24"/>
                                      <a:gd name="T5" fmla="*/ 10 h 17"/>
                                      <a:gd name="T6" fmla="*/ 6 w 24"/>
                                      <a:gd name="T7" fmla="*/ 12 h 17"/>
                                      <a:gd name="T8" fmla="*/ 9 w 24"/>
                                      <a:gd name="T9" fmla="*/ 13 h 17"/>
                                      <a:gd name="T10" fmla="*/ 11 w 24"/>
                                      <a:gd name="T11" fmla="*/ 17 h 17"/>
                                      <a:gd name="T12" fmla="*/ 24 w 24"/>
                                      <a:gd name="T13" fmla="*/ 17 h 17"/>
                                      <a:gd name="T14" fmla="*/ 24 w 24"/>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4" y="0"/>
                                        </a:moveTo>
                                        <a:lnTo>
                                          <a:pt x="20" y="0"/>
                                        </a:lnTo>
                                        <a:lnTo>
                                          <a:pt x="0" y="10"/>
                                        </a:lnTo>
                                        <a:lnTo>
                                          <a:pt x="6" y="12"/>
                                        </a:lnTo>
                                        <a:lnTo>
                                          <a:pt x="9" y="13"/>
                                        </a:lnTo>
                                        <a:lnTo>
                                          <a:pt x="11" y="17"/>
                                        </a:lnTo>
                                        <a:lnTo>
                                          <a:pt x="24" y="17"/>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2" name="Freeform 392"/>
                                <wps:cNvSpPr>
                                  <a:spLocks/>
                                </wps:cNvSpPr>
                                <wps:spPr bwMode="auto">
                                  <a:xfrm>
                                    <a:off x="5232" y="519"/>
                                    <a:ext cx="40" cy="83"/>
                                  </a:xfrm>
                                  <a:custGeom>
                                    <a:avLst/>
                                    <a:gdLst>
                                      <a:gd name="T0" fmla="*/ 12 w 40"/>
                                      <a:gd name="T1" fmla="*/ 0 h 83"/>
                                      <a:gd name="T2" fmla="*/ 10 w 40"/>
                                      <a:gd name="T3" fmla="*/ 0 h 83"/>
                                      <a:gd name="T4" fmla="*/ 0 w 40"/>
                                      <a:gd name="T5" fmla="*/ 5 h 83"/>
                                      <a:gd name="T6" fmla="*/ 7 w 40"/>
                                      <a:gd name="T7" fmla="*/ 11 h 83"/>
                                      <a:gd name="T8" fmla="*/ 16 w 40"/>
                                      <a:gd name="T9" fmla="*/ 15 h 83"/>
                                      <a:gd name="T10" fmla="*/ 16 w 40"/>
                                      <a:gd name="T11" fmla="*/ 17 h 83"/>
                                      <a:gd name="T12" fmla="*/ 18 w 40"/>
                                      <a:gd name="T13" fmla="*/ 32 h 83"/>
                                      <a:gd name="T14" fmla="*/ 18 w 40"/>
                                      <a:gd name="T15" fmla="*/ 64 h 83"/>
                                      <a:gd name="T16" fmla="*/ 17 w 40"/>
                                      <a:gd name="T17" fmla="*/ 73 h 83"/>
                                      <a:gd name="T18" fmla="*/ 15 w 40"/>
                                      <a:gd name="T19" fmla="*/ 78 h 83"/>
                                      <a:gd name="T20" fmla="*/ 8 w 40"/>
                                      <a:gd name="T21" fmla="*/ 80 h 83"/>
                                      <a:gd name="T22" fmla="*/ 7 w 40"/>
                                      <a:gd name="T23" fmla="*/ 80 h 83"/>
                                      <a:gd name="T24" fmla="*/ 7 w 40"/>
                                      <a:gd name="T25" fmla="*/ 83 h 83"/>
                                      <a:gd name="T26" fmla="*/ 40 w 40"/>
                                      <a:gd name="T27" fmla="*/ 83 h 83"/>
                                      <a:gd name="T28" fmla="*/ 40 w 40"/>
                                      <a:gd name="T29" fmla="*/ 80 h 83"/>
                                      <a:gd name="T30" fmla="*/ 34 w 40"/>
                                      <a:gd name="T31" fmla="*/ 78 h 83"/>
                                      <a:gd name="T32" fmla="*/ 31 w 40"/>
                                      <a:gd name="T33" fmla="*/ 75 h 83"/>
                                      <a:gd name="T34" fmla="*/ 30 w 40"/>
                                      <a:gd name="T35" fmla="*/ 64 h 83"/>
                                      <a:gd name="T36" fmla="*/ 30 w 40"/>
                                      <a:gd name="T37" fmla="*/ 30 h 83"/>
                                      <a:gd name="T38" fmla="*/ 30 w 40"/>
                                      <a:gd name="T39" fmla="*/ 29 h 83"/>
                                      <a:gd name="T40" fmla="*/ 28 w 40"/>
                                      <a:gd name="T41" fmla="*/ 14 h 83"/>
                                      <a:gd name="T42" fmla="*/ 22 w 40"/>
                                      <a:gd name="T43" fmla="*/ 3 h 83"/>
                                      <a:gd name="T44" fmla="*/ 12 w 40"/>
                                      <a:gd name="T45"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0" h="83">
                                        <a:moveTo>
                                          <a:pt x="12" y="0"/>
                                        </a:moveTo>
                                        <a:lnTo>
                                          <a:pt x="10" y="0"/>
                                        </a:lnTo>
                                        <a:lnTo>
                                          <a:pt x="0" y="5"/>
                                        </a:lnTo>
                                        <a:lnTo>
                                          <a:pt x="7" y="11"/>
                                        </a:lnTo>
                                        <a:lnTo>
                                          <a:pt x="16" y="15"/>
                                        </a:lnTo>
                                        <a:lnTo>
                                          <a:pt x="16" y="17"/>
                                        </a:lnTo>
                                        <a:lnTo>
                                          <a:pt x="18" y="32"/>
                                        </a:lnTo>
                                        <a:lnTo>
                                          <a:pt x="18" y="64"/>
                                        </a:lnTo>
                                        <a:lnTo>
                                          <a:pt x="17" y="73"/>
                                        </a:lnTo>
                                        <a:lnTo>
                                          <a:pt x="15" y="78"/>
                                        </a:lnTo>
                                        <a:lnTo>
                                          <a:pt x="8" y="80"/>
                                        </a:lnTo>
                                        <a:lnTo>
                                          <a:pt x="7" y="80"/>
                                        </a:lnTo>
                                        <a:lnTo>
                                          <a:pt x="7" y="83"/>
                                        </a:lnTo>
                                        <a:lnTo>
                                          <a:pt x="40" y="83"/>
                                        </a:lnTo>
                                        <a:lnTo>
                                          <a:pt x="40" y="80"/>
                                        </a:lnTo>
                                        <a:lnTo>
                                          <a:pt x="34" y="78"/>
                                        </a:lnTo>
                                        <a:lnTo>
                                          <a:pt x="31" y="75"/>
                                        </a:lnTo>
                                        <a:lnTo>
                                          <a:pt x="30" y="64"/>
                                        </a:lnTo>
                                        <a:lnTo>
                                          <a:pt x="30" y="30"/>
                                        </a:lnTo>
                                        <a:lnTo>
                                          <a:pt x="30" y="29"/>
                                        </a:lnTo>
                                        <a:lnTo>
                                          <a:pt x="28" y="14"/>
                                        </a:lnTo>
                                        <a:lnTo>
                                          <a:pt x="22"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3" name="Freeform 393"/>
                                <wps:cNvSpPr>
                                  <a:spLocks/>
                                </wps:cNvSpPr>
                                <wps:spPr bwMode="auto">
                                  <a:xfrm>
                                    <a:off x="5278" y="601"/>
                                    <a:ext cx="36" cy="32"/>
                                  </a:xfrm>
                                  <a:custGeom>
                                    <a:avLst/>
                                    <a:gdLst>
                                      <a:gd name="T0" fmla="*/ 13 w 36"/>
                                      <a:gd name="T1" fmla="*/ 0 h 32"/>
                                      <a:gd name="T2" fmla="*/ 6 w 36"/>
                                      <a:gd name="T3" fmla="*/ 10 h 32"/>
                                      <a:gd name="T4" fmla="*/ 1 w 36"/>
                                      <a:gd name="T5" fmla="*/ 19 h 32"/>
                                      <a:gd name="T6" fmla="*/ 0 w 36"/>
                                      <a:gd name="T7" fmla="*/ 23 h 32"/>
                                      <a:gd name="T8" fmla="*/ 5 w 36"/>
                                      <a:gd name="T9" fmla="*/ 32 h 32"/>
                                      <a:gd name="T10" fmla="*/ 36 w 36"/>
                                      <a:gd name="T11" fmla="*/ 29 h 32"/>
                                      <a:gd name="T12" fmla="*/ 25 w 36"/>
                                      <a:gd name="T13" fmla="*/ 28 h 32"/>
                                      <a:gd name="T14" fmla="*/ 15 w 36"/>
                                      <a:gd name="T15" fmla="*/ 24 h 32"/>
                                      <a:gd name="T16" fmla="*/ 10 w 36"/>
                                      <a:gd name="T17" fmla="*/ 16 h 32"/>
                                      <a:gd name="T18" fmla="*/ 12 w 36"/>
                                      <a:gd name="T19" fmla="*/ 9 h 32"/>
                                      <a:gd name="T20" fmla="*/ 17 w 36"/>
                                      <a:gd name="T21" fmla="*/ 1 h 32"/>
                                      <a:gd name="T22" fmla="*/ 13 w 36"/>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2">
                                        <a:moveTo>
                                          <a:pt x="13" y="0"/>
                                        </a:moveTo>
                                        <a:lnTo>
                                          <a:pt x="6" y="10"/>
                                        </a:lnTo>
                                        <a:lnTo>
                                          <a:pt x="1" y="19"/>
                                        </a:lnTo>
                                        <a:lnTo>
                                          <a:pt x="0" y="23"/>
                                        </a:lnTo>
                                        <a:lnTo>
                                          <a:pt x="5" y="32"/>
                                        </a:lnTo>
                                        <a:lnTo>
                                          <a:pt x="36" y="29"/>
                                        </a:lnTo>
                                        <a:lnTo>
                                          <a:pt x="25" y="28"/>
                                        </a:lnTo>
                                        <a:lnTo>
                                          <a:pt x="15" y="24"/>
                                        </a:lnTo>
                                        <a:lnTo>
                                          <a:pt x="10" y="16"/>
                                        </a:lnTo>
                                        <a:lnTo>
                                          <a:pt x="12" y="9"/>
                                        </a:lnTo>
                                        <a:lnTo>
                                          <a:pt x="17"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4" name="Freeform 394"/>
                                <wps:cNvSpPr>
                                  <a:spLocks/>
                                </wps:cNvSpPr>
                                <wps:spPr bwMode="auto">
                                  <a:xfrm>
                                    <a:off x="5283" y="573"/>
                                    <a:ext cx="63" cy="68"/>
                                  </a:xfrm>
                                  <a:custGeom>
                                    <a:avLst/>
                                    <a:gdLst>
                                      <a:gd name="T0" fmla="*/ 12 w 63"/>
                                      <a:gd name="T1" fmla="*/ 0 h 68"/>
                                      <a:gd name="T2" fmla="*/ 3 w 63"/>
                                      <a:gd name="T3" fmla="*/ 11 h 68"/>
                                      <a:gd name="T4" fmla="*/ 1 w 63"/>
                                      <a:gd name="T5" fmla="*/ 18 h 68"/>
                                      <a:gd name="T6" fmla="*/ 3 w 63"/>
                                      <a:gd name="T7" fmla="*/ 23 h 68"/>
                                      <a:gd name="T8" fmla="*/ 8 w 63"/>
                                      <a:gd name="T9" fmla="*/ 28 h 68"/>
                                      <a:gd name="T10" fmla="*/ 12 w 63"/>
                                      <a:gd name="T11" fmla="*/ 29 h 68"/>
                                      <a:gd name="T12" fmla="*/ 24 w 63"/>
                                      <a:gd name="T13" fmla="*/ 30 h 68"/>
                                      <a:gd name="T14" fmla="*/ 38 w 63"/>
                                      <a:gd name="T15" fmla="*/ 31 h 68"/>
                                      <a:gd name="T16" fmla="*/ 42 w 63"/>
                                      <a:gd name="T17" fmla="*/ 31 h 68"/>
                                      <a:gd name="T18" fmla="*/ 53 w 63"/>
                                      <a:gd name="T19" fmla="*/ 33 h 68"/>
                                      <a:gd name="T20" fmla="*/ 57 w 63"/>
                                      <a:gd name="T21" fmla="*/ 40 h 68"/>
                                      <a:gd name="T22" fmla="*/ 51 w 63"/>
                                      <a:gd name="T23" fmla="*/ 51 h 68"/>
                                      <a:gd name="T24" fmla="*/ 45 w 63"/>
                                      <a:gd name="T25" fmla="*/ 55 h 68"/>
                                      <a:gd name="T26" fmla="*/ 31 w 63"/>
                                      <a:gd name="T27" fmla="*/ 57 h 68"/>
                                      <a:gd name="T28" fmla="*/ 0 w 63"/>
                                      <a:gd name="T29" fmla="*/ 60 h 68"/>
                                      <a:gd name="T30" fmla="*/ 12 w 63"/>
                                      <a:gd name="T31" fmla="*/ 66 h 68"/>
                                      <a:gd name="T32" fmla="*/ 25 w 63"/>
                                      <a:gd name="T33" fmla="*/ 68 h 68"/>
                                      <a:gd name="T34" fmla="*/ 33 w 63"/>
                                      <a:gd name="T35" fmla="*/ 67 h 68"/>
                                      <a:gd name="T36" fmla="*/ 45 w 63"/>
                                      <a:gd name="T37" fmla="*/ 62 h 68"/>
                                      <a:gd name="T38" fmla="*/ 55 w 63"/>
                                      <a:gd name="T39" fmla="*/ 55 h 68"/>
                                      <a:gd name="T40" fmla="*/ 59 w 63"/>
                                      <a:gd name="T41" fmla="*/ 49 h 68"/>
                                      <a:gd name="T42" fmla="*/ 63 w 63"/>
                                      <a:gd name="T43" fmla="*/ 36 h 68"/>
                                      <a:gd name="T44" fmla="*/ 58 w 63"/>
                                      <a:gd name="T45" fmla="*/ 24 h 68"/>
                                      <a:gd name="T46" fmla="*/ 48 w 63"/>
                                      <a:gd name="T47" fmla="*/ 18 h 68"/>
                                      <a:gd name="T48" fmla="*/ 43 w 63"/>
                                      <a:gd name="T49" fmla="*/ 17 h 68"/>
                                      <a:gd name="T50" fmla="*/ 27 w 63"/>
                                      <a:gd name="T51" fmla="*/ 17 h 68"/>
                                      <a:gd name="T52" fmla="*/ 17 w 63"/>
                                      <a:gd name="T53" fmla="*/ 16 h 68"/>
                                      <a:gd name="T54" fmla="*/ 13 w 63"/>
                                      <a:gd name="T55" fmla="*/ 14 h 68"/>
                                      <a:gd name="T56" fmla="*/ 12 w 63"/>
                                      <a:gd name="T57" fmla="*/ 11 h 68"/>
                                      <a:gd name="T58" fmla="*/ 12 w 63"/>
                                      <a:gd name="T59" fmla="*/ 7 h 68"/>
                                      <a:gd name="T60" fmla="*/ 17 w 63"/>
                                      <a:gd name="T61" fmla="*/ 1 h 68"/>
                                      <a:gd name="T62" fmla="*/ 12 w 63"/>
                                      <a:gd name="T6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3" h="68">
                                        <a:moveTo>
                                          <a:pt x="12" y="0"/>
                                        </a:moveTo>
                                        <a:lnTo>
                                          <a:pt x="3" y="11"/>
                                        </a:lnTo>
                                        <a:lnTo>
                                          <a:pt x="1" y="18"/>
                                        </a:lnTo>
                                        <a:lnTo>
                                          <a:pt x="3" y="23"/>
                                        </a:lnTo>
                                        <a:lnTo>
                                          <a:pt x="8" y="28"/>
                                        </a:lnTo>
                                        <a:lnTo>
                                          <a:pt x="12" y="29"/>
                                        </a:lnTo>
                                        <a:lnTo>
                                          <a:pt x="24" y="30"/>
                                        </a:lnTo>
                                        <a:lnTo>
                                          <a:pt x="38" y="31"/>
                                        </a:lnTo>
                                        <a:lnTo>
                                          <a:pt x="42" y="31"/>
                                        </a:lnTo>
                                        <a:lnTo>
                                          <a:pt x="53" y="33"/>
                                        </a:lnTo>
                                        <a:lnTo>
                                          <a:pt x="57" y="40"/>
                                        </a:lnTo>
                                        <a:lnTo>
                                          <a:pt x="51" y="51"/>
                                        </a:lnTo>
                                        <a:lnTo>
                                          <a:pt x="45" y="55"/>
                                        </a:lnTo>
                                        <a:lnTo>
                                          <a:pt x="31" y="57"/>
                                        </a:lnTo>
                                        <a:lnTo>
                                          <a:pt x="0" y="60"/>
                                        </a:lnTo>
                                        <a:lnTo>
                                          <a:pt x="12" y="66"/>
                                        </a:lnTo>
                                        <a:lnTo>
                                          <a:pt x="25" y="68"/>
                                        </a:lnTo>
                                        <a:lnTo>
                                          <a:pt x="33" y="67"/>
                                        </a:lnTo>
                                        <a:lnTo>
                                          <a:pt x="45" y="62"/>
                                        </a:lnTo>
                                        <a:lnTo>
                                          <a:pt x="55" y="55"/>
                                        </a:lnTo>
                                        <a:lnTo>
                                          <a:pt x="59" y="49"/>
                                        </a:lnTo>
                                        <a:lnTo>
                                          <a:pt x="63" y="36"/>
                                        </a:lnTo>
                                        <a:lnTo>
                                          <a:pt x="58" y="24"/>
                                        </a:lnTo>
                                        <a:lnTo>
                                          <a:pt x="48" y="18"/>
                                        </a:lnTo>
                                        <a:lnTo>
                                          <a:pt x="43" y="17"/>
                                        </a:lnTo>
                                        <a:lnTo>
                                          <a:pt x="27" y="17"/>
                                        </a:lnTo>
                                        <a:lnTo>
                                          <a:pt x="17" y="16"/>
                                        </a:lnTo>
                                        <a:lnTo>
                                          <a:pt x="13" y="14"/>
                                        </a:lnTo>
                                        <a:lnTo>
                                          <a:pt x="12" y="11"/>
                                        </a:lnTo>
                                        <a:lnTo>
                                          <a:pt x="12" y="7"/>
                                        </a:lnTo>
                                        <a:lnTo>
                                          <a:pt x="17" y="1"/>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5" name="Freeform 395"/>
                                <wps:cNvSpPr>
                                  <a:spLocks/>
                                </wps:cNvSpPr>
                                <wps:spPr bwMode="auto">
                                  <a:xfrm>
                                    <a:off x="5295" y="522"/>
                                    <a:ext cx="52" cy="54"/>
                                  </a:xfrm>
                                  <a:custGeom>
                                    <a:avLst/>
                                    <a:gdLst>
                                      <a:gd name="T0" fmla="*/ 28 w 52"/>
                                      <a:gd name="T1" fmla="*/ 0 h 54"/>
                                      <a:gd name="T2" fmla="*/ 14 w 52"/>
                                      <a:gd name="T3" fmla="*/ 1 h 54"/>
                                      <a:gd name="T4" fmla="*/ 24 w 52"/>
                                      <a:gd name="T5" fmla="*/ 7 h 54"/>
                                      <a:gd name="T6" fmla="*/ 27 w 52"/>
                                      <a:gd name="T7" fmla="*/ 13 h 54"/>
                                      <a:gd name="T8" fmla="*/ 29 w 52"/>
                                      <a:gd name="T9" fmla="*/ 29 h 54"/>
                                      <a:gd name="T10" fmla="*/ 29 w 52"/>
                                      <a:gd name="T11" fmla="*/ 31 h 54"/>
                                      <a:gd name="T12" fmla="*/ 26 w 52"/>
                                      <a:gd name="T13" fmla="*/ 45 h 54"/>
                                      <a:gd name="T14" fmla="*/ 16 w 52"/>
                                      <a:gd name="T15" fmla="*/ 49 h 54"/>
                                      <a:gd name="T16" fmla="*/ 1 w 52"/>
                                      <a:gd name="T17" fmla="*/ 51 h 54"/>
                                      <a:gd name="T18" fmla="*/ 0 w 52"/>
                                      <a:gd name="T19" fmla="*/ 51 h 54"/>
                                      <a:gd name="T20" fmla="*/ 5 w 52"/>
                                      <a:gd name="T21" fmla="*/ 52 h 54"/>
                                      <a:gd name="T22" fmla="*/ 15 w 52"/>
                                      <a:gd name="T23" fmla="*/ 54 h 54"/>
                                      <a:gd name="T24" fmla="*/ 24 w 52"/>
                                      <a:gd name="T25" fmla="*/ 52 h 54"/>
                                      <a:gd name="T26" fmla="*/ 34 w 52"/>
                                      <a:gd name="T27" fmla="*/ 46 h 54"/>
                                      <a:gd name="T28" fmla="*/ 39 w 52"/>
                                      <a:gd name="T29" fmla="*/ 40 h 54"/>
                                      <a:gd name="T30" fmla="*/ 42 w 52"/>
                                      <a:gd name="T31" fmla="*/ 26 h 54"/>
                                      <a:gd name="T32" fmla="*/ 42 w 52"/>
                                      <a:gd name="T33" fmla="*/ 25 h 54"/>
                                      <a:gd name="T34" fmla="*/ 38 w 52"/>
                                      <a:gd name="T35" fmla="*/ 11 h 54"/>
                                      <a:gd name="T36" fmla="*/ 46 w 52"/>
                                      <a:gd name="T37" fmla="*/ 11 h 54"/>
                                      <a:gd name="T38" fmla="*/ 50 w 52"/>
                                      <a:gd name="T39" fmla="*/ 11 h 54"/>
                                      <a:gd name="T40" fmla="*/ 52 w 52"/>
                                      <a:gd name="T41" fmla="*/ 9 h 54"/>
                                      <a:gd name="T42" fmla="*/ 52 w 52"/>
                                      <a:gd name="T43" fmla="*/ 6 h 54"/>
                                      <a:gd name="T44" fmla="*/ 51 w 52"/>
                                      <a:gd name="T45" fmla="*/ 4 h 54"/>
                                      <a:gd name="T46" fmla="*/ 50 w 52"/>
                                      <a:gd name="T47" fmla="*/ 3 h 54"/>
                                      <a:gd name="T48" fmla="*/ 46 w 52"/>
                                      <a:gd name="T49" fmla="*/ 3 h 54"/>
                                      <a:gd name="T50" fmla="*/ 33 w 52"/>
                                      <a:gd name="T51" fmla="*/ 3 h 54"/>
                                      <a:gd name="T52" fmla="*/ 28 w 52"/>
                                      <a:gd name="T5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2" h="54">
                                        <a:moveTo>
                                          <a:pt x="28" y="0"/>
                                        </a:moveTo>
                                        <a:lnTo>
                                          <a:pt x="14" y="1"/>
                                        </a:lnTo>
                                        <a:lnTo>
                                          <a:pt x="24" y="7"/>
                                        </a:lnTo>
                                        <a:lnTo>
                                          <a:pt x="27" y="13"/>
                                        </a:lnTo>
                                        <a:lnTo>
                                          <a:pt x="29" y="29"/>
                                        </a:lnTo>
                                        <a:lnTo>
                                          <a:pt x="29" y="31"/>
                                        </a:lnTo>
                                        <a:lnTo>
                                          <a:pt x="26" y="45"/>
                                        </a:lnTo>
                                        <a:lnTo>
                                          <a:pt x="16" y="49"/>
                                        </a:lnTo>
                                        <a:lnTo>
                                          <a:pt x="1" y="51"/>
                                        </a:lnTo>
                                        <a:lnTo>
                                          <a:pt x="0" y="51"/>
                                        </a:lnTo>
                                        <a:lnTo>
                                          <a:pt x="5" y="52"/>
                                        </a:lnTo>
                                        <a:lnTo>
                                          <a:pt x="15" y="54"/>
                                        </a:lnTo>
                                        <a:lnTo>
                                          <a:pt x="24" y="52"/>
                                        </a:lnTo>
                                        <a:lnTo>
                                          <a:pt x="34" y="46"/>
                                        </a:lnTo>
                                        <a:lnTo>
                                          <a:pt x="39" y="40"/>
                                        </a:lnTo>
                                        <a:lnTo>
                                          <a:pt x="42" y="26"/>
                                        </a:lnTo>
                                        <a:lnTo>
                                          <a:pt x="42" y="25"/>
                                        </a:lnTo>
                                        <a:lnTo>
                                          <a:pt x="38" y="11"/>
                                        </a:lnTo>
                                        <a:lnTo>
                                          <a:pt x="46" y="11"/>
                                        </a:lnTo>
                                        <a:lnTo>
                                          <a:pt x="50" y="11"/>
                                        </a:lnTo>
                                        <a:lnTo>
                                          <a:pt x="52" y="9"/>
                                        </a:lnTo>
                                        <a:lnTo>
                                          <a:pt x="52" y="6"/>
                                        </a:lnTo>
                                        <a:lnTo>
                                          <a:pt x="51" y="4"/>
                                        </a:lnTo>
                                        <a:lnTo>
                                          <a:pt x="50" y="3"/>
                                        </a:lnTo>
                                        <a:lnTo>
                                          <a:pt x="46" y="3"/>
                                        </a:lnTo>
                                        <a:lnTo>
                                          <a:pt x="33" y="3"/>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6" name="Freeform 396"/>
                                <wps:cNvSpPr>
                                  <a:spLocks/>
                                </wps:cNvSpPr>
                                <wps:spPr bwMode="auto">
                                  <a:xfrm>
                                    <a:off x="5283" y="519"/>
                                    <a:ext cx="40" cy="54"/>
                                  </a:xfrm>
                                  <a:custGeom>
                                    <a:avLst/>
                                    <a:gdLst>
                                      <a:gd name="T0" fmla="*/ 27 w 40"/>
                                      <a:gd name="T1" fmla="*/ 0 h 54"/>
                                      <a:gd name="T2" fmla="*/ 18 w 40"/>
                                      <a:gd name="T3" fmla="*/ 2 h 54"/>
                                      <a:gd name="T4" fmla="*/ 8 w 40"/>
                                      <a:gd name="T5" fmla="*/ 9 h 54"/>
                                      <a:gd name="T6" fmla="*/ 3 w 40"/>
                                      <a:gd name="T7" fmla="*/ 15 h 54"/>
                                      <a:gd name="T8" fmla="*/ 0 w 40"/>
                                      <a:gd name="T9" fmla="*/ 29 h 54"/>
                                      <a:gd name="T10" fmla="*/ 4 w 40"/>
                                      <a:gd name="T11" fmla="*/ 43 h 54"/>
                                      <a:gd name="T12" fmla="*/ 4 w 40"/>
                                      <a:gd name="T13" fmla="*/ 43 h 54"/>
                                      <a:gd name="T14" fmla="*/ 13 w 40"/>
                                      <a:gd name="T15" fmla="*/ 54 h 54"/>
                                      <a:gd name="T16" fmla="*/ 28 w 40"/>
                                      <a:gd name="T17" fmla="*/ 52 h 54"/>
                                      <a:gd name="T18" fmla="*/ 18 w 40"/>
                                      <a:gd name="T19" fmla="*/ 47 h 54"/>
                                      <a:gd name="T20" fmla="*/ 15 w 40"/>
                                      <a:gd name="T21" fmla="*/ 41 h 54"/>
                                      <a:gd name="T22" fmla="*/ 13 w 40"/>
                                      <a:gd name="T23" fmla="*/ 25 h 54"/>
                                      <a:gd name="T24" fmla="*/ 13 w 40"/>
                                      <a:gd name="T25" fmla="*/ 23 h 54"/>
                                      <a:gd name="T26" fmla="*/ 17 w 40"/>
                                      <a:gd name="T27" fmla="*/ 9 h 54"/>
                                      <a:gd name="T28" fmla="*/ 26 w 40"/>
                                      <a:gd name="T29" fmla="*/ 4 h 54"/>
                                      <a:gd name="T30" fmla="*/ 40 w 40"/>
                                      <a:gd name="T31" fmla="*/ 3 h 54"/>
                                      <a:gd name="T32" fmla="*/ 27 w 40"/>
                                      <a:gd name="T3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 h="54">
                                        <a:moveTo>
                                          <a:pt x="27" y="0"/>
                                        </a:moveTo>
                                        <a:lnTo>
                                          <a:pt x="18" y="2"/>
                                        </a:lnTo>
                                        <a:lnTo>
                                          <a:pt x="8" y="9"/>
                                        </a:lnTo>
                                        <a:lnTo>
                                          <a:pt x="3" y="15"/>
                                        </a:lnTo>
                                        <a:lnTo>
                                          <a:pt x="0" y="29"/>
                                        </a:lnTo>
                                        <a:lnTo>
                                          <a:pt x="4" y="43"/>
                                        </a:lnTo>
                                        <a:lnTo>
                                          <a:pt x="13" y="54"/>
                                        </a:lnTo>
                                        <a:lnTo>
                                          <a:pt x="28" y="52"/>
                                        </a:lnTo>
                                        <a:lnTo>
                                          <a:pt x="18" y="47"/>
                                        </a:lnTo>
                                        <a:lnTo>
                                          <a:pt x="15" y="41"/>
                                        </a:lnTo>
                                        <a:lnTo>
                                          <a:pt x="13" y="25"/>
                                        </a:lnTo>
                                        <a:lnTo>
                                          <a:pt x="13" y="23"/>
                                        </a:lnTo>
                                        <a:lnTo>
                                          <a:pt x="17" y="9"/>
                                        </a:lnTo>
                                        <a:lnTo>
                                          <a:pt x="26" y="4"/>
                                        </a:lnTo>
                                        <a:lnTo>
                                          <a:pt x="40" y="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7" name="Rectangle 397"/>
                                <wps:cNvSpPr>
                                  <a:spLocks noChangeArrowheads="1"/>
                                </wps:cNvSpPr>
                                <wps:spPr bwMode="auto">
                                  <a:xfrm>
                                    <a:off x="6789" y="123"/>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98" name="Rectangle 398"/>
                                <wps:cNvSpPr>
                                  <a:spLocks noChangeArrowheads="1"/>
                                </wps:cNvSpPr>
                                <wps:spPr bwMode="auto">
                                  <a:xfrm>
                                    <a:off x="6789" y="123"/>
                                    <a:ext cx="7"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9" name="Freeform 399"/>
                                <wps:cNvSpPr>
                                  <a:spLocks/>
                                </wps:cNvSpPr>
                                <wps:spPr bwMode="auto">
                                  <a:xfrm>
                                    <a:off x="6789" y="123"/>
                                    <a:ext cx="7" cy="643"/>
                                  </a:xfrm>
                                  <a:custGeom>
                                    <a:avLst/>
                                    <a:gdLst>
                                      <a:gd name="T0" fmla="*/ 0 w 7"/>
                                      <a:gd name="T1" fmla="*/ 0 h 643"/>
                                      <a:gd name="T2" fmla="*/ 0 w 7"/>
                                      <a:gd name="T3" fmla="*/ 643 h 643"/>
                                      <a:gd name="T4" fmla="*/ 7 w 7"/>
                                      <a:gd name="T5" fmla="*/ 643 h 643"/>
                                      <a:gd name="T6" fmla="*/ 0 w 7"/>
                                      <a:gd name="T7" fmla="*/ 0 h 643"/>
                                    </a:gdLst>
                                    <a:ahLst/>
                                    <a:cxnLst>
                                      <a:cxn ang="0">
                                        <a:pos x="T0" y="T1"/>
                                      </a:cxn>
                                      <a:cxn ang="0">
                                        <a:pos x="T2" y="T3"/>
                                      </a:cxn>
                                      <a:cxn ang="0">
                                        <a:pos x="T4" y="T5"/>
                                      </a:cxn>
                                      <a:cxn ang="0">
                                        <a:pos x="T6" y="T7"/>
                                      </a:cxn>
                                    </a:cxnLst>
                                    <a:rect l="0" t="0" r="r" b="b"/>
                                    <a:pathLst>
                                      <a:path w="7" h="643">
                                        <a:moveTo>
                                          <a:pt x="0" y="0"/>
                                        </a:moveTo>
                                        <a:lnTo>
                                          <a:pt x="0" y="643"/>
                                        </a:lnTo>
                                        <a:lnTo>
                                          <a:pt x="7"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0" name="Freeform 400"/>
                                <wps:cNvSpPr>
                                  <a:spLocks/>
                                </wps:cNvSpPr>
                                <wps:spPr bwMode="auto">
                                  <a:xfrm>
                                    <a:off x="6789" y="123"/>
                                    <a:ext cx="7" cy="643"/>
                                  </a:xfrm>
                                  <a:custGeom>
                                    <a:avLst/>
                                    <a:gdLst>
                                      <a:gd name="T0" fmla="*/ 0 w 7"/>
                                      <a:gd name="T1" fmla="*/ 0 h 643"/>
                                      <a:gd name="T2" fmla="*/ 0 w 7"/>
                                      <a:gd name="T3" fmla="*/ 643 h 643"/>
                                      <a:gd name="T4" fmla="*/ 7 w 7"/>
                                      <a:gd name="T5" fmla="*/ 643 h 643"/>
                                      <a:gd name="T6" fmla="*/ 0 w 7"/>
                                      <a:gd name="T7" fmla="*/ 0 h 643"/>
                                    </a:gdLst>
                                    <a:ahLst/>
                                    <a:cxnLst>
                                      <a:cxn ang="0">
                                        <a:pos x="T0" y="T1"/>
                                      </a:cxn>
                                      <a:cxn ang="0">
                                        <a:pos x="T2" y="T3"/>
                                      </a:cxn>
                                      <a:cxn ang="0">
                                        <a:pos x="T4" y="T5"/>
                                      </a:cxn>
                                      <a:cxn ang="0">
                                        <a:pos x="T6" y="T7"/>
                                      </a:cxn>
                                    </a:cxnLst>
                                    <a:rect l="0" t="0" r="r" b="b"/>
                                    <a:pathLst>
                                      <a:path w="7" h="643">
                                        <a:moveTo>
                                          <a:pt x="0" y="0"/>
                                        </a:moveTo>
                                        <a:lnTo>
                                          <a:pt x="0" y="643"/>
                                        </a:lnTo>
                                        <a:lnTo>
                                          <a:pt x="7"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1" name="Freeform 401"/>
                                <wps:cNvSpPr>
                                  <a:spLocks/>
                                </wps:cNvSpPr>
                                <wps:spPr bwMode="auto">
                                  <a:xfrm>
                                    <a:off x="6789" y="123"/>
                                    <a:ext cx="7" cy="643"/>
                                  </a:xfrm>
                                  <a:custGeom>
                                    <a:avLst/>
                                    <a:gdLst>
                                      <a:gd name="T0" fmla="*/ 0 w 7"/>
                                      <a:gd name="T1" fmla="*/ 0 h 643"/>
                                      <a:gd name="T2" fmla="*/ 7 w 7"/>
                                      <a:gd name="T3" fmla="*/ 0 h 643"/>
                                      <a:gd name="T4" fmla="*/ 7 w 7"/>
                                      <a:gd name="T5" fmla="*/ 643 h 643"/>
                                      <a:gd name="T6" fmla="*/ 0 w 7"/>
                                      <a:gd name="T7" fmla="*/ 0 h 643"/>
                                    </a:gdLst>
                                    <a:ahLst/>
                                    <a:cxnLst>
                                      <a:cxn ang="0">
                                        <a:pos x="T0" y="T1"/>
                                      </a:cxn>
                                      <a:cxn ang="0">
                                        <a:pos x="T2" y="T3"/>
                                      </a:cxn>
                                      <a:cxn ang="0">
                                        <a:pos x="T4" y="T5"/>
                                      </a:cxn>
                                      <a:cxn ang="0">
                                        <a:pos x="T6" y="T7"/>
                                      </a:cxn>
                                    </a:cxnLst>
                                    <a:rect l="0" t="0" r="r" b="b"/>
                                    <a:pathLst>
                                      <a:path w="7" h="643">
                                        <a:moveTo>
                                          <a:pt x="0" y="0"/>
                                        </a:moveTo>
                                        <a:lnTo>
                                          <a:pt x="7" y="0"/>
                                        </a:lnTo>
                                        <a:lnTo>
                                          <a:pt x="7"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2" name="Freeform 402"/>
                                <wps:cNvSpPr>
                                  <a:spLocks/>
                                </wps:cNvSpPr>
                                <wps:spPr bwMode="auto">
                                  <a:xfrm>
                                    <a:off x="6789" y="123"/>
                                    <a:ext cx="7" cy="643"/>
                                  </a:xfrm>
                                  <a:custGeom>
                                    <a:avLst/>
                                    <a:gdLst>
                                      <a:gd name="T0" fmla="*/ 0 w 7"/>
                                      <a:gd name="T1" fmla="*/ 0 h 643"/>
                                      <a:gd name="T2" fmla="*/ 7 w 7"/>
                                      <a:gd name="T3" fmla="*/ 0 h 643"/>
                                      <a:gd name="T4" fmla="*/ 7 w 7"/>
                                      <a:gd name="T5" fmla="*/ 643 h 643"/>
                                      <a:gd name="T6" fmla="*/ 0 w 7"/>
                                      <a:gd name="T7" fmla="*/ 0 h 643"/>
                                    </a:gdLst>
                                    <a:ahLst/>
                                    <a:cxnLst>
                                      <a:cxn ang="0">
                                        <a:pos x="T0" y="T1"/>
                                      </a:cxn>
                                      <a:cxn ang="0">
                                        <a:pos x="T2" y="T3"/>
                                      </a:cxn>
                                      <a:cxn ang="0">
                                        <a:pos x="T4" y="T5"/>
                                      </a:cxn>
                                      <a:cxn ang="0">
                                        <a:pos x="T6" y="T7"/>
                                      </a:cxn>
                                    </a:cxnLst>
                                    <a:rect l="0" t="0" r="r" b="b"/>
                                    <a:pathLst>
                                      <a:path w="7" h="643">
                                        <a:moveTo>
                                          <a:pt x="0" y="0"/>
                                        </a:moveTo>
                                        <a:lnTo>
                                          <a:pt x="7" y="0"/>
                                        </a:lnTo>
                                        <a:lnTo>
                                          <a:pt x="7"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3" name="Rectangle 403"/>
                                <wps:cNvSpPr>
                                  <a:spLocks noChangeArrowheads="1"/>
                                </wps:cNvSpPr>
                                <wps:spPr bwMode="auto">
                                  <a:xfrm>
                                    <a:off x="6789" y="766"/>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4" name="Rectangle 404"/>
                                <wps:cNvSpPr>
                                  <a:spLocks noChangeArrowheads="1"/>
                                </wps:cNvSpPr>
                                <wps:spPr bwMode="auto">
                                  <a:xfrm>
                                    <a:off x="6789" y="766"/>
                                    <a:ext cx="7"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5" name="Rectangle 405"/>
                                <wps:cNvSpPr>
                                  <a:spLocks noChangeArrowheads="1"/>
                                </wps:cNvSpPr>
                                <wps:spPr bwMode="auto">
                                  <a:xfrm>
                                    <a:off x="6796" y="759"/>
                                    <a:ext cx="10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6" name="Rectangle 406"/>
                                <wps:cNvSpPr>
                                  <a:spLocks noChangeArrowheads="1"/>
                                </wps:cNvSpPr>
                                <wps:spPr bwMode="auto">
                                  <a:xfrm>
                                    <a:off x="6796" y="759"/>
                                    <a:ext cx="1012" cy="1"/>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7" name="Freeform 407"/>
                                <wps:cNvSpPr>
                                  <a:spLocks/>
                                </wps:cNvSpPr>
                                <wps:spPr bwMode="auto">
                                  <a:xfrm>
                                    <a:off x="6796" y="759"/>
                                    <a:ext cx="1012" cy="7"/>
                                  </a:xfrm>
                                  <a:custGeom>
                                    <a:avLst/>
                                    <a:gdLst>
                                      <a:gd name="T0" fmla="*/ 0 w 1012"/>
                                      <a:gd name="T1" fmla="*/ 0 h 7"/>
                                      <a:gd name="T2" fmla="*/ 0 w 1012"/>
                                      <a:gd name="T3" fmla="*/ 7 h 7"/>
                                      <a:gd name="T4" fmla="*/ 1012 w 1012"/>
                                      <a:gd name="T5" fmla="*/ 7 h 7"/>
                                      <a:gd name="T6" fmla="*/ 0 w 1012"/>
                                      <a:gd name="T7" fmla="*/ 0 h 7"/>
                                    </a:gdLst>
                                    <a:ahLst/>
                                    <a:cxnLst>
                                      <a:cxn ang="0">
                                        <a:pos x="T0" y="T1"/>
                                      </a:cxn>
                                      <a:cxn ang="0">
                                        <a:pos x="T2" y="T3"/>
                                      </a:cxn>
                                      <a:cxn ang="0">
                                        <a:pos x="T4" y="T5"/>
                                      </a:cxn>
                                      <a:cxn ang="0">
                                        <a:pos x="T6" y="T7"/>
                                      </a:cxn>
                                    </a:cxnLst>
                                    <a:rect l="0" t="0" r="r" b="b"/>
                                    <a:pathLst>
                                      <a:path w="1012" h="7">
                                        <a:moveTo>
                                          <a:pt x="0" y="0"/>
                                        </a:moveTo>
                                        <a:lnTo>
                                          <a:pt x="0" y="7"/>
                                        </a:lnTo>
                                        <a:lnTo>
                                          <a:pt x="1012"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8" name="Freeform 408"/>
                                <wps:cNvSpPr>
                                  <a:spLocks/>
                                </wps:cNvSpPr>
                                <wps:spPr bwMode="auto">
                                  <a:xfrm>
                                    <a:off x="6796" y="759"/>
                                    <a:ext cx="1012" cy="7"/>
                                  </a:xfrm>
                                  <a:custGeom>
                                    <a:avLst/>
                                    <a:gdLst>
                                      <a:gd name="T0" fmla="*/ 0 w 1012"/>
                                      <a:gd name="T1" fmla="*/ 0 h 7"/>
                                      <a:gd name="T2" fmla="*/ 0 w 1012"/>
                                      <a:gd name="T3" fmla="*/ 7 h 7"/>
                                      <a:gd name="T4" fmla="*/ 1012 w 1012"/>
                                      <a:gd name="T5" fmla="*/ 7 h 7"/>
                                      <a:gd name="T6" fmla="*/ 0 w 1012"/>
                                      <a:gd name="T7" fmla="*/ 0 h 7"/>
                                    </a:gdLst>
                                    <a:ahLst/>
                                    <a:cxnLst>
                                      <a:cxn ang="0">
                                        <a:pos x="T0" y="T1"/>
                                      </a:cxn>
                                      <a:cxn ang="0">
                                        <a:pos x="T2" y="T3"/>
                                      </a:cxn>
                                      <a:cxn ang="0">
                                        <a:pos x="T4" y="T5"/>
                                      </a:cxn>
                                      <a:cxn ang="0">
                                        <a:pos x="T6" y="T7"/>
                                      </a:cxn>
                                    </a:cxnLst>
                                    <a:rect l="0" t="0" r="r" b="b"/>
                                    <a:pathLst>
                                      <a:path w="1012" h="7">
                                        <a:moveTo>
                                          <a:pt x="0" y="0"/>
                                        </a:moveTo>
                                        <a:lnTo>
                                          <a:pt x="0" y="7"/>
                                        </a:lnTo>
                                        <a:lnTo>
                                          <a:pt x="1012"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409" name="Freeform 409"/>
                              <wps:cNvSpPr>
                                <a:spLocks/>
                              </wps:cNvSpPr>
                              <wps:spPr bwMode="auto">
                                <a:xfrm>
                                  <a:off x="2467298" y="275669"/>
                                  <a:ext cx="367408" cy="2542"/>
                                </a:xfrm>
                                <a:custGeom>
                                  <a:avLst/>
                                  <a:gdLst>
                                    <a:gd name="T0" fmla="*/ 0 w 1012"/>
                                    <a:gd name="T1" fmla="*/ 0 h 7"/>
                                    <a:gd name="T2" fmla="*/ 1012 w 1012"/>
                                    <a:gd name="T3" fmla="*/ 0 h 7"/>
                                    <a:gd name="T4" fmla="*/ 1012 w 1012"/>
                                    <a:gd name="T5" fmla="*/ 7 h 7"/>
                                    <a:gd name="T6" fmla="*/ 0 w 1012"/>
                                    <a:gd name="T7" fmla="*/ 0 h 7"/>
                                  </a:gdLst>
                                  <a:ahLst/>
                                  <a:cxnLst>
                                    <a:cxn ang="0">
                                      <a:pos x="T0" y="T1"/>
                                    </a:cxn>
                                    <a:cxn ang="0">
                                      <a:pos x="T2" y="T3"/>
                                    </a:cxn>
                                    <a:cxn ang="0">
                                      <a:pos x="T4" y="T5"/>
                                    </a:cxn>
                                    <a:cxn ang="0">
                                      <a:pos x="T6" y="T7"/>
                                    </a:cxn>
                                  </a:cxnLst>
                                  <a:rect l="0" t="0" r="r" b="b"/>
                                  <a:pathLst>
                                    <a:path w="1012" h="7">
                                      <a:moveTo>
                                        <a:pt x="0" y="0"/>
                                      </a:moveTo>
                                      <a:lnTo>
                                        <a:pt x="1012" y="0"/>
                                      </a:lnTo>
                                      <a:lnTo>
                                        <a:pt x="1012"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0" name="Freeform 410"/>
                              <wps:cNvSpPr>
                                <a:spLocks/>
                              </wps:cNvSpPr>
                              <wps:spPr bwMode="auto">
                                <a:xfrm>
                                  <a:off x="2467298" y="275669"/>
                                  <a:ext cx="367408" cy="2542"/>
                                </a:xfrm>
                                <a:custGeom>
                                  <a:avLst/>
                                  <a:gdLst>
                                    <a:gd name="T0" fmla="*/ 0 w 1012"/>
                                    <a:gd name="T1" fmla="*/ 0 h 7"/>
                                    <a:gd name="T2" fmla="*/ 1012 w 1012"/>
                                    <a:gd name="T3" fmla="*/ 0 h 7"/>
                                    <a:gd name="T4" fmla="*/ 1012 w 1012"/>
                                    <a:gd name="T5" fmla="*/ 7 h 7"/>
                                    <a:gd name="T6" fmla="*/ 0 w 1012"/>
                                    <a:gd name="T7" fmla="*/ 0 h 7"/>
                                  </a:gdLst>
                                  <a:ahLst/>
                                  <a:cxnLst>
                                    <a:cxn ang="0">
                                      <a:pos x="T0" y="T1"/>
                                    </a:cxn>
                                    <a:cxn ang="0">
                                      <a:pos x="T2" y="T3"/>
                                    </a:cxn>
                                    <a:cxn ang="0">
                                      <a:pos x="T4" y="T5"/>
                                    </a:cxn>
                                    <a:cxn ang="0">
                                      <a:pos x="T6" y="T7"/>
                                    </a:cxn>
                                  </a:cxnLst>
                                  <a:rect l="0" t="0" r="r" b="b"/>
                                  <a:pathLst>
                                    <a:path w="1012" h="7">
                                      <a:moveTo>
                                        <a:pt x="0" y="0"/>
                                      </a:moveTo>
                                      <a:lnTo>
                                        <a:pt x="1012" y="0"/>
                                      </a:lnTo>
                                      <a:lnTo>
                                        <a:pt x="1012"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1" name="Rectangle 411"/>
                              <wps:cNvSpPr>
                                <a:spLocks noChangeArrowheads="1"/>
                              </wps:cNvSpPr>
                              <wps:spPr bwMode="auto">
                                <a:xfrm>
                                  <a:off x="2467298" y="278212"/>
                                  <a:ext cx="36740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12" name="Rectangle 412"/>
                              <wps:cNvSpPr>
                                <a:spLocks noChangeArrowheads="1"/>
                              </wps:cNvSpPr>
                              <wps:spPr bwMode="auto">
                                <a:xfrm>
                                  <a:off x="2467298" y="278212"/>
                                  <a:ext cx="36740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3" name="Rectangle 413"/>
                              <wps:cNvSpPr>
                                <a:spLocks noChangeArrowheads="1"/>
                              </wps:cNvSpPr>
                              <wps:spPr bwMode="auto">
                                <a:xfrm>
                                  <a:off x="2834707" y="44674"/>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14" name="Rectangle 414"/>
                              <wps:cNvSpPr>
                                <a:spLocks noChangeArrowheads="1"/>
                              </wps:cNvSpPr>
                              <wps:spPr bwMode="auto">
                                <a:xfrm>
                                  <a:off x="2834707" y="44674"/>
                                  <a:ext cx="290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5" name="Freeform 415"/>
                              <wps:cNvSpPr>
                                <a:spLocks/>
                              </wps:cNvSpPr>
                              <wps:spPr bwMode="auto">
                                <a:xfrm>
                                  <a:off x="2834707" y="44674"/>
                                  <a:ext cx="2904" cy="233538"/>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6" name="Freeform 416"/>
                              <wps:cNvSpPr>
                                <a:spLocks/>
                              </wps:cNvSpPr>
                              <wps:spPr bwMode="auto">
                                <a:xfrm>
                                  <a:off x="2834707" y="44674"/>
                                  <a:ext cx="2904" cy="233538"/>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7" name="Freeform 417"/>
                              <wps:cNvSpPr>
                                <a:spLocks/>
                              </wps:cNvSpPr>
                              <wps:spPr bwMode="auto">
                                <a:xfrm>
                                  <a:off x="2834707" y="44674"/>
                                  <a:ext cx="2904" cy="233538"/>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8" name="Freeform 418"/>
                              <wps:cNvSpPr>
                                <a:spLocks/>
                              </wps:cNvSpPr>
                              <wps:spPr bwMode="auto">
                                <a:xfrm>
                                  <a:off x="2834707" y="44674"/>
                                  <a:ext cx="2904" cy="233538"/>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9" name="Rectangle 419"/>
                              <wps:cNvSpPr>
                                <a:spLocks noChangeArrowheads="1"/>
                              </wps:cNvSpPr>
                              <wps:spPr bwMode="auto">
                                <a:xfrm>
                                  <a:off x="2834707" y="278212"/>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0" name="Rectangle 420"/>
                              <wps:cNvSpPr>
                                <a:spLocks noChangeArrowheads="1"/>
                              </wps:cNvSpPr>
                              <wps:spPr bwMode="auto">
                                <a:xfrm>
                                  <a:off x="2834707" y="278212"/>
                                  <a:ext cx="290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1" name="Rectangle 421"/>
                              <wps:cNvSpPr>
                                <a:spLocks noChangeArrowheads="1"/>
                              </wps:cNvSpPr>
                              <wps:spPr bwMode="auto">
                                <a:xfrm>
                                  <a:off x="2467298" y="44674"/>
                                  <a:ext cx="36740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2" name="Rectangle 422"/>
                              <wps:cNvSpPr>
                                <a:spLocks noChangeArrowheads="1"/>
                              </wps:cNvSpPr>
                              <wps:spPr bwMode="auto">
                                <a:xfrm>
                                  <a:off x="2467298" y="44674"/>
                                  <a:ext cx="36740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3" name="Freeform 423"/>
                              <wps:cNvSpPr>
                                <a:spLocks/>
                              </wps:cNvSpPr>
                              <wps:spPr bwMode="auto">
                                <a:xfrm>
                                  <a:off x="2467298" y="44674"/>
                                  <a:ext cx="367408" cy="2906"/>
                                </a:xfrm>
                                <a:custGeom>
                                  <a:avLst/>
                                  <a:gdLst>
                                    <a:gd name="T0" fmla="*/ 0 w 1012"/>
                                    <a:gd name="T1" fmla="*/ 0 h 8"/>
                                    <a:gd name="T2" fmla="*/ 0 w 1012"/>
                                    <a:gd name="T3" fmla="*/ 8 h 8"/>
                                    <a:gd name="T4" fmla="*/ 1012 w 1012"/>
                                    <a:gd name="T5" fmla="*/ 8 h 8"/>
                                    <a:gd name="T6" fmla="*/ 0 w 1012"/>
                                    <a:gd name="T7" fmla="*/ 0 h 8"/>
                                  </a:gdLst>
                                  <a:ahLst/>
                                  <a:cxnLst>
                                    <a:cxn ang="0">
                                      <a:pos x="T0" y="T1"/>
                                    </a:cxn>
                                    <a:cxn ang="0">
                                      <a:pos x="T2" y="T3"/>
                                    </a:cxn>
                                    <a:cxn ang="0">
                                      <a:pos x="T4" y="T5"/>
                                    </a:cxn>
                                    <a:cxn ang="0">
                                      <a:pos x="T6" y="T7"/>
                                    </a:cxn>
                                  </a:cxnLst>
                                  <a:rect l="0" t="0" r="r" b="b"/>
                                  <a:pathLst>
                                    <a:path w="1012" h="8">
                                      <a:moveTo>
                                        <a:pt x="0" y="0"/>
                                      </a:moveTo>
                                      <a:lnTo>
                                        <a:pt x="0" y="8"/>
                                      </a:lnTo>
                                      <a:lnTo>
                                        <a:pt x="1012"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4" name="Freeform 424"/>
                              <wps:cNvSpPr>
                                <a:spLocks/>
                              </wps:cNvSpPr>
                              <wps:spPr bwMode="auto">
                                <a:xfrm>
                                  <a:off x="2467298" y="44674"/>
                                  <a:ext cx="367408" cy="2906"/>
                                </a:xfrm>
                                <a:custGeom>
                                  <a:avLst/>
                                  <a:gdLst>
                                    <a:gd name="T0" fmla="*/ 0 w 1012"/>
                                    <a:gd name="T1" fmla="*/ 0 h 8"/>
                                    <a:gd name="T2" fmla="*/ 0 w 1012"/>
                                    <a:gd name="T3" fmla="*/ 8 h 8"/>
                                    <a:gd name="T4" fmla="*/ 1012 w 1012"/>
                                    <a:gd name="T5" fmla="*/ 8 h 8"/>
                                    <a:gd name="T6" fmla="*/ 0 w 1012"/>
                                    <a:gd name="T7" fmla="*/ 0 h 8"/>
                                  </a:gdLst>
                                  <a:ahLst/>
                                  <a:cxnLst>
                                    <a:cxn ang="0">
                                      <a:pos x="T0" y="T1"/>
                                    </a:cxn>
                                    <a:cxn ang="0">
                                      <a:pos x="T2" y="T3"/>
                                    </a:cxn>
                                    <a:cxn ang="0">
                                      <a:pos x="T4" y="T5"/>
                                    </a:cxn>
                                    <a:cxn ang="0">
                                      <a:pos x="T6" y="T7"/>
                                    </a:cxn>
                                  </a:cxnLst>
                                  <a:rect l="0" t="0" r="r" b="b"/>
                                  <a:pathLst>
                                    <a:path w="1012" h="8">
                                      <a:moveTo>
                                        <a:pt x="0" y="0"/>
                                      </a:moveTo>
                                      <a:lnTo>
                                        <a:pt x="0" y="8"/>
                                      </a:lnTo>
                                      <a:lnTo>
                                        <a:pt x="1012"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5" name="Freeform 425"/>
                              <wps:cNvSpPr>
                                <a:spLocks/>
                              </wps:cNvSpPr>
                              <wps:spPr bwMode="auto">
                                <a:xfrm>
                                  <a:off x="2467298" y="44674"/>
                                  <a:ext cx="367408" cy="2906"/>
                                </a:xfrm>
                                <a:custGeom>
                                  <a:avLst/>
                                  <a:gdLst>
                                    <a:gd name="T0" fmla="*/ 0 w 1012"/>
                                    <a:gd name="T1" fmla="*/ 0 h 8"/>
                                    <a:gd name="T2" fmla="*/ 1012 w 1012"/>
                                    <a:gd name="T3" fmla="*/ 0 h 8"/>
                                    <a:gd name="T4" fmla="*/ 1012 w 1012"/>
                                    <a:gd name="T5" fmla="*/ 8 h 8"/>
                                    <a:gd name="T6" fmla="*/ 0 w 1012"/>
                                    <a:gd name="T7" fmla="*/ 0 h 8"/>
                                  </a:gdLst>
                                  <a:ahLst/>
                                  <a:cxnLst>
                                    <a:cxn ang="0">
                                      <a:pos x="T0" y="T1"/>
                                    </a:cxn>
                                    <a:cxn ang="0">
                                      <a:pos x="T2" y="T3"/>
                                    </a:cxn>
                                    <a:cxn ang="0">
                                      <a:pos x="T4" y="T5"/>
                                    </a:cxn>
                                    <a:cxn ang="0">
                                      <a:pos x="T6" y="T7"/>
                                    </a:cxn>
                                  </a:cxnLst>
                                  <a:rect l="0" t="0" r="r" b="b"/>
                                  <a:pathLst>
                                    <a:path w="1012" h="8">
                                      <a:moveTo>
                                        <a:pt x="0" y="0"/>
                                      </a:moveTo>
                                      <a:lnTo>
                                        <a:pt x="1012" y="0"/>
                                      </a:lnTo>
                                      <a:lnTo>
                                        <a:pt x="1012"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6" name="Freeform 426"/>
                              <wps:cNvSpPr>
                                <a:spLocks/>
                              </wps:cNvSpPr>
                              <wps:spPr bwMode="auto">
                                <a:xfrm>
                                  <a:off x="2467298" y="44674"/>
                                  <a:ext cx="367408" cy="2906"/>
                                </a:xfrm>
                                <a:custGeom>
                                  <a:avLst/>
                                  <a:gdLst>
                                    <a:gd name="T0" fmla="*/ 0 w 1012"/>
                                    <a:gd name="T1" fmla="*/ 0 h 8"/>
                                    <a:gd name="T2" fmla="*/ 1012 w 1012"/>
                                    <a:gd name="T3" fmla="*/ 0 h 8"/>
                                    <a:gd name="T4" fmla="*/ 1012 w 1012"/>
                                    <a:gd name="T5" fmla="*/ 8 h 8"/>
                                    <a:gd name="T6" fmla="*/ 0 w 1012"/>
                                    <a:gd name="T7" fmla="*/ 0 h 8"/>
                                  </a:gdLst>
                                  <a:ahLst/>
                                  <a:cxnLst>
                                    <a:cxn ang="0">
                                      <a:pos x="T0" y="T1"/>
                                    </a:cxn>
                                    <a:cxn ang="0">
                                      <a:pos x="T2" y="T3"/>
                                    </a:cxn>
                                    <a:cxn ang="0">
                                      <a:pos x="T4" y="T5"/>
                                    </a:cxn>
                                    <a:cxn ang="0">
                                      <a:pos x="T6" y="T7"/>
                                    </a:cxn>
                                  </a:cxnLst>
                                  <a:rect l="0" t="0" r="r" b="b"/>
                                  <a:pathLst>
                                    <a:path w="1012" h="8">
                                      <a:moveTo>
                                        <a:pt x="0" y="0"/>
                                      </a:moveTo>
                                      <a:lnTo>
                                        <a:pt x="1012" y="0"/>
                                      </a:lnTo>
                                      <a:lnTo>
                                        <a:pt x="1012"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7" name="Rectangle 427"/>
                              <wps:cNvSpPr>
                                <a:spLocks noChangeArrowheads="1"/>
                              </wps:cNvSpPr>
                              <wps:spPr bwMode="auto">
                                <a:xfrm>
                                  <a:off x="2467298" y="47579"/>
                                  <a:ext cx="36740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8" name="Rectangle 428"/>
                              <wps:cNvSpPr>
                                <a:spLocks noChangeArrowheads="1"/>
                              </wps:cNvSpPr>
                              <wps:spPr bwMode="auto">
                                <a:xfrm>
                                  <a:off x="2467298" y="47579"/>
                                  <a:ext cx="36740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9" name="Rectangle 429"/>
                              <wps:cNvSpPr>
                                <a:spLocks noChangeArrowheads="1"/>
                              </wps:cNvSpPr>
                              <wps:spPr bwMode="auto">
                                <a:xfrm>
                                  <a:off x="2441159" y="14165"/>
                                  <a:ext cx="41968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0" name="Rectangle 430"/>
                              <wps:cNvSpPr>
                                <a:spLocks noChangeArrowheads="1"/>
                              </wps:cNvSpPr>
                              <wps:spPr bwMode="auto">
                                <a:xfrm>
                                  <a:off x="2441159" y="14165"/>
                                  <a:ext cx="41968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1" name="Freeform 431"/>
                              <wps:cNvSpPr>
                                <a:spLocks/>
                              </wps:cNvSpPr>
                              <wps:spPr bwMode="auto">
                                <a:xfrm>
                                  <a:off x="2441159" y="14165"/>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2" name="Freeform 432"/>
                              <wps:cNvSpPr>
                                <a:spLocks/>
                              </wps:cNvSpPr>
                              <wps:spPr bwMode="auto">
                                <a:xfrm>
                                  <a:off x="2441159" y="14165"/>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3" name="Freeform 433"/>
                              <wps:cNvSpPr>
                                <a:spLocks/>
                              </wps:cNvSpPr>
                              <wps:spPr bwMode="auto">
                                <a:xfrm>
                                  <a:off x="2441159" y="14165"/>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4" name="Freeform 434"/>
                              <wps:cNvSpPr>
                                <a:spLocks/>
                              </wps:cNvSpPr>
                              <wps:spPr bwMode="auto">
                                <a:xfrm>
                                  <a:off x="2441159" y="14165"/>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5" name="Rectangle 435"/>
                              <wps:cNvSpPr>
                                <a:spLocks noChangeArrowheads="1"/>
                              </wps:cNvSpPr>
                              <wps:spPr bwMode="auto">
                                <a:xfrm>
                                  <a:off x="2441159" y="21429"/>
                                  <a:ext cx="41968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6" name="Rectangle 436"/>
                              <wps:cNvSpPr>
                                <a:spLocks noChangeArrowheads="1"/>
                              </wps:cNvSpPr>
                              <wps:spPr bwMode="auto">
                                <a:xfrm>
                                  <a:off x="2441159" y="21429"/>
                                  <a:ext cx="41968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7" name="Rectangle 437"/>
                              <wps:cNvSpPr>
                                <a:spLocks noChangeArrowheads="1"/>
                              </wps:cNvSpPr>
                              <wps:spPr bwMode="auto">
                                <a:xfrm>
                                  <a:off x="2860846" y="14165"/>
                                  <a:ext cx="762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8" name="Rectangle 438"/>
                              <wps:cNvSpPr>
                                <a:spLocks noChangeArrowheads="1"/>
                              </wps:cNvSpPr>
                              <wps:spPr bwMode="auto">
                                <a:xfrm>
                                  <a:off x="2860846" y="14165"/>
                                  <a:ext cx="762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9" name="Freeform 439"/>
                              <wps:cNvSpPr>
                                <a:spLocks/>
                              </wps:cNvSpPr>
                              <wps:spPr bwMode="auto">
                                <a:xfrm>
                                  <a:off x="2860846" y="14165"/>
                                  <a:ext cx="7624" cy="294919"/>
                                </a:xfrm>
                                <a:custGeom>
                                  <a:avLst/>
                                  <a:gdLst>
                                    <a:gd name="T0" fmla="*/ 0 w 21"/>
                                    <a:gd name="T1" fmla="*/ 0 h 812"/>
                                    <a:gd name="T2" fmla="*/ 0 w 21"/>
                                    <a:gd name="T3" fmla="*/ 812 h 812"/>
                                    <a:gd name="T4" fmla="*/ 21 w 21"/>
                                    <a:gd name="T5" fmla="*/ 812 h 812"/>
                                    <a:gd name="T6" fmla="*/ 0 w 21"/>
                                    <a:gd name="T7" fmla="*/ 0 h 812"/>
                                  </a:gdLst>
                                  <a:ahLst/>
                                  <a:cxnLst>
                                    <a:cxn ang="0">
                                      <a:pos x="T0" y="T1"/>
                                    </a:cxn>
                                    <a:cxn ang="0">
                                      <a:pos x="T2" y="T3"/>
                                    </a:cxn>
                                    <a:cxn ang="0">
                                      <a:pos x="T4" y="T5"/>
                                    </a:cxn>
                                    <a:cxn ang="0">
                                      <a:pos x="T6" y="T7"/>
                                    </a:cxn>
                                  </a:cxnLst>
                                  <a:rect l="0" t="0" r="r" b="b"/>
                                  <a:pathLst>
                                    <a:path w="21" h="812">
                                      <a:moveTo>
                                        <a:pt x="0" y="0"/>
                                      </a:moveTo>
                                      <a:lnTo>
                                        <a:pt x="0" y="812"/>
                                      </a:lnTo>
                                      <a:lnTo>
                                        <a:pt x="21"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0" name="Freeform 440"/>
                              <wps:cNvSpPr>
                                <a:spLocks/>
                              </wps:cNvSpPr>
                              <wps:spPr bwMode="auto">
                                <a:xfrm>
                                  <a:off x="2860846" y="14165"/>
                                  <a:ext cx="7624" cy="294919"/>
                                </a:xfrm>
                                <a:custGeom>
                                  <a:avLst/>
                                  <a:gdLst>
                                    <a:gd name="T0" fmla="*/ 0 w 21"/>
                                    <a:gd name="T1" fmla="*/ 0 h 812"/>
                                    <a:gd name="T2" fmla="*/ 0 w 21"/>
                                    <a:gd name="T3" fmla="*/ 812 h 812"/>
                                    <a:gd name="T4" fmla="*/ 21 w 21"/>
                                    <a:gd name="T5" fmla="*/ 812 h 812"/>
                                    <a:gd name="T6" fmla="*/ 0 w 21"/>
                                    <a:gd name="T7" fmla="*/ 0 h 812"/>
                                  </a:gdLst>
                                  <a:ahLst/>
                                  <a:cxnLst>
                                    <a:cxn ang="0">
                                      <a:pos x="T0" y="T1"/>
                                    </a:cxn>
                                    <a:cxn ang="0">
                                      <a:pos x="T2" y="T3"/>
                                    </a:cxn>
                                    <a:cxn ang="0">
                                      <a:pos x="T4" y="T5"/>
                                    </a:cxn>
                                    <a:cxn ang="0">
                                      <a:pos x="T6" y="T7"/>
                                    </a:cxn>
                                  </a:cxnLst>
                                  <a:rect l="0" t="0" r="r" b="b"/>
                                  <a:pathLst>
                                    <a:path w="21" h="812">
                                      <a:moveTo>
                                        <a:pt x="0" y="0"/>
                                      </a:moveTo>
                                      <a:lnTo>
                                        <a:pt x="0" y="812"/>
                                      </a:lnTo>
                                      <a:lnTo>
                                        <a:pt x="21"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1" name="Freeform 441"/>
                              <wps:cNvSpPr>
                                <a:spLocks/>
                              </wps:cNvSpPr>
                              <wps:spPr bwMode="auto">
                                <a:xfrm>
                                  <a:off x="2860846" y="14165"/>
                                  <a:ext cx="7624" cy="294919"/>
                                </a:xfrm>
                                <a:custGeom>
                                  <a:avLst/>
                                  <a:gdLst>
                                    <a:gd name="T0" fmla="*/ 0 w 21"/>
                                    <a:gd name="T1" fmla="*/ 0 h 812"/>
                                    <a:gd name="T2" fmla="*/ 21 w 21"/>
                                    <a:gd name="T3" fmla="*/ 0 h 812"/>
                                    <a:gd name="T4" fmla="*/ 21 w 21"/>
                                    <a:gd name="T5" fmla="*/ 812 h 812"/>
                                    <a:gd name="T6" fmla="*/ 0 w 21"/>
                                    <a:gd name="T7" fmla="*/ 0 h 812"/>
                                  </a:gdLst>
                                  <a:ahLst/>
                                  <a:cxnLst>
                                    <a:cxn ang="0">
                                      <a:pos x="T0" y="T1"/>
                                    </a:cxn>
                                    <a:cxn ang="0">
                                      <a:pos x="T2" y="T3"/>
                                    </a:cxn>
                                    <a:cxn ang="0">
                                      <a:pos x="T4" y="T5"/>
                                    </a:cxn>
                                    <a:cxn ang="0">
                                      <a:pos x="T6" y="T7"/>
                                    </a:cxn>
                                  </a:cxnLst>
                                  <a:rect l="0" t="0" r="r" b="b"/>
                                  <a:pathLst>
                                    <a:path w="21" h="812">
                                      <a:moveTo>
                                        <a:pt x="0" y="0"/>
                                      </a:moveTo>
                                      <a:lnTo>
                                        <a:pt x="21" y="0"/>
                                      </a:lnTo>
                                      <a:lnTo>
                                        <a:pt x="21"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2" name="Freeform 442"/>
                              <wps:cNvSpPr>
                                <a:spLocks/>
                              </wps:cNvSpPr>
                              <wps:spPr bwMode="auto">
                                <a:xfrm>
                                  <a:off x="2860846" y="14165"/>
                                  <a:ext cx="7624" cy="294919"/>
                                </a:xfrm>
                                <a:custGeom>
                                  <a:avLst/>
                                  <a:gdLst>
                                    <a:gd name="T0" fmla="*/ 0 w 21"/>
                                    <a:gd name="T1" fmla="*/ 0 h 812"/>
                                    <a:gd name="T2" fmla="*/ 21 w 21"/>
                                    <a:gd name="T3" fmla="*/ 0 h 812"/>
                                    <a:gd name="T4" fmla="*/ 21 w 21"/>
                                    <a:gd name="T5" fmla="*/ 812 h 812"/>
                                    <a:gd name="T6" fmla="*/ 0 w 21"/>
                                    <a:gd name="T7" fmla="*/ 0 h 812"/>
                                  </a:gdLst>
                                  <a:ahLst/>
                                  <a:cxnLst>
                                    <a:cxn ang="0">
                                      <a:pos x="T0" y="T1"/>
                                    </a:cxn>
                                    <a:cxn ang="0">
                                      <a:pos x="T2" y="T3"/>
                                    </a:cxn>
                                    <a:cxn ang="0">
                                      <a:pos x="T4" y="T5"/>
                                    </a:cxn>
                                    <a:cxn ang="0">
                                      <a:pos x="T6" y="T7"/>
                                    </a:cxn>
                                  </a:cxnLst>
                                  <a:rect l="0" t="0" r="r" b="b"/>
                                  <a:pathLst>
                                    <a:path w="21" h="812">
                                      <a:moveTo>
                                        <a:pt x="0" y="0"/>
                                      </a:moveTo>
                                      <a:lnTo>
                                        <a:pt x="21" y="0"/>
                                      </a:lnTo>
                                      <a:lnTo>
                                        <a:pt x="21"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3" name="Rectangle 443"/>
                              <wps:cNvSpPr>
                                <a:spLocks noChangeArrowheads="1"/>
                              </wps:cNvSpPr>
                              <wps:spPr bwMode="auto">
                                <a:xfrm>
                                  <a:off x="2860846" y="309084"/>
                                  <a:ext cx="762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44" name="Rectangle 444"/>
                              <wps:cNvSpPr>
                                <a:spLocks noChangeArrowheads="1"/>
                              </wps:cNvSpPr>
                              <wps:spPr bwMode="auto">
                                <a:xfrm>
                                  <a:off x="2860846" y="309084"/>
                                  <a:ext cx="762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5" name="Rectangle 445"/>
                              <wps:cNvSpPr>
                                <a:spLocks noChangeArrowheads="1"/>
                              </wps:cNvSpPr>
                              <wps:spPr bwMode="auto">
                                <a:xfrm>
                                  <a:off x="2433898" y="14165"/>
                                  <a:ext cx="7261"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46" name="Rectangle 446"/>
                              <wps:cNvSpPr>
                                <a:spLocks noChangeArrowheads="1"/>
                              </wps:cNvSpPr>
                              <wps:spPr bwMode="auto">
                                <a:xfrm>
                                  <a:off x="2433898" y="14165"/>
                                  <a:ext cx="7261" cy="363"/>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7" name="Freeform 447"/>
                              <wps:cNvSpPr>
                                <a:spLocks/>
                              </wps:cNvSpPr>
                              <wps:spPr bwMode="auto">
                                <a:xfrm>
                                  <a:off x="2433898" y="14165"/>
                                  <a:ext cx="7261" cy="294919"/>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8" name="Freeform 448"/>
                              <wps:cNvSpPr>
                                <a:spLocks/>
                              </wps:cNvSpPr>
                              <wps:spPr bwMode="auto">
                                <a:xfrm>
                                  <a:off x="2433898" y="14165"/>
                                  <a:ext cx="7261" cy="294919"/>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9" name="Freeform 449"/>
                              <wps:cNvSpPr>
                                <a:spLocks/>
                              </wps:cNvSpPr>
                              <wps:spPr bwMode="auto">
                                <a:xfrm>
                                  <a:off x="2433898" y="14165"/>
                                  <a:ext cx="7261" cy="294919"/>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0" name="Freeform 450"/>
                              <wps:cNvSpPr>
                                <a:spLocks/>
                              </wps:cNvSpPr>
                              <wps:spPr bwMode="auto">
                                <a:xfrm>
                                  <a:off x="2433898" y="14165"/>
                                  <a:ext cx="7261" cy="294919"/>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1" name="Rectangle 451"/>
                              <wps:cNvSpPr>
                                <a:spLocks noChangeArrowheads="1"/>
                              </wps:cNvSpPr>
                              <wps:spPr bwMode="auto">
                                <a:xfrm>
                                  <a:off x="2433898" y="309084"/>
                                  <a:ext cx="7261"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2" name="Rectangle 452"/>
                              <wps:cNvSpPr>
                                <a:spLocks noChangeArrowheads="1"/>
                              </wps:cNvSpPr>
                              <wps:spPr bwMode="auto">
                                <a:xfrm>
                                  <a:off x="2433898" y="309084"/>
                                  <a:ext cx="7261" cy="363"/>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3" name="Rectangle 453"/>
                              <wps:cNvSpPr>
                                <a:spLocks noChangeArrowheads="1"/>
                              </wps:cNvSpPr>
                              <wps:spPr bwMode="auto">
                                <a:xfrm>
                                  <a:off x="2441159" y="301820"/>
                                  <a:ext cx="41968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4" name="Rectangle 454"/>
                              <wps:cNvSpPr>
                                <a:spLocks noChangeArrowheads="1"/>
                              </wps:cNvSpPr>
                              <wps:spPr bwMode="auto">
                                <a:xfrm>
                                  <a:off x="2441159" y="301820"/>
                                  <a:ext cx="41968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5" name="Freeform 455"/>
                              <wps:cNvSpPr>
                                <a:spLocks/>
                              </wps:cNvSpPr>
                              <wps:spPr bwMode="auto">
                                <a:xfrm>
                                  <a:off x="2441159" y="301820"/>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6" name="Freeform 456"/>
                              <wps:cNvSpPr>
                                <a:spLocks/>
                              </wps:cNvSpPr>
                              <wps:spPr bwMode="auto">
                                <a:xfrm>
                                  <a:off x="2441159" y="301820"/>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7" name="Freeform 457"/>
                              <wps:cNvSpPr>
                                <a:spLocks/>
                              </wps:cNvSpPr>
                              <wps:spPr bwMode="auto">
                                <a:xfrm>
                                  <a:off x="2441159" y="301820"/>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8" name="Freeform 458"/>
                              <wps:cNvSpPr>
                                <a:spLocks/>
                              </wps:cNvSpPr>
                              <wps:spPr bwMode="auto">
                                <a:xfrm>
                                  <a:off x="2441159" y="301820"/>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9" name="Rectangle 459"/>
                              <wps:cNvSpPr>
                                <a:spLocks noChangeArrowheads="1"/>
                              </wps:cNvSpPr>
                              <wps:spPr bwMode="auto">
                                <a:xfrm>
                                  <a:off x="2441159" y="309084"/>
                                  <a:ext cx="41968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0" name="Rectangle 460"/>
                              <wps:cNvSpPr>
                                <a:spLocks noChangeArrowheads="1"/>
                              </wps:cNvSpPr>
                              <wps:spPr bwMode="auto">
                                <a:xfrm>
                                  <a:off x="2441159" y="309084"/>
                                  <a:ext cx="41968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1" name="Line 461"/>
                              <wps:cNvCnPr>
                                <a:cxnSpLocks noChangeShapeType="1"/>
                              </wps:cNvCnPr>
                              <wps:spPr bwMode="auto">
                                <a:xfrm>
                                  <a:off x="2464757" y="44674"/>
                                  <a:ext cx="372854" cy="3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62" name="Line 462"/>
                              <wps:cNvCnPr>
                                <a:cxnSpLocks noChangeShapeType="1"/>
                              </wps:cNvCnPr>
                              <wps:spPr bwMode="auto">
                                <a:xfrm flipH="1">
                                  <a:off x="2433898" y="309084"/>
                                  <a:ext cx="7261" cy="363"/>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4463" name="Rectangle 463"/>
                              <wps:cNvSpPr>
                                <a:spLocks noChangeArrowheads="1"/>
                              </wps:cNvSpPr>
                              <wps:spPr bwMode="auto">
                                <a:xfrm>
                                  <a:off x="1658056" y="44674"/>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4" name="Rectangle 464"/>
                              <wps:cNvSpPr>
                                <a:spLocks noChangeArrowheads="1"/>
                              </wps:cNvSpPr>
                              <wps:spPr bwMode="auto">
                                <a:xfrm>
                                  <a:off x="1658056" y="44674"/>
                                  <a:ext cx="290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5" name="Freeform 465"/>
                              <wps:cNvSpPr>
                                <a:spLocks/>
                              </wps:cNvSpPr>
                              <wps:spPr bwMode="auto">
                                <a:xfrm>
                                  <a:off x="1658056" y="44674"/>
                                  <a:ext cx="2904" cy="233538"/>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6" name="Freeform 466"/>
                              <wps:cNvSpPr>
                                <a:spLocks/>
                              </wps:cNvSpPr>
                              <wps:spPr bwMode="auto">
                                <a:xfrm>
                                  <a:off x="1658056" y="44674"/>
                                  <a:ext cx="2904" cy="233538"/>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7" name="Freeform 467"/>
                              <wps:cNvSpPr>
                                <a:spLocks/>
                              </wps:cNvSpPr>
                              <wps:spPr bwMode="auto">
                                <a:xfrm>
                                  <a:off x="1658056" y="44674"/>
                                  <a:ext cx="2904" cy="233538"/>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8" name="Freeform 468"/>
                              <wps:cNvSpPr>
                                <a:spLocks/>
                              </wps:cNvSpPr>
                              <wps:spPr bwMode="auto">
                                <a:xfrm>
                                  <a:off x="1658056" y="44674"/>
                                  <a:ext cx="2904" cy="233538"/>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9" name="Rectangle 469"/>
                              <wps:cNvSpPr>
                                <a:spLocks noChangeArrowheads="1"/>
                              </wps:cNvSpPr>
                              <wps:spPr bwMode="auto">
                                <a:xfrm>
                                  <a:off x="1658056" y="278212"/>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70" name="Rectangle 470"/>
                              <wps:cNvSpPr>
                                <a:spLocks noChangeArrowheads="1"/>
                              </wps:cNvSpPr>
                              <wps:spPr bwMode="auto">
                                <a:xfrm>
                                  <a:off x="1658056" y="278212"/>
                                  <a:ext cx="290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1" name="Rectangle 471"/>
                              <wps:cNvSpPr>
                                <a:spLocks noChangeArrowheads="1"/>
                              </wps:cNvSpPr>
                              <wps:spPr bwMode="auto">
                                <a:xfrm>
                                  <a:off x="1660961" y="275669"/>
                                  <a:ext cx="367045"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72" name="Rectangle 472"/>
                              <wps:cNvSpPr>
                                <a:spLocks noChangeArrowheads="1"/>
                              </wps:cNvSpPr>
                              <wps:spPr bwMode="auto">
                                <a:xfrm>
                                  <a:off x="1660961" y="275669"/>
                                  <a:ext cx="367045"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3" name="Freeform 473"/>
                              <wps:cNvSpPr>
                                <a:spLocks/>
                              </wps:cNvSpPr>
                              <wps:spPr bwMode="auto">
                                <a:xfrm>
                                  <a:off x="1660961" y="275669"/>
                                  <a:ext cx="367045" cy="2542"/>
                                </a:xfrm>
                                <a:custGeom>
                                  <a:avLst/>
                                  <a:gdLst>
                                    <a:gd name="T0" fmla="*/ 0 w 1011"/>
                                    <a:gd name="T1" fmla="*/ 0 h 7"/>
                                    <a:gd name="T2" fmla="*/ 0 w 1011"/>
                                    <a:gd name="T3" fmla="*/ 7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0" y="7"/>
                                      </a:lnTo>
                                      <a:lnTo>
                                        <a:pt x="101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4" name="Freeform 474"/>
                              <wps:cNvSpPr>
                                <a:spLocks/>
                              </wps:cNvSpPr>
                              <wps:spPr bwMode="auto">
                                <a:xfrm>
                                  <a:off x="1660961" y="275669"/>
                                  <a:ext cx="367045" cy="2542"/>
                                </a:xfrm>
                                <a:custGeom>
                                  <a:avLst/>
                                  <a:gdLst>
                                    <a:gd name="T0" fmla="*/ 0 w 1011"/>
                                    <a:gd name="T1" fmla="*/ 0 h 7"/>
                                    <a:gd name="T2" fmla="*/ 0 w 1011"/>
                                    <a:gd name="T3" fmla="*/ 7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0" y="7"/>
                                      </a:lnTo>
                                      <a:lnTo>
                                        <a:pt x="1011"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5" name="Freeform 475"/>
                              <wps:cNvSpPr>
                                <a:spLocks/>
                              </wps:cNvSpPr>
                              <wps:spPr bwMode="auto">
                                <a:xfrm>
                                  <a:off x="1660961" y="275669"/>
                                  <a:ext cx="367045" cy="2542"/>
                                </a:xfrm>
                                <a:custGeom>
                                  <a:avLst/>
                                  <a:gdLst>
                                    <a:gd name="T0" fmla="*/ 0 w 1011"/>
                                    <a:gd name="T1" fmla="*/ 0 h 7"/>
                                    <a:gd name="T2" fmla="*/ 1011 w 1011"/>
                                    <a:gd name="T3" fmla="*/ 0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1011" y="0"/>
                                      </a:lnTo>
                                      <a:lnTo>
                                        <a:pt x="101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6" name="Freeform 476"/>
                              <wps:cNvSpPr>
                                <a:spLocks/>
                              </wps:cNvSpPr>
                              <wps:spPr bwMode="auto">
                                <a:xfrm>
                                  <a:off x="1660961" y="275669"/>
                                  <a:ext cx="367045" cy="2542"/>
                                </a:xfrm>
                                <a:custGeom>
                                  <a:avLst/>
                                  <a:gdLst>
                                    <a:gd name="T0" fmla="*/ 0 w 1011"/>
                                    <a:gd name="T1" fmla="*/ 0 h 7"/>
                                    <a:gd name="T2" fmla="*/ 1011 w 1011"/>
                                    <a:gd name="T3" fmla="*/ 0 h 7"/>
                                    <a:gd name="T4" fmla="*/ 1011 w 1011"/>
                                    <a:gd name="T5" fmla="*/ 7 h 7"/>
                                    <a:gd name="T6" fmla="*/ 0 w 1011"/>
                                    <a:gd name="T7" fmla="*/ 0 h 7"/>
                                  </a:gdLst>
                                  <a:ahLst/>
                                  <a:cxnLst>
                                    <a:cxn ang="0">
                                      <a:pos x="T0" y="T1"/>
                                    </a:cxn>
                                    <a:cxn ang="0">
                                      <a:pos x="T2" y="T3"/>
                                    </a:cxn>
                                    <a:cxn ang="0">
                                      <a:pos x="T4" y="T5"/>
                                    </a:cxn>
                                    <a:cxn ang="0">
                                      <a:pos x="T6" y="T7"/>
                                    </a:cxn>
                                  </a:cxnLst>
                                  <a:rect l="0" t="0" r="r" b="b"/>
                                  <a:pathLst>
                                    <a:path w="1011" h="7">
                                      <a:moveTo>
                                        <a:pt x="0" y="0"/>
                                      </a:moveTo>
                                      <a:lnTo>
                                        <a:pt x="1011" y="0"/>
                                      </a:lnTo>
                                      <a:lnTo>
                                        <a:pt x="1011" y="7"/>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7" name="Rectangle 477"/>
                              <wps:cNvSpPr>
                                <a:spLocks noChangeArrowheads="1"/>
                              </wps:cNvSpPr>
                              <wps:spPr bwMode="auto">
                                <a:xfrm>
                                  <a:off x="1660961" y="278212"/>
                                  <a:ext cx="367045"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78" name="Rectangle 478"/>
                              <wps:cNvSpPr>
                                <a:spLocks noChangeArrowheads="1"/>
                              </wps:cNvSpPr>
                              <wps:spPr bwMode="auto">
                                <a:xfrm>
                                  <a:off x="1660961" y="278212"/>
                                  <a:ext cx="367045"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9" name="Rectangle 479"/>
                              <wps:cNvSpPr>
                                <a:spLocks noChangeArrowheads="1"/>
                              </wps:cNvSpPr>
                              <wps:spPr bwMode="auto">
                                <a:xfrm>
                                  <a:off x="2028006" y="44674"/>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0" name="Rectangle 480"/>
                              <wps:cNvSpPr>
                                <a:spLocks noChangeArrowheads="1"/>
                              </wps:cNvSpPr>
                              <wps:spPr bwMode="auto">
                                <a:xfrm>
                                  <a:off x="2028006" y="44674"/>
                                  <a:ext cx="290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1" name="Freeform 481"/>
                              <wps:cNvSpPr>
                                <a:spLocks/>
                              </wps:cNvSpPr>
                              <wps:spPr bwMode="auto">
                                <a:xfrm>
                                  <a:off x="2028006" y="44674"/>
                                  <a:ext cx="2904" cy="233538"/>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2" name="Freeform 482"/>
                              <wps:cNvSpPr>
                                <a:spLocks/>
                              </wps:cNvSpPr>
                              <wps:spPr bwMode="auto">
                                <a:xfrm>
                                  <a:off x="2028006" y="44674"/>
                                  <a:ext cx="2904" cy="233538"/>
                                </a:xfrm>
                                <a:custGeom>
                                  <a:avLst/>
                                  <a:gdLst>
                                    <a:gd name="T0" fmla="*/ 0 w 8"/>
                                    <a:gd name="T1" fmla="*/ 0 h 643"/>
                                    <a:gd name="T2" fmla="*/ 0 w 8"/>
                                    <a:gd name="T3" fmla="*/ 643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0" y="643"/>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3" name="Freeform 483"/>
                              <wps:cNvSpPr>
                                <a:spLocks/>
                              </wps:cNvSpPr>
                              <wps:spPr bwMode="auto">
                                <a:xfrm>
                                  <a:off x="2028006" y="44674"/>
                                  <a:ext cx="2904" cy="233538"/>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4" name="Freeform 484"/>
                              <wps:cNvSpPr>
                                <a:spLocks/>
                              </wps:cNvSpPr>
                              <wps:spPr bwMode="auto">
                                <a:xfrm>
                                  <a:off x="2028006" y="44674"/>
                                  <a:ext cx="2904" cy="233538"/>
                                </a:xfrm>
                                <a:custGeom>
                                  <a:avLst/>
                                  <a:gdLst>
                                    <a:gd name="T0" fmla="*/ 0 w 8"/>
                                    <a:gd name="T1" fmla="*/ 0 h 643"/>
                                    <a:gd name="T2" fmla="*/ 8 w 8"/>
                                    <a:gd name="T3" fmla="*/ 0 h 643"/>
                                    <a:gd name="T4" fmla="*/ 8 w 8"/>
                                    <a:gd name="T5" fmla="*/ 643 h 643"/>
                                    <a:gd name="T6" fmla="*/ 0 w 8"/>
                                    <a:gd name="T7" fmla="*/ 0 h 643"/>
                                  </a:gdLst>
                                  <a:ahLst/>
                                  <a:cxnLst>
                                    <a:cxn ang="0">
                                      <a:pos x="T0" y="T1"/>
                                    </a:cxn>
                                    <a:cxn ang="0">
                                      <a:pos x="T2" y="T3"/>
                                    </a:cxn>
                                    <a:cxn ang="0">
                                      <a:pos x="T4" y="T5"/>
                                    </a:cxn>
                                    <a:cxn ang="0">
                                      <a:pos x="T6" y="T7"/>
                                    </a:cxn>
                                  </a:cxnLst>
                                  <a:rect l="0" t="0" r="r" b="b"/>
                                  <a:pathLst>
                                    <a:path w="8" h="643">
                                      <a:moveTo>
                                        <a:pt x="0" y="0"/>
                                      </a:moveTo>
                                      <a:lnTo>
                                        <a:pt x="8" y="0"/>
                                      </a:lnTo>
                                      <a:lnTo>
                                        <a:pt x="8" y="643"/>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5" name="Rectangle 485"/>
                              <wps:cNvSpPr>
                                <a:spLocks noChangeArrowheads="1"/>
                              </wps:cNvSpPr>
                              <wps:spPr bwMode="auto">
                                <a:xfrm>
                                  <a:off x="2028006" y="278212"/>
                                  <a:ext cx="2904"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6" name="Rectangle 486"/>
                              <wps:cNvSpPr>
                                <a:spLocks noChangeArrowheads="1"/>
                              </wps:cNvSpPr>
                              <wps:spPr bwMode="auto">
                                <a:xfrm>
                                  <a:off x="2028006" y="278212"/>
                                  <a:ext cx="2904"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7" name="Rectangle 487"/>
                              <wps:cNvSpPr>
                                <a:spLocks noChangeArrowheads="1"/>
                              </wps:cNvSpPr>
                              <wps:spPr bwMode="auto">
                                <a:xfrm>
                                  <a:off x="1660961" y="44674"/>
                                  <a:ext cx="367045"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8" name="Rectangle 488"/>
                              <wps:cNvSpPr>
                                <a:spLocks noChangeArrowheads="1"/>
                              </wps:cNvSpPr>
                              <wps:spPr bwMode="auto">
                                <a:xfrm>
                                  <a:off x="1660961" y="44674"/>
                                  <a:ext cx="367045"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9" name="Freeform 489"/>
                              <wps:cNvSpPr>
                                <a:spLocks/>
                              </wps:cNvSpPr>
                              <wps:spPr bwMode="auto">
                                <a:xfrm>
                                  <a:off x="1660961" y="44674"/>
                                  <a:ext cx="367045" cy="2906"/>
                                </a:xfrm>
                                <a:custGeom>
                                  <a:avLst/>
                                  <a:gdLst>
                                    <a:gd name="T0" fmla="*/ 0 w 1011"/>
                                    <a:gd name="T1" fmla="*/ 0 h 8"/>
                                    <a:gd name="T2" fmla="*/ 0 w 1011"/>
                                    <a:gd name="T3" fmla="*/ 8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0" y="8"/>
                                      </a:lnTo>
                                      <a:lnTo>
                                        <a:pt x="1011"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0" name="Freeform 490"/>
                              <wps:cNvSpPr>
                                <a:spLocks/>
                              </wps:cNvSpPr>
                              <wps:spPr bwMode="auto">
                                <a:xfrm>
                                  <a:off x="1660961" y="44674"/>
                                  <a:ext cx="367045" cy="2906"/>
                                </a:xfrm>
                                <a:custGeom>
                                  <a:avLst/>
                                  <a:gdLst>
                                    <a:gd name="T0" fmla="*/ 0 w 1011"/>
                                    <a:gd name="T1" fmla="*/ 0 h 8"/>
                                    <a:gd name="T2" fmla="*/ 0 w 1011"/>
                                    <a:gd name="T3" fmla="*/ 8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0" y="8"/>
                                      </a:lnTo>
                                      <a:lnTo>
                                        <a:pt x="1011"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1" name="Freeform 491"/>
                              <wps:cNvSpPr>
                                <a:spLocks/>
                              </wps:cNvSpPr>
                              <wps:spPr bwMode="auto">
                                <a:xfrm>
                                  <a:off x="1660961" y="44674"/>
                                  <a:ext cx="367045" cy="2906"/>
                                </a:xfrm>
                                <a:custGeom>
                                  <a:avLst/>
                                  <a:gdLst>
                                    <a:gd name="T0" fmla="*/ 0 w 1011"/>
                                    <a:gd name="T1" fmla="*/ 0 h 8"/>
                                    <a:gd name="T2" fmla="*/ 1011 w 1011"/>
                                    <a:gd name="T3" fmla="*/ 0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1011" y="0"/>
                                      </a:lnTo>
                                      <a:lnTo>
                                        <a:pt x="1011"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2" name="Freeform 492"/>
                              <wps:cNvSpPr>
                                <a:spLocks/>
                              </wps:cNvSpPr>
                              <wps:spPr bwMode="auto">
                                <a:xfrm>
                                  <a:off x="1660961" y="44674"/>
                                  <a:ext cx="367045" cy="2906"/>
                                </a:xfrm>
                                <a:custGeom>
                                  <a:avLst/>
                                  <a:gdLst>
                                    <a:gd name="T0" fmla="*/ 0 w 1011"/>
                                    <a:gd name="T1" fmla="*/ 0 h 8"/>
                                    <a:gd name="T2" fmla="*/ 1011 w 1011"/>
                                    <a:gd name="T3" fmla="*/ 0 h 8"/>
                                    <a:gd name="T4" fmla="*/ 1011 w 1011"/>
                                    <a:gd name="T5" fmla="*/ 8 h 8"/>
                                    <a:gd name="T6" fmla="*/ 0 w 1011"/>
                                    <a:gd name="T7" fmla="*/ 0 h 8"/>
                                  </a:gdLst>
                                  <a:ahLst/>
                                  <a:cxnLst>
                                    <a:cxn ang="0">
                                      <a:pos x="T0" y="T1"/>
                                    </a:cxn>
                                    <a:cxn ang="0">
                                      <a:pos x="T2" y="T3"/>
                                    </a:cxn>
                                    <a:cxn ang="0">
                                      <a:pos x="T4" y="T5"/>
                                    </a:cxn>
                                    <a:cxn ang="0">
                                      <a:pos x="T6" y="T7"/>
                                    </a:cxn>
                                  </a:cxnLst>
                                  <a:rect l="0" t="0" r="r" b="b"/>
                                  <a:pathLst>
                                    <a:path w="1011" h="8">
                                      <a:moveTo>
                                        <a:pt x="0" y="0"/>
                                      </a:moveTo>
                                      <a:lnTo>
                                        <a:pt x="1011" y="0"/>
                                      </a:lnTo>
                                      <a:lnTo>
                                        <a:pt x="1011" y="8"/>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3" name="Rectangle 493"/>
                              <wps:cNvSpPr>
                                <a:spLocks noChangeArrowheads="1"/>
                              </wps:cNvSpPr>
                              <wps:spPr bwMode="auto">
                                <a:xfrm>
                                  <a:off x="1660961" y="47579"/>
                                  <a:ext cx="367045"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4" name="Rectangle 494"/>
                              <wps:cNvSpPr>
                                <a:spLocks noChangeArrowheads="1"/>
                              </wps:cNvSpPr>
                              <wps:spPr bwMode="auto">
                                <a:xfrm>
                                  <a:off x="1660961" y="47579"/>
                                  <a:ext cx="367045"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5" name="Rectangle 495"/>
                              <wps:cNvSpPr>
                                <a:spLocks noChangeArrowheads="1"/>
                              </wps:cNvSpPr>
                              <wps:spPr bwMode="auto">
                                <a:xfrm>
                                  <a:off x="1634458" y="14165"/>
                                  <a:ext cx="41968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6" name="Rectangle 496"/>
                              <wps:cNvSpPr>
                                <a:spLocks noChangeArrowheads="1"/>
                              </wps:cNvSpPr>
                              <wps:spPr bwMode="auto">
                                <a:xfrm>
                                  <a:off x="1634458" y="14165"/>
                                  <a:ext cx="41968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7" name="Freeform 497"/>
                              <wps:cNvSpPr>
                                <a:spLocks/>
                              </wps:cNvSpPr>
                              <wps:spPr bwMode="auto">
                                <a:xfrm>
                                  <a:off x="1634458" y="14165"/>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8" name="Freeform 498"/>
                              <wps:cNvSpPr>
                                <a:spLocks/>
                              </wps:cNvSpPr>
                              <wps:spPr bwMode="auto">
                                <a:xfrm>
                                  <a:off x="1634458" y="14165"/>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9" name="Freeform 499"/>
                              <wps:cNvSpPr>
                                <a:spLocks/>
                              </wps:cNvSpPr>
                              <wps:spPr bwMode="auto">
                                <a:xfrm>
                                  <a:off x="1634458" y="14165"/>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0" name="Freeform 500"/>
                              <wps:cNvSpPr>
                                <a:spLocks/>
                              </wps:cNvSpPr>
                              <wps:spPr bwMode="auto">
                                <a:xfrm>
                                  <a:off x="1634458" y="14165"/>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1" name="Rectangle 501"/>
                              <wps:cNvSpPr>
                                <a:spLocks noChangeArrowheads="1"/>
                              </wps:cNvSpPr>
                              <wps:spPr bwMode="auto">
                                <a:xfrm>
                                  <a:off x="1634458" y="21429"/>
                                  <a:ext cx="419688"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2" name="Rectangle 502"/>
                              <wps:cNvSpPr>
                                <a:spLocks noChangeArrowheads="1"/>
                              </wps:cNvSpPr>
                              <wps:spPr bwMode="auto">
                                <a:xfrm>
                                  <a:off x="1634458" y="21429"/>
                                  <a:ext cx="419688"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3" name="Rectangle 503"/>
                              <wps:cNvSpPr>
                                <a:spLocks noChangeArrowheads="1"/>
                              </wps:cNvSpPr>
                              <wps:spPr bwMode="auto">
                                <a:xfrm>
                                  <a:off x="1627197" y="14165"/>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4" name="Rectangle 504"/>
                              <wps:cNvSpPr>
                                <a:spLocks noChangeArrowheads="1"/>
                              </wps:cNvSpPr>
                              <wps:spPr bwMode="auto">
                                <a:xfrm>
                                  <a:off x="1627197" y="14165"/>
                                  <a:ext cx="7261"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5" name="Freeform 505"/>
                              <wps:cNvSpPr>
                                <a:spLocks/>
                              </wps:cNvSpPr>
                              <wps:spPr bwMode="auto">
                                <a:xfrm>
                                  <a:off x="1627197" y="14165"/>
                                  <a:ext cx="7261" cy="294919"/>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6" name="Freeform 506"/>
                              <wps:cNvSpPr>
                                <a:spLocks/>
                              </wps:cNvSpPr>
                              <wps:spPr bwMode="auto">
                                <a:xfrm>
                                  <a:off x="1627197" y="14165"/>
                                  <a:ext cx="7261" cy="294919"/>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7" name="Freeform 507"/>
                              <wps:cNvSpPr>
                                <a:spLocks/>
                              </wps:cNvSpPr>
                              <wps:spPr bwMode="auto">
                                <a:xfrm>
                                  <a:off x="1627197" y="14165"/>
                                  <a:ext cx="7261" cy="294919"/>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8" name="Freeform 508"/>
                              <wps:cNvSpPr>
                                <a:spLocks/>
                              </wps:cNvSpPr>
                              <wps:spPr bwMode="auto">
                                <a:xfrm>
                                  <a:off x="1627197" y="14165"/>
                                  <a:ext cx="7261" cy="294919"/>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9" name="Rectangle 509"/>
                              <wps:cNvSpPr>
                                <a:spLocks noChangeArrowheads="1"/>
                              </wps:cNvSpPr>
                              <wps:spPr bwMode="auto">
                                <a:xfrm>
                                  <a:off x="1627197" y="309084"/>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0" name="Rectangle 510"/>
                              <wps:cNvSpPr>
                                <a:spLocks noChangeArrowheads="1"/>
                              </wps:cNvSpPr>
                              <wps:spPr bwMode="auto">
                                <a:xfrm>
                                  <a:off x="1627197" y="309084"/>
                                  <a:ext cx="7261"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1" name="Rectangle 511"/>
                              <wps:cNvSpPr>
                                <a:spLocks noChangeArrowheads="1"/>
                              </wps:cNvSpPr>
                              <wps:spPr bwMode="auto">
                                <a:xfrm>
                                  <a:off x="1634458" y="301820"/>
                                  <a:ext cx="419688"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2" name="Rectangle 512"/>
                              <wps:cNvSpPr>
                                <a:spLocks noChangeArrowheads="1"/>
                              </wps:cNvSpPr>
                              <wps:spPr bwMode="auto">
                                <a:xfrm>
                                  <a:off x="1634458" y="301820"/>
                                  <a:ext cx="419688" cy="363"/>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3" name="Freeform 513"/>
                              <wps:cNvSpPr>
                                <a:spLocks/>
                              </wps:cNvSpPr>
                              <wps:spPr bwMode="auto">
                                <a:xfrm>
                                  <a:off x="1634458" y="301820"/>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4" name="Freeform 514"/>
                              <wps:cNvSpPr>
                                <a:spLocks/>
                              </wps:cNvSpPr>
                              <wps:spPr bwMode="auto">
                                <a:xfrm>
                                  <a:off x="1634458" y="301820"/>
                                  <a:ext cx="419688" cy="7264"/>
                                </a:xfrm>
                                <a:custGeom>
                                  <a:avLst/>
                                  <a:gdLst>
                                    <a:gd name="T0" fmla="*/ 0 w 1156"/>
                                    <a:gd name="T1" fmla="*/ 0 h 20"/>
                                    <a:gd name="T2" fmla="*/ 0 w 1156"/>
                                    <a:gd name="T3" fmla="*/ 2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0" y="20"/>
                                      </a:lnTo>
                                      <a:lnTo>
                                        <a:pt x="1156" y="20"/>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5" name="Freeform 515"/>
                              <wps:cNvSpPr>
                                <a:spLocks/>
                              </wps:cNvSpPr>
                              <wps:spPr bwMode="auto">
                                <a:xfrm>
                                  <a:off x="1634458" y="301820"/>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6" name="Freeform 516"/>
                              <wps:cNvSpPr>
                                <a:spLocks/>
                              </wps:cNvSpPr>
                              <wps:spPr bwMode="auto">
                                <a:xfrm>
                                  <a:off x="1634458" y="301820"/>
                                  <a:ext cx="419688" cy="7264"/>
                                </a:xfrm>
                                <a:custGeom>
                                  <a:avLst/>
                                  <a:gdLst>
                                    <a:gd name="T0" fmla="*/ 0 w 1156"/>
                                    <a:gd name="T1" fmla="*/ 0 h 20"/>
                                    <a:gd name="T2" fmla="*/ 1156 w 1156"/>
                                    <a:gd name="T3" fmla="*/ 0 h 20"/>
                                    <a:gd name="T4" fmla="*/ 1156 w 1156"/>
                                    <a:gd name="T5" fmla="*/ 20 h 20"/>
                                    <a:gd name="T6" fmla="*/ 0 w 1156"/>
                                    <a:gd name="T7" fmla="*/ 0 h 20"/>
                                  </a:gdLst>
                                  <a:ahLst/>
                                  <a:cxnLst>
                                    <a:cxn ang="0">
                                      <a:pos x="T0" y="T1"/>
                                    </a:cxn>
                                    <a:cxn ang="0">
                                      <a:pos x="T2" y="T3"/>
                                    </a:cxn>
                                    <a:cxn ang="0">
                                      <a:pos x="T4" y="T5"/>
                                    </a:cxn>
                                    <a:cxn ang="0">
                                      <a:pos x="T6" y="T7"/>
                                    </a:cxn>
                                  </a:cxnLst>
                                  <a:rect l="0" t="0" r="r" b="b"/>
                                  <a:pathLst>
                                    <a:path w="1156" h="20">
                                      <a:moveTo>
                                        <a:pt x="0" y="0"/>
                                      </a:moveTo>
                                      <a:lnTo>
                                        <a:pt x="1156" y="0"/>
                                      </a:lnTo>
                                      <a:lnTo>
                                        <a:pt x="1156" y="20"/>
                                      </a:lnTo>
                                      <a:lnTo>
                                        <a:pt x="0" y="0"/>
                                      </a:lnTo>
                                      <a:close/>
                                    </a:path>
                                  </a:pathLst>
                                </a:custGeom>
                                <a:noFill/>
                                <a:ln w="63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7" name="Rectangle 517"/>
                              <wps:cNvSpPr>
                                <a:spLocks noChangeArrowheads="1"/>
                              </wps:cNvSpPr>
                              <wps:spPr bwMode="auto">
                                <a:xfrm>
                                  <a:off x="1634458" y="309084"/>
                                  <a:ext cx="419688" cy="3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8" name="Rectangle 518"/>
                              <wps:cNvSpPr>
                                <a:spLocks noChangeArrowheads="1"/>
                              </wps:cNvSpPr>
                              <wps:spPr bwMode="auto">
                                <a:xfrm>
                                  <a:off x="1634458" y="309084"/>
                                  <a:ext cx="419688" cy="363"/>
                                </a:xfrm>
                                <a:prstGeom prst="rect">
                                  <a:avLst/>
                                </a:prstGeom>
                                <a:noFill/>
                                <a:ln w="635">
                                  <a:solidFill>
                                    <a:srgbClr val="FF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9" name="Line 519"/>
                              <wps:cNvCnPr>
                                <a:cxnSpLocks noChangeShapeType="1"/>
                              </wps:cNvCnPr>
                              <wps:spPr bwMode="auto">
                                <a:xfrm>
                                  <a:off x="1658056" y="44674"/>
                                  <a:ext cx="372854" cy="3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20" name="Line 520"/>
                              <wps:cNvCnPr>
                                <a:cxnSpLocks noChangeShapeType="1"/>
                              </wps:cNvCnPr>
                              <wps:spPr bwMode="auto">
                                <a:xfrm flipH="1">
                                  <a:off x="1627197" y="309084"/>
                                  <a:ext cx="7261" cy="363"/>
                                </a:xfrm>
                                <a:prstGeom prst="line">
                                  <a:avLst/>
                                </a:prstGeom>
                                <a:noFill/>
                                <a:ln w="0">
                                  <a:solidFill>
                                    <a:srgbClr val="0000FF"/>
                                  </a:solidFill>
                                  <a:round/>
                                  <a:headEnd/>
                                  <a:tailEnd/>
                                </a:ln>
                                <a:extLst>
                                  <a:ext uri="{909E8E84-426E-40DD-AFC4-6F175D3DCCD1}">
                                    <a14:hiddenFill xmlns:a14="http://schemas.microsoft.com/office/drawing/2010/main">
                                      <a:noFill/>
                                    </a14:hiddenFill>
                                  </a:ext>
                                </a:extLst>
                              </wps:spPr>
                              <wps:bodyPr/>
                            </wps:wsp>
                            <wps:wsp>
                              <wps:cNvPr id="4521" name="Freeform 521"/>
                              <wps:cNvSpPr>
                                <a:spLocks/>
                              </wps:cNvSpPr>
                              <wps:spPr bwMode="auto">
                                <a:xfrm>
                                  <a:off x="1819614" y="362111"/>
                                  <a:ext cx="43566" cy="16707"/>
                                </a:xfrm>
                                <a:custGeom>
                                  <a:avLst/>
                                  <a:gdLst>
                                    <a:gd name="T0" fmla="*/ 117 w 120"/>
                                    <a:gd name="T1" fmla="*/ 0 h 46"/>
                                    <a:gd name="T2" fmla="*/ 114 w 120"/>
                                    <a:gd name="T3" fmla="*/ 7 h 46"/>
                                    <a:gd name="T4" fmla="*/ 106 w 120"/>
                                    <a:gd name="T5" fmla="*/ 22 h 46"/>
                                    <a:gd name="T6" fmla="*/ 94 w 120"/>
                                    <a:gd name="T7" fmla="*/ 33 h 46"/>
                                    <a:gd name="T8" fmla="*/ 90 w 120"/>
                                    <a:gd name="T9" fmla="*/ 34 h 46"/>
                                    <a:gd name="T10" fmla="*/ 72 w 120"/>
                                    <a:gd name="T11" fmla="*/ 35 h 46"/>
                                    <a:gd name="T12" fmla="*/ 62 w 120"/>
                                    <a:gd name="T13" fmla="*/ 35 h 46"/>
                                    <a:gd name="T14" fmla="*/ 5 w 120"/>
                                    <a:gd name="T15" fmla="*/ 42 h 46"/>
                                    <a:gd name="T16" fmla="*/ 0 w 120"/>
                                    <a:gd name="T17" fmla="*/ 42 h 46"/>
                                    <a:gd name="T18" fmla="*/ 0 w 120"/>
                                    <a:gd name="T19" fmla="*/ 46 h 46"/>
                                    <a:gd name="T20" fmla="*/ 108 w 120"/>
                                    <a:gd name="T21" fmla="*/ 46 h 46"/>
                                    <a:gd name="T22" fmla="*/ 120 w 120"/>
                                    <a:gd name="T23" fmla="*/ 1 h 46"/>
                                    <a:gd name="T24" fmla="*/ 117 w 120"/>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46">
                                      <a:moveTo>
                                        <a:pt x="117" y="0"/>
                                      </a:moveTo>
                                      <a:lnTo>
                                        <a:pt x="114" y="7"/>
                                      </a:lnTo>
                                      <a:lnTo>
                                        <a:pt x="106" y="22"/>
                                      </a:lnTo>
                                      <a:lnTo>
                                        <a:pt x="94" y="33"/>
                                      </a:lnTo>
                                      <a:lnTo>
                                        <a:pt x="90" y="34"/>
                                      </a:lnTo>
                                      <a:lnTo>
                                        <a:pt x="72" y="35"/>
                                      </a:lnTo>
                                      <a:lnTo>
                                        <a:pt x="62" y="35"/>
                                      </a:lnTo>
                                      <a:lnTo>
                                        <a:pt x="5" y="42"/>
                                      </a:lnTo>
                                      <a:lnTo>
                                        <a:pt x="0" y="42"/>
                                      </a:lnTo>
                                      <a:lnTo>
                                        <a:pt x="0" y="46"/>
                                      </a:lnTo>
                                      <a:lnTo>
                                        <a:pt x="108" y="46"/>
                                      </a:lnTo>
                                      <a:lnTo>
                                        <a:pt x="120" y="1"/>
                                      </a:lnTo>
                                      <a:lnTo>
                                        <a:pt x="117"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2" name="Freeform 522"/>
                              <wps:cNvSpPr>
                                <a:spLocks/>
                              </wps:cNvSpPr>
                              <wps:spPr bwMode="auto">
                                <a:xfrm>
                                  <a:off x="1819614" y="318890"/>
                                  <a:ext cx="22872" cy="58475"/>
                                </a:xfrm>
                                <a:custGeom>
                                  <a:avLst/>
                                  <a:gdLst>
                                    <a:gd name="T0" fmla="*/ 63 w 63"/>
                                    <a:gd name="T1" fmla="*/ 0 h 161"/>
                                    <a:gd name="T2" fmla="*/ 0 w 63"/>
                                    <a:gd name="T3" fmla="*/ 0 h 161"/>
                                    <a:gd name="T4" fmla="*/ 0 w 63"/>
                                    <a:gd name="T5" fmla="*/ 4 h 161"/>
                                    <a:gd name="T6" fmla="*/ 5 w 63"/>
                                    <a:gd name="T7" fmla="*/ 4 h 161"/>
                                    <a:gd name="T8" fmla="*/ 17 w 63"/>
                                    <a:gd name="T9" fmla="*/ 9 h 161"/>
                                    <a:gd name="T10" fmla="*/ 17 w 63"/>
                                    <a:gd name="T11" fmla="*/ 9 h 161"/>
                                    <a:gd name="T12" fmla="*/ 20 w 63"/>
                                    <a:gd name="T13" fmla="*/ 29 h 161"/>
                                    <a:gd name="T14" fmla="*/ 20 w 63"/>
                                    <a:gd name="T15" fmla="*/ 135 h 161"/>
                                    <a:gd name="T16" fmla="*/ 18 w 63"/>
                                    <a:gd name="T17" fmla="*/ 154 h 161"/>
                                    <a:gd name="T18" fmla="*/ 5 w 63"/>
                                    <a:gd name="T19" fmla="*/ 161 h 161"/>
                                    <a:gd name="T20" fmla="*/ 62 w 63"/>
                                    <a:gd name="T21" fmla="*/ 154 h 161"/>
                                    <a:gd name="T22" fmla="*/ 45 w 63"/>
                                    <a:gd name="T23" fmla="*/ 153 h 161"/>
                                    <a:gd name="T24" fmla="*/ 41 w 63"/>
                                    <a:gd name="T25" fmla="*/ 149 h 161"/>
                                    <a:gd name="T26" fmla="*/ 40 w 63"/>
                                    <a:gd name="T27" fmla="*/ 135 h 161"/>
                                    <a:gd name="T28" fmla="*/ 40 w 63"/>
                                    <a:gd name="T29" fmla="*/ 32 h 161"/>
                                    <a:gd name="T30" fmla="*/ 41 w 63"/>
                                    <a:gd name="T31" fmla="*/ 13 h 161"/>
                                    <a:gd name="T32" fmla="*/ 48 w 63"/>
                                    <a:gd name="T33" fmla="*/ 7 h 161"/>
                                    <a:gd name="T34" fmla="*/ 63 w 63"/>
                                    <a:gd name="T35" fmla="*/ 4 h 161"/>
                                    <a:gd name="T36" fmla="*/ 63 w 63"/>
                                    <a:gd name="T37"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3" h="161">
                                      <a:moveTo>
                                        <a:pt x="63" y="0"/>
                                      </a:moveTo>
                                      <a:lnTo>
                                        <a:pt x="0" y="0"/>
                                      </a:lnTo>
                                      <a:lnTo>
                                        <a:pt x="0" y="4"/>
                                      </a:lnTo>
                                      <a:lnTo>
                                        <a:pt x="5" y="4"/>
                                      </a:lnTo>
                                      <a:lnTo>
                                        <a:pt x="17" y="9"/>
                                      </a:lnTo>
                                      <a:lnTo>
                                        <a:pt x="20" y="29"/>
                                      </a:lnTo>
                                      <a:lnTo>
                                        <a:pt x="20" y="135"/>
                                      </a:lnTo>
                                      <a:lnTo>
                                        <a:pt x="18" y="154"/>
                                      </a:lnTo>
                                      <a:lnTo>
                                        <a:pt x="5" y="161"/>
                                      </a:lnTo>
                                      <a:lnTo>
                                        <a:pt x="62" y="154"/>
                                      </a:lnTo>
                                      <a:lnTo>
                                        <a:pt x="45" y="153"/>
                                      </a:lnTo>
                                      <a:lnTo>
                                        <a:pt x="41" y="149"/>
                                      </a:lnTo>
                                      <a:lnTo>
                                        <a:pt x="40" y="135"/>
                                      </a:lnTo>
                                      <a:lnTo>
                                        <a:pt x="40" y="32"/>
                                      </a:lnTo>
                                      <a:lnTo>
                                        <a:pt x="41" y="13"/>
                                      </a:lnTo>
                                      <a:lnTo>
                                        <a:pt x="48" y="7"/>
                                      </a:lnTo>
                                      <a:lnTo>
                                        <a:pt x="63" y="4"/>
                                      </a:lnTo>
                                      <a:lnTo>
                                        <a:pt x="63"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3" name="Line 523"/>
                              <wps:cNvCnPr>
                                <a:cxnSpLocks noChangeShapeType="1"/>
                              </wps:cNvCnPr>
                              <wps:spPr bwMode="auto">
                                <a:xfrm flipH="1" flipV="1">
                                  <a:off x="2742492" y="330513"/>
                                  <a:ext cx="50827" cy="46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24" name="Line 524"/>
                              <wps:cNvCnPr>
                                <a:cxnSpLocks noChangeShapeType="1"/>
                              </wps:cNvCnPr>
                              <wps:spPr bwMode="auto">
                                <a:xfrm flipV="1">
                                  <a:off x="2773714" y="376639"/>
                                  <a:ext cx="19605" cy="7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25" name="Line 525"/>
                              <wps:cNvCnPr>
                                <a:cxnSpLocks noChangeShapeType="1"/>
                              </wps:cNvCnPr>
                              <wps:spPr bwMode="auto">
                                <a:xfrm flipV="1">
                                  <a:off x="2757014" y="384266"/>
                                  <a:ext cx="16700" cy="134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26" name="Line 526"/>
                              <wps:cNvCnPr>
                                <a:cxnSpLocks noChangeShapeType="1"/>
                              </wps:cNvCnPr>
                              <wps:spPr bwMode="auto">
                                <a:xfrm flipH="1">
                                  <a:off x="2849592" y="521193"/>
                                  <a:ext cx="8713" cy="50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27" name="Line 527"/>
                              <wps:cNvCnPr>
                                <a:cxnSpLocks noChangeShapeType="1"/>
                              </wps:cNvCnPr>
                              <wps:spPr bwMode="auto">
                                <a:xfrm>
                                  <a:off x="2778797" y="382450"/>
                                  <a:ext cx="79508" cy="1387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28" name="Line 528"/>
                              <wps:cNvCnPr>
                                <a:cxnSpLocks noChangeShapeType="1"/>
                              </wps:cNvCnPr>
                              <wps:spPr bwMode="auto">
                                <a:xfrm>
                                  <a:off x="2770083" y="387535"/>
                                  <a:ext cx="79508" cy="1387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29" name="Line 529"/>
                              <wps:cNvCnPr>
                                <a:cxnSpLocks noChangeShapeType="1"/>
                              </wps:cNvCnPr>
                              <wps:spPr bwMode="auto">
                                <a:xfrm flipH="1" flipV="1">
                                  <a:off x="2742492" y="330513"/>
                                  <a:ext cx="14522" cy="671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30" name="Freeform 530"/>
                              <wps:cNvSpPr>
                                <a:spLocks/>
                              </wps:cNvSpPr>
                              <wps:spPr bwMode="auto">
                                <a:xfrm>
                                  <a:off x="2742492" y="466350"/>
                                  <a:ext cx="72610" cy="22882"/>
                                </a:xfrm>
                                <a:custGeom>
                                  <a:avLst/>
                                  <a:gdLst>
                                    <a:gd name="T0" fmla="*/ 0 w 200"/>
                                    <a:gd name="T1" fmla="*/ 63 h 63"/>
                                    <a:gd name="T2" fmla="*/ 23 w 200"/>
                                    <a:gd name="T3" fmla="*/ 62 h 63"/>
                                    <a:gd name="T4" fmla="*/ 47 w 200"/>
                                    <a:gd name="T5" fmla="*/ 59 h 63"/>
                                    <a:gd name="T6" fmla="*/ 70 w 200"/>
                                    <a:gd name="T7" fmla="*/ 55 h 63"/>
                                    <a:gd name="T8" fmla="*/ 93 w 200"/>
                                    <a:gd name="T9" fmla="*/ 49 h 63"/>
                                    <a:gd name="T10" fmla="*/ 116 w 200"/>
                                    <a:gd name="T11" fmla="*/ 42 h 63"/>
                                    <a:gd name="T12" fmla="*/ 138 w 200"/>
                                    <a:gd name="T13" fmla="*/ 33 h 63"/>
                                    <a:gd name="T14" fmla="*/ 159 w 200"/>
                                    <a:gd name="T15" fmla="*/ 24 h 63"/>
                                    <a:gd name="T16" fmla="*/ 180 w 200"/>
                                    <a:gd name="T17" fmla="*/ 12 h 63"/>
                                    <a:gd name="T18" fmla="*/ 200 w 200"/>
                                    <a:gd name="T1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3">
                                      <a:moveTo>
                                        <a:pt x="0" y="63"/>
                                      </a:moveTo>
                                      <a:lnTo>
                                        <a:pt x="23" y="62"/>
                                      </a:lnTo>
                                      <a:lnTo>
                                        <a:pt x="47" y="59"/>
                                      </a:lnTo>
                                      <a:lnTo>
                                        <a:pt x="70" y="55"/>
                                      </a:lnTo>
                                      <a:lnTo>
                                        <a:pt x="93" y="49"/>
                                      </a:lnTo>
                                      <a:lnTo>
                                        <a:pt x="116" y="42"/>
                                      </a:lnTo>
                                      <a:lnTo>
                                        <a:pt x="138" y="33"/>
                                      </a:lnTo>
                                      <a:lnTo>
                                        <a:pt x="159" y="24"/>
                                      </a:lnTo>
                                      <a:lnTo>
                                        <a:pt x="180" y="12"/>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1" name="Freeform 531"/>
                              <wps:cNvSpPr>
                                <a:spLocks/>
                              </wps:cNvSpPr>
                              <wps:spPr bwMode="auto">
                                <a:xfrm>
                                  <a:off x="2779523" y="530636"/>
                                  <a:ext cx="25051" cy="28330"/>
                                </a:xfrm>
                                <a:custGeom>
                                  <a:avLst/>
                                  <a:gdLst>
                                    <a:gd name="T0" fmla="*/ 7 w 69"/>
                                    <a:gd name="T1" fmla="*/ 0 h 78"/>
                                    <a:gd name="T2" fmla="*/ 5 w 69"/>
                                    <a:gd name="T3" fmla="*/ 7 h 78"/>
                                    <a:gd name="T4" fmla="*/ 1 w 69"/>
                                    <a:gd name="T5" fmla="*/ 28 h 78"/>
                                    <a:gd name="T6" fmla="*/ 0 w 69"/>
                                    <a:gd name="T7" fmla="*/ 45 h 78"/>
                                    <a:gd name="T8" fmla="*/ 3 w 69"/>
                                    <a:gd name="T9" fmla="*/ 60 h 78"/>
                                    <a:gd name="T10" fmla="*/ 4 w 69"/>
                                    <a:gd name="T11" fmla="*/ 65 h 78"/>
                                    <a:gd name="T12" fmla="*/ 12 w 69"/>
                                    <a:gd name="T13" fmla="*/ 78 h 78"/>
                                    <a:gd name="T14" fmla="*/ 27 w 69"/>
                                    <a:gd name="T15" fmla="*/ 76 h 78"/>
                                    <a:gd name="T16" fmla="*/ 20 w 69"/>
                                    <a:gd name="T17" fmla="*/ 73 h 78"/>
                                    <a:gd name="T18" fmla="*/ 15 w 69"/>
                                    <a:gd name="T19" fmla="*/ 57 h 78"/>
                                    <a:gd name="T20" fmla="*/ 16 w 69"/>
                                    <a:gd name="T21" fmla="*/ 43 h 78"/>
                                    <a:gd name="T22" fmla="*/ 19 w 69"/>
                                    <a:gd name="T23" fmla="*/ 25 h 78"/>
                                    <a:gd name="T24" fmla="*/ 24 w 69"/>
                                    <a:gd name="T25" fmla="*/ 2 h 78"/>
                                    <a:gd name="T26" fmla="*/ 69 w 69"/>
                                    <a:gd name="T27" fmla="*/ 2 h 78"/>
                                    <a:gd name="T28" fmla="*/ 7 w 69"/>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 h="78">
                                      <a:moveTo>
                                        <a:pt x="7" y="0"/>
                                      </a:moveTo>
                                      <a:lnTo>
                                        <a:pt x="5" y="7"/>
                                      </a:lnTo>
                                      <a:lnTo>
                                        <a:pt x="1" y="28"/>
                                      </a:lnTo>
                                      <a:lnTo>
                                        <a:pt x="0" y="45"/>
                                      </a:lnTo>
                                      <a:lnTo>
                                        <a:pt x="3" y="60"/>
                                      </a:lnTo>
                                      <a:lnTo>
                                        <a:pt x="4" y="65"/>
                                      </a:lnTo>
                                      <a:lnTo>
                                        <a:pt x="12" y="78"/>
                                      </a:lnTo>
                                      <a:lnTo>
                                        <a:pt x="27" y="76"/>
                                      </a:lnTo>
                                      <a:lnTo>
                                        <a:pt x="20" y="73"/>
                                      </a:lnTo>
                                      <a:lnTo>
                                        <a:pt x="15" y="57"/>
                                      </a:lnTo>
                                      <a:lnTo>
                                        <a:pt x="16" y="43"/>
                                      </a:lnTo>
                                      <a:lnTo>
                                        <a:pt x="19" y="25"/>
                                      </a:lnTo>
                                      <a:lnTo>
                                        <a:pt x="24" y="2"/>
                                      </a:lnTo>
                                      <a:lnTo>
                                        <a:pt x="69"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2" name="Freeform 532"/>
                              <wps:cNvSpPr>
                                <a:spLocks/>
                              </wps:cNvSpPr>
                              <wps:spPr bwMode="auto">
                                <a:xfrm>
                                  <a:off x="2788962" y="501217"/>
                                  <a:ext cx="25051" cy="28330"/>
                                </a:xfrm>
                                <a:custGeom>
                                  <a:avLst/>
                                  <a:gdLst>
                                    <a:gd name="T0" fmla="*/ 57 w 69"/>
                                    <a:gd name="T1" fmla="*/ 0 h 78"/>
                                    <a:gd name="T2" fmla="*/ 42 w 69"/>
                                    <a:gd name="T3" fmla="*/ 3 h 78"/>
                                    <a:gd name="T4" fmla="*/ 48 w 69"/>
                                    <a:gd name="T5" fmla="*/ 4 h 78"/>
                                    <a:gd name="T6" fmla="*/ 53 w 69"/>
                                    <a:gd name="T7" fmla="*/ 13 h 78"/>
                                    <a:gd name="T8" fmla="*/ 54 w 69"/>
                                    <a:gd name="T9" fmla="*/ 27 h 78"/>
                                    <a:gd name="T10" fmla="*/ 51 w 69"/>
                                    <a:gd name="T11" fmla="*/ 48 h 78"/>
                                    <a:gd name="T12" fmla="*/ 45 w 69"/>
                                    <a:gd name="T13" fmla="*/ 76 h 78"/>
                                    <a:gd name="T14" fmla="*/ 0 w 69"/>
                                    <a:gd name="T15" fmla="*/ 76 h 78"/>
                                    <a:gd name="T16" fmla="*/ 62 w 69"/>
                                    <a:gd name="T17" fmla="*/ 78 h 78"/>
                                    <a:gd name="T18" fmla="*/ 64 w 69"/>
                                    <a:gd name="T19" fmla="*/ 72 h 78"/>
                                    <a:gd name="T20" fmla="*/ 67 w 69"/>
                                    <a:gd name="T21" fmla="*/ 51 h 78"/>
                                    <a:gd name="T22" fmla="*/ 69 w 69"/>
                                    <a:gd name="T23" fmla="*/ 34 h 78"/>
                                    <a:gd name="T24" fmla="*/ 67 w 69"/>
                                    <a:gd name="T25" fmla="*/ 18 h 78"/>
                                    <a:gd name="T26" fmla="*/ 65 w 69"/>
                                    <a:gd name="T27" fmla="*/ 13 h 78"/>
                                    <a:gd name="T28" fmla="*/ 57 w 69"/>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 h="78">
                                      <a:moveTo>
                                        <a:pt x="57" y="0"/>
                                      </a:moveTo>
                                      <a:lnTo>
                                        <a:pt x="42" y="3"/>
                                      </a:lnTo>
                                      <a:lnTo>
                                        <a:pt x="48" y="4"/>
                                      </a:lnTo>
                                      <a:lnTo>
                                        <a:pt x="53" y="13"/>
                                      </a:lnTo>
                                      <a:lnTo>
                                        <a:pt x="54" y="27"/>
                                      </a:lnTo>
                                      <a:lnTo>
                                        <a:pt x="51" y="48"/>
                                      </a:lnTo>
                                      <a:lnTo>
                                        <a:pt x="45" y="76"/>
                                      </a:lnTo>
                                      <a:lnTo>
                                        <a:pt x="0" y="76"/>
                                      </a:lnTo>
                                      <a:lnTo>
                                        <a:pt x="62" y="78"/>
                                      </a:lnTo>
                                      <a:lnTo>
                                        <a:pt x="64" y="72"/>
                                      </a:lnTo>
                                      <a:lnTo>
                                        <a:pt x="67" y="51"/>
                                      </a:lnTo>
                                      <a:lnTo>
                                        <a:pt x="69" y="34"/>
                                      </a:lnTo>
                                      <a:lnTo>
                                        <a:pt x="67" y="18"/>
                                      </a:lnTo>
                                      <a:lnTo>
                                        <a:pt x="65" y="13"/>
                                      </a:lnTo>
                                      <a:lnTo>
                                        <a:pt x="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3" name="Freeform 533"/>
                              <wps:cNvSpPr>
                                <a:spLocks/>
                              </wps:cNvSpPr>
                              <wps:spPr bwMode="auto">
                                <a:xfrm>
                                  <a:off x="2782064" y="499764"/>
                                  <a:ext cx="29407" cy="60655"/>
                                </a:xfrm>
                                <a:custGeom>
                                  <a:avLst/>
                                  <a:gdLst>
                                    <a:gd name="T0" fmla="*/ 64 w 81"/>
                                    <a:gd name="T1" fmla="*/ 0 h 167"/>
                                    <a:gd name="T2" fmla="*/ 58 w 81"/>
                                    <a:gd name="T3" fmla="*/ 0 h 167"/>
                                    <a:gd name="T4" fmla="*/ 43 w 81"/>
                                    <a:gd name="T5" fmla="*/ 8 h 167"/>
                                    <a:gd name="T6" fmla="*/ 28 w 81"/>
                                    <a:gd name="T7" fmla="*/ 23 h 167"/>
                                    <a:gd name="T8" fmla="*/ 24 w 81"/>
                                    <a:gd name="T9" fmla="*/ 29 h 167"/>
                                    <a:gd name="T10" fmla="*/ 15 w 81"/>
                                    <a:gd name="T11" fmla="*/ 45 h 167"/>
                                    <a:gd name="T12" fmla="*/ 6 w 81"/>
                                    <a:gd name="T13" fmla="*/ 64 h 167"/>
                                    <a:gd name="T14" fmla="*/ 0 w 81"/>
                                    <a:gd name="T15" fmla="*/ 85 h 167"/>
                                    <a:gd name="T16" fmla="*/ 62 w 81"/>
                                    <a:gd name="T17" fmla="*/ 87 h 167"/>
                                    <a:gd name="T18" fmla="*/ 55 w 81"/>
                                    <a:gd name="T19" fmla="*/ 111 h 167"/>
                                    <a:gd name="T20" fmla="*/ 46 w 81"/>
                                    <a:gd name="T21" fmla="*/ 132 h 167"/>
                                    <a:gd name="T22" fmla="*/ 38 w 81"/>
                                    <a:gd name="T23" fmla="*/ 148 h 167"/>
                                    <a:gd name="T24" fmla="*/ 29 w 81"/>
                                    <a:gd name="T25" fmla="*/ 158 h 167"/>
                                    <a:gd name="T26" fmla="*/ 20 w 81"/>
                                    <a:gd name="T27" fmla="*/ 161 h 167"/>
                                    <a:gd name="T28" fmla="*/ 5 w 81"/>
                                    <a:gd name="T29" fmla="*/ 163 h 167"/>
                                    <a:gd name="T30" fmla="*/ 17 w 81"/>
                                    <a:gd name="T31" fmla="*/ 167 h 167"/>
                                    <a:gd name="T32" fmla="*/ 22 w 81"/>
                                    <a:gd name="T33" fmla="*/ 167 h 167"/>
                                    <a:gd name="T34" fmla="*/ 36 w 81"/>
                                    <a:gd name="T35" fmla="*/ 160 h 167"/>
                                    <a:gd name="T36" fmla="*/ 52 w 81"/>
                                    <a:gd name="T37" fmla="*/ 144 h 167"/>
                                    <a:gd name="T38" fmla="*/ 57 w 81"/>
                                    <a:gd name="T39" fmla="*/ 139 h 167"/>
                                    <a:gd name="T40" fmla="*/ 66 w 81"/>
                                    <a:gd name="T41" fmla="*/ 123 h 167"/>
                                    <a:gd name="T42" fmla="*/ 74 w 81"/>
                                    <a:gd name="T43" fmla="*/ 104 h 167"/>
                                    <a:gd name="T44" fmla="*/ 81 w 81"/>
                                    <a:gd name="T45" fmla="*/ 82 h 167"/>
                                    <a:gd name="T46" fmla="*/ 19 w 81"/>
                                    <a:gd name="T47" fmla="*/ 80 h 167"/>
                                    <a:gd name="T48" fmla="*/ 26 w 81"/>
                                    <a:gd name="T49" fmla="*/ 57 h 167"/>
                                    <a:gd name="T50" fmla="*/ 34 w 81"/>
                                    <a:gd name="T51" fmla="*/ 35 h 167"/>
                                    <a:gd name="T52" fmla="*/ 43 w 81"/>
                                    <a:gd name="T53" fmla="*/ 19 h 167"/>
                                    <a:gd name="T54" fmla="*/ 52 w 81"/>
                                    <a:gd name="T55" fmla="*/ 10 h 167"/>
                                    <a:gd name="T56" fmla="*/ 61 w 81"/>
                                    <a:gd name="T57" fmla="*/ 7 h 167"/>
                                    <a:gd name="T58" fmla="*/ 76 w 81"/>
                                    <a:gd name="T59" fmla="*/ 4 h 167"/>
                                    <a:gd name="T60" fmla="*/ 64 w 81"/>
                                    <a:gd name="T61"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1" h="167">
                                      <a:moveTo>
                                        <a:pt x="64" y="0"/>
                                      </a:moveTo>
                                      <a:lnTo>
                                        <a:pt x="58" y="0"/>
                                      </a:lnTo>
                                      <a:lnTo>
                                        <a:pt x="43" y="8"/>
                                      </a:lnTo>
                                      <a:lnTo>
                                        <a:pt x="28" y="23"/>
                                      </a:lnTo>
                                      <a:lnTo>
                                        <a:pt x="24" y="29"/>
                                      </a:lnTo>
                                      <a:lnTo>
                                        <a:pt x="15" y="45"/>
                                      </a:lnTo>
                                      <a:lnTo>
                                        <a:pt x="6" y="64"/>
                                      </a:lnTo>
                                      <a:lnTo>
                                        <a:pt x="0" y="85"/>
                                      </a:lnTo>
                                      <a:lnTo>
                                        <a:pt x="62" y="87"/>
                                      </a:lnTo>
                                      <a:lnTo>
                                        <a:pt x="55" y="111"/>
                                      </a:lnTo>
                                      <a:lnTo>
                                        <a:pt x="46" y="132"/>
                                      </a:lnTo>
                                      <a:lnTo>
                                        <a:pt x="38" y="148"/>
                                      </a:lnTo>
                                      <a:lnTo>
                                        <a:pt x="29" y="158"/>
                                      </a:lnTo>
                                      <a:lnTo>
                                        <a:pt x="20" y="161"/>
                                      </a:lnTo>
                                      <a:lnTo>
                                        <a:pt x="5" y="163"/>
                                      </a:lnTo>
                                      <a:lnTo>
                                        <a:pt x="17" y="167"/>
                                      </a:lnTo>
                                      <a:lnTo>
                                        <a:pt x="22" y="167"/>
                                      </a:lnTo>
                                      <a:lnTo>
                                        <a:pt x="36" y="160"/>
                                      </a:lnTo>
                                      <a:lnTo>
                                        <a:pt x="52" y="144"/>
                                      </a:lnTo>
                                      <a:lnTo>
                                        <a:pt x="57" y="139"/>
                                      </a:lnTo>
                                      <a:lnTo>
                                        <a:pt x="66" y="123"/>
                                      </a:lnTo>
                                      <a:lnTo>
                                        <a:pt x="74" y="104"/>
                                      </a:lnTo>
                                      <a:lnTo>
                                        <a:pt x="81" y="82"/>
                                      </a:lnTo>
                                      <a:lnTo>
                                        <a:pt x="19" y="80"/>
                                      </a:lnTo>
                                      <a:lnTo>
                                        <a:pt x="26" y="57"/>
                                      </a:lnTo>
                                      <a:lnTo>
                                        <a:pt x="34" y="35"/>
                                      </a:lnTo>
                                      <a:lnTo>
                                        <a:pt x="43" y="19"/>
                                      </a:lnTo>
                                      <a:lnTo>
                                        <a:pt x="52" y="10"/>
                                      </a:lnTo>
                                      <a:lnTo>
                                        <a:pt x="61" y="7"/>
                                      </a:lnTo>
                                      <a:lnTo>
                                        <a:pt x="76" y="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4" name="Freeform 534"/>
                              <wps:cNvSpPr>
                                <a:spLocks/>
                              </wps:cNvSpPr>
                              <wps:spPr bwMode="auto">
                                <a:xfrm>
                                  <a:off x="2783879" y="466350"/>
                                  <a:ext cx="31222" cy="20702"/>
                                </a:xfrm>
                                <a:custGeom>
                                  <a:avLst/>
                                  <a:gdLst>
                                    <a:gd name="T0" fmla="*/ 0 w 86"/>
                                    <a:gd name="T1" fmla="*/ 31 h 57"/>
                                    <a:gd name="T2" fmla="*/ 15 w 86"/>
                                    <a:gd name="T3" fmla="*/ 57 h 57"/>
                                    <a:gd name="T4" fmla="*/ 86 w 86"/>
                                    <a:gd name="T5" fmla="*/ 0 h 57"/>
                                    <a:gd name="T6" fmla="*/ 0 w 86"/>
                                    <a:gd name="T7" fmla="*/ 31 h 57"/>
                                  </a:gdLst>
                                  <a:ahLst/>
                                  <a:cxnLst>
                                    <a:cxn ang="0">
                                      <a:pos x="T0" y="T1"/>
                                    </a:cxn>
                                    <a:cxn ang="0">
                                      <a:pos x="T2" y="T3"/>
                                    </a:cxn>
                                    <a:cxn ang="0">
                                      <a:pos x="T4" y="T5"/>
                                    </a:cxn>
                                    <a:cxn ang="0">
                                      <a:pos x="T6" y="T7"/>
                                    </a:cxn>
                                  </a:cxnLst>
                                  <a:rect l="0" t="0" r="r" b="b"/>
                                  <a:pathLst>
                                    <a:path w="86" h="57">
                                      <a:moveTo>
                                        <a:pt x="0" y="31"/>
                                      </a:moveTo>
                                      <a:lnTo>
                                        <a:pt x="15" y="57"/>
                                      </a:lnTo>
                                      <a:lnTo>
                                        <a:pt x="86"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5" name="Freeform 535"/>
                              <wps:cNvSpPr>
                                <a:spLocks/>
                              </wps:cNvSpPr>
                              <wps:spPr bwMode="auto">
                                <a:xfrm>
                                  <a:off x="2783879" y="466350"/>
                                  <a:ext cx="31222" cy="20702"/>
                                </a:xfrm>
                                <a:custGeom>
                                  <a:avLst/>
                                  <a:gdLst>
                                    <a:gd name="T0" fmla="*/ 0 w 86"/>
                                    <a:gd name="T1" fmla="*/ 31 h 57"/>
                                    <a:gd name="T2" fmla="*/ 15 w 86"/>
                                    <a:gd name="T3" fmla="*/ 57 h 57"/>
                                    <a:gd name="T4" fmla="*/ 86 w 86"/>
                                    <a:gd name="T5" fmla="*/ 0 h 57"/>
                                    <a:gd name="T6" fmla="*/ 0 w 86"/>
                                    <a:gd name="T7" fmla="*/ 31 h 57"/>
                                  </a:gdLst>
                                  <a:ahLst/>
                                  <a:cxnLst>
                                    <a:cxn ang="0">
                                      <a:pos x="T0" y="T1"/>
                                    </a:cxn>
                                    <a:cxn ang="0">
                                      <a:pos x="T2" y="T3"/>
                                    </a:cxn>
                                    <a:cxn ang="0">
                                      <a:pos x="T4" y="T5"/>
                                    </a:cxn>
                                    <a:cxn ang="0">
                                      <a:pos x="T6" y="T7"/>
                                    </a:cxn>
                                  </a:cxnLst>
                                  <a:rect l="0" t="0" r="r" b="b"/>
                                  <a:pathLst>
                                    <a:path w="86" h="57">
                                      <a:moveTo>
                                        <a:pt x="0" y="31"/>
                                      </a:moveTo>
                                      <a:lnTo>
                                        <a:pt x="15" y="57"/>
                                      </a:lnTo>
                                      <a:lnTo>
                                        <a:pt x="86" y="0"/>
                                      </a:lnTo>
                                      <a:lnTo>
                                        <a:pt x="0" y="31"/>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6" name="Line 536"/>
                              <wps:cNvCnPr>
                                <a:cxnSpLocks noChangeShapeType="1"/>
                              </wps:cNvCnPr>
                              <wps:spPr bwMode="auto">
                                <a:xfrm>
                                  <a:off x="2742492" y="330513"/>
                                  <a:ext cx="363" cy="2277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37" name="Line 537"/>
                              <wps:cNvCnPr>
                                <a:cxnSpLocks noChangeShapeType="1"/>
                              </wps:cNvCnPr>
                              <wps:spPr bwMode="auto">
                                <a:xfrm flipH="1" flipV="1">
                                  <a:off x="1936154" y="330513"/>
                                  <a:ext cx="50827" cy="46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38" name="Line 538"/>
                              <wps:cNvCnPr>
                                <a:cxnSpLocks noChangeShapeType="1"/>
                              </wps:cNvCnPr>
                              <wps:spPr bwMode="auto">
                                <a:xfrm flipV="1">
                                  <a:off x="1967013" y="376639"/>
                                  <a:ext cx="19968" cy="7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39" name="Line 539"/>
                              <wps:cNvCnPr>
                                <a:cxnSpLocks noChangeShapeType="1"/>
                              </wps:cNvCnPr>
                              <wps:spPr bwMode="auto">
                                <a:xfrm flipV="1">
                                  <a:off x="1950676" y="384266"/>
                                  <a:ext cx="16337" cy="134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40" name="Line 540"/>
                              <wps:cNvCnPr>
                                <a:cxnSpLocks noChangeShapeType="1"/>
                              </wps:cNvCnPr>
                              <wps:spPr bwMode="auto">
                                <a:xfrm flipH="1">
                                  <a:off x="2043254" y="521193"/>
                                  <a:ext cx="8350" cy="50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41" name="Line 541"/>
                              <wps:cNvCnPr>
                                <a:cxnSpLocks noChangeShapeType="1"/>
                              </wps:cNvCnPr>
                              <wps:spPr bwMode="auto">
                                <a:xfrm>
                                  <a:off x="1972096" y="382450"/>
                                  <a:ext cx="79508" cy="1387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42" name="Line 542"/>
                              <wps:cNvCnPr>
                                <a:cxnSpLocks noChangeShapeType="1"/>
                              </wps:cNvCnPr>
                              <wps:spPr bwMode="auto">
                                <a:xfrm>
                                  <a:off x="1963020" y="387535"/>
                                  <a:ext cx="80234" cy="1387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43" name="Line 543"/>
                              <wps:cNvCnPr>
                                <a:cxnSpLocks noChangeShapeType="1"/>
                              </wps:cNvCnPr>
                              <wps:spPr bwMode="auto">
                                <a:xfrm flipH="1" flipV="1">
                                  <a:off x="1936154" y="330513"/>
                                  <a:ext cx="14522" cy="671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44" name="Freeform 544"/>
                              <wps:cNvSpPr>
                                <a:spLocks/>
                              </wps:cNvSpPr>
                              <wps:spPr bwMode="auto">
                                <a:xfrm>
                                  <a:off x="1936154" y="466350"/>
                                  <a:ext cx="72610" cy="22882"/>
                                </a:xfrm>
                                <a:custGeom>
                                  <a:avLst/>
                                  <a:gdLst>
                                    <a:gd name="T0" fmla="*/ 0 w 200"/>
                                    <a:gd name="T1" fmla="*/ 63 h 63"/>
                                    <a:gd name="T2" fmla="*/ 23 w 200"/>
                                    <a:gd name="T3" fmla="*/ 62 h 63"/>
                                    <a:gd name="T4" fmla="*/ 47 w 200"/>
                                    <a:gd name="T5" fmla="*/ 59 h 63"/>
                                    <a:gd name="T6" fmla="*/ 69 w 200"/>
                                    <a:gd name="T7" fmla="*/ 55 h 63"/>
                                    <a:gd name="T8" fmla="*/ 93 w 200"/>
                                    <a:gd name="T9" fmla="*/ 49 h 63"/>
                                    <a:gd name="T10" fmla="*/ 115 w 200"/>
                                    <a:gd name="T11" fmla="*/ 42 h 63"/>
                                    <a:gd name="T12" fmla="*/ 137 w 200"/>
                                    <a:gd name="T13" fmla="*/ 33 h 63"/>
                                    <a:gd name="T14" fmla="*/ 159 w 200"/>
                                    <a:gd name="T15" fmla="*/ 24 h 63"/>
                                    <a:gd name="T16" fmla="*/ 179 w 200"/>
                                    <a:gd name="T17" fmla="*/ 12 h 63"/>
                                    <a:gd name="T18" fmla="*/ 200 w 200"/>
                                    <a:gd name="T1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63">
                                      <a:moveTo>
                                        <a:pt x="0" y="63"/>
                                      </a:moveTo>
                                      <a:lnTo>
                                        <a:pt x="23" y="62"/>
                                      </a:lnTo>
                                      <a:lnTo>
                                        <a:pt x="47" y="59"/>
                                      </a:lnTo>
                                      <a:lnTo>
                                        <a:pt x="69" y="55"/>
                                      </a:lnTo>
                                      <a:lnTo>
                                        <a:pt x="93" y="49"/>
                                      </a:lnTo>
                                      <a:lnTo>
                                        <a:pt x="115" y="42"/>
                                      </a:lnTo>
                                      <a:lnTo>
                                        <a:pt x="137" y="33"/>
                                      </a:lnTo>
                                      <a:lnTo>
                                        <a:pt x="159" y="24"/>
                                      </a:lnTo>
                                      <a:lnTo>
                                        <a:pt x="179" y="12"/>
                                      </a:lnTo>
                                      <a:lnTo>
                                        <a:pt x="20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5" name="Freeform 545"/>
                              <wps:cNvSpPr>
                                <a:spLocks/>
                              </wps:cNvSpPr>
                              <wps:spPr bwMode="auto">
                                <a:xfrm>
                                  <a:off x="1973185" y="530636"/>
                                  <a:ext cx="24688" cy="28330"/>
                                </a:xfrm>
                                <a:custGeom>
                                  <a:avLst/>
                                  <a:gdLst>
                                    <a:gd name="T0" fmla="*/ 6 w 68"/>
                                    <a:gd name="T1" fmla="*/ 0 h 78"/>
                                    <a:gd name="T2" fmla="*/ 4 w 68"/>
                                    <a:gd name="T3" fmla="*/ 7 h 78"/>
                                    <a:gd name="T4" fmla="*/ 0 w 68"/>
                                    <a:gd name="T5" fmla="*/ 28 h 78"/>
                                    <a:gd name="T6" fmla="*/ 0 w 68"/>
                                    <a:gd name="T7" fmla="*/ 45 h 78"/>
                                    <a:gd name="T8" fmla="*/ 2 w 68"/>
                                    <a:gd name="T9" fmla="*/ 60 h 78"/>
                                    <a:gd name="T10" fmla="*/ 4 w 68"/>
                                    <a:gd name="T11" fmla="*/ 65 h 78"/>
                                    <a:gd name="T12" fmla="*/ 12 w 68"/>
                                    <a:gd name="T13" fmla="*/ 78 h 78"/>
                                    <a:gd name="T14" fmla="*/ 26 w 68"/>
                                    <a:gd name="T15" fmla="*/ 76 h 78"/>
                                    <a:gd name="T16" fmla="*/ 20 w 68"/>
                                    <a:gd name="T17" fmla="*/ 73 h 78"/>
                                    <a:gd name="T18" fmla="*/ 14 w 68"/>
                                    <a:gd name="T19" fmla="*/ 57 h 78"/>
                                    <a:gd name="T20" fmla="*/ 15 w 68"/>
                                    <a:gd name="T21" fmla="*/ 43 h 78"/>
                                    <a:gd name="T22" fmla="*/ 18 w 68"/>
                                    <a:gd name="T23" fmla="*/ 25 h 78"/>
                                    <a:gd name="T24" fmla="*/ 23 w 68"/>
                                    <a:gd name="T25" fmla="*/ 2 h 78"/>
                                    <a:gd name="T26" fmla="*/ 68 w 68"/>
                                    <a:gd name="T27" fmla="*/ 2 h 78"/>
                                    <a:gd name="T28" fmla="*/ 6 w 68"/>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 h="78">
                                      <a:moveTo>
                                        <a:pt x="6" y="0"/>
                                      </a:moveTo>
                                      <a:lnTo>
                                        <a:pt x="4" y="7"/>
                                      </a:lnTo>
                                      <a:lnTo>
                                        <a:pt x="0" y="28"/>
                                      </a:lnTo>
                                      <a:lnTo>
                                        <a:pt x="0" y="45"/>
                                      </a:lnTo>
                                      <a:lnTo>
                                        <a:pt x="2" y="60"/>
                                      </a:lnTo>
                                      <a:lnTo>
                                        <a:pt x="4" y="65"/>
                                      </a:lnTo>
                                      <a:lnTo>
                                        <a:pt x="12" y="78"/>
                                      </a:lnTo>
                                      <a:lnTo>
                                        <a:pt x="26" y="76"/>
                                      </a:lnTo>
                                      <a:lnTo>
                                        <a:pt x="20" y="73"/>
                                      </a:lnTo>
                                      <a:lnTo>
                                        <a:pt x="14" y="57"/>
                                      </a:lnTo>
                                      <a:lnTo>
                                        <a:pt x="15" y="43"/>
                                      </a:lnTo>
                                      <a:lnTo>
                                        <a:pt x="18" y="25"/>
                                      </a:lnTo>
                                      <a:lnTo>
                                        <a:pt x="23" y="2"/>
                                      </a:lnTo>
                                      <a:lnTo>
                                        <a:pt x="6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6" name="Freeform 546"/>
                              <wps:cNvSpPr>
                                <a:spLocks/>
                              </wps:cNvSpPr>
                              <wps:spPr bwMode="auto">
                                <a:xfrm>
                                  <a:off x="1982262" y="501217"/>
                                  <a:ext cx="25051" cy="28330"/>
                                </a:xfrm>
                                <a:custGeom>
                                  <a:avLst/>
                                  <a:gdLst>
                                    <a:gd name="T0" fmla="*/ 57 w 69"/>
                                    <a:gd name="T1" fmla="*/ 0 h 78"/>
                                    <a:gd name="T2" fmla="*/ 43 w 69"/>
                                    <a:gd name="T3" fmla="*/ 3 h 78"/>
                                    <a:gd name="T4" fmla="*/ 48 w 69"/>
                                    <a:gd name="T5" fmla="*/ 4 h 78"/>
                                    <a:gd name="T6" fmla="*/ 53 w 69"/>
                                    <a:gd name="T7" fmla="*/ 13 h 78"/>
                                    <a:gd name="T8" fmla="*/ 54 w 69"/>
                                    <a:gd name="T9" fmla="*/ 27 h 78"/>
                                    <a:gd name="T10" fmla="*/ 51 w 69"/>
                                    <a:gd name="T11" fmla="*/ 48 h 78"/>
                                    <a:gd name="T12" fmla="*/ 45 w 69"/>
                                    <a:gd name="T13" fmla="*/ 76 h 78"/>
                                    <a:gd name="T14" fmla="*/ 0 w 69"/>
                                    <a:gd name="T15" fmla="*/ 76 h 78"/>
                                    <a:gd name="T16" fmla="*/ 62 w 69"/>
                                    <a:gd name="T17" fmla="*/ 78 h 78"/>
                                    <a:gd name="T18" fmla="*/ 64 w 69"/>
                                    <a:gd name="T19" fmla="*/ 72 h 78"/>
                                    <a:gd name="T20" fmla="*/ 67 w 69"/>
                                    <a:gd name="T21" fmla="*/ 51 h 78"/>
                                    <a:gd name="T22" fmla="*/ 69 w 69"/>
                                    <a:gd name="T23" fmla="*/ 34 h 78"/>
                                    <a:gd name="T24" fmla="*/ 67 w 69"/>
                                    <a:gd name="T25" fmla="*/ 18 h 78"/>
                                    <a:gd name="T26" fmla="*/ 66 w 69"/>
                                    <a:gd name="T27" fmla="*/ 13 h 78"/>
                                    <a:gd name="T28" fmla="*/ 57 w 69"/>
                                    <a:gd name="T2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 h="78">
                                      <a:moveTo>
                                        <a:pt x="57" y="0"/>
                                      </a:moveTo>
                                      <a:lnTo>
                                        <a:pt x="43" y="3"/>
                                      </a:lnTo>
                                      <a:lnTo>
                                        <a:pt x="48" y="4"/>
                                      </a:lnTo>
                                      <a:lnTo>
                                        <a:pt x="53" y="13"/>
                                      </a:lnTo>
                                      <a:lnTo>
                                        <a:pt x="54" y="27"/>
                                      </a:lnTo>
                                      <a:lnTo>
                                        <a:pt x="51" y="48"/>
                                      </a:lnTo>
                                      <a:lnTo>
                                        <a:pt x="45" y="76"/>
                                      </a:lnTo>
                                      <a:lnTo>
                                        <a:pt x="0" y="76"/>
                                      </a:lnTo>
                                      <a:lnTo>
                                        <a:pt x="62" y="78"/>
                                      </a:lnTo>
                                      <a:lnTo>
                                        <a:pt x="64" y="72"/>
                                      </a:lnTo>
                                      <a:lnTo>
                                        <a:pt x="67" y="51"/>
                                      </a:lnTo>
                                      <a:lnTo>
                                        <a:pt x="69" y="34"/>
                                      </a:lnTo>
                                      <a:lnTo>
                                        <a:pt x="67" y="18"/>
                                      </a:lnTo>
                                      <a:lnTo>
                                        <a:pt x="66" y="13"/>
                                      </a:lnTo>
                                      <a:lnTo>
                                        <a:pt x="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7" name="Freeform 547"/>
                              <wps:cNvSpPr>
                                <a:spLocks/>
                              </wps:cNvSpPr>
                              <wps:spPr bwMode="auto">
                                <a:xfrm>
                                  <a:off x="1975364" y="499764"/>
                                  <a:ext cx="29407" cy="60655"/>
                                </a:xfrm>
                                <a:custGeom>
                                  <a:avLst/>
                                  <a:gdLst>
                                    <a:gd name="T0" fmla="*/ 64 w 81"/>
                                    <a:gd name="T1" fmla="*/ 0 h 167"/>
                                    <a:gd name="T2" fmla="*/ 58 w 81"/>
                                    <a:gd name="T3" fmla="*/ 0 h 167"/>
                                    <a:gd name="T4" fmla="*/ 43 w 81"/>
                                    <a:gd name="T5" fmla="*/ 8 h 167"/>
                                    <a:gd name="T6" fmla="*/ 29 w 81"/>
                                    <a:gd name="T7" fmla="*/ 23 h 167"/>
                                    <a:gd name="T8" fmla="*/ 24 w 81"/>
                                    <a:gd name="T9" fmla="*/ 29 h 167"/>
                                    <a:gd name="T10" fmla="*/ 15 w 81"/>
                                    <a:gd name="T11" fmla="*/ 45 h 167"/>
                                    <a:gd name="T12" fmla="*/ 6 w 81"/>
                                    <a:gd name="T13" fmla="*/ 64 h 167"/>
                                    <a:gd name="T14" fmla="*/ 0 w 81"/>
                                    <a:gd name="T15" fmla="*/ 85 h 167"/>
                                    <a:gd name="T16" fmla="*/ 62 w 81"/>
                                    <a:gd name="T17" fmla="*/ 87 h 167"/>
                                    <a:gd name="T18" fmla="*/ 55 w 81"/>
                                    <a:gd name="T19" fmla="*/ 111 h 167"/>
                                    <a:gd name="T20" fmla="*/ 46 w 81"/>
                                    <a:gd name="T21" fmla="*/ 132 h 167"/>
                                    <a:gd name="T22" fmla="*/ 38 w 81"/>
                                    <a:gd name="T23" fmla="*/ 148 h 167"/>
                                    <a:gd name="T24" fmla="*/ 29 w 81"/>
                                    <a:gd name="T25" fmla="*/ 158 h 167"/>
                                    <a:gd name="T26" fmla="*/ 20 w 81"/>
                                    <a:gd name="T27" fmla="*/ 161 h 167"/>
                                    <a:gd name="T28" fmla="*/ 6 w 81"/>
                                    <a:gd name="T29" fmla="*/ 163 h 167"/>
                                    <a:gd name="T30" fmla="*/ 18 w 81"/>
                                    <a:gd name="T31" fmla="*/ 167 h 167"/>
                                    <a:gd name="T32" fmla="*/ 22 w 81"/>
                                    <a:gd name="T33" fmla="*/ 167 h 167"/>
                                    <a:gd name="T34" fmla="*/ 37 w 81"/>
                                    <a:gd name="T35" fmla="*/ 160 h 167"/>
                                    <a:gd name="T36" fmla="*/ 52 w 81"/>
                                    <a:gd name="T37" fmla="*/ 144 h 167"/>
                                    <a:gd name="T38" fmla="*/ 57 w 81"/>
                                    <a:gd name="T39" fmla="*/ 139 h 167"/>
                                    <a:gd name="T40" fmla="*/ 66 w 81"/>
                                    <a:gd name="T41" fmla="*/ 123 h 167"/>
                                    <a:gd name="T42" fmla="*/ 74 w 81"/>
                                    <a:gd name="T43" fmla="*/ 104 h 167"/>
                                    <a:gd name="T44" fmla="*/ 81 w 81"/>
                                    <a:gd name="T45" fmla="*/ 82 h 167"/>
                                    <a:gd name="T46" fmla="*/ 19 w 81"/>
                                    <a:gd name="T47" fmla="*/ 80 h 167"/>
                                    <a:gd name="T48" fmla="*/ 26 w 81"/>
                                    <a:gd name="T49" fmla="*/ 57 h 167"/>
                                    <a:gd name="T50" fmla="*/ 35 w 81"/>
                                    <a:gd name="T51" fmla="*/ 35 h 167"/>
                                    <a:gd name="T52" fmla="*/ 43 w 81"/>
                                    <a:gd name="T53" fmla="*/ 19 h 167"/>
                                    <a:gd name="T54" fmla="*/ 52 w 81"/>
                                    <a:gd name="T55" fmla="*/ 10 h 167"/>
                                    <a:gd name="T56" fmla="*/ 62 w 81"/>
                                    <a:gd name="T57" fmla="*/ 7 h 167"/>
                                    <a:gd name="T58" fmla="*/ 76 w 81"/>
                                    <a:gd name="T59" fmla="*/ 4 h 167"/>
                                    <a:gd name="T60" fmla="*/ 64 w 81"/>
                                    <a:gd name="T61"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1" h="167">
                                      <a:moveTo>
                                        <a:pt x="64" y="0"/>
                                      </a:moveTo>
                                      <a:lnTo>
                                        <a:pt x="58" y="0"/>
                                      </a:lnTo>
                                      <a:lnTo>
                                        <a:pt x="43" y="8"/>
                                      </a:lnTo>
                                      <a:lnTo>
                                        <a:pt x="29" y="23"/>
                                      </a:lnTo>
                                      <a:lnTo>
                                        <a:pt x="24" y="29"/>
                                      </a:lnTo>
                                      <a:lnTo>
                                        <a:pt x="15" y="45"/>
                                      </a:lnTo>
                                      <a:lnTo>
                                        <a:pt x="6" y="64"/>
                                      </a:lnTo>
                                      <a:lnTo>
                                        <a:pt x="0" y="85"/>
                                      </a:lnTo>
                                      <a:lnTo>
                                        <a:pt x="62" y="87"/>
                                      </a:lnTo>
                                      <a:lnTo>
                                        <a:pt x="55" y="111"/>
                                      </a:lnTo>
                                      <a:lnTo>
                                        <a:pt x="46" y="132"/>
                                      </a:lnTo>
                                      <a:lnTo>
                                        <a:pt x="38" y="148"/>
                                      </a:lnTo>
                                      <a:lnTo>
                                        <a:pt x="29" y="158"/>
                                      </a:lnTo>
                                      <a:lnTo>
                                        <a:pt x="20" y="161"/>
                                      </a:lnTo>
                                      <a:lnTo>
                                        <a:pt x="6" y="163"/>
                                      </a:lnTo>
                                      <a:lnTo>
                                        <a:pt x="18" y="167"/>
                                      </a:lnTo>
                                      <a:lnTo>
                                        <a:pt x="22" y="167"/>
                                      </a:lnTo>
                                      <a:lnTo>
                                        <a:pt x="37" y="160"/>
                                      </a:lnTo>
                                      <a:lnTo>
                                        <a:pt x="52" y="144"/>
                                      </a:lnTo>
                                      <a:lnTo>
                                        <a:pt x="57" y="139"/>
                                      </a:lnTo>
                                      <a:lnTo>
                                        <a:pt x="66" y="123"/>
                                      </a:lnTo>
                                      <a:lnTo>
                                        <a:pt x="74" y="104"/>
                                      </a:lnTo>
                                      <a:lnTo>
                                        <a:pt x="81" y="82"/>
                                      </a:lnTo>
                                      <a:lnTo>
                                        <a:pt x="19" y="80"/>
                                      </a:lnTo>
                                      <a:lnTo>
                                        <a:pt x="26" y="57"/>
                                      </a:lnTo>
                                      <a:lnTo>
                                        <a:pt x="35" y="35"/>
                                      </a:lnTo>
                                      <a:lnTo>
                                        <a:pt x="43" y="19"/>
                                      </a:lnTo>
                                      <a:lnTo>
                                        <a:pt x="52" y="10"/>
                                      </a:lnTo>
                                      <a:lnTo>
                                        <a:pt x="62" y="7"/>
                                      </a:lnTo>
                                      <a:lnTo>
                                        <a:pt x="76" y="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8" name="Freeform 548"/>
                              <wps:cNvSpPr>
                                <a:spLocks/>
                              </wps:cNvSpPr>
                              <wps:spPr bwMode="auto">
                                <a:xfrm>
                                  <a:off x="1977179" y="466350"/>
                                  <a:ext cx="31585" cy="20702"/>
                                </a:xfrm>
                                <a:custGeom>
                                  <a:avLst/>
                                  <a:gdLst>
                                    <a:gd name="T0" fmla="*/ 0 w 87"/>
                                    <a:gd name="T1" fmla="*/ 31 h 57"/>
                                    <a:gd name="T2" fmla="*/ 15 w 87"/>
                                    <a:gd name="T3" fmla="*/ 57 h 57"/>
                                    <a:gd name="T4" fmla="*/ 87 w 87"/>
                                    <a:gd name="T5" fmla="*/ 0 h 57"/>
                                    <a:gd name="T6" fmla="*/ 0 w 87"/>
                                    <a:gd name="T7" fmla="*/ 31 h 57"/>
                                  </a:gdLst>
                                  <a:ahLst/>
                                  <a:cxnLst>
                                    <a:cxn ang="0">
                                      <a:pos x="T0" y="T1"/>
                                    </a:cxn>
                                    <a:cxn ang="0">
                                      <a:pos x="T2" y="T3"/>
                                    </a:cxn>
                                    <a:cxn ang="0">
                                      <a:pos x="T4" y="T5"/>
                                    </a:cxn>
                                    <a:cxn ang="0">
                                      <a:pos x="T6" y="T7"/>
                                    </a:cxn>
                                  </a:cxnLst>
                                  <a:rect l="0" t="0" r="r" b="b"/>
                                  <a:pathLst>
                                    <a:path w="87" h="57">
                                      <a:moveTo>
                                        <a:pt x="0" y="31"/>
                                      </a:moveTo>
                                      <a:lnTo>
                                        <a:pt x="15" y="57"/>
                                      </a:lnTo>
                                      <a:lnTo>
                                        <a:pt x="87"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9" name="Freeform 549"/>
                              <wps:cNvSpPr>
                                <a:spLocks/>
                              </wps:cNvSpPr>
                              <wps:spPr bwMode="auto">
                                <a:xfrm>
                                  <a:off x="1977179" y="466350"/>
                                  <a:ext cx="31585" cy="20702"/>
                                </a:xfrm>
                                <a:custGeom>
                                  <a:avLst/>
                                  <a:gdLst>
                                    <a:gd name="T0" fmla="*/ 0 w 87"/>
                                    <a:gd name="T1" fmla="*/ 31 h 57"/>
                                    <a:gd name="T2" fmla="*/ 15 w 87"/>
                                    <a:gd name="T3" fmla="*/ 57 h 57"/>
                                    <a:gd name="T4" fmla="*/ 87 w 87"/>
                                    <a:gd name="T5" fmla="*/ 0 h 57"/>
                                    <a:gd name="T6" fmla="*/ 0 w 87"/>
                                    <a:gd name="T7" fmla="*/ 31 h 57"/>
                                  </a:gdLst>
                                  <a:ahLst/>
                                  <a:cxnLst>
                                    <a:cxn ang="0">
                                      <a:pos x="T0" y="T1"/>
                                    </a:cxn>
                                    <a:cxn ang="0">
                                      <a:pos x="T2" y="T3"/>
                                    </a:cxn>
                                    <a:cxn ang="0">
                                      <a:pos x="T4" y="T5"/>
                                    </a:cxn>
                                    <a:cxn ang="0">
                                      <a:pos x="T6" y="T7"/>
                                    </a:cxn>
                                  </a:cxnLst>
                                  <a:rect l="0" t="0" r="r" b="b"/>
                                  <a:pathLst>
                                    <a:path w="87" h="57">
                                      <a:moveTo>
                                        <a:pt x="0" y="31"/>
                                      </a:moveTo>
                                      <a:lnTo>
                                        <a:pt x="15" y="57"/>
                                      </a:lnTo>
                                      <a:lnTo>
                                        <a:pt x="87" y="0"/>
                                      </a:lnTo>
                                      <a:lnTo>
                                        <a:pt x="0" y="31"/>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0" name="Line 550"/>
                              <wps:cNvCnPr>
                                <a:cxnSpLocks noChangeShapeType="1"/>
                              </wps:cNvCnPr>
                              <wps:spPr bwMode="auto">
                                <a:xfrm>
                                  <a:off x="1936154" y="330513"/>
                                  <a:ext cx="363" cy="2277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51" name="Rectangle 551"/>
                              <wps:cNvSpPr>
                                <a:spLocks noChangeArrowheads="1"/>
                              </wps:cNvSpPr>
                              <wps:spPr bwMode="auto">
                                <a:xfrm>
                                  <a:off x="2054146" y="14165"/>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52" name="Rectangle 552"/>
                              <wps:cNvSpPr>
                                <a:spLocks noChangeArrowheads="1"/>
                              </wps:cNvSpPr>
                              <wps:spPr bwMode="auto">
                                <a:xfrm>
                                  <a:off x="2054146" y="14165"/>
                                  <a:ext cx="7261"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3" name="Freeform 553"/>
                              <wps:cNvSpPr>
                                <a:spLocks/>
                              </wps:cNvSpPr>
                              <wps:spPr bwMode="auto">
                                <a:xfrm>
                                  <a:off x="2054146" y="14165"/>
                                  <a:ext cx="7261" cy="294919"/>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4" name="Freeform 554"/>
                              <wps:cNvSpPr>
                                <a:spLocks/>
                              </wps:cNvSpPr>
                              <wps:spPr bwMode="auto">
                                <a:xfrm>
                                  <a:off x="2054146" y="14165"/>
                                  <a:ext cx="7261" cy="294919"/>
                                </a:xfrm>
                                <a:custGeom>
                                  <a:avLst/>
                                  <a:gdLst>
                                    <a:gd name="T0" fmla="*/ 0 w 20"/>
                                    <a:gd name="T1" fmla="*/ 0 h 812"/>
                                    <a:gd name="T2" fmla="*/ 0 w 20"/>
                                    <a:gd name="T3" fmla="*/ 812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0" y="812"/>
                                      </a:lnTo>
                                      <a:lnTo>
                                        <a:pt x="20"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5" name="Freeform 555"/>
                              <wps:cNvSpPr>
                                <a:spLocks/>
                              </wps:cNvSpPr>
                              <wps:spPr bwMode="auto">
                                <a:xfrm>
                                  <a:off x="2054146" y="14165"/>
                                  <a:ext cx="7261" cy="294919"/>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6" name="Freeform 556"/>
                              <wps:cNvSpPr>
                                <a:spLocks/>
                              </wps:cNvSpPr>
                              <wps:spPr bwMode="auto">
                                <a:xfrm>
                                  <a:off x="2054146" y="14165"/>
                                  <a:ext cx="7261" cy="294919"/>
                                </a:xfrm>
                                <a:custGeom>
                                  <a:avLst/>
                                  <a:gdLst>
                                    <a:gd name="T0" fmla="*/ 0 w 20"/>
                                    <a:gd name="T1" fmla="*/ 0 h 812"/>
                                    <a:gd name="T2" fmla="*/ 20 w 20"/>
                                    <a:gd name="T3" fmla="*/ 0 h 812"/>
                                    <a:gd name="T4" fmla="*/ 20 w 20"/>
                                    <a:gd name="T5" fmla="*/ 812 h 812"/>
                                    <a:gd name="T6" fmla="*/ 0 w 20"/>
                                    <a:gd name="T7" fmla="*/ 0 h 812"/>
                                  </a:gdLst>
                                  <a:ahLst/>
                                  <a:cxnLst>
                                    <a:cxn ang="0">
                                      <a:pos x="T0" y="T1"/>
                                    </a:cxn>
                                    <a:cxn ang="0">
                                      <a:pos x="T2" y="T3"/>
                                    </a:cxn>
                                    <a:cxn ang="0">
                                      <a:pos x="T4" y="T5"/>
                                    </a:cxn>
                                    <a:cxn ang="0">
                                      <a:pos x="T6" y="T7"/>
                                    </a:cxn>
                                  </a:cxnLst>
                                  <a:rect l="0" t="0" r="r" b="b"/>
                                  <a:pathLst>
                                    <a:path w="20" h="812">
                                      <a:moveTo>
                                        <a:pt x="0" y="0"/>
                                      </a:moveTo>
                                      <a:lnTo>
                                        <a:pt x="20" y="0"/>
                                      </a:lnTo>
                                      <a:lnTo>
                                        <a:pt x="20" y="812"/>
                                      </a:lnTo>
                                      <a:lnTo>
                                        <a:pt x="0" y="0"/>
                                      </a:lnTo>
                                      <a:close/>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7" name="Rectangle 557"/>
                              <wps:cNvSpPr>
                                <a:spLocks noChangeArrowheads="1"/>
                              </wps:cNvSpPr>
                              <wps:spPr bwMode="auto">
                                <a:xfrm>
                                  <a:off x="2054146" y="309084"/>
                                  <a:ext cx="7261" cy="3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58" name="Rectangle 558"/>
                              <wps:cNvSpPr>
                                <a:spLocks noChangeArrowheads="1"/>
                              </wps:cNvSpPr>
                              <wps:spPr bwMode="auto">
                                <a:xfrm>
                                  <a:off x="2054146" y="309084"/>
                                  <a:ext cx="7261" cy="363"/>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6DC9CC4" id="Canvas 5" o:spid="_x0000_s1026" editas="canvas" style="width:226.75pt;height:45.3pt;mso-position-horizontal-relative:char;mso-position-vertical-relative:line" coordsize="28797,5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">
                      <v:shape id="_x0000_s1027" type="#_x0000_t75" style="position:absolute;width:28797;height:5753;visibility:visible;mso-wrap-style:square">
                        <v:fill o:detectmouseclick="t"/>
                        <v:path o:connecttype="none"/>
                      </v:shape>
                      <v:group id="Group 7" o:spid="_x0000_s1028" style="position:absolute;left:141;top:141;width:12337;height:5463" coordorigin="39,39" coordsize="3398,1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zXYkxgAAAN0A&#10;AAAPAAAAAAAAAAAAAAAAAKoCAABkcnMvZG93bnJldi54bWxQSwUGAAAAAAQABAD6AAAAnQMAAAAA&#10;">
                        <v:line id="Line 8" o:spid="_x0000_s1029" style="position:absolute;visibility:visible;mso-wrap-style:square" from="889,910" to="890,1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NRdsMAAADdAAAADwAAAGRycy9kb3ducmV2LnhtbERPz2vCMBS+C/4P4Q12m0nH5rpqKjI2&#10;dDfnFDw+mrc22LyUJtP635uD4PHj+z1fDK4VJ+qD9awhmygQxJU3lmsNu9+vpxxEiMgGW8+k4UIB&#10;FuV4NMfC+DP/0Gkba5FCOBSooYmxK6QMVUMOw8R3xIn7873DmGBfS9PjOYW7Vj4rNZUOLaeGBjv6&#10;aKg6bv+dBruZrl6/3/bve/m5itkhP+bW7bR+fBiWMxCRhngX39xro+FFqTQ3vUlPQJ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zUXbDAAAA3QAAAA8AAAAAAAAAAAAA&#10;AAAAoQIAAGRycy9kb3ducmV2LnhtbFBLBQYAAAAABAAEAPkAAACRAwAAAAA=&#10;" strokeweight="0"/>
                        <v:shape id="Freeform 9" o:spid="_x0000_s1030" style="position:absolute;left:1003;top:1284;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dYx8QA&#10;AADdAAAADwAAAGRycy9kb3ducmV2LnhtbESP3WoCMRSE7wXfIRyhd5qoxepqFCkVelPw7wGOm7M/&#10;uDlZN6muPr0pCL0cZuYbZrFqbSWu1PjSsYbhQIEgTp0pOddwPGz6UxA+IBusHJOGO3lYLbudBSbG&#10;3XhH133IRYSwT1BDEUKdSOnTgiz6gauJo5e5xmKIssmlafAW4baSI6Um0mLJcaHAmj4LSs/7X6th&#10;+3Afp10Y+a38yrKf8YHXFx5r/dZr13MQgdrwH361v42Gd6Vm8PcmPg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nWMfEAAAA3QAAAA8AAAAAAAAAAAAAAAAAmAIAAGRycy9k&#10;b3ducmV2LnhtbFBLBQYAAAAABAAEAPUAAACJAwAAAAA=&#10;" path="m,31l15,57,86,,,31xe" fillcolor="black" stroked="f">
                          <v:path arrowok="t" o:connecttype="custom" o:connectlocs="0,31;15,57;86,0;0,31" o:connectangles="0,0,0,0"/>
                        </v:shape>
                        <v:shape id="Freeform 10" o:spid="_x0000_s1031" style="position:absolute;left:1003;top:1284;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iAMQA&#10;AADdAAAADwAAAGRycy9kb3ducmV2LnhtbESPwWrCQBCG7wXfYRmht7qxlLbErCLBiOCpNg8wZMck&#10;mp2N2W2Mb985FHoc/vm/mS/bTK5TIw2h9WxguUhAEVfetlwbKL+Ll09QISJb7DyTgQcF2KxnTxmm&#10;1t/5i8ZTrJVAOKRooImxT7UOVUMOw8L3xJKd/eAwyjjU2g54F7jr9GuSvGuHLcuFBnvKG6qupx8n&#10;FCw/Rs7psrv1R330231h7d6Y5/m0XYGKNMX/5b/2wRp4S5byv9iIC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p4gDEAAAA3QAAAA8AAAAAAAAAAAAAAAAAmAIAAGRycy9k&#10;b3ducmV2LnhtbFBLBQYAAAAABAAEAPUAAACJAwAAAAA=&#10;" path="m,31l15,57,86,,,31xe" filled="f" strokeweight=".05pt">
                          <v:path arrowok="t" o:connecttype="custom" o:connectlocs="0,31;15,57;86,0;0,31" o:connectangles="0,0,0,0"/>
                        </v:shape>
                        <v:shape id="Freeform 11" o:spid="_x0000_s1032" style="position:absolute;left:991;top:1461;width:68;height:78;visibility:visible;mso-wrap-style:square;v-text-anchor:top" coordsize="6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Il8QA&#10;AADdAAAADwAAAGRycy9kb3ducmV2LnhtbESPQWsCMRSE7wX/Q3iCt5psUZGtUWSxUAoFq/b+SF53&#10;l25elk26pv++EYQeh5n5htnskuvESENoPWso5goEsfG25VrD5fzyuAYRIrLFzjNp+KUAu+3kYYOl&#10;9Vf+oPEUa5EhHErU0MTYl1IG05DDMPc9cfa+/OAwZjnU0g54zXDXySelVtJhy3mhwZ6qhsz36cdp&#10;aD/fU2WKtFy99cocxmPV4aXSejZN+2cQkVL8D9/br1bDQhUF3N7k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OiJfEAAAA3QAAAA8AAAAAAAAAAAAAAAAAmAIAAGRycy9k&#10;b3ducmV2LnhtbFBLBQYAAAAABAAEAPUAAACJAwAAAAA=&#10;" path="m6,l5,7,1,28,,45,2,60r2,5l12,78,26,76,20,73,15,57,16,43,19,25,24,2r44,l6,xe" fillcolor="black" stroked="f">
                          <v:path arrowok="t" o:connecttype="custom" o:connectlocs="6,0;5,7;1,28;0,45;2,60;4,65;12,78;26,76;20,73;15,57;16,43;19,25;24,2;68,2;6,0" o:connectangles="0,0,0,0,0,0,0,0,0,0,0,0,0,0,0"/>
                        </v:shape>
                        <v:shape id="Freeform 12" o:spid="_x0000_s1033" style="position:absolute;left:1017;top:1380;width:68;height:78;visibility:visible;mso-wrap-style:square;v-text-anchor:top" coordsize="6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wW4MQA&#10;AADdAAAADwAAAGRycy9kb3ducmV2LnhtbESPQWsCMRSE74L/ITyhN01WWimrUWRpoRQKVu39kTx3&#10;FzcvyyZd03/fFIQeh5n5htnskuvESENoPWsoFgoEsfG25VrD+fQ6fwYRIrLFzjNp+KEAu+10ssHS&#10;+ht/0niMtcgQDiVqaGLsSymDachhWPieOHsXPziMWQ61tAPeMtx1cqnUSjpsOS802FPVkLkev52G&#10;9usjVaZIT6v3XpmX8VB1eK60fpil/RpEpBT/w/f2m9XwqIol/L3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cFuDEAAAA3QAAAA8AAAAAAAAAAAAAAAAAmAIAAGRycy9k&#10;b3ducmV2LnhtbFBLBQYAAAAABAAEAPUAAACJAwAAAAA=&#10;" path="m57,l42,3r6,1l52,13r1,14l51,48,44,76,,76r62,2l63,72,67,51,68,34,66,18,64,13,57,xe" fillcolor="black" stroked="f">
                          <v:path arrowok="t" o:connecttype="custom" o:connectlocs="57,0;42,3;48,4;52,13;53,27;51,48;44,76;0,76;62,78;63,72;67,51;68,34;66,18;64,13;57,0" o:connectangles="0,0,0,0,0,0,0,0,0,0,0,0,0,0,0"/>
                        </v:shape>
                        <v:shape id="Freeform 13" o:spid="_x0000_s1034" style="position:absolute;left:997;top:1376;width:82;height:167;visibility:visible;mso-wrap-style:square;v-text-anchor:top" coordsize="82,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8r8YA&#10;AADdAAAADwAAAGRycy9kb3ducmV2LnhtbESPQWvCQBSE74L/YXlCb2YTtdKmbkJrEbxJ0+L5kX1N&#10;0mTfhuxWU3+9KxQ8DjPzDbPJR9OJEw2usawgiWIQxKXVDVcKvj538ycQziNr7CyTgj9ykGfTyQZT&#10;bc/8QafCVyJA2KWooPa+T6V0ZU0GXWR74uB928GgD3KopB7wHOCmk4s4XkuDDYeFGnva1lS2xa9R&#10;cByfl6t28d699Y+62P4cpVxfDko9zMbXFxCeRn8P/7f3WsEqTpZwexOe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k8r8YAAADdAAAADwAAAAAAAAAAAAAAAACYAgAAZHJz&#10;L2Rvd25yZXYueG1sUEsFBgAAAAAEAAQA9QAAAIsDAAAAAA==&#10;" path="m64,l58,,44,8,29,23r-4,6l15,45,7,64,,85r62,2l55,111r-8,21l38,148r-9,10l20,161,6,163r12,4l23,167r15,-7l53,144r4,-5l67,123r8,-19l82,82,20,80,27,57,35,35,44,19r9,-9l62,7,77,4,64,xe" fillcolor="black" stroked="f">
                          <v:path arrowok="t" o:connecttype="custom" o:connectlocs="64,0;58,0;44,8;29,23;25,29;15,45;7,64;0,85;62,87;55,111;47,132;38,148;29,158;20,161;6,163;18,167;23,167;38,160;53,144;57,139;67,123;75,104;82,82;20,80;27,57;35,35;44,19;53,10;62,7;77,4;64,0" o:connectangles="0,0,0,0,0,0,0,0,0,0,0,0,0,0,0,0,0,0,0,0,0,0,0,0,0,0,0,0,0,0,0"/>
                        </v:shape>
                        <v:shape id="Freeform 14" o:spid="_x0000_s1035" style="position:absolute;left:889;top:1284;width:200;height:63;visibility:visible;mso-wrap-style:square;v-text-anchor:top" coordsize="20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wiv8YA&#10;AADdAAAADwAAAGRycy9kb3ducmV2LnhtbESPT2sCMRTE74V+h/AKvdWsIlK3RilVUS+VrlKvj83b&#10;P5i8LJtUd/30plDocZiZ3zCzRWeNuFDra8cKhoMEBHHudM2lguNh/fIKwgdkjcYxKejJw2L++DDD&#10;VLsrf9ElC6WIEPYpKqhCaFIpfV6RRT9wDXH0CtdaDFG2pdQtXiPcGjlKkom0WHNcqLChj4ryc/Zj&#10;FXwel8W+0NObP/Wrndnss2+DvVLPT937G4hAXfgP/7W3WsE4GY7h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wiv8YAAADdAAAADwAAAAAAAAAAAAAAAACYAgAAZHJz&#10;L2Rvd25yZXYueG1sUEsFBgAAAAAEAAQA9QAAAIsDAAAAAA==&#10;" path="m,63l24,62,47,59,70,55,93,49r23,-7l138,33r21,-9l180,12,200,e" filled="f" strokeweight="0">
                          <v:path arrowok="t" o:connecttype="custom" o:connectlocs="0,63;24,62;47,59;70,55;93,49;116,42;138,33;159,24;180,12;200,0" o:connectangles="0,0,0,0,0,0,0,0,0,0"/>
                        </v:shape>
                        <v:line id="Line 15" o:spid="_x0000_s1036" style="position:absolute;flip:x y;visibility:visible;mso-wrap-style:square" from="889,910" to="929,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gR8QAAADdAAAADwAAAGRycy9kb3ducmV2LnhtbESPQWsCMRSE74X+h/CEXopmrVXLapRS&#10;tIg3V70/Nq+bxeRlSVJd/31TKPQ4zMw3zHLdOyuuFGLrWcF4VIAgrr1uuVFwOm6HbyBiQtZoPZOC&#10;O0VYrx4fllhqf+MDXavUiAzhWKICk1JXShlrQw7jyHfE2fvywWHKMjRSB7xluLPypShm0mHLecFg&#10;Rx+G6kv17RRM5ufj7mKfzX4bndl82qqehbtST4P+fQEiUZ/+w3/tnVbwWoyn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6BHxAAAAN0AAAAPAAAAAAAAAAAA&#10;AAAAAKECAABkcnMvZG93bnJldi54bWxQSwUGAAAAAAQABAD5AAAAkgMAAAAA&#10;" strokeweight="0"/>
                        <v:line id="Line 16" o:spid="_x0000_s1037" style="position:absolute;visibility:visible;mso-wrap-style:square" from="964,1067" to="1184,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n2QsYAAADdAAAADwAAAGRycy9kb3ducmV2LnhtbESPQWvCQBSE74L/YXlCb3UTadM0uoqU&#10;FutNU4UeH9lnsph9G7JbTf99Vyh4HGbmG2axGmwrLtR741hBOk1AEFdOG64VHL4+HnMQPiBrbB2T&#10;gl/ysFqORwsstLvyni5lqEWEsC9QQRNCV0jpq4Ys+qnriKN3cr3FEGVfS93jNcJtK2dJkkmLhuNC&#10;gx29NVSdyx+rwOyyzfP25fh6lO+bkH7n59zYg1IPk2E9BxFoCPfwf/tTK3hK0gxu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59kLGAAAA3QAAAA8AAAAAAAAA&#10;AAAAAAAAoQIAAGRycy9kb3ducmV2LnhtbFBLBQYAAAAABAAEAPkAAACUAwAAAAA=&#10;" strokeweight="0"/>
                        <v:line id="Line 17" o:spid="_x0000_s1038" style="position:absolute;visibility:visible;mso-wrap-style:square" from="988,1053" to="1207,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T2cUAAADdAAAADwAAAGRycy9kb3ducmV2LnhtbESPT2vCQBTE74LfYXlCb7pJaTWNrlJK&#10;RXvzL/T4yD6TxezbkF01/fZuQfA4zMxvmNmis7W4UuuNYwXpKAFBXDhtuFRw2C+HGQgfkDXWjknB&#10;H3lYzPu9Geba3XhL110oRYSwz1FBFUKTS+mLiiz6kWuIo3dyrcUQZVtK3eItwm0tX5NkLC0ajgsV&#10;NvRVUXHeXawCsxmv3n8mx4+j/F6F9Dc7Z8YelHoZdJ9TEIG68Aw/2mut4C1JJ/D/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VT2cUAAADdAAAADwAAAAAAAAAA&#10;AAAAAAChAgAAZHJzL2Rvd25yZXYueG1sUEsFBgAAAAAEAAQA+QAAAJMDAAAAAA==&#10;" strokeweight="0"/>
                        <v:line id="Line 18" o:spid="_x0000_s1039" style="position:absolute;flip:x;visibility:visible;mso-wrap-style:square" from="1184,1435" to="1207,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aw7MQAAADdAAAADwAAAGRycy9kb3ducmV2LnhtbERPy2oCMRTdF/yHcIXuNKOUtoxGEUUp&#10;hbb4Wri7Tq4zg5ObIYlO+vfNQujycN7TeTSNuJPztWUFo2EGgriwuuZSwWG/HryD8AFZY2OZFPyS&#10;h/ms9zTFXNuOt3TfhVKkEPY5KqhCaHMpfVGRQT+0LXHiLtYZDAm6UmqHXQo3jRxn2as0WHNqqLCl&#10;ZUXFdXczCrbfb3x2m1u8xnP39XM6lp/H1UKp535cTEAEiuFf/HB/aAUv2SjNTW/SE5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FrDsxAAAAN0AAAAPAAAAAAAAAAAA&#10;AAAAAKECAABkcnMvZG93bnJldi54bWxQSwUGAAAAAAQABAD5AAAAkgMAAAAA&#10;" strokeweight="0"/>
                        <v:line id="Line 19" o:spid="_x0000_s1040" style="position:absolute;flip:y;visibility:visible;mso-wrap-style:square" from="929,1058" to="974,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oVd8cAAADdAAAADwAAAGRycy9kb3ducmV2LnhtbESPQWsCMRSE7wX/Q3gFbzWrlNpujSJK&#10;pQi2aOuht+fmdXdx87Ik0Y3/3giFHoeZ+YaZzKJpxJmcry0rGA4yEMSF1TWXCr6/3h6eQfiArLGx&#10;TAou5GE27d1NMNe24y2dd6EUCcI+RwVVCG0upS8qMugHtiVO3q91BkOSrpTaYZfgppGjLHuSBmtO&#10;CxW2tKioOO5ORsH2Y8wHtzrFYzx0m8+ffbneL+dK9e/j/BVEoBj+w3/td63gMRu+wO1NegJy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WhV3xwAAAN0AAAAPAAAAAAAA&#10;AAAAAAAAAKECAABkcnMvZG93bnJldi54bWxQSwUGAAAAAAQABAD5AAAAlQMAAAAA&#10;" strokeweight="0"/>
                        <v:line id="Line 20" o:spid="_x0000_s1041" style="position:absolute;flip:y;visibility:visible;mso-wrap-style:square" from="974,1037" to="1029,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x2V8QAAADdAAAADwAAAGRycy9kb3ducmV2LnhtbERPy2oCMRTdF/yHcAV3NaNIW0ajiKKU&#10;Qlt8LdxdJ9eZwcnNkEQn/ftmUejycN6zRTSNeJDztWUFo2EGgriwuuZSwfGweX4D4QOyxsYyKfgh&#10;D4t572mGubYd7+ixD6VIIexzVFCF0OZS+qIig35oW+LEXa0zGBJ0pdQOuxRuGjnOshdpsObUUGFL&#10;q4qK2/5uFOy+Xvnitvd4i5fu8/t8Kj9O66VSg35cTkEEiuFf/Od+1wom2TjtT2/SE5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HZXxAAAAN0AAAAPAAAAAAAAAAAA&#10;AAAAAKECAABkcnMvZG93bnJldi54bWxQSwUGAAAAAAQABAD5AAAAkgMAAAAA&#10;" strokeweight="0"/>
                        <v:line id="Line 21" o:spid="_x0000_s1042" style="position:absolute;flip:x y;visibility:visible;mso-wrap-style:square" from="889,910" to="1029,1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s+cQAAADdAAAADwAAAGRycy9kb3ducmV2LnhtbESPQWsCMRSE70L/Q3gFL1KzWlHZGqUU&#10;LeLN1d4fm+dmMXlZklTXf98UCj0OM/MNs9r0zoobhdh6VjAZFyCIa69bbhScT7uXJYiYkDVaz6Tg&#10;QRE266fBCkvt73ykW5UakSEcS1RgUupKKWNtyGEc+444excfHKYsQyN1wHuGOyunRTGXDlvOCwY7&#10;+jBUX6tvp+B18XXaX+3IHHbRme2nrep5eCg1fO7f30Ak6tN/+K+91wpmxXQCv2/yE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Gz5xAAAAN0AAAAPAAAAAAAAAAAA&#10;AAAAAKECAABkcnMvZG93bnJldi54bWxQSwUGAAAAAAQABAD5AAAAkgMAAAAA&#10;" strokeweight="0"/>
                        <v:line id="Line 22" o:spid="_x0000_s1043" style="position:absolute;visibility:visible;mso-wrap-style:square" from="3111,910" to="3112,1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46/MUAAADdAAAADwAAAGRycy9kb3ducmV2LnhtbESPT2vCQBTE7wW/w/IEb3VjsBqjq0hp&#10;0d78Cx4f2WeymH0bsltNv71bKPQ4zMxvmMWqs7W4U+uNYwWjYQKCuHDacKngdPx8zUD4gKyxdkwK&#10;fsjDatl7WWCu3YP3dD+EUkQI+xwVVCE0uZS+qMiiH7qGOHpX11oMUbal1C0+ItzWMk2SibRoOC5U&#10;2NB7RcXt8G0VmN1k8/Y1Pc/O8mMTRpfslhl7UmrQ79ZzEIG68B/+a2+1gnGSpv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46/MUAAADdAAAADwAAAAAAAAAA&#10;AAAAAAChAgAAZHJzL2Rvd25yZXYueG1sUEsFBgAAAAAEAAQA+QAAAJMDAAAAAA==&#10;" strokeweight="0"/>
                        <v:shape id="Freeform 23" o:spid="_x0000_s1044" style="position:absolute;left:3225;top:1284;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ozTcYA&#10;AADdAAAADwAAAGRycy9kb3ducmV2LnhtbESP3WrCQBSE74W+w3IKvTObJtKW6CoiFnojxKQPcJo9&#10;+cHs2TS71bRP7woFL4eZ+YZZbSbTizONrrOs4DmKQRBXVnfcKPgs3+dvIJxH1thbJgW/5GCzfpit&#10;MNP2wkc6F74RAcIuQwWt90MmpataMugiOxAHr7ajQR/k2Eg94iXATS+TOH6RBjsOCy0OtGupOhU/&#10;RkH+Z1+/jj5xudzX9SEtefvNqVJPj9N2CcLT5O/h//aHVrCIkxRub8IT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ozTcYAAADdAAAADwAAAAAAAAAAAAAAAACYAgAAZHJz&#10;L2Rvd25yZXYueG1sUEsFBgAAAAAEAAQA9QAAAIsDAAAAAA==&#10;" path="m,31l14,57,86,,,31xe" fillcolor="black" stroked="f">
                          <v:path arrowok="t" o:connecttype="custom" o:connectlocs="0,31;14,57;86,0;0,31" o:connectangles="0,0,0,0"/>
                        </v:shape>
                        <v:shape id="Freeform 24" o:spid="_x0000_s1045" style="position:absolute;left:3225;top:1284;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4uvr8A&#10;AADdAAAADwAAAGRycy9kb3ducmV2LnhtbESPzQrCMBCE74LvEFbwpqkiKtUoIiqCJ38eYGnWttps&#10;ahNrfXsjCB6HmfmGmS8bU4iaKpdbVjDoRyCIE6tzThVcztveFITzyBoLy6TgTQ6Wi3ZrjrG2Lz5S&#10;ffKpCBB2MSrIvC9jKV2SkUHXtyVx8K62MuiDrFKpK3wFuCnkMIrG0mDOYSHDktYZJffT0wQKXiY1&#10;r+m2eZQHebCr3VbrnVLdTrOagfDU+H/4195rBaNoOILvm/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vi6+vwAAAN0AAAAPAAAAAAAAAAAAAAAAAJgCAABkcnMvZG93bnJl&#10;di54bWxQSwUGAAAAAAQABAD1AAAAhAMAAAAA&#10;" path="m,31l14,57,86,,,31xe" filled="f" strokeweight=".05pt">
                          <v:path arrowok="t" o:connecttype="custom" o:connectlocs="0,31;14,57;86,0;0,31" o:connectangles="0,0,0,0"/>
                        </v:shape>
                        <v:shape id="Freeform 25" o:spid="_x0000_s1046" style="position:absolute;left:3213;top:1461;width:68;height:78;visibility:visible;mso-wrap-style:square;v-text-anchor:top" coordsize="6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lEKcQA&#10;AADdAAAADwAAAGRycy9kb3ducmV2LnhtbESPQWsCMRSE7wX/Q3iCt5ooKmVrFFksiFCw1t4fyevu&#10;0s3LsknX+O9NQehxmJlvmPU2uVYM1IfGs4bZVIEgNt42XGm4fL49v4AIEdli65k03CjAdjN6WmNh&#10;/ZU/aDjHSmQIhwI11DF2hZTB1OQwTH1HnL1v3zuMWfaVtD1eM9y1cq7USjpsOC/U2FFZk/k5/zoN&#10;zdd7Ks0sLVfHTpn9cCpbvJRaT8Zp9woiUor/4Uf7YDUs1HwJf2/yE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ZRCnEAAAA3QAAAA8AAAAAAAAAAAAAAAAAmAIAAGRycy9k&#10;b3ducmV2LnhtbFBLBQYAAAAABAAEAPUAAACJAwAAAAA=&#10;" path="m6,l4,7,,28,,45,2,60r2,5l12,78,26,76,20,73,15,57r,-14l18,25,24,2r44,l6,xe" fillcolor="black" stroked="f">
                          <v:path arrowok="t" o:connecttype="custom" o:connectlocs="6,0;4,7;0,28;0,45;2,60;4,65;12,78;26,76;20,73;15,57;15,43;18,25;24,2;68,2;6,0" o:connectangles="0,0,0,0,0,0,0,0,0,0,0,0,0,0,0"/>
                        </v:shape>
                        <v:shape id="Freeform 26" o:spid="_x0000_s1047" style="position:absolute;left:3239;top:1380;width:68;height:78;visibility:visible;mso-wrap-style:square;v-text-anchor:top" coordsize="6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vaXsQA&#10;AADdAAAADwAAAGRycy9kb3ducmV2LnhtbESPQWsCMRSE7wX/Q3hCbzVR6lJWo8hSQQqFVu39kTx3&#10;FzcvyyZd03/fCIUeh5n5hllvk+vESENoPWuYzxQIYuNty7WG82n/9AIiRGSLnWfS8EMBtpvJwxpL&#10;62/8SeMx1iJDOJSooYmxL6UMpiGHYeZ74uxd/OAwZjnU0g54y3DXyYVShXTYcl5osKeqIXM9fjsN&#10;7dd7qsw8LYu3XpnX8aPq8Fxp/ThNuxWISCn+h//aB6vhWS0KuL/JT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L2l7EAAAA3QAAAA8AAAAAAAAAAAAAAAAAmAIAAGRycy9k&#10;b3ducmV2LnhtbFBLBQYAAAAABAAEAPUAAACJAwAAAAA=&#10;" path="m56,l42,3r6,1l52,13r1,14l51,48,44,76,,76r61,2l63,72,67,51,68,34,66,18,65,13,56,xe" fillcolor="black" stroked="f">
                          <v:path arrowok="t" o:connecttype="custom" o:connectlocs="56,0;42,3;48,4;52,13;53,27;51,48;44,76;0,76;61,78;63,72;67,51;68,34;66,18;65,13;56,0" o:connectangles="0,0,0,0,0,0,0,0,0,0,0,0,0,0,0"/>
                        </v:shape>
                        <v:shape id="Freeform 27" o:spid="_x0000_s1048" style="position:absolute;left:3219;top:1376;width:81;height:167;visibility:visible;mso-wrap-style:square;v-text-anchor:top" coordsize="81,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i5cUA&#10;AADdAAAADwAAAGRycy9kb3ducmV2LnhtbESPT2sCMRDF7wW/Qxiht5pVispqlCJUxIPS1RaPw2b2&#10;D91MtknU9dubguDx8eb93rz5sjONuJDztWUFw0ECgji3uuZSwfHw+TYF4QOyxsYyKbiRh+Wi9zLH&#10;VNsrf9ElC6WIEPYpKqhCaFMpfV6RQT+wLXH0CusMhihdKbXDa4SbRo6SZCwN1hwbKmxpVVH+m51N&#10;fOPotn8/B10U43a/c98sT+tMKvXa7z5mIAJ14Xn8SG+0gvdkNIH/NREB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yLlxQAAAN0AAAAPAAAAAAAAAAAAAAAAAJgCAABkcnMv&#10;ZG93bnJldi54bWxQSwUGAAAAAAQABAD1AAAAigMAAAAA&#10;" path="m64,l58,,44,8,29,23r-5,6l15,45,7,64,,85r62,2l55,111r-9,21l38,148r-9,10l20,161,6,163r12,4l22,167r15,-7l53,144r4,-5l67,123r8,-19l81,82,20,80,27,57,35,35,44,19r9,-9l62,7,76,4,64,xe" fillcolor="black" stroked="f">
                          <v:path arrowok="t" o:connecttype="custom" o:connectlocs="64,0;58,0;44,8;29,23;24,29;15,45;7,64;0,85;62,87;55,111;46,132;38,148;29,158;20,161;6,163;18,167;22,167;37,160;53,144;57,139;67,123;75,104;81,82;20,80;27,57;35,35;44,19;53,10;62,7;76,4;64,0" o:connectangles="0,0,0,0,0,0,0,0,0,0,0,0,0,0,0,0,0,0,0,0,0,0,0,0,0,0,0,0,0,0,0"/>
                        </v:shape>
                        <v:shape id="Freeform 28" o:spid="_x0000_s1049" style="position:absolute;left:3111;top:1284;width:200;height:63;visibility:visible;mso-wrap-style:square;v-text-anchor:top" coordsize="20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3iB8MA&#10;AADdAAAADwAAAGRycy9kb3ducmV2LnhtbERPy2oCMRTdC/2HcAvuNFOR0o5GKa1i3Sidim4vkzsP&#10;TG6GSdQZv94sCl0eznu+7KwRV2p97VjByzgBQZw7XXOp4PC7Hr2B8AFZo3FMCnrysFw8DeaYanfj&#10;H7pmoRQxhH2KCqoQmlRKn1dk0Y9dQxy5wrUWQ4RtKXWLtxhujZwkyau0WHNsqLChz4ryc3axCnaH&#10;r2Jf6Pe7P/Wrrdnss6PBXqnhc/cxAxGoC//iP/e3VjBNJnFufBOf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3iB8MAAADdAAAADwAAAAAAAAAAAAAAAACYAgAAZHJzL2Rv&#10;d25yZXYueG1sUEsFBgAAAAAEAAQA9QAAAIgDAAAAAA==&#10;" path="m,63l23,62,47,59,70,55,93,49r23,-7l137,33r22,-9l180,12,200,e" filled="f" strokeweight="0">
                          <v:path arrowok="t" o:connecttype="custom" o:connectlocs="0,63;23,62;47,59;70,55;93,49;116,42;137,33;159,24;180,12;200,0" o:connectangles="0,0,0,0,0,0,0,0,0,0"/>
                        </v:shape>
                        <v:line id="Line 29" o:spid="_x0000_s1050" style="position:absolute;flip:x y;visibility:visible;mso-wrap-style:square" from="3111,910" to="3151,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g/8QAAADdAAAADwAAAGRycy9kb3ducmV2LnhtbESPQWsCMRSE74X+h/AEL0Wz1WLtapQi&#10;WsRbV70/Nq+bxeRlSVJd/31TKPQ4zMw3zHLdOyuuFGLrWcHzuABBXHvdcqPgdNyN5iBiQtZoPZOC&#10;O0VYrx4fllhqf+NPulapERnCsUQFJqWulDLWhhzGse+Is/flg8OUZWikDnjLcGflpChm0mHLecFg&#10;RxtD9aX6dgqmr+fj/mKfzGEXndl+2KqehbtSw0H/vgCRqE//4b/2Xit4KSZv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EmD/xAAAAN0AAAAPAAAAAAAAAAAA&#10;AAAAAKECAABkcnMvZG93bnJldi54bWxQSwUGAAAAAAQABAD5AAAAkgMAAAAA&#10;" strokeweight="0"/>
                        <v:line id="Line 30" o:spid="_x0000_s1051" style="position:absolute;visibility:visible;mso-wrap-style:square" from="3185,1067" to="3406,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mXzcMAAADdAAAADwAAAGRycy9kb3ducmV2LnhtbERPz2vCMBS+C/4P4Q1201Q3teuMMsaG&#10;7ja1BY+P5q0NNi+lybT+9+YgePz4fi/XvW3EmTpvHCuYjBMQxKXThisF+eF7lILwAVlj45gUXMnD&#10;ejUcLDHT7sI7Ou9DJWII+wwV1CG0mZS+rMmiH7uWOHJ/rrMYIuwqqTu8xHDbyGmSzKVFw7GhxpY+&#10;aypP+3+rwPzON7OfRfFWyK9NmBzTU2psrtTzU//xDiJQHx7iu3urFbwmL3F/fBOf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pl83DAAAA3QAAAA8AAAAAAAAAAAAA&#10;AAAAoQIAAGRycy9kb3ducmV2LnhtbFBLBQYAAAAABAAEAPkAAACRAwAAAAA=&#10;" strokeweight="0"/>
                        <v:line id="Line 31" o:spid="_x0000_s1052" style="position:absolute;visibility:visible;mso-wrap-style:square" from="3210,1053" to="3429,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yVsYAAADdAAAADwAAAGRycy9kb3ducmV2LnhtbESPT2vCQBTE7wW/w/KE3uomVm2aukop&#10;FfVm/QMeH9lnsph9G7JbTb99VxA8DjPzG2Y672wtLtR641hBOkhAEBdOGy4V7HeLlwyED8gaa8ek&#10;4I88zGe9pynm2l35hy7bUIoIYZ+jgiqEJpfSFxVZ9APXEEfv5FqLIcq2lLrFa4TbWg6TZCItGo4L&#10;FTb0VVFx3v5aBWYzWY7Xb4f3g/xehvSYnTNj90o997vPDxCBuvAI39srrWCUvKZwexOf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lMlbGAAAA3QAAAA8AAAAAAAAA&#10;AAAAAAAAoQIAAGRycy9kb3ducmV2LnhtbFBLBQYAAAAABAAEAPkAAACUAwAAAAA=&#10;" strokeweight="0"/>
                        <v:line id="Line 32" o:spid="_x0000_s1053" style="position:absolute;flip:x;visibility:visible;mso-wrap-style:square" from="3406,1435" to="3429,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vbZscAAADdAAAADwAAAGRycy9kb3ducmV2LnhtbESPQWsCMRSE7wX/Q3iCt5qtLbZsjSJK&#10;pQi2aOuht+fmdXdx87Ik0Y3/3giFHoeZ+YaZzKJpxJmcry0reBhmIIgLq2suFXx/vd2/gPABWWNj&#10;mRRcyMNs2rubYK5tx1s670IpEoR9jgqqENpcSl9UZNAPbUucvF/rDIYkXSm1wy7BTSNHWTaWBmtO&#10;CxW2tKioOO5ORsH245kPbnWKx3joNp8/+3K9X86VGvTj/BVEoBj+w3/td63gKXscwe1NegJy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S9tmxwAAAN0AAAAPAAAAAAAA&#10;AAAAAAAAAKECAABkcnMvZG93bnJldi54bWxQSwUGAAAAAAQABAD5AAAAlQMAAAAA&#10;" strokeweight="0"/>
                        <v:line id="Line 33" o:spid="_x0000_s1054" style="position:absolute;flip:y;visibility:visible;mso-wrap-style:square" from="3151,1058" to="3196,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d+/ccAAADdAAAADwAAAGRycy9kb3ducmV2LnhtbESPT2sCMRTE7wW/Q3hCbzVbLbasRhFL&#10;SynY4r+Dt+fmdXdx87Ik0U2/vREKPQ4z8xtmOo+mERdyvras4HGQgSAurK65VLDbvj28gPABWWNj&#10;mRT8kof5rHc3xVzbjtd02YRSJAj7HBVUIbS5lL6oyKAf2JY4eT/WGQxJulJqh12Cm0YOs2wsDdac&#10;FipsaVlRcdqcjYL11zMf3fs5nuKxW30f9uXn/nWh1H0/LiYgAsXwH/5rf2gFT9loBLc36Qn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B379xwAAAN0AAAAPAAAAAAAA&#10;AAAAAAAAAKECAABkcnMvZG93bnJldi54bWxQSwUGAAAAAAQABAD5AAAAlQMAAAAA&#10;" strokeweight="0"/>
                        <v:line id="Line 34" o:spid="_x0000_s1055" style="position:absolute;flip:y;visibility:visible;mso-wrap-style:square" from="3196,1037" to="325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miccAAADdAAAADwAAAGRycy9kb3ducmV2LnhtbESPQWsCMRSE7wX/Q3hCbzVbK23ZGkUs&#10;FRFUtPXQ23Pzuru4eVmS6MZ/bwqFHoeZ+YYZT6NpxIWcry0reBxkIIgLq2suFXx9fjy8gvABWWNj&#10;mRRcycN00rsbY65txzu67EMpEoR9jgqqENpcSl9UZNAPbEucvB/rDIYkXSm1wy7BTSOHWfYsDdac&#10;FipsaV5RcdqfjYLd5oWPbnGOp3js1tvvQ7k6vM+Uuu/H2RuIQDH8h//aS61glD2N4PdNegJy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uaJxwAAAN0AAAAPAAAAAAAA&#10;AAAAAAAAAKECAABkcnMvZG93bnJldi54bWxQSwUGAAAAAAQABAD5AAAAlQMAAAAA&#10;" strokeweight="0"/>
                        <v:line id="Line 35" o:spid="_x0000_s1056" style="position:absolute;flip:x y;visibility:visible;mso-wrap-style:square" from="3111,910" to="3251,1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b8J8QAAADdAAAADwAAAGRycy9kb3ducmV2LnhtbESPQWsCMRSE70L/Q3gFL1KzrVbL1iil&#10;qIi3rvX+2LxuFpOXJUl1/femUPA4zMw3zGLVOyvOFGLrWcHzuABBXHvdcqPg+7B5egMRE7JG65kU&#10;XCnCavkwWGCp/YW/6FylRmQIxxIVmJS6UspYG3IYx74jzt6PDw5TlqGROuAlw52VL0Uxkw5bzgsG&#10;O/o0VJ+qX6dgMj8edic7MvtNdGa9tVU9C1elho/9xzuIRH26h//bO61gWkxe4e9Nf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vwnxAAAAN0AAAAPAAAAAAAAAAAA&#10;AAAAAKECAABkcnMvZG93bnJldi54bWxQSwUGAAAAAAQABAD5AAAAkgMAAAAA&#10;" strokeweight="0"/>
                        <v:shape id="Freeform 36" o:spid="_x0000_s1057" style="position:absolute;left:568;top:997;width:121;height:46;visibility:visible;mso-wrap-style:square;v-text-anchor:top" coordsize="1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hcgA&#10;AADdAAAADwAAAGRycy9kb3ducmV2LnhtbESPQWvCQBSE74L/YXmCN900Rmmjq5SK0AoWaovnR/aZ&#10;TZt9m2ZXTf31bqHQ4zAz3zCLVWdrcabWV44V3I0TEMSF0xWXCj7eN6N7ED4ga6wdk4If8rBa9nsL&#10;zLW78Bud96EUEcI+RwUmhCaX0heGLPqxa4ijd3StxRBlW0rd4iXCbS3TJJlJixXHBYMNPRkqvvYn&#10;q+B6TR++s+nr0XxututDunupsl2j1HDQPc5BBOrCf/iv/awVZMlkBr9v4hO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H72FyAAAAN0AAAAPAAAAAAAAAAAAAAAAAJgCAABk&#10;cnMvZG93bnJldi54bWxQSwUGAAAAAAQABAD1AAAAjQMAAAAA&#10;" path="m117,r-2,7l107,22,95,33r-4,1l72,35r-10,l6,42,,42r,4l109,46,121,1,117,xe" fillcolor="fuchsia" stroked="f">
                          <v:path arrowok="t" o:connecttype="custom" o:connectlocs="117,0;115,7;107,22;95,33;91,34;72,35;62,35;6,42;0,42;0,46;109,46;121,1;117,0" o:connectangles="0,0,0,0,0,0,0,0,0,0,0,0,0"/>
                        </v:shape>
                        <v:shape id="Freeform 37" o:spid="_x0000_s1058" style="position:absolute;left:568;top:878;width:64;height:161;visibility:visible;mso-wrap-style:square;v-text-anchor:top" coordsize="64,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lTsgA&#10;AADdAAAADwAAAGRycy9kb3ducmV2LnhtbESPQWsCMRSE70L/Q3hCL6JJrVRZjVJEUQRLa7309tg8&#10;d7fdvCybqKu/vhEEj8PMfMNMZo0txYlqXzjW8NJTIIhTZwrONOy/l90RCB+QDZaOScOFPMymT60J&#10;Jsad+YtOu5CJCGGfoIY8hCqR0qc5WfQ9VxFH7+BqiyHKOpOmxnOE21L2lXqTFguOCzlWNM8p/dsd&#10;rYbwufq1m851ofad/sdhu5j/rEYXrZ/bzfsYRKAmPML39tpoGKjXIdzexCc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WKVOyAAAAN0AAAAPAAAAAAAAAAAAAAAAAJgCAABk&#10;cnMvZG93bnJldi54bWxQSwUGAAAAAAQABAD1AAAAjQMAAAAA&#10;" path="m64,l,,,4r6,l18,9r2,20l20,135r-2,19l6,161r56,-7l46,153r-4,-4l40,135,40,32,42,13,48,7,64,4,64,xe" fillcolor="fuchsia" stroked="f">
                          <v:path arrowok="t" o:connecttype="custom" o:connectlocs="64,0;0,0;0,4;6,4;18,9;18,9;20,29;20,135;18,154;6,161;62,154;46,153;42,149;40,135;40,32;42,13;48,7;64,4;64,0" o:connectangles="0,0,0,0,0,0,0,0,0,0,0,0,0,0,0,0,0,0,0"/>
                        </v:shape>
                        <v:line id="Line 38" o:spid="_x0000_s1059" style="position:absolute;flip:x;visibility:visible;mso-wrap-style:square" from="39,851" to="59,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xRQ8IAAADdAAAADwAAAGRycy9kb3ducmV2LnhtbERPy2oCMRTdF/yHcAvdaaKtVadGUUGx&#10;dFMfH3CZXDPByc0wSXX6981C6PJw3vNl52txoza6wBqGAwWCuAzGsdVwPm37UxAxIRusA5OGX4qw&#10;XPSe5liYcOcD3Y7JihzCsUANVUpNIWUsK/IYB6EhztwltB5Thq2VpsV7Dve1HCn1Lj06zg0VNrSp&#10;qLwef7yG0o69+5yNhxtn1+57e52o3flL65fnbvUBIlGX/sUP995oeFOveW5+k5+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xRQ8IAAADdAAAADwAAAAAAAAAAAAAA&#10;AAChAgAAZHJzL2Rvd25yZXYueG1sUEsFBgAAAAAEAAQA+QAAAJADAAAAAA==&#10;" strokecolor="blue" strokeweight="0"/>
                        <v:line id="Line 39" o:spid="_x0000_s1060" style="position:absolute;visibility:visible;mso-wrap-style:square" from="123,123" to="1151,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M+UMcAAADdAAAADwAAAGRycy9kb3ducmV2LnhtbESPS2vDMBCE74X+B7GF3ho5bR62YyWE&#10;0JDm1uYBOS7W1haxVsZSE/ffV4VAjsPMfMMUi9424kKdN44VDAcJCOLSacOVgsN+/ZKC8AFZY+OY&#10;FPySh8X88aHAXLsrf9FlFyoRIexzVFCH0OZS+rImi37gWuLofbvOYoiyq6Tu8BrhtpGvSTKRFg3H&#10;hRpbWtVUnnc/VoH5nGzG2+kxO8r3TRie0nNq7EGp56d+OQMRqA/38K39oRWMkrcM/t/E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Ez5QxwAAAN0AAAAPAAAAAAAA&#10;AAAAAAAAAKECAABkcnMvZG93bnJldi54bWxQSwUGAAAAAAQABAD5AAAAlQMAAAAA&#10;" strokeweight="0"/>
                        <v:rect id="Rectangle 40" o:spid="_x0000_s1061" style="position:absolute;left:59;top:831;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0zVcIA&#10;AADdAAAADwAAAGRycy9kb3ducmV2LnhtbERPTWvCQBC9F/wPyxR6KbqpSFuiqwSh6FVrm+uQHbNJ&#10;s7Mhu2r8951DocfH+15tRt+pKw2xCWzgZZaBIq6Cbbg2cPr8mL6DignZYheYDNwpwmY9eVhhbsON&#10;D3Q9plpJCMccDbiU+lzrWDnyGGehJxbuHAaPSeBQazvgTcJ9p+dZ9qo9NiwNDnvaOqp+jhcvvcWb&#10;OxfN1/5+actDW7bl+P28M+bpcSyWoBKN6V/8595bA4tsIfvljTwBv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fTNVwgAAAN0AAAAPAAAAAAAAAAAAAAAAAJgCAABkcnMvZG93&#10;bnJldi54bWxQSwUGAAAAAAQABAD1AAAAhwMAAAAA&#10;" fillcolor="fuchsia" stroked="f"/>
                        <v:rect id="Rectangle 41" o:spid="_x0000_s1062" style="position:absolute;left:59;top:831;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Yy8UA&#10;AADdAAAADwAAAGRycy9kb3ducmV2LnhtbESPXWvCMBSG7wf+h3AGuxma1C+0NpUxGAzv5kRvD82x&#10;KWtOapNp9+8XYbDLl/fj4S22g2vFlfrQeNaQTRQI4sqbhmsNh8+38QpEiMgGW8+k4YcCbMvRQ4G5&#10;8Tf+oOs+1iKNcMhRg42xy6UMlSWHYeI74uSdfe8wJtnX0vR4S+OulVOlltJhw4lgsaNXS9XX/tsl&#10;yOJ5esoux9bu1Gw9y8LCuUOn9dPj8LIBEWmI/+G/9rvRMFfzDO5v0hO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FjLxQAAAN0AAAAPAAAAAAAAAAAAAAAAAJgCAABkcnMv&#10;ZG93bnJldi54bWxQSwUGAAAAAAQABAD1AAAAigMAAAAA&#10;" filled="f" strokecolor="fuchsia" strokeweight=".05pt"/>
                        <v:shape id="Freeform 42" o:spid="_x0000_s1063" style="position:absolute;left:59;top:831;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w7sUA&#10;AADdAAAADwAAAGRycy9kb3ducmV2LnhtbESPQWvCQBSE7wX/w/IEb3VjiCLRVUQQekuqLeLtkX0m&#10;0ezbkN3G+O+7hYLHYWa+YdbbwTSip87VlhXMphEI4sLqmksFX6fD+xKE88gaG8uk4EkOtpvR2xpT&#10;bR/8Sf3RlyJA2KWooPK+TaV0RUUG3dS2xMG72s6gD7Irpe7wEeCmkXEULaTBmsNChS3tKyruxx+j&#10;4Huezc+nJIuLPm/r8/WS329ZrtRkPOxWIDwN/hX+b39oBUmUxPD3Jj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vvDuxQAAAN0AAAAPAAAAAAAAAAAAAAAAAJgCAABkcnMv&#10;ZG93bnJldi54bWxQSwUGAAAAAAQABAD1AAAAigMAAAAA&#10;" path="m,l,20r1156,l,xe" fillcolor="fuchsia" stroked="f">
                          <v:path arrowok="t" o:connecttype="custom" o:connectlocs="0,0;0,20;1156,20;0,0" o:connectangles="0,0,0,0"/>
                        </v:shape>
                        <v:shape id="Freeform 43" o:spid="_x0000_s1064" style="position:absolute;left:59;top:831;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4CMUA&#10;AADdAAAADwAAAGRycy9kb3ducmV2LnhtbESPT2sCMRTE7wW/Q3hCbzWxVdGtUaTQVj0I/qHnx+Z1&#10;s3TzsmxSN377plDocZiZ3zDLdXKNuFIXas8axiMFgrj0puZKw+X8+jAHESKywcYzabhRgPVqcLfE&#10;wviej3Q9xUpkCIcCNdgY20LKUFpyGEa+Jc7ep+8cxiy7SpoO+wx3jXxUaiYd1pwXLLb0Yqn8On07&#10;DbvbRwxywfuDSu+9nb6lC22t1vfDtHkGESnF//Bfe2s0TNTkCX7f5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8jgIxQAAAN0AAAAPAAAAAAAAAAAAAAAAAJgCAABkcnMv&#10;ZG93bnJldi54bWxQSwUGAAAAAAQABAD1AAAAigMAAAAA&#10;" path="m,l,20r1156,l,xe" filled="f" strokecolor="fuchsia" strokeweight=".05pt">
                          <v:path arrowok="t" o:connecttype="custom" o:connectlocs="0,0;0,20;1156,20;0,0" o:connectangles="0,0,0,0"/>
                        </v:shape>
                        <v:shape id="Freeform 44" o:spid="_x0000_s1065" style="position:absolute;left:59;top:831;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NAcYA&#10;AADdAAAADwAAAGRycy9kb3ducmV2LnhtbESPQWuDQBSE74X+h+UVemvWiCnFZBNCodCbVhNCbw/3&#10;RY3uW3G3xv77biDQ4zAz3zCb3Wx6MdHoWssKlosIBHFldcu1gkP58fIGwnlkjb1lUvBLDnbbx4cN&#10;ptpe+YumwtciQNilqKDxfkildFVDBt3CDsTBO9vRoA9yrKUe8RrgppdxFL1Kgy2HhQYHem+o6oof&#10;o+C4ylanMsniasqH9nT+zrtLliv1/DTv1yA8zf4/fG9/agVJlCRwexOe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vNAcYAAADdAAAADwAAAAAAAAAAAAAAAACYAgAAZHJz&#10;L2Rvd25yZXYueG1sUEsFBgAAAAAEAAQA9QAAAIsDAAAAAA==&#10;" path="m,l1156,r,20l,xe" fillcolor="fuchsia" stroked="f">
                          <v:path arrowok="t" o:connecttype="custom" o:connectlocs="0,0;1156,0;1156,20;0,0" o:connectangles="0,0,0,0"/>
                        </v:shape>
                        <v:shape id="Freeform 45" o:spid="_x0000_s1066" style="position:absolute;left:59;top:831;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F58QA&#10;AADdAAAADwAAAGRycy9kb3ducmV2LnhtbESPQWsCMRSE7wX/Q3iF3jSpqLRbo4hg1R6EWun5sXnd&#10;LN28LJvoxn9vhEKPw8x8w8yXyTXiQl2oPWt4HikQxKU3NVcaTl+b4QuIEJENNp5Jw5UCLBeDhzkW&#10;xvf8SZdjrESGcChQg42xLaQMpSWHYeRb4uz9+M5hzLKrpOmwz3DXyLFSM+mw5rxgsaW1pfL3eHYa&#10;9tfvGOQrfxxU2vZ2+p5OtLNaPz2m1RuISCn+h//aO6NhoiZT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XBefEAAAA3QAAAA8AAAAAAAAAAAAAAAAAmAIAAGRycy9k&#10;b3ducmV2LnhtbFBLBQYAAAAABAAEAPUAAACJAwAAAAA=&#10;" path="m,l1156,r,20l,xe" filled="f" strokecolor="fuchsia" strokeweight=".05pt">
                          <v:path arrowok="t" o:connecttype="custom" o:connectlocs="0,0;1156,0;1156,20;0,0" o:connectangles="0,0,0,0"/>
                        </v:shape>
                        <v:rect id="Rectangle 46" o:spid="_x0000_s1067" style="position:absolute;left:59;top:851;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gOusQA&#10;AADdAAAADwAAAGRycy9kb3ducmV2LnhtbESPS2vCQBSF90L/w3AL3UidKKIldZRQEN36araXzDWT&#10;NHMnZEYT/32nUHB5OI+Ps9oMthF36nzlWMF0koAgLpyuuFRwPm3fP0D4gKyxcUwKHuRhs34ZrTDV&#10;rucD3Y+hFHGEfYoKTAhtKqUvDFn0E9cSR+/qOoshyq6UusM+jttGzpJkIS1WHAkGW/oyVPwcbzZy&#10;s6W5ZtVl/7jV+aHO63z4Hu+Uensdsk8QgYbwDP+391rBPJkv4O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YDrrEAAAA3QAAAA8AAAAAAAAAAAAAAAAAmAIAAGRycy9k&#10;b3ducmV2LnhtbFBLBQYAAAAABAAEAPUAAACJAwAAAAA=&#10;" fillcolor="fuchsia" stroked="f"/>
                        <v:rect id="Rectangle 47" o:spid="_x0000_s1068" style="position:absolute;left:59;top:851;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lJMQA&#10;AADdAAAADwAAAGRycy9kb3ducmV2LnhtbESPS2sCMRSF94X+h3AL3RRNxrejUUqhIN35QLeXyXUy&#10;OLmZTlKd/vtGKLg8nMfHWa47V4srtaHyrCHrKxDEhTcVlxoO+8/eDESIyAZrz6ThlwKsV89PS8yN&#10;v/GWrrtYijTCIUcNNsYmlzIUlhyGvm+Ik3f2rcOYZFtK0+ItjbtaDpSaSIcVJ4LFhj4sFZfdj0uQ&#10;8dvglH0fa/ulhvNhFsbOHRqtX1+69wWISF18hP/bG6NhpEZTuL9JT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BZSTEAAAA3QAAAA8AAAAAAAAAAAAAAAAAmAIAAGRycy9k&#10;b3ducmV2LnhtbFBLBQYAAAAABAAEAPUAAACJAwAAAAA=&#10;" filled="f" strokecolor="fuchsia" strokeweight=".05pt"/>
                        <v:rect id="Rectangle 48" o:spid="_x0000_s1069" style="position:absolute;left:39;top:39;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hPHMQA&#10;AADdAAAADwAAAGRycy9kb3ducmV2LnhtbERPy2oCMRTdC/2HcAvdaVIZxU6NUgsFN0J9LOruOrmd&#10;GZzcTJOoo1/fLASXh/OezjvbiDP5UDvW8DpQIIgLZ2ouNey2X/0JiBCRDTaOScOVAsxnT70p5sZd&#10;eE3nTSxFCuGQo4YqxjaXMhQVWQwD1xIn7td5izFBX0rj8ZLCbSOHSo2lxZpTQ4UtfVZUHDcnq2Hx&#10;Nln8fWe8uq0Pe9r/HI6joVdavzx3H+8gInXxIb67l0ZDprI0N71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4TxzEAAAA3QAAAA8AAAAAAAAAAAAAAAAAmAIAAGRycy9k&#10;b3ducmV2LnhtbFBLBQYAAAAABAAEAPUAAACJAwAAAAA=&#10;" fillcolor="black" stroked="f"/>
                        <v:rect id="Rectangle 49" o:spid="_x0000_s1070" style="position:absolute;left:39;top:39;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qN8YA&#10;AADdAAAADwAAAGRycy9kb3ducmV2LnhtbESPT2sCMRTE74V+h/AKvUhNlEXarVGsRbAn8U/F42Pz&#10;uhu6eVmSqNtv3xSEHoeZ+Q0znfeuFRcK0XrWMBoqEMSVN5ZrDYf96ukZREzIBlvPpOGHIsxn93dT&#10;LI2/8pYuu1SLDOFYooYmpa6UMlYNOYxD3xFn78sHhynLUEsT8JrhrpVjpSbSoeW80GBHy4aq793Z&#10;abCfgzf/cVS06A+nlS3Cnjfjd60fH/rFK4hEffoP39pro6FQxQv8vc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XqN8YAAADdAAAADwAAAAAAAAAAAAAAAACYAgAAZHJz&#10;L2Rvd25yZXYueG1sUEsFBgAAAAAEAAQA9QAAAIsDAAAAAA==&#10;" filled="f" strokeweight=".05pt"/>
                        <v:shape id="Freeform 50" o:spid="_x0000_s1071" style="position:absolute;left:39;top:39;width:20;height:812;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8/8MA&#10;AADdAAAADwAAAGRycy9kb3ducmV2LnhtbERPy2rCQBTdF/oPwy2405lKlZI6ikgLFVfV0GxvM9ck&#10;mrmTZiYP/95ZFLo8nPdqM9pa9NT6yrGG55kCQZw7U3GhIT19TF9B+IBssHZMGm7kYbN+fFhhYtzA&#10;X9QfQyFiCPsENZQhNImUPi/Jop+5hjhyZ9daDBG2hTQtDjHc1nKu1FJarDg2lNjQrqT8euyshtBn&#10;WTf/cbvf/eH7ukVW9eU91XryNG7fQAQaw7/4z/1pNLyoRdwf38Qn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r8/8MAAADdAAAADwAAAAAAAAAAAAAAAACYAgAAZHJzL2Rv&#10;d25yZXYueG1sUEsFBgAAAAAEAAQA9QAAAIgDAAAAAA==&#10;" path="m,l,812r20,l,xe" fillcolor="black" stroked="f">
                          <v:path arrowok="t" o:connecttype="custom" o:connectlocs="0,0;0,812;20,812;0,0" o:connectangles="0,0,0,0"/>
                        </v:shape>
                        <v:shape id="Freeform 51" o:spid="_x0000_s1072" style="position:absolute;left:39;top:39;width:20;height:812;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Y2s8IA&#10;AADdAAAADwAAAGRycy9kb3ducmV2LnhtbESPzYrCMBSF98K8Q7gD7jR1UJGOUWRAUDejVVxfmmtT&#10;bG5Kk2nr208EweXh/Hyc5bq3lWip8aVjBZNxAoI4d7rkQsHlvB0tQPiArLFyTAoe5GG9+hgsMdWu&#10;4xO1WShEHGGfogITQp1K6XNDFv3Y1cTRu7nGYoiyKaRusIvjtpJfSTKXFkuOBIM1/RjK79mfjRCc&#10;m+muveJ9r3/L2/Gw2eZZp9Tws998gwjUh3f41d5pBdNkNoHnm/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jazwgAAAN0AAAAPAAAAAAAAAAAAAAAAAJgCAABkcnMvZG93&#10;bnJldi54bWxQSwUGAAAAAAQABAD1AAAAhwMAAAAA&#10;" path="m,l,812r20,l,xe" filled="f" strokeweight=".05pt">
                          <v:path arrowok="t" o:connecttype="custom" o:connectlocs="0,0;0,812;20,812;0,0" o:connectangles="0,0,0,0"/>
                        </v:shape>
                        <v:shape id="Freeform 52" o:spid="_x0000_s1073" style="position:absolute;left:39;top:39;width:20;height:812;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HE8UA&#10;AADdAAAADwAAAGRycy9kb3ducmV2LnhtbESPT2vCQBTE74LfYXmCt7rbYIukriKiYOnJP+j1mX1N&#10;UrNvY3aN6bd3CwWPw8z8hpnOO1uJlhpfOtbwOlIgiDNnSs41HPbrlwkIH5ANVo5Jwy95mM/6vSmm&#10;xt15S+0u5CJC2KeooQihTqX0WUEW/cjVxNH7do3FEGWTS9PgPcJtJROl3qXFkuNCgTUtC8ouu5vV&#10;ENrT6Zac3fL6+XW8LJBV9bM6aD0cdIsPEIG68Az/tzdGw1i9JfD3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McTxQAAAN0AAAAPAAAAAAAAAAAAAAAAAJgCAABkcnMv&#10;ZG93bnJldi54bWxQSwUGAAAAAAQABAD1AAAAigMAAAAA&#10;" path="m,l20,r,812l,xe" fillcolor="black" stroked="f">
                          <v:path arrowok="t" o:connecttype="custom" o:connectlocs="0,0;20,0;20,812;0,0" o:connectangles="0,0,0,0"/>
                        </v:shape>
                        <v:shape id="Freeform 53" o:spid="_x0000_s1074" style="position:absolute;left:39;top:39;width:20;height:812;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gNX8QA&#10;AADdAAAADwAAAGRycy9kb3ducmV2LnhtbESPX2vCMBTF3wf7DuEO9jbTOVekNooMBOfLtk58vjTX&#10;prS5KU1su29vBoKPh/Pnx8k3k23FQL2vHSt4nSUgiEuna64UHH93L0sQPiBrbB2Tgj/ysFk/PuSY&#10;aTfyDw1FqEQcYZ+hAhNCl0npS0MW/cx1xNE7u95iiLKvpO5xjOO2lfMkSaXFmiPBYEcfhsqmuNgI&#10;wdQs9sMJm0/9VZ+/D9tdWYxKPT9N2xWIQFO4h2/tvVawSN7f4P9NfAJyf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4DV/EAAAA3QAAAA8AAAAAAAAAAAAAAAAAmAIAAGRycy9k&#10;b3ducmV2LnhtbFBLBQYAAAAABAAEAPUAAACJAwAAAAA=&#10;" path="m,l20,r,812l,xe" filled="f" strokeweight=".05pt">
                          <v:path arrowok="t" o:connecttype="custom" o:connectlocs="0,0;20,0;20,812;0,0" o:connectangles="0,0,0,0"/>
                        </v:shape>
                        <v:rect id="Rectangle 54" o:spid="_x0000_s1075" style="position:absolute;left:39;top:851;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TxMcA&#10;AADdAAAADwAAAGRycy9kb3ducmV2LnhtbESPQWsCMRSE7wX/Q3hCbzVR1qKrUaog9FJQ20O9PTfP&#10;3cXNyzZJddtf3whCj8PMfMPMl51txIV8qB1rGA4UCOLCmZpLDR/vm6cJiBCRDTaOScMPBVgueg9z&#10;zI278o4u+1iKBOGQo4YqxjaXMhQVWQwD1xIn7+S8xZikL6XxeE1w28iRUs/SYs1pocKW1hUV5/23&#10;1bCaTlZf24zffnfHAx0+j+fxyCutH/vdywxEpC7+h+/tV6MhU+M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s08THAAAA3QAAAA8AAAAAAAAAAAAAAAAAmAIAAGRy&#10;cy9kb3ducmV2LnhtbFBLBQYAAAAABAAEAPUAAACMAwAAAAA=&#10;" fillcolor="black" stroked="f"/>
                        <v:rect id="Rectangle 55" o:spid="_x0000_s1076" style="position:absolute;left:39;top:851;width: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F278YA&#10;AADdAAAADwAAAGRycy9kb3ducmV2LnhtbESPW2sCMRSE3wv+h3CEvkhNFJWyNYoXhPpUvLT08bA5&#10;3Q3dnCxJqtt/bwpCH4eZ+YaZLzvXiAuFaD1rGA0VCOLSG8uVhvNp9/QMIiZkg41n0vBLEZaL3sMc&#10;C+OvfKDLMVUiQzgWqKFOqS2kjGVNDuPQt8TZ+/LBYcoyVNIEvGa4a+RYqZl0aDkv1NjSpqby+/jj&#10;NNj3wdrvPxStuvPnzk7Cid/GW60f+93qBUSiLv2H7+1Xo2GiplP4e5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F278YAAADdAAAADwAAAAAAAAAAAAAAAACYAgAAZHJz&#10;L2Rvd25yZXYueG1sUEsFBgAAAAAEAAQA9QAAAIsDAAAAAA==&#10;" filled="f" strokeweight=".05pt"/>
                        <v:rect id="Rectangle 56" o:spid="_x0000_s1077" style="position:absolute;left:59;top:39;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oKMcA&#10;AADdAAAADwAAAGRycy9kb3ducmV2LnhtbESPT2sCMRTE70K/Q3iF3jSpqNjVKLVQ8FLw36Henpvn&#10;7uLmZZtE3frpjVDocZiZ3zDTeWtrcSEfKscaXnsKBHHuTMWFht32szsGESKywdoxafilAPPZU2eK&#10;mXFXXtNlEwuRIBwy1FDG2GRShrwki6HnGuLkHZ23GJP0hTQerwlua9lXaiQtVpwWSmzoo6T8tDlb&#10;DYu38eJnNeCv2/qwp/334TTse6X1y3P7PgERqY3/4b/20mgYqOEIHm/S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y6CjHAAAA3QAAAA8AAAAAAAAAAAAAAAAAmAIAAGRy&#10;cy9kb3ducmV2LnhtbFBLBQYAAAAABAAEAPUAAACMAwAAAAA=&#10;" fillcolor="black" stroked="f"/>
                        <v:rect id="Rectangle 57" o:spid="_x0000_s1078" style="position:absolute;left:59;top:39;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9NA8YA&#10;AADdAAAADwAAAGRycy9kb3ducmV2LnhtbESPQWsCMRSE74L/IbxCL6UmirZlNYq2CO2pdLXF42Pz&#10;uhvcvCxJqtt/3wgFj8PMfMMsVr1rxYlCtJ41jEcKBHHljeVaw363vX8CEROywdYzafilCKvlcLDA&#10;wvgzf9CpTLXIEI4FamhS6gopY9WQwzjyHXH2vn1wmLIMtTQBzxnuWjlR6kE6tJwXGuzouaHqWP44&#10;DfbzbuPfvhSt+/1ha6dhx++TF61vb/r1HESiPl3D/+1Xo2GqZo9weZ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9NA8YAAADdAAAADwAAAAAAAAAAAAAAAACYAgAAZHJz&#10;L2Rvd25yZXYueG1sUEsFBgAAAAAEAAQA9QAAAIsDAAAAAA==&#10;" filled="f" strokeweight=".05pt"/>
                        <v:shape id="Freeform 58" o:spid="_x0000_s1079" style="position:absolute;left:59;top:39;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AeicEA&#10;AADdAAAADwAAAGRycy9kb3ducmV2LnhtbERPTWsCMRC9F/ofwhS81WzFWlmNooLSi6W1hV6HZNws&#10;3UzWJLrrvzcHocfH+54ve9eIC4VYe1bwMixAEGtvaq4U/Hxvn6cgYkI22HgmBVeKsFw8PsyxNL7j&#10;L7ocUiVyCMcSFdiU2lLKqC05jEPfEmfu6IPDlGGopAnY5XDXyFFRTKTDmnODxZY2lvTf4ewUfOq3&#10;YM/jqVvv7C+iptNHt58oNXjqVzMQifr0L767342CcfGa5+Y3+Qn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wHonBAAAA3QAAAA8AAAAAAAAAAAAAAAAAmAIAAGRycy9kb3du&#10;cmV2LnhtbFBLBQYAAAAABAAEAPUAAACGAwAAAAA=&#10;" path="m,l,20r1156,l,xe" fillcolor="black" stroked="f">
                          <v:path arrowok="t" o:connecttype="custom" o:connectlocs="0,0;0,20;1156,20;0,0" o:connectangles="0,0,0,0"/>
                        </v:shape>
                        <v:shape id="Freeform 59" o:spid="_x0000_s1080" style="position:absolute;left:59;top:39;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OS8QA&#10;AADdAAAADwAAAGRycy9kb3ducmV2LnhtbESPQWvCQBSE7wX/w/IEb3WTYoNNXcUKgpceqsHzI/ua&#10;pGbfht01if/eFYQeh5n5hlltRtOKnpxvLCtI5wkI4tLqhisFxWn/ugThA7LG1jIpuJGHzXryssJc&#10;24F/qD+GSkQI+xwV1CF0uZS+rMmgn9uOOHq/1hkMUbpKaodDhJtWviVJJg02HBdq7GhXU3k5Xo2C&#10;v+EL07NLi285nPWuT7ND5jKlZtNx+wki0Bj+w8/2QStYJO8f8HgTn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YjkvEAAAA3QAAAA8AAAAAAAAAAAAAAAAAmAIAAGRycy9k&#10;b3ducmV2LnhtbFBLBQYAAAAABAAEAPUAAACJAwAAAAA=&#10;" path="m,l,20r1156,l,xe" filled="f" strokeweight=".05pt">
                          <v:path arrowok="t" o:connecttype="custom" o:connectlocs="0,0;0,20;1156,20;0,0" o:connectangles="0,0,0,0"/>
                        </v:shape>
                        <v:shape id="Freeform 60" o:spid="_x0000_s1081" style="position:absolute;left:59;top:39;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rYMsEA&#10;AADdAAAADwAAAGRycy9kb3ducmV2LnhtbERPy2oCMRTdC/5DuEJ3mmmRUUajtIWWblp8gdtLcp0M&#10;Tm6mSXSmf98sCl0eznu9HVwr7hRi41nB46wAQay9abhWcDq+TZcgYkI22HomBT8UYbsZj9ZYGd/z&#10;nu6HVIscwrFCBTalrpIyaksO48x3xJm7+OAwZRhqaQL2Ody18qkoSumw4dxgsaNXS/p6uDkFO70I&#10;9jZfupd3e0bU9P3Vf5ZKPUyG5xWIREP6F/+5P4yCeVHm/flNfg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q2DLBAAAA3QAAAA8AAAAAAAAAAAAAAAAAmAIAAGRycy9kb3du&#10;cmV2LnhtbFBLBQYAAAAABAAEAPUAAACGAwAAAAA=&#10;" path="m,l1156,r,20l,xe" fillcolor="black" stroked="f">
                          <v:path arrowok="t" o:connecttype="custom" o:connectlocs="0,0;1156,0;1156,20;0,0" o:connectangles="0,0,0,0"/>
                        </v:shape>
                        <v:shape id="Freeform 61" o:spid="_x0000_s1082" style="position:absolute;left:59;top:39;width:1156;height:20;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JI8MMA&#10;AADdAAAADwAAAGRycy9kb3ducmV2LnhtbESPQWsCMRSE70L/Q3iF3jQbKUG2RmmFgpcequL5sXnd&#10;Xd28LEm6u/77piB4HGbmG2a9nVwnBgqx9WxALQoQxJW3LdcGTsfP+QpETMgWO89k4EYRtpun2RpL&#10;60f+puGQapEhHEs00KTUl1LGqiGHceF74uz9+OAwZRlqaQOOGe46uSwKLR22nBca7GnXUHU9/DoD&#10;l/ED1Tmo05ccz3Y3KL3XQRvz8jy9v4FINKVH+N7eWwOvhVbw/yY/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JI8MMAAADdAAAADwAAAAAAAAAAAAAAAACYAgAAZHJzL2Rv&#10;d25yZXYueG1sUEsFBgAAAAAEAAQA9QAAAIgDAAAAAA==&#10;" path="m,l1156,r,20l,xe" filled="f" strokeweight=".05pt">
                          <v:path arrowok="t" o:connecttype="custom" o:connectlocs="0,0;1156,0;1156,20;0,0" o:connectangles="0,0,0,0"/>
                        </v:shape>
                        <v:rect id="Rectangle 62" o:spid="_x0000_s1083" style="position:absolute;left:59;top:59;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klscA&#10;AADdAAAADwAAAGRycy9kb3ducmV2LnhtbESPQWsCMRSE74L/ITyhN01crOhqlFoo9FKotod6e26e&#10;u4ubl22S6tZf3whCj8PMfMMs151txJl8qB1rGI8UCOLCmZpLDZ8fL8MZiBCRDTaOScMvBViv+r0l&#10;5sZdeEvnXSxFgnDIUUMVY5tLGYqKLIaRa4mTd3TeYkzSl9J4vCS4bWSm1FRarDktVNjSc0XFafdj&#10;NWzms833+4TfrtvDnvZfh9Nj5pXWD4PuaQEiUhf/w/f2q9EwUdMM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lJJbHAAAA3QAAAA8AAAAAAAAAAAAAAAAAmAIAAGRy&#10;cy9kb3ducmV2LnhtbFBLBQYAAAAABAAEAPUAAACMAwAAAAA=&#10;" fillcolor="black" stroked="f"/>
                        <v:rect id="Rectangle 63" o:spid="_x0000_s1084" style="position:absolute;left:59;top:59;width:115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BvcYA&#10;AADdAAAADwAAAGRycy9kb3ducmV2LnhtbESPW2sCMRSE3wX/QzhCX6QmWpGyNYoXhPapeGnp42Fz&#10;uhu6OVmSVNd/bwoFH4eZ+YaZLzvXiDOFaD1rGI8UCOLSG8uVhtNx9/gMIiZkg41n0nClCMtFvzfH&#10;wvgL7+l8SJXIEI4FaqhTagspY1mTwzjyLXH2vn1wmLIMlTQBLxnuGjlRaiYdWs4LNba0qan8Ofw6&#10;DfZjuPZvn4pW3elrZ6fhyO+TrdYPg271AiJRl+7h//ar0TBVsyf4e5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iBvcYAAADdAAAADwAAAAAAAAAAAAAAAACYAgAAZHJz&#10;L2Rvd25yZXYueG1sUEsFBgAAAAAEAAQA9QAAAIsDAAAAAA==&#10;" filled="f" strokeweight=".05pt"/>
                        <v:rect id="Rectangle 64" o:spid="_x0000_s1085" style="position:absolute;left:131;top:123;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AZeccA&#10;AADdAAAADwAAAGRycy9kb3ducmV2LnhtbESPQWsCMRSE7wX/Q3hCbzVRtqKrUaog9FKotod6e26e&#10;u4ubl22S6tZf3whCj8PMfMPMl51txJl8qB1rGA4UCOLCmZpLDZ8fm6cJiBCRDTaOScMvBVgueg9z&#10;zI278JbOu1iKBOGQo4YqxjaXMhQVWQwD1xIn7+i8xZikL6XxeElw28iRUmNpsea0UGFL64qK0+7H&#10;alhNJ6vv94zfrtvDnvZfh9PzyCutH/vdywxEpC7+h+/tV6MhU+M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AGXnHAAAA3QAAAA8AAAAAAAAAAAAAAAAAmAIAAGRy&#10;cy9kb3ducmV2LnhtbFBLBQYAAAAABAAEAPUAAACMAwAAAAA=&#10;" fillcolor="black" stroked="f"/>
                        <v:rect id="Rectangle 65" o:spid="_x0000_s1086" style="position:absolute;left:131;top:123;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28UsYA&#10;AADdAAAADwAAAGRycy9kb3ducmV2LnhtbESPW2sCMRSE3wv+h3CEvpSaKCplaxQvCPWpeGnp42Fz&#10;uhu6OVmSVLf/3hQEH4eZ+YaZLTrXiDOFaD1rGA4UCOLSG8uVhtNx+/wCIiZkg41n0vBHERbz3sMM&#10;C+MvvKfzIVUiQzgWqKFOqS2kjGVNDuPAt8TZ+/bBYcoyVNIEvGS4a+RIqal0aDkv1NjSuqby5/Dr&#10;NNiPp5XffSpadqevrR2HI7+PNlo/9rvlK4hEXbqHb+03o2GsphP4f5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28UsYAAADdAAAADwAAAAAAAAAAAAAAAACYAgAAZHJz&#10;L2Rvd25yZXYueG1sUEsFBgAAAAAEAAQA9QAAAIsDAAAAAA==&#10;" filled="f" strokeweight=".05pt"/>
                        <v:shape id="Freeform 66" o:spid="_x0000_s1087" style="position:absolute;left:131;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kvycUA&#10;AADdAAAADwAAAGRycy9kb3ducmV2LnhtbESPQWvCQBSE74X+h+UVvBTdGNsgaTaigtBjqgU9PrLP&#10;bGj2bciuGv99Vyj0OMzMN0yxGm0nrjT41rGC+SwBQVw73XKj4Puwmy5B+ICssXNMCu7kYVU+PxWY&#10;a3fjL7ruQyMihH2OCkwIfS6lrw1Z9DPXE0fv7AaLIcqhkXrAW4TbTqZJkkmLLccFgz1tDdU/+4tV&#10;UKXHtDq9LpBNt3mv1qnr5e6k1ORlXH+ACDSG//Bf+1MreEuyDB5v4hO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S/JxQAAAN0AAAAPAAAAAAAAAAAAAAAAAJgCAABkcnMv&#10;ZG93bnJldi54bWxQSwUGAAAAAAQABAD1AAAAigMAAAAA&#10;" path="m,l,8r1011,l,xe" fillcolor="black" stroked="f">
                          <v:path arrowok="t" o:connecttype="custom" o:connectlocs="0,0;0,8;1011,8;0,0" o:connectangles="0,0,0,0"/>
                        </v:shape>
                        <v:shape id="Freeform 67" o:spid="_x0000_s1088" style="position:absolute;left:131;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A/cQA&#10;AADdAAAADwAAAGRycy9kb3ducmV2LnhtbESPQWvCQBSE7wX/w/IEb3VXsSrRVWKhYCGXqnh+ZJ9J&#10;MPs2Zjca/71bKPQ4zMw3zHrb21rcqfWVYw2TsQJBnDtTcaHhdPx6X4LwAdlg7Zg0PMnDdjN4W2Ni&#10;3IN/6H4IhYgQ9glqKENoEil9XpJFP3YNcfQurrUYomwLaVp8RLit5VSpubRYcVwosaHPkvLrobMa&#10;bkV1Xu44zYyafuzt9y7r0i7TejTs0xWIQH34D/+190bDTM0X8PsmPg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bgP3EAAAA3QAAAA8AAAAAAAAAAAAAAAAAmAIAAGRycy9k&#10;b3ducmV2LnhtbFBLBQYAAAAABAAEAPUAAACJAwAAAAA=&#10;" path="m,l,8r1011,l,xe" filled="f" strokeweight=".05pt">
                          <v:path arrowok="t" o:connecttype="custom" o:connectlocs="0,0;0,8;1011,8;0,0" o:connectangles="0,0,0,0"/>
                        </v:shape>
                        <v:shape id="Freeform 68" o:spid="_x0000_s1089" style="position:absolute;left:131;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oeIMAA&#10;AADdAAAADwAAAGRycy9kb3ducmV2LnhtbERPTYvCMBC9C/6HMIIXWVOrK0vXKCoIHqsr6HFoZpti&#10;MylN1PrvzUHw+Hjfi1Vna3Gn1leOFUzGCQjiwumKSwWnv93XDwgfkDXWjknBkzyslv3eAjPtHnyg&#10;+zGUIoawz1CBCaHJpPSFIYt+7BriyP271mKIsC2lbvERw20t0ySZS4sVxwaDDW0NFdfjzSrI03Oa&#10;X0ZTZFNvvvN16hq5uyg1HHTrXxCBuvARv917rWCWzOPc+CY+Ab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toeIMAAAADdAAAADwAAAAAAAAAAAAAAAACYAgAAZHJzL2Rvd25y&#10;ZXYueG1sUEsFBgAAAAAEAAQA9QAAAIUDAAAAAA==&#10;" path="m,l1011,r,8l,xe" fillcolor="black" stroked="f">
                          <v:path arrowok="t" o:connecttype="custom" o:connectlocs="0,0;1011,0;1011,8;0,0" o:connectangles="0,0,0,0"/>
                        </v:shape>
                        <v:shape id="Freeform 69" o:spid="_x0000_s1090" style="position:absolute;left:131;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ixFMQA&#10;AADdAAAADwAAAGRycy9kb3ducmV2LnhtbESPQWvCQBSE7wX/w/IEb3VXsaLRVWKhYCGXqnh+ZJ9J&#10;MPs2Zjca/71bKPQ4zMw3zHrb21rcqfWVYw2TsQJBnDtTcaHhdPx6X4DwAdlg7Zg0PMnDdjN4W2Ni&#10;3IN/6H4IhYgQ9glqKENoEil9XpJFP3YNcfQurrUYomwLaVp8RLit5VSpubRYcVwosaHPkvLrobMa&#10;bkV1Xuw4zYyafuzt9y7r0i7TejTs0xWIQH34D/+190bDTM2X8PsmPg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IsRTEAAAA3QAAAA8AAAAAAAAAAAAAAAAAmAIAAGRycy9k&#10;b3ducmV2LnhtbFBLBQYAAAAABAAEAPUAAACJAwAAAAA=&#10;" path="m,l1011,r,8l,xe" filled="f" strokeweight=".05pt">
                          <v:path arrowok="t" o:connecttype="custom" o:connectlocs="0,0;1011,0;1011,8;0,0" o:connectangles="0,0,0,0"/>
                        </v:shape>
                        <v:rect id="Rectangle 70" o:spid="_x0000_s1091" style="position:absolute;left:131;top:131;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Jp8QA&#10;AADdAAAADwAAAGRycy9kb3ducmV2LnhtbERPy2oCMRTdF/yHcIXuaqLYqqNRaqHQjVAfC91dJ9eZ&#10;wcnNNEl17Nc3C8Hl4bxni9bW4kI+VI419HsKBHHuTMWFht3282UMIkRkg7Vj0nCjAIt552mGmXFX&#10;XtNlEwuRQjhkqKGMscmkDHlJFkPPNcSJOzlvMSboC2k8XlO4reVAqTdpseLUUGJDHyXl582v1bCc&#10;jJc/30Ne/a2PBzrsj+fXgVdaP3fb9ymISG18iO/uL6NhqEZpf3q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iiafEAAAA3QAAAA8AAAAAAAAAAAAAAAAAmAIAAGRycy9k&#10;b3ducmV2LnhtbFBLBQYAAAAABAAEAPUAAACJAwAAAAA=&#10;" fillcolor="black" stroked="f"/>
                        <v:rect id="Rectangle 71" o:spid="_x0000_s1092" style="position:absolute;left:131;top:131;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sjMUA&#10;AADdAAAADwAAAGRycy9kb3ducmV2LnhtbESPT2sCMRTE7wW/Q3hCL0UTRVpZjaIWoZ5K/YfHx+Z1&#10;N3TzsiSpbr99IxR6HGbmN8x82blGXClE61nDaKhAEJfeWK40HA/bwRRETMgGG8+k4YciLBe9hzkW&#10;xt/4g677VIkM4VighjqltpAyljU5jEPfEmfv0weHKctQSRPwluGukWOlnqVDy3mhxpY2NZVf+2+n&#10;wZ6e1n53VrTqjpetnYQDv49ftX7sd6sZiERd+g//td+Mhol6GcH9TX4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PyyMxQAAAN0AAAAPAAAAAAAAAAAAAAAAAJgCAABkcnMv&#10;ZG93bnJldi54bWxQSwUGAAAAAAQABAD1AAAAigMAAAAA&#10;" filled="f" strokeweight=".05pt"/>
                        <v:rect id="Rectangle 72" o:spid="_x0000_s1093" style="position:absolute;left:1142;top:123;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yS8cA&#10;AADdAAAADwAAAGRycy9kb3ducmV2LnhtbESPQWsCMRSE7wX/Q3gFbzXpoq1ujaIFwUuh2h709ty8&#10;7i5uXrZJ1LW/vhEKPQ4z8w0znXe2EWfyoXas4XGgQBAXztRcavj8WD2MQYSIbLBxTBquFGA+691N&#10;MTfuwhs6b2MpEoRDjhqqGNtcylBUZDEMXEucvC/nLcYkfSmNx0uC20ZmSj1JizWnhQpbeq2oOG5P&#10;VsNyMl5+vw/57Wdz2NN+dziOMq+07t93ixcQkbr4H/5rr42GoXrO4PY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8skvHAAAA3QAAAA8AAAAAAAAAAAAAAAAAmAIAAGRy&#10;cy9kb3ducmV2LnhtbFBLBQYAAAAABAAEAPUAAACMAwAAAAA=&#10;" fillcolor="black" stroked="f"/>
                        <v:rect id="Rectangle 73" o:spid="_x0000_s1094" style="position:absolute;left:1142;top:123;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EXYMYA&#10;AADdAAAADwAAAGRycy9kb3ducmV2LnhtbESPT2sCMRTE74LfIbxCL6UmtdKW1Si2ItiT+KfF42Pz&#10;uhvcvCxJ1O23N4WCx2FmfsNMZp1rxJlCtJ41PA0UCOLSG8uVhv1u+fgGIiZkg41n0vBLEWbTfm+C&#10;hfEX3tB5myqRIRwL1FCn1BZSxrImh3HgW+Ls/fjgMGUZKmkCXjLcNXKo1It0aDkv1NjSR03lcXty&#10;GuzXw7v//FY07/aHpR2FHa+HC63v77r5GESiLt3C/+2V0TBSr8/w9yY/AT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EXYMYAAADdAAAADwAAAAAAAAAAAAAAAACYAgAAZHJz&#10;L2Rvd25yZXYueG1sUEsFBgAAAAAEAAQA9QAAAIsDAAAAAA==&#10;" filled="f" strokeweight=".05pt"/>
                        <v:shape id="Freeform 74" o:spid="_x0000_s1095" style="position:absolute;left:1142;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TxsccA&#10;AADdAAAADwAAAGRycy9kb3ducmV2LnhtbESPQWsCMRSE74L/ITyhN020i5bVKK0gtAiW2go9PjfP&#10;3dXNy7JJde2vbwqCx2FmvmFmi9ZW4kyNLx1rGA4UCOLMmZJzDV+fq/4TCB+QDVaOScOVPCzm3c4M&#10;U+Mu/EHnbchFhLBPUUMRQp1K6bOCLPqBq4mjd3CNxRBlk0vT4CXCbSVHSo2lxZLjQoE1LQvKTtsf&#10;q+Fxs1uXx+/25Td53y1Pm6N52yuj9UOvfZ6CCNSGe/jWfjUaEjVJ4P9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E8bHHAAAA3QAAAA8AAAAAAAAAAAAAAAAAmAIAAGRy&#10;cy9kb3ducmV2LnhtbFBLBQYAAAAABAAEAPUAAACMAwAAAAA=&#10;" path="m,l,643r9,l,xe" fillcolor="black" stroked="f">
                          <v:path arrowok="t" o:connecttype="custom" o:connectlocs="0,0;0,643;9,643;0,0" o:connectangles="0,0,0,0"/>
                        </v:shape>
                        <v:shape id="Freeform 75" o:spid="_x0000_s1096" style="position:absolute;left:1142;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2SeMIA&#10;AADdAAAADwAAAGRycy9kb3ducmV2LnhtbESPQWsCMRSE70L/Q3gFb5qt6Cpbo0ihpVeteH5unpul&#10;m5ewibvx3zeFQo/DzHzDbPfJdmKgPrSOFbzMCxDEtdMtNwrOX++zDYgQkTV2jknBgwLsd0+TLVba&#10;jXyk4RQbkSEcKlRgYvSVlKE2ZDHMnSfO3s31FmOWfSN1j2OG204uiqKUFlvOCwY9vRmqv093q8DL&#10;1UF+XNZHP1zLaMpHuqTRKDV9TodXEJFS/A//tT+1gmWxXsHvm/wE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XZJ4wgAAAN0AAAAPAAAAAAAAAAAAAAAAAJgCAABkcnMvZG93&#10;bnJldi54bWxQSwUGAAAAAAQABAD1AAAAhwMAAAAA&#10;" path="m,l,643r9,l,xe" filled="f" strokeweight=".05pt">
                          <v:path arrowok="t" o:connecttype="custom" o:connectlocs="0,0;0,643;9,643;0,0" o:connectangles="0,0,0,0"/>
                        </v:shape>
                        <v:shape id="Freeform 76" o:spid="_x0000_s1097" style="position:absolute;left:1142;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rKXccA&#10;AADdAAAADwAAAGRycy9kb3ducmV2LnhtbESPQWsCMRSE74X+h/AEb91EK7ZsjVKFgiIo1Qo9PjfP&#10;3dXNy7JJdeuvbwqCx2FmvmFGk9ZW4kyNLx1r6CUKBHHmTMm5hq/tx9MrCB+QDVaOScMveZiMHx9G&#10;mBp34U86b0IuIoR9ihqKEOpUSp8VZNEnriaO3sE1FkOUTS5Ng5cIt5XsKzWUFkuOCwXWNCsoO21+&#10;rIbn1W5ZHr/b6XWw3s1Oq6NZ7JXRuttp399ABGrDPXxrz42GgXoZwv+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ayl3HAAAA3QAAAA8AAAAAAAAAAAAAAAAAmAIAAGRy&#10;cy9kb3ducmV2LnhtbFBLBQYAAAAABAAEAPUAAACMAwAAAAA=&#10;" path="m,l9,r,643l,xe" fillcolor="black" stroked="f">
                          <v:path arrowok="t" o:connecttype="custom" o:connectlocs="0,0;9,0;9,643;0,0" o:connectangles="0,0,0,0"/>
                        </v:shape>
                        <v:shape id="Freeform 77" o:spid="_x0000_s1098" style="position:absolute;left:1142;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OplMMA&#10;AADdAAAADwAAAGRycy9kb3ducmV2LnhtbESPwWrDMBBE74X+g9hCbo2c0trFiRJCoSXXpCHnrbWx&#10;TKyVsFRb+fsoUOhxmJk3zGqTbC9GGkLnWMFiXoAgbpzuuFVw/P58fgcRIrLG3jEpuFKAzfrxYYW1&#10;dhPvaTzEVmQIhxoVmBh9LWVoDFkMc+eJs3d2g8WY5dBKPeCU4baXL0VRSosd5wWDnj4MNZfDr1Xg&#10;5dtWfp2qvR9/ymjKazqlySg1e0rbJYhIKf6H/9o7reC1qCq4v8lP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OplMMAAADdAAAADwAAAAAAAAAAAAAAAACYAgAAZHJzL2Rv&#10;d25yZXYueG1sUEsFBgAAAAAEAAQA9QAAAIgDAAAAAA==&#10;" path="m,l9,r,643l,xe" filled="f" strokeweight=".05pt">
                          <v:path arrowok="t" o:connecttype="custom" o:connectlocs="0,0;9,0;9,643;0,0" o:connectangles="0,0,0,0"/>
                        </v:shape>
                        <v:rect id="Rectangle 78" o:spid="_x0000_s1099" style="position:absolute;left:1142;top:766;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SFocQA&#10;AADdAAAADwAAAGRycy9kb3ducmV2LnhtbERPy2oCMRTdF/yHcIXuaqLYqqNRaqHQjVAfC91dJ9eZ&#10;wcnNNEl17Nc3C8Hl4bxni9bW4kI+VI419HsKBHHuTMWFht3282UMIkRkg7Vj0nCjAIt552mGmXFX&#10;XtNlEwuRQjhkqKGMscmkDHlJFkPPNcSJOzlvMSboC2k8XlO4reVAqTdpseLUUGJDHyXl582v1bCc&#10;jJc/30Ne/a2PBzrsj+fXgVdaP3fb9ymISG18iO/uL6NhqEZpbnq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haHEAAAA3QAAAA8AAAAAAAAAAAAAAAAAmAIAAGRycy9k&#10;b3ducmV2LnhtbFBLBQYAAAAABAAEAPUAAACJAwAAAAA=&#10;" fillcolor="black" stroked="f"/>
                        <v:rect id="Rectangle 79" o:spid="_x0000_s1100" style="position:absolute;left:1142;top:766;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isYA&#10;AADdAAAADwAAAGRycy9kb3ducmV2LnhtbESPQWsCMRSE74L/IbxCL6Umith2NYq2CO2pdLXF42Pz&#10;uhvcvCxJqtt/3wgFj8PMfMMsVr1rxYlCtJ41jEcKBHHljeVaw363vX8EEROywdYzafilCKvlcLDA&#10;wvgzf9CpTLXIEI4FamhS6gopY9WQwzjyHXH2vn1wmLIMtTQBzxnuWjlRaiYdWs4LDXb03FB1LH+c&#10;Bvt5t/FvX4rW/f6wtdOw4/fJi9a3N/16DiJRn67h//ar0TBVD09weZ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kgisYAAADdAAAADwAAAAAAAAAAAAAAAACYAgAAZHJz&#10;L2Rvd25yZXYueG1sUEsFBgAAAAAEAAQA9QAAAIsDAAAAAA==&#10;" filled="f" strokeweight=".05pt"/>
                        <v:rect id="Rectangle 80" o:spid="_x0000_s1101" style="position:absolute;left:131;top:759;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f5gMQA&#10;AADdAAAADwAAAGRycy9kb3ducmV2LnhtbERPy2oCMRTdC/2HcAvdaVJRmU6NUguFbgRfi7q7Tm5n&#10;Bic30yTV0a83C8Hl4byn88424kQ+1I41vA4UCOLCmZpLDbvtVz8DESKywcYxabhQgPnsqTfF3Lgz&#10;r+m0iaVIIRxy1FDF2OZShqIii2HgWuLE/TpvMSboS2k8nlO4beRQqYm0WHNqqLClz4qK4+bfali8&#10;ZYu/1YiX1/VhT/ufw3E89Errl+fu4x1EpC4+xHf3t9EwUlnan96kJ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3+YDEAAAA3QAAAA8AAAAAAAAAAAAAAAAAmAIAAGRycy9k&#10;b3ducmV2LnhtbFBLBQYAAAAABAAEAPUAAACJAwAAAAA=&#10;" fillcolor="black" stroked="f"/>
                        <v:rect id="Rectangle 81" o:spid="_x0000_s1102" style="position:absolute;left:131;top:759;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pcq8UA&#10;AADdAAAADwAAAGRycy9kb3ducmV2LnhtbESPW2sCMRSE3wv+h3CEvpSaKCKyNYoXhPZJvJU+Hjan&#10;u6GbkyWJuv33plDwcZiZb5jZonONuFKI1rOG4UCBIC69sVxpOB23r1MQMSEbbDyThl+KsJj3nmZY&#10;GH/jPV0PqRIZwrFADXVKbSFlLGtyGAe+Jc7etw8OU5ahkibgLcNdI0dKTaRDy3mhxpbWNZU/h4vT&#10;YM8vK//xqWjZnb62dhyOvBtttH7ud8s3EIm69Aj/t9+NhrGaDuHvTX4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lyrxQAAAN0AAAAPAAAAAAAAAAAAAAAAAJgCAABkcnMv&#10;ZG93bnJldi54bWxQSwUGAAAAAAQABAD1AAAAigMAAAAA&#10;" filled="f" strokeweight=".05pt"/>
                        <v:shape id="Freeform 82" o:spid="_x0000_s1103" style="position:absolute;left:131;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TqsYA&#10;AADdAAAADwAAAGRycy9kb3ducmV2LnhtbESPQWvCQBSE74X+h+UVepG6MUiRmI2IIvTYRqV4e2Sf&#10;2Wj2bciumvbXu0Khx2FmvmHyxWBbcaXeN44VTMYJCOLK6YZrBbvt5m0Gwgdkja1jUvBDHhbF81OO&#10;mXY3/qJrGWoRIewzVGBC6DIpfWXIoh+7jjh6R9dbDFH2tdQ93iLctjJNkndpseG4YLCjlaHqXF6s&#10;Akon7bf+HU1P++azPIzO20Nl1kq9vgzLOYhAQ/gP/7U/tIJpMkvh8SY+AVn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TqsYAAADdAAAADwAAAAAAAAAAAAAAAACYAgAAZHJz&#10;L2Rvd25yZXYueG1sUEsFBgAAAAAEAAQA9QAAAIsDAAAAAA==&#10;" path="m,l,7r1011,l,xe" fillcolor="black" stroked="f">
                          <v:path arrowok="t" o:connecttype="custom" o:connectlocs="0,0;0,7;1011,7;0,0" o:connectangles="0,0,0,0"/>
                        </v:shape>
                        <v:shape id="Freeform 83" o:spid="_x0000_s1104" style="position:absolute;left:131;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UscA&#10;AADdAAAADwAAAGRycy9kb3ducmV2LnhtbESPQUsDMRSE74L/ITzBi9hELWVdm5ZSLAhe7CqIt2fy&#10;urt087IkabvtrzdCocdhZr5hpvPBdWJPIbaeNTyMFAhi423LtYavz9V9ASImZIudZ9JwpAjz2fXV&#10;FEvrD7ymfZVqkSEcS9TQpNSXUkbTkMM48j1x9jY+OExZhlragIcMd518VGoiHbacFxrsadmQ2VY7&#10;pyHEu+2vrF6/i5+P58V7fzIbtTRa394MixcQiYZ0CZ/bb1bDWBVP8P8mP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jv1LHAAAA3QAAAA8AAAAAAAAAAAAAAAAAmAIAAGRy&#10;cy9kb3ducmV2LnhtbFBLBQYAAAAABAAEAPUAAACMAwAAAAA=&#10;" path="m,l,7r1011,l,xe" filled="f" strokeweight=".05pt">
                          <v:path arrowok="t" o:connecttype="custom" o:connectlocs="0,0;0,7;1011,7;0,0" o:connectangles="0,0,0,0"/>
                        </v:shape>
                        <v:shape id="Freeform 84" o:spid="_x0000_s1105" style="position:absolute;left:131;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7uRcYA&#10;AADdAAAADwAAAGRycy9kb3ducmV2LnhtbESPQWvCQBSE70L/w/IKvUjdKKGE6CrSIvSoUSneHtln&#10;Npp9G7KrRn99t1DwOMzMN8xs0dtGXKnztWMF41ECgrh0uuZKwW67es9A+ICssXFMCu7kYTF/Gcww&#10;1+7GG7oWoRIRwj5HBSaENpfSl4Ys+pFriaN3dJ3FEGVXSd3hLcJtIydJ8iEt1hwXDLb0aag8Fxer&#10;gCbj5kc/hulpX6+Lw/C8PZTmS6m31345BRGoD8/wf/tbK0iTLIW/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7uRcYAAADdAAAADwAAAAAAAAAAAAAAAACYAgAAZHJz&#10;L2Rvd25yZXYueG1sUEsFBgAAAAAEAAQA9QAAAIsDAAAAAA==&#10;" path="m,l1011,r,7l,xe" fillcolor="black" stroked="f">
                          <v:path arrowok="t" o:connecttype="custom" o:connectlocs="0,0;1011,0;1011,7;0,0" o:connectangles="0,0,0,0"/>
                        </v:shape>
                        <v:shape id="Freeform 85" o:spid="_x0000_s1106" style="position:absolute;left:131;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CvccA&#10;AADdAAAADwAAAGRycy9kb3ducmV2LnhtbESPQUsDMRSE74L/ITzBi9hEsWVdm5ZSLAhe7CqIt2fy&#10;urt087IkabvtrzdCocdhZr5hpvPBdWJPIbaeNTyMFAhi423LtYavz9V9ASImZIudZ9JwpAjz2fXV&#10;FEvrD7ymfZVqkSEcS9TQpNSXUkbTkMM48j1x9jY+OExZhlragIcMd518VGoiHbacFxrsadmQ2VY7&#10;pyHEu+2vrF6/i5+P58V7fzIbtTRa394MixcQiYZ0CZ/bb1bDkyrG8P8mP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Ggr3HAAAA3QAAAA8AAAAAAAAAAAAAAAAAmAIAAGRy&#10;cy9kb3ducmV2LnhtbFBLBQYAAAAABAAEAPUAAACMAwAAAAA=&#10;" path="m,l1011,r,7l,xe" filled="f" strokeweight=".05pt">
                          <v:path arrowok="t" o:connecttype="custom" o:connectlocs="0,0;1011,0;1011,7;0,0" o:connectangles="0,0,0,0"/>
                        </v:shape>
                        <v:rect id="Rectangle 86" o:spid="_x0000_s1107" style="position:absolute;left:131;top:766;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Eb8cA&#10;AADdAAAADwAAAGRycy9kb3ducmV2LnhtbESPQWsCMRSE7wX/Q3hCbzVRrKyrUWqh4EWotod6e26e&#10;u4ubl22S6tZf3whCj8PMfMPMl51txJl8qB1rGA4UCOLCmZpLDZ8fb08ZiBCRDTaOScMvBVgueg9z&#10;zI278JbOu1iKBOGQo4YqxjaXMhQVWQwD1xIn7+i8xZikL6XxeElw28iRUhNpsea0UGFLrxUVp92P&#10;1bCaZqvv9zFvrtvDnvZfh9PzyCutH/vdywxEpC7+h+/ttdEwVtkE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SxG/HAAAA3QAAAA8AAAAAAAAAAAAAAAAAmAIAAGRy&#10;cy9kb3ducmV2LnhtbFBLBQYAAAAABAAEAPUAAACMAwAAAAA=&#10;" fillcolor="black" stroked="f"/>
                        <v:rect id="Rectangle 87" o:spid="_x0000_s1108" style="position:absolute;left:131;top:766;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9hRMYA&#10;AADdAAAADwAAAGRycy9kb3ducmV2LnhtbESPT2sCMRTE7wW/Q3iFXqQmilTZGkUtgj0V/7T0+Ni8&#10;7oZuXpYk6vrtTUHocZiZ3zCzRecacaYQrWcNw4ECQVx6Y7nScDxsnqcgYkI22HgmDVeKsJj3HmZY&#10;GH/hHZ33qRIZwrFADXVKbSFlLGtyGAe+Jc7ejw8OU5ahkibgJcNdI0dKvUiHlvNCjS2tayp/9yen&#10;wX72V/79S9GyO35v7Dgc+GP0pvXTY7d8BZGoS//he3trNIzVdAJ/b/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9hRMYAAADdAAAADwAAAAAAAAAAAAAAAACYAgAAZHJz&#10;L2Rvd25yZXYueG1sUEsFBgAAAAAEAAQA9QAAAIsDAAAAAA==&#10;" filled="f" strokeweight=".05pt"/>
                        <v:rect id="Rectangle 88" o:spid="_x0000_s1109" style="position:absolute;left:123;top:123;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H1hsQA&#10;AADdAAAADwAAAGRycy9kb3ducmV2LnhtbERPy2oCMRTdC/2HcAvdaVJRmU6NUguFbgRfi7q7Tm5n&#10;Bic30yTV0a83C8Hl4byn88424kQ+1I41vA4UCOLCmZpLDbvtVz8DESKywcYxabhQgPnsqTfF3Lgz&#10;r+m0iaVIIRxy1FDF2OZShqIii2HgWuLE/TpvMSboS2k8nlO4beRQqYm0WHNqqLClz4qK4+bfali8&#10;ZYu/1YiX1/VhT/ufw3E89Errl+fu4x1EpC4+xHf3t9EwUlmam96kJ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B9YbEAAAA3QAAAA8AAAAAAAAAAAAAAAAAmAIAAGRycy9k&#10;b3ducmV2LnhtbFBLBQYAAAAABAAEAPUAAACJAwAAAAA=&#10;" fillcolor="black" stroked="f"/>
                        <v:rect id="Rectangle 89" o:spid="_x0000_s1110" style="position:absolute;left:123;top:123;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QrcYA&#10;AADdAAAADwAAAGRycy9kb3ducmV2LnhtbESPW2sCMRSE3wv+h3CEvpSaKCJ2axQvCPWpeGnp42Fz&#10;uhu6OVmSVLf/3hQEH4eZ+YaZLTrXiDOFaD1rGA4UCOLSG8uVhtNx+zwFEROywcYzafijCIt572GG&#10;hfEX3tP5kCqRIRwL1FCn1BZSxrImh3HgW+LsffvgMGUZKmkCXjLcNXKk1EQ6tJwXamxpXVP5c/h1&#10;GuzH08rvPhUtu9PX1o7Dkd9HG60f+93yFUSiLt3Dt/ab0TBW0xf4f5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QrcYAAADdAAAADwAAAAAAAAAAAAAAAACYAgAAZHJz&#10;L2Rvd25yZXYueG1sUEsFBgAAAAAEAAQA9QAAAIsDAAAAAA==&#10;" filled="f" strokeweight=".05pt"/>
                        <v:shape id="Freeform 90" o:spid="_x0000_s1111" style="position:absolute;left:123;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3z8AA&#10;AADdAAAADwAAAGRycy9kb3ducmV2LnhtbERPu27CMBTdkfgH6yKxgV0aBZpiEK1AYuUxMF7i2yQi&#10;vo5iN4S/xwMS49F5L9e9rUVHra8ca/iYKhDEuTMVFxrOp91kAcIHZIO1Y9LwIA/r1XCwxMy4Ox+o&#10;O4ZCxBD2GWooQ2gyKX1ekkU/dQ1x5P5cazFE2BbStHiP4baWM6VSabHi2FBiQ78l5bfjv9XQ3Q4p&#10;Jo62rC4/XfLZu/k1TbQej/rNN4hAfXiLX+690ZCor7g/volP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V3z8AAAADdAAAADwAAAAAAAAAAAAAAAACYAgAAZHJzL2Rvd25y&#10;ZXYueG1sUEsFBgAAAAAEAAQA9QAAAIUDAAAAAA==&#10;" path="m,l,643r8,l,xe" fillcolor="black" stroked="f">
                          <v:path arrowok="t" o:connecttype="custom" o:connectlocs="0,0;0,643;8,643;0,0" o:connectangles="0,0,0,0"/>
                        </v:shape>
                        <v:shape id="Freeform 91" o:spid="_x0000_s1112" style="position:absolute;left:123;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wcM8cA&#10;AADdAAAADwAAAGRycy9kb3ducmV2LnhtbESPQWvCQBSE70L/w/IKvekmUsSmrlIF0Vp7aFoPvT2y&#10;zySYfZvurhr/fVcQPA4z8w0zmXWmESdyvrasIB0kIIgLq2suFfx8L/tjED4ga2wsk4ILeZhNH3oT&#10;zLQ98xed8lCKCGGfoYIqhDaT0hcVGfQD2xJHb2+dwRClK6V2eI5w08hhkoykwZrjQoUtLSoqDvnR&#10;KNiNVse9+XXv69V8y3+bz0X6scuVenrs3l5BBOrCPXxrr7WC5+Qlheub+AT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sHDPHAAAA3QAAAA8AAAAAAAAAAAAAAAAAmAIAAGRy&#10;cy9kb3ducmV2LnhtbFBLBQYAAAAABAAEAPUAAACMAwAAAAA=&#10;" path="m,l,643r8,l,xe" filled="f" strokeweight=".05pt">
                          <v:path arrowok="t" o:connecttype="custom" o:connectlocs="0,0;0,643;8,643;0,0" o:connectangles="0,0,0,0"/>
                        </v:shape>
                        <v:shape id="Freeform 92" o:spid="_x0000_s1113" style="position:absolute;left:123;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tMI8MA&#10;AADdAAAADwAAAGRycy9kb3ducmV2LnhtbESPQWvCQBSE74X+h+UVvNXdaoiaukpbLHg1evD4zD6T&#10;YPZtyG5j/PddQfA4zMw3zHI92Eb01PnasYaPsQJBXDhTc6nhsP99n4PwAdlg45g03MjDevX6ssTM&#10;uCvvqM9DKSKEfYYaqhDaTEpfVGTRj11LHL2z6yyGKLtSmg6vEW4bOVEqlRZrjgsVtvRTUXHJ/6yG&#10;/rJLMXG0YXX87pPp4GanNNF69DZ8fYIINIRn+NHeGg2JWkzg/iY+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tMI8MAAADdAAAADwAAAAAAAAAAAAAAAACYAgAAZHJzL2Rv&#10;d25yZXYueG1sUEsFBgAAAAAEAAQA9QAAAIgDAAAAAA==&#10;" path="m,l8,r,643l,xe" fillcolor="black" stroked="f">
                          <v:path arrowok="t" o:connecttype="custom" o:connectlocs="0,0;8,0;8,643;0,0" o:connectangles="0,0,0,0"/>
                        </v:shape>
                        <v:shape id="Freeform 93" o:spid="_x0000_s1114" style="position:absolute;left:123;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In38gA&#10;AADdAAAADwAAAGRycy9kb3ducmV2LnhtbESPT2sCMRTE74V+h/AKvdWsVkRXo6hQtH88uOrB22Pz&#10;3F3cvGyTqNtvbwqFHoeZ+Q0zmbWmFldyvrKsoNtJQBDnVldcKNjv3l6GIHxA1lhbJgU/5GE2fXyY&#10;YKrtjbd0zUIhIoR9igrKEJpUSp+XZNB3bEMcvZN1BkOUrpDa4S3CTS17STKQBiuOCyU2tCwpP2cX&#10;o+AwWF1O5uje16vFF39/bJbdz0Om1PNTOx+DCNSG//Bfe60V9JPRK/y+iU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ciffyAAAAN0AAAAPAAAAAAAAAAAAAAAAAJgCAABk&#10;cnMvZG93bnJldi54bWxQSwUGAAAAAAQABAD1AAAAjQMAAAAA&#10;" path="m,l8,r,643l,xe" filled="f" strokeweight=".05pt">
                          <v:path arrowok="t" o:connecttype="custom" o:connectlocs="0,0;8,0;8,643;0,0" o:connectangles="0,0,0,0"/>
                        </v:shape>
                        <v:rect id="Rectangle 94" o:spid="_x0000_s1115" style="position:absolute;left:123;top:766;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VpXscA&#10;AADdAAAADwAAAGRycy9kb3ducmV2LnhtbESPQWsCMRSE70L/Q3hCb5oo26KrUWqh4KVQrQe9PTfP&#10;3cXNyzaJuu2vbwpCj8PMfMPMl51txJV8qB1rGA0VCOLCmZpLDbvPt8EERIjIBhvHpOGbAiwXD705&#10;5sbdeEPXbSxFgnDIUUMVY5tLGYqKLIaha4mTd3LeYkzSl9J4vCW4beRYqWdpsea0UGFLrxUV5+3F&#10;alhNJ6uvj4zffzbHAx32x/PT2CutH/vdywxEpC7+h+/ttdGQqWkGf2/S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VaV7HAAAA3QAAAA8AAAAAAAAAAAAAAAAAmAIAAGRy&#10;cy9kb3ducmV2LnhtbFBLBQYAAAAABAAEAPUAAACMAwAAAAA=&#10;" fillcolor="black" stroked="f"/>
                        <v:rect id="Rectangle 95" o:spid="_x0000_s1116" style="position:absolute;left:123;top:766;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dcYA&#10;AADdAAAADwAAAGRycy9kb3ducmV2LnhtbESPQWsCMRSE74L/IbxCL6UmipZ2NYq2CO2pdLXF42Pz&#10;uhvcvCxJqtt/3wgFj8PMfMMsVr1rxYlCtJ41jEcKBHHljeVaw363vX8EEROywdYzafilCKvlcLDA&#10;wvgzf9CpTLXIEI4FamhS6gopY9WQwzjyHXH2vn1wmLIMtTQBzxnuWjlR6kE6tJwXGuzouaHqWP44&#10;DfbzbuPfvhSt+/1ha6dhx++TF61vb/r1HESiPl3D/+1Xo2GqnmZweZ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MdcYAAADdAAAADwAAAAAAAAAAAAAAAACYAgAAZHJz&#10;L2Rvd25yZXYueG1sUEsFBgAAAAAEAAQA9QAAAIsDAAAAAA==&#10;" filled="f" strokeweight=".05pt"/>
                        <v:line id="Line 96" o:spid="_x0000_s1117" style="position:absolute;flip:x;visibility:visible;mso-wrap-style:square" from="2261,851" to="2280,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k/kMUAAADdAAAADwAAAGRycy9kb3ducmV2LnhtbESP3WoCMRSE7wt9h3AKvdNEqX+rUaxg&#10;qfSm/jzAYXPMBjcnyybV7ds3gtDLYWa+YRarztfiSm10gTUM+goEcRmMY6vhdNz2piBiQjZYByYN&#10;vxRhtXx+WmBhwo33dD0kKzKEY4EaqpSaQspYVuQx9kNDnL1zaD2mLFsrTYu3DPe1HCo1lh4d54UK&#10;G9pUVF4OP15DaUfe7WajwcbZd/e9vUzUx+lL69eXbj0HkahL/+FH+9NoeFOzMdzf5Cc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k/kMUAAADdAAAADwAAAAAAAAAA&#10;AAAAAAChAgAAZHJzL2Rvd25yZXYueG1sUEsFBgAAAAAEAAQA+QAAAJMDAAAAAA==&#10;" strokecolor="blue" strokeweight="0"/>
                        <v:line id="Line 97" o:spid="_x0000_s1118" style="position:absolute;visibility:visible;mso-wrap-style:square" from="2345,123" to="337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ZQg8UAAADdAAAADwAAAGRycy9kb3ducmV2LnhtbESPT2vCQBTE74V+h+UVetONpZoYXaWU&#10;ivbmX/D4yD6TxezbkF01fnu3IPQ4zMxvmOm8s7W4UuuNYwWDfgKCuHDacKlgv1v0MhA+IGusHZOC&#10;O3mYz15fpphrd+MNXbehFBHCPkcFVQhNLqUvKrLo+64hjt7JtRZDlG0pdYu3CLe1/EiSkbRoOC5U&#10;2NB3RcV5e7EKzHq0HP6mh/FB/izD4JidM2P3Sr2/dV8TEIG68B9+tldawWcyTuHvTXwC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ZQg8UAAADdAAAADwAAAAAAAAAA&#10;AAAAAAChAgAAZHJzL2Rvd25yZXYueG1sUEsFBgAAAAAEAAQA+QAAAJMDAAAAAA==&#10;" strokeweight="0"/>
                        <v:rect id="Rectangle 98" o:spid="_x0000_s1119" style="position:absolute;left:2280;top:831;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hjW8QA&#10;AADdAAAADwAAAGRycy9kb3ducmV2LnhtbERPy2oCMRTdC/5DuIXuNKlY0dEoWih0U/DRRd1dJ9eZ&#10;wcnNNEl19OvNQnB5OO/ZorW1OJMPlWMNb30Fgjh3puJCw8/uszcGESKywdoxabhSgMW825lhZtyF&#10;N3TexkKkEA4ZaihjbDIpQ16SxdB3DXHijs5bjAn6QhqPlxRuazlQaiQtVpwaSmzoo6T8tP23GlaT&#10;8epvPeTv2+awp/3v4fQ+8Err15d2OQURqY1P8cP9ZTQM1STNTW/S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YY1vEAAAA3QAAAA8AAAAAAAAAAAAAAAAAmAIAAGRycy9k&#10;b3ducmV2LnhtbFBLBQYAAAAABAAEAPUAAACJAwAAAAA=&#10;" fillcolor="black" stroked="f"/>
                        <v:rect id="Rectangle 99" o:spid="_x0000_s1120" style="position:absolute;left:2280;top:831;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GcMYA&#10;AADdAAAADwAAAGRycy9kb3ducmV2LnhtbESPT2sCMRTE7wW/Q3iFXqQmihTdGkUtgj0V/7T0+Ni8&#10;7oZuXpYk6vrtTUHocZiZ3zCzRecacaYQrWcNw4ECQVx6Y7nScDxsnicgYkI22HgmDVeKsJj3HmZY&#10;GH/hHZ33qRIZwrFADXVKbSFlLGtyGAe+Jc7ejw8OU5ahkibgJcNdI0dKvUiHlvNCjS2tayp/9yen&#10;wX72V/79S9GyO35v7Dgc+GP0pvXTY7d8BZGoS//he3trNIzVdAp/b/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XGcMYAAADdAAAADwAAAAAAAAAAAAAAAACYAgAAZHJz&#10;L2Rvd25yZXYueG1sUEsFBgAAAAAEAAQA9QAAAIsDAAAAAA==&#10;" filled="f" strokeweight=".05pt"/>
                        <v:shape id="Freeform 100" o:spid="_x0000_s1121" style="position:absolute;left:2280;top:831;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c8rMIA&#10;AADdAAAADwAAAGRycy9kb3ducmV2LnhtbERPy4rCMBTdC/5DuMJsZEwVEek0ShF8bEcFXV6b28dM&#10;c1ObaDt/P1kILg/nnax7U4snta6yrGA6iUAQZ1ZXXCg4n7afSxDOI2usLZOCP3KwXg0HCcbadvxN&#10;z6MvRAhhF6OC0vsmltJlJRl0E9sQBy63rUEfYFtI3WIXwk0tZ1G0kAYrDg0lNrQpKfs9PoyC27La&#10;5Labp7ef+77X48thd0mvSn2M+vQLhKfev8Uv90ErmE+jsD+8C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zyswgAAAN0AAAAPAAAAAAAAAAAAAAAAAJgCAABkcnMvZG93&#10;bnJldi54bWxQSwUGAAAAAAQABAD1AAAAhwMAAAAA&#10;" path="m,l,20r1157,l,xe" fillcolor="black" stroked="f">
                          <v:path arrowok="t" o:connecttype="custom" o:connectlocs="0,0;0,20;1157,20;0,0" o:connectangles="0,0,0,0"/>
                        </v:shape>
                        <v:shape id="Freeform 101" o:spid="_x0000_s1122" style="position:absolute;left:2280;top:831;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cRXMMA&#10;AADdAAAADwAAAGRycy9kb3ducmV2LnhtbESPUWvCMBSF3wf+h3AF32ZacVOqUVTomG8z+gMuzbUt&#10;Njclidr9+2Uw2OPhnPMdzno72E48yIfWsYJ8moEgrpxpuVZwOZevSxAhIhvsHJOCbwqw3Yxe1lgY&#10;9+QTPXSsRYJwKFBBE2NfSBmqhiyGqeuJk3d13mJM0tfSeHwmuO3kLMvepcWW00KDPR0aqm76bhXE&#10;r6POqXv7uGp/3Jdm0dK81EpNxsNuBSLSEP/Df+1Po2CeZzn8vklP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cRXMMAAADdAAAADwAAAAAAAAAAAAAAAACYAgAAZHJzL2Rv&#10;d25yZXYueG1sUEsFBgAAAAAEAAQA9QAAAIgDAAAAAA==&#10;" path="m,l,20r1157,l,xe" filled="f" strokeweight=".05pt">
                          <v:path arrowok="t" o:connecttype="custom" o:connectlocs="0,0;0,20;1157,20;0,0" o:connectangles="0,0,0,0"/>
                        </v:shape>
                        <v:shape id="Freeform 102" o:spid="_x0000_s1123" style="position:absolute;left:2280;top:831;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HQMUA&#10;AADdAAAADwAAAGRycy9kb3ducmV2LnhtbESPS4vCQBCE7wv7H4Ze8LKsE0VEoqMEwcfVB2SPbaZN&#10;4mZ6spnRxH/vCILHoqq+omaLzlTiRo0rLSsY9CMQxJnVJecKjofVzwSE88gaK8uk4E4OFvPPjxnG&#10;2ra8o9ve5yJA2MWooPC+jqV0WUEGXd/WxME728agD7LJpW6wDXBTyWEUjaXBksNCgTUtC8r+9lej&#10;4DQpl2fbjpLT5X/T6e90u06TX6V6X10yBeGp8+/wq73VCkaDaAj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QdAxQAAAN0AAAAPAAAAAAAAAAAAAAAAAJgCAABkcnMv&#10;ZG93bnJldi54bWxQSwUGAAAAAAQABAD1AAAAigMAAAAA&#10;" path="m,l1157,r,20l,xe" fillcolor="black" stroked="f">
                          <v:path arrowok="t" o:connecttype="custom" o:connectlocs="0,0;1157,0;1157,20;0,0" o:connectangles="0,0,0,0"/>
                        </v:shape>
                        <v:shape id="Freeform 103" o:spid="_x0000_s1124" style="position:absolute;left:2280;top:831;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qsMQA&#10;AADdAAAADwAAAGRycy9kb3ducmV2LnhtbESPUWvCMBSF3wf7D+EOfJtp1W1SjTKFDn3TbD/g0lzb&#10;suamJFHrvzcDYY+Hc853OMv1YDtxIR9axwrycQaCuHKm5VrBz3f5OgcRIrLBzjEpuFGA9er5aYmF&#10;cVc+0kXHWiQIhwIVNDH2hZShashiGLueOHkn5y3GJH0tjcdrgttOTrLsXVpsOS002NO2oepXn62C&#10;eNjrnLq3r5P2+01pPlqalVqp0cvwuQARaYj/4Ud7ZxTM8mwKf2/SE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5KrDEAAAA3QAAAA8AAAAAAAAAAAAAAAAAmAIAAGRycy9k&#10;b3ducmV2LnhtbFBLBQYAAAAABAAEAPUAAACJAwAAAAA=&#10;" path="m,l1157,r,20l,xe" filled="f" strokeweight=".05pt">
                          <v:path arrowok="t" o:connecttype="custom" o:connectlocs="0,0;1157,0;1157,20;0,0" o:connectangles="0,0,0,0"/>
                        </v:shape>
                        <v:rect id="Rectangle 104" o:spid="_x0000_s1125" style="position:absolute;left:2280;top:851;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7zRMcA&#10;AADdAAAADwAAAGRycy9kb3ducmV2LnhtbESPQWsCMRSE70L/Q3iF3jRR1qKrUWqh4EVQ20O9PTev&#10;u4ubl20Sddtf3whCj8PMfMPMl51txIV8qB1rGA4UCOLCmZpLDR/vb/0JiBCRDTaOScMPBVguHnpz&#10;zI278o4u+1iKBOGQo4YqxjaXMhQVWQwD1xIn78t5izFJX0rj8ZrgtpEjpZ6lxZrTQoUtvVZUnPZn&#10;q2E1nay+txlvfnfHAx0+j6fxyCutnx67lxmISF38D9/ba6MhG6o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80THAAAA3QAAAA8AAAAAAAAAAAAAAAAAmAIAAGRy&#10;cy9kb3ducmV2LnhtbFBLBQYAAAAABAAEAPUAAACMAwAAAAA=&#10;" fillcolor="black" stroked="f"/>
                        <v:rect id="Rectangle 105" o:spid="_x0000_s1126" style="position:absolute;left:2280;top:851;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Wb8UA&#10;AADdAAAADwAAAGRycy9kb3ducmV2LnhtbESPT2sCMRTE7wW/Q3hCL0UTxRZZjaIWoZ5K/YfHx+Z1&#10;N3TzsiSpbr99IxR6HGbmN8x82blGXClE61nDaKhAEJfeWK40HA/bwRRETMgGG8+k4YciLBe9hzkW&#10;xt/4g677VIkM4VighjqltpAyljU5jEPfEmfv0weHKctQSRPwluGukWOlXqRDy3mhxpY2NZVf+2+n&#10;wZ6e1n53VrTqjpetnYQDv49ftX7sd6sZiERd+g//td+MhslIPcP9TX4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41ZvxQAAAN0AAAAPAAAAAAAAAAAAAAAAAJgCAABkcnMv&#10;ZG93bnJldi54bWxQSwUGAAAAAAQABAD1AAAAigMAAAAA&#10;" filled="f" strokeweight=".05pt"/>
                        <v:rect id="Rectangle 106" o:spid="_x0000_s1127" style="position:absolute;left:2261;top:39;width:1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O458QA&#10;AADdAAAADwAAAGRycy9kb3ducmV2LnhtbESPS2vCQBSF9wX/w3AL3RSdWIqW6ChBEN36araXzDWT&#10;NHMnZEYT/32nUHB5OI+Ps1wPthF36nzlWMF0koAgLpyuuFRwPm3HXyB8QNbYOCYFD/KwXo1elphq&#10;1/OB7sdQijjCPkUFJoQ2ldIXhiz6iWuJo3d1ncUQZVdK3WEfx20jP5JkJi1WHAkGW9oYKn6ONxu5&#10;2dxcs+qyf9zq/FDndT58v++UensdsgWIQEN4hv/be63gc5rM4O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TuOfEAAAA3QAAAA8AAAAAAAAAAAAAAAAAmAIAAGRycy9k&#10;b3ducmV2LnhtbFBLBQYAAAAABAAEAPUAAACJAwAAAAA=&#10;" fillcolor="fuchsia" stroked="f"/>
                        <v:rect id="Rectangle 107" o:spid="_x0000_s1128" style="position:absolute;left:2261;top:39;width:1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rTecQA&#10;AADdAAAADwAAAGRycy9kb3ducmV2LnhtbESPS2sCMRSF94X+h3ALboom46PqaBQRCqU7rej2MrlO&#10;hk5uppOo03/fFASXh/P4OMt152pxpTZUnjVkAwWCuPCm4lLD4eu9PwMRIrLB2jNp+KUA69Xz0xJz&#10;42+8o+s+liKNcMhRg42xyaUMhSWHYeAb4uSdfeswJtmW0rR4S+OulkOl3qTDihPBYkNbS8X3/uIS&#10;ZPI6PGU/x9p+qtF8lIWJc4dG695Lt1mAiNTFR/je/jAaxpmawv+b9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K03nEAAAA3QAAAA8AAAAAAAAAAAAAAAAAmAIAAGRycy9k&#10;b3ducmV2LnhtbFBLBQYAAAAABAAEAPUAAACJAwAAAAA=&#10;" filled="f" strokecolor="fuchsia" strokeweight=".05pt"/>
                        <v:shape id="Freeform 108" o:spid="_x0000_s1129" style="position:absolute;left:2261;top:39;width:19;height:812;visibility:visible;mso-wrap-style:square;v-text-anchor:top" coordsize="19,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Qt3cIA&#10;AADdAAAADwAAAGRycy9kb3ducmV2LnhtbERPyWrDMBC9B/IPYgK9JVJSN6SuFWMMLaU9ZYH0OFhT&#10;29gaGUtJ3L+vDoUeH2/P8sn24kajbx1rWK8UCOLKmZZrDefT63IHwgdkg71j0vBDHvL9fJZhatyd&#10;D3Q7hlrEEPYpamhCGFIpfdWQRb9yA3Hkvt1oMUQ41tKMeI/htpcbpbbSYsuxocGByoaq7ni1Gujr&#10;kpS2eO7U22fByVPF5qN+1PphMRUvIAJN4V/85343GpK1inPjm/g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C3dwgAAAN0AAAAPAAAAAAAAAAAAAAAAAJgCAABkcnMvZG93&#10;bnJldi54bWxQSwUGAAAAAAQABAD1AAAAhwMAAAAA&#10;" path="m,l,812r19,l,xe" fillcolor="fuchsia" stroked="f">
                          <v:path arrowok="t" o:connecttype="custom" o:connectlocs="0,0;0,812;19,812;0,0" o:connectangles="0,0,0,0"/>
                        </v:shape>
                        <v:shape id="Freeform 109" o:spid="_x0000_s1130" style="position:absolute;left:2261;top:39;width:19;height:812;visibility:visible;mso-wrap-style:square;v-text-anchor:top" coordsize="19,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2V9sUA&#10;AADdAAAADwAAAGRycy9kb3ducmV2LnhtbESP3WoCMRSE7wXfIRzBO02UIro1ihZaW7zy5wFON8fd&#10;xc3JkkR37dM3hYKXw8x8wyzXna3FnXyoHGuYjBUI4tyZigsN59P7aA4iRGSDtWPS8KAA61W/t8TM&#10;uJYPdD/GQiQIhww1lDE2mZQhL8liGLuGOHkX5y3GJH0hjcc2wW0tp0rNpMWK00KJDb2VlF+PN6th&#10;63/21D32H9Nbe5oVu83X91Y1Wg8H3eYVRKQuPsP/7U+j4WWiFv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3ZX2xQAAAN0AAAAPAAAAAAAAAAAAAAAAAJgCAABkcnMv&#10;ZG93bnJldi54bWxQSwUGAAAAAAQABAD1AAAAigMAAAAA&#10;" path="m,l,812r19,l,xe" filled="f" strokecolor="fuchsia" strokeweight=".05pt">
                          <v:path arrowok="t" o:connecttype="custom" o:connectlocs="0,0;0,812;19,812;0,0" o:connectangles="0,0,0,0"/>
                        </v:shape>
                        <v:shape id="Freeform 110" o:spid="_x0000_s1131" style="position:absolute;left:2261;top:39;width:19;height:812;visibility:visible;mso-wrap-style:square;v-text-anchor:top" coordsize="19,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u3BsEA&#10;AADdAAAADwAAAGRycy9kb3ducmV2LnhtbERPTYvCMBC9C/6HMII3TbtWcbtGKYIierK74B6HZrYt&#10;NpPSZLX+e3MQPD7e92rTm0bcqHO1ZQXxNAJBXFhdc6ng53s3WYJwHlljY5kUPMjBZj0crDDV9s5n&#10;uuW+FCGEXYoKKu/bVEpXVGTQTW1LHLg/2xn0AXal1B3eQ7hp5EcULaTBmkNDhS1tKyqu+b9RQL+X&#10;ZGuyz2u0P2WczAvWx3Km1HjUZ18gPPX+LX65D1pBEsdhf3gTno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7twbBAAAA3QAAAA8AAAAAAAAAAAAAAAAAmAIAAGRycy9kb3du&#10;cmV2LnhtbFBLBQYAAAAABAAEAPUAAACGAwAAAAA=&#10;" path="m,l19,r,812l,xe" fillcolor="fuchsia" stroked="f">
                          <v:path arrowok="t" o:connecttype="custom" o:connectlocs="0,0;19,0;19,812;0,0" o:connectangles="0,0,0,0"/>
                        </v:shape>
                        <v:shape id="Freeform 111" o:spid="_x0000_s1132" style="position:absolute;left:2261;top:39;width:19;height:812;visibility:visible;mso-wrap-style:square;v-text-anchor:top" coordsize="19,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PLcUA&#10;AADdAAAADwAAAGRycy9kb3ducmV2LnhtbESP3WrCQBSE7wu+w3KE3tXdhCIldRUV+odX1T7AMXtM&#10;gtmzYXdjok/vFgq9HGbmG2axGm0rLuRD41hDNlMgiEtnGq40/Bzenl5AhIhssHVMGq4UYLWcPCyw&#10;MG7gb7rsYyUShEOBGuoYu0LKUNZkMcxcR5y8k/MWY5K+ksbjkOC2lblSc2mx4bRQY0fbmsrzvrca&#10;Nv62o/G6e8/74TCvPtZfx43qtH6cjutXEJHG+B/+a38aDc9ZlsH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cg8txQAAAN0AAAAPAAAAAAAAAAAAAAAAAJgCAABkcnMv&#10;ZG93bnJldi54bWxQSwUGAAAAAAQABAD1AAAAigMAAAAA&#10;" path="m,l19,r,812l,xe" filled="f" strokecolor="fuchsia" strokeweight=".05pt">
                          <v:path arrowok="t" o:connecttype="custom" o:connectlocs="0,0;19,0;19,812;0,0" o:connectangles="0,0,0,0"/>
                        </v:shape>
                        <v:rect id="Rectangle 112" o:spid="_x0000_s1133" style="position:absolute;left:2261;top:851;width:1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oOcUA&#10;AADdAAAADwAAAGRycy9kb3ducmV2LnhtbESPS2vCQBSF90L/w3CFbkQnkWJLdJRQKHXro832krlm&#10;EjN3QmbU+O87BcHl4Tw+zmoz2FZcqfe1YwXpLAFBXDpdc6XgePiafoDwAVlj65gU3MnDZv0yWmGm&#10;3Y13dN2HSsQR9hkqMCF0mZS+NGTRz1xHHL2T6y2GKPtK6h5vcdy2cp4kC2mx5kgw2NGnofK8v9jI&#10;zd/NKa9/tvdLU+yaoimG38m3Uq/jIV+CCDSEZ/jR3moFb2k6h/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Sg5xQAAAN0AAAAPAAAAAAAAAAAAAAAAAJgCAABkcnMv&#10;ZG93bnJldi54bWxQSwUGAAAAAAQABAD1AAAAigMAAAAA&#10;" fillcolor="fuchsia" stroked="f"/>
                        <v:rect id="Rectangle 113" o:spid="_x0000_s1134" style="position:absolute;left:2261;top:851;width:1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Dp8QA&#10;AADdAAAADwAAAGRycy9kb3ducmV2LnhtbESPX2vCMBTF3wd+h3AFX8ZMY+dw1ShDEIZvU9HXS3PX&#10;FJubronafXszGPh4OH9+nMWqd424UhdqzxrUOANBXHpTc6XhsN+8zECEiGyw8UwafinAajl4WmBh&#10;/I2/6LqLlUgjHArUYGNsCylDaclhGPuWOHnfvnMYk+wqaTq8pXHXyEmWvUmHNSeCxZbWlsrz7uIS&#10;ZPo8OamfY2O3Wf6eqzB17tBqPRr2H3MQkfr4CP+3P42GV6Vy+HuTn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oQ6fEAAAA3QAAAA8AAAAAAAAAAAAAAAAAmAIAAGRycy9k&#10;b3ducmV2LnhtbFBLBQYAAAAABAAEAPUAAACJAwAAAAA=&#10;" filled="f" strokecolor="fuchsia" strokeweight=".05pt"/>
                        <v:rect id="Rectangle 114" o:spid="_x0000_s1135" style="position:absolute;left:2280;top:39;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dlmccA&#10;AADdAAAADwAAAGRycy9kb3ducmV2LnhtbESPT2vCQBTE74LfYXmF3nQTSYtGV9FCoZeCf3qot2f2&#10;NQlm36a7W41++q4geBxm5jfMbNGZRpzI+dqygnSYgCAurK65VPC1ex+MQfiArLGxTAou5GEx7/dm&#10;mGt75g2dtqEUEcI+RwVVCG0upS8qMuiHtiWO3o91BkOUrpTa4TnCTSNHSfIqDdYcFyps6a2i4rj9&#10;MwpWk/Hqd53x53Vz2NP++3B8GblEqeenbjkFEagLj/C9/aEVZGma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nZZnHAAAA3QAAAA8AAAAAAAAAAAAAAAAAmAIAAGRy&#10;cy9kb3ducmV2LnhtbFBLBQYAAAAABAAEAPUAAACMAwAAAAA=&#10;" fillcolor="black" stroked="f"/>
                        <v:rect id="Rectangle 115" o:spid="_x0000_s1136" style="position:absolute;left:2280;top:39;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rAssYA&#10;AADdAAAADwAAAGRycy9kb3ducmV2LnhtbESPW2sCMRSE3wv9D+EUfCmaXbEiW6N4QbBPxSt9PGyO&#10;u8HNyZJE3f77plDo4zAz3zDTeWcbcScfjGMF+SADQVw6bbhScDxs+hMQISJrbByTgm8KMJ89P02x&#10;0O7BO7rvYyUShEOBCuoY20LKUNZkMQxcS5y8i/MWY5K+ktrjI8FtI4dZNpYWDaeFGlta1VRe9zer&#10;wJxel+7jnNGiO35tzMgf+HO4Vqr30i3eQUTq4n/4r73VCkZ5/ga/b9IT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rAssYAAADdAAAADwAAAAAAAAAAAAAAAACYAgAAZHJz&#10;L2Rvd25yZXYueG1sUEsFBgAAAAAEAAQA9QAAAIsDAAAAAA==&#10;" filled="f" strokeweight=".05pt"/>
                        <v:shape id="Freeform 116" o:spid="_x0000_s1137" style="position:absolute;left:2280;top:39;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uXnsUA&#10;AADdAAAADwAAAGRycy9kb3ducmV2LnhtbESPT4vCMBTE7wv7HcITvCxrWhGRapQi6Hr1D7jHZ/Ns&#10;q81Lt8na+u2NIHgcZuY3zGzRmUrcqHGlZQXxIAJBnFldcq7gsF99T0A4j6yxskwK7uRgMf/8mGGi&#10;bctbuu18LgKEXYIKCu/rREqXFWTQDWxNHLyzbQz6IJtc6gbbADeVHEbRWBosOSwUWNOyoOy6+zcK&#10;TpNyebbtKD1d/n46/XXcrI/pr1L9XpdOQXjq/Dv8am+0glEcj+H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5eexQAAAN0AAAAPAAAAAAAAAAAAAAAAAJgCAABkcnMv&#10;ZG93bnJldi54bWxQSwUGAAAAAAQABAD1AAAAigMAAAAA&#10;" path="m,l,20r1157,l,xe" fillcolor="black" stroked="f">
                          <v:path arrowok="t" o:connecttype="custom" o:connectlocs="0,0;0,20;1157,20;0,0" o:connectangles="0,0,0,0"/>
                        </v:shape>
                        <v:shape id="Freeform 117" o:spid="_x0000_s1138" style="position:absolute;left:2280;top:39;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6bsMA&#10;AADdAAAADwAAAGRycy9kb3ducmV2LnhtbESPUWvCMBSF3wf+h3AF32ZacVOqUVTomG8z+gMuzbUt&#10;Njclidr9+2Uw2OPhnPMdzno72E48yIfWsYJ8moEgrpxpuVZwOZevSxAhIhvsHJOCbwqw3Yxe1lgY&#10;9+QTPXSsRYJwKFBBE2NfSBmqhiyGqeuJk3d13mJM0tfSeHwmuO3kLMvepcWW00KDPR0aqm76bhXE&#10;r6POqXv7uGp/3Jdm0dK81EpNxsNuBSLSEP/Df+1Po2Ce5wv4fZOe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u6bsMAAADdAAAADwAAAAAAAAAAAAAAAACYAgAAZHJzL2Rv&#10;d25yZXYueG1sUEsFBgAAAAAEAAQA9QAAAIgDAAAAAA==&#10;" path="m,l,20r1157,l,xe" filled="f" strokeweight=".05pt">
                          <v:path arrowok="t" o:connecttype="custom" o:connectlocs="0,0;0,20;1157,20;0,0" o:connectangles="0,0,0,0"/>
                        </v:shape>
                        <v:shape id="Freeform 118" o:spid="_x0000_s1139" style="position:absolute;left:2280;top:39;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md8MA&#10;AADdAAAADwAAAGRycy9kb3ducmV2LnhtbERPTWvCQBC9F/wPywi9FN1EpEh0DSFg9VpbSI+T7JhE&#10;s7MxuzXpv+8eCj0+3vcunUwnHjS41rKCeBmBIK6sbrlW8PlxWGxAOI+ssbNMCn7IQbqfPe0w0Xbk&#10;d3qcfS1CCLsEFTTe94mUrmrIoFvanjhwFzsY9AEOtdQDjiHcdHIVRa/SYMuhocGe8oaq2/nbKCg3&#10;bX6x4zorr/fjpF+K01uRfSn1PJ+yLQhPk/8X/7lPWsE6jsPc8CY8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imd8MAAADdAAAADwAAAAAAAAAAAAAAAACYAgAAZHJzL2Rv&#10;d25yZXYueG1sUEsFBgAAAAAEAAQA9QAAAIgDAAAAAA==&#10;" path="m,l1157,r,20l,xe" fillcolor="black" stroked="f">
                          <v:path arrowok="t" o:connecttype="custom" o:connectlocs="0,0;1157,0;1157,20;0,0" o:connectangles="0,0,0,0"/>
                        </v:shape>
                        <v:shape id="Freeform 119" o:spid="_x0000_s1140" style="position:absolute;left:2280;top:39;width:1157;height:20;visibility:visible;mso-wrap-style:square;v-text-anchor:top" coordsize="11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Lh8QA&#10;AADdAAAADwAAAGRycy9kb3ducmV2LnhtbESPUWvCMBSF3wf7D+EOfJtpRbdZjTKFir5t2X7Apbm2&#10;Zc1NSaLWf28EYY+Hc853OMv1YDtxJh9axwrycQaCuHKm5VrB70/5+gEiRGSDnWNScKUA69Xz0xIL&#10;4y78TWcda5EgHApU0MTYF1KGqiGLYex64uQdnbcYk/S1NB4vCW47OcmyN2mx5bTQYE/bhqo/fbIK&#10;4tdB59TNdkftD5vSvLc0LbVSo5fhcwEi0hD/w4/23iiY5vkc7m/SE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Ii4fEAAAA3QAAAA8AAAAAAAAAAAAAAAAAmAIAAGRycy9k&#10;b3ducmV2LnhtbFBLBQYAAAAABAAEAPUAAACJAwAAAAA=&#10;" path="m,l1157,r,20l,xe" filled="f" strokeweight=".05pt">
                          <v:path arrowok="t" o:connecttype="custom" o:connectlocs="0,0;1157,0;1157,20;0,0" o:connectangles="0,0,0,0"/>
                        </v:shape>
                        <v:rect id="Rectangle 120" o:spid="_x0000_s1141" style="position:absolute;left:2280;top:59;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CpJ8UA&#10;AADdAAAADwAAAGRycy9kb3ducmV2LnhtbERPy2rCQBTdC/2H4Ra604lBxaYZpRYKbgQfXdTdTeY2&#10;CWbupDOjpv16ZyG4PJx3vuxNKy7kfGNZwXiUgCAurW64UvB1+BzOQfiArLG1TAr+yMNy8TTIMdP2&#10;yju67EMlYgj7DBXUIXSZlL6syaAf2Y44cj/WGQwRukpqh9cYblqZJslMGmw4NtTY0UdN5Wl/NgpW&#10;r/PV73bCm/9dcaTjd3Gapi5R6uW5f38DEagPD/HdvdYKJuM07o9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cKknxQAAAN0AAAAPAAAAAAAAAAAAAAAAAJgCAABkcnMv&#10;ZG93bnJldi54bWxQSwUGAAAAAAQABAD1AAAAigMAAAAA&#10;" fillcolor="black" stroked="f"/>
                        <v:rect id="Rectangle 121" o:spid="_x0000_s1142" style="position:absolute;left:2280;top:59;width:115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0MDMYA&#10;AADdAAAADwAAAGRycy9kb3ducmV2LnhtbESPS2vDMBCE74X+B7GFXkoi24QSnCghDwLtqTQvclys&#10;rS1qrYykJO6/rwKBHIeZ+YaZznvbigv5YBwryIcZCOLKacO1gv1uMxiDCBFZY+uYFPxRgPns+WmK&#10;pXZX/qbLNtYiQTiUqKCJsSulDFVDFsPQdcTJ+3HeYkzS11J7vCa4bWWRZe/SouG00GBHq4aq3+3Z&#10;KjCHt6X7PGa06PenjRn5HX8Va6VeX/rFBESkPj7C9/aHVjDKixxub9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0MDMYAAADdAAAADwAAAAAAAAAAAAAAAACYAgAAZHJz&#10;L2Rvd25yZXYueG1sUEsFBgAAAAAEAAQA9QAAAIsDAAAAAA==&#10;" filled="f" strokeweight=".05pt"/>
                        <v:rect id="Rectangle 122" o:spid="_x0000_s1143" style="position:absolute;left:2353;top:123;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Sy8YA&#10;AADdAAAADwAAAGRycy9kb3ducmV2LnhtbESPQWsCMRSE74L/IbxCb5p10aKrUbRQ8CKo9aC35+Z1&#10;d3Hzsk2ibvvrG0HocZiZb5jZojW1uJHzlWUFg34Cgji3uuJCweHzozcG4QOyxtoyKfghD4t5tzPD&#10;TNs77+i2D4WIEPYZKihDaDIpfV6SQd+3DXH0vqwzGKJ0hdQO7xFuapkmyZs0WHFcKLGh95Lyy/5q&#10;FKwm49X3dsib3935RKfj+TJKXaLU60u7nIII1Ib/8LO91gqGgzS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Sy8YAAADdAAAADwAAAAAAAAAAAAAAAACYAgAAZHJz&#10;L2Rvd25yZXYueG1sUEsFBgAAAAAEAAQA9QAAAIsDAAAAAA==&#10;" fillcolor="black" stroked="f"/>
                        <v:rect id="Rectangle 123" o:spid="_x0000_s1144" style="position:absolute;left:2353;top:123;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M34MUA&#10;AADdAAAADwAAAGRycy9kb3ducmV2LnhtbESPT2sCMRTE70K/Q3iFXopm3YrI1ii2RdCT+JceH5vX&#10;3dDNy5JE3X57IxQ8DjPzG2Y672wjLuSDcaxgOMhAEJdOG64UHPbL/gREiMgaG8ek4I8CzGdPvSkW&#10;2l15S5ddrESCcChQQR1jW0gZyposhoFriZP347zFmKSvpPZ4TXDbyDzLxtKi4bRQY0ufNZW/u7NV&#10;YI6vH259ymjRHb6XZuT3vMm/lHp57hbvICJ18RH+b6+0gtEwf4P7m/Q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zfgxQAAAN0AAAAPAAAAAAAAAAAAAAAAAJgCAABkcnMv&#10;ZG93bnJldi54bWxQSwUGAAAAAAQABAD1AAAAigMAAAAA&#10;" filled="f" strokeweight=".05pt"/>
                        <v:shape id="Freeform 124" o:spid="_x0000_s1145" style="position:absolute;left:2353;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ieMQA&#10;AADdAAAADwAAAGRycy9kb3ducmV2LnhtbESPT2sCMRTE70K/Q3iFXkSzxj+UrVG0IHjcaqEeH5vX&#10;zdLNy7KJun57Iwg9DjPzG2a57l0jLtSF2rOGyTgDQVx6U3Ol4fu4G72DCBHZYOOZNNwowHr1Mlhi&#10;bvyVv+hyiJVIEA45arAxtrmUobTkMIx9S5y8X985jEl2lTQdXhPcNVJl2UI6rDktWGzp01L5dzg7&#10;DYX6UcVpOEW2zXZebJRv5e6k9dtrv/kAEamP/+Fne280zCZqBo836Qn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conjEAAAA3QAAAA8AAAAAAAAAAAAAAAAAmAIAAGRycy9k&#10;b3ducmV2LnhtbFBLBQYAAAAABAAEAPUAAACJAwAAAAA=&#10;" path="m,l,8r1011,l,xe" fillcolor="black" stroked="f">
                          <v:path arrowok="t" o:connecttype="custom" o:connectlocs="0,0;0,8;1011,8;0,0" o:connectangles="0,0,0,0"/>
                        </v:shape>
                        <v:shape id="Freeform 125" o:spid="_x0000_s1146" style="position:absolute;left:2353;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4NTMUA&#10;AADdAAAADwAAAGRycy9kb3ducmV2LnhtbESPQWuDQBSE74X8h+UVcmtWJZZgswlaKBjw0iTk/HBf&#10;Veq+Ne6amH/fLRR6HGbmG2a7n00vbjS6zrKCeBWBIK6t7rhRcD59vGxAOI+ssbdMCh7kYL9bPG0x&#10;0/bOn3Q7+kYECLsMFbTeD5mUrm7JoFvZgTh4X3Y06IMcG6lHvAe46WUSRa/SYMdhocWB3luqv4+T&#10;UXBtusum4LzSUZKW5lBUUz5VSi2f5/wNhKfZ/4f/2qVWsI6TFH7fh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g1MxQAAAN0AAAAPAAAAAAAAAAAAAAAAAJgCAABkcnMv&#10;ZG93bnJldi54bWxQSwUGAAAAAAQABAD1AAAAigMAAAAA&#10;" path="m,l,8r1011,l,xe" filled="f" strokeweight=".05pt">
                          <v:path arrowok="t" o:connecttype="custom" o:connectlocs="0,0;0,8;1011,8;0,0" o:connectangles="0,0,0,0"/>
                        </v:shape>
                        <v:shape id="Freeform 126" o:spid="_x0000_s1147" style="position:absolute;left:2353;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ZlMUA&#10;AADdAAAADwAAAGRycy9kb3ducmV2LnhtbESPQWvCQBSE74L/YXlCL6Ibt61Imo2oIPSY2kI9PrKv&#10;2WD2bciumv77bqHQ4zAz3zDFdnSduNEQWs8aVssMBHHtTcuNho/342IDIkRkg51n0vBNAbbldFJg&#10;bvyd3+h2io1IEA45arAx9rmUobbkMCx9T5y8Lz84jEkOjTQD3hPcdVJl2Vo6bDktWOzpYKm+nK5O&#10;Q6U+VXWePyLbbv9c7ZTv5fGs9cNs3L2AiDTG//Bf+9VoeFqpNfy+SU9Al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gpmUxQAAAN0AAAAPAAAAAAAAAAAAAAAAAJgCAABkcnMv&#10;ZG93bnJldi54bWxQSwUGAAAAAAQABAD1AAAAigMAAAAA&#10;" path="m,l1011,r,8l,xe" fillcolor="black" stroked="f">
                          <v:path arrowok="t" o:connecttype="custom" o:connectlocs="0,0;1011,0;1011,8;0,0" o:connectangles="0,0,0,0"/>
                        </v:shape>
                        <v:shape id="Freeform 127" o:spid="_x0000_s1148" style="position:absolute;left:2353;top:123;width:1011;height:8;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2oMQA&#10;AADdAAAADwAAAGRycy9kb3ducmV2LnhtbESPQYvCMBSE7wv+h/AEb2tqcVepRqmCoNDLqnh+NM+2&#10;2LzUJtX6783Cwh6HmfmGWa57U4sHta6yrGAyjkAQ51ZXXCg4n3afcxDOI2usLZOCFzlYrwYfS0y0&#10;ffIPPY6+EAHCLkEFpfdNIqXLSzLoxrYhDt7VtgZ9kG0hdYvPADe1jKPoWxqsOCyU2NC2pPx27IyC&#10;e1Fd5htOMx3FX3tz2GRd2mVKjYZ9ugDhqff/4b/2XiuYTuIZ/L4JT0C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QNqDEAAAA3QAAAA8AAAAAAAAAAAAAAAAAmAIAAGRycy9k&#10;b3ducmV2LnhtbFBLBQYAAAAABAAEAPUAAACJAwAAAAA=&#10;" path="m,l1011,r,8l,xe" filled="f" strokeweight=".05pt">
                          <v:path arrowok="t" o:connecttype="custom" o:connectlocs="0,0;1011,0;1011,8;0,0" o:connectangles="0,0,0,0"/>
                        </v:shape>
                        <v:rect id="Rectangle 128" o:spid="_x0000_s1149" style="position:absolute;left:2353;top:131;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lIcUA&#10;AADdAAAADwAAAGRycy9kb3ducmV2LnhtbERPy2rCQBTdC/2H4Ra604lBxaYZpRYKbgQfXdTdTeY2&#10;CWbupDOjpv16ZyG4PJx3vuxNKy7kfGNZwXiUgCAurW64UvB1+BzOQfiArLG1TAr+yMNy8TTIMdP2&#10;yju67EMlYgj7DBXUIXSZlL6syaAf2Y44cj/WGQwRukpqh9cYblqZJslMGmw4NtTY0UdN5Wl/NgpW&#10;r/PV73bCm/9dcaTjd3Gapi5R6uW5f38DEagPD/HdvdYKJuM0zo1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qUhxQAAAN0AAAAPAAAAAAAAAAAAAAAAAJgCAABkcnMv&#10;ZG93bnJldi54bWxQSwUGAAAAAAQABAD1AAAAigMAAAAA&#10;" fillcolor="black" stroked="f"/>
                        <v:rect id="Rectangle 129" o:spid="_x0000_s1150" style="position:absolute;left:2353;top:131;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sACsYA&#10;AADdAAAADwAAAGRycy9kb3ducmV2LnhtbESPW2sCMRSE3wv9D+EUfCmadRGpW6N4QWifpN7o42Fz&#10;3A1uTpYk1fXfm0Khj8PMfMNM551txJV8MI4VDAcZCOLSacOVgsN+038DESKyxsYxKbhTgPns+WmK&#10;hXY3/qLrLlYiQTgUqKCOsS2kDGVNFsPAtcTJOztvMSbpK6k93hLcNjLPsrG0aDgt1NjSqqbysvux&#10;Cszxdek+TxktusP3xoz8nrf5WqneS7d4BxGpi//hv/aHVjAa5hP4fZOe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sACsYAAADdAAAADwAAAAAAAAAAAAAAAACYAgAAZHJz&#10;L2Rvd25yZXYueG1sUEsFBgAAAAAEAAQA9QAAAIsDAAAAAA==&#10;" filled="f" strokeweight=".05pt"/>
                        <v:rect id="Rectangle 130" o:spid="_x0000_s1151" style="position:absolute;left:3364;top:123;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k/+sUA&#10;AADdAAAADwAAAGRycy9kb3ducmV2LnhtbERPu27CMBTdK/UfrFuJrTgEWkGKiQoSEkul8hhgu8S3&#10;SUR8ndoGUr4eD0gdj857mnemERdyvrasYNBPQBAXVtdcKthtl69jED4ga2wsk4I/8pDPnp+mmGl7&#10;5TVdNqEUMYR9hgqqENpMSl9UZND3bUscuR/rDIYIXSm1w2sMN41Mk+RdGqw5NlTY0qKi4rQ5GwXz&#10;yXj++z3ir9v6eKDD/nh6S12iVO+l+/wAEagL/+KHe6UVjAbDuD++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T/6xQAAAN0AAAAPAAAAAAAAAAAAAAAAAJgCAABkcnMv&#10;ZG93bnJldi54bWxQSwUGAAAAAAQABAD1AAAAigMAAAAA&#10;" fillcolor="black" stroked="f"/>
                        <v:rect id="Rectangle 131" o:spid="_x0000_s1152" style="position:absolute;left:3364;top:123;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a0cUA&#10;AADdAAAADwAAAGRycy9kb3ducmV2LnhtbESPT2sCMRTE70K/Q3gFL0Wza0VkaxRbEepJ/EuPj83r&#10;bujmZUlS3X57IxQ8DjPzG2a26GwjLuSDcawgH2YgiEunDVcKjof1YAoiRGSNjWNS8EcBFvOn3gwL&#10;7a68o8s+ViJBOBSooI6xLaQMZU0Ww9C1xMn7dt5iTNJXUnu8Jrht5CjLJtKi4bRQY0sfNZU/+1+r&#10;wJxe3t3mnNGyO36tzdgfeDtaKdV/7pZvICJ18RH+b39qBeP8NYf7m/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JrRxQAAAN0AAAAPAAAAAAAAAAAAAAAAAJgCAABkcnMv&#10;ZG93bnJldi54bWxQSwUGAAAAAAQABAD1AAAAigMAAAAA&#10;" filled="f" strokeweight=".05pt"/>
                        <v:shape id="Freeform 132" o:spid="_x0000_s1153" style="position:absolute;left:3364;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6A8gA&#10;AADdAAAADwAAAGRycy9kb3ducmV2LnhtbESP3WrCQBSE7wt9h+UUelc3aigS3QQrFFoKFv/Ay2P2&#10;mESzZ0N2a1Kf3i0UvBxm5htmlvWmFhdqXWVZwXAQgSDOra64ULDdvL9MQDiPrLG2TAp+yUGWPj7M&#10;MNG24xVd1r4QAcIuQQWl900ipctLMugGtiEO3tG2Bn2QbSF1i12Am1qOouhVGqw4LJTY0KKk/Lz+&#10;MQrGy91Xddr3b9f4e7c4L0/68xBppZ6f+vkUhKfe38P/7Q+tIB6OR/D3JjwBmd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anoDyAAAAN0AAAAPAAAAAAAAAAAAAAAAAJgCAABk&#10;cnMvZG93bnJldi54bWxQSwUGAAAAAAQABAD1AAAAjQMAAAAA&#10;" path="m,l,643r9,l,xe" fillcolor="black" stroked="f">
                          <v:path arrowok="t" o:connecttype="custom" o:connectlocs="0,0;0,643;9,643;0,0" o:connectangles="0,0,0,0"/>
                        </v:shape>
                        <v:shape id="Freeform 133" o:spid="_x0000_s1154" style="position:absolute;left:3364;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ZysMA&#10;AADdAAAADwAAAGRycy9kb3ducmV2LnhtbESPQWsCMRSE74X+h/AKvdWsVbeyGkUKLV7V4vm5eW6W&#10;bl7CJt2N/74pFDwOM/MNs94m24mB+tA6VjCdFCCIa6dbbhR8nT5eliBCRNbYOSYFNwqw3Tw+rLHS&#10;buQDDcfYiAzhUKECE6OvpAy1IYth4jxx9q6utxiz7Bupexwz3HbytShKabHlvGDQ07uh+vv4YxV4&#10;udjJz/PbwQ+XMpryls5pNEo9P6XdCkSkFO/h//ZeK5hPZzP4e5Of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MZysMAAADdAAAADwAAAAAAAAAAAAAAAACYAgAAZHJzL2Rv&#10;d25yZXYueG1sUEsFBgAAAAAEAAQA9QAAAIgDAAAAAA==&#10;" path="m,l,643r9,l,xe" filled="f" strokeweight=".05pt">
                          <v:path arrowok="t" o:connecttype="custom" o:connectlocs="0,0;0,643;9,643;0,0" o:connectangles="0,0,0,0"/>
                        </v:shape>
                        <v:shape id="Freeform 134" o:spid="_x0000_s1155" style="position:absolute;left:3364;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H7MgA&#10;AADdAAAADwAAAGRycy9kb3ducmV2LnhtbESPQWvCQBSE7wX/w/KE3pqNGkSim6CC0FKwaCt4fM2+&#10;JtHs25Ddatpf3y0IHoeZ+YZZ5L1pxIU6V1tWMIpiEMSF1TWXCj7eN08zEM4ja2wsk4IfcpBng4cF&#10;ptpeeUeXvS9FgLBLUUHlfZtK6YqKDLrItsTB+7KdQR9kV0rd4TXATSPHcTyVBmsOCxW2tK6oOO+/&#10;jYLJ9vBan4796jd5O6zP25N++Yy1Uo/DfjkH4an39/Ct/awVJKNJAv9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z0fsyAAAAN0AAAAPAAAAAAAAAAAAAAAAAJgCAABk&#10;cnMvZG93bnJldi54bWxQSwUGAAAAAAQABAD1AAAAjQMAAAAA&#10;" path="m,l9,r,643l,xe" fillcolor="black" stroked="f">
                          <v:path arrowok="t" o:connecttype="custom" o:connectlocs="0,0;9,0;9,643;0,0" o:connectangles="0,0,0,0"/>
                        </v:shape>
                        <v:shape id="Freeform 135" o:spid="_x0000_s1156" style="position:absolute;left:3364;top:123;width:9;height:643;visibility:visible;mso-wrap-style:square;v-text-anchor:top" coordsize="9,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kJcMA&#10;AADdAAAADwAAAGRycy9kb3ducmV2LnhtbESPQWsCMRSE74X+h/AK3mrWWreyGkUKSq9q8fzcPDdL&#10;Ny9hk+7Gf98UCj0OM/MNs94m24mB+tA6VjCbFiCIa6dbbhR8nvfPSxAhImvsHJOCOwXYbh4f1lhp&#10;N/KRhlNsRIZwqFCBidFXUobakMUwdZ44ezfXW4xZ9o3UPY4Zbjv5UhSltNhyXjDo6d1Q/XX6tgq8&#10;XOzk4fJ29MO1jKa8p0sajVKTp7RbgYiU4n/4r/2hFbzO5gv4fZOf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YkJcMAAADdAAAADwAAAAAAAAAAAAAAAACYAgAAZHJzL2Rv&#10;d25yZXYueG1sUEsFBgAAAAAEAAQA9QAAAIgDAAAAAA==&#10;" path="m,l9,r,643l,xe" filled="f" strokeweight=".05pt">
                          <v:path arrowok="t" o:connecttype="custom" o:connectlocs="0,0;9,0;9,643;0,0" o:connectangles="0,0,0,0"/>
                        </v:shape>
                        <v:rect id="Rectangle 136" o:spid="_x0000_s1157" style="position:absolute;left:3364;top:766;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CFccA&#10;AADdAAAADwAAAGRycy9kb3ducmV2LnhtbESPT2sCMRTE7wW/Q3iCt5rVquhqlFoo9FLw30Fvz81z&#10;d3Hzsk2ibvvpG0HwOMzMb5jZojGVuJLzpWUFvW4CgjizuuRcwW77+ToG4QOyxsoyKfglD4t562WG&#10;qbY3XtN1E3IRIexTVFCEUKdS+qwgg75ra+LonawzGKJ0udQObxFuKtlPkpE0WHJcKLCmj4Ky8+Zi&#10;FCwn4+XPasDff+vjgQ7743nYd4lSnXbzPgURqAnP8KP9pRUMem8juL+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MAhXHAAAA3QAAAA8AAAAAAAAAAAAAAAAAmAIAAGRy&#10;cy9kb3ducmV2LnhtbFBLBQYAAAAABAAEAPUAAACMAwAAAAA=&#10;" fillcolor="black" stroked="f"/>
                        <v:rect id="Rectangle 137" o:spid="_x0000_s1158" style="position:absolute;left:3364;top:766;width: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nPsUA&#10;AADdAAAADwAAAGRycy9kb3ducmV2LnhtbESPT2sCMRTE74V+h/AKXopmtaKyGsVaBHsS/+LxsXnu&#10;hm5eliTV7bc3hUKPw8z8hpktWluLG/lgHCvo9zIQxIXThksFx8O6OwERIrLG2jEp+KEAi/nz0wxz&#10;7e68o9s+liJBOOSooIqxyaUMRUUWQ881xMm7Om8xJulLqT3eE9zWcpBlI2nRcFqosKFVRcXX/tsq&#10;MKfXd/d5zmjZHi9rM/QH3g4+lOq8tMspiEht/A//tTdawbD/Nobf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ac+xQAAAN0AAAAPAAAAAAAAAAAAAAAAAJgCAABkcnMv&#10;ZG93bnJldi54bWxQSwUGAAAAAAQABAD1AAAAigMAAAAA&#10;" filled="f" strokeweight=".05pt"/>
                        <v:rect id="Rectangle 138" o:spid="_x0000_s1159" style="position:absolute;left:2353;top:759;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8z/MUA&#10;AADdAAAADwAAAGRycy9kb3ducmV2LnhtbERPu27CMBTdK/UfrFuJrTgEWkGKiQoSEkul8hhgu8S3&#10;SUR8ndoGUr4eD0gdj857mnemERdyvrasYNBPQBAXVtdcKthtl69jED4ga2wsk4I/8pDPnp+mmGl7&#10;5TVdNqEUMYR9hgqqENpMSl9UZND3bUscuR/rDIYIXSm1w2sMN41Mk+RdGqw5NlTY0qKi4rQ5GwXz&#10;yXj++z3ir9v6eKDD/nh6S12iVO+l+/wAEagL/+KHe6UVjAbDODe+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3zP8xQAAAN0AAAAPAAAAAAAAAAAAAAAAAJgCAABkcnMv&#10;ZG93bnJldi54bWxQSwUGAAAAAAQABAD1AAAAigMAAAAA&#10;" fillcolor="black" stroked="f"/>
                        <v:rect id="Rectangle 139" o:spid="_x0000_s1160" style="position:absolute;left:2353;top:759;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KW18UA&#10;AADdAAAADwAAAGRycy9kb3ducmV2LnhtbESPT2sCMRTE74V+h/AKXopmtSK6GsVaBHsS/+LxsXnu&#10;hm5eliTV7bc3hUKPw8z8hpktWluLG/lgHCvo9zIQxIXThksFx8O6OwYRIrLG2jEp+KEAi/nz0wxz&#10;7e68o9s+liJBOOSooIqxyaUMRUUWQ881xMm7Om8xJulLqT3eE9zWcpBlI2nRcFqosKFVRcXX/tsq&#10;MKfXd/d5zmjZHi9rM/QH3g4+lOq8tMspiEht/A//tTdawbD/NoHf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pbXxQAAAN0AAAAPAAAAAAAAAAAAAAAAAJgCAABkcnMv&#10;ZG93bnJldi54bWxQSwUGAAAAAAQABAD1AAAAigMAAAAA&#10;" filled="f" strokeweight=".05pt"/>
                        <v:shape id="Freeform 140" o:spid="_x0000_s1161" style="position:absolute;left:2353;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1dQcMA&#10;AADdAAAADwAAAGRycy9kb3ducmV2LnhtbERPz2vCMBS+C/sfwhvsIppWioxqWsbGwONWleHt0Tyb&#10;avNSmqjd/vrlIHj8+H6vy9F24kqDbx0rSOcJCOLa6ZYbBbvt5+wVhA/IGjvHpOCXPJTF02SNuXY3&#10;/qZrFRoRQ9jnqMCE0OdS+tqQRT93PXHkjm6wGCIcGqkHvMVw28lFkiylxZZjg8Ge3g3V5+piFdAi&#10;7X703zQ77duv6jA9bw+1+VDq5Xl8W4EINIaH+O7eaAVZmsX98U18ArL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1dQcMAAADdAAAADwAAAAAAAAAAAAAAAACYAgAAZHJzL2Rv&#10;d25yZXYueG1sUEsFBgAAAAAEAAQA9QAAAIgDAAAAAA==&#10;" path="m,l,7r1011,l,xe" fillcolor="black" stroked="f">
                          <v:path arrowok="t" o:connecttype="custom" o:connectlocs="0,0;0,7;1011,7;0,0" o:connectangles="0,0,0,0"/>
                        </v:shape>
                        <v:shape id="Freeform 141" o:spid="_x0000_s1162" style="position:absolute;left:2353;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UxuccA&#10;AADdAAAADwAAAGRycy9kb3ducmV2LnhtbESPQWsCMRSE7wX/Q3hCL6Vmt0ixq1FEFApe2rVQvD2T&#10;5+7i5mVJom799U2h4HGYmW+Y2aK3rbiQD41jBfkoA0GsnWm4UvC12zxPQISIbLB1TAp+KMBiPniY&#10;YWHclT/pUsZKJAiHAhXUMXaFlEHXZDGMXEecvKPzFmOSvpLG4zXBbStfsuxVWmw4LdTY0aomfSrP&#10;VoEPT6eDLNffk/3H23Lb3fQxW2mlHof9cgoiUh/v4f/2u1Ewzsc5/L1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lMbnHAAAA3QAAAA8AAAAAAAAAAAAAAAAAmAIAAGRy&#10;cy9kb3ducmV2LnhtbFBLBQYAAAAABAAEAPUAAACMAwAAAAA=&#10;" path="m,l,7r1011,l,xe" filled="f" strokeweight=".05pt">
                          <v:path arrowok="t" o:connecttype="custom" o:connectlocs="0,0;0,7;1011,7;0,0" o:connectangles="0,0,0,0"/>
                        </v:shape>
                        <v:shape id="Freeform 142" o:spid="_x0000_s1163" style="position:absolute;left:2353;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mrcYA&#10;AADdAAAADwAAAGRycy9kb3ducmV2LnhtbESPQWvCQBSE70L/w/IKvUjdJASR1FWKIvTYRqV4e2Rf&#10;s6nZtyG7atpf7wqCx2FmvmHmy8G24ky9bxwrSCcJCOLK6YZrBbvt5nUGwgdkja1jUvBHHpaLp9Ec&#10;C+0u/EXnMtQiQtgXqMCE0BVS+sqQRT9xHXH0flxvMUTZ11L3eIlw28osSabSYsNxwWBHK0PVsTxZ&#10;BZSl7bf+H+e/++azPIyP20Nl1kq9PA/vbyACDeERvrc/tII8zTO4vY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NmrcYAAADdAAAADwAAAAAAAAAAAAAAAACYAgAAZHJz&#10;L2Rvd25yZXYueG1sUEsFBgAAAAAEAAQA9QAAAIsDAAAAAA==&#10;" path="m,l1011,r,7l,xe" fillcolor="black" stroked="f">
                          <v:path arrowok="t" o:connecttype="custom" o:connectlocs="0,0;1011,0;1011,7;0,0" o:connectangles="0,0,0,0"/>
                        </v:shape>
                        <v:shape id="Freeform 143" o:spid="_x0000_s1164" style="position:absolute;left:2353;top:759;width:1011;height:7;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KVcgA&#10;AADdAAAADwAAAGRycy9kb3ducmV2LnhtbESPT2sCMRTE74V+h/AKvRTN+oeiq1FELBS81G1BvD2T&#10;5+7i5mVJUl399E2h0OMwM79h5svONuJCPtSOFQz6GQhi7UzNpYKvz7feBESIyAYbx6TgRgGWi8eH&#10;OebGXXlHlyKWIkE45KigirHNpQy6Iouh71ri5J2ctxiT9KU0Hq8Jbhs5zLJXabHmtFBhS+uK9Ln4&#10;tgp8eDkfZbHZTw4f09W2vetTttZKPT91qxmISF38D/+1342C8WA8gt836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wpVyAAAAN0AAAAPAAAAAAAAAAAAAAAAAJgCAABk&#10;cnMvZG93bnJldi54bWxQSwUGAAAAAAQABAD1AAAAjQMAAAAA&#10;" path="m,l1011,r,7l,xe" filled="f" strokeweight=".05pt">
                          <v:path arrowok="t" o:connecttype="custom" o:connectlocs="0,0;1011,0;1011,7;0,0" o:connectangles="0,0,0,0"/>
                        </v:shape>
                        <v:rect id="Rectangle 144" o:spid="_x0000_s1165" style="position:absolute;left:2353;top:766;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hMYA&#10;AADdAAAADwAAAGRycy9kb3ducmV2LnhtbESPQWsCMRSE74L/IbxCb5pV1qKrUbRQ8CKo9aC35+Z1&#10;d3Hzsk2ibvvrG0HocZiZb5jZojW1uJHzlWUFg34Cgji3uuJCweHzozcG4QOyxtoyKfghD4t5tzPD&#10;TNs77+i2D4WIEPYZKihDaDIpfV6SQd+3DXH0vqwzGKJ0hdQO7xFuajlMkjdpsOK4UGJD7yXll/3V&#10;KFhNxqvvbcqb3935RKfj+TIaukSp15d2OQURqA3/4Wd7rRWkgzS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KhMYAAADdAAAADwAAAAAAAAAAAAAAAACYAgAAZHJz&#10;L2Rvd25yZXYueG1sUEsFBgAAAAAEAAQA9QAAAIsDAAAAAA==&#10;" fillcolor="black" stroked="f"/>
                        <v:rect id="Rectangle 145" o:spid="_x0000_s1166" style="position:absolute;left:2353;top:766;width:101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nvr8YA&#10;AADdAAAADwAAAGRycy9kb3ducmV2LnhtbESPT2sCMRTE74V+h/AKXkSzyrbI1ii2Iuip1H/0+Ng8&#10;d4OblyWJuv32jSD0OMzMb5jpvLONuJIPxrGC0TADQVw6bbhSsN+tBhMQISJrbByTgl8KMJ89P02x&#10;0O7G33TdxkokCIcCFdQxtoWUoazJYhi6ljh5J+ctxiR9JbXHW4LbRo6z7E1aNJwWamzps6byvL1Y&#10;BebQ/3CbY0aLbv+zMrnf8dd4qVTvpVu8g4jUxf/wo73WCvJR/gr3N+kJ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4nvr8YAAADdAAAADwAAAAAAAAAAAAAAAACYAgAAZHJz&#10;L2Rvd25yZXYueG1sUEsFBgAAAAAEAAQA9QAAAIsDAAAAAA==&#10;" filled="f" strokeweight=".05pt"/>
                        <v:rect id="Rectangle 146" o:spid="_x0000_s1167" style="position:absolute;left:2345;top:123;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xaMcA&#10;AADdAAAADwAAAGRycy9kb3ducmV2LnhtbESPT2sCMRTE74LfITyhN80qW7Fbo6gg9FLw36HenpvX&#10;3cXNy5qkuvXTG6HQ4zAzv2Gm89bU4krOV5YVDAcJCOLc6ooLBYf9uj8B4QOyxtoyKfglD/NZtzPF&#10;TNsbb+m6C4WIEPYZKihDaDIpfV6SQT+wDXH0vq0zGKJ0hdQObxFuajlKkrE0WHFcKLGhVUn5efdj&#10;FCzfJsvLJuXP+/Z0pOPX6fw6colSL7128Q4iUBv+w3/tD60gHaZ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KcWjHAAAA3QAAAA8AAAAAAAAAAAAAAAAAmAIAAGRy&#10;cy9kb3ducmV2LnhtbFBLBQYAAAAABAAEAPUAAACMAwAAAAA=&#10;" fillcolor="black" stroked="f"/>
                        <v:rect id="Rectangle 147" o:spid="_x0000_s1168" style="position:absolute;left:2345;top:123;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UQ8YA&#10;AADdAAAADwAAAGRycy9kb3ducmV2LnhtbESPT2sCMRTE74V+h/AKXkSzytLK1ii2Iuip1H/0+Ng8&#10;d4OblyWJuv32jSD0OMzMb5jpvLONuJIPxrGC0TADQVw6bbhSsN+tBhMQISJrbByTgl8KMJ89P02x&#10;0O7G33TdxkokCIcCFdQxtoWUoazJYhi6ljh5J+ctxiR9JbXHW4LbRo6z7FVaNJwWamzps6byvL1Y&#10;BebQ/3CbY0aLbv+zMrnf8dd4qVTvpVu8g4jUxf/wo73WCvJR/gb3N+kJ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fUQ8YAAADdAAAADwAAAAAAAAAAAAAAAACYAgAAZHJz&#10;L2Rvd25yZXYueG1sUEsFBgAAAAAEAAQA9QAAAIsDAAAAAA==&#10;" filled="f" strokeweight=".05pt"/>
                        <v:shape id="Freeform 148" o:spid="_x0000_s1169" style="position:absolute;left:2345;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YE8EA&#10;AADdAAAADwAAAGRycy9kb3ducmV2LnhtbERPPW/CMBDdkfofrKvEBg7FSqsUJwIEEmvSDh2v8TWJ&#10;iM9R7Ibw7/FQqePT+94Vs+3FRKPvHGvYrBMQxLUzHTcaPj/OqzcQPiAb7B2Thjt5KPKnxQ4z425c&#10;0lSFRsQQ9hlqaEMYMil93ZJFv3YDceR+3GgxRDg20ox4i+G2ly9JkkqLHceGFgc6tlRfq1+rYbqW&#10;KSpHJ06+DpPazu71O1VaL5/n/TuIQHP4F/+5L0aD2qg4N76JT0D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yWBPBAAAA3QAAAA8AAAAAAAAAAAAAAAAAmAIAAGRycy9kb3du&#10;cmV2LnhtbFBLBQYAAAAABAAEAPUAAACGAwAAAAA=&#10;" path="m,l,643r8,l,xe" fillcolor="black" stroked="f">
                          <v:path arrowok="t" o:connecttype="custom" o:connectlocs="0,0;0,643;8,643;0,0" o:connectangles="0,0,0,0"/>
                        </v:shape>
                        <v:shape id="Freeform 149" o:spid="_x0000_s1170" style="position:absolute;left:2345;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z78gA&#10;AADdAAAADwAAAGRycy9kb3ducmV2LnhtbESPQWvCQBSE74X+h+UVequbFBGNrtIKRVv1YNSDt0f2&#10;mYRm36a7q6b/3hUKPQ4z8w0zmXWmERdyvrasIO0lIIgLq2suFex3Hy9DED4ga2wsk4Jf8jCbPj5M&#10;MNP2ylu65KEUEcI+QwVVCG0mpS8qMuh7tiWO3sk6gyFKV0rt8BrhppGvSTKQBmuOCxW2NK+o+M7P&#10;RsFhsDifzNF9Lhfva/752szT1SFX6vmpexuDCNSF//Bfe6kV9NP+CO5v4hO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zPvyAAAAN0AAAAPAAAAAAAAAAAAAAAAAJgCAABk&#10;cnMvZG93bnJldi54bWxQSwUGAAAAAAQABAD1AAAAjQMAAAAA&#10;" path="m,l,643r8,l,xe" filled="f" strokeweight=".05pt">
                          <v:path arrowok="t" o:connecttype="custom" o:connectlocs="0,0;0,643;8,643;0,0" o:connectangles="0,0,0,0"/>
                        </v:shape>
                        <v:shape id="Freeform 150" o:spid="_x0000_s1171" style="position:absolute;left:2345;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3CyL8A&#10;AADdAAAADwAAAGRycy9kb3ducmV2LnhtbERPy4rCMBTdD/gP4QruxlStVapRVBxw62Ph8tpc22Jz&#10;U5pY699PFoLLw3kv152pREuNKy0rGA0jEMSZ1SXnCi7nv985COeRNVaWScGbHKxXvZ8lptq++Ejt&#10;yecihLBLUUHhfZ1K6bKCDLqhrYkDd7eNQR9gk0vd4CuEm0qOoyiRBksODQXWtCsoe5yeRkH7OCYY&#10;W9pzdN228aSzs1sSKzXod5sFCE+d/4o/7oNWEI+mYX94E56AXP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HcLIvwAAAN0AAAAPAAAAAAAAAAAAAAAAAJgCAABkcnMvZG93bnJl&#10;di54bWxQSwUGAAAAAAQABAD1AAAAhAMAAAAA&#10;" path="m,l8,r,643l,xe" fillcolor="black" stroked="f">
                          <v:path arrowok="t" o:connecttype="custom" o:connectlocs="0,0;8,0;8,643;0,0" o:connectangles="0,0,0,0"/>
                        </v:shape>
                        <v:shape id="Freeform 151" o:spid="_x0000_s1172" style="position:absolute;left:2345;top:123;width:8;height:643;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pNMcA&#10;AADdAAAADwAAAGRycy9kb3ducmV2LnhtbESPQWvCQBSE70L/w/IKvekmRaWkrlKFolV7aFoPvT2y&#10;zySYfRt3V03/fVcQPA4z8w0zmXWmEWdyvrasIB0kIIgLq2suFfx8v/dfQPiArLGxTAr+yMNs+tCb&#10;YKbthb/onIdSRAj7DBVUIbSZlL6oyKAf2JY4envrDIYoXSm1w0uEm0Y+J8lYGqw5LlTY0qKi4pCf&#10;jILdeHnam1/3sVrOt3xcfy7SzS5X6umxe3sFEagL9/CtvdIKhukoheub+AT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0qTTHAAAA3QAAAA8AAAAAAAAAAAAAAAAAmAIAAGRy&#10;cy9kb3ducmV2LnhtbFBLBQYAAAAABAAEAPUAAACMAwAAAAA=&#10;" path="m,l8,r,643l,xe" filled="f" strokeweight=".05pt">
                          <v:path arrowok="t" o:connecttype="custom" o:connectlocs="0,0;8,0;8,643;0,0" o:connectangles="0,0,0,0"/>
                        </v:shape>
                        <v:rect id="Rectangle 152" o:spid="_x0000_s1173" style="position:absolute;left:2345;top:766;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tscA&#10;AADdAAAADwAAAGRycy9kb3ducmV2LnhtbESPQWsCMRSE74X+h/AK3mrWRYuuRlFB6KWgtge9PTfP&#10;3cXNy5pEXf31jVDocZiZb5jJrDW1uJLzlWUFvW4Cgji3uuJCwc/36n0IwgdkjbVlUnAnD7Pp68sE&#10;M21vvKHrNhQiQthnqKAMocmk9HlJBn3XNsTRO1pnMETpCqkd3iLc1DJNkg9psOK4UGJDy5Ly0/Zi&#10;FCxGw8V53eevx+awp/3ucBqkLlGq89bOxyACteE//Nf+1Ar6vUEK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o4bbHAAAA3QAAAA8AAAAAAAAAAAAAAAAAmAIAAGRy&#10;cy9kb3ducmV2LnhtbFBLBQYAAAAABAAEAPUAAACMAwAAAAA=&#10;" fillcolor="black" stroked="f"/>
                        <v:rect id="Rectangle 153" o:spid="_x0000_s1174" style="position:absolute;left:2345;top:766;width: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EncUA&#10;AADdAAAADwAAAGRycy9kb3ducmV2LnhtbESPT2sCMRTE74V+h/AKXopmtSqyGsVaBHsS/+LxsXnu&#10;hm5eliTV7bc3hUKPw8z8hpktWluLG/lgHCvo9zIQxIXThksFx8O6OwERIrLG2jEp+KEAi/nz0wxz&#10;7e68o9s+liJBOOSooIqxyaUMRUUWQ881xMm7Om8xJulLqT3eE9zWcpBlY2nRcFqosKFVRcXX/tsq&#10;MKfXd/d5zmjZHi9rM/QH3g4+lOq8tMspiEht/A//tTdawbA/eoPf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USdxQAAAN0AAAAPAAAAAAAAAAAAAAAAAJgCAABkcnMv&#10;ZG93bnJldi54bWxQSwUGAAAAAAQABAD1AAAAigMAAAAA&#10;" filled="f" strokeweight=".05pt"/>
                        <v:shape id="Freeform 154" o:spid="_x0000_s1175" style="position:absolute;left:417;top:541;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fjMUA&#10;AADdAAAADwAAAGRycy9kb3ducmV2LnhtbESPX2vCMBTF3wd+h3AF32bqcFupRpGBsochqwq+Xppr&#10;W21uYhNt9+3NYLDHw/nz48yXvWnEnVpfW1YwGScgiAuray4VHPbr5xSED8gaG8uk4Ic8LBeDpzlm&#10;2nac030XShFH2GeooArBZVL6oiKDfmwdcfROtjUYomxLqVvs4rhp5EuSvEmDNUdChY4+Kiouu5uJ&#10;3PREzq6P1+74ft58bb/zlFyu1GjYr2YgAvXhP/zX/tQKppPXKfy+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h+MxQAAAN0AAAAPAAAAAAAAAAAAAAAAAJgCAABkcnMv&#10;ZG93bnJldi54bWxQSwUGAAAAAAQABAD1AAAAigMAAAAA&#10;" path="m26,l,2,6,3,18,6r1,1l29,16r3,14l31,35,25,47r-7,5l4,54r31,1l44,45r2,-3l49,28,48,21,42,9,39,6,26,xe" fillcolor="black" stroked="f">
                          <v:path arrowok="t" o:connecttype="custom" o:connectlocs="26,0;0,2;6,3;18,6;19,7;29,16;32,30;31,35;25,47;18,52;4,54;35,55;44,45;46,42;49,28;48,21;42,9;39,6;26,0" o:connectangles="0,0,0,0,0,0,0,0,0,0,0,0,0,0,0,0,0,0,0"/>
                        </v:shape>
                        <v:shape id="Freeform 155" o:spid="_x0000_s1176" style="position:absolute;left:375;top:486;width:77;height:116;visibility:visible;mso-wrap-style:square;v-text-anchor:top" coordsize="7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UocEA&#10;AADdAAAADwAAAGRycy9kb3ducmV2LnhtbESP3YrCMBSE7wXfIRxh7zR1UZFqlCIIglf+PMChOaal&#10;zUlpYs2+vVkQvBxm5htmu4+2FQP1vnasYD7LQBCXTtdsFNxvx+kahA/IGlvHpOCPPOx349EWc+1e&#10;fKHhGoxIEPY5KqhC6HIpfVmRRT9zHXHyHq63GJLsjdQ9vhLctvI3y1bSYs1pocKODhWVzfVpFQxZ&#10;sTblysQ2Wnc8P4omNLdGqZ9JLDYgAsXwDX/aJ61gMV8u4f9NegJy9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bVKHBAAAA3QAAAA8AAAAAAAAAAAAAAAAAmAIAAGRycy9kb3du&#10;cmV2LnhtbFBLBQYAAAAABAAEAPUAAACGAwAAAAA=&#10;" path="m4,r9,4l15,18r,77l13,108r-9,5l,113r,3l48,116r14,-1l73,112r4,-2l46,109r-4,l29,107r,-48l34,58r8,-1l68,55r4,-1l43,52,35,51,29,50,29,5,43,3,4,xe" fillcolor="black" stroked="f">
                          <v:path arrowok="t" o:connecttype="custom" o:connectlocs="4,0;13,4;15,18;15,95;13,108;4,113;0,113;0,116;48,116;62,115;73,112;77,110;46,109;42,109;29,107;29,59;34,58;42,57;68,55;72,54;43,52;35,51;29,50;29,5;29,5;43,3;4,0" o:connectangles="0,0,0,0,0,0,0,0,0,0,0,0,0,0,0,0,0,0,0,0,0,0,0,0,0,0,0"/>
                        </v:shape>
                        <v:shape id="Freeform 156" o:spid="_x0000_s1177" style="position:absolute;left:375;top:483;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rsNcYA&#10;AADdAAAADwAAAGRycy9kb3ducmV2LnhtbESP3WrCQBSE7wXfYTlC73SjsbFEVxFpoTcF/x7gNHvy&#10;g9mzMbtNUp++Wyj0cpiZb5jNbjC16Kh1lWUF81kEgjizuuJCwfXyNn0B4TyyxtoyKfgmB7vteLTB&#10;VNueT9SdfSEChF2KCkrvm1RKl5Vk0M1sQxy83LYGfZBtIXWLfYCbWi6iKJEGKw4LJTZ0KCm7nb+M&#10;guPDrj5PfuGO8jXPP+IL7+8cK/U0GfZrEJ4G/x/+a79rBcv5cwK/b8IT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rsNcYAAADdAAAADwAAAAAAAAAAAAAAAACYAgAAZHJz&#10;L2Rvd25yZXYueG1sUEsFBgAAAAAEAAQA9QAAAIsDAAAAAA==&#10;" path="m44,l,,,3r4,l43,6,53,7r11,6l67,17r4,14l68,43r-9,8l57,53,43,55r29,2l81,48r2,-2l86,32r,-6l80,13,76,8,64,2,58,1,44,xe" fillcolor="black" stroked="f">
                          <v:path arrowok="t" o:connecttype="custom" o:connectlocs="44,0;0,0;0,3;4,3;43,6;53,7;64,13;67,17;71,31;68,43;59,51;57,53;43,55;72,57;81,48;83,46;86,32;86,26;80,13;76,8;64,2;58,1;44,0" o:connectangles="0,0,0,0,0,0,0,0,0,0,0,0,0,0,0,0,0,0,0,0,0,0,0"/>
                        </v:shape>
                        <v:shape id="Freeform 157" o:spid="_x0000_s1178" style="position:absolute;left:544;top:591;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QfkcQA&#10;AADdAAAADwAAAGRycy9kb3ducmV2LnhtbESPQYvCMBSE7wv+h/AEb2uq6K7UpiJdBPW21sMeH82z&#10;LTYvpcnW+u+NIHgcZuYbJtkMphE9da62rGA2jUAQF1bXXCo457vPFQjnkTU2lknBnRxs0tFHgrG2&#10;N/6l/uRLESDsYlRQed/GUrqiIoNualvi4F1sZ9AH2ZVSd3gLcNPIeRR9SYM1h4UKW8oqKq6nf6Pg&#10;eOAya+f+ssyz81/+g300HHulJuNhuwbhafDv8Ku91woWs+U3PN+EJ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EH5HEAAAA3QAAAA8AAAAAAAAAAAAAAAAAmAIAAGRycy9k&#10;b3ducmV2LnhtbFBLBQYAAAAABAAEAPUAAACJAwAAAAA=&#10;" path="m5,l,2,6,3,5,xe" fillcolor="black" stroked="f">
                          <v:path arrowok="t" o:connecttype="custom" o:connectlocs="5,0;0,2;6,3;5,0" o:connectangles="0,0,0,0"/>
                        </v:shape>
                        <v:shape id="Freeform 158" o:spid="_x0000_s1179" style="position:absolute;left:526;top:587;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MR8QA&#10;AADdAAAADwAAAGRycy9kb3ducmV2LnhtbESPwWrDMAyG74O+g1Fht9XJ2MbI6pZScCm7tSt0Ry1W&#10;k1BbDrGXZm8/HQY7il//p0/L9RS8GmlIXWQD5aIARVxH13Fj4PRhH15BpYzs0EcmAz+UYL2a3S2x&#10;cvHGBxqPuVEC4VShgTbnvtI61S0FTIvYE0t2iUPALOPQaDfgTeDB68eieNEBO5YLLfa0bam+Hr+D&#10;aPhxZ+O59Ce73x3evz7ZWsvG3M+nzRuoTFP+X/5r752Bp/JZdOUbQY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iTEfEAAAA3QAAAA8AAAAAAAAAAAAAAAAAmAIAAGRycy9k&#10;b3ducmV2LnhtbFBLBQYAAAAABAAEAPUAAACJAwAAAAA=&#10;" path="m13,l,,,17r4,l24,7,18,6,15,5,13,xe" fillcolor="black" stroked="f">
                          <v:path arrowok="t" o:connecttype="custom" o:connectlocs="13,0;0,0;0,17;4,17;24,7;18,6;15,5;13,0" o:connectangles="0,0,0,0,0,0,0,0"/>
                        </v:shape>
                        <v:shape id="Freeform 159" o:spid="_x0000_s1180" style="position:absolute;left:510;top:521;width:29;height:78;visibility:visible;mso-wrap-style:square;v-text-anchor:top" coordsize="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MtsYA&#10;AADdAAAADwAAAGRycy9kb3ducmV2LnhtbESP3WrCQBSE7wu+w3KE3tVNQlpsdBUVigWh4E/vj9lj&#10;Npg9G7JrTPv03UKhl8PMfMPMl4NtRE+drx0rSCcJCOLS6ZorBafj29MUhA/IGhvHpOCLPCwXo4c5&#10;FtrdeU/9IVQiQtgXqMCE0BZS+tKQRT9xLXH0Lq6zGKLsKqk7vEe4bWSWJC/SYs1xwWBLG0Pl9XCz&#10;Co7bhD85c+bjtv7mM21221zvlHocD6sZiEBD+A//td+1gjx9foXfN/E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aMtsYAAADdAAAADwAAAAAAAAAAAAAAAACYAgAAZHJz&#10;L2Rvd25yZXYueG1sUEsFBgAAAAAEAAQA9QAAAIsDAAAAAA==&#10;" path="m29,l5,r,4l14,7r2,8l16,61,7,70,,73r6,5l16,66r13,l29,49,29,xe" fillcolor="black" stroked="f">
                          <v:path arrowok="t" o:connecttype="custom" o:connectlocs="29,0;5,0;5,4;14,7;16,15;16,61;7,70;0,73;6,78;16,66;29,66;29,66;29,49;29,0" o:connectangles="0,0,0,0,0,0,0,0,0,0,0,0,0,0"/>
                        </v:shape>
                        <v:shape id="Freeform 160" o:spid="_x0000_s1181" style="position:absolute;left:474;top:521;width:42;height:83;visibility:visible;mso-wrap-style:square;v-text-anchor:top" coordsize="4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x6Db4A&#10;AADdAAAADwAAAGRycy9kb3ducmV2LnhtbERPTYvCMBC9L/gfwgheFk0rIlKNIi6C11XB65iMTbGZ&#10;lCRq999vDoLHx/tebXrXiieF2HhWUE4KEMTam4ZrBefTfrwAEROywdYzKfijCJv14GuFlfEv/qXn&#10;MdUih3CsUIFNqaukjNqSwzjxHXHmbj44TBmGWpqArxzuWjktirl02HBusNjRzpK+Hx9OwUIf9hcp&#10;m297vty9vvYthp9SqdGw3y5BJOrTR/x2H4yCWTnP+/Ob/ATk+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3Meg2+AAAA3QAAAA8AAAAAAAAAAAAAAAAAmAIAAGRycy9kb3ducmV2&#10;LnhtbFBLBQYAAAAABAAEAPUAAACDAwAAAAA=&#10;" path="m24,l,,,4,8,5r3,3l12,16r,36l12,55r1,14l19,80r10,3l39,80r3,-2l36,73,27,69,24,54,24,xe" fillcolor="black" stroked="f">
                          <v:path arrowok="t" o:connecttype="custom" o:connectlocs="24,0;0,0;0,4;8,5;11,8;12,16;12,52;12,55;13,69;19,80;29,83;39,80;42,78;36,73;27,69;27,69;24,54;24,0" o:connectangles="0,0,0,0,0,0,0,0,0,0,0,0,0,0,0,0,0,0"/>
                        </v:shape>
                        <v:shape id="Freeform 161" o:spid="_x0000_s1182" style="position:absolute;left:555;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3ow8MA&#10;AADdAAAADwAAAGRycy9kb3ducmV2LnhtbESPQYvCMBSE78L+h/AWvGlaUZGuaZEugnrTetjjo3m2&#10;xealNNna/fcbQfA4zMw3zDYbTSsG6l1jWUE8j0AQl1Y3XCm4FvvZBoTzyBpby6Tgjxxk6cdki4m2&#10;Dz7TcPGVCBB2CSqove8SKV1Zk0E3tx1x8G62N+iD7Cupe3wEuGnlIorW0mDDYaHGjvKayvvl1yg4&#10;HbnKu4W/rYr8+lN84xCNp0Gp6ee4+wLhafTv8Kt90AqW8TqG55vwBG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3ow8MAAADdAAAADwAAAAAAAAAAAAAAAACYAgAAZHJzL2Rv&#10;d25yZXYueG1sUEsFBgAAAAAEAAQA9QAAAIgDAAAAAA==&#10;" path="m,l1,3,6,2,,xe" fillcolor="black" stroked="f">
                          <v:path arrowok="t" o:connecttype="custom" o:connectlocs="0,0;1,3;6,2;0,0" o:connectangles="0,0,0,0"/>
                        </v:shape>
                        <v:shape id="Freeform 162" o:spid="_x0000_s1183" style="position:absolute;left:555;top:519;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mJUcYA&#10;AADdAAAADwAAAGRycy9kb3ducmV2LnhtbESP0WrCQBRE3wv+w3IFX4JuDEU0uopUpIU+Gf2AS/aa&#10;RLN30+yapP36bqHg4zAzZ5jNbjC16Kh1lWUF81kMgji3uuJCweV8nC5BOI+ssbZMCr7JwW47etlg&#10;qm3PJ+oyX4gAYZeigtL7JpXS5SUZdDPbEAfvaluDPsi2kLrFPsBNLZM4XkiDFYeFEht6Kym/Zw+j&#10;oP+KrlH2fkkOpohWn/5n6KrbSanJeNivQXga/DP83/7QCl7niwT+3o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mJUcYAAADdAAAADwAAAAAAAAAAAAAAAACYAgAAZHJz&#10;L2Rvd25yZXYueG1sUEsFBgAAAAAEAAQA9QAAAIsDAAAAAA==&#10;" path="m24,l21,,,10r6,2l9,13r2,4l11,34r,30l11,75,7,78,1,80r,3l34,83r,-3l28,78,24,75r,-11l24,xe" fillcolor="black" stroked="f">
                          <v:path arrowok="t" o:connecttype="custom" o:connectlocs="24,0;21,0;0,10;6,12;9,13;11,17;11,17;11,34;11,64;11,75;7,78;1,80;1,83;34,83;34,80;28,78;24,75;24,64;24,0" o:connectangles="0,0,0,0,0,0,0,0,0,0,0,0,0,0,0,0,0,0,0"/>
                        </v:shape>
                        <v:shape id="Freeform 163" o:spid="_x0000_s1184" style="position:absolute;left:565;top:477;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7WcQA&#10;AADdAAAADwAAAGRycy9kb3ducmV2LnhtbESPQYvCMBSE78L+h/CEvWmqlq5Uo6wugh51d8Hjo3m2&#10;xealNNFWf70RBI/DzHzDzJedqcSVGldaVjAaRiCIM6tLzhX8/W4GUxDOI2usLJOCGzlYLj56c0y1&#10;bXlP14PPRYCwS1FB4X2dSumyggy6oa2Jg3eyjUEfZJNL3WAb4KaS4yhKpMGSw0KBNa0Lys6Hi1Hw&#10;Q/fJLjkn49Mtr766dnVc/cexUp/97nsGwlPn3+FXe6sVxKNkAs834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Gu1nEAAAA3QAAAA8AAAAAAAAAAAAAAAAAmAIAAGRycy9k&#10;b3ducmV2LnhtbFBLBQYAAAAABAAEAPUAAACJAwAAAAA=&#10;" path="m7,l2,3,,9r2,7l7,18r6,-2l15,9,13,3,7,xe" fillcolor="black" stroked="f">
                          <v:path arrowok="t" o:connecttype="custom" o:connectlocs="7,0;2,3;0,9;2,16;7,18;13,16;15,9;13,3;7,0" o:connectangles="0,0,0,0,0,0,0,0,0"/>
                        </v:shape>
                        <v:shape id="Freeform 164" o:spid="_x0000_s1185" style="position:absolute;left:597;top:487;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Sav8UA&#10;AADdAAAADwAAAGRycy9kb3ducmV2LnhtbESPwWrDMBBE74H+g9hCb4nsEkzjRAnFpU6hJyf9gK21&#10;sUyslbHU2MnXR4VCj8PMvGE2u8l24kKDbx0rSBcJCOLa6ZYbBV/H9/kLCB+QNXaOScGVPOy2D7MN&#10;5tqNXNHlEBoRIexzVGBC6HMpfW3Iol+4njh6JzdYDFEOjdQDjhFuO/mcJJm02HJcMNhTYag+H36s&#10;gsLYRJersXo7f3t323dT+UmVUk+P0+saRKAp/If/2h9awTLNlvD7Jj4Bu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Jq/xQAAAN0AAAAPAAAAAAAAAAAAAAAAAJgCAABkcnMv&#10;ZG93bnJldi54bWxQSwUGAAAAAAQABAD1AAAAigMAAAAA&#10;" path="m,l2,3,7,2,,xe" fillcolor="black" stroked="f">
                          <v:path arrowok="t" o:connecttype="custom" o:connectlocs="0,0;2,3;7,2;0,0" o:connectangles="0,0,0,0"/>
                        </v:shape>
                        <v:shape id="Freeform 165" o:spid="_x0000_s1186" style="position:absolute;left:597;top:477;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F6O8UA&#10;AADdAAAADwAAAGRycy9kb3ducmV2LnhtbESPQWvCQBSE7wX/w/IKXkQ30TZIdBWrCB560erB2yP7&#10;TEKzb0N2G6O/3hWEHoeZ+YaZLztTiZYaV1pWEI8iEMSZ1SXnCo4/2+EUhPPIGivLpOBGDpaL3tsc&#10;U22vvKf24HMRIOxSVFB4X6dSuqwgg25ka+LgXWxj0AfZ5FI3eA1wU8lxFCXSYMlhocCa1gVlv4c/&#10;o2AyoDbuznoqMdGZ+cL7+vS9Uar/3q1mIDx1/j/8au+0go84+YT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Xo7xQAAAN0AAAAPAAAAAAAAAAAAAAAAAJgCAABkcnMv&#10;ZG93bnJldi54bWxQSwUGAAAAAAQABAD1AAAAigMAAAAA&#10;" path="m24,l21,,,10r7,2l9,13r2,4l11,18r1,15l12,106r-2,11l8,120r-6,2l2,125r33,l35,122r-7,-2l25,117,24,106,24,xe" fillcolor="black" stroked="f">
                          <v:path arrowok="t" o:connecttype="custom" o:connectlocs="24,0;21,0;0,10;7,12;9,13;11,17;11,18;12,33;12,106;10,117;8,120;2,122;2,125;35,125;35,122;28,120;25,117;24,106;24,0" o:connectangles="0,0,0,0,0,0,0,0,0,0,0,0,0,0,0,0,0,0,0"/>
                        </v:shape>
                        <v:shape id="Freeform 166" o:spid="_x0000_s1187" style="position:absolute;left:688;top:591;width:23;height:13;visibility:visible;mso-wrap-style:square;v-text-anchor:top" coordsize="2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3BjcUA&#10;AADdAAAADwAAAGRycy9kb3ducmV2LnhtbESPQWvCQBSE74L/YXmF3nSjlKCpGynSQqCHUpWeH9ln&#10;EpN9G7KvGvvru4WCx2FmvmE229F16kJDaDwbWMwTUMSltw1XBo6Ht9kKVBBki51nMnCjANt8Otlg&#10;Zv2VP+myl0pFCIcMDdQifaZ1KGtyGOa+J47eyQ8OJcqh0nbAa4S7Ti+TJNUOG44LNfa0q6ls99/O&#10;wOvP+eujWGMom1vRFqO3S3kXYx4fxpdnUEKj3MP/7cIaeFqkKfy9iU9A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fcGNxQAAAN0AAAAPAAAAAAAAAAAAAAAAAJgCAABkcnMv&#10;ZG93bnJldi54bWxQSwUGAAAAAAQABAD1AAAAigMAAAAA&#10;" path="m23,l17,2,,2,,13r3,l23,3,23,xe" fillcolor="black" stroked="f">
                          <v:path arrowok="t" o:connecttype="custom" o:connectlocs="23,0;17,2;0,2;0,13;3,13;23,3;23,0" o:connectangles="0,0,0,0,0,0,0"/>
                        </v:shape>
                        <v:shape id="Freeform 167" o:spid="_x0000_s1188" style="position:absolute;left:640;top:523;width:35;height:78;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o0MYA&#10;AADdAAAADwAAAGRycy9kb3ducmV2LnhtbESPS2vDMBCE74X8B7GB3BrZobjBjWKahEKgLXnS82Jt&#10;bFNrZSz5kX9fFQo9DjPfDLPKRlOLnlpXWVYQzyMQxLnVFRcKrpe3xyUI55E11pZJwZ0cZOvJwwpT&#10;bQc+UX/2hQgl7FJUUHrfpFK6vCSDbm4b4uDdbGvQB9kWUrc4hHJTy0UUJdJgxWGhxIa2JeXf584o&#10;eLpddrxZHK733enz+P5BXfM1dErNpuPrCwhPo/8P/9F7Hbg4eYb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xo0MYAAADdAAAADwAAAAAAAAAAAAAAAACYAgAAZHJz&#10;L2Rvd25yZXYueG1sUEsFBgAAAAAEAAQA9QAAAIsDAAAAAA==&#10;" path="m19,l9,10,7,14,2,27,,42r,1l2,58,9,70r7,8l35,72,31,71,20,62,16,51,14,35,15,20,21,8,32,1,19,xe" fillcolor="black" stroked="f">
                          <v:path arrowok="t" o:connecttype="custom" o:connectlocs="19,0;9,10;7,14;2,27;0,42;0,43;2,58;9,70;16,78;35,72;31,71;20,62;16,51;14,35;15,20;21,8;21,8;32,1;19,0" o:connectangles="0,0,0,0,0,0,0,0,0,0,0,0,0,0,0,0,0,0,0"/>
                        </v:shape>
                        <v:shape id="Freeform 168" o:spid="_x0000_s1189" style="position:absolute;left:659;top:519;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5qfsUA&#10;AADdAAAADwAAAGRycy9kb3ducmV2LnhtbERPTWvCQBC9F/oflil4kbpRRNrUVYrQolWQpr30Ns2O&#10;SWh2Nt1dNf33zkHo8fG+58vetepEITaeDYxHGSji0tuGKwOfHy/3D6BiQrbYeiYDfxRhubi9mWNu&#10;/Znf6VSkSkkIxxwN1Cl1udaxrMlhHPmOWLiDDw6TwFBpG/As4a7VkyybaYcNS0ONHa1qKn+Ko5Pe&#10;gFu3+np93B2+N/vfYlK+bYbRmMFd//wEKlGf/sVX99oamI5nMlfeyBP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mp+xQAAAN0AAAAPAAAAAAAAAAAAAAAAAJgCAABkcnMv&#10;ZG93bnJldi54bWxQSwUGAAAAAAQABAD1AAAAigMAAAAA&#10;" path="m14,l11,,,4,13,5r7,3l29,7,26,4,14,xe" fillcolor="black" stroked="f">
                          <v:path arrowok="t" o:connecttype="custom" o:connectlocs="14,0;11,0;0,4;13,5;20,8;29,7;26,4;14,0" o:connectangles="0,0,0,0,0,0,0,0"/>
                        </v:shape>
                        <v:shape id="Freeform 169" o:spid="_x0000_s1190" style="position:absolute;left:677;top:487;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vkxcQA&#10;AADdAAAADwAAAGRycy9kb3ducmV2LnhtbESPQYvCMBSE7wv+h/AEb2uquLLWpiJdBNeb1sMeH82z&#10;LTYvpcnW+u+NIHgcZuYbJtkMphE9da62rGA2jUAQF1bXXCo457vPbxDOI2tsLJOCOznYpKOPBGNt&#10;b3yk/uRLESDsYlRQed/GUrqiIoNualvi4F1sZ9AH2ZVSd3gLcNPIeRQtpcGaw0KFLWUVFdfTv1Fw&#10;+OUya+f+8pVn57/8B/toOPRKTcbDdg3C0+Df4Vd7rxUsZssVPN+EJ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75MXEAAAA3QAAAA8AAAAAAAAAAAAAAAAAmAIAAGRycy9k&#10;b3ducmV2LnhtbFBLBQYAAAAABAAEAPUAAACJAwAAAAA=&#10;" path="m,l,3,6,2,,xe" fillcolor="black" stroked="f">
                          <v:path arrowok="t" o:connecttype="custom" o:connectlocs="0,0;0,3;6,2;0,0" o:connectangles="0,0,0,0"/>
                        </v:shape>
                        <v:shape id="Freeform 170" o:spid="_x0000_s1191" style="position:absolute;left:656;top:477;width:49;height:127;visibility:visible;mso-wrap-style:square;v-text-anchor:top" coordsize="49,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yhFsMA&#10;AADdAAAADwAAAGRycy9kb3ducmV2LnhtbERP3WrCMBS+H/gO4Qi709QiOjqj6GC4WRDa7QEOzVlT&#10;1px0TVY7n95cCLv8+P43u9G2YqDeN44VLOYJCOLK6YZrBZ8fr7MnED4ga2wdk4I/8rDbTh42mGl3&#10;4YKGMtQihrDPUIEJocuk9JUhi37uOuLIfbneYoiwr6Xu8RLDbSvTJFlJiw3HBoMdvRiqvstfq+Dn&#10;OBzOulye0mOeF+b6vqY8zZV6nI77ZxCBxvAvvrvftILlYh33xzfxCc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yhFsMAAADdAAAADwAAAAAAAAAAAAAAAACYAgAAZHJzL2Rv&#10;d25yZXYueG1sUEsFBgAAAAAEAAQA9QAAAIgDAAAAAA==&#10;" path="m44,l41,,21,10r6,2l29,13r2,4l31,18r1,16l32,49r-9,1l29,57r3,11l32,110r-3,2l19,118,,124r12,3l22,124r10,-8l49,116r-2,-1l45,110,44,93,44,xe" fillcolor="black" stroked="f">
                          <v:path arrowok="t" o:connecttype="custom" o:connectlocs="44,0;41,0;21,10;27,12;29,13;31,17;31,18;32,34;32,49;23,50;29,57;32,68;32,110;29,112;19,118;0,124;12,127;22,124;32,116;49,116;47,115;45,110;45,110;44,93;44,0" o:connectangles="0,0,0,0,0,0,0,0,0,0,0,0,0,0,0,0,0,0,0,0,0,0,0,0,0"/>
                        </v:shape>
                        <v:shape id="Freeform 171" o:spid="_x0000_s1192" style="position:absolute;left:716;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HsUA&#10;AADdAAAADwAAAGRycy9kb3ducmV2LnhtbESPQWuDQBSE74X8h+UFequroW2CySrBUkhza/SQ48N9&#10;UYn7VtyNMf++Wyj0OMzMN8wun00vJhpdZ1lBEsUgiGurO24UVOXnywaE88gae8uk4EEO8mzxtMNU&#10;2zt/03TyjQgQdikqaL0fUild3ZJBF9mBOHgXOxr0QY6N1CPeA9z0chXH79Jgx2GhxYGKlurr6WYU&#10;HL+4KYaVv7yVRXUuP3CK5+Ok1PNy3m9BeJr9f/ivfdAKXpN1Ar9vwhO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H4exQAAAN0AAAAPAAAAAAAAAAAAAAAAAJgCAABkcnMv&#10;ZG93bnJldi54bWxQSwUGAAAAAAQABAD1AAAAigMAAAAA&#10;" path="m,l1,3,6,2,,xe" fillcolor="black" stroked="f">
                          <v:path arrowok="t" o:connecttype="custom" o:connectlocs="0,0;1,3;6,2;0,0" o:connectangles="0,0,0,0"/>
                        </v:shape>
                        <v:shape id="Freeform 172" o:spid="_x0000_s1193" style="position:absolute;left:716;top:519;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fjMYA&#10;AADdAAAADwAAAGRycy9kb3ducmV2LnhtbESP0WrCQBRE3wX/YblCX0LdGIrW6CqlpVTwyegHXLLX&#10;JG32bprdJqlf7wqCj8PMnGHW28HUoqPWVZYVzKYxCOLc6ooLBafj5/MrCOeRNdaWScE/OdhuxqM1&#10;ptr2fKAu84UIEHYpKii9b1IpXV6SQTe1DXHwzrY16INsC6lb7APc1DKJ47k0WHFYKLGh95Lyn+zP&#10;KOh/o3OUfZ2SD1NEy72/DF31fVDqaTK8rUB4GvwjfG/vtIKX2SKB25vwBOTm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AfjMYAAADdAAAADwAAAAAAAAAAAAAAAACYAgAAZHJz&#10;L2Rvd25yZXYueG1sUEsFBgAAAAAEAAQA9QAAAIsDAAAAAA==&#10;" path="m23,l20,,,10r6,2l9,13r2,4l11,34r,30l10,75,8,78,1,80r,3l34,83r,-3l27,78,25,75,23,64,23,xe" fillcolor="black" stroked="f">
                          <v:path arrowok="t" o:connecttype="custom" o:connectlocs="23,0;20,0;0,10;6,12;9,13;11,17;11,17;11,34;11,64;10,75;8,78;1,80;1,83;34,83;34,80;27,78;25,75;23,64;23,0" o:connectangles="0,0,0,0,0,0,0,0,0,0,0,0,0,0,0,0,0,0,0"/>
                        </v:shape>
                        <v:shape id="Freeform 173" o:spid="_x0000_s1194" style="position:absolute;left:725;top:4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QDa8YA&#10;AADdAAAADwAAAGRycy9kb3ducmV2LnhtbESPQWvCQBSE70L/w/KE3nSTtqhE11DaCqEna0Xw9sg+&#10;k2D2bdjdxuTfdwsFj8PMfMNs8sG0oifnG8sK0nkCgri0uuFKwfF7N1uB8AFZY2uZFIzkId8+TDaY&#10;aXvjL+oPoRIRwj5DBXUIXSalL2sy6Oe2I47exTqDIUpXSe3wFuGmlU9JspAGG44LNXb0VlN5PfwY&#10;BRhkkX6cx93q3V1ObplU59PnXqnH6fC6BhFoCPfwf7vQCl7S5TP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QDa8YAAADdAAAADwAAAAAAAAAAAAAAAACYAgAAZHJz&#10;L2Rvd25yZXYueG1sUEsFBgAAAAAEAAQA9QAAAIsDAAAAAA==&#10;" path="m8,l3,3,,9r3,7l8,18r6,-2l16,9,14,3,8,xe" fillcolor="black" stroked="f">
                          <v:path arrowok="t" o:connecttype="custom" o:connectlocs="8,0;3,3;0,9;3,16;8,18;14,16;16,9;14,3;8,0" o:connectangles="0,0,0,0,0,0,0,0,0"/>
                        </v:shape>
                        <v:shape id="Freeform 174" o:spid="_x0000_s1195" style="position:absolute;left:755;top:529;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IR8sUA&#10;AADdAAAADwAAAGRycy9kb3ducmV2LnhtbESPQYvCMBSE74L/ITxhL6Kpu6JSjSLCoifBKujx0Tzb&#10;YvPSNlnb/febBcHjMDPfMKtNZ0rxpMYVlhVMxhEI4tTqgjMFl/P3aAHCeWSNpWVS8EsONut+b4Wx&#10;ti2f6Jn4TAQIuxgV5N5XsZQuzcmgG9uKOHh32xj0QTaZ1A22AW5K+RlFM2mw4LCQY0W7nNJH8mMU&#10;XB/t9tZy4ur9sN4fvqJjVtNRqY9Bt12C8NT5d/jVPmgF08l8Cv9vw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4hHyxQAAAN0AAAAPAAAAAAAAAAAAAAAAAJgCAABkcnMv&#10;ZG93bnJldi54bWxQSwUGAAAAAAQABAD1AAAAigMAAAAA&#10;" path="m,l,3,5,2,,xe" fillcolor="black" stroked="f">
                          <v:path arrowok="t" o:connecttype="custom" o:connectlocs="0,0;0,3;5,2;0,0" o:connectangles="0,0,0,0"/>
                        </v:shape>
                        <v:shape id="Freeform 175" o:spid="_x0000_s1196" style="position:absolute;left:755;top:524;width:41;height:78;visibility:visible;mso-wrap-style:square;v-text-anchor:top" coordsize="4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zscA&#10;AADdAAAADwAAAGRycy9kb3ducmV2LnhtbESP3WrCQBSE7wu+w3KE3tWNxVaJrlIsVguFEH/w9pA9&#10;JsHs2TS7avTpu0LBy2FmvmEms9ZU4kyNKy0r6PciEMSZ1SXnCrabxcsIhPPIGivLpOBKDmbTztME&#10;Y20vnNJ57XMRIOxiVFB4X8dSuqwgg65na+LgHWxj0AfZ5FI3eAlwU8nXKHqXBksOCwXWNC8oO65P&#10;RsFnarN0uduVySb52c+/b7+J/EKlnrvtxxiEp9Y/wv/tlVYw6A/f4P4mPA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6M7HAAAA3QAAAA8AAAAAAAAAAAAAAAAAmAIAAGRy&#10;cy9kb3ducmV2LnhtbFBLBQYAAAAABAAEAPUAAACMAwAAAAA=&#10;" path="m34,l23,12r-13,l10,13r1,17l11,59,9,71,2,75,,75r,3l34,78r,-3l27,73,24,70,23,59r,-42l30,10,41,6,34,xe" fillcolor="black" stroked="f">
                          <v:path arrowok="t" o:connecttype="custom" o:connectlocs="34,0;23,12;10,12;10,13;11,30;11,59;9,71;2,75;0,75;0,78;34,78;34,75;27,73;24,70;23,59;23,17;30,10;41,6;34,0" o:connectangles="0,0,0,0,0,0,0,0,0,0,0,0,0,0,0,0,0,0,0"/>
                        </v:shape>
                        <v:shape id="Freeform 176" o:spid="_x0000_s1197" style="position:absolute;left:755;top:519;width:23;height:17;visibility:visible;mso-wrap-style:square;v-text-anchor:top" coordsize="2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v5BMYA&#10;AADdAAAADwAAAGRycy9kb3ducmV2LnhtbESPQWsCMRSE7wX/Q3hCbzWriJWtUVZRKNSDWi+9PZLX&#10;3W03L0sSdeuvN0LB4zAz3zCzRWcbcSYfascKhoMMBLF2puZSwfFz8zIFESKywcYxKfijAIt572mG&#10;uXEX3tP5EEuRIBxyVFDF2OZSBl2RxTBwLXHyvp23GJP0pTQeLwluGznKsom0WHNaqLClVUX693Cy&#10;CvTHeL8sv/jo2+16V2wK/XO6bpV67nfFG4hIXXyE/9vvRsF4+DqB+5v0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v5BMYAAADdAAAADwAAAAAAAAAAAAAAAACYAgAAZHJz&#10;L2Rvd25yZXYueG1sUEsFBgAAAAAEAAQA9QAAAIsDAAAAAA==&#10;" path="m23,l20,,,10r5,2l9,13r1,4l23,17,23,xe" fillcolor="black" stroked="f">
                          <v:path arrowok="t" o:connecttype="custom" o:connectlocs="23,0;20,0;0,10;5,12;9,13;10,17;23,17;23,0" o:connectangles="0,0,0,0,0,0,0,0"/>
                        </v:shape>
                        <v:shape id="Freeform 177" o:spid="_x0000_s1198" style="position:absolute;left:789;top:519;width:40;height:83;visibility:visible;mso-wrap-style:square;v-text-anchor:top" coordsize="4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tfA8cA&#10;AADdAAAADwAAAGRycy9kb3ducmV2LnhtbESPW2sCMRSE3wv+h3AE32rWC1W2RhFBKQULXS/Pp8np&#10;ZunmZNlE3fbXm0Khj8PMfMMsVp2rxZXaUHlWMBpmIIi1NxWXCo6H7eMcRIjIBmvPpOCbAqyWvYcF&#10;5sbf+J2uRSxFgnDIUYGNscmlDNqSwzD0DXHyPn3rMCbZltK0eEtwV8txlj1JhxWnBYsNbSzpr+Li&#10;FHyc59tifNLTt5/Xw0TvKnves1Vq0O/WzyAidfE//Nd+MQqmo9kMft+k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rXwPHAAAA3QAAAA8AAAAAAAAAAAAAAAAAmAIAAGRy&#10;cy9kb3ducmV2LnhtbFBLBQYAAAAABAAEAPUAAACMAwAAAAA=&#10;" path="m12,l10,,,5r7,6l15,15r,2l17,32r,32l17,73r-2,5l8,80r-2,l6,83r34,l40,80,34,78,30,75r,-11l30,30r,-1l28,14,21,3,12,xe" fillcolor="black" stroked="f">
                          <v:path arrowok="t" o:connecttype="custom" o:connectlocs="12,0;10,0;0,5;7,11;15,15;15,17;17,32;17,64;17,73;15,78;8,80;6,80;6,83;40,83;40,80;34,78;30,75;30,64;30,30;30,29;28,14;21,3;12,0" o:connectangles="0,0,0,0,0,0,0,0,0,0,0,0,0,0,0,0,0,0,0,0,0,0,0"/>
                        </v:shape>
                        <v:shape id="Freeform 178" o:spid="_x0000_s1199" style="position:absolute;left:834;top:601;width:37;height:32;visibility:visible;mso-wrap-style:square;v-text-anchor:top" coordsize="3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tK4sEA&#10;AADdAAAADwAAAGRycy9kb3ducmV2LnhtbERPy2oCMRTdF/yHcAV3NTOlaJkaRQRbF258tOvL5DoZ&#10;TG6GJDrj35tFocvDeS9Wg7PiTiG2nhWU0wIEce11y42C82n7+gEiJmSN1jMpeFCE1XL0ssBK+54P&#10;dD+mRuQQjhUqMCl1lZSxNuQwTn1HnLmLDw5ThqGROmCfw52Vb0Uxkw5bzg0GO9oYqq/Hm1NQyz4U&#10;P6X++r1+2946s0+32V6pyXhYf4JINKR/8Z97pxW8l/M8N7/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7SuLBAAAA3QAAAA8AAAAAAAAAAAAAAAAAmAIAAGRycy9kb3du&#10;cmV2LnhtbFBLBQYAAAAABAAEAPUAAACGAwAAAAA=&#10;" path="m14,l6,10,1,19,,23r6,9l37,29,26,28,15,24,11,16,13,9,18,1,14,xe" fillcolor="black" stroked="f">
                          <v:path arrowok="t" o:connecttype="custom" o:connectlocs="14,0;6,10;1,19;0,23;6,32;37,29;26,28;15,24;11,16;13,9;18,1;14,0" o:connectangles="0,0,0,0,0,0,0,0,0,0,0,0"/>
                        </v:shape>
                        <v:shape id="Freeform 179" o:spid="_x0000_s1200" style="position:absolute;left:840;top:573;width:63;height:68;visibility:visible;mso-wrap-style:square;v-text-anchor:top" coordsize="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zMMYA&#10;AADdAAAADwAAAGRycy9kb3ducmV2LnhtbESP0WrCQBRE3wv+w3ILfZG6UYra1DUEwVZpX4x+wCV7&#10;uwnN3g3ZVZN+fVcQ+jjMzBlmlfW2ERfqfO1YwXSSgCAuna7ZKDgdt89LED4ga2wck4KBPGTr0cMK&#10;U+2ufKBLEYyIEPYpKqhCaFMpfVmRRT9xLXH0vl1nMUTZGak7vEa4beQsSebSYs1xocKWNhWVP8XZ&#10;KvBjPM2GwuTN5/ve9Dh8ffwel0o9Pfb5G4hAffgP39s7reBluniF25v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XzMMYAAADdAAAADwAAAAAAAAAAAAAAAACYAgAAZHJz&#10;L2Rvd25yZXYueG1sUEsFBgAAAAAEAAQA9QAAAIsDAAAAAA==&#10;" path="m12,l3,11,1,18r1,5l8,28r4,1l23,30r15,1l42,31r11,2l57,40,50,51r-5,4l31,57,,60r10,6l24,68r8,-1l44,62,54,55r5,-6l63,36,58,24,47,18,43,17r-16,l17,16,12,14,10,11,12,7,16,1,12,xe" fillcolor="black" stroked="f">
                          <v:path arrowok="t" o:connecttype="custom" o:connectlocs="12,0;3,11;1,18;2,23;8,28;12,29;23,30;38,31;42,31;53,33;57,40;50,51;45,55;31,57;0,60;10,66;24,68;32,67;44,62;54,55;59,49;63,36;58,24;47,18;43,17;27,17;17,16;12,14;10,11;12,7;16,1;12,0" o:connectangles="0,0,0,0,0,0,0,0,0,0,0,0,0,0,0,0,0,0,0,0,0,0,0,0,0,0,0,0,0,0,0,0"/>
                        </v:shape>
                        <v:shape id="Freeform 180" o:spid="_x0000_s1201" style="position:absolute;left:852;top:522;width:51;height:54;visibility:visible;mso-wrap-style:square;v-text-anchor:top" coordsize="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t4MQA&#10;AADdAAAADwAAAGRycy9kb3ducmV2LnhtbERPy2oCMRTdF/yHcAvdFM1YpA6jUUQQuin1tdDddXI7&#10;M+3kZkjSefy9WRRcHs57ue5NLVpyvrKsYDpJQBDnVldcKDifduMUhA/IGmvLpGAgD+vV6GmJmbYd&#10;H6g9hkLEEPYZKihDaDIpfV6SQT+xDXHkvq0zGCJ0hdQOuxhuavmWJO/SYMWxocSGtiXlv8c/o6Ab&#10;htZ118/9z1d6Owz9vLi8+r1SL8/9ZgEiUB8e4n/3h1Ywm6Zxf3wTn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EbeDEAAAA3QAAAA8AAAAAAAAAAAAAAAAAmAIAAGRycy9k&#10;b3ducmV2LnhtbFBLBQYAAAAABAAEAPUAAACJAwAAAAA=&#10;" path="m28,l14,1r9,6l26,13r2,16l28,31,25,45r-9,4l,51r4,1l14,54,24,52,34,46r4,-6l42,26r,-1l37,11r9,l50,11,51,9r,-3l51,4,50,3r-4,l31,3,28,xe" fillcolor="black" stroked="f">
                          <v:path arrowok="t" o:connecttype="custom" o:connectlocs="28,0;14,1;23,7;26,13;28,29;28,31;25,45;16,49;0,51;0,51;4,52;14,54;24,52;34,46;38,40;42,26;42,25;37,11;46,11;50,11;51,9;51,6;51,4;50,3;46,3;31,3;28,0" o:connectangles="0,0,0,0,0,0,0,0,0,0,0,0,0,0,0,0,0,0,0,0,0,0,0,0,0,0,0"/>
                        </v:shape>
                        <v:shape id="Freeform 181" o:spid="_x0000_s1202" style="position:absolute;left:840;top:519;width:40;height:54;visibility:visible;mso-wrap-style:square;v-text-anchor:top" coordsize="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3cMQA&#10;AADdAAAADwAAAGRycy9kb3ducmV2LnhtbESPT4vCMBTE74LfITzBm6ZVEek2iisI7kn8A7K3R/Pa&#10;FJuX0mS1fvvNwoLHYWZ+w+Sb3jbiQZ2vHStIpwkI4sLpmisF18t+sgLhA7LGxjEpeJGHzXo4yDHT&#10;7sknepxDJSKEfYYKTAhtJqUvDFn0U9cSR690ncUQZVdJ3eEzwm0jZ0mylBZrjgsGW9oZKu7nH6tg&#10;/qnri7GlnS133wfPt9uXPrJS41G//QARqA/v8H/7oBUs0lUKf2/i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L93DEAAAA3QAAAA8AAAAAAAAAAAAAAAAAmAIAAGRycy9k&#10;b3ducmV2LnhtbFBLBQYAAAAABAAEAPUAAACJAwAAAAA=&#10;" path="m27,l18,2,7,9,3,15,,29,3,43r9,11l28,52,17,47,15,41,12,25r1,-2l16,9,26,4,40,3,27,xe" fillcolor="black" stroked="f">
                          <v:path arrowok="t" o:connecttype="custom" o:connectlocs="27,0;18,2;7,9;3,15;0,29;3,43;3,43;12,54;28,52;17,47;15,41;12,25;13,23;16,9;26,4;40,3;27,0" o:connectangles="0,0,0,0,0,0,0,0,0,0,0,0,0,0,0,0,0"/>
                        </v:shape>
                        <v:shape id="Freeform 182" o:spid="_x0000_s1203" style="position:absolute;left:375;top:291;width:43;height:111;visibility:visible;mso-wrap-style:square;v-text-anchor:top" coordsize="4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racMA&#10;AADdAAAADwAAAGRycy9kb3ducmV2LnhtbESPQWsCMRSE7wX/Q3iCt5p10SKrUaRU8CbVQq+PzXOz&#10;unlZk7iu/74RhB6HmfmGWa5724iOfKgdK5iMMxDEpdM1Vwp+jtv3OYgQkTU2jknBgwKsV4O3JRba&#10;3fmbukOsRIJwKFCBibEtpAylIYth7Fri5J2ctxiT9JXUHu8JbhuZZ9mHtFhzWjDY0qeh8nK4WQX7&#10;81ceru0vd35rZ+5odoizqVKjYb9ZgIjUx//wq73TCqaTeQ7PN+kJ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bracMAAADdAAAADwAAAAAAAAAAAAAAAACYAgAAZHJzL2Rv&#10;d25yZXYueG1sUEsFBgAAAAAEAAQA9QAAAIgDAAAAAA==&#10;" path="m13,r2,14l15,91r-2,12l4,108r-4,l,111r43,l43,108r-4,l31,104,29,91r,-35l41,52r-5,l29,51,29,1,39,,13,xe" fillcolor="black" stroked="f">
                          <v:path arrowok="t" o:connecttype="custom" o:connectlocs="13,0;15,14;15,91;13,103;4,108;0,108;0,111;43,111;43,108;39,108;31,104;29,91;29,56;41,52;36,52;29,51;29,1;39,0;13,0" o:connectangles="0,0,0,0,0,0,0,0,0,0,0,0,0,0,0,0,0,0,0"/>
                        </v:shape>
                        <v:shape id="Freeform 183" o:spid="_x0000_s1204" style="position:absolute;left:375;top:284;width:77;height:65;visibility:visible;mso-wrap-style:square;v-text-anchor:top" coordsize="7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EDMYA&#10;AADdAAAADwAAAGRycy9kb3ducmV2LnhtbESPT2vCQBTE74V+h+UJ3urG1mqI2Ugp2JZexD8Xb4/s&#10;Mwlm36a7q4nfvlsoeBxm5jdMvhpMK67kfGNZwXSSgCAurW64UnDYr59SED4ga2wtk4IbeVgVjw85&#10;Ztr2vKXrLlQiQthnqKAOocuk9GVNBv3EdsTRO1lnMETpKqkd9hFuWvmcJHNpsOG4UGNH7zWV593F&#10;KDDlZvs6P6x7c2y7j59PXHy71Ck1Hg1vSxCBhnAP/7e/tILZNH2BvzfxCc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EDMYAAADdAAAADwAAAAAAAAAAAAAAAACYAgAAZHJz&#10;L2Rvd25yZXYueG1sUEsFBgAAAAAEAAQA9QAAAIsDAAAAAA==&#10;" path="m37,l,,,3r4,l13,7r26,l50,10r7,9l60,34r,5l55,52r-2,2l41,59,29,63r9,2l46,65,59,63,69,56r5,-9l77,32r,-5l72,14,69,11,58,3,52,,37,xe" fillcolor="black" stroked="f">
                          <v:path arrowok="t" o:connecttype="custom" o:connectlocs="37,0;0,0;0,3;4,3;13,7;39,7;50,10;57,19;60,34;60,39;55,52;53,54;41,59;29,63;38,65;46,65;59,63;69,56;74,47;77,32;77,27;72,14;69,11;58,3;52,0;37,0" o:connectangles="0,0,0,0,0,0,0,0,0,0,0,0,0,0,0,0,0,0,0,0,0,0,0,0,0,0"/>
                        </v:shape>
                        <v:shape id="Freeform 184" o:spid="_x0000_s1205" style="position:absolute;left:458;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D9xMIA&#10;AADdAAAADwAAAGRycy9kb3ducmV2LnhtbESPQWvCQBSE70L/w/IKvZmNIkWjqxRrwWujeH5kX5Ng&#10;9m3YfdXor3eFQo/DzHzDrDaD69SFQmw9G5hkOSjiytuWawPHw9d4DioKssXOMxm4UYTN+mW0wsL6&#10;K3/TpZRaJQjHAg00In2hdawachgz3xMn78cHh5JkqLUNeE1w1+lpnr9rhy2nhQZ72jZUnctfZyDs&#10;rCwOJ9fX93OkT+FyisPWmLfX4WMJSmiQ//Bfe28NzCbzGTzfpCe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P3EwgAAAN0AAAAPAAAAAAAAAAAAAAAAAJgCAABkcnMvZG93&#10;bnJldi54bWxQSwUGAAAAAAQABAD1AAAAhwMAAAAA&#10;" path="m,l1,4,6,2,,xe" fillcolor="black" stroked="f">
                          <v:path arrowok="t" o:connecttype="custom" o:connectlocs="0,0;1,4;6,2;0,0" o:connectangles="0,0,0,0"/>
                        </v:shape>
                        <v:shape id="Freeform 185" o:spid="_x0000_s1206" style="position:absolute;left:492;top:329;width:17;height:9;visibility:visible;mso-wrap-style:square;v-text-anchor:top" coordsize="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RdcgA&#10;AADdAAAADwAAAGRycy9kb3ducmV2LnhtbESPQWvCQBSE70L/w/IKvelGaYNEN1LFgpR6qFXB2yP7&#10;TFKzb0N2Y2J/vVso9DjMzDfMfNGbSlypcaVlBeNRBII4s7rkXMH+6204BeE8ssbKMim4kYNF+jCY&#10;Y6Jtx5903flcBAi7BBUU3teJlC4ryKAb2Zo4eGfbGPRBNrnUDXYBbio5iaJYGiw5LBRY06qg7LJr&#10;jYLDbbmM24+fo9mc9nl32r5/r7tYqafH/nUGwlPv/8N/7Y1W8DyevsDvm/AEZH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k1F1yAAAAN0AAAAPAAAAAAAAAAAAAAAAAJgCAABk&#10;cnMvZG93bnJldi54bWxQSwUGAAAAAAQABAD1AAAAjQMAAAAA&#10;" path="m17,l,2,5,6r6,3l15,6,17,xe" fillcolor="black" stroked="f">
                          <v:path arrowok="t" o:connecttype="custom" o:connectlocs="17,0;0,2;5,6;11,9;15,6;17,0" o:connectangles="0,0,0,0,0,0"/>
                        </v:shape>
                        <v:shape id="Freeform 186" o:spid="_x0000_s1207" style="position:absolute;left:458;top:320;width:36;height:82;visibility:visible;mso-wrap-style:square;v-text-anchor:top" coordsize="3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b+wsYA&#10;AADdAAAADwAAAGRycy9kb3ducmV2LnhtbESPT2sCMRTE7wW/Q3iCt5r1T5ewNYoIgnjTtofeHpvX&#10;3dDNy7rJ6tpP3wiFHoeZ+Q2z2gyuEVfqgvWsYTbNQBCX3liuNLy/7Z8ViBCRDTaeScOdAmzWo6cV&#10;Fsbf+ETXc6xEgnAoUEMdY1tIGcqaHIapb4mT9+U7hzHJrpKmw1uCu0bOsyyXDi2nhRpb2tVUfp97&#10;pyHf2caqk+oX3h/7T/WCH5efi9aT8bB9BRFpiP/hv/bBaFjOVA6P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Nb+wsYAAADdAAAADwAAAAAAAAAAAAAAAACYAgAAZHJz&#10;L2Rvd25yZXYueG1sUEsFBgAAAAAEAAQA9QAAAIsDAAAAAA==&#10;" path="m24,l21,,,9r6,2l10,13r1,3l12,17r,16l12,64r,9l8,77,1,79r,3l36,82r,-3l29,77,26,74,24,63r,-38l24,18,24,xe" fillcolor="black" stroked="f">
                          <v:path arrowok="t" o:connecttype="custom" o:connectlocs="24,0;21,0;0,9;6,11;10,13;11,16;12,17;12,33;12,64;12,73;8,77;1,79;1,82;36,82;36,79;29,77;26,74;24,63;24,25;24,18;24,0" o:connectangles="0,0,0,0,0,0,0,0,0,0,0,0,0,0,0,0,0,0,0,0,0"/>
                        </v:shape>
                        <v:shape id="Freeform 187" o:spid="_x0000_s1208" style="position:absolute;left:482;top:320;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GFf8IA&#10;AADdAAAADwAAAGRycy9kb3ducmV2LnhtbESPzQrCMBCE74LvEFbwpqlVVKpRRBC89ODPwePSrG21&#10;2ZQman17Iwgeh5n5hlmuW1OJJzWutKxgNIxAEGdWl5wrOJ92gzkI55E1VpZJwZscrFfdzhITbV98&#10;oOfR5yJA2CWooPC+TqR0WUEG3dDWxMG72sagD7LJpW7wFeCmknEUTaXBksNCgTVtC8rux4dR8LiY&#10;9JZPML2Ns00axwd7n773SvV77WYBwlPr/+Ffe68VTEbzGXzfhCcgV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QYV/wgAAAN0AAAAPAAAAAAAAAAAAAAAAAJgCAABkcnMvZG93&#10;bnJldi54bWxQSwUGAAAAAAQABAD1AAAAhwMAAAAA&#10;" path="m17,l9,4,,18r,7l7,13r3,-2l27,9,24,2,17,xe" fillcolor="black" stroked="f">
                          <v:path arrowok="t" o:connecttype="custom" o:connectlocs="17,0;9,4;0,18;0,25;7,13;10,11;27,9;24,2;17,0" o:connectangles="0,0,0,0,0,0,0,0,0"/>
                        </v:shape>
                        <v:shape id="Freeform 188" o:spid="_x0000_s1209" style="position:absolute;left:513;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33wcAA&#10;AADdAAAADwAAAGRycy9kb3ducmV2LnhtbERPTWvCQBC9F/wPywjemo1Sik2zEbEt9NoonofsmIRk&#10;Z8PuVFN/ffdQ6PHxvsvd7EZ1pRB7zwbWWQ6KuPG259bA6fjxuAUVBdni6JkM/FCEXbV4KLGw/sZf&#10;dK2lVSmEY4EGOpGp0Do2HTmMmZ+IE3fxwaEkGFptA95SuBv1Js+ftcOeU0OHEx06aob62xkI71Ze&#10;jmc3tfch0ptwvcH5YMxqOe9fQQnN8i/+c39aA0/rbZqb3qQno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433wcAAAADdAAAADwAAAAAAAAAAAAAAAACYAgAAZHJzL2Rvd25y&#10;ZXYueG1sUEsFBgAAAAAEAAQA9QAAAIUDAAAAAA==&#10;" path="m,l,4,6,2,,xe" fillcolor="black" stroked="f">
                          <v:path arrowok="t" o:connecttype="custom" o:connectlocs="0,0;0,4;6,2;0,0" o:connectangles="0,0,0,0"/>
                        </v:shape>
                        <v:shape id="Freeform 189" o:spid="_x0000_s1210" style="position:absolute;left:513;top:320;width:33;height:82;visibility:visible;mso-wrap-style:square;v-text-anchor:top" coordsize="3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9NcQA&#10;AADdAAAADwAAAGRycy9kb3ducmV2LnhtbESPT4vCMBTE78J+h/AWvGnqIuJWo+iq6HpY8A+eH82z&#10;LTYvJYlav71ZEDwOM/MbZjxtTCVu5HxpWUGvm4AgzqwuOVdwPKw6QxA+IGusLJOCB3mYTj5aY0y1&#10;vfOObvuQiwhhn6KCIoQ6ldJnBRn0XVsTR+9sncEQpculdniPcFPJryQZSIMlx4UCa/opKLvsr0bB&#10;en7NNvPK/C7M4LSV5+XfwTlSqv3ZzEYgAjXhHX61N1pBvzf8hv838QnIy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RfTXEAAAA3QAAAA8AAAAAAAAAAAAAAAAAmAIAAGRycy9k&#10;b3ducmV2LnhtbFBLBQYAAAAABAAEAPUAAACJAwAAAAA=&#10;" path="m23,l20,,,9r6,2l9,13r1,3l11,17r,16l11,64,10,74,7,78,,79r,3l33,82r,-3l27,78,25,74,23,64,23,xe" fillcolor="black" stroked="f">
                          <v:path arrowok="t" o:connecttype="custom" o:connectlocs="23,0;20,0;0,9;6,11;9,13;10,16;11,17;11,33;11,64;10,74;7,78;0,79;0,82;33,82;33,79;27,78;25,74;23,64;23,0" o:connectangles="0,0,0,0,0,0,0,0,0,0,0,0,0,0,0,0,0,0,0"/>
                        </v:shape>
                        <v:shape id="Freeform 190" o:spid="_x0000_s1211" style="position:absolute;left:522;top:2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75sMA&#10;AADdAAAADwAAAGRycy9kb3ducmV2LnhtbERPz2vCMBS+D/Y/hCfstqaVMV1nlOFWEE/aDcHbo3m2&#10;xealJJm2/705CB4/vt+L1WA6cSHnW8sKsiQFQVxZ3XKt4O+3eJ2D8AFZY2eZFIzkYbV8flpgru2V&#10;93QpQy1iCPscFTQh9LmUvmrIoE9sTxy5k3UGQ4SultrhNYabTk7T9F0abDk2NNjTuqHqXP4bBRjk&#10;Jvs5jsX8250ObpbWx8N2p9TLZPj6BBFoCA/x3b3RCt6yj7g/vo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p75sMAAADdAAAADwAAAAAAAAAAAAAAAACYAgAAZHJzL2Rv&#10;d25yZXYueG1sUEsFBgAAAAAEAAQA9QAAAIgDAAAAAA==&#10;" path="m8,l3,3,,9r3,7l8,18r6,-2l16,9,14,3,8,xe" fillcolor="black" stroked="f">
                          <v:path arrowok="t" o:connecttype="custom" o:connectlocs="8,0;3,3;0,9;3,16;8,18;14,16;16,9;14,3;8,0" o:connectangles="0,0,0,0,0,0,0,0,0"/>
                        </v:shape>
                        <v:shape id="Freeform 191" o:spid="_x0000_s1212" style="position:absolute;left:552;top:329;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7OccYA&#10;AADdAAAADwAAAGRycy9kb3ducmV2LnhtbESP0WrCQBRE34X+w3ILvukmUkSjq5SiRR8sNPYDrtlr&#10;EszejdlVE7/eFQo+DjNzhpkvW1OJKzWutKwgHkYgiDOrS84V/O3XgwkI55E1VpZJQUcOlou33hwT&#10;bW/8S9fU5yJA2CWooPC+TqR0WUEG3dDWxME72sagD7LJpW7wFuCmkqMoGkuDJYeFAmv6Kig7pRej&#10;YL+K4vXd37/lJO2mhx8eb7vdWan+e/s5A+Gp9a/wf3ujFXzE0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7OccYAAADdAAAADwAAAAAAAAAAAAAAAACYAgAAZHJz&#10;L2Rvd25yZXYueG1sUEsFBgAAAAAEAAQA9QAAAIsDAAAAAA==&#10;" path="m,l,4,5,2,,xe" fillcolor="black" stroked="f">
                          <v:path arrowok="t" o:connecttype="custom" o:connectlocs="0,0;0,4;5,2;0,0" o:connectangles="0,0,0,0"/>
                        </v:shape>
                        <v:shape id="Freeform 192" o:spid="_x0000_s1213" style="position:absolute;left:552;top:325;width:41;height:77;visibility:visible;mso-wrap-style:square;v-text-anchor:top" coordsize="4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PF0ccA&#10;AADdAAAADwAAAGRycy9kb3ducmV2LnhtbESPQWsCMRSE7wX/Q3iCt5pVpKtbo9iCUIq01fbS22Pz&#10;3KxuXpZNXNN/bwqFHoeZ+YZZrqNtRE+drx0rmIwzEMSl0zVXCr4+t/dzED4ga2wck4If8rBeDe6W&#10;WGh35T31h1CJBGFfoAITQltI6UtDFv3YtcTJO7rOYkiyq6Tu8JrgtpHTLHuQFmtOCwZbejZUng8X&#10;q2Dx3cfN6+nkd29Z/s55NB95+6TUaBg3jyACxfAf/mu/aAWzyWIKv2/S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DxdHHAAAA3QAAAA8AAAAAAAAAAAAAAAAAmAIAAGRy&#10;cy9kb3ducmV2LnhtbFBLBQYAAAAABAAEAPUAAACMAwAAAAA=&#10;" path="m34,l23,11r-13,l10,13r1,16l11,59,9,71,2,74,,74r,3l34,77r,-3l27,73,24,69,23,59r,-42l30,10,41,5,34,xe" fillcolor="black" stroked="f">
                          <v:path arrowok="t" o:connecttype="custom" o:connectlocs="34,0;23,11;10,11;10,13;11,29;11,59;9,71;2,74;0,74;0,77;34,77;34,74;27,73;24,69;23,59;23,17;30,10;41,5;34,0" o:connectangles="0,0,0,0,0,0,0,0,0,0,0,0,0,0,0,0,0,0,0"/>
                        </v:shape>
                        <v:shape id="Freeform 193" o:spid="_x0000_s1214" style="position:absolute;left:552;top:320;width:23;height:16;visibility:visible;mso-wrap-style:square;v-text-anchor:top" coordsize="2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p4LcYA&#10;AADdAAAADwAAAGRycy9kb3ducmV2LnhtbESP3WrCQBSE74W+w3KE3ukmVqSNriKCaQsVjH/Xh+wx&#10;Cc2eDdlV07fvCoKXw8x8w8wWnanFlVpXWVYQDyMQxLnVFRcKDvv14B2E88gaa8uk4I8cLOYvvRkm&#10;2t44o+vOFyJA2CWooPS+SaR0eUkG3dA2xME729agD7ItpG7xFuCmlqMomkiDFYeFEhtalZT/7i5G&#10;wSlN09Fxv4nXn9/V9meccdNdWKnXfrecgvDU+Wf40f7SCsbxxxvc34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p4LcYAAADdAAAADwAAAAAAAAAAAAAAAACYAgAAZHJz&#10;L2Rvd25yZXYueG1sUEsFBgAAAAAEAAQA9QAAAIsDAAAAAA==&#10;" path="m23,l20,,,9r5,2l8,13r2,3l23,16,23,xe" fillcolor="black" stroked="f">
                          <v:path arrowok="t" o:connecttype="custom" o:connectlocs="23,0;20,0;0,9;5,11;8,13;10,16;23,16;23,0" o:connectangles="0,0,0,0,0,0,0,0"/>
                        </v:shape>
                        <v:shape id="Freeform 194" o:spid="_x0000_s1215" style="position:absolute;left:586;top:320;width:40;height:82;visibility:visible;mso-wrap-style:square;v-text-anchor:top" coordsize="4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H16cYA&#10;AADdAAAADwAAAGRycy9kb3ducmV2LnhtbESPQWvCQBSE74X+h+UVetNdiy0xukoVWirVQ1Tw+sg+&#10;k2D2bchuTfz3riD0OMzMN8xs0dtaXKj1lWMNo6ECQZw7U3Gh4bD/GiQgfEA2WDsmDVfysJg/P80w&#10;Na7jjC67UIgIYZ+ihjKEJpXS5yVZ9EPXEEfv5FqLIcq2kKbFLsJtLd+U+pAWK44LJTa0Kik/7/6s&#10;hk32vTXrKlsdfrulWh7zRJ3fE61fX/rPKYhAffgPP9o/RsN4NBnD/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H16cYAAADdAAAADwAAAAAAAAAAAAAAAACYAgAAZHJz&#10;L2Rvd25yZXYueG1sUEsFBgAAAAAEAAQA9QAAAIsDAAAAAA==&#10;" path="m12,l10,,,5r7,5l15,15r,1l17,31r,33l17,72r-3,5l7,79r-1,l6,82r34,l40,79,33,78,30,74r,-10l30,30r,-1l28,14,21,3,12,xe" fillcolor="black" stroked="f">
                          <v:path arrowok="t" o:connecttype="custom" o:connectlocs="12,0;10,0;0,5;7,10;15,15;15,16;17,31;17,64;17,72;14,77;7,79;6,79;6,82;40,82;40,79;33,78;30,74;30,64;30,30;30,29;28,14;21,3;12,0" o:connectangles="0,0,0,0,0,0,0,0,0,0,0,0,0,0,0,0,0,0,0,0,0,0,0"/>
                        </v:shape>
                        <v:shape id="Freeform 195" o:spid="_x0000_s1216" style="position:absolute;left:640;top:371;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KwX8UA&#10;AADdAAAADwAAAGRycy9kb3ducmV2LnhtbESPQWvCQBSE7wX/w/KE3upG21pNXaVUiiKKNOr9kX3d&#10;BLNvQ3aN8d+7hUKPw8x8w8wWna1ES40vHSsYDhIQxLnTJRsFx8PX0wSED8gaK8ek4EYeFvPewwxT&#10;7a78TW0WjIgQ9ikqKEKoUyl9XpBFP3A1cfR+XGMxRNkYqRu8Rrit5ChJxtJiyXGhwJo+C8rP2cUq&#10;2O3fgtSr1p6WG5ftnrcmmUqj1GO/+3gHEagL/+G/9loreBlOX+H3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0rBfxQAAAN0AAAAPAAAAAAAAAAAAAAAAAJgCAABkcnMv&#10;ZG93bnJldi54bWxQSwUGAAAAAAQABAD1AAAAigMAAAAA&#10;" path="m47,l46,2,39,14r-1,2l26,20,,22r9,8l21,34r6,-1l38,25r7,-9l49,1,47,xe" fillcolor="black" stroked="f">
                          <v:path arrowok="t" o:connecttype="custom" o:connectlocs="47,0;46,2;39,14;38,16;26,20;0,22;9,30;21,34;27,33;38,25;45,16;49,1;47,0" o:connectangles="0,0,0,0,0,0,0,0,0,0,0,0,0"/>
                        </v:shape>
                        <v:shape id="Freeform 196" o:spid="_x0000_s1217" style="position:absolute;left:662;top:323;width:25;height:24;visibility:visible;mso-wrap-style:square;v-text-anchor:top" coordsize="2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0tsYA&#10;AADdAAAADwAAAGRycy9kb3ducmV2LnhtbESPQWvCQBSE7wX/w/IKvTWbiNoaXUUKQkvxYFpEb4/s&#10;MwnNvl2ya4z/visUehxm5htmuR5MK3rqfGNZQZakIIhLqxuuFHx/bZ9fQfiArLG1TApu5GG9Gj0s&#10;Mdf2ynvqi1CJCGGfo4I6BJdL6cuaDPrEOuLonW1nMETZVVJ3eI1w08pxms6kwYbjQo2O3moqf4qL&#10;UfDRuunnNuPTpXyRG9wdjr1OJ0o9PQ6bBYhAQ/gP/7XftYJJNp/B/U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n0tsYAAADdAAAADwAAAAAAAAAAAAAAAACYAgAAZHJz&#10;L2Rvd25yZXYueG1sUEsFBgAAAAAEAAQA9QAAAIsDAAAAAA==&#10;" path="m15,l,3,7,5r3,8l11,20r7,4l23,21r2,-5l25,15,19,3,15,xe" fillcolor="black" stroked="f">
                          <v:path arrowok="t" o:connecttype="custom" o:connectlocs="15,0;0,3;7,5;10,13;11,20;18,24;23,21;25,16;25,15;19,3;15,0" o:connectangles="0,0,0,0,0,0,0,0,0,0,0"/>
                        </v:shape>
                        <v:shape id="Freeform 197" o:spid="_x0000_s1218" style="position:absolute;left:632;top:320;width:45;height:73;visibility:visible;mso-wrap-style:square;v-text-anchor:top" coordsize="4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n8sYA&#10;AADdAAAADwAAAGRycy9kb3ducmV2LnhtbESPQWsCMRSE7wX/Q3iCF6lZpbS6GkUW2go9iFp6ft08&#10;N4ubl20SdfvvG0HocZiZb5jFqrONuJAPtWMF41EGgrh0uuZKwefh9XEKIkRkjY1jUvBLAVbL3sMC&#10;c+2uvKPLPlYiQTjkqMDE2OZShtKQxTByLXHyjs5bjEn6SmqP1wS3jZxk2bO0WHNaMNhSYag87c9W&#10;wdbOzHv3XdgPPcTt8Gf3Vfjzm1KDfreeg4jUxf/wvb3RCp7Gsxe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1n8sYAAADdAAAADwAAAAAAAAAAAAAAAACYAgAAZHJz&#10;L2Rvd25yZXYueG1sUEsFBgAAAAAEAAQA9QAAAIsDAAAAAA==&#10;" path="m33,l32,,20,2,9,11,7,14,1,27,,42r,4l3,62,8,73,34,71,27,70,18,60,13,50,12,35,13,25,18,12r1,-1l30,6,45,3,33,xe" fillcolor="black" stroked="f">
                          <v:path arrowok="t" o:connecttype="custom" o:connectlocs="33,0;32,0;20,2;9,11;7,14;1,27;0,42;0,46;3,62;8,73;34,71;27,70;18,60;13,50;12,35;13,25;18,12;19,11;30,6;45,3;33,0" o:connectangles="0,0,0,0,0,0,0,0,0,0,0,0,0,0,0,0,0,0,0,0,0"/>
                        </v:shape>
                        <v:shape id="Freeform 198" o:spid="_x0000_s1219" style="position:absolute;left:699;top:329;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Rn7MQA&#10;AADdAAAADwAAAGRycy9kb3ducmV2LnhtbERPy2rCQBTdF/oPwy24q5MUCRodpZSmtAsFYz/gNnNN&#10;QjN30szUPL7eWQguD+e92Q2mERfqXG1ZQTyPQBAXVtdcKvg+Zc9LEM4ja2wsk4KRHOy2jw8bTLXt&#10;+UiX3JcihLBLUUHlfZtK6YqKDLq5bYkDd7adQR9gV0rdYR/CTSNfoiiRBmsODRW29FZR8Zv/GwWn&#10;9yjOJj99yGU+rn4OnHyN+z+lZk/D6xqEp8HfxTf3p1awiFdhbngTnoD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0Z+zEAAAA3QAAAA8AAAAAAAAAAAAAAAAAmAIAAGRycy9k&#10;b3ducmV2LnhtbFBLBQYAAAAABAAEAPUAAACJAwAAAAA=&#10;" path="m,l,4,5,2,,xe" fillcolor="black" stroked="f">
                          <v:path arrowok="t" o:connecttype="custom" o:connectlocs="0,0;0,4;5,2;0,0" o:connectangles="0,0,0,0"/>
                        </v:shape>
                        <v:shape id="Freeform 199" o:spid="_x0000_s1220" style="position:absolute;left:699;top:32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DTsUA&#10;AADdAAAADwAAAGRycy9kb3ducmV2LnhtbESP3UrDQBSE7wXfYTkF79pNjX+N3RYriEIRbOoDHLLH&#10;JDR7NuxZk/j2rlDwcpiZb5j1dnKdGihI69nAcpGBIq68bbk28Hl8mT+AkohssfNMBn5IYLu5vFhj&#10;Yf3IBxrKWKsEYSnQQBNjX2gtVUMOZeF74uR9+eAwJhlqbQOOCe46fZ1ld9phy2mhwZ6eG6pO5bcz&#10;8Drevh9Dvsv94WOQvNzJfdyLMVez6ekRVKQp/ofP7Tdr4Ga5WsHfm/QE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hcNOxQAAAN0AAAAPAAAAAAAAAAAAAAAAAJgCAABkcnMv&#10;ZG93bnJldi54bWxQSwUGAAAAAAQABAD1AAAAigMAAAAA&#10;" path="m23,l20,,,9r5,2l9,13r2,3l11,17r,16l11,64,10,74,7,78,,79r,3l34,82r,-3l27,78,25,74,23,64,23,xe" fillcolor="black" stroked="f">
                          <v:path arrowok="t" o:connecttype="custom" o:connectlocs="23,0;20,0;0,9;5,11;9,13;11,16;11,17;11,33;11,64;10,74;7,78;0,79;0,82;34,82;34,79;27,78;25,74;23,64;23,0" o:connectangles="0,0,0,0,0,0,0,0,0,0,0,0,0,0,0,0,0,0,0"/>
                        </v:shape>
                        <v:shape id="Freeform 200" o:spid="_x0000_s1221" style="position:absolute;left:709;top:277;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6h8sMA&#10;AADdAAAADwAAAGRycy9kb3ducmV2LnhtbESPQYvCMBSE78L+h/AWvGmqlq5Uo6wrgh51d8Hjo3m2&#10;xealNNFWf70RBI/DzHzDzJedqcSVGldaVjAaRiCIM6tLzhX8/W4GUxDOI2usLJOCGzlYLj56c0y1&#10;bXlP14PPRYCwS1FB4X2dSumyggy6oa2Jg3eyjUEfZJNL3WAb4KaS4yhKpMGSw0KBNf0UlJ0PF6Ng&#10;TffJLjkn49Mtr766dnVc/cexUv3P7nsGwlPn3+FXe6sVxAEJzzfh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6h8sMAAADdAAAADwAAAAAAAAAAAAAAAACYAgAAZHJzL2Rv&#10;d25yZXYueG1sUEsFBgAAAAAEAAQA9QAAAIgDAAAAAA==&#10;" path="m8,l2,3,,9r2,7l8,18r5,-2l15,9,13,3,8,xe" fillcolor="black" stroked="f">
                          <v:path arrowok="t" o:connecttype="custom" o:connectlocs="8,0;2,3;0,9;2,16;8,18;13,16;15,9;13,3;8,0" o:connectangles="0,0,0,0,0,0,0,0,0"/>
                        </v:shape>
                        <v:shape id="Freeform 201" o:spid="_x0000_s1222" style="position:absolute;left:760;top:395;width:27;height:10;visibility:visible;mso-wrap-style:square;v-text-anchor:top" coordsize="2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ECxcQA&#10;AADdAAAADwAAAGRycy9kb3ducmV2LnhtbESPQYvCMBSE7wv+h/CEva2pRbRUo8hClwXBxSri8dE8&#10;22LzUpqo9d8bYcHjMDPfMItVbxpxo87VlhWMRxEI4sLqmksFh332lYBwHlljY5kUPMjBajn4WGCq&#10;7Z13dMt9KQKEXYoKKu/bVEpXVGTQjWxLHLyz7Qz6ILtS6g7vAW4aGUfRVBqsOSxU2NJ3RcUlvxoF&#10;8TbH+FofJ9nJzHS2+Un+Zlgo9Tns13MQnnr/Dv+3f7WCSRyN4fUmP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RAsXEAAAA3QAAAA8AAAAAAAAAAAAAAAAAmAIAAGRycy9k&#10;b3ducmV2LnhtbFBLBQYAAAAABAAEAPUAAACJAwAAAAA=&#10;" path="m6,l,2,7,8r9,2l27,7,16,4,6,xe" fillcolor="black" stroked="f">
                          <v:path arrowok="t" o:connecttype="custom" o:connectlocs="6,0;0,2;7,8;16,10;27,7;16,4;6,0" o:connectangles="0,0,0,0,0,0,0"/>
                        </v:shape>
                        <v:shape id="Freeform 202" o:spid="_x0000_s1223" style="position:absolute;left:736;top:330;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yaMMA&#10;AADdAAAADwAAAGRycy9kb3ducmV2LnhtbESPQYvCMBSE7wv+h/AEb2tiUZFqlKWyoN60Hjw+mmdb&#10;tnkpTbbWf2+EhT0OM/MNs9kNthE9db52rGE2VSCIC2dqLjVc8+/PFQgfkA02jknDkzzstqOPDabG&#10;PfhM/SWUIkLYp6ihCqFNpfRFRRb91LXE0bu7zmKIsiul6fAR4baRiVJLabHmuFBhS1lFxc/l12o4&#10;HbnM2iTcF3l2veV77NVw6rWejIevNYhAQ/gP/7UPRsM8UQm838QnIL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XyaMMAAADdAAAADwAAAAAAAAAAAAAAAACYAgAAZHJzL2Rv&#10;d25yZXYueG1sUEsFBgAAAAAEAAQA9QAAAIgDAAAAAA==&#10;" path="m,l2,3,6,1,,xe" fillcolor="black" stroked="f">
                          <v:path arrowok="t" o:connecttype="custom" o:connectlocs="0,0;2,3;6,1;0,0" o:connectangles="0,0,0,0"/>
                        </v:shape>
                        <v:shape id="Freeform 203" o:spid="_x0000_s1224" style="position:absolute;left:776;top:329;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rIcIA&#10;AADdAAAADwAAAGRycy9kb3ducmV2LnhtbDRPz2vCMBS+C/sfwhvspuncGFqNMgTHdnJVL94ezbMp&#10;Ni+liab+90bQ4/ebb77sbSMu1PnasYL3UQaCuHS65krBfrceTkD4gKyxcUwKruRhuXgZzDHXLnJB&#10;l22oRCphn6MCE0KbS+lLQxb9yLXESTu6zmJIsKuk7jCmctvIcZZ9SYs1pwWDLa0Mlaft2Spof3aH&#10;P380zXkT/8PKxGK6jr1Sb6/99wxEoD6RT/Mj/asVfI6zD7i/SU9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shwgAAAN0AAAAPAAAAAAAAAAAAAAAAAJgCAABkcnMvZG93&#10;bnJldi54bWxQSwUGAAAAAAQABAD1AAAAhwMAAAAA&#10;" path="m23,l,4r1,l12,10r5,12l18,39,17,51,12,63r-1,2l,70r11,3l21,65r4,-6l30,46,31,30r,-3l29,13,23,xe" fillcolor="black" stroked="f">
                          <v:path arrowok="t" o:connecttype="custom" o:connectlocs="23,0;0,4;1,4;12,10;12,10;17,22;18,39;17,51;12,63;11,65;0,70;11,73;21,65;25,59;30,46;31,30;31,27;29,13;23,0" o:connectangles="0,0,0,0,0,0,0,0,0,0,0,0,0,0,0,0,0,0,0"/>
                        </v:shape>
                        <v:shape id="Freeform 204" o:spid="_x0000_s1225" style="position:absolute;left:736;top:320;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2kosMA&#10;AADdAAAADwAAAGRycy9kb3ducmV2LnhtbESPQYvCMBSE78L+h/AW9qbpuiJSTYsI63rwohbPj+bZ&#10;FpuX2ETt/nsjCB6HmfmGWeS9acWNOt9YVvA9SkAQl1Y3XCkoDr/DGQgfkDW2lknBP3nIs4/BAlNt&#10;77yj2z5UIkLYp6igDsGlUvqyJoN+ZB1x9E62Mxii7CqpO7xHuGnlOEmm0mDDcaFGR6uayvP+ahRs&#10;pzN38j8YVtJcLsf1riD3Vyj19dkv5yAC9eEdfrU3WsFknEzg+SY+AZ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2kosMAAADdAAAADwAAAAAAAAAAAAAAAACYAgAAZHJzL2Rv&#10;d25yZXYueG1sUEsFBgAAAAAEAAQA9QAAAIgDAAAAAA==&#10;" path="m24,l21,,,10r6,1l9,13r2,3l12,26r,76l11,112r-2,3l2,117r-2,l,121r36,l36,117r-8,-1l25,112,24,102r,-25l30,75,25,67,24,54r,-30l24,19,24,xe" fillcolor="black" stroked="f">
                          <v:path arrowok="t" o:connecttype="custom" o:connectlocs="24,0;21,0;0,10;6,11;9,13;11,16;12,26;12,102;11,112;9,115;2,117;0,117;0,121;36,121;36,117;28,116;25,112;24,102;24,77;30,75;25,67;24,54;24,24;24,19;24,0" o:connectangles="0,0,0,0,0,0,0,0,0,0,0,0,0,0,0,0,0,0,0,0,0,0,0,0,0"/>
                        </v:shape>
                        <v:shape id="Freeform 205" o:spid="_x0000_s1226" style="position:absolute;left:760;top:320;width:39;height:24;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67cYA&#10;AADdAAAADwAAAGRycy9kb3ducmV2LnhtbESP0WrCQBRE34X+w3ILvummwWpNXUNbGogvpVo/4DZ7&#10;TRazd0N21fTvu4Lg4zAzZ5hVPthWnKn3xrGCp2kCgrhy2nCtYP9TTF5A+ICssXVMCv7IQ75+GK0w&#10;0+7CWzrvQi0ihH2GCpoQukxKXzVk0U9dRxy9g+sthij7WuoeLxFuW5kmyVxaNBwXGuzoo6HquDtZ&#10;BZ9f88XG4N4Uy19fyu/32bIwpVLjx+HtFUSgIdzDt3apFczS5Bmub+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67cYAAADdAAAADwAAAAAAAAAAAAAAAACYAgAAZHJz&#10;L2Rvd25yZXYueG1sUEsFBgAAAAAEAAQA9QAAAIsDAAAAAA==&#10;" path="m22,l11,4,9,6,,19r,5l9,15r7,-2l39,9,34,4,22,xe" fillcolor="black" stroked="f">
                          <v:path arrowok="t" o:connecttype="custom" o:connectlocs="22,0;11,4;9,6;0,19;0,24;9,15;16,13;39,9;34,4;22,0" o:connectangles="0,0,0,0,0,0,0,0,0,0"/>
                        </v:shape>
                        <v:shape id="Freeform 206" o:spid="_x0000_s1227" style="position:absolute;left:823;top:388;width:33;height:16;visibility:visible;mso-wrap-style:square;v-text-anchor:top" coordsize="3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bscQA&#10;AADdAAAADwAAAGRycy9kb3ducmV2LnhtbESPQWsCMRSE70L/Q3iF3jRxKYusRhFBLfVUFc+Pzetm&#10;6+Zl2UR3/femUOhxmJlvmMVqcI24UxdqzxqmEwWCuPSm5krD+bQdz0CEiGyw8UwaHhRgtXwZLbAw&#10;vucvuh9jJRKEQ4EabIxtIWUoLTkME98SJ+/bdw5jkl0lTYd9grtGZkrl0mHNacFiSxtL5fV4cxp2&#10;fvPY79vcqsts3eeHn+yTTjut316H9RxEpCH+h//aH0bDe6Zy+H2Tn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w27HEAAAA3QAAAA8AAAAAAAAAAAAAAAAAmAIAAGRycy9k&#10;b3ducmV2LnhtbFBLBQYAAAAABAAEAPUAAACJAwAAAAA=&#10;" path="m29,l18,6,,10r,1l12,16r8,-2l21,13,33,2,29,xe" fillcolor="black" stroked="f">
                          <v:path arrowok="t" o:connecttype="custom" o:connectlocs="29,0;18,6;0,10;0,11;12,16;20,14;21,13;33,2;29,0" o:connectangles="0,0,0,0,0,0,0,0,0"/>
                        </v:shape>
                        <v:shape id="Freeform 207" o:spid="_x0000_s1228" style="position:absolute;left:858;top:386;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cc8UA&#10;AADdAAAADwAAAGRycy9kb3ducmV2LnhtbESPT4vCMBTE78J+h/AW9qappazSNYoI+wf2IK3i+dE8&#10;27LNS22ybf32RhA8DjPzG2a1GU0jeupcbVnBfBaBIC6srrlUcDx8TpcgnEfW2FgmBVdysFm/TFaY&#10;ajtwRn3uSxEg7FJUUHnfplK6oiKDbmZb4uCdbWfQB9mVUnc4BLhpZBxF79JgzWGhwpZ2FRV/+b9R&#10;cB4XSXK6nBKf5fP692urv/dOK/X2Om4/QHga/TP8aP9oBUkcLeD+Jj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4JxzxQAAAN0AAAAPAAAAAAAAAAAAAAAAAJgCAABkcnMv&#10;ZG93bnJldi54bWxQSwUGAAAAAAQABAD1AAAAigMAAAAA&#10;" path="m22,l16,6,14,7,,15r6,3l12,16,22,4,22,xe" fillcolor="black" stroked="f">
                          <v:path arrowok="t" o:connecttype="custom" o:connectlocs="22,0;16,6;14,7;0,15;6,18;12,16;22,4;22,0" o:connectangles="0,0,0,0,0,0,0,0"/>
                        </v:shape>
                      </v:group>
                      <v:group id="Group 208" o:spid="_x0000_s1229" style="position:absolute;left:2969;top:446;width:25378;height:2339" coordorigin="818,123" coordsize="6990,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aMt8QAAADdAAAADwAAAGRycy9kb3ducmV2LnhtbERPy2rCQBTdF/yH4Qrd&#10;1UnSBxIdRYIVF6FQFcTdJXNNgpk7ITPN4+87i0KXh/Neb0fTiJ46V1tWEC8iEMSF1TWXCi7nz5cl&#10;COeRNTaWScFEDrab2dMaU20H/qb+5EsRQtilqKDyvk2ldEVFBt3CtsSBu9vOoA+wK6XucAjhppFJ&#10;FH1IgzWHhgpbyioqHqcfo+Aw4LB7jfd9/rhn0+38/nXNY1LqeT7uViA8jf5f/Oc+agVvSRTmhj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5aMt8QAAADdAAAA&#10;DwAAAAAAAAAAAAAAAACqAgAAZHJzL2Rvd25yZXYueG1sUEsFBgAAAAAEAAQA+gAAAJsDAAAAAA==&#10;">
                        <v:shape id="Freeform 209" o:spid="_x0000_s1230" style="position:absolute;left:818;top:350;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fmsMA&#10;AADdAAAADwAAAGRycy9kb3ducmV2LnhtbESP3YrCMBSE7xd8h3AE79ZUkV2tRpFlRXu1/j3AoTm2&#10;xeakJNHWtzcLgpfDzHzDLFadqcWdnK8sKxgNExDEudUVFwrOp83nFIQPyBpry6TgQR5Wy97HAlNt&#10;Wz7Q/RgKESHsU1RQhtCkUvq8JIN+aBvi6F2sMxiidIXUDtsIN7UcJ8mXNFhxXCixoZ+S8uvxZhQ0&#10;30FmI7lv28cW/y7FLfudukypQb9bz0EE6sI7/GrvtILJOJnB/5v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fmsMAAADdAAAADwAAAAAAAAAAAAAAAACYAgAAZHJzL2Rv&#10;d25yZXYueG1sUEsFBgAAAAAEAAQA9QAAAIgDAAAAAA==&#10;" path="m36,l22,6r-9,6l12,13,2,23,,33r,2l5,48,23,44,16,40,13,29r2,-9l24,12r1,-1l38,4,36,xe" fillcolor="black" stroked="f">
                          <v:path arrowok="t" o:connecttype="custom" o:connectlocs="36,0;22,6;13,12;12,13;2,23;0,33;0,35;5,48;23,44;16,40;13,29;15,20;24,12;25,11;38,4;36,0" o:connectangles="0,0,0,0,0,0,0,0,0,0,0,0,0,0,0,0"/>
                        </v:shape>
                        <v:shape id="Freeform 210" o:spid="_x0000_s1231" style="position:absolute;left:843;top:323;width:29;height:78;visibility:visible;mso-wrap-style:square;v-text-anchor:top" coordsize="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9l8AA&#10;AADdAAAADwAAAGRycy9kb3ducmV2LnhtbERPy4rCMBTdC/MP4Q6409QiMlTTMiMMDgiCr/21uTbF&#10;5qY0UatfbxbCLA/nvSh624gbdb52rGAyTkAQl07XXCk47H9HXyB8QNbYOCYFD/JQ5B+DBWba3XlL&#10;t12oRAxhn6ECE0KbSelLQxb92LXEkTu7zmKIsKuk7vAew20j0ySZSYs1xwaDLS0NlZfd1SrYrxI+&#10;curM5vrz5BMt16upXis1/Oy/5yAC9eFf/Hb/aQXTdBL3xzfxCcj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oP9l8AAAADdAAAADwAAAAAAAAAAAAAAAACYAgAAZHJzL2Rvd25y&#10;ZXYueG1sUEsFBgAAAAAEAAQA9QAAAIUDAAAAAA==&#10;" path="m18,l,2,10,6r1,2l13,23r,3l11,27r2,4l13,62,9,65r4,2l15,78,29,70,27,69,26,65,25,52r,-28l24,9,18,xe" fillcolor="black" stroked="f">
                          <v:path arrowok="t" o:connecttype="custom" o:connectlocs="18,0;0,2;10,6;11,8;13,23;13,26;11,27;13,31;13,62;9,65;13,67;15,78;29,70;27,69;26,65;25,52;25,24;25,24;24,9;18,0" o:connectangles="0,0,0,0,0,0,0,0,0,0,0,0,0,0,0,0,0,0,0,0"/>
                        </v:shape>
                        <v:shape id="Freeform 211" o:spid="_x0000_s1232" style="position:absolute;left:821;top:320;width:40;height:29;visibility:visible;mso-wrap-style:square;v-text-anchor:top" coordsize="4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9XOMUA&#10;AADdAAAADwAAAGRycy9kb3ducmV2LnhtbESPUWvCQBCE3wv+h2OFvtVLpISSekpRFClIqdX3bW5N&#10;YnN7IbfR9N/3BKGPw8x8w8wWg2vUhbpQezaQThJQxIW3NZcGDl/rpxdQQZAtNp7JwC8FWMxHDzPM&#10;rb/yJ132UqoI4ZCjgUqkzbUORUUOw8S3xNE7+c6hRNmV2nZ4jXDX6GmSZNphzXGhwpaWFRU/+94Z&#10;0Nlu1Wx2W5HDx/G7zM798T3tjXkcD2+voIQG+Q/f21tr4HmapnB7E5+A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1c4xQAAAN0AAAAPAAAAAAAAAAAAAAAAAJgCAABkcnMv&#10;ZG93bnJldi54bWxQSwUGAAAAAAQABAD1AAAAigMAAAAA&#10;" path="m24,l17,1,6,6,5,7,,20r2,6l6,29r4,-3l12,20r,-5l15,8,22,5,40,3,38,2,24,xe" fillcolor="black" stroked="f">
                          <v:path arrowok="t" o:connecttype="custom" o:connectlocs="24,0;17,1;6,6;5,7;0,20;2,26;6,29;10,26;12,20;12,15;15,8;22,5;40,3;38,2;24,0" o:connectangles="0,0,0,0,0,0,0,0,0,0,0,0,0,0,0"/>
                        </v:shape>
                        <v:shape id="Freeform 212" o:spid="_x0000_s1233" style="position:absolute;left:885;top:288;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ktcQA&#10;AADdAAAADwAAAGRycy9kb3ducmV2LnhtbESPQWvCQBSE7wX/w/KE3pqNoZYSXUUiQptbkxx6fGSf&#10;STD7NmTXmP77riB4HGbmG2a7n00vJhpdZ1nBKopBENdWd9woqMrT2ycI55E19pZJwR852O8WL1tM&#10;tb3xD02Fb0SAsEtRQev9kErp6pYMusgOxME729GgD3JspB7xFuCml0kcf0iDHYeFFgfKWqovxdUo&#10;yL+5yYbEn9dlVv2WR5ziOZ+Uel3Ohw0IT7N/hh/tL63gPVklcH8TnoD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8ZLXEAAAA3QAAAA8AAAAAAAAAAAAAAAAAmAIAAGRycy9k&#10;b3ducmV2LnhtbFBLBQYAAAAABAAEAPUAAACJAwAAAAA=&#10;" path="m,l1,3,6,1,,xe" fillcolor="black" stroked="f">
                          <v:path arrowok="t" o:connecttype="custom" o:connectlocs="0,0;1,3;6,1;0,0" o:connectangles="0,0,0,0"/>
                        </v:shape>
                        <v:shape id="Freeform 213" o:spid="_x0000_s1234" style="position:absolute;left:885;top:277;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dV1ccA&#10;AADdAAAADwAAAGRycy9kb3ducmV2LnhtbESPT2vCQBTE7wW/w/IKvRTd/ClBUldRi+Chl6Z68PbI&#10;viah2bchuybRT98tFHocZuY3zGozmVYM1LvGsoJ4EYEgLq1uuFJw+jzMlyCcR9bYWiYFN3KwWc8e&#10;VphrO/IHDYWvRICwy1FB7X2XS+nKmgy6he2Ig/dle4M+yL6SuscxwE0rkyjKpMGGw0KNHe1rKr+L&#10;q1GQPtMQTxe9lJjp0uzwvj+/vyn19DhtX0F4mvx/+K991ApekjiF3zfh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HVdXHAAAA3QAAAA8AAAAAAAAAAAAAAAAAmAIAAGRy&#10;cy9kb3ducmV2LnhtbFBLBQYAAAAABAAEAPUAAACMAwAAAAA=&#10;" path="m23,l20,,,11r6,1l9,13r2,5l11,34r,73l10,117r-3,4l1,122r,3l35,125r,-3l27,121r-3,-4l23,107,23,xe" fillcolor="black" stroked="f">
                          <v:path arrowok="t" o:connecttype="custom" o:connectlocs="23,0;20,0;0,11;6,12;9,13;11,18;11,18;11,34;11,107;10,117;7,121;1,122;1,125;35,125;35,122;27,121;24,117;23,107;23,0" o:connectangles="0,0,0,0,0,0,0,0,0,0,0,0,0,0,0,0,0,0,0"/>
                        </v:shape>
                        <v:shape id="Freeform 214" o:spid="_x0000_s1235" style="position:absolute;left:2639;top:541;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HMMQA&#10;AADdAAAADwAAAGRycy9kb3ducmV2LnhtbESPX2vCMBTF3wf7DuEKvs1UkVk6o8jA4YPIqgNfL821&#10;rTY3WRNt/fbLQPDxcP78OPNlbxpxo9bXlhWMRwkI4sLqmksFP4f1WwrCB2SNjWVScCcPy8Xryxwz&#10;bTvO6bYPpYgj7DNUUIXgMil9UZFBP7KOOHon2xoMUbal1C12cdw0cpIk79JgzZFQoaPPiorL/moi&#10;Nz2Rs+vjb3ecnb+2u+88JZcrNRz0qw8QgfrwDD/aG61gOhlP4f9Nf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1xzDEAAAA3QAAAA8AAAAAAAAAAAAAAAAAmAIAAGRycy9k&#10;b3ducmV2LnhtbFBLBQYAAAAABAAEAPUAAACJAwAAAAA=&#10;" path="m26,l,2,6,3,18,6r1,1l28,16r3,14l31,35,24,47r-7,5l4,54r30,1l44,45r1,-3l49,28,48,21,41,9,38,6,26,xe" fillcolor="black" stroked="f">
                          <v:path arrowok="t" o:connecttype="custom" o:connectlocs="26,0;0,2;6,3;18,6;19,7;28,16;31,30;31,35;24,47;17,52;4,54;34,55;44,45;45,42;49,28;48,21;41,9;38,6;26,0" o:connectangles="0,0,0,0,0,0,0,0,0,0,0,0,0,0,0,0,0,0,0"/>
                        </v:shape>
                        <v:shape id="Freeform 215" o:spid="_x0000_s1236" style="position:absolute;left:2597;top:486;width:76;height:116;visibility:visible;mso-wrap-style:square;v-text-anchor:top" coordsize="7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lzMcA&#10;AADdAAAADwAAAGRycy9kb3ducmV2LnhtbESPQWsCMRSE74X+h/CE3mqitFW2RpEWW3sRqiIeH5vX&#10;3bWb95ZNqqu/3hQKPQ4z8w0zmXW+VkdqQyVsYdA3oIhzcRUXFrabxf0YVIjIDmthsnCmALPp7c0E&#10;Mycn/qTjOhYqQThkaKGMscm0DnlJHkNfGuLkfUnrMSbZFtq1eEpwX+uhMU/aY8VpocSGXkrKv9c/&#10;3sLFzEfV634Uuw8xi/fx6k3ksLP2rtfNn0FF6uJ/+K+9dBYehoNH+H2TnoCe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5JczHAAAA3QAAAA8AAAAAAAAAAAAAAAAAmAIAAGRy&#10;cy9kb3ducmV2LnhtbFBLBQYAAAAABAAEAPUAAACMAwAAAAA=&#10;" path="m4,r8,4l15,18r,77l13,108r-9,5l,113r,3l48,116r14,-1l73,112r3,-2l46,109r-5,l29,107r,-48l34,58r8,-1l68,55r4,-1l43,52,35,51,29,50,29,5,42,3,4,xe" fillcolor="black" stroked="f">
                          <v:path arrowok="t" o:connecttype="custom" o:connectlocs="4,0;12,4;15,18;15,95;13,108;4,113;0,113;0,116;48,116;62,115;73,112;76,110;46,109;41,109;29,107;29,59;34,58;42,57;68,55;72,54;43,52;35,51;29,50;29,5;29,5;42,3;4,0" o:connectangles="0,0,0,0,0,0,0,0,0,0,0,0,0,0,0,0,0,0,0,0,0,0,0,0,0,0,0"/>
                        </v:shape>
                        <v:shape id="Freeform 216" o:spid="_x0000_s1237" style="position:absolute;left:2597;top:483;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U0icYA&#10;AADdAAAADwAAAGRycy9kb3ducmV2LnhtbESP3WrCQBSE7wt9h+UUvKsbY7EluoZQKngjRNMHOM2e&#10;/GD2bJrdmujTdwsFL4eZ+YbZpJPpxIUG11pWsJhHIIhLq1uuFXwWu+c3EM4ja+wsk4IrOUi3jw8b&#10;TLQd+UiXk69FgLBLUEHjfZ9I6cqGDLq57YmDV9nBoA9yqKUecAxw08k4ilbSYMthocGe3hsqz6cf&#10;oyC/2devo49dLj+q6rAsOPvmpVKzpylbg/A0+Xv4v73XCl7ixQr+3o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U0icYAAADdAAAADwAAAAAAAAAAAAAAAACYAgAAZHJz&#10;L2Rvd25yZXYueG1sUEsFBgAAAAAEAAQA9QAAAIsDAAAAAA==&#10;" path="m43,l,,,3r4,l42,6,53,7r10,6l67,17r4,14l67,43r-8,8l57,53,43,55r29,2l81,48r2,-2l86,32r,-6l80,13,75,8,63,2,57,1,43,xe" fillcolor="black" stroked="f">
                          <v:path arrowok="t" o:connecttype="custom" o:connectlocs="43,0;0,0;0,3;4,3;42,6;53,7;63,13;67,17;71,31;67,43;59,51;57,53;43,55;72,57;81,48;83,46;86,32;86,26;80,13;75,8;63,2;57,1;43,0" o:connectangles="0,0,0,0,0,0,0,0,0,0,0,0,0,0,0,0,0,0,0,0,0,0,0"/>
                        </v:shape>
                        <v:shape id="Freeform 217" o:spid="_x0000_s1238" style="position:absolute;left:2766;top:591;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vHLcMA&#10;AADdAAAADwAAAGRycy9kb3ducmV2LnhtbESPQYvCMBSE7wv+h/AEb2tq0VWqUaQiuN7WevD4aJ5t&#10;sXkpTaz1328EweMwM98wq01vatFR6yrLCibjCARxbnXFhYJztv9egHAeWWNtmRQ8ycFmPfhaYaLt&#10;g/+oO/lCBAi7BBWU3jeJlC4vyaAb24Y4eFfbGvRBtoXULT4C3NQyjqIfabDisFBiQ2lJ+e10NwqO&#10;v1ykTeyvsyw9X7IddlF/7JQaDfvtEoSn3n/C7/ZBK5jGkzm83o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vHLcMAAADdAAAADwAAAAAAAAAAAAAAAACYAgAAZHJzL2Rv&#10;d25yZXYueG1sUEsFBgAAAAAEAAQA9QAAAIgDAAAAAA==&#10;" path="m5,l,2,6,3,5,xe" fillcolor="black" stroked="f">
                          <v:path arrowok="t" o:connecttype="custom" o:connectlocs="5,0;0,2;6,3;5,0" o:connectangles="0,0,0,0"/>
                        </v:shape>
                        <v:shape id="Freeform 218" o:spid="_x0000_s1239" style="position:absolute;left:2748;top:587;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U+8QA&#10;AADdAAAADwAAAGRycy9kb3ducmV2LnhtbESPwWrDMAyG74O9g9Fgt9VJGWNkdUsZuJTd2hXaoxpr&#10;Sagth9hLs7evDoUdxa//06fFagpejTSkLrKBclaAIq6j67gxcPi2L++gUkZ26COTgT9KsFo+Piyw&#10;cvHKOxr3uVEC4VShgTbnvtI61S0FTLPYE0v2E4eAWcah0W7Aq8CD1/OieNMBO5YLLfb02VJ92f8G&#10;0fDjxsZj6Q92u9l9nU9srWVjnp+m9QeoTFP+X763t87A67wUXflGEK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tlPvEAAAA3QAAAA8AAAAAAAAAAAAAAAAAmAIAAGRycy9k&#10;b3ducmV2LnhtbFBLBQYAAAAABAAEAPUAAACJAwAAAAA=&#10;" path="m13,l,,,17r3,l24,7,18,6,15,5,13,xe" fillcolor="black" stroked="f">
                          <v:path arrowok="t" o:connecttype="custom" o:connectlocs="13,0;0,0;0,17;3,17;24,7;18,6;15,5;13,0" o:connectangles="0,0,0,0,0,0,0,0"/>
                        </v:shape>
                        <v:shape id="Freeform 219" o:spid="_x0000_s1240" style="position:absolute;left:2731;top:521;width:30;height:78;visibility:visible;mso-wrap-style:square;v-text-anchor:top" coordsize="3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i4MYA&#10;AADdAAAADwAAAGRycy9kb3ducmV2LnhtbESPQWvCQBSE7wX/w/KEXkrdKEab6CoiFYR6MZbi8ZF9&#10;JsHs25DdaPz3bqHQ4zAz3zDLdW9qcaPWVZYVjEcRCOLc6ooLBd+n3fsHCOeRNdaWScGDHKxXg5cl&#10;ptre+Ui3zBciQNilqKD0vkmldHlJBt3INsTBu9jWoA+yLaRu8R7gppaTKJpJgxWHhRIb2paUX7PO&#10;KIjjc5ZQPLefyddh+iO7N9OcOqVeh/1mAcJT7//Df+29VjCdjBP4fR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Ni4MYAAADdAAAADwAAAAAAAAAAAAAAAACYAgAAZHJz&#10;L2Rvd25yZXYueG1sUEsFBgAAAAAEAAQA9QAAAIsDAAAAAA==&#10;" path="m29,l6,r,4l15,7r2,8l17,61,8,70,,73r7,5l17,66r13,l29,49,29,xe" fillcolor="black" stroked="f">
                          <v:path arrowok="t" o:connecttype="custom" o:connectlocs="29,0;6,0;6,4;15,7;17,15;17,61;8,70;0,73;7,78;17,66;30,66;30,66;29,49;29,0" o:connectangles="0,0,0,0,0,0,0,0,0,0,0,0,0,0"/>
                        </v:shape>
                        <v:shape id="Freeform 220" o:spid="_x0000_s1241" style="position:absolute;left:2696;top:521;width:42;height:83;visibility:visible;mso-wrap-style:square;v-text-anchor:top" coordsize="4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Oisb8A&#10;AADdAAAADwAAAGRycy9kb3ducmV2LnhtbERPy4rCMBTdD/gP4QpuBk0tg0g1ijgIbn2A22tybYrN&#10;TUmidv7eLIRZHs57ue5dK54UYuNZwXRSgCDW3jRcKzifduM5iJiQDbaeScEfRVivBl9LrIx/8YGe&#10;x1SLHMKxQgU2pa6SMmpLDuPEd8SZu/ngMGUYamkCvnK4a2VZFDPpsOHcYLGjrSV9Pz6cgrne7y5S&#10;Nt/2fLl7fe1bDL9TpUbDfrMAkahP/+KPe28U/JRl3p/f5CcgV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6KxvwAAAN0AAAAPAAAAAAAAAAAAAAAAAJgCAABkcnMvZG93bnJl&#10;di54bWxQSwUGAAAAAAQABAD1AAAAhAMAAAAA&#10;" path="m24,l,,,4,8,5r2,3l12,16r,36l12,55r1,14l19,80r10,3l39,80r3,-2l35,73,27,69,24,54,24,xe" fillcolor="black" stroked="f">
                          <v:path arrowok="t" o:connecttype="custom" o:connectlocs="24,0;0,0;0,4;8,5;10,8;12,16;12,52;12,55;13,69;19,80;29,83;39,80;42,78;35,73;27,69;27,69;24,54;24,0" o:connectangles="0,0,0,0,0,0,0,0,0,0,0,0,0,0,0,0,0,0"/>
                        </v:shape>
                        <v:shape id="Freeform 221" o:spid="_x0000_s1242" style="position:absolute;left:2777;top:529;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8C8QA&#10;AADdAAAADwAAAGRycy9kb3ducmV2LnhtbESPQYvCMBSE74L/ITxhL6KpVRapRpGFRU+CdWH3+Gie&#10;bbF5aZusrf/eCILHYWa+Ydbb3lTiRq0rLSuYTSMQxJnVJecKfs7fkyUI55E1VpZJwZ0cbDfDwRoT&#10;bTs+0S31uQgQdgkqKLyvEyldVpBBN7U1cfAutjXog2xzqVvsAtxUMo6iT2mw5LBQYE1fBWXX9N8o&#10;+L12u7+OU9fsx83+MI+OeUNHpT5G/W4FwlPv3+FX+6AVLOJ4Bs834Qn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D/AvEAAAA3QAAAA8AAAAAAAAAAAAAAAAAmAIAAGRycy9k&#10;b3ducmV2LnhtbFBLBQYAAAAABAAEAPUAAACJAwAAAAA=&#10;" path="m,l,3,5,2,,xe" fillcolor="black" stroked="f">
                          <v:path arrowok="t" o:connecttype="custom" o:connectlocs="0,0;0,3;5,2;0,0" o:connectangles="0,0,0,0"/>
                        </v:shape>
                        <v:shape id="Freeform 222" o:spid="_x0000_s1243" style="position:absolute;left:2777;top:519;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ZR7cYA&#10;AADdAAAADwAAAGRycy9kb3ducmV2LnhtbESP0WrCQBRE3wv+w3ILvgTddClFU1eRFrHQJ6MfcMle&#10;k7TZu2l2TaJf3y0UfBxm5gyz2oy2ET11vnas4WmegiAunKm51HA67mYLED4gG2wck4YredisJw8r&#10;zIwb+EB9HkoRIewz1FCF0GZS+qIii37uWuLonV1nMUTZldJ0OES4baRK0xdpsea4UGFLbxUV3/nF&#10;ahh+knOS70/q3ZbJ8jPcxr7+Omg9fRy3ryACjeEe/m9/GA3PSin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ZR7cYAAADdAAAADwAAAAAAAAAAAAAAAACYAgAAZHJz&#10;L2Rvd25yZXYueG1sUEsFBgAAAAAEAAQA9QAAAIsDAAAAAA==&#10;" path="m23,l20,,,10r5,2l9,13r2,4l11,34r,30l10,75,7,78,,80r,3l34,83r,-3l27,78,24,75,23,64,23,xe" fillcolor="black" stroked="f">
                          <v:path arrowok="t" o:connecttype="custom" o:connectlocs="23,0;20,0;0,10;5,12;9,13;11,17;11,17;11,34;11,64;10,75;7,78;0,80;0,83;34,83;34,80;27,78;24,75;23,64;23,0" o:connectangles="0,0,0,0,0,0,0,0,0,0,0,0,0,0,0,0,0,0,0"/>
                        </v:shape>
                        <v:shape id="Freeform 223" o:spid="_x0000_s1244" style="position:absolute;left:2787;top:477;width:14;height:18;visibility:visible;mso-wrap-style:square;v-text-anchor:top" coordsize="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SGccgA&#10;AADdAAAADwAAAGRycy9kb3ducmV2LnhtbESP3WrCQBSE7wu+w3KE3kjdNC1SUlexv1QERS1eH7PH&#10;JJo9G3a3Sfr23UKhl8PMfMNM572pRUvOV5YV3I4TEMS51RUXCj73bzcPIHxA1lhbJgXf5GE+G1xN&#10;MdO24y21u1CICGGfoYIyhCaT0uclGfRj2xBH72SdwRClK6R22EW4qWWaJBNpsOK4UGJDzyXll92X&#10;UfD+dOnaxWi56Rv7uqrOx7V7OYyUuh72i0cQgfrwH/5rf2gF92l6B79v4hOQs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NIZxyAAAAN0AAAAPAAAAAAAAAAAAAAAAAJgCAABk&#10;cnMvZG93bnJldi54bWxQSwUGAAAAAAQABAD1AAAAjQMAAAAA&#10;" path="m8,l2,3,,9r2,7l8,18r5,-2l14,9,13,3,8,xe" fillcolor="black" stroked="f">
                          <v:path arrowok="t" o:connecttype="custom" o:connectlocs="8,0;2,3;0,9;2,16;8,18;13,16;14,9;13,3;8,0" o:connectangles="0,0,0,0,0,0,0,0,0"/>
                        </v:shape>
                        <v:shape id="Freeform 224" o:spid="_x0000_s1245" style="position:absolute;left:2819;top:487;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WT58QA&#10;AADdAAAADwAAAGRycy9kb3ducmV2LnhtbESPQWvCQBSE74L/YXmCN7Np0CKpq5RIoc2tSQ4eH9ln&#10;Epp9G7JrjP++KxR6HGbmG+Zwmk0vJhpdZ1nBSxSDIK6t7rhRUJUfmz0I55E19pZJwYMcnI7LxQFT&#10;be/8TVPhGxEg7FJU0Ho/pFK6uiWDLrIDcfCudjTogxwbqUe8B7jpZRLHr9Jgx2GhxYGyluqf4mYU&#10;5F/cZEPir7syqy7lGad4ziel1qv5/Q2Ep9n/h//an1rBNkm28HwTnoA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1k+fEAAAA3QAAAA8AAAAAAAAAAAAAAAAAmAIAAGRycy9k&#10;b3ducmV2LnhtbFBLBQYAAAAABAAEAPUAAACJAwAAAAA=&#10;" path="m,l2,3,6,2,,xe" fillcolor="black" stroked="f">
                          <v:path arrowok="t" o:connecttype="custom" o:connectlocs="0,0;2,3;6,2;0,0" o:connectangles="0,0,0,0"/>
                        </v:shape>
                        <v:shape id="Freeform 225" o:spid="_x0000_s1246" style="position:absolute;left:2819;top:477;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ih8UA&#10;AADdAAAADwAAAGRycy9kb3ducmV2LnhtbESPT4vCMBTE7wt+h/AEL6KpdRWpRlEXYQ978d/B26N5&#10;tsXmpTSxdv30ZkHY4zAzv2EWq9aUoqHaFZYVjIYRCOLU6oIzBafjbjAD4TyyxtIyKfglB6tl52OB&#10;ibYP3lNz8JkIEHYJKsi9rxIpXZqTQTe0FXHwrrY26IOsM6lrfAS4KWUcRVNpsOCwkGNF25zS2+Fu&#10;FIz71Izai55JnOrUbPC5Pf98KdXrtus5CE+t/w+/299awWccT+DvTXg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jqKHxQAAAN0AAAAPAAAAAAAAAAAAAAAAAJgCAABkcnMv&#10;ZG93bnJldi54bWxQSwUGAAAAAAQABAD1AAAAigMAAAAA&#10;" path="m24,l21,,,10r6,2l9,13r2,4l11,18r,15l11,106r-1,11l8,120r-6,2l2,125r33,l35,122r-7,-2l24,117r,-11l24,xe" fillcolor="black" stroked="f">
                          <v:path arrowok="t" o:connecttype="custom" o:connectlocs="24,0;21,0;0,10;6,12;9,13;11,17;11,18;11,33;11,106;10,117;8,120;2,122;2,125;35,125;35,122;28,120;24,117;24,106;24,0" o:connectangles="0,0,0,0,0,0,0,0,0,0,0,0,0,0,0,0,0,0,0"/>
                        </v:shape>
                        <v:shape id="Freeform 226" o:spid="_x0000_s1247" style="position:absolute;left:2909;top:591;width:24;height: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jKecYA&#10;AADdAAAADwAAAGRycy9kb3ducmV2LnhtbESPzWrDMBCE74W8g9hCLyaRY4wb3CghFAI5Jnag1421&#10;/mmtlbHU2H37qFDocZiZb5jtfja9uNPoOssK1qsYBHFldceNgmt5XG5AOI+ssbdMCn7IwX63eNpi&#10;ru3EF7oXvhEBwi5HBa33Qy6lq1oy6FZ2IA5ebUeDPsixkXrEKcBNL5M4zqTBjsNCiwO9t1R9Fd9G&#10;QRx9RLfpfHkt0+v0maT1ur6lvVIvz/PhDYSn2f+H/9onrSBNkgx+34QnIH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jKecYAAADdAAAADwAAAAAAAAAAAAAAAACYAgAAZHJz&#10;L2Rvd25yZXYueG1sUEsFBgAAAAAEAAQA9QAAAIsDAAAAAA==&#10;" path="m23,l18,2,,2,,13r4,l24,3,23,xe" fillcolor="black" stroked="f">
                          <v:path arrowok="t" o:connecttype="custom" o:connectlocs="23,0;18,2;0,2;0,13;4,13;24,3;23,0" o:connectangles="0,0,0,0,0,0,0"/>
                        </v:shape>
                        <v:shape id="Freeform 227" o:spid="_x0000_s1248" style="position:absolute;left:2862;top:523;width:35;height:78;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wbMUA&#10;AADdAAAADwAAAGRycy9kb3ducmV2LnhtbESP3WrCQBSE7wu+w3IE75qNQaykrlIrBUGLv/T6kD0m&#10;odmzIbsx8e1dodDLYeabYebL3lTiRo0rLSsYRzEI4szqknMFl/PX6wyE88gaK8uk4E4OlovByxxT&#10;bTs+0u3kcxFK2KWooPC+TqV0WUEGXWRr4uBdbWPQB9nkUjfYhXJTySSOp9JgyWGhwJo+C8p+T61R&#10;MLme17xK9pf7+vh92O6orX+6VqnRsP94B+Gp9//hP3qjA5ckb/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47BsxQAAAN0AAAAPAAAAAAAAAAAAAAAAAJgCAABkcnMv&#10;ZG93bnJldi54bWxQSwUGAAAAAAQABAD1AAAAigMAAAAA&#10;" path="m18,l9,10,7,14,2,27,,42r,1l2,58,8,70r8,8l35,72,30,71,20,62,15,51,14,35,15,20,20,8r1,l32,1,18,xe" fillcolor="black" stroked="f">
                          <v:path arrowok="t" o:connecttype="custom" o:connectlocs="18,0;9,10;7,14;2,27;0,42;0,43;2,58;8,70;16,78;35,72;30,71;20,62;15,51;14,35;15,20;20,8;21,8;32,1;18,0" o:connectangles="0,0,0,0,0,0,0,0,0,0,0,0,0,0,0,0,0,0,0"/>
                        </v:shape>
                        <v:shape id="Freeform 228" o:spid="_x0000_s1249" style="position:absolute;left:2880;top:519;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GywsQA&#10;AADdAAAADwAAAGRycy9kb3ducmV2LnhtbERPTUvDQBC9C/6HZQQv0m4aRGzabSkFxWqhmPbS25id&#10;JsHsbNxd2/jvnYPg8fG+58vBdepMIbaeDUzGGSjiytuWawOH/dPoEVRMyBY7z2TghyIsF9dXcyys&#10;v/A7nctUKwnhWKCBJqW+0DpWDTmMY98TC3fywWESGGptA14k3HU6z7IH7bBlaWiwp3VD1Wf57aQ3&#10;4JtbH5+n29PHZvdV5tXr5i4ac3szrGagEg3pX/znfrEG7vNc5sobeQ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ssLEAAAA3QAAAA8AAAAAAAAAAAAAAAAAmAIAAGRycy9k&#10;b3ducmV2LnhtbFBLBQYAAAAABAAEAPUAAACJAwAAAAA=&#10;" path="m15,l12,,,4,14,5r7,3l29,7,27,4,15,xe" fillcolor="black" stroked="f">
                          <v:path arrowok="t" o:connecttype="custom" o:connectlocs="15,0;12,0;0,4;14,5;21,8;29,7;27,4;15,0" o:connectangles="0,0,0,0,0,0,0,0"/>
                        </v:shape>
                        <v:shape id="Freeform 229" o:spid="_x0000_s1250" style="position:absolute;left:2899;top:487;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wDcYA&#10;AADdAAAADwAAAGRycy9kb3ducmV2LnhtbESPQWvCQBSE74L/YXlCL9JsTEupqauIUJKT0FTQ4yP7&#10;mgSzb5Ps1qT/vlsoeBxm5htms5tMK240uMayglUUgyAurW64UnD6fH98BeE8ssbWMin4IQe77Xy2&#10;wVTbkT/oVvhKBAi7FBXU3neplK6syaCLbEccvC87GPRBDpXUA44BblqZxPGLNNhwWKixo0NN5bX4&#10;NgrO13F/Gblwfbbss/wpPlY9HZV6WEz7NxCeJn8P/7dzreA5Sdbw9yY8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XwDcYAAADdAAAADwAAAAAAAAAAAAAAAACYAgAAZHJz&#10;L2Rvd25yZXYueG1sUEsFBgAAAAAEAAQA9QAAAIsDAAAAAA==&#10;" path="m,l,3,5,2,,xe" fillcolor="black" stroked="f">
                          <v:path arrowok="t" o:connecttype="custom" o:connectlocs="0,0;0,3;5,2;0,0" o:connectangles="0,0,0,0"/>
                        </v:shape>
                        <v:shape id="Freeform 230" o:spid="_x0000_s1251" style="position:absolute;left:2878;top:477;width:49;height:127;visibility:visible;mso-wrap-style:square;v-text-anchor:top" coordsize="49,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qsMA&#10;AADdAAAADwAAAGRycy9kb3ducmV2LnhtbERP3WrCMBS+H/gO4Qi7m+k6caMaRQfDuYJg9QEOzbEp&#10;a066JqudT79cCF5+fP+L1WAb0VPna8cKnicJCOLS6ZorBafjx9MbCB+QNTaOScEfeVgtRw8LzLS7&#10;8IH6IlQihrDPUIEJoc2k9KUhi37iWuLInV1nMUTYVVJ3eInhtpFpksykxZpjg8GW3g2V38WvVfCz&#10;7Td7XUy/0m2eH8x190p5miv1OB7WcxCBhnAX39yfWsE0fYn74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5qsMAAADdAAAADwAAAAAAAAAAAAAAAACYAgAAZHJzL2Rv&#10;d25yZXYueG1sUEsFBgAAAAAEAAQA9QAAAIgDAAAAAA==&#10;" path="m44,l41,,21,10r5,2l29,13r2,4l31,18r,16l31,49r-8,1l29,57r2,11l31,110r-2,2l19,118,,124r12,3l22,124r9,-8l49,116r-2,-1l45,110,44,93,44,xe" fillcolor="black" stroked="f">
                          <v:path arrowok="t" o:connecttype="custom" o:connectlocs="44,0;41,0;21,10;26,12;29,13;31,17;31,18;31,34;31,49;23,50;29,57;31,68;31,110;29,112;19,118;0,124;12,127;22,124;31,116;49,116;47,115;45,110;45,110;44,93;44,0" o:connectangles="0,0,0,0,0,0,0,0,0,0,0,0,0,0,0,0,0,0,0,0,0,0,0,0,0"/>
                        </v:shape>
                        <v:shape id="Freeform 231" o:spid="_x0000_s1252" style="position:absolute;left:2937;top:529;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V3RsUA&#10;AADdAAAADwAAAGRycy9kb3ducmV2LnhtbESP0WrCQBRE34X+w3ILvulGLUVTN1IstYU+JfoB1+xt&#10;NiR7N2S3Ju3XdwXBx2FmzjDb3WhbcaHe144VLOYJCOLS6ZorBafj+2wNwgdkja1jUvBLHnbZw2SL&#10;qXYD53QpQiUihH2KCkwIXSqlLw1Z9HPXEUfv2/UWQ5R9JXWPQ4TbVi6T5FlarDkuGOxob6hsih+r&#10;YG9sog+bIX9rzt79fbTj4YtypaaP4+sLiEBjuIdv7U+t4Gm5WsD1TXwCM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5XdGxQAAAN0AAAAPAAAAAAAAAAAAAAAAAJgCAABkcnMv&#10;ZG93bnJldi54bWxQSwUGAAAAAAQABAD1AAAAigMAAAAA&#10;" path="m,l2,3,7,2,,xe" fillcolor="black" stroked="f">
                          <v:path arrowok="t" o:connecttype="custom" o:connectlocs="0,0;2,3;7,2;0,0" o:connectangles="0,0,0,0"/>
                        </v:shape>
                        <v:shape id="Freeform 232" o:spid="_x0000_s1253" style="position:absolute;left:2937;top:519;width:35;height:83;visibility:visible;mso-wrap-style:square;v-text-anchor:top" coordsize="3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SD8YA&#10;AADdAAAADwAAAGRycy9kb3ducmV2LnhtbESP0UoDMRRE34X+Q7iFvojNdpWlrE1LqxQV8aFbP+CS&#10;3G4WNzdLkrbr3xtB8HGYmTPMajO6XlwoxM6zgsW8AEGsvem4VfB53N8tQcSEbLD3TAq+KcJmPblZ&#10;YW38lQ90aVIrMoRjjQpsSkMtZdSWHMa5H4izd/LBYcoytNIEvGa462VZFJV02HFesDjQkyX91Zyd&#10;gpcq6Oc3G5qFvT2eqvez/thRVGo2HbePIBKN6T/81341Ch7K+xJ+3+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lSD8YAAADdAAAADwAAAAAAAAAAAAAAAACYAgAAZHJz&#10;L2Rvd25yZXYueG1sUEsFBgAAAAAEAAQA9QAAAIsDAAAAAA==&#10;" path="m24,l21,,,10r7,2l10,13r1,4l12,34r,30l11,75,8,78,2,80r,3l35,83r,-3l28,78,25,75,24,64,24,xe" fillcolor="black" stroked="f">
                          <v:path arrowok="t" o:connecttype="custom" o:connectlocs="24,0;21,0;0,10;7,12;10,13;11,17;11,17;12,34;12,64;11,75;8,78;2,80;2,83;35,83;35,80;28,78;25,75;24,64;24,0" o:connectangles="0,0,0,0,0,0,0,0,0,0,0,0,0,0,0,0,0,0,0"/>
                        </v:shape>
                        <v:shape id="Freeform 233" o:spid="_x0000_s1254" style="position:absolute;left:2947;top:4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18UA&#10;AADdAAAADwAAAGRycy9kb3ducmV2LnhtbESPT4vCMBTE78J+h/AW9qapf1CpRlnWFcSTdhfB26N5&#10;tsXmpSRR67c3guBxmJnfMPNla2pxJecrywr6vQQEcW51xYWC/791dwrCB2SNtWVScCcPy8VHZ46p&#10;tjfe0zULhYgQ9ikqKENoUil9XpJB37MNcfRO1hkMUbpCaoe3CDe1HCTJWBqsOC6U2NBPSfk5uxgF&#10;GOSm/3u8r6crdzq4SVIcD9udUl+f7fcMRKA2vMOv9kYrGA2GQ3i+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9vXxQAAAN0AAAAPAAAAAAAAAAAAAAAAAJgCAABkcnMv&#10;ZG93bnJldi54bWxQSwUGAAAAAAQABAD1AAAAigMAAAAA&#10;" path="m8,l2,3,,9r2,7l8,18r5,-2l16,9,13,3,8,xe" fillcolor="black" stroked="f">
                          <v:path arrowok="t" o:connecttype="custom" o:connectlocs="8,0;2,3;0,9;2,16;8,18;13,16;16,9;13,3;8,0" o:connectangles="0,0,0,0,0,0,0,0,0"/>
                        </v:shape>
                        <v:shape id="Freeform 234" o:spid="_x0000_s1255" style="position:absolute;left:2976;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FOsMA&#10;AADdAAAADwAAAGRycy9kb3ducmV2LnhtbESPQYvCMBSE7wv+h/AEb2tqdUWqUaSLoN7WevD4aJ5t&#10;sXkpTbbWf28EweMwM98wq01vatFR6yrLCibjCARxbnXFhYJztvtegHAeWWNtmRQ8yMFmPfhaYaLt&#10;nf+oO/lCBAi7BBWU3jeJlC4vyaAb24Y4eFfbGvRBtoXULd4D3NQyjqK5NFhxWCixobSk/Hb6NwqO&#10;By7SJvbXnyw9X7Jf7KL+2Ck1GvbbJQhPvf+E3+29VjCLpzN4vQ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wFOsMAAADdAAAADwAAAAAAAAAAAAAAAACYAgAAZHJzL2Rv&#10;d25yZXYueG1sUEsFBgAAAAAEAAQA9QAAAIgDAAAAAA==&#10;" path="m,l1,3,6,2,,xe" fillcolor="black" stroked="f">
                          <v:path arrowok="t" o:connecttype="custom" o:connectlocs="0,0;1,3;6,2;0,0" o:connectangles="0,0,0,0"/>
                        </v:shape>
                        <v:shape id="Freeform 235" o:spid="_x0000_s1256" style="position:absolute;left:2977;top:524;width:40;height:78;visibility:visible;mso-wrap-style:square;v-text-anchor:top" coordsize="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5wcYA&#10;AADdAAAADwAAAGRycy9kb3ducmV2LnhtbESPzU7DMBCE70i8g7VI3KjTAlWb1q1aBIL21p8LtyXe&#10;JlbidbBNEt4eIyFxHM3MN5rlerCN6MgH41jBeJSBIC6cNlwqOJ9e7mYgQkTW2DgmBd8UYL26vlpi&#10;rl3PB+qOsRQJwiFHBVWMbS5lKCqyGEauJU7exXmLMUlfSu2xT3DbyEmWTaVFw2mhwpaeKirq45dV&#10;4D7Nx87pw3z/bnr/Wpuuft5elLq9GTYLEJGG+B/+a79pBQ+T+0f4fZ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K5wcYAAADdAAAADwAAAAAAAAAAAAAAAACYAgAAZHJz&#10;L2Rvd25yZXYueG1sUEsFBgAAAAAEAAQA9QAAAIsDAAAAAA==&#10;" path="m33,l23,12r-13,l10,13r,17l10,59,9,71,2,75,,75r,3l34,78r,-3l26,73,24,70,23,59r,-42l29,10,40,6,33,xe" fillcolor="black" stroked="f">
                          <v:path arrowok="t" o:connecttype="custom" o:connectlocs="33,0;23,12;10,12;10,13;10,30;10,59;9,71;2,75;0,75;0,78;34,78;34,75;26,73;24,70;23,59;23,17;29,10;40,6;33,0" o:connectangles="0,0,0,0,0,0,0,0,0,0,0,0,0,0,0,0,0,0,0"/>
                        </v:shape>
                        <v:shape id="Freeform 236" o:spid="_x0000_s1257" style="position:absolute;left:2976;top:519;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v5csMA&#10;AADdAAAADwAAAGRycy9kb3ducmV2LnhtbESPQWsCMRCF7wX/QxjBW82qRcpqFBEi4k0r1OO4GXcX&#10;k8myiev675tCocfHm/e9ect176zoqA21ZwWTcQaCuPCm5lLB+Uu/f4IIEdmg9UwKXhRgvRq8LTE3&#10;/slH6k6xFAnCIUcFVYxNLmUoKnIYxr4hTt7Ntw5jkm0pTYvPBHdWTrNsLh3WnBoqbGhbUXE/PVx6&#10;w3Y77b8n9qz3u+PhemGtNSs1GvabBYhIffw//kvvjYKP6WwOv2sSAu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v5csMAAADdAAAADwAAAAAAAAAAAAAAAACYAgAAZHJzL2Rv&#10;d25yZXYueG1sUEsFBgAAAAAEAAQA9QAAAIgDAAAAAA==&#10;" path="m24,l21,,,10r6,2l10,13r1,4l24,17,24,xe" fillcolor="black" stroked="f">
                          <v:path arrowok="t" o:connecttype="custom" o:connectlocs="24,0;21,0;0,10;6,12;10,13;11,17;24,17;24,0" o:connectangles="0,0,0,0,0,0,0,0"/>
                        </v:shape>
                        <v:shape id="Freeform 237" o:spid="_x0000_s1258" style="position:absolute;left:3010;top:519;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cgA&#10;AADdAAAADwAAAGRycy9kb3ducmV2LnhtbESPT2vCQBTE74V+h+UVeim6MS2ppK4igv0Demj0oLdH&#10;9jUJZt/G3a3Gb+8WCh6HmfkNM5n1phUncr6xrGA0TEAQl1Y3XCnYbpaDMQgfkDW2lknBhTzMpvd3&#10;E8y1PfM3nYpQiQhhn6OCOoQul9KXNRn0Q9sRR+/HOoMhSldJ7fAc4aaVaZJk0mDDcaHGjhY1lYfi&#10;1yj4eM9G7bE46t1T6vx+/ZUtDitU6vGhn7+BCNSHW/i//akVvKTPr/D3Jj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A3/dyAAAAN0AAAAPAAAAAAAAAAAAAAAAAJgCAABk&#10;cnMvZG93bnJldi54bWxQSwUGAAAAAAQABAD1AAAAjQMAAAAA&#10;" path="m13,l10,,,5r7,6l16,15r,2l18,32r,32l18,73r-3,5l9,80r-2,l7,83r34,l41,80,34,78,31,75,30,64r,-34l30,29,29,14,23,3,13,xe" fillcolor="black" stroked="f">
                          <v:path arrowok="t" o:connecttype="custom" o:connectlocs="13,0;10,0;0,5;7,11;16,15;16,17;18,32;18,64;18,73;15,78;9,80;7,80;7,83;41,83;41,80;34,78;31,75;30,64;30,30;30,29;29,14;23,3;13,0" o:connectangles="0,0,0,0,0,0,0,0,0,0,0,0,0,0,0,0,0,0,0,0,0,0,0"/>
                        </v:shape>
                        <v:shape id="Freeform 238" o:spid="_x0000_s1259" style="position:absolute;left:3056;top:601;width:36;height:32;visibility:visible;mso-wrap-style:square;v-text-anchor:top" coordsize="3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haMMA&#10;AADdAAAADwAAAGRycy9kb3ducmV2LnhtbERPy4rCMBTdD/gP4QqzG1OrDFqNogXRwYX42Li7NNe2&#10;trkpTUbr308WwiwP5z1fdqYWD2pdaVnBcBCBIM6sLjlXcDlvviYgnEfWWFsmBS9ysFz0PuaYaPvk&#10;Iz1OPhchhF2CCgrvm0RKlxVk0A1sQxy4m20N+gDbXOoWnyHc1DKOom9psOTQUGBDaUFZdfo1Cs6b&#10;69FV2x+/e1XTwz6+p2uzSpX67HerGQhPnf8Xv907rWAcj8Lc8CY8Ab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OhaMMAAADdAAAADwAAAAAAAAAAAAAAAACYAgAAZHJzL2Rv&#10;d25yZXYueG1sUEsFBgAAAAAEAAQA9QAAAIgDAAAAAA==&#10;" path="m13,l6,10,1,19,,23r6,9l36,29,25,28,15,24,11,16,13,9,18,1,13,xe" fillcolor="black" stroked="f">
                          <v:path arrowok="t" o:connecttype="custom" o:connectlocs="13,0;6,10;1,19;0,23;6,32;36,29;25,28;15,24;11,16;13,9;18,1;13,0" o:connectangles="0,0,0,0,0,0,0,0,0,0,0,0"/>
                        </v:shape>
                        <v:shape id="Freeform 239" o:spid="_x0000_s1260" style="position:absolute;left:3062;top:573;width:62;height:68;visibility:visible;mso-wrap-style:square;v-text-anchor:top" coordsize="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TIc8YA&#10;AADdAAAADwAAAGRycy9kb3ducmV2LnhtbESP3WrCQBSE7wt9h+UUvCm6qa2i0VX6J+RCkagPcMge&#10;k6XZsyG7mvTtu4LQy2FmvmGW697W4kqtN44VvIwSEMSF04ZLBafjZjgD4QOyxtoxKfglD+vV48MS&#10;U+06zul6CKWIEPYpKqhCaFIpfVGRRT9yDXH0zq61GKJsS6lb7CLc1nKcJFNp0XBcqLChz4qKn8PF&#10;KrDPmT3mu2Jith/fpsz6bv917pQaPPXvCxCB+vAfvrczreBt/DqH25v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TIc8YAAADdAAAADwAAAAAAAAAAAAAAAACYAgAAZHJz&#10;L2Rvd25yZXYueG1sUEsFBgAAAAAEAAQA9QAAAIsDAAAAAA==&#10;" path="m11,l3,11,,18r2,5l7,28r5,1l23,30r14,1l41,31r12,2l57,40,50,51r-6,4l30,57,,60r10,6l24,68r8,-1l44,62,54,55r4,-6l62,36,58,24,47,18,42,17r-15,l16,16,12,14,10,11,12,7,16,1,11,xe" fillcolor="black" stroked="f">
                          <v:path arrowok="t" o:connecttype="custom" o:connectlocs="11,0;3,11;0,18;2,23;7,28;12,29;23,30;37,31;41,31;53,33;57,40;50,51;44,55;30,57;0,60;10,66;24,68;32,67;44,62;54,55;58,49;62,36;58,24;47,18;42,17;27,17;16,16;12,14;10,11;12,7;16,1;11,0" o:connectangles="0,0,0,0,0,0,0,0,0,0,0,0,0,0,0,0,0,0,0,0,0,0,0,0,0,0,0,0,0,0,0,0"/>
                        </v:shape>
                        <v:shape id="Freeform 240" o:spid="_x0000_s1261" style="position:absolute;left:3073;top:522;width:52;height:5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nhXMEA&#10;AADdAAAADwAAAGRycy9kb3ducmV2LnhtbERPTYvCMBC9C/6HMMLebKoUWapRVBS8rrsi3oZmbKvN&#10;pCZRq79+c1jY4+N9zxadacSDnK8tKxglKQjiwuqaSwU/39vhJwgfkDU2lknBizws5v3eDHNtn/xF&#10;j30oRQxhn6OCKoQ2l9IXFRn0iW2JI3e2zmCI0JVSO3zGcNPIcZpOpMGaY0OFLa0rKq77u1Hg0tX7&#10;ttqM5JVO2etSHotDaL1SH4NuOQURqAv/4j/3TivIxlncH9/EJyDn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p4VzBAAAA3QAAAA8AAAAAAAAAAAAAAAAAmAIAAGRycy9kb3du&#10;cmV2LnhtbFBLBQYAAAAABAAEAPUAAACGAwAAAAA=&#10;" path="m28,l14,1,24,7r3,6l29,29r,2l26,45,16,49,1,51,,51r5,1l15,54r9,-2l35,46r4,-6l42,26r,-1l38,11r9,l51,11,52,9r,-3l52,4,51,3r-4,l32,3,28,xe" fillcolor="black" stroked="f">
                          <v:path arrowok="t" o:connecttype="custom" o:connectlocs="28,0;14,1;24,7;27,13;29,29;29,31;26,45;16,49;1,51;0,51;5,52;15,54;24,52;35,46;39,40;42,26;42,25;38,11;47,11;51,11;52,9;52,6;52,4;51,3;47,3;32,3;28,0" o:connectangles="0,0,0,0,0,0,0,0,0,0,0,0,0,0,0,0,0,0,0,0,0,0,0,0,0,0,0"/>
                        </v:shape>
                        <v:shape id="Freeform 241" o:spid="_x0000_s1262" style="position:absolute;left:3062;top:519;width:39;height:54;visibility:visible;mso-wrap-style:square;v-text-anchor:top" coordsize="3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QCaMYA&#10;AADdAAAADwAAAGRycy9kb3ducmV2LnhtbESPQWsCMRSE74X+h/AKvZSaVaTI1ihFEIUedLUXb4/N&#10;62bp5mVNopv++0YQehxm5htmvky2E1fyoXWsYDwqQBDXTrfcKPg6rl9nIEJE1tg5JgW/FGC5eHyY&#10;Y6ndwBVdD7ERGcKhRAUmxr6UMtSGLIaR64mz9+28xZilb6T2OGS47eSkKN6kxZbzgsGeVobqn8PF&#10;KqjDcF7tN76qTp/btDPH1L+cklLPT+njHUSkFP/D9/ZWK5hOpmO4vc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QCaMYAAADdAAAADwAAAAAAAAAAAAAAAACYAgAAZHJz&#10;L2Rvd25yZXYueG1sUEsFBgAAAAAEAAQA9QAAAIsDAAAAAA==&#10;" path="m26,l17,2,7,9,3,15,,29,3,43r9,11l27,52,17,47,15,41,12,25r,-2l16,9,25,4,39,3,26,xe" fillcolor="black" stroked="f">
                          <v:path arrowok="t" o:connecttype="custom" o:connectlocs="26,0;17,2;7,9;3,15;0,29;3,43;3,43;12,54;27,52;17,47;15,41;12,25;12,23;16,9;25,4;39,3;26,0" o:connectangles="0,0,0,0,0,0,0,0,0,0,0,0,0,0,0,0,0"/>
                        </v:shape>
                        <v:shape id="Freeform 242" o:spid="_x0000_s1263" style="position:absolute;left:2597;top:291;width:43;height:111;visibility:visible;mso-wrap-style:square;v-text-anchor:top" coordsize="4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owj8MA&#10;AADdAAAADwAAAGRycy9kb3ducmV2LnhtbESPQWsCMRSE7wX/Q3iCt5p1WYusRpFSwZtUC70+Ns/N&#10;6uZlTeK6/vumUOhxmJlvmNVmsK3oyYfGsYLZNANBXDndcK3g67R7XYAIEVlj65gUPCnAZj16WWGp&#10;3YM/qT/GWiQIhxIVmBi7UspQGbIYpq4jTt7ZeYsxSV9L7fGR4LaVeZa9SYsNpwWDHb0bqq7Hu1Vw&#10;uHzk4dZ9c+93du5OZo84L5SajIftEkSkIf6H/9p7raDIixx+36Qn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owj8MAAADdAAAADwAAAAAAAAAAAAAAAACYAgAAZHJzL2Rv&#10;d25yZXYueG1sUEsFBgAAAAAEAAQA9QAAAIgDAAAAAA==&#10;" path="m12,r2,14l14,91r-1,12l4,108r-4,l,111r43,l43,108r-4,l31,104,29,91r,-35l41,52r-5,l29,51,29,1,38,,12,xe" fillcolor="black" stroked="f">
                          <v:path arrowok="t" o:connecttype="custom" o:connectlocs="12,0;14,14;14,91;13,103;4,108;0,108;0,111;43,111;43,108;39,108;31,104;29,91;29,56;41,52;36,52;29,51;29,1;38,0;12,0" o:connectangles="0,0,0,0,0,0,0,0,0,0,0,0,0,0,0,0,0,0,0"/>
                        </v:shape>
                        <v:shape id="Freeform 243" o:spid="_x0000_s1264" style="position:absolute;left:2597;top:284;width:77;height:65;visibility:visible;mso-wrap-style:square;v-text-anchor:top" coordsize="7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f6sUA&#10;AADdAAAADwAAAGRycy9kb3ducmV2LnhtbESPQWvCQBSE7wX/w/IK3uqmalWiq4hgLb1I1Iu3R/aZ&#10;BLNv4+7WxH/fLRQ8DjPzDbNYdaYWd3K+sqzgfZCAIM6trrhQcDpu32YgfEDWWFsmBQ/ysFr2XhaY&#10;attyRvdDKESEsE9RQRlCk0rp85IM+oFtiKN3sc5giNIVUjtsI9zUcpgkE2mw4rhQYkObkvLr4cco&#10;MPk++5ictq05183nbYfTbzdzSvVfu/UcRKAuPMP/7S+tYDwcj+DvTX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xt/qxQAAAN0AAAAPAAAAAAAAAAAAAAAAAJgCAABkcnMv&#10;ZG93bnJldi54bWxQSwUGAAAAAAQABAD1AAAAigMAAAAA&#10;" path="m37,l,,,3r4,l12,7r26,l50,10r7,9l60,34r-1,5l54,52r-2,2l41,59,29,63r9,2l46,65,59,63,69,56r5,-9l77,32,76,27,71,14,69,11,59,3,51,,37,xe" fillcolor="black" stroked="f">
                          <v:path arrowok="t" o:connecttype="custom" o:connectlocs="37,0;0,0;0,3;4,3;12,7;38,7;50,10;57,19;60,34;59,39;54,52;52,54;41,59;29,63;38,65;46,65;59,63;69,56;74,47;77,32;76,27;71,14;69,11;59,3;51,0;37,0" o:connectangles="0,0,0,0,0,0,0,0,0,0,0,0,0,0,0,0,0,0,0,0,0,0,0,0,0,0"/>
                        </v:shape>
                        <v:shape id="Freeform 244" o:spid="_x0000_s1265" style="position:absolute;left:2680;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wmIsIA&#10;AADdAAAADwAAAGRycy9kb3ducmV2LnhtbESPQWvCQBSE74L/YXmF3symIZQaXaWohV6NpedH9jUJ&#10;Zt+G3aem/fVdodDjMDPfMOvt5AZ1pRB7zwaeshwUceNtz62Bj9Pb4gVUFGSLg2cy8E0Rtpv5bI2V&#10;9Tc+0rWWViUIxwoNdCJjpXVsOnIYMz8SJ+/LB4eSZGi1DXhLcDfoIs+ftcOe00KHI+06as71xRkI&#10;ByvL06cb259zpL1wXeC0M+bxYXpdgRKa5D/81363BsqiLOH+Jj0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CYiwgAAAN0AAAAPAAAAAAAAAAAAAAAAAJgCAABkcnMvZG93&#10;bnJldi54bWxQSwUGAAAAAAQABAD1AAAAhwMAAAAA&#10;" path="m,l1,4,6,2,,xe" fillcolor="black" stroked="f">
                          <v:path arrowok="t" o:connecttype="custom" o:connectlocs="0,0;1,4;6,2;0,0" o:connectangles="0,0,0,0"/>
                        </v:shape>
                        <v:shape id="Freeform 245" o:spid="_x0000_s1266" style="position:absolute;left:2714;top:329;width:17;height:9;visibility:visible;mso-wrap-style:square;v-text-anchor:top" coordsize="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Kk8gA&#10;AADdAAAADwAAAGRycy9kb3ducmV2LnhtbESPQWvCQBSE74X+h+UVvNVNRUOJbqSKgkg91Krg7ZF9&#10;Jmmzb0N2Y2J/fbcg9DjMzDfMbN6bSlypcaVlBS/DCARxZnXJuYLD5/r5FYTzyBory6TgRg7m6ePD&#10;DBNtO/6g697nIkDYJaig8L5OpHRZQQbd0NbEwbvYxqAPssmlbrALcFPJURTF0mDJYaHAmpYFZd/7&#10;1ig43haLuH3/OZnN+ZB35932a9XFSg2e+rcpCE+9/w/f2xutYDwaT+DvTXgCMv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D4qTyAAAAN0AAAAPAAAAAAAAAAAAAAAAAJgCAABk&#10;cnMvZG93bnJldi54bWxQSwUGAAAAAAQABAD1AAAAjQMAAAAA&#10;" path="m17,l,2,4,6r6,3l15,6,17,xe" fillcolor="black" stroked="f">
                          <v:path arrowok="t" o:connecttype="custom" o:connectlocs="17,0;0,2;4,6;10,9;15,6;17,0" o:connectangles="0,0,0,0,0,0"/>
                        </v:shape>
                        <v:shape id="Freeform 246" o:spid="_x0000_s1267" style="position:absolute;left:2680;top:320;width:36;height:82;visibility:visible;mso-wrap-style:square;v-text-anchor:top" coordsize="3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olJMUA&#10;AADdAAAADwAAAGRycy9kb3ducmV2LnhtbESPzYvCMBTE7wv+D+EJe1tTv0rpGmURFsSbH3vY26N5&#10;2wabl9qk2vWvN4LgcZiZ3zCLVW9rcaHWG8cKxqMEBHHhtOFSwfHw/ZGB8AFZY+2YFPyTh9Vy8LbA&#10;XLsr7+iyD6WIEPY5KqhCaHIpfVGRRT9yDXH0/lxrMUTZllK3eI1wW8tJkqTSouG4UGFD64qK076z&#10;CtK1qU22y7qpc9vuN5vjz/l2Vup92H99ggjUh1f42d5oBbPJLIX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iUkxQAAAN0AAAAPAAAAAAAAAAAAAAAAAJgCAABkcnMv&#10;ZG93bnJldi54bWxQSwUGAAAAAAQABAD1AAAAigMAAAAA&#10;" path="m24,l21,,,9r6,2l9,13r2,3l11,17r1,16l12,64r-1,9l9,77,1,79r,3l36,82r,-3l29,77,25,74,24,63r,-38l24,18,24,xe" fillcolor="black" stroked="f">
                          <v:path arrowok="t" o:connecttype="custom" o:connectlocs="24,0;21,0;0,9;6,11;9,13;11,16;11,17;12,33;12,64;11,73;9,77;1,79;1,82;36,82;36,79;29,77;25,74;24,63;24,25;24,18;24,0" o:connectangles="0,0,0,0,0,0,0,0,0,0,0,0,0,0,0,0,0,0,0,0,0"/>
                        </v:shape>
                        <v:shape id="Freeform 247" o:spid="_x0000_s1268" style="position:absolute;left:2704;top:320;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emcUA&#10;AADdAAAADwAAAGRycy9kb3ducmV2LnhtbESPQWvCQBSE70L/w/KE3nRjGtISXUUKhVxyMPbQ4yP7&#10;TKLZtyG7mvjvu4LgcZiZb5jNbjKduNHgWssKVssIBHFldcu1gt/jz+ILhPPIGjvLpOBODnbbt9kG&#10;M21HPtCt9LUIEHYZKmi87zMpXdWQQbe0PXHwTnYw6IMcaqkHHAPcdDKOolQabDksNNjTd0PVpbwa&#10;Bdc/U5zrBIvzR7Uv4vhgL+k9V+p9Pu3XIDxN/hV+tnOtIImTT3i8CU9Ab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3V6ZxQAAAN0AAAAPAAAAAAAAAAAAAAAAAJgCAABkcnMv&#10;ZG93bnJldi54bWxQSwUGAAAAAAQABAD1AAAAigMAAAAA&#10;" path="m18,l9,4,,18r,7l7,13r3,-2l27,9,24,2,18,xe" fillcolor="black" stroked="f">
                          <v:path arrowok="t" o:connecttype="custom" o:connectlocs="18,0;9,4;0,18;0,25;7,13;10,11;27,9;24,2;18,0" o:connectangles="0,0,0,0,0,0,0,0,0"/>
                        </v:shape>
                        <v:shape id="Freeform 248" o:spid="_x0000_s1269" style="position:absolute;left:2734;top:329;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ON8MA&#10;AADdAAAADwAAAGRycy9kb3ducmV2LnhtbERPu27CMBTdK/EP1kViqcAhSoGmGFRVgnbk0aHjJb4k&#10;EfF1ZDsh/H09VOp4dN7r7WAa0ZPztWUF81kCgriwuuZSwfd5N12B8AFZY2OZFDzIw3Yzelpjru2d&#10;j9SfQiliCPscFVQhtLmUvqjIoJ/ZljhyV+sMhghdKbXDeww3jUyTZCEN1hwbKmzpo6LiduqMgrrb&#10;60Q+++PLz2eRLl+zy+G6uig1GQ/vbyACDeFf/Of+0gqyNItz45v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YON8MAAADdAAAADwAAAAAAAAAAAAAAAACYAgAAZHJzL2Rv&#10;d25yZXYueG1sUEsFBgAAAAAEAAQA9QAAAIgDAAAAAA==&#10;" path="m,l1,4,7,2,,xe" fillcolor="black" stroked="f">
                          <v:path arrowok="t" o:connecttype="custom" o:connectlocs="0,0;1,4;7,2;0,0" o:connectangles="0,0,0,0"/>
                        </v:shape>
                        <v:shape id="Freeform 249" o:spid="_x0000_s1270" style="position:absolute;left:2734;top:32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OdcUA&#10;AADdAAAADwAAAGRycy9kb3ducmV2LnhtbESP3UrDQBSE74W+w3IK3tlNm/oXuy2tIApFsKkPcMge&#10;k2D2bNizJvHtXUHwcpiZb5jNbnKdGihI69nAcpGBIq68bbk28H5+uroDJRHZYueZDHyTwG47u9hg&#10;Yf3IJxrKWKsEYSnQQBNjX2gtVUMOZeF74uR9+OAwJhlqbQOOCe46vcqyG+2w5bTQYE+PDVWf5Zcz&#10;8Dxev55Dfsj96W2QvDzIbTyKMZfzaf8AKtIU/8N/7RdrYL1a38Pvm/Q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wI51xQAAAN0AAAAPAAAAAAAAAAAAAAAAAJgCAABkcnMv&#10;ZG93bnJldi54bWxQSwUGAAAAAAQABAD1AAAAigMAAAAA&#10;" path="m24,l21,,,9r7,2l10,13r1,3l11,17r1,16l12,64,11,74,8,78,1,79r,3l34,82r,-3l28,78,25,74,24,64,24,xe" fillcolor="black" stroked="f">
                          <v:path arrowok="t" o:connecttype="custom" o:connectlocs="24,0;21,0;0,9;7,11;10,13;11,16;11,17;12,33;12,64;11,74;8,78;1,79;1,82;34,82;34,79;28,78;25,74;24,64;24,0" o:connectangles="0,0,0,0,0,0,0,0,0,0,0,0,0,0,0,0,0,0,0"/>
                        </v:shape>
                        <v:shape id="Freeform 250" o:spid="_x0000_s1271" style="position:absolute;left:2744;top:2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gAMEA&#10;AADdAAAADwAAAGRycy9kb3ducmV2LnhtbERPy4rCMBTdD/gP4QruxlTRUapRxAeIq/GB4O7SXNti&#10;c1OSqPXvzUJweTjv6bwxlXiQ86VlBb1uAoI4s7rkXMHpuPkdg/ABWWNlmRS8yMN81vqZYqrtk/f0&#10;OIRcxBD2KSooQqhTKX1WkEHftTVx5K7WGQwRulxqh88YbirZT5I/abDk2FBgTcuCstvhbhRgkNve&#10;+vLajFfuenajJL+cd/9KddrNYgIiUBO+4o97qxUM+sO4P76JT0DO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moADBAAAA3QAAAA8AAAAAAAAAAAAAAAAAmAIAAGRycy9kb3du&#10;cmV2LnhtbFBLBQYAAAAABAAEAPUAAACGAwAAAAA=&#10;" path="m8,l2,3,,9r2,7l8,18r5,-2l16,9,13,3,8,xe" fillcolor="black" stroked="f">
                          <v:path arrowok="t" o:connecttype="custom" o:connectlocs="8,0;2,3;0,9;2,16;8,18;13,16;16,9;13,3;8,0" o:connectangles="0,0,0,0,0,0,0,0,0"/>
                        </v:shape>
                        <v:shape id="Freeform 251" o:spid="_x0000_s1272" style="position:absolute;left:2773;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TZ8MA&#10;AADdAAAADwAAAGRycy9kb3ducmV2LnhtbESPX2vCQBDE3wt+h2MLvtWLwRabeor4B/raKD4vuW0S&#10;zO2Fu1Wjn75XKPRxmJnfMIvV4Dp1pRBbzwamkwwUceVty7WB42H/MgcVBdli55kM3CnCajl6WmBh&#10;/Y2/6FpKrRKEY4EGGpG+0DpWDTmME98TJ+/bB4eSZKi1DXhLcNfpPMvetMOW00KDPW0aqs7lxRkI&#10;Oyvvh5Pr68c50la4zHHYGDN+HtYfoIQG+Q//tT+tgVn+OoXfN+kJ6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TZ8MAAADdAAAADwAAAAAAAAAAAAAAAACYAgAAZHJzL2Rv&#10;d25yZXYueG1sUEsFBgAAAAAEAAQA9QAAAIgDAAAAAA==&#10;" path="m,l1,4,6,2,,xe" fillcolor="black" stroked="f">
                          <v:path arrowok="t" o:connecttype="custom" o:connectlocs="0,0;1,4;6,2;0,0" o:connectangles="0,0,0,0"/>
                        </v:shape>
                        <v:shape id="Freeform 252" o:spid="_x0000_s1273" style="position:absolute;left:2774;top:325;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j7gMYA&#10;AADdAAAADwAAAGRycy9kb3ducmV2LnhtbESPT2vCQBTE7wW/w/KE3urGtFGJrqKhQm/FPzl4e2Sf&#10;STD7NmS3MX77bqHgcZiZ3zCrzWAa0VPnassKppMIBHFhdc2lgvNp/7YA4TyyxsYyKXiQg8169LLC&#10;VNs7H6g/+lIECLsUFVTet6mUrqjIoJvYljh4V9sZ9EF2pdQd3gPcNDKOopk0WHNYqLClrKLidvwx&#10;CvLrdveZN5e5Sb4py/JZ0pv3RKnX8bBdgvA0+Gf4v/2lFXzESQx/b8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j7gMYAAADdAAAADwAAAAAAAAAAAAAAAACYAgAAZHJz&#10;L2Rvd25yZXYueG1sUEsFBgAAAAAEAAQA9QAAAIsDAAAAAA==&#10;" path="m33,l23,11r-13,l10,13r,16l10,59,8,71,1,74,,74r,3l34,77r,-3l26,73,24,69,23,59r,-42l29,10,40,5,33,xe" fillcolor="black" stroked="f">
                          <v:path arrowok="t" o:connecttype="custom" o:connectlocs="33,0;23,11;10,11;10,13;10,29;10,59;8,71;1,74;0,74;0,77;34,77;34,74;26,73;24,69;23,59;23,17;29,10;40,5;33,0" o:connectangles="0,0,0,0,0,0,0,0,0,0,0,0,0,0,0,0,0,0,0"/>
                        </v:shape>
                        <v:shape id="Freeform 253" o:spid="_x0000_s1274" style="position:absolute;left:2773;top:320;width:24;height:16;visibility:visible;mso-wrap-style:square;v-text-anchor:top" coordsize="2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edYsYA&#10;AADdAAAADwAAAGRycy9kb3ducmV2LnhtbESP3WqDQBSE7wt9h+UUetesiSZY4yb0ByFQcmHSBzi4&#10;Jyp1z4q7GvP23UKgl8PMfMPk+9l0YqLBtZYVLBcRCOLK6pZrBd/n4iUF4Tyyxs4yKbiRg/3u8SHH&#10;TNsrlzSdfC0ChF2GChrv+0xKVzVk0C1sTxy8ix0M+iCHWuoBrwFuOrmKoo002HJYaLCnj4aqn9No&#10;FJRu3W2SW/GVfh7fy3F5luVrPCn1/DS/bUF4mv1/+N4+aAXJah3D35vwBO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edYsYAAADdAAAADwAAAAAAAAAAAAAAAACYAgAAZHJz&#10;L2Rvd25yZXYueG1sUEsFBgAAAAAEAAQA9QAAAIsDAAAAAA==&#10;" path="m24,l20,,,9r6,2l9,13r2,3l24,16,24,xe" fillcolor="black" stroked="f">
                          <v:path arrowok="t" o:connecttype="custom" o:connectlocs="24,0;20,0;0,9;6,11;9,13;11,16;24,16;24,0" o:connectangles="0,0,0,0,0,0,0,0"/>
                        </v:shape>
                        <v:shape id="Freeform 254" o:spid="_x0000_s1275" style="position:absolute;left:2807;top:320;width:41;height:82;visibility:visible;mso-wrap-style:square;v-text-anchor:top" coordsize="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vaccA&#10;AADdAAAADwAAAGRycy9kb3ducmV2LnhtbESPS2sCQRCE7wH/w9CCl6CzESOyOkowJOQgiA9Eb+1O&#10;7wN3epadcV3/vSMEPBZV9RU1W7SmFA3VrrCs4GMQgSBOrC44U7Df/fQnIJxH1lhaJgV3crCYd95m&#10;GGt74w01W5+JAGEXo4Lc+yqW0iU5GXQDWxEHL7W1QR9knUld4y3ATSmHUTSWBgsOCzlWtMwpuWyv&#10;RoFc8fvxdEyX39Vhcr7LtMl+141SvW77NQXhqfWv8H/7TysYDT9H8HwTnoC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aL2nHAAAA3QAAAA8AAAAAAAAAAAAAAAAAmAIAAGRy&#10;cy9kb3ducmV2LnhtbFBLBQYAAAAABAAEAPUAAACMAwAAAAA=&#10;" path="m13,l10,,,5r7,5l15,15r1,1l18,31r,33l17,72r-2,5l8,79r-1,l7,82r34,l41,79,34,78,31,74,30,64r,-34l30,29,29,14,22,3,13,xe" fillcolor="black" stroked="f">
                          <v:path arrowok="t" o:connecttype="custom" o:connectlocs="13,0;10,0;0,5;7,10;15,15;16,16;18,31;18,64;17,72;15,77;8,79;7,79;7,82;41,82;41,79;34,78;31,74;30,64;30,30;30,29;29,14;22,3;13,0" o:connectangles="0,0,0,0,0,0,0,0,0,0,0,0,0,0,0,0,0,0,0,0,0,0,0"/>
                        </v:shape>
                        <v:shape id="Freeform 255" o:spid="_x0000_s1276" style="position:absolute;left:2862;top:371;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5rucYA&#10;AADdAAAADwAAAGRycy9kb3ducmV2LnhtbESP3WrCQBSE74W+w3IKvasbtf40dZViKRVRxNjeH7LH&#10;TWj2bMhuY3x7Vyh4OczMN8x82dlKtNT40rGCQT8BQZw7XbJR8H38fJ6B8AFZY+WYFFzIw3Lx0Jtj&#10;qt2ZD9RmwYgIYZ+igiKEOpXS5wVZ9H1XE0fv5BqLIcrGSN3gOcJtJYdJMpEWS44LBda0Kij/zf6s&#10;gt1+GqT+au3Px8Zlu9HWJK/SKPX02L2/gQjUhXv4v73WCl6G4zHc3sQn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5rucYAAADdAAAADwAAAAAAAAAAAAAAAACYAgAAZHJz&#10;L2Rvd25yZXYueG1sUEsFBgAAAAAEAAQA9QAAAIsDAAAAAA==&#10;" path="m47,l45,2,38,14r-1,2l26,20,,22r9,8l20,34r7,-1l38,25r6,-9l49,1,47,xe" fillcolor="black" stroked="f">
                          <v:path arrowok="t" o:connecttype="custom" o:connectlocs="47,0;45,2;38,14;37,16;26,20;0,22;9,30;20,34;27,33;38,25;44,16;49,1;47,0" o:connectangles="0,0,0,0,0,0,0,0,0,0,0,0,0"/>
                        </v:shape>
                        <v:shape id="Freeform 256" o:spid="_x0000_s1277" style="position:absolute;left:2883;top:323;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ARQsUA&#10;AADdAAAADwAAAGRycy9kb3ducmV2LnhtbESP22rDMBBE3wv9B7GFvoRETtxccKOEUgjkzeTyAYu1&#10;tUyslWPJl/59VCjkcZiZM8x2P9pa9NT6yrGC+SwBQVw4XXGp4Ho5TDcgfEDWWDsmBb/kYb97fdli&#10;pt3AJ+rPoRQRwj5DBSaEJpPSF4Ys+plriKP341qLIcq2lLrFIcJtLRdJspIWK44LBhv6NlTczp1V&#10;wMt10dsqnxw2pr516zydyHuq1Pvb+PUJItAYnuH/9lEr+FgsV/D3Jj4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0BFCxQAAAN0AAAAPAAAAAAAAAAAAAAAAAJgCAABkcnMv&#10;ZG93bnJldi54bWxQSwUGAAAAAAQABAD1AAAAigMAAAAA&#10;" path="m16,l,3,8,5r3,8l12,20r7,4l24,21r2,-5l26,15,19,3,16,xe" fillcolor="black" stroked="f">
                          <v:path arrowok="t" o:connecttype="custom" o:connectlocs="16,0;0,3;8,5;11,13;12,20;19,24;24,21;26,16;26,15;19,3;16,0" o:connectangles="0,0,0,0,0,0,0,0,0,0,0"/>
                        </v:shape>
                        <v:shape id="Freeform 257" o:spid="_x0000_s1278" style="position:absolute;left:2854;top:320;width:45;height:73;visibility:visible;mso-wrap-style:square;v-text-anchor:top" coordsize="4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G8FMYA&#10;AADdAAAADwAAAGRycy9kb3ducmV2LnhtbESPQWsCMRSE74X+h/AKXqRmK7bV1ShlQVvwINri+bl5&#10;bpZuXrZJ1O2/N0Khx2FmvmFmi8424kw+1I4VPA0yEMSl0zVXCr4+l49jECEia2wck4JfCrCY39/N&#10;MNfuwls672IlEoRDjgpMjG0uZSgNWQwD1xIn7+i8xZikr6T2eElw28hhlr1IizWnBYMtFYbK793J&#10;KtjYiXnvDoVd6z5u+j/bfeFPK6V6D93bFESkLv6H/9ofWsFo+PwKtzfpCc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G8FMYAAADdAAAADwAAAAAAAAAAAAAAAACYAgAAZHJz&#10;L2Rvd25yZXYueG1sUEsFBgAAAAAEAAQA9QAAAIsDAAAAAA==&#10;" path="m32,l31,,19,2,9,11,7,14,1,27,,42r,4l2,62,8,73,34,71,27,70,17,60,13,50,12,35r,-10l17,12r2,-1l29,6,45,3,32,xe" fillcolor="black" stroked="f">
                          <v:path arrowok="t" o:connecttype="custom" o:connectlocs="32,0;31,0;19,2;9,11;7,14;1,27;0,42;0,46;2,62;8,73;34,71;27,70;17,60;13,50;12,35;12,25;17,12;19,11;29,6;45,3;32,0" o:connectangles="0,0,0,0,0,0,0,0,0,0,0,0,0,0,0,0,0,0,0,0,0"/>
                        </v:shape>
                        <v:shape id="Freeform 258" o:spid="_x0000_s1279" style="position:absolute;left:2920;top:329;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Y6sEA&#10;AADdAAAADwAAAGRycy9kb3ducmV2LnhtbERPy4rCMBTdC/5DuIKbQVOLz2oUEdRZ+lq4vDbXttjc&#10;lCZq5+8nC8Hl4bwXq8aU4kW1KywrGPQjEMSp1QVnCi7nbW8KwnlkjaVlUvBHDlbLdmuBibZvPtLr&#10;5DMRQtglqCD3vkqkdGlOBl3fVsSBu9vaoA+wzqSu8R3CTSnjKBpLgwWHhhwr2uSUPk5Po6B47nQk&#10;f9xxdN2n8WQ2vB3u05tS3U6znoPw1Piv+OP+1QqG8SjMDW/C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vmOrBAAAA3QAAAA8AAAAAAAAAAAAAAAAAmAIAAGRycy9kb3du&#10;cmV2LnhtbFBLBQYAAAAABAAEAPUAAACGAwAAAAA=&#10;" path="m,l1,4,7,2,,xe" fillcolor="black" stroked="f">
                          <v:path arrowok="t" o:connecttype="custom" o:connectlocs="0,0;1,4;7,2;0,0" o:connectangles="0,0,0,0"/>
                        </v:shape>
                        <v:shape id="Freeform 259" o:spid="_x0000_s1280" style="position:absolute;left:2920;top:32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YqMYA&#10;AADdAAAADwAAAGRycy9kb3ducmV2LnhtbESP3UrDQBSE74W+w3IK3tlNG+tP7La0gigUwaY+wCF7&#10;TILZs2HPmsS3dwXBy2FmvmE2u8l1aqAgrWcDy0UGirjytuXawPv56eoOlERki51nMvBNArvt7GKD&#10;hfUjn2goY60ShKVAA02MfaG1VA05lIXviZP34YPDmGSotQ04Jrjr9CrLbrTDltNCgz09NlR9ll/O&#10;wPO4fj2H/JD709sgeXmQ23gUYy7n0/4BVKQp/of/2i/WwPVqfQ+/b9IT0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kYqMYAAADdAAAADwAAAAAAAAAAAAAAAACYAgAAZHJz&#10;L2Rvd25yZXYueG1sUEsFBgAAAAAEAAQA9QAAAIsDAAAAAA==&#10;" path="m24,l21,,,9r7,2l10,13r1,3l12,17r,16l12,64,11,74,8,78,1,79r,3l34,82r,-3l28,78,25,74,24,64,24,xe" fillcolor="black" stroked="f">
                          <v:path arrowok="t" o:connecttype="custom" o:connectlocs="24,0;21,0;0,9;7,11;10,13;11,16;12,17;12,33;12,64;11,74;8,78;1,79;1,82;34,82;34,79;28,78;25,74;24,64;24,0" o:connectangles="0,0,0,0,0,0,0,0,0,0,0,0,0,0,0,0,0,0,0"/>
                        </v:shape>
                        <v:shape id="Freeform 260" o:spid="_x0000_s1281" style="position:absolute;left:2930;top:2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qvcEA&#10;AADdAAAADwAAAGRycy9kb3ducmV2LnhtbERPy4rCMBTdD/gP4QruxlQRlWoU8QHiSjuD4O7SXNti&#10;c1OSqPXvzUJweTjv+bI1tXiQ85VlBYN+AoI4t7riQsH/3+53CsIHZI21ZVLwIg/LRednjqm2Tz7R&#10;IwuFiCHsU1RQhtCkUvq8JIO+bxviyF2tMxgidIXUDp8x3NRymCRjabDi2FBiQ+uS8lt2NwowyP1g&#10;e3ntpht3PbtJUlzOh6NSvW67moEI1Iav+OPeawWj4Tjuj2/iE5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Kar3BAAAA3QAAAA8AAAAAAAAAAAAAAAAAmAIAAGRycy9kb3du&#10;cmV2LnhtbFBLBQYAAAAABAAEAPUAAACGAwAAAAA=&#10;" path="m8,l3,3,,9r3,7l8,18r6,-2l16,9,14,3,8,xe" fillcolor="black" stroked="f">
                          <v:path arrowok="t" o:connecttype="custom" o:connectlocs="8,0;3,3;0,9;3,16;8,18;14,16;16,9;14,3;8,0" o:connectangles="0,0,0,0,0,0,0,0,0"/>
                        </v:shape>
                        <v:shape id="Freeform 261" o:spid="_x0000_s1282" style="position:absolute;left:2982;top:395;width:27;height:10;visibility:visible;mso-wrap-style:square;v-text-anchor:top" coordsize="2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7nZcUA&#10;AADdAAAADwAAAGRycy9kb3ducmV2LnhtbESPQWvCQBSE74X+h+UJ3pqNQaLErCKFlILQ0liKx0f2&#10;mQSzb0N2NfHfu4VCj8PMfMPku8l04kaDay0rWEQxCOLK6pZrBd/H4mUNwnlkjZ1lUnAnB7vt81OO&#10;mbYjf9Gt9LUIEHYZKmi87zMpXdWQQRfZnjh4ZzsY9EEOtdQDjgFuOpnEcSoNthwWGuzptaHqUl6N&#10;guSjxOTa/iyLk1np4vC2/lxhpdR8Nu03IDxN/j/8137XCpZJuoDf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udlxQAAAN0AAAAPAAAAAAAAAAAAAAAAAJgCAABkcnMv&#10;ZG93bnJldi54bWxQSwUGAAAAAAQABAD1AAAAigMAAAAA&#10;" path="m5,l,2,7,8r9,2l27,7,16,4,5,xe" fillcolor="black" stroked="f">
                          <v:path arrowok="t" o:connecttype="custom" o:connectlocs="5,0;0,2;7,8;16,10;27,7;16,4;5,0" o:connectangles="0,0,0,0,0,0,0"/>
                        </v:shape>
                        <v:shape id="Freeform 262" o:spid="_x0000_s1283" style="position:absolute;left:2958;top:330;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bvMYA&#10;AADdAAAADwAAAGRycy9kb3ducmV2LnhtbESPQWuDQBSE74X8h+UFcil1rS1SbDYhBEo8BWoC6fHh&#10;vqjEfavuRu2/7xYKPQ4z8w2z3s6mFSMNrrGs4DmKQRCXVjdcKTifPp7eQDiPrLG1TAq+ycF2s3hY&#10;Y6btxJ80Fr4SAcIuQwW1910mpStrMugi2xEH72oHgz7IoZJ6wCnATSuTOE6lwYbDQo0d7Wsqb8Xd&#10;KLjcpt3XxIXrD4/9IX+Jj1VPR6VWy3n3DsLT7P/Df+1cK3hN0gR+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vbvMYAAADdAAAADwAAAAAAAAAAAAAAAACYAgAAZHJz&#10;L2Rvd25yZXYueG1sUEsFBgAAAAAEAAQA9QAAAIsDAAAAAA==&#10;" path="m,l1,3,5,1,,xe" fillcolor="black" stroked="f">
                          <v:path arrowok="t" o:connecttype="custom" o:connectlocs="0,0;1,3;5,1;0,0" o:connectangles="0,0,0,0"/>
                        </v:shape>
                        <v:shape id="Freeform 263" o:spid="_x0000_s1284" style="position:absolute;left:2998;top:329;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wOgcIA&#10;AADdAAAADwAAAGRycy9kb3ducmV2LnhtbDRPy2oCMRTdF/yHcAV3NaMW0dEoIih21frYuLtMrpPB&#10;yc0wiWb8+6bQLs+bs1x3thZPan3lWMFomIEgLpyuuFRwOe/eZyB8QNZYOyYFL/KwXvXelphrF/lI&#10;z1MoRSphn6MCE0KTS+kLQxb90DXESbu51mJIsC2lbjGmclvLcZZNpcWK04LBhraGivvpYRU0+/P1&#10;099M/fiK32Fr4nG+i51Sg363WYAI1CXy3/yXPmgFH+PpBH7fpCc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A6BwgAAAN0AAAAPAAAAAAAAAAAAAAAAAJgCAABkcnMvZG93&#10;bnJldi54bWxQSwUGAAAAAAQABAD1AAAAhwMAAAAA&#10;" path="m23,l,4r11,6l16,22r2,17l17,51,12,63r-1,2l,70r11,3l21,65r3,-6l29,46,31,30r,-3l29,13,23,xe" fillcolor="black" stroked="f">
                          <v:path arrowok="t" o:connecttype="custom" o:connectlocs="23,0;0,4;0,4;11,10;11,10;16,22;18,39;17,51;12,63;11,65;0,70;11,73;21,65;24,59;29,46;31,30;31,27;29,13;23,0" o:connectangles="0,0,0,0,0,0,0,0,0,0,0,0,0,0,0,0,0,0,0"/>
                        </v:shape>
                        <v:shape id="Freeform 264" o:spid="_x0000_s1285" style="position:absolute;left:2958;top:320;width:35;height:121;visibility:visible;mso-wrap-style:square;v-text-anchor:top" coordsize="35,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v/MYA&#10;AADdAAAADwAAAGRycy9kb3ducmV2LnhtbESP0WoCMRRE3wv+Q7iCL1KzLou2W6OI2uJbq/YDbje3&#10;m6WbmyVJdf37RhD6OMzMGWax6m0rzuRD41jBdJKBIK6cbrhW8Hl6fXwCESKyxtYxKbhSgNVy8LDA&#10;UrsLH+h8jLVIEA4lKjAxdqWUoTJkMUxcR5y8b+ctxiR9LbXHS4LbVuZZNpMWG04LBjvaGKp+jr9W&#10;wa5vn9/Nuvi6jr3+qJvt2/y0y5UaDfv1C4hIffwP39t7raDIZwX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lv/MYAAADdAAAADwAAAAAAAAAAAAAAAACYAgAAZHJz&#10;L2Rvd25yZXYueG1sUEsFBgAAAAAEAAQA9QAAAIsDAAAAAA==&#10;" path="m24,l21,,,10r5,1l9,13r2,3l12,26r,76l11,112r-2,3l2,117r-2,l,121r35,l35,117r-7,-1l25,112,24,102r,-25l29,75,24,67r,-13l24,24r,-5l24,xe" fillcolor="black" stroked="f">
                          <v:path arrowok="t" o:connecttype="custom" o:connectlocs="24,0;21,0;0,10;5,11;9,13;11,16;12,26;12,102;11,112;9,115;2,117;0,117;0,121;35,121;35,117;28,116;25,112;24,102;24,77;29,75;24,67;24,54;24,24;24,19;24,0" o:connectangles="0,0,0,0,0,0,0,0,0,0,0,0,0,0,0,0,0,0,0,0,0,0,0,0,0"/>
                        </v:shape>
                        <v:shape id="Freeform 265" o:spid="_x0000_s1286" style="position:absolute;left:2982;top:320;width:39;height:24;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fTcUA&#10;AADdAAAADwAAAGRycy9kb3ducmV2LnhtbESP0WrCQBRE34X+w3KFvulGsbFGV6nSQPpSqvUDrtnb&#10;ZGn2bshuNf69WxB8HGbmDLPa9LYRZ+q8caxgMk5AEJdOG64UHL/z0SsIH5A1No5JwZU8bNZPgxVm&#10;2l14T+dDqESEsM9QQR1Cm0npy5os+rFriaP34zqLIcqukrrDS4TbRk6TJJUWDceFGlva1VT+Hv6s&#10;gvfPdP5h8GjyxckX8ms7W+SmUOp52L8tQQTqwyN8bxdawWyavsD/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B9NxQAAAN0AAAAPAAAAAAAAAAAAAAAAAJgCAABkcnMv&#10;ZG93bnJldi54bWxQSwUGAAAAAAQABAD1AAAAigMAAAAA&#10;" path="m22,l11,4,8,6,,19r,5l9,15r7,-2l39,9,33,4,22,xe" fillcolor="black" stroked="f">
                          <v:path arrowok="t" o:connecttype="custom" o:connectlocs="22,0;11,4;8,6;0,19;0,24;9,15;16,13;39,9;33,4;22,0" o:connectangles="0,0,0,0,0,0,0,0,0,0"/>
                        </v:shape>
                        <v:shape id="Freeform 266" o:spid="_x0000_s1287" style="position:absolute;left:3045;top:388;width:33;height:16;visibility:visible;mso-wrap-style:square;v-text-anchor:top" coordsize="3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8+EcQA&#10;AADdAAAADwAAAGRycy9kb3ducmV2LnhtbESPT2sCMRTE7wW/Q3hCbzXrUoJsjSJCtbQn/9DzY/Pc&#10;rG5elk3qrt++EQSPw8z8hpkvB9eIK3Wh9qxhOslAEJfe1FxpOB4+32YgQkQ22HgmDTcKsFyMXuZY&#10;GN/zjq77WIkE4VCgBhtjW0gZSksOw8S3xMk7+c5hTLKrpOmwT3DXyDzLlHRYc1qw2NLaUnnZ/zkN&#10;G7++bbetstnvbNWrn3P+TYeN1q/jYfUBItIQn+FH+8toeM+Vgvub9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vPhHEAAAA3QAAAA8AAAAAAAAAAAAAAAAAmAIAAGRycy9k&#10;b3ducmV2LnhtbFBLBQYAAAAABAAEAPUAAACJAwAAAAA=&#10;" path="m29,l18,6,,10r,1l11,16r9,-2l21,13,33,2,29,xe" fillcolor="black" stroked="f">
                          <v:path arrowok="t" o:connecttype="custom" o:connectlocs="29,0;18,6;0,10;0,11;11,16;20,14;21,13;33,2;29,0" o:connectangles="0,0,0,0,0,0,0,0,0"/>
                        </v:shape>
                        <v:shape id="Freeform 267" o:spid="_x0000_s1288" style="position:absolute;left:3080;top:386;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9508YA&#10;AADdAAAADwAAAGRycy9kb3ducmV2LnhtbESPQWuDQBSE74X8h+UFeqtrgphiskoINC30UGKD54f7&#10;ohL3rXU30f77bqHQ4zAz3zC7Yja9uNPoOssKVlEMgri2uuNGwfnz5ekZhPPIGnvLpOCbHBT54mGH&#10;mbYTn+he+kYECLsMFbTeD5mUrm7JoIvsQBy8ix0N+iDHRuoRpwA3vVzHcSoNdhwWWhzo0FJ9LW9G&#10;wWXeJEn1VSX+VK669+Nev344rdTjct5vQXia/X/4r/2mFSTrdAO/b8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9508YAAADdAAAADwAAAAAAAAAAAAAAAACYAgAAZHJz&#10;L2Rvd25yZXYueG1sUEsFBgAAAAAEAAQA9QAAAIsDAAAAAA==&#10;" path="m22,l16,6,13,7,,15r6,3l12,16,22,4,22,xe" fillcolor="black" stroked="f">
                          <v:path arrowok="t" o:connecttype="custom" o:connectlocs="22,0;16,6;13,7;0,15;6,18;12,16;22,4;22,0" o:connectangles="0,0,0,0,0,0,0,0"/>
                        </v:shape>
                        <v:shape id="Freeform 268" o:spid="_x0000_s1289" style="position:absolute;left:3040;top:350;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focEA&#10;AADdAAAADwAAAGRycy9kb3ducmV2LnhtbERPyWrDMBC9B/oPYgK9JXJCSYwbOYTS0vrUxu0HDNZ4&#10;odbISIqXv68OhRwfbz+dZ9OLkZzvLCvYbRMQxJXVHTcKfr7fNikIH5A19pZJwUIezvnD6oSZthNf&#10;aSxDI2II+wwVtCEMmZS+asmg39qBOHK1dQZDhK6R2uEUw00v90lykAY7jg0tDvTSUvVb3oyC4Rhk&#10;sZNf07S842fd3IrX1BVKPa7nyzOIQHO4i//dH1rB0/4Q58Y38Qn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8n6HBAAAA3QAAAA8AAAAAAAAAAAAAAAAAmAIAAGRycy9kb3du&#10;cmV2LnhtbFBLBQYAAAAABAAEAPUAAACGAwAAAAA=&#10;" path="m36,l22,6r-9,6l11,13,2,23,,33r,2l5,48,23,44,15,40,12,29r3,-9l23,12r2,-1l38,4,36,xe" fillcolor="black" stroked="f">
                          <v:path arrowok="t" o:connecttype="custom" o:connectlocs="36,0;22,6;13,12;11,13;2,23;0,33;0,35;5,48;23,44;15,40;12,29;15,20;23,12;25,11;38,4;36,0" o:connectangles="0,0,0,0,0,0,0,0,0,0,0,0,0,0,0,0"/>
                        </v:shape>
                        <v:shape id="Freeform 269" o:spid="_x0000_s1290" style="position:absolute;left:3065;top:323;width:28;height:78;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QWkMgA&#10;AADdAAAADwAAAGRycy9kb3ducmV2LnhtbESPT2vCQBTE7wW/w/KE3upGsaLRVUQq5mBL/QceH9ln&#10;Es2+DdlVYz99t1DwOMzMb5jJrDGluFHtCssKup0IBHFqdcGZgv1u+TYE4TyyxtIyKXiQg9m09TLB&#10;WNs7b+i29ZkIEHYxKsi9r2IpXZqTQdexFXHwTrY26IOsM6lrvAe4KWUvigbSYMFhIceKFjmll+3V&#10;KFh/jJZJ9vl9Tlbv6df+sDj+HHZ9pV7bzXwMwlPjn+H/dqIV9HuDE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BaQyAAAAN0AAAAPAAAAAAAAAAAAAAAAAJgCAABk&#10;cnMvZG93bnJldi54bWxQSwUGAAAAAAQABAD1AAAAjQMAAAAA&#10;" path="m17,l,2,9,6r1,2l13,23r,3l11,27r2,4l13,62,9,65r4,2l15,78,28,70,27,69,25,65r,-13l25,24,24,9,17,xe" fillcolor="black" stroked="f">
                          <v:path arrowok="t" o:connecttype="custom" o:connectlocs="17,0;0,2;9,6;10,8;13,23;13,26;11,27;13,31;13,62;9,65;13,67;15,78;28,70;27,69;25,65;25,52;25,24;25,24;24,9;17,0" o:connectangles="0,0,0,0,0,0,0,0,0,0,0,0,0,0,0,0,0,0,0,0"/>
                        </v:shape>
                        <v:shape id="Freeform 270" o:spid="_x0000_s1291" style="position:absolute;left:3043;top:320;width:39;height:29;visibility:visible;mso-wrap-style:square;v-text-anchor:top" coordsize="3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kagb8A&#10;AADdAAAADwAAAGRycy9kb3ducmV2LnhtbERPTYvCMBC9C/6HMII3TRVxSzWKKAu9Vpc9D81sW2wm&#10;JYlt3V9vDoLHx/veH0fTip6cbywrWC0TEMSl1Q1XCn5u34sUhA/IGlvLpOBJHo6H6WSPmbYDF9Rf&#10;QyViCPsMFdQhdJmUvqzJoF/ajjhyf9YZDBG6SmqHQww3rVwnyVYabDg21NjRuabyfn0YBXn+vKf/&#10;TqaX3z6ch2I0xepmlJrPxtMORKAxfMRvd64VbNZfcX98E5+AP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2RqBvwAAAN0AAAAPAAAAAAAAAAAAAAAAAJgCAABkcnMvZG93bnJl&#10;di54bWxQSwUGAAAAAAQABAD1AAAAhAMAAAAA&#10;" path="m24,l17,1,6,6,5,7,,20r1,6l5,29r5,-3l12,20r,-5l15,8,22,5,39,3,37,2,24,xe" fillcolor="black" stroked="f">
                          <v:path arrowok="t" o:connecttype="custom" o:connectlocs="24,0;17,1;6,6;5,7;0,20;1,26;5,29;10,26;12,20;12,15;15,8;22,5;39,3;37,2;24,0" o:connectangles="0,0,0,0,0,0,0,0,0,0,0,0,0,0,0"/>
                        </v:shape>
                        <v:shape id="Freeform 271" o:spid="_x0000_s1292" style="position:absolute;left:3107;top:288;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TFsYA&#10;AADdAAAADwAAAGRycy9kb3ducmV2LnhtbESPQWvCQBSE74X+h+UVvBTdqKVK6hpCoZhToGlBj4/s&#10;Mwlm3ybZrYn/3i0Uehxm5html0ymFVcaXGNZwXIRgSAurW64UvD99THfgnAeWWNrmRTcyEGyf3zY&#10;YaztyJ90LXwlAoRdjApq77tYSlfWZNAtbEccvLMdDPogh0rqAccAN61cRdGrNNhwWKixo/eaykvx&#10;YxQcL2N6Grlw/eG5P2TrKK96ypWaPU3pGwhPk/8P/7UzreBltVnC75vwBOT+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DTFsYAAADdAAAADwAAAAAAAAAAAAAAAACYAgAAZHJz&#10;L2Rvd25yZXYueG1sUEsFBgAAAAAEAAQA9QAAAIsDAAAAAA==&#10;" path="m,l1,3,5,1,,xe" fillcolor="black" stroked="f">
                          <v:path arrowok="t" o:connecttype="custom" o:connectlocs="0,0;1,3;5,1;0,0" o:connectangles="0,0,0,0"/>
                        </v:shape>
                        <v:shape id="Freeform 272" o:spid="_x0000_s1293" style="position:absolute;left:3107;top:277;width:34;height:125;visibility:visible;mso-wrap-style:square;v-text-anchor:top" coordsize="3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hz8UA&#10;AADdAAAADwAAAGRycy9kb3ducmV2LnhtbESPQWvCQBSE7wX/w/IEb3VjsK2k2YhIBQ+5qL309pp9&#10;TUKyb9PdVeO/dwtCj8PMfMPk69H04kLOt5YVLOYJCOLK6pZrBZ+n3fMKhA/IGnvLpOBGHtbF5CnH&#10;TNsrH+hyDLWIEPYZKmhCGDIpfdWQQT+3A3H0fqwzGKJ0tdQOrxFuepkmyas02HJcaHCgbUNVdzwb&#10;Be2X/i279PvFuu7Dc7ld3eypVGo2HTfvIAKN4T/8aO+1gmX6lsLfm/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SHPxQAAAN0AAAAPAAAAAAAAAAAAAAAAAJgCAABkcnMv&#10;ZG93bnJldi54bWxQSwUGAAAAAAQABAD1AAAAigMAAAAA&#10;" path="m23,l20,,,11r5,1l9,13r2,5l11,34r,73l10,117r-3,4l1,122r,3l34,125r,-3l27,121r-3,-4l23,107,23,xe" fillcolor="black" stroked="f">
                          <v:path arrowok="t" o:connecttype="custom" o:connectlocs="23,0;20,0;0,11;5,12;9,13;11,18;11,18;11,34;11,107;10,117;7,121;1,122;1,125;34,125;34,122;27,121;24,117;23,107;23,0" o:connectangles="0,0,0,0,0,0,0,0,0,0,0,0,0,0,0,0,0,0,0"/>
                        </v:shape>
                        <v:shape id="Freeform 273" o:spid="_x0000_s1294" style="position:absolute;left:2153;top:448;width:56;height:45;visibility:visible;mso-wrap-style:square;v-text-anchor:top" coordsize="5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BAMcA&#10;AADdAAAADwAAAGRycy9kb3ducmV2LnhtbESPT2vCQBTE74V+h+UJ3urGKP6JriIRq4dejILXR/Y1&#10;Cc2+TbNbjX76bkHocZiZ3zDLdWdqcaXWVZYVDAcRCOLc6ooLBefT7m0GwnlkjbVlUnAnB+vV68sS&#10;E21vfKRr5gsRIOwSVFB63yRSurwkg25gG+LgfdrWoA+yLaRu8RbgppZxFE2kwYrDQokNpSXlX9mP&#10;UbDZ7r6bk8k+HpPtPD0+3i/xPd0r1e91mwUIT53/Dz/bB61gHE9H8Pc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RAQDHAAAA3QAAAA8AAAAAAAAAAAAAAAAAmAIAAGRy&#10;cy9kb3ducmV2LnhtbFBLBQYAAAAABAAEAPUAAACMAwAAAAA=&#10;" path="m,41r,4l56,45r,-4l49,39,47,35,47,r,4l41,20r-1,2l26,34r-5,2l,41xe" fillcolor="fuchsia" stroked="f">
                          <v:path arrowok="t" o:connecttype="custom" o:connectlocs="0,41;0,45;56,45;56,41;49,39;47,35;47,0;47,4;41,20;40,22;26,34;21,36;0,41" o:connectangles="0,0,0,0,0,0,0,0,0,0,0,0,0"/>
                        </v:shape>
                        <v:shape id="Freeform 274" o:spid="_x0000_s1295" style="position:absolute;left:2037;top:411;width:57;height:42;visibility:visible;mso-wrap-style:square;v-text-anchor:top" coordsize="5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K+AcYA&#10;AADdAAAADwAAAGRycy9kb3ducmV2LnhtbESP3WrCQBSE7wu+w3IK3hTdKFJrdBUpiEqh4M8DHLPH&#10;JDR7Nuxuk/j2riB4OczMN8xi1ZlKNOR8aVnBaJiAIM6sLjlXcD5tBl8gfEDWWFkmBTfysFr23haY&#10;atvygZpjyEWEsE9RQRFCnUrps4IM+qGtiaN3tc5giNLlUjtsI9xUcpwkn9JgyXGhwJq+C8r+jv9G&#10;weZSrvHwe5rKs5+124+Za/btj1L99249BxGoC6/ws73TCibj6QQe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K+AcYAAADdAAAADwAAAAAAAAAAAAAAAACYAgAAZHJz&#10;L2Rvd25yZXYueG1sUEsFBgAAAAAEAAQA9QAAAIsDAAAAAA==&#10;" path="m,l,4,8,6r2,5l10,42r,-2l16,24r1,-3l31,10,37,7,57,4,57,,,xe" fillcolor="fuchsia" stroked="f">
                          <v:path arrowok="t" o:connecttype="custom" o:connectlocs="0,0;0,4;8,6;10,11;10,42;10,40;16,24;17,21;31,10;37,7;57,4;57,0;0,0" o:connectangles="0,0,0,0,0,0,0,0,0,0,0,0,0"/>
                        </v:shape>
                        <v:shape id="Freeform 275" o:spid="_x0000_s1296" style="position:absolute;left:2037;top:401;width:172;height:94;visibility:visible;mso-wrap-style:square;v-text-anchor:top" coordsize="17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wSuMgA&#10;AADdAAAADwAAAGRycy9kb3ducmV2LnhtbESPW2sCMRSE3wv+h3CEvhTNai/KapRSaNm+WKqF4tth&#10;c9yLycmySXfXf98IhT4OM/MNs94O1oiOWl85VjCbJiCIc6crLhR8HV4nSxA+IGs0jknBhTxsN6Ob&#10;Naba9fxJ3T4UIkLYp6igDKFJpfR5SRb91DXE0Tu51mKIsi2kbrGPcGvkPEmepMWK40KJDb2UlJ/3&#10;P1bBbmH6j+/3+u2ShWNdd9mdvjc7pW7Hw/MKRKAh/If/2plW8DBfPML1TXwCc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BK4yAAAAN0AAAAPAAAAAAAAAAAAAAAAAJgCAABk&#10;cnMvZG93bnJldi54bWxQSwUGAAAAAAQABAD1AAAAjQMAAAAA&#10;" path="m,52l4,68r9,13l25,90r18,4l63,89,78,78r7,-9l97,52r7,-11l112,30r12,-9l136,19r2,l155,26r3,4l163,47r,35l167,69r5,-13l172,44r,-1l169,26,159,12,145,3,127,,108,4,92,15r-7,9l73,42r-2,4l59,63,49,73,35,77,17,70,16,67,10,52r,-31l7,29,4,36,,52xe" fillcolor="fuchsia" stroked="f">
                          <v:path arrowok="t" o:connecttype="custom" o:connectlocs="0,52;4,68;13,81;25,90;43,94;63,89;63,89;78,78;85,69;97,52;104,41;112,30;124,21;136,19;138,19;155,26;158,30;163,47;163,82;167,69;172,56;172,44;172,43;169,26;159,12;145,3;127,0;108,4;108,4;92,15;85,24;73,42;71,46;59,63;49,73;35,77;35,77;17,70;16,67;10,52;10,21;7,29;4,36;0,52" o:connectangles="0,0,0,0,0,0,0,0,0,0,0,0,0,0,0,0,0,0,0,0,0,0,0,0,0,0,0,0,0,0,0,0,0,0,0,0,0,0,0,0,0,0,0,0"/>
                        </v:shape>
                        <v:shape id="Freeform 276" o:spid="_x0000_s1297" style="position:absolute;left:6597;top:448;width:56;height:45;visibility:visible;mso-wrap-style:square;v-text-anchor:top" coordsize="5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imMYA&#10;AADdAAAADwAAAGRycy9kb3ducmV2LnhtbESPQWvCQBSE74L/YXmCN900SGyjq0jEtodejIVeH9ln&#10;Epp9G7OrRn99tyB4HGbmG2a57k0jLtS52rKCl2kEgriwuuZSwfdhN3kF4TyyxsYyKbiRg/VqOFhi&#10;qu2V93TJfSkChF2KCirv21RKV1Rk0E1tSxy8o+0M+iC7UuoOrwFuGhlHUSIN1hwWKmwpq6j4zc9G&#10;wWa7O7UHk3/dk+1btr+//8S37EOp8ajfLEB46v0z/Gh/agWzeJ7A/5v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aimMYAAADdAAAADwAAAAAAAAAAAAAAAACYAgAAZHJz&#10;L2Rvd25yZXYueG1sUEsFBgAAAAAEAAQA9QAAAIsDAAAAAA==&#10;" path="m,41r,4l56,45r,-4l49,39,47,35,47,,46,4,41,20r-2,2l26,34r-6,2l,41xe" fillcolor="fuchsia" stroked="f">
                          <v:path arrowok="t" o:connecttype="custom" o:connectlocs="0,41;0,45;56,45;56,41;49,39;47,35;47,0;46,4;41,20;39,22;26,34;20,36;0,41" o:connectangles="0,0,0,0,0,0,0,0,0,0,0,0,0"/>
                        </v:shape>
                        <v:shape id="Freeform 277" o:spid="_x0000_s1298" style="position:absolute;left:6481;top:411;width:57;height:42;visibility:visible;mso-wrap-style:square;v-text-anchor:top" coordsize="5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AgdsYA&#10;AADdAAAADwAAAGRycy9kb3ducmV2LnhtbESP3WrCQBSE7wu+w3KE3hTdKKXR6CoiiC0FwZ8HOGaP&#10;STB7Nuxuk/j23ULBy2FmvmGW697UoiXnK8sKJuMEBHFudcWFgst5N5qB8AFZY22ZFDzIw3o1eFli&#10;pm3HR2pPoRARwj5DBWUITSalz0sy6Me2IY7ezTqDIUpXSO2wi3BTy2mSfEiDFceFEhvalpTfTz9G&#10;we5abfB4OKfy4ufd/m3u2q/uW6nXYb9ZgAjUh2f4v/2pFbxP0xT+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AgdsYAAADdAAAADwAAAAAAAAAAAAAAAACYAgAAZHJz&#10;L2Rvd25yZXYueG1sUEsFBgAAAAAEAAQA9QAAAIsDAAAAAA==&#10;" path="m,l,4,7,6r2,5l9,42r,-2l15,24r2,-3l31,10,37,7,57,4,57,,,xe" fillcolor="fuchsia" stroked="f">
                          <v:path arrowok="t" o:connecttype="custom" o:connectlocs="0,0;0,4;7,6;9,11;9,42;9,40;15,24;17,21;31,10;37,7;57,4;57,0;0,0" o:connectangles="0,0,0,0,0,0,0,0,0,0,0,0,0"/>
                        </v:shape>
                        <v:shape id="Freeform 278" o:spid="_x0000_s1299" style="position:absolute;left:6481;top:401;width:172;height:94;visibility:visible;mso-wrap-style:square;v-text-anchor:top" coordsize="17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29JsUA&#10;AADdAAAADwAAAGRycy9kb3ducmV2LnhtbERPy2oCMRTdF/oP4Ra6kZrxgZapUURoGTeKtlC6u0xu&#10;52FyM0zSmfHvzULo8nDeq81gjeio9ZVjBZNxAoI4d7riQsHX5/vLKwgfkDUax6TgSh4268eHFaba&#10;9Xyi7hwKEUPYp6igDKFJpfR5SRb92DXEkft1rcUQYVtI3WIfw62R0yRZSIsVx4YSG9qVlF/Of1bB&#10;YWn64/e+/rhm4aeuu2ykZ+ag1PPTsH0DEWgI/+K7O9MK5tNlnBv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fb0mxQAAAN0AAAAPAAAAAAAAAAAAAAAAAJgCAABkcnMv&#10;ZG93bnJldi54bWxQSwUGAAAAAAQABAD1AAAAigMAAAAA&#10;" path="m,52l3,68r9,13l24,90r19,4l62,89r1,l77,78r8,-9l96,52r7,-11l112,30r11,-9l136,19r1,l155,26r3,4l163,47r,35l167,69r4,-13l172,44r,-1l169,26,158,12,145,3,126,,108,4r-1,l92,15r-7,9l73,42r-3,4l58,63,49,73,35,77r-1,l17,70,15,67,9,52,9,21,6,29,3,36,,52xe" fillcolor="fuchsia" stroked="f">
                          <v:path arrowok="t" o:connecttype="custom" o:connectlocs="0,52;3,68;12,81;24,90;43,94;62,89;63,89;77,78;85,69;96,52;103,41;112,30;123,21;136,19;137,19;155,26;158,30;163,47;163,82;167,69;171,56;172,44;172,43;169,26;158,12;145,3;126,0;108,4;107,4;92,15;85,24;73,42;70,46;58,63;49,73;35,77;34,77;17,70;15,67;9,52;9,21;6,29;3,36;0,52" o:connectangles="0,0,0,0,0,0,0,0,0,0,0,0,0,0,0,0,0,0,0,0,0,0,0,0,0,0,0,0,0,0,0,0,0,0,0,0,0,0,0,0,0,0,0,0"/>
                        </v:shape>
                        <v:shape id="Freeform 279" o:spid="_x0000_s1300" style="position:absolute;left:7041;top:291;width:43;height:111;visibility:visible;mso-wrap-style:square;v-text-anchor:top" coordsize="4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JoQ8QA&#10;AADdAAAADwAAAGRycy9kb3ducmV2LnhtbESPQWsCMRSE7wX/Q3hCbzXroq2uRilFwVupCl4fm+dm&#10;dfOyJnHd/vumUOhxmJlvmOW6t43oyIfasYLxKANBXDpdc6XgeNi+zECEiKyxcUwKvinAejV4WmKh&#10;3YO/qNvHSiQIhwIVmBjbQspQGrIYRq4lTt7ZeYsxSV9J7fGR4LaReZa9Sos1pwWDLX0YKq/7u1Xw&#10;ednk4daeuPNbO3UHs0OcTpR6HvbvCxCR+vgf/mvvtIJJ/jaH3zfpC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yaEPEAAAA3QAAAA8AAAAAAAAAAAAAAAAAmAIAAGRycy9k&#10;b3ducmV2LnhtbFBLBQYAAAAABAAEAPUAAACJAwAAAAA=&#10;" path="m12,r2,14l14,91r-2,12l3,108r-3,l,111r43,l43,108r-4,l30,104,28,91r,-35l40,52r-5,l28,51,28,1,38,,12,xe" fillcolor="black" stroked="f">
                          <v:path arrowok="t" o:connecttype="custom" o:connectlocs="12,0;14,14;14,91;12,103;3,108;0,108;0,111;43,111;43,108;39,108;30,104;28,91;28,56;40,52;35,52;28,51;28,1;38,0;12,0" o:connectangles="0,0,0,0,0,0,0,0,0,0,0,0,0,0,0,0,0,0,0"/>
                        </v:shape>
                        <v:shape id="Freeform 280" o:spid="_x0000_s1301" style="position:absolute;left:7041;top:284;width:76;height:65;visibility:visible;mso-wrap-style:square;v-text-anchor:top" coordsize="7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48EA&#10;AADdAAAADwAAAGRycy9kb3ducmV2LnhtbERPy4rCMBTdC/MP4Q7MThNlEKmmIsLALNz4dnlpbh/a&#10;3JQmtp2/nywEl4fzXq0HW4uOWl851jCdKBDEmTMVFxpOx5/xAoQPyAZrx6Thjzys04/RChPjet5T&#10;dwiFiCHsE9RQhtAkUvqsJIt+4hriyOWutRgibAtpWuxjuK3lTKm5tFhxbCixoW1J2ePwtBqG+/V4&#10;2t0y3136vZLXc1erS6711+ewWYIINIS3+OX+NRq+Z4u4P76JT0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quPBAAAA3QAAAA8AAAAAAAAAAAAAAAAAmAIAAGRycy9kb3du&#10;cmV2LnhtbFBLBQYAAAAABAAEAPUAAACGAwAAAAA=&#10;" path="m36,l,,,3r3,l12,7r26,l49,10r8,9l59,34r,5l53,52r-1,2l40,59,28,63r9,2l45,65,58,63,68,56r6,-9l76,32r,-5l71,14,69,11,58,3,50,,36,xe" fillcolor="black" stroked="f">
                          <v:path arrowok="t" o:connecttype="custom" o:connectlocs="36,0;0,0;0,3;3,3;12,7;38,7;49,10;57,19;59,34;59,39;53,52;52,54;40,59;28,63;37,65;45,65;58,63;68,56;74,47;76,32;76,27;71,14;69,11;58,3;50,0;36,0" o:connectangles="0,0,0,0,0,0,0,0,0,0,0,0,0,0,0,0,0,0,0,0,0,0,0,0,0,0"/>
                        </v:shape>
                        <v:shape id="Freeform 281" o:spid="_x0000_s1302" style="position:absolute;left:7124;top:329;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I50MYA&#10;AADdAAAADwAAAGRycy9kb3ducmV2LnhtbESP0WrCQBRE3wv+w3KFvukmUiSmriJSpX2oYPQDbrPX&#10;JJi9m2ZXTfz6riD0cZiZM8x82ZlaXKl1lWUF8TgCQZxbXXGh4HjYjBIQziNrrC2Tgp4cLBeDlzmm&#10;2t54T9fMFyJA2KWooPS+SaV0eUkG3dg2xME72dagD7ItpG7xFuCmlpMomkqDFYeFEhtal5Sfs4tR&#10;cPiI4s3d37cyyfrZz46nX/33r1Kvw271DsJT5//Dz/anVvA2SWJ4vA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I50MYAAADdAAAADwAAAAAAAAAAAAAAAACYAgAAZHJz&#10;L2Rvd25yZXYueG1sUEsFBgAAAAAEAAQA9QAAAIsDAAAAAA==&#10;" path="m,l,4,5,2,,xe" fillcolor="black" stroked="f">
                          <v:path arrowok="t" o:connecttype="custom" o:connectlocs="0,0;0,4;5,2;0,0" o:connectangles="0,0,0,0"/>
                        </v:shape>
                        <v:shape id="Freeform 282" o:spid="_x0000_s1303" style="position:absolute;left:7157;top:329;width:17;height:9;visibility:visible;mso-wrap-style:square;v-text-anchor:top" coordsize="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ofccA&#10;AADdAAAADwAAAGRycy9kb3ducmV2LnhtbESPQWvCQBSE7wX/w/IEb3VjKEGiq9TSgogealXw9sg+&#10;k9Ts25BdTfTXdwWhx2FmvmGm885U4kqNKy0rGA0jEMSZ1SXnCnY/X69jEM4ja6wsk4IbOZjPei9T&#10;TLVt+ZuuW5+LAGGXooLC+zqV0mUFGXRDWxMH72Qbgz7IJpe6wTbATSXjKEqkwZLDQoE1fRSUnbcX&#10;o2B/WyySy/p+MMvjLm+Pm9XvZ5soNeh37xMQnjr/H362l1rBWzyO4fEmP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fqH3HAAAA3QAAAA8AAAAAAAAAAAAAAAAAmAIAAGRy&#10;cy9kb3ducmV2LnhtbFBLBQYAAAAABAAEAPUAAACMAwAAAAA=&#10;" path="m17,l,2,5,6r5,3l16,6,17,xe" fillcolor="black" stroked="f">
                          <v:path arrowok="t" o:connecttype="custom" o:connectlocs="17,0;0,2;5,6;10,9;16,6;17,0" o:connectangles="0,0,0,0,0,0"/>
                        </v:shape>
                        <v:shape id="Freeform 283" o:spid="_x0000_s1304" style="position:absolute;left:7124;top:320;width:35;height:82;visibility:visible;mso-wrap-style:square;v-text-anchor:top" coordsize="3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nZYscA&#10;AADdAAAADwAAAGRycy9kb3ducmV2LnhtbESPQWvCQBSE7wX/w/KEXkQ3piqSukpbkOZgD1Xx/Mi+&#10;JtHs27C7Jum/7xYKPQ4z8w2z2Q2mER05X1tWMJ8lIIgLq2suFZxP++kahA/IGhvLpOCbPOy2o4cN&#10;Ztr2/EndMZQiQthnqKAKoc2k9EVFBv3MtsTR+7LOYIjSlVI77CPcNDJNkpU0WHNcqLClt4qK2/Fu&#10;FCxPk8n8kKze+XJdvtYfLj+4y0Kpx/Hw8gwi0BD+w3/tXCtYpOsn+H0Tn4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Z2WLHAAAA3QAAAA8AAAAAAAAAAAAAAAAAmAIAAGRy&#10;cy9kb3ducmV2LnhtbFBLBQYAAAAABAAEAPUAAACMAwAAAAA=&#10;" path="m23,l20,,,9r5,2l9,13r1,3l10,17r1,16l11,64r-1,9l8,77,,79r,3l35,82r,-3l28,77,24,74,23,63r,-38l23,18,23,xe" fillcolor="black" stroked="f">
                          <v:path arrowok="t" o:connecttype="custom" o:connectlocs="23,0;20,0;0,9;5,11;9,13;10,16;10,17;11,33;11,64;10,73;8,77;0,79;0,82;35,82;35,79;28,77;24,74;23,63;23,25;23,18;23,0" o:connectangles="0,0,0,0,0,0,0,0,0,0,0,0,0,0,0,0,0,0,0,0,0"/>
                        </v:shape>
                        <v:shape id="Freeform 284" o:spid="_x0000_s1305" style="position:absolute;left:7147;top:320;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6dMEA&#10;AADdAAAADwAAAGRycy9kb3ducmV2LnhtbESPzQrCMBCE74LvEFbwpqm1iFSjiCB46cGfg8elWdtq&#10;sylN1Pr2RhA8DjPzDbNcd6YWT2pdZVnBZByBIM6trrhQcD7tRnMQziNrrC2Tgjc5WK/6vSWm2r74&#10;QM+jL0SAsEtRQel9k0rp8pIMurFtiIN3ta1BH2RbSN3iK8BNLeMomkmDFYeFEhvalpTfjw+j4HEx&#10;2a1IMLtN800Wxwd7n733Sg0H3WYBwlPn/+Ffe68VJPE8ge+b8ATk6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2enTBAAAA3QAAAA8AAAAAAAAAAAAAAAAAmAIAAGRycy9kb3du&#10;cmV2LnhtbFBLBQYAAAAABAAEAPUAAACGAwAAAAA=&#10;" path="m18,l9,4,,18r,7l7,13r3,-2l27,9,25,2,18,xe" fillcolor="black" stroked="f">
                          <v:path arrowok="t" o:connecttype="custom" o:connectlocs="18,0;9,4;0,18;0,25;7,13;10,11;27,9;25,2;18,0" o:connectangles="0,0,0,0,0,0,0,0,0"/>
                        </v:shape>
                        <v:shape id="Freeform 285" o:spid="_x0000_s1306" style="position:absolute;left:7178;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k5I8MA&#10;AADdAAAADwAAAGRycy9kb3ducmV2LnhtbESPX2vCQBDE3wt+h2MLvtVLgy2aeor4B/raKD4vuW0S&#10;zO2Fu1Wjn75XKPRxmJnfMIvV4Dp1pRBbzwZeJxko4srblmsDx8P+ZQYqCrLFzjMZuFOE1XL0tMDC&#10;+ht/0bWUWiUIxwINNCJ9oXWsGnIYJ74nTt63Dw4lyVBrG/CW4K7TeZa9a4ctp4UGe9o0VJ3LizMQ&#10;dlbmh5Pr68c50la4zHHYGDN+HtYfoIQG+Q//tT+tgWk+e4PfN+kJ6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k5I8MAAADdAAAADwAAAAAAAAAAAAAAAACYAgAAZHJzL2Rv&#10;d25yZXYueG1sUEsFBgAAAAAEAAQA9QAAAIgDAAAAAA==&#10;" path="m,l1,4,6,2,,xe" fillcolor="black" stroked="f">
                          <v:path arrowok="t" o:connecttype="custom" o:connectlocs="0,0;1,4;6,2;0,0" o:connectangles="0,0,0,0"/>
                        </v:shape>
                        <v:shape id="Freeform 286" o:spid="_x0000_s1307" style="position:absolute;left:7178;top:32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gncUA&#10;AADdAAAADwAAAGRycy9kb3ducmV2LnhtbESPUUvDQBCE3wX/w7EF3+yljbYl9lqsIApSaFN/wJJb&#10;k2BuL9yeSfz3niD4OMzMN8x2P7lODRSk9WxgMc9AEVfetlwbeL88325ASUS22HkmA98ksN9dX22x&#10;sH7kMw1lrFWCsBRooImxL7SWqiGHMvc9cfI+fHAYkwy1tgHHBHedXmbZSjtsOS002NNTQ9Vn+eUM&#10;vIz3x0vID7k/nwbJy4Os45sYczObHh9ARZrif/iv/WoN3C03K/h9k56A3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5qCdxQAAAN0AAAAPAAAAAAAAAAAAAAAAAJgCAABkcnMv&#10;ZG93bnJldi54bWxQSwUGAAAAAAQABAD1AAAAigMAAAAA&#10;" path="m24,l21,,,9r6,2l9,13r1,3l10,17r1,16l11,64,10,74,7,78,1,79r,3l34,82r,-3l28,78,24,74r,-10l24,xe" fillcolor="black" stroked="f">
                          <v:path arrowok="t" o:connecttype="custom" o:connectlocs="24,0;21,0;0,9;6,11;9,13;10,16;10,17;11,33;11,64;10,74;7,78;1,79;1,82;34,82;34,79;28,78;24,74;24,64;24,0" o:connectangles="0,0,0,0,0,0,0,0,0,0,0,0,0,0,0,0,0,0,0"/>
                        </v:shape>
                        <v:shape id="Freeform 287" o:spid="_x0000_s1308" style="position:absolute;left:7188;top:277;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63MUA&#10;AADdAAAADwAAAGRycy9kb3ducmV2LnhtbESPT2vCQBTE74LfYXlCb7oxDVGiq9RKoR79U+jxkX0m&#10;wezbkF1N7KfvCoLHYWZ+wyzXvanFjVpXWVYwnUQgiHOrKy4UnI5f4zkI55E11pZJwZ0crFfDwRIz&#10;bTve0+3gCxEg7DJUUHrfZFK6vCSDbmIb4uCdbWvQB9kWUrfYBbipZRxFqTRYcVgosaHPkvLL4WoU&#10;bOnvfZde0vh8L+pZ321+Nz9JotTbqP9YgPDU+1f42f7WCpJ4PoPHm/A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FDrcxQAAAN0AAAAPAAAAAAAAAAAAAAAAAJgCAABkcnMv&#10;ZG93bnJldi54bWxQSwUGAAAAAAQABAD1AAAAigMAAAAA&#10;" path="m7,l2,3,,9r2,7l7,18r5,-2l15,9,12,3,7,xe" fillcolor="black" stroked="f">
                          <v:path arrowok="t" o:connecttype="custom" o:connectlocs="7,0;2,3;0,9;2,16;7,18;12,16;15,9;12,3;7,0" o:connectangles="0,0,0,0,0,0,0,0,0"/>
                        </v:shape>
                        <v:shape id="Freeform 288" o:spid="_x0000_s1309" style="position:absolute;left:7216;top:329;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0rcIA&#10;AADdAAAADwAAAGRycy9kb3ducmV2LnhtbERPy4rCMBTdC/5DuIIb0dTio1ajiODMLH0tXF6ba1ts&#10;bkoTtfP3k8WAy8N5rzatqcSLGldaVjAeRSCIM6tLzhVczvthAsJ5ZI2VZVLwSw42625nham2bz7S&#10;6+RzEULYpaig8L5OpXRZQQbdyNbEgbvbxqAPsMmlbvAdwk0l4yiaSYMlh4YCa9oVlD1OT6OgfH7p&#10;SA7ccXr9zuL5YnI73JObUv1eu12C8NT6j/jf/aMVTOIkzA1vwhO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D7StwgAAAN0AAAAPAAAAAAAAAAAAAAAAAJgCAABkcnMvZG93&#10;bnJldi54bWxQSwUGAAAAAAQABAD1AAAAhwMAAAAA&#10;" path="m,l2,4,7,2,,xe" fillcolor="black" stroked="f">
                          <v:path arrowok="t" o:connecttype="custom" o:connectlocs="0,0;2,4;7,2;0,0" o:connectangles="0,0,0,0"/>
                        </v:shape>
                        <v:shape id="Freeform 289" o:spid="_x0000_s1310" style="position:absolute;left:7218;top:325;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xFtsYA&#10;AADdAAAADwAAAGRycy9kb3ducmV2LnhtbESPQWvCQBSE74L/YXkFb3VTNVZTV9HQgjdRm4O3R/aZ&#10;hGbfhuw2xn/fFQoeh5n5hlltelOLjlpXWVbwNo5AEOdWV1wo+D5/vS5AOI+ssbZMCu7kYLMeDlaY&#10;aHvjI3UnX4gAYZeggtL7JpHS5SUZdGPbEAfvaluDPsi2kLrFW4CbWk6iaC4NVhwWSmwoLSn/Of0a&#10;Bdl1u/vM6su7iQ+Uptk87sw0Vmr00m8/QHjq/TP8395rBbPJYgmP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xFtsYAAADdAAAADwAAAAAAAAAAAAAAAACYAgAAZHJz&#10;L2Rvd25yZXYueG1sUEsFBgAAAAAEAAQA9QAAAIsDAAAAAA==&#10;" path="m33,l22,11r-12,l10,13r,16l10,59,8,71,1,74,,74r,3l33,77r,-3l26,73,23,69,22,59r,-42l29,10,40,5,33,xe" fillcolor="black" stroked="f">
                          <v:path arrowok="t" o:connecttype="custom" o:connectlocs="33,0;22,11;10,11;10,13;10,29;10,59;8,71;1,74;0,74;0,77;33,77;33,74;26,73;23,69;22,59;22,17;29,10;40,5;33,0" o:connectangles="0,0,0,0,0,0,0,0,0,0,0,0,0,0,0,0,0,0,0"/>
                        </v:shape>
                        <v:shape id="Freeform 290" o:spid="_x0000_s1311" style="position:absolute;left:7216;top:320;width:24;height:16;visibility:visible;mso-wrap-style:square;v-text-anchor:top" coordsize="2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5j8EA&#10;AADdAAAADwAAAGRycy9kb3ducmV2LnhtbERPy6rCMBDdC/5DGMGdpj6uaDWKDwTh4qLqBwzN2Bab&#10;SWlirX9vFoLLw3mvNq0pRUO1KywrGA0jEMSp1QVnCm7X42AOwnlkjaVlUvAmB5t1t7PCWNsXJ9Rc&#10;fCZCCLsYFeTeV7GULs3JoBvaijhwd1sb9AHWmdQ1vkK4KeU4imbSYMGhIceK9jmlj8vTKEjcXzmb&#10;vo//88N5lzxHV5ksJo1S/V67XYLw1Pqf+Os+aQXT8SLsD2/CE5Dr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suY/BAAAA3QAAAA8AAAAAAAAAAAAAAAAAmAIAAGRycy9kb3du&#10;cmV2LnhtbFBLBQYAAAAABAAEAPUAAACGAwAAAAA=&#10;" path="m24,l21,,,9r7,2l10,13r2,3l24,16,24,xe" fillcolor="black" stroked="f">
                          <v:path arrowok="t" o:connecttype="custom" o:connectlocs="24,0;21,0;0,9;7,11;10,13;12,16;24,16;24,0" o:connectangles="0,0,0,0,0,0,0,0"/>
                        </v:shape>
                        <v:shape id="Freeform 291" o:spid="_x0000_s1312" style="position:absolute;left:7251;top:320;width:40;height:82;visibility:visible;mso-wrap-style:square;v-text-anchor:top" coordsize="4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M3DcYA&#10;AADdAAAADwAAAGRycy9kb3ducmV2LnhtbESPQWvCQBSE74X+h+UVetNdpS0xukoVWirVQ1Tw+sg+&#10;k2D2bchuTfz3riD0OMzMN8xs0dtaXKj1lWMNo6ECQZw7U3Gh4bD/GiQgfEA2WDsmDVfysJg/P80w&#10;Na7jjC67UIgIYZ+ihjKEJpXS5yVZ9EPXEEfv5FqLIcq2kKbFLsJtLcdKfUiLFceFEhtalZSfd39W&#10;wyb73pp1la0Ov91SLY95os7vidavL/3nFESgPvyHH+0fo+FtPBnB/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M3DcYAAADdAAAADwAAAAAAAAAAAAAAAACYAgAAZHJz&#10;L2Rvd25yZXYueG1sUEsFBgAAAAAEAAQA9QAAAIsDAAAAAA==&#10;" path="m12,l10,,,5r7,5l15,15r,1l17,31r,33l17,72r-2,5l8,79r-1,l7,82r33,l40,79,33,78,31,74,29,64r,-34l29,29,28,14,22,3,12,xe" fillcolor="black" stroked="f">
                          <v:path arrowok="t" o:connecttype="custom" o:connectlocs="12,0;10,0;0,5;7,10;15,15;15,16;17,31;17,64;17,72;15,77;8,79;7,79;7,82;40,82;40,79;33,78;31,74;29,64;29,30;29,29;28,14;22,3;12,0" o:connectangles="0,0,0,0,0,0,0,0,0,0,0,0,0,0,0,0,0,0,0,0,0,0,0"/>
                        </v:shape>
                        <v:shape id="Freeform 292" o:spid="_x0000_s1313" style="position:absolute;left:7306;top:371;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5JV8UA&#10;AADdAAAADwAAAGRycy9kb3ducmV2LnhtbESPQWvCQBSE7wX/w/KE3urGWKpGVymV0lIUMer9kX1u&#10;gtm3IbuN6b/vFgoeh5n5hlmue1uLjlpfOVYwHiUgiAunKzYKTsf3pxkIH5A11o5JwQ95WK8GD0vM&#10;tLvxgbo8GBEh7DNUUIbQZFL6oiSLfuQa4uhdXGsxRNkaqVu8RbitZZokL9JixXGhxIbeSiqu+bdV&#10;sNtPg9QfnT1vvly+m2xNMpdGqcdh/7oAEagP9/B/+1MreE7nK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HklXxQAAAN0AAAAPAAAAAAAAAAAAAAAAAJgCAABkcnMv&#10;ZG93bnJldi54bWxQSwUGAAAAAAQABAD1AAAAigMAAAAA&#10;" path="m46,r,2l39,14r-2,2l25,20,,22r8,8l20,34r6,-1l38,25r6,-9l49,1,46,xe" fillcolor="black" stroked="f">
                          <v:path arrowok="t" o:connecttype="custom" o:connectlocs="46,0;46,2;39,14;37,16;25,20;0,22;8,30;20,34;26,33;38,25;44,16;49,1;46,0" o:connectangles="0,0,0,0,0,0,0,0,0,0,0,0,0"/>
                        </v:shape>
                        <v:shape id="Freeform 293" o:spid="_x0000_s1314" style="position:absolute;left:7327;top:323;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4IQMYA&#10;AADdAAAADwAAAGRycy9kb3ducmV2LnhtbESPzWrDMBCE74G+g9hCLyGRY6f5cSObUAj0Fpr2ARZr&#10;Y5lYK9eSHfftq0Khx2FmvmEO5WRbMVLvG8cKVssEBHHldMO1gs+P02IHwgdkja1jUvBNHsriYXbA&#10;XLs7v9N4CbWIEPY5KjAhdLmUvjJk0S9dRxy9q+sthij7Wuoe7xFuW5kmyUZabDguGOzo1VB1uwxW&#10;AT9vq9E25/lpZ9rbsD1nc/mVKfX0OB1fQASawn/4r/2mFazTfQa/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4IQMYAAADdAAAADwAAAAAAAAAAAAAAAACYAgAAZHJz&#10;L2Rvd25yZXYueG1sUEsFBgAAAAAEAAQA9QAAAIsDAAAAAA==&#10;" path="m15,l,3,7,5r4,8l12,20r7,4l24,21r2,-5l26,15,19,3,15,xe" fillcolor="black" stroked="f">
                          <v:path arrowok="t" o:connecttype="custom" o:connectlocs="15,0;0,3;7,5;11,13;12,20;19,24;24,21;26,16;26,15;19,3;15,0" o:connectangles="0,0,0,0,0,0,0,0,0,0,0"/>
                        </v:shape>
                        <v:shape id="Freeform 294" o:spid="_x0000_s1315" style="position:absolute;left:7297;top:320;width:45;height:73;visibility:visible;mso-wrap-style:square;v-text-anchor:top" coordsize="4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qY+cYA&#10;AADdAAAADwAAAGRycy9kb3ducmV2LnhtbESPQWsCMRSE74L/IbxCL1KzikjdGkUWtIUexG3p+XXz&#10;ulm6eVmTqNt/3wiCx2FmvmGW69624kw+NI4VTMYZCOLK6YZrBZ8f26dnECEia2wdk4I/CrBeDQdL&#10;zLW78IHOZaxFgnDIUYGJsculDJUhi2HsOuLk/ThvMSbpa6k9XhLctnKaZXNpseG0YLCjwlD1W56s&#10;gr1dmNf+u7DveoT70fHwVfjTTqnHh37zAiJSH+/hW/tNK5hNFzO4vk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2qY+cYAAADdAAAADwAAAAAAAAAAAAAAAACYAgAAZHJz&#10;L2Rvd25yZXYueG1sUEsFBgAAAAAEAAQA9QAAAIsDAAAAAA==&#10;" path="m32,r,l20,2,9,11,8,14,2,27,,42r,4l2,62,9,73,34,71,27,70,18,60,14,50,12,35,13,25,18,12r1,-1l30,6,45,3,32,xe" fillcolor="black" stroked="f">
                          <v:path arrowok="t" o:connecttype="custom" o:connectlocs="32,0;32,0;20,2;9,11;8,14;2,27;0,42;0,46;2,62;9,73;34,71;27,70;18,60;14,50;12,35;13,25;18,12;19,11;30,6;45,3;32,0" o:connectangles="0,0,0,0,0,0,0,0,0,0,0,0,0,0,0,0,0,0,0,0,0"/>
                        </v:shape>
                        <v:shape id="Freeform 295" o:spid="_x0000_s1316" style="position:absolute;left:7364;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Cv/sMA&#10;AADdAAAADwAAAGRycy9kb3ducmV2LnhtbESPX2vCQBDE3wt+h2MLvtVLgy2aeor4B/raKD4vuW0S&#10;zO2Fu1Wjn75XKPRxmJnfMIvV4Dp1pRBbzwZeJxko4srblmsDx8P+ZQYqCrLFzjMZuFOE1XL0tMDC&#10;+ht/0bWUWiUIxwINNCJ9oXWsGnIYJ74nTt63Dw4lyVBrG/CW4K7TeZa9a4ctp4UGe9o0VJ3LizMQ&#10;dlbmh5Pr68c50la4zHHYGDN+HtYfoIQG+Q//tT+tgWk+f4PfN+kJ6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Cv/sMAAADdAAAADwAAAAAAAAAAAAAAAACYAgAAZHJzL2Rv&#10;d25yZXYueG1sUEsFBgAAAAAEAAQA9QAAAIgDAAAAAA==&#10;" path="m,l1,4,6,2,,xe" fillcolor="black" stroked="f">
                          <v:path arrowok="t" o:connecttype="custom" o:connectlocs="0,0;1,4;6,2;0,0" o:connectangles="0,0,0,0"/>
                        </v:shape>
                        <v:shape id="Freeform 296" o:spid="_x0000_s1317" style="position:absolute;left:7364;top:32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82QMUA&#10;AADdAAAADwAAAGRycy9kb3ducmV2LnhtbESPUUvDQBCE3wX/w7FC39qLjVaNvZZWEIUi2NQfsOTW&#10;JJjbC7dnEv+9JxR8HGbmG2a9nVynBgrSejZwvchAEVfetlwb+Dg9z+9BSUS22HkmAz8ksN1cXqyx&#10;sH7kIw1lrFWCsBRooImxL7SWqiGHsvA9cfI+fXAYkwy1tgHHBHedXmbZSjtsOS002NNTQ9VX+e0M&#10;vIy3b6eQ73N/fB8kL/dyFw9izOxq2j2CijTF//C5/WoN3CwfVvD3Jj0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zZAxQAAAN0AAAAPAAAAAAAAAAAAAAAAAJgCAABkcnMv&#10;ZG93bnJldi54bWxQSwUGAAAAAAQABAD1AAAAigMAAAAA&#10;" path="m24,l21,,,9r6,2l9,13r1,3l11,17r1,16l12,64,10,74,8,78,1,79r,3l34,82r,-3l28,78,25,74,24,64,24,xe" fillcolor="black" stroked="f">
                          <v:path arrowok="t" o:connecttype="custom" o:connectlocs="24,0;21,0;0,9;6,11;9,13;10,16;11,17;12,33;12,64;10,74;8,78;1,79;1,82;34,82;34,79;28,78;25,74;24,64;24,0" o:connectangles="0,0,0,0,0,0,0,0,0,0,0,0,0,0,0,0,0,0,0"/>
                        </v:shape>
                        <v:shape id="Freeform 297" o:spid="_x0000_s1318" style="position:absolute;left:7374;top:277;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2sAcUA&#10;AADdAAAADwAAAGRycy9kb3ducmV2LnhtbESPQWvCQBSE74X+h+UJvdWNaYgaXaUqgj3WKnh8ZJ9J&#10;MPs2ZFcT++u7QsHjMDPfMPNlb2pxo9ZVlhWMhhEI4tzqigsFh5/t+wSE88gaa8uk4E4OlovXlzlm&#10;2nb8Tbe9L0SAsMtQQel9k0np8pIMuqFtiIN3tq1BH2RbSN1iF+CmlnEUpdJgxWGhxIbWJeWX/dUo&#10;2NDvx1d6SePzvajHfbc6rY5JotTboP+cgfDU+2f4v73TCpJ4OobHm/A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awBxQAAAN0AAAAPAAAAAAAAAAAAAAAAAJgCAABkcnMv&#10;ZG93bnJldi54bWxQSwUGAAAAAAQABAD1AAAAigMAAAAA&#10;" path="m7,l2,3,,9r2,7l7,18r6,-2l15,9,13,3,7,xe" fillcolor="black" stroked="f">
                          <v:path arrowok="t" o:connecttype="custom" o:connectlocs="7,0;2,3;0,9;2,16;7,18;13,16;15,9;13,3;7,0" o:connectangles="0,0,0,0,0,0,0,0,0"/>
                        </v:shape>
                        <v:shape id="Freeform 298" o:spid="_x0000_s1319" style="position:absolute;left:7425;top:395;width:27;height:10;visibility:visible;mso-wrap-style:square;v-text-anchor:top" coordsize="2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E+38MA&#10;AADdAAAADwAAAGRycy9kb3ducmV2LnhtbERPy2rCQBTdF/yH4Ra6q5OGoDE6ihRSCoWKaRGXl8xt&#10;Epq5EzKTR//eWRRcHs57d5hNK0bqXWNZwcsyAkFcWt1wpeD7K39OQTiPrLG1TAr+yMFhv3jYYabt&#10;xGcaC1+JEMIuQwW1910mpStrMuiWtiMO3I/tDfoA+0rqHqcQbloZR9FKGmw4NNTY0WtN5W8xGAXx&#10;Z4Hx0FyS/GrWOv94S09rLJV6epyPWxCeZn8X/7vftYIk3oS54U14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E+38MAAADdAAAADwAAAAAAAAAAAAAAAACYAgAAZHJzL2Rv&#10;d25yZXYueG1sUEsFBgAAAAAEAAQA9QAAAIgDAAAAAA==&#10;" path="m6,l,2,7,8r10,2l27,7,17,4,6,xe" fillcolor="black" stroked="f">
                          <v:path arrowok="t" o:connecttype="custom" o:connectlocs="6,0;0,2;7,8;17,10;27,7;17,4;6,0" o:connectangles="0,0,0,0,0,0,0"/>
                        </v:shape>
                        <v:shape id="Freeform 299" o:spid="_x0000_s1320" style="position:absolute;left:7402;top:330;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o56sUA&#10;AADdAAAADwAAAGRycy9kb3ducmV2LnhtbESPQYvCMBSE78L+h/AWvIim68qi1SiyIHoSrAt6fDTP&#10;tti8tE209d9vBMHjMDPfMItVZ0pxp8YVlhV8jSIQxKnVBWcK/o6b4RSE88gaS8uk4EEOVsuP3gJj&#10;bVs+0D3xmQgQdjEqyL2vYildmpNBN7IVcfAutjHog2wyqRtsA9yUchxFP9JgwWEhx4p+c0qvyc0o&#10;OF3b9bnlxNXbQb3dfUf7rKa9Uv3Pbj0H4anz7/CrvdMKJuPZDJ5vw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jnqxQAAAN0AAAAPAAAAAAAAAAAAAAAAAJgCAABkcnMv&#10;ZG93bnJldi54bWxQSwUGAAAAAAQABAD1AAAAigMAAAAA&#10;" path="m,l,3,5,1,,xe" fillcolor="black" stroked="f">
                          <v:path arrowok="t" o:connecttype="custom" o:connectlocs="0,0;0,3;5,1;0,0" o:connectangles="0,0,0,0"/>
                        </v:shape>
                        <v:shape id="Freeform 300" o:spid="_x0000_s1321" style="position:absolute;left:7441;top:329;width:32;height:73;visibility:visible;mso-wrap-style:square;v-text-anchor:top" coordsize="3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ZCMIA&#10;AADdAAAADwAAAGRycy9kb3ducmV2LnhtbERPy4rCMBTdD/gP4QruxtTHiNMxSi0IbmSw+gHX5k5b&#10;prkpTWzr35uF4PJw3pvdYGrRUesqywpm0wgEcW51xYWC6+XwuQbhPLLG2jIpeJCD3Xb0scFY257P&#10;1GW+ECGEXYwKSu+bWEqXl2TQTW1DHLg/2xr0AbaF1C32IdzUch5FK2mw4tBQYkNpSfl/djcKuiE5&#10;7PFyy36pb9LzMv1Ovm4npSbjIfkB4Wnwb/HLfdQKloso7A9vwhO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GVkIwgAAAN0AAAAPAAAAAAAAAAAAAAAAAJgCAABkcnMvZG93&#10;bnJldi54bWxQSwUGAAAAAAQABAD1AAAAhwMAAAAA&#10;" path="m23,l,4r1,l11,10r6,12l18,39,17,51,13,63r-2,2l1,70r10,3l22,65r3,-6l30,46,32,30r,-3l29,13,23,xe" fillcolor="black" stroked="f">
                          <v:path arrowok="t" o:connecttype="custom" o:connectlocs="23,0;0,4;1,4;11,10;11,10;17,22;18,39;17,51;13,63;11,65;1,70;11,73;22,65;25,59;30,46;32,30;32,27;29,13;23,0" o:connectangles="0,0,0,0,0,0,0,0,0,0,0,0,0,0,0,0,0,0,0"/>
                        </v:shape>
                        <v:shape id="Freeform 301" o:spid="_x0000_s1322" style="position:absolute;left:7401;top:320;width:36;height:121;visibility:visible;mso-wrap-style:square;v-text-anchor:top" coordsize="3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sIp8UA&#10;AADdAAAADwAAAGRycy9kb3ducmV2LnhtbESPzWrDMBCE74G+g9hCb4mcuoTgRjYh0J9DLnZMz4u1&#10;sU2slWKpsfv2UaHQ4zAz3zC7YjaDuNHoe8sK1qsEBHFjdc+tgvr0ttyC8AFZ42CZFPyQhyJ/WOww&#10;03bikm5VaEWEsM9QQReCy6T0TUcG/co64uid7WgwRDm2Uo84RbgZ5HOSbKTBnuNCh44OHTWX6tso&#10;OG627uxTDAdprtev97Im91Er9fQ4719BBJrDf/iv/akVvKTJGn7fxCcg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winxQAAAN0AAAAPAAAAAAAAAAAAAAAAAJgCAABkcnMv&#10;ZG93bnJldi54bWxQSwUGAAAAAAQABAD1AAAAigMAAAAA&#10;" path="m24,l22,,1,10r5,1l10,13r1,3l12,26r,76l11,112r-2,3l2,117r-2,l,121r36,l36,117r-7,-1l25,112,24,102r,-25l30,75,25,67,24,54r,-30l24,19,24,xe" fillcolor="black" stroked="f">
                          <v:path arrowok="t" o:connecttype="custom" o:connectlocs="24,0;22,0;1,10;6,11;10,13;11,16;12,26;12,102;11,112;9,115;2,117;0,117;0,121;36,121;36,117;29,116;25,112;24,102;24,77;30,75;25,67;24,54;24,24;24,19;24,0" o:connectangles="0,0,0,0,0,0,0,0,0,0,0,0,0,0,0,0,0,0,0,0,0,0,0,0,0"/>
                        </v:shape>
                        <v:shape id="Freeform 302" o:spid="_x0000_s1323" style="position:absolute;left:7425;top:320;width:39;height:24;visibility:visible;mso-wrap-style:square;v-text-anchor:top" coordsize="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dtBMYA&#10;AADdAAAADwAAAGRycy9kb3ducmV2LnhtbESP0WrCQBRE3wv9h+UKvunGKLamrqEtBuJLaa0fcJu9&#10;TZZm74bsqvHvXUHo4zAzZ5h1PthWnKj3xrGC2TQBQVw5bbhWcPguJs8gfEDW2DomBRfykG8eH9aY&#10;aXfmLzrtQy0ihH2GCpoQukxKXzVk0U9dRxy9X9dbDFH2tdQ9niPctjJNkqW0aDguNNjRe0PV3/5o&#10;FWw/lk87gwdTrH58KT/fFqvClEqNR8PrC4hAQ/gP39ulVrCYJync3sQn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dtBMYAAADdAAAADwAAAAAAAAAAAAAAAACYAgAAZHJz&#10;L2Rvd25yZXYueG1sUEsFBgAAAAAEAAQA9QAAAIsDAAAAAA==&#10;" path="m22,l11,4,8,6,,19r,5l9,15r7,-2l39,9,34,4,22,xe" fillcolor="black" stroked="f">
                          <v:path arrowok="t" o:connecttype="custom" o:connectlocs="22,0;11,4;8,6;0,19;0,24;9,15;16,13;39,9;34,4;22,0" o:connectangles="0,0,0,0,0,0,0,0,0,0"/>
                        </v:shape>
                        <v:shape id="Freeform 303" o:spid="_x0000_s1324" style="position:absolute;left:7488;top:388;width:33;height:16;visibility:visible;mso-wrap-style:square;v-text-anchor:top" coordsize="3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3tMQA&#10;AADdAAAADwAAAGRycy9kb3ducmV2LnhtbESPQWsCMRSE7wX/Q3iCt5pUZZHVKCJUpZ6q4vmxed1s&#10;u3lZNqm7/vtGEHocZuYbZrnuXS1u1IbKs4a3sQJBXHhTcanhcn5/nYMIEdlg7Zk03CnAejV4WWJu&#10;fMefdDvFUiQIhxw12BibXMpQWHIYxr4hTt6Xbx3GJNtSmha7BHe1nCiVSYcVpwWLDW0tFT+nX6dh&#10;57f3/b7JrLrON112/J580Hmn9WjYbxYgIvXxP/xsH4yG2VRN4fE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md7TEAAAA3QAAAA8AAAAAAAAAAAAAAAAAmAIAAGRycy9k&#10;b3ducmV2LnhtbFBLBQYAAAAABAAEAPUAAACJAwAAAAA=&#10;" path="m29,l18,6,,10r,1l11,16r9,-2l22,13,33,2,29,xe" fillcolor="black" stroked="f">
                          <v:path arrowok="t" o:connecttype="custom" o:connectlocs="29,0;18,6;0,10;0,11;11,16;20,14;22,13;33,2;29,0" o:connectangles="0,0,0,0,0,0,0,0,0"/>
                        </v:shape>
                        <v:shape id="Freeform 304" o:spid="_x0000_s1325" style="position:absolute;left:7524;top:386;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PzlccA&#10;AADdAAAADwAAAGRycy9kb3ducmV2LnhtbESPT2vCQBTE70K/w/IKvemmVfonZiNSUCOUiqkHj4/s&#10;Mwlm34bsqvHbuwXB4zAzv2GSWW8acabO1ZYVvI4iEMSF1TWXCnZ/i+EnCOeRNTaWScGVHMzSp0GC&#10;sbYX3tI596UIEHYxKqi8b2MpXVGRQTeyLXHwDrYz6IPsSqk7vAS4aeRbFL1LgzWHhQpb+q6oOOYn&#10;o2Dzs5h/lLRtNi7/XR6/xtl+tc6Uennu51MQnnr/CN/bmVYwGUcT+H8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D85XHAAAA3QAAAA8AAAAAAAAAAAAAAAAAmAIAAGRy&#10;cy9kb3ducmV2LnhtbFBLBQYAAAAABAAEAPUAAACMAwAAAAA=&#10;" path="m21,l15,6,13,7,,15r5,3l11,16,21,4,21,xe" fillcolor="black" stroked="f">
                          <v:path arrowok="t" o:connecttype="custom" o:connectlocs="21,0;15,6;13,7;0,15;5,18;11,16;21,4;21,0" o:connectangles="0,0,0,0,0,0,0,0"/>
                        </v:shape>
                        <v:shape id="Freeform 305" o:spid="_x0000_s1326" style="position:absolute;left:7484;top:350;width:37;height:48;visibility:visible;mso-wrap-style:square;v-text-anchor:top" coordsize="3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cUsUA&#10;AADdAAAADwAAAGRycy9kb3ducmV2LnhtbESPQWsCMRSE7wX/Q3hCbzVrtVJWo4giiJdat72/Js/N&#10;4uZlSVLd9tc3hUKPw8x8wyxWvWvFlUJsPCsYjwoQxNqbhmsFb9Xu4RlETMgGW8+k4IsirJaDuwWW&#10;xt/4la6nVIsM4ViiAptSV0oZtSWHceQ74uydfXCYsgy1NAFvGe5a+VgUM+mw4bxgsaONJX05fToF&#10;x21q9pV+oWCPbTXT9vvj8L5V6n7Yr+cgEvXpP/zX3hsF00nxBL9v8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5RxSxQAAAN0AAAAPAAAAAAAAAAAAAAAAAJgCAABkcnMv&#10;ZG93bnJldi54bWxQSwUGAAAAAAQABAD1AAAAigMAAAAA&#10;" path="m36,l22,6,12,12r-2,1l1,23,,33r,2l4,48,22,44,15,40,12,29r2,-9l23,12r1,-1l37,4,36,xe" fillcolor="black" stroked="f">
                          <v:path arrowok="t" o:connecttype="custom" o:connectlocs="36,0;22,6;12,12;10,13;1,23;0,33;0,35;4,48;22,44;15,40;12,29;14,20;23,12;24,11;37,4;36,0" o:connectangles="0,0,0,0,0,0,0,0,0,0,0,0,0,0,0,0"/>
                        </v:shape>
                        <v:shape id="Freeform 306" o:spid="_x0000_s1327" style="position:absolute;left:7509;top:323;width:28;height:78;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Vo38kA&#10;AADdAAAADwAAAGRycy9kb3ducmV2LnhtbESPT2vCQBTE70K/w/IK3pqN1YpGVymiNIdaWv+Ax0f2&#10;mUSzb0N2q6mfvlsoeBxm5jfMdN6aSlyocaVlBb0oBkGcWV1yrmC3XT2NQDiPrLGyTAp+yMF89tCZ&#10;YqLtlb/osvG5CBB2CSoovK8TKV1WkEEX2Zo4eEfbGPRBNrnUDV4D3FTyOY6H0mDJYaHAmhYFZefN&#10;t1Hwvhyv0nz9eUrfXrKP3X5xuO23A6W6j+3rBISn1t/D/+1UKxj04yH8vQlP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AVo38kAAADdAAAADwAAAAAAAAAAAAAAAACYAgAA&#10;ZHJzL2Rvd25yZXYueG1sUEsFBgAAAAAEAAQA9QAAAI4DAAAAAA==&#10;" path="m17,l,2,9,6r1,2l12,23r,3l11,27r1,4l12,62,8,65r4,2l15,78,28,70,26,69,25,65r,-13l25,24,23,9,17,xe" fillcolor="black" stroked="f">
                          <v:path arrowok="t" o:connecttype="custom" o:connectlocs="17,0;0,2;9,6;10,8;12,23;12,26;11,27;12,31;12,62;8,65;12,67;15,78;28,70;26,69;25,65;25,52;25,24;25,24;23,9;17,0" o:connectangles="0,0,0,0,0,0,0,0,0,0,0,0,0,0,0,0,0,0,0,0"/>
                        </v:shape>
                        <v:shape id="Freeform 307" o:spid="_x0000_s1328" style="position:absolute;left:7486;top:320;width:40;height:29;visibility:visible;mso-wrap-style:square;v-text-anchor:top" coordsize="4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zl8YA&#10;AADdAAAADwAAAGRycy9kb3ducmV2LnhtbESPUWvCQBCE3wv+h2OFvtWLtqQlekpRLFIQqdX3NbdN&#10;0ub2Qm6j6b/3hEIfh5n5hpktelerM7Wh8mxgPEpAEefeVlwYOHyuH15ABUG2WHsmA78UYDEf3M0w&#10;s/7CH3TeS6EihEOGBkqRJtM65CU5DCPfEEfvy7cOJcq20LbFS4S7Wk+SJNUOK44LJTa0LCn/2XfO&#10;gE63q/ptuxE57I6nIv3uju/jzpj7Yf86BSXUy3/4r72xBp4ek2e4vYlPQ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Lzl8YAAADdAAAADwAAAAAAAAAAAAAAAACYAgAAZHJz&#10;L2Rvd25yZXYueG1sUEsFBgAAAAAEAAQA9QAAAIsDAAAAAA==&#10;" path="m25,l17,1,6,6,5,7,,20r2,6l6,29r5,-3l13,20,12,15,15,8,23,5,40,3,38,2,25,xe" fillcolor="black" stroked="f">
                          <v:path arrowok="t" o:connecttype="custom" o:connectlocs="25,0;17,1;6,6;5,7;0,20;2,26;6,29;11,26;13,20;12,15;15,8;23,5;40,3;38,2;25,0" o:connectangles="0,0,0,0,0,0,0,0,0,0,0,0,0,0,0"/>
                        </v:shape>
                        <v:shape id="Freeform 308" o:spid="_x0000_s1329" style="position:absolute;left:7550;top:288;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b+8EA&#10;AADdAAAADwAAAGRycy9kb3ducmV2LnhtbERP3WrCMBS+F3yHcITdaaIbQ6tRRNENdlX1AY7NsSk2&#10;J6WJttvTLxeDXX58/6tN72rxpDZUnjVMJwoEceFNxaWGy/kwnoMIEdlg7Zk0fFOAzXo4WGFmfMc5&#10;PU+xFCmEQ4YabIxNJmUoLDkME98QJ+7mW4cxwbaUpsUuhbtazpR6lw4rTg0WG9pZKu6nh9Ows06Z&#10;46LL9/dr8D8fdX/8olzrl1G/XYKI1Md/8Z/702h4e1VpbnqTn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SG/vBAAAA3QAAAA8AAAAAAAAAAAAAAAAAmAIAAGRycy9kb3du&#10;cmV2LnhtbFBLBQYAAAAABAAEAPUAAACGAwAAAAA=&#10;" path="m,l1,3,7,1,,xe" fillcolor="black" stroked="f">
                          <v:path arrowok="t" o:connecttype="custom" o:connectlocs="0,0;1,3;7,1;0,0" o:connectangles="0,0,0,0"/>
                        </v:shape>
                        <v:shape id="Freeform 309" o:spid="_x0000_s1330" style="position:absolute;left:7550;top:277;width:34;height:125;visibility:visible;mso-wrap-style:square;v-text-anchor:top" coordsize="3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XsUA&#10;AADdAAAADwAAAGRycy9kb3ducmV2LnhtbESPQWvCQBSE70L/w/IK3nRTrcWm2YiIgodc1F56e82+&#10;JiHZt3F31fjvu4WCx2FmvmGy1WA6cSXnG8sKXqYJCOLS6oYrBZ+n3WQJwgdkjZ1lUnAnD6v8aZRh&#10;qu2ND3Q9hkpECPsUFdQh9KmUvqzJoJ/anjh6P9YZDFG6SmqHtwg3nZwlyZs02HBcqLGnTU1le7wY&#10;Bc2XPhft7HthXbv1XGyWd3sqlBo/D+sPEIGG8Aj/t/dawes8eYe/N/EJ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s9exQAAAN0AAAAPAAAAAAAAAAAAAAAAAJgCAABkcnMv&#10;ZG93bnJldi54bWxQSwUGAAAAAAQABAD1AAAAigMAAAAA&#10;" path="m24,l20,,,11r7,1l9,13r2,5l12,34r,73l10,117r-2,4l1,122r,3l34,125r,-3l27,121r-2,-4l24,107,24,xe" fillcolor="black" stroked="f">
                          <v:path arrowok="t" o:connecttype="custom" o:connectlocs="24,0;20,0;0,11;7,12;9,13;11,18;11,18;12,34;12,107;10,117;8,121;1,122;1,125;34,125;34,122;27,121;25,117;24,107;24,0" o:connectangles="0,0,0,0,0,0,0,0,0,0,0,0,0,0,0,0,0,0,0"/>
                        </v:shape>
                        <v:shape id="Freeform 310" o:spid="_x0000_s1331" style="position:absolute;left:7082;top:541;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rsMA&#10;AADdAAAADwAAAGRycy9kb3ducmV2LnhtbERPTUvDQBC9C/6HZQRvdlMVG2K3RYRKD1JMFXodstMk&#10;mp1ds9sm/fedQ6HHx/ueL0fXqSP1sfVsYDrJQBFX3rZcG/j5Xj3koGJCtth5JgMnirBc3N7MsbB+&#10;4JKO21QrCeFYoIEmpVBoHauGHMaJD8TC7X3vMAnsa217HCTcdfoxy160w5alocFA7w1Vf9uDk958&#10;T8Gvdv/Dbvb78bn5KnMKpTH3d+PbK6hEY7qKL+61NfD8NJX98kaegF6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OrsMAAADdAAAADwAAAAAAAAAAAAAAAACYAgAAZHJzL2Rv&#10;d25yZXYueG1sUEsFBgAAAAAEAAQA9QAAAIgDAAAAAA==&#10;" path="m26,l,2,6,3,18,6r1,1l29,16r3,14l32,35,25,47r-7,5l4,54r31,1l44,45r2,-3l49,28r,-7l42,9,38,6,26,xe" fillcolor="black" stroked="f">
                          <v:path arrowok="t" o:connecttype="custom" o:connectlocs="26,0;0,2;6,3;18,6;19,7;29,16;32,30;32,35;25,47;18,52;4,54;35,55;44,45;46,42;49,28;49,21;42,9;38,6;26,0" o:connectangles="0,0,0,0,0,0,0,0,0,0,0,0,0,0,0,0,0,0,0"/>
                        </v:shape>
                        <v:shape id="Freeform 311" o:spid="_x0000_s1332" style="position:absolute;left:7041;top:486;width:76;height:116;visibility:visible;mso-wrap-style:square;v-text-anchor:top" coordsize="7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sUscA&#10;AADdAAAADwAAAGRycy9kb3ducmV2LnhtbESPQUvDQBSE74L/YXmCN7ubKrak3ZZiaa2XglWkx0f2&#10;mUSz74Xstk399a4g9DjMzDfMdN77Rh2pC7WwhWxgQBEX4mouLby/re7GoEJEdtgIk4UzBZjPrq+m&#10;mDs58Ssdd7FUCcIhRwtVjG2udSgq8hgG0hIn71M6jzHJrtSuw1OC+0YPjXnUHmtOCxW29FRR8b07&#10;eAs/ZjGql/tR7F/ErJ7H27XI14e1tzf9YgIqUh8v4f/2xll4uM8y+HuTnoC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jLFLHAAAA3QAAAA8AAAAAAAAAAAAAAAAAmAIAAGRy&#10;cy9kb3ducmV2LnhtbFBLBQYAAAAABAAEAPUAAACMAwAAAAA=&#10;" path="m3,r9,4l14,18r,77l12,108r-9,5l,113r,3l47,116r15,-1l73,112r3,-2l45,109r-4,l28,107r,-48l34,58r7,-1l67,55r4,-1l42,52,34,51,28,50,28,5r1,l41,3,3,xe" fillcolor="black" stroked="f">
                          <v:path arrowok="t" o:connecttype="custom" o:connectlocs="3,0;12,4;14,18;14,95;12,108;3,113;0,113;0,116;47,116;62,115;73,112;76,110;45,109;41,109;28,107;28,59;34,58;41,57;67,55;71,54;42,52;34,51;28,50;28,5;29,5;41,3;3,0" o:connectangles="0,0,0,0,0,0,0,0,0,0,0,0,0,0,0,0,0,0,0,0,0,0,0,0,0,0,0"/>
                        </v:shape>
                        <v:shape id="Freeform 312" o:spid="_x0000_s1333" style="position:absolute;left:7041;top:483;width:85;height:57;visibility:visible;mso-wrap-style:square;v-text-anchor:top" coordsize="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Vu8UA&#10;AADdAAAADwAAAGRycy9kb3ducmV2LnhtbESPQWsCMRSE70L/Q3gFb5p11VJWo9iCKAiCtiDeHpvn&#10;7tLNyzaJuv57Iwgeh5n5hpnOW1OLCzlfWVYw6CcgiHOrKy4U/P4se58gfEDWWFsmBTfyMJ+9daaY&#10;aXvlHV32oRARwj5DBWUITSalz0sy6Pu2IY7eyTqDIUpXSO3wGuGmlmmSfEiDFceFEhv6Lin/25+N&#10;gurffdVyE8aLw2psfLqh7ZHPSnXf28UERKA2vMLP9lorGA0HKTzexCc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ZW7xQAAAN0AAAAPAAAAAAAAAAAAAAAAAJgCAABkcnMv&#10;ZG93bnJldi54bWxQSwUGAAAAAAQABAD1AAAAigMAAAAA&#10;" path="m43,l,,,3r3,l41,6,52,7r11,6l66,17r4,14l67,43r-8,8l56,53,42,55r29,2l81,48r1,-2l85,32r,-6l79,13,75,8,62,2,57,1,43,xe" fillcolor="black" stroked="f">
                          <v:path arrowok="t" o:connecttype="custom" o:connectlocs="43,0;0,0;0,3;3,3;41,6;52,7;63,13;66,17;70,31;67,43;59,51;56,53;42,55;71,57;81,48;82,46;85,32;85,26;79,13;75,8;62,2;57,1;43,0" o:connectangles="0,0,0,0,0,0,0,0,0,0,0,0,0,0,0,0,0,0,0,0,0,0,0"/>
                        </v:shape>
                        <v:shape id="Freeform 313" o:spid="_x0000_s1334" style="position:absolute;left:7209;top:591;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8fV8QA&#10;AADdAAAADwAAAGRycy9kb3ducmV2LnhtbESP0WrCQBRE3wv+w3IF3+pGLUWjq4hFK/Qp6gdcs9ds&#10;MHs3ZLcm7de7guDjMDNnmMWqs5W4UeNLxwpGwwQEce50yYWC03H7PgXhA7LGyjEp+CMPq2XvbYGp&#10;di1ndDuEQkQI+xQVmBDqVEqfG7Loh64mjt7FNRZDlE0hdYNthNtKjpPkU1osOS4YrGljKL8efq2C&#10;jbGJ3s3a7Ot69u7/u+p2P5QpNeh36zmIQF14hZ/tvVbwMRlN4PEmP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vH1fEAAAA3QAAAA8AAAAAAAAAAAAAAAAAmAIAAGRycy9k&#10;b3ducmV2LnhtbFBLBQYAAAAABAAEAPUAAACJAwAAAAA=&#10;" path="m5,l,2,7,3,5,xe" fillcolor="black" stroked="f">
                          <v:path arrowok="t" o:connecttype="custom" o:connectlocs="5,0;0,2;7,3;5,0" o:connectangles="0,0,0,0"/>
                        </v:shape>
                        <v:shape id="Freeform 314" o:spid="_x0000_s1335" style="position:absolute;left:7192;top:587;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GRY8QA&#10;AADdAAAADwAAAGRycy9kb3ducmV2LnhtbESPzWrDMBCE74W8g9hCb43sNoTgRjElIBN6yw8kx621&#10;tU2llbFUx337KFDocZidb3bW5eSsGGkInWcF+TwDQVx703Gj4HTUzysQISIbtJ5JwS8FKDezhzUW&#10;xl95T+MhNiJBOBSooI2xL6QMdUsOw9z3xMn78oPDmOTQSDPgNcGdlS9ZtpQOO04NLfa0ban+Pvy4&#10;9IYdK+3PuT3pXbX/+Lyw1pqVenqc3t9ARJri//FfemcULF7zBdzXJAT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kWPEAAAA3QAAAA8AAAAAAAAAAAAAAAAAmAIAAGRycy9k&#10;b3ducmV2LnhtbFBLBQYAAAAABAAEAPUAAACJAwAAAAA=&#10;" path="m12,l,,,17r3,l24,7,17,6,14,5,12,xe" fillcolor="black" stroked="f">
                          <v:path arrowok="t" o:connecttype="custom" o:connectlocs="12,0;0,0;0,17;3,17;24,7;17,6;14,5;12,0" o:connectangles="0,0,0,0,0,0,0,0"/>
                        </v:shape>
                        <v:shape id="Freeform 315" o:spid="_x0000_s1336" style="position:absolute;left:7175;top:521;width:29;height:78;visibility:visible;mso-wrap-style:square;v-text-anchor:top" coordsize="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RksQA&#10;AADdAAAADwAAAGRycy9kb3ducmV2LnhtbESP3YrCMBSE7wXfIRxh7zTVVVmqUVRYXBAEf/b+2Byb&#10;YnNSmqjdfXojCF4OM/MNM503thQ3qn3hWEG/l4AgzpwuOFdwPHx3v0D4gKyxdEwK/sjDfNZuTTHV&#10;7s47uu1DLiKEfYoKTAhVKqXPDFn0PVcRR+/saoshyjqXusZ7hNtSDpJkLC0WHBcMVrQylF32V6vg&#10;sE74lwfObK/Lfz7RarMe6o1SH51mMQERqAnv8Kv9oxUMP/sjeL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VUZLEAAAA3QAAAA8AAAAAAAAAAAAAAAAAmAIAAGRycy9k&#10;b3ducmV2LnhtbFBLBQYAAAAABAAEAPUAAACJAwAAAAA=&#10;" path="m29,l6,r,4l15,7r2,8l17,61,7,70,,73r6,5l17,66r12,l29,49,29,xe" fillcolor="black" stroked="f">
                          <v:path arrowok="t" o:connecttype="custom" o:connectlocs="29,0;6,0;6,4;15,7;17,15;17,61;7,70;0,73;6,78;17,66;29,66;29,66;29,49;29,0" o:connectangles="0,0,0,0,0,0,0,0,0,0,0,0,0,0"/>
                        </v:shape>
                        <v:shape id="Freeform 316" o:spid="_x0000_s1337" style="position:absolute;left:7140;top:521;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uJu8cA&#10;AADdAAAADwAAAGRycy9kb3ducmV2LnhtbESPT2vCQBTE7wW/w/KEXopuoiVIdBUR+g/ag9GD3h7Z&#10;ZxLMvo27W43fvlso9DjMzG+Yxao3rbiS841lBek4AUFcWt1wpWC/exnNQPiArLG1TAru5GG1HDws&#10;MNf2xlu6FqESEcI+RwV1CF0upS9rMujHtiOO3sk6gyFKV0nt8BbhppWTJMmkwYbjQo0dbWoqz8W3&#10;UfD2mqXtpbjow9PE+ePXR7Y5f6JSj8N+PQcRqA//4b/2u1bwPE0z+H0Tn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bibvHAAAA3QAAAA8AAAAAAAAAAAAAAAAAmAIAAGRy&#10;cy9kb3ducmV2LnhtbFBLBQYAAAAABAAEAPUAAACMAwAAAAA=&#10;" path="m24,l,,,4,7,5r3,3l11,16r,36l11,55r2,14l19,80r10,3l38,80r3,-2l35,73,27,69,24,54,24,xe" fillcolor="black" stroked="f">
                          <v:path arrowok="t" o:connecttype="custom" o:connectlocs="24,0;0,0;0,4;7,5;10,8;11,16;11,52;11,55;13,69;19,80;29,83;38,80;41,78;35,73;27,69;27,69;24,54;24,0" o:connectangles="0,0,0,0,0,0,0,0,0,0,0,0,0,0,0,0,0,0"/>
                        </v:shape>
                        <v:shape id="Freeform 317" o:spid="_x0000_s1338" style="position:absolute;left:7220;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IsMUA&#10;AADdAAAADwAAAGRycy9kb3ducmV2LnhtbESPzWrDMBCE74W+g9hCbo3s/LTFjRyKSyDxrXEOPS7W&#10;xja1VsZSbefto0Agx2FmvmE228m0YqDeNZYVxPMIBHFpdcOVglOxe/0A4TyyxtYyKbiQg236/LTB&#10;RNuRf2g4+koECLsEFdTed4mUrqzJoJvbjjh4Z9sb9EH2ldQ9jgFuWrmIojdpsOGwUGNHWU3l3/Hf&#10;KMgPXGXdwp/XRXb6Lb5xiKZ8UGr2Mn19gvA0+Uf43t5rBatl/A63N+EJy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siwxQAAAN0AAAAPAAAAAAAAAAAAAAAAAJgCAABkcnMv&#10;ZG93bnJldi54bWxQSwUGAAAAAAQABAD1AAAAigMAAAAA&#10;" path="m,l1,3,6,2,,xe" fillcolor="black" stroked="f">
                          <v:path arrowok="t" o:connecttype="custom" o:connectlocs="0,0;1,3;6,2;0,0" o:connectangles="0,0,0,0"/>
                        </v:shape>
                        <v:shape id="Freeform 318" o:spid="_x0000_s1339" style="position:absolute;left:7220;top:519;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OjJ8MA&#10;AADdAAAADwAAAGRycy9kb3ducmV2LnhtbERPzWrCQBC+F/oOyxS8BN2opWh0FbGIQk/GPMCQHZPY&#10;7Gya3SbRp3cPhR4/vv/1djC16Kh1lWUF00kMgji3uuJCQXY5jBcgnEfWWFsmBXdysN28vqwx0bbn&#10;M3WpL0QIYZeggtL7JpHS5SUZdBPbEAfualuDPsC2kLrFPoSbWs7i+EMarDg0lNjQvqT8O/01Cvqf&#10;6Bqlx2z2aYpo+eUfQ1fdzkqN3obdCoSnwf+L/9wnreB9Pg1zw5vwBO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OjJ8MAAADdAAAADwAAAAAAAAAAAAAAAACYAgAAZHJzL2Rv&#10;d25yZXYueG1sUEsFBgAAAAAEAAQA9QAAAIgDAAAAAA==&#10;" path="m24,l20,,,10r6,2l9,13r2,4l12,34r,30l10,75,8,78,1,80r,3l34,83r,-3l27,78,25,75,24,64,24,xe" fillcolor="black" stroked="f">
                          <v:path arrowok="t" o:connecttype="custom" o:connectlocs="24,0;20,0;0,10;6,12;9,13;11,17;11,17;12,34;12,64;10,75;8,78;1,80;1,83;34,83;34,80;27,78;25,75;24,64;24,0" o:connectangles="0,0,0,0,0,0,0,0,0,0,0,0,0,0,0,0,0,0,0"/>
                        </v:shape>
                        <v:shape id="Freeform 319" o:spid="_x0000_s1340" style="position:absolute;left:7230;top:4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e/wMYA&#10;AADdAAAADwAAAGRycy9kb3ducmV2LnhtbESPT2sCMRTE74LfITzBm2a3ldZuN4q0CtKTtUXw9ti8&#10;/YOblyWJun77piB4HGbmN0y+7E0rLuR8Y1lBOk1AEBdWN1wp+P3ZTOYgfEDW2FomBTfysFwMBzlm&#10;2l75my77UIkIYZ+hgjqELpPSFzUZ9FPbEUevtM5giNJVUju8Rrhp5VOSvEiDDceFGjv6qKk47c9G&#10;AQa5TdfH22b+6cqDe02q4+Frp9R41K/eQQTqwyN8b2+1gtlz+gb/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e/wMYAAADdAAAADwAAAAAAAAAAAAAAAACYAgAAZHJz&#10;L2Rvd25yZXYueG1sUEsFBgAAAAAEAAQA9QAAAIsDAAAAAA==&#10;" path="m8,l2,3,,9r2,7l8,18r5,-2l16,9,13,3,8,xe" fillcolor="black" stroked="f">
                          <v:path arrowok="t" o:connecttype="custom" o:connectlocs="8,0;2,3;0,9;2,16;8,18;13,16;16,9;13,3;8,0" o:connectangles="0,0,0,0,0,0,0,0,0"/>
                        </v:shape>
                        <v:shape id="Freeform 320" o:spid="_x0000_s1341" style="position:absolute;left:7263;top:487;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5WDcMA&#10;AADdAAAADwAAAGRycy9kb3ducmV2LnhtbERPTWuDQBC9B/Iflin0Epq1WkKxWUMIlHgSagLpcXCn&#10;Krqz6m6j/ffdQ6HHx/veHxbTiztNrrWs4HkbgSCurG65VnC9vD+9gnAeWWNvmRT8kINDtl7tMdV2&#10;5g+6l74WIYRdigoa74dUSlc1ZNBt7UAcuC87GfQBTrXUE84h3PQyjqKdNNhyaGhwoFNDVVd+GwW3&#10;bj5+zly68bwZz3kSFfVIhVKPD8vxDYSnxf+L/9y5VvCSxGF/eBOe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5WDcMAAADdAAAADwAAAAAAAAAAAAAAAACYAgAAZHJzL2Rv&#10;d25yZXYueG1sUEsFBgAAAAAEAAQA9QAAAIgDAAAAAA==&#10;" path="m,l1,3,5,2,,xe" fillcolor="black" stroked="f">
                          <v:path arrowok="t" o:connecttype="custom" o:connectlocs="0,0;1,3;5,2;0,0" o:connectangles="0,0,0,0"/>
                        </v:shape>
                        <v:shape id="Freeform 321" o:spid="_x0000_s1342" style="position:absolute;left:7263;top:477;width:34;height:125;visibility:visible;mso-wrap-style:square;v-text-anchor:top" coordsize="3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2fOMUA&#10;AADdAAAADwAAAGRycy9kb3ducmV2LnhtbESPT4vCMBTE74LfITxhb5raXUW6RhFxYQ+9+Ofi7W3z&#10;bEubl5pktX77zYLgcZiZ3zDLdW9acSPna8sKppMEBHFhdc2lgtPxa7wA4QOyxtYyKXiQh/VqOFhi&#10;pu2d93Q7hFJECPsMFVQhdJmUvqjIoJ/Yjjh6F+sMhihdKbXDe4SbVqZJMpcGa44LFXa0rahoDr9G&#10;QX3W17xJf2bWNTvP+XbxsMdcqbdRv/kEEagPr/Cz/a0VfLynU/h/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Z84xQAAAN0AAAAPAAAAAAAAAAAAAAAAAJgCAABkcnMv&#10;ZG93bnJldi54bWxQSwUGAAAAAAQABAD1AAAAigMAAAAA&#10;" path="m23,l20,,,10r5,2l9,13r1,4l10,18r1,15l11,106r-1,11l7,120r-6,2l1,125r33,l34,122r-7,-2l24,117,23,106,23,xe" fillcolor="black" stroked="f">
                          <v:path arrowok="t" o:connecttype="custom" o:connectlocs="23,0;20,0;0,10;5,12;9,13;10,17;10,18;11,33;11,106;10,117;7,120;1,122;1,125;34,125;34,122;27,120;24,117;23,106;23,0" o:connectangles="0,0,0,0,0,0,0,0,0,0,0,0,0,0,0,0,0,0,0"/>
                        </v:shape>
                        <v:shape id="Freeform 322" o:spid="_x0000_s1343" style="position:absolute;left:7353;top:591;width:24;height: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LD58UA&#10;AADdAAAADwAAAGRycy9kb3ducmV2LnhtbESPS4vCQBCE74L/YWjBi+jEbFglOooICx7XB+y1zXQe&#10;mukJmVkT/72zsOCxqKqvqPW2N7V4UOsqywrmswgEcWZ1xYWCy/lrugThPLLG2jIpeJKD7WY4WGOq&#10;bcdHepx8IQKEXYoKSu+bVEqXlWTQzWxDHLzctgZ9kG0hdYtdgJtaxlH0KQ1WHBZKbGhfUnY//RoF&#10;0eRncu2+j4tzculucZLP82tSKzUe9bsVCE+9f4f/2wetIPmIY/h7E56A3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sPnxQAAAN0AAAAPAAAAAAAAAAAAAAAAAJgCAABkcnMv&#10;ZG93bnJldi54bWxQSwUGAAAAAAQABAD1AAAAigMAAAAA&#10;" path="m23,l18,2,,2,,13r4,l24,3,23,xe" fillcolor="black" stroked="f">
                          <v:path arrowok="t" o:connecttype="custom" o:connectlocs="23,0;18,2;0,2;0,13;4,13;24,3;23,0" o:connectangles="0,0,0,0,0,0,0"/>
                        </v:shape>
                        <v:shape id="Freeform 323" o:spid="_x0000_s1344" style="position:absolute;left:7305;top:523;width:35;height:78;visibility:visible;mso-wrap-style:square;v-text-anchor:top" coordsize="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58sUA&#10;AADdAAAADwAAAGRycy9kb3ducmV2LnhtbESP3WrCQBSE74W+w3IK3ummUUSiq7QVoVCl9QevD9lj&#10;EsyeDdmNiW/vCoKXw8w3w8yXnSnFlWpXWFbwMYxAEKdWF5wpOB7WgykI55E1lpZJwY0cLBdvvTkm&#10;2ra8o+veZyKUsEtQQe59lUjp0pwMuqGtiIN3trVBH2SdSV1jG8pNKeMomkiDBYeFHCv6zim97Buj&#10;YHw+rPgr/jveVrvt/++GmurUNkr137vPGQhPnX+Fn/SPDtwoHsHjTXg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ObnyxQAAAN0AAAAPAAAAAAAAAAAAAAAAAJgCAABkcnMv&#10;ZG93bnJldi54bWxQSwUGAAAAAAQABAD1AAAAigMAAAAA&#10;" path="m19,l10,10,8,14,2,27,,42r,1l3,58,8,70r9,8l35,72,31,71,20,62,16,51,14,35,15,20,20,8r1,l33,1,19,xe" fillcolor="black" stroked="f">
                          <v:path arrowok="t" o:connecttype="custom" o:connectlocs="19,0;10,10;8,14;2,27;0,42;0,43;3,58;8,70;17,78;35,72;31,71;20,62;16,51;14,35;15,20;20,8;21,8;33,1;19,0" o:connectangles="0,0,0,0,0,0,0,0,0,0,0,0,0,0,0,0,0,0,0"/>
                        </v:shape>
                        <v:shape id="Freeform 324" o:spid="_x0000_s1345" style="position:absolute;left:7324;top:519;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23WscA&#10;AADdAAAADwAAAGRycy9kb3ducmV2LnhtbESPX2vCMBTF3wd+h3CFvQxN14loNcoQNuYUxOqLb9fm&#10;2pY1N12Safftl8Fgj4fz58eZLzvTiCs5X1tW8DhMQBAXVtdcKjgeXgYTED4ga2wsk4Jv8rBc9O7m&#10;mGl74z1d81CKOMI+QwVVCG0mpS8qMuiHtiWO3sU6gyFKV0rt8BbHTSPTJBlLgzVHQoUtrSoqPvIv&#10;E7kON2Z1ep1uL+f17jNPi/f1g1fqvt89z0AE6sJ/+K/9phWMntIR/L6JT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Nt1rHAAAA3QAAAA8AAAAAAAAAAAAAAAAAmAIAAGRy&#10;cy9kb3ducmV2LnhtbFBLBQYAAAAABAAEAPUAAACMAwAAAAA=&#10;" path="m14,l12,,,4,14,5r7,3l29,7,26,4,14,xe" fillcolor="black" stroked="f">
                          <v:path arrowok="t" o:connecttype="custom" o:connectlocs="14,0;12,0;0,4;14,5;21,8;29,7;26,4;14,0" o:connectangles="0,0,0,0,0,0,0,0"/>
                        </v:shape>
                        <v:shape id="Freeform 325" o:spid="_x0000_s1346" style="position:absolute;left:7342;top:487;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54cMA&#10;AADdAAAADwAAAGRycy9kb3ducmV2LnhtbESPQYvCMBSE78L+h/AWvGm6XZWlGmWpLKg3Ww97fDTP&#10;tti8lCbW+u+NIHgcZuYbZrUZTCN66lxtWcHXNAJBXFhdc6nglP9NfkA4j6yxsUwK7uRgs/4YrTDR&#10;9sZH6jNfigBhl6CCyvs2kdIVFRl0U9sSB+9sO4M+yK6UusNbgJtGxlG0kAZrDgsVtpRWVFyyq1Fw&#10;2HOZtrE/z/P09J9vsY+GQ6/U+HP4XYLwNPh3+NXeaQWz73gOzzfhCc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g54cMAAADdAAAADwAAAAAAAAAAAAAAAACYAgAAZHJzL2Rv&#10;d25yZXYueG1sUEsFBgAAAAAEAAQA9QAAAIgDAAAAAA==&#10;" path="m,l1,3,6,2,,xe" fillcolor="black" stroked="f">
                          <v:path arrowok="t" o:connecttype="custom" o:connectlocs="0,0;1,3;6,2;0,0" o:connectangles="0,0,0,0"/>
                        </v:shape>
                        <v:shape id="Freeform 326" o:spid="_x0000_s1347" style="position:absolute;left:7322;top:477;width:49;height:127;visibility:visible;mso-wrap-style:square;v-text-anchor:top" coordsize="49,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dBccA&#10;AADdAAAADwAAAGRycy9kb3ducmV2LnhtbESP0WrCQBRE3wv+w3IF3+qmqdiSuooKRduAYNoPuGRv&#10;s6HZuzG7xtiv7xaEPg4zc4ZZrAbbiJ46XztW8DBNQBCXTtdcKfj8eL1/BuEDssbGMSm4kofVcnS3&#10;wEy7Cx+pL0IlIoR9hgpMCG0mpS8NWfRT1xJH78t1FkOUXSV1h5cIt41Mk2QuLdYcFwy2tDVUfhdn&#10;q+C06zcHXcze012eH83P2xPlaa7UZDysX0AEGsJ/+NbeawWzx3QO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u3QXHAAAA3QAAAA8AAAAAAAAAAAAAAAAAmAIAAGRy&#10;cy9kb3ducmV2LnhtbFBLBQYAAAAABAAEAPUAAACMAwAAAAA=&#10;" path="m43,l40,,20,10r6,2l29,13r2,4l31,18r,16l31,49r-8,1l28,57r3,11l31,110r-2,2l18,118,,124r11,3l21,124r10,-8l49,116r-3,-1l44,110,43,93,43,xe" fillcolor="black" stroked="f">
                          <v:path arrowok="t" o:connecttype="custom" o:connectlocs="43,0;40,0;20,10;26,12;29,13;31,17;31,18;31,34;31,49;23,50;28,57;31,68;31,110;29,112;18,118;0,124;11,127;21,124;31,116;49,116;46,115;44,110;44,110;43,93;43,0" o:connectangles="0,0,0,0,0,0,0,0,0,0,0,0,0,0,0,0,0,0,0,0,0,0,0,0,0"/>
                        </v:shape>
                        <v:shape id="Freeform 327" o:spid="_x0000_s1348" style="position:absolute;left:7381;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CDcUA&#10;AADdAAAADwAAAGRycy9kb3ducmV2LnhtbESPT2uDQBTE74V8h+UFcmvWmP7DZCPBEmhzi3ro8eG+&#10;qMR9K+5WzbfvFgo9DjPzG2afzqYTIw2utaxgs45AEFdWt1wrKIvT4xsI55E1dpZJwZ0cpIfFwx4T&#10;bSe+0Jj7WgQIuwQVNN73iZSuasigW9ueOHhXOxj0QQ611ANOAW46GUfRizTYclhosKesoeqWfxsF&#10;50+usz721+ciK7+Kdxyj+TwqtVrOxx0IT7P/D/+1P7SCp238Cr9vwhO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gINxQAAAN0AAAAPAAAAAAAAAAAAAAAAAJgCAABkcnMv&#10;ZG93bnJldi54bWxQSwUGAAAAAAQABAD1AAAAigMAAAAA&#10;" path="m,l1,3,6,2,,xe" fillcolor="black" stroked="f">
                          <v:path arrowok="t" o:connecttype="custom" o:connectlocs="0,0;1,3;6,2;0,0" o:connectangles="0,0,0,0"/>
                        </v:shape>
                        <v:shape id="Freeform 328" o:spid="_x0000_s1349" style="position:absolute;left:7381;top:519;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9pmsQA&#10;AADdAAAADwAAAGRycy9kb3ducmV2LnhtbERPy2rCQBTdC/2H4Ra6CXVilNKmGaUopYIrUz/gkrl5&#10;tJk7aWZMUr/eWQguD+edbSbTioF611hWsJjHIIgLqxuuFJy+P59fQTiPrLG1TAr+ycFm/TDLMNV2&#10;5CMNua9ECGGXooLa+y6V0hU1GXRz2xEHrrS9QR9gX0nd4xjCTSuTOH6RBhsODTV2tK2p+M3PRsH4&#10;F5VR/nVKdqaK3g7+Mg3Nz1Gpp8fp4x2Ep8nfxTf3XitYLZMwN7wJT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aZrEAAAA3QAAAA8AAAAAAAAAAAAAAAAAmAIAAGRycy9k&#10;b3ducmV2LnhtbFBLBQYAAAAABAAEAPUAAACJAwAAAAA=&#10;" path="m24,l21,,,10r6,2l9,13r2,4l11,34r,30l11,75,8,78,1,80r,3l34,83r,-3l28,78,24,75r,-11l24,xe" fillcolor="black" stroked="f">
                          <v:path arrowok="t" o:connecttype="custom" o:connectlocs="24,0;21,0;0,10;6,12;9,13;11,17;11,17;11,34;11,64;11,75;8,78;1,80;1,83;34,83;34,80;28,78;24,75;24,64;24,0" o:connectangles="0,0,0,0,0,0,0,0,0,0,0,0,0,0,0,0,0,0,0"/>
                        </v:shape>
                        <v:shape id="Freeform 329" o:spid="_x0000_s1350" style="position:absolute;left:7391;top:477;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bksUA&#10;AADdAAAADwAAAGRycy9kb3ducmV2LnhtbESPQWvCQBSE74X+h+UJ3nRjDKlNXaUqBXvUKnh8ZJ9J&#10;MPs2ZFcT++vdgtDjMDPfMPNlb2pxo9ZVlhVMxhEI4tzqigsFh5+v0QyE88gaa8uk4E4OlovXlzlm&#10;2na8o9veFyJA2GWooPS+yaR0eUkG3dg2xME729agD7ItpG6xC3BTyziKUmmw4rBQYkPrkvLL/moU&#10;bOh3+p1e0vh8L+q3vludVsckUWo46D8/QHjq/X/42d5qBck0foe/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FuSxQAAAN0AAAAPAAAAAAAAAAAAAAAAAJgCAABkcnMv&#10;ZG93bnJldi54bWxQSwUGAAAAAAQABAD1AAAAigMAAAAA&#10;" path="m7,l2,3,,9r2,7l7,18r6,-2l15,9,13,3,7,xe" fillcolor="black" stroked="f">
                          <v:path arrowok="t" o:connecttype="custom" o:connectlocs="7,0;2,3;0,9;2,16;7,18;13,16;15,9;13,3;7,0" o:connectangles="0,0,0,0,0,0,0,0,0"/>
                        </v:shape>
                        <v:shape id="Freeform 330" o:spid="_x0000_s1351" style="position:absolute;left:7419;top:529;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jdQMEA&#10;AADdAAAADwAAAGRycy9kb3ducmV2LnhtbERPzYrCMBC+C75DGMGbpuoiWo0iLroLnqo+wNiMTbGZ&#10;lCZru/v0m4Pg8eP7X287W4knNb50rGAyTkAQ506XXCi4Xg6jBQgfkDVWjknBL3nYbvq9NabatZzR&#10;8xwKEUPYp6jAhFCnUvrckEU/djVx5O6usRgibAqpG2xjuK3kNEnm0mLJscFgTXtD+eP8YxXsjU30&#10;cdlmn4+bd39fVXc8UabUcNDtViACdeEtfrm/tYKP2Szuj2/iE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I3UDBAAAA3QAAAA8AAAAAAAAAAAAAAAAAmAIAAGRycy9kb3du&#10;cmV2LnhtbFBLBQYAAAAABAAEAPUAAACGAwAAAAA=&#10;" path="m,l2,3,7,2,,xe" fillcolor="black" stroked="f">
                          <v:path arrowok="t" o:connecttype="custom" o:connectlocs="0,0;2,3;7,2;0,0" o:connectangles="0,0,0,0"/>
                        </v:shape>
                        <v:shape id="Freeform 331" o:spid="_x0000_s1352" style="position:absolute;left:7421;top:524;width:40;height:78;visibility:visible;mso-wrap-style:square;v-text-anchor:top" coordsize="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iwX8YA&#10;AADdAAAADwAAAGRycy9kb3ducmV2LnhtbESPQU8CMRSE7yT+h+aZeIMuQoiuFKJGo3ADuXB7bh+7&#10;zW5f17buLv/ekpB4nMzMN5nlerCN6MgH41jBdJKBIC6cNlwqOHy9jx9AhIissXFMCs4UYL26GS0x&#10;167nHXX7WIoE4ZCjgirGNpcyFBVZDBPXEifv5LzFmKQvpfbYJ7ht5H2WLaRFw2mhwpZeKyrq/a9V&#10;4H7M98bp3eP2aHr/UZuufns5KXV3Ozw/gYg0xP/wtf2pFcxnsylc3q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iwX8YAAADdAAAADwAAAAAAAAAAAAAAAACYAgAAZHJz&#10;L2Rvd25yZXYueG1sUEsFBgAAAAAEAAQA9QAAAIsDAAAAAA==&#10;" path="m33,l23,12r-13,l10,13r,17l10,59,9,71,1,75,,75r,3l33,78r,-3l26,73,23,70r,-11l23,17r7,-7l40,6,33,xe" fillcolor="black" stroked="f">
                          <v:path arrowok="t" o:connecttype="custom" o:connectlocs="33,0;23,12;10,12;10,13;10,30;10,59;9,71;1,75;0,75;0,78;33,78;33,75;26,73;23,70;23,59;23,17;30,10;40,6;33,0" o:connectangles="0,0,0,0,0,0,0,0,0,0,0,0,0,0,0,0,0,0,0"/>
                        </v:shape>
                        <v:shape id="Freeform 332" o:spid="_x0000_s1353" style="position:absolute;left:7419;top:519;width:25;height:17;visibility:visible;mso-wrap-style:square;v-text-anchor:top" coordsize="2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bB8cA&#10;AADdAAAADwAAAGRycy9kb3ducmV2LnhtbESPQWvCQBSE7wX/w/KE3nSj1iLRVUTboEKh1R7q7ZF9&#10;JtHs25jdavz3XUHocZiZb5jJrDGluFDtCssKet0IBHFqdcGZgu/de2cEwnlkjaVlUnAjB7Np62mC&#10;sbZX/qLL1mciQNjFqCD3voqldGlOBl3XVsTBO9jaoA+yzqSu8RrgppT9KHqVBgsOCzlWtMgpPW1/&#10;jQI6Dv1yn502Hz+r5PP8ZteJTNZKPbeb+RiEp8b/hx/tlVbwMhj04f4mPA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wGwfHAAAA3QAAAA8AAAAAAAAAAAAAAAAAmAIAAGRy&#10;cy9kb3ducmV2LnhtbFBLBQYAAAAABAAEAPUAAACMAwAAAAA=&#10;" path="m25,l21,,,10r7,2l10,13r2,4l25,17,25,xe" fillcolor="black" stroked="f">
                          <v:path arrowok="t" o:connecttype="custom" o:connectlocs="25,0;21,0;0,10;7,12;10,13;12,17;25,17;25,0" o:connectangles="0,0,0,0,0,0,0,0"/>
                        </v:shape>
                        <v:shape id="Freeform 333" o:spid="_x0000_s1354" style="position:absolute;left:7454;top:519;width:40;height:83;visibility:visible;mso-wrap-style:square;v-text-anchor:top" coordsize="4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6OIcYA&#10;AADdAAAADwAAAGRycy9kb3ducmV2LnhtbESPQWsCMRSE74X+h/AK3mpWV4psjSKCUgQLXVvPr8nr&#10;ZunmZdmkuvrrTUHwOMzMN8xs0btGHKkLtWcFo2EGglh7U3Ol4HO/fp6CCBHZYOOZFJwpwGL++DDD&#10;wvgTf9CxjJVIEA4FKrAxtoWUQVtyGIa+JU7ej+8cxiS7SpoOTwnuGjnOshfpsOa0YLGllSX9W/45&#10;Bd+H6bocf+nJ+2W7z/WmtocdW6UGT/3yFUSkPt7Dt/abUTDJ8xz+36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6OIcYAAADdAAAADwAAAAAAAAAAAAAAAACYAgAAZHJz&#10;L2Rvd25yZXYueG1sUEsFBgAAAAAEAAQA9QAAAIsDAAAAAA==&#10;" path="m12,l10,,,5r7,6l15,15r1,2l17,32r,32l17,73r-2,5l8,80r-1,l7,83r33,l40,80,33,78,31,75,30,64r,-34l30,29,28,14,22,3,12,xe" fillcolor="black" stroked="f">
                          <v:path arrowok="t" o:connecttype="custom" o:connectlocs="12,0;10,0;0,5;7,11;15,15;16,17;17,32;17,64;17,73;15,78;8,80;7,80;7,83;40,83;40,80;33,78;31,75;30,64;30,30;30,29;28,14;22,3;12,0" o:connectangles="0,0,0,0,0,0,0,0,0,0,0,0,0,0,0,0,0,0,0,0,0,0,0"/>
                        </v:shape>
                        <v:shape id="Freeform 334" o:spid="_x0000_s1355" style="position:absolute;left:7499;top:601;width:37;height:32;visibility:visible;mso-wrap-style:square;v-text-anchor:top" coordsize="3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XxsQA&#10;AADdAAAADwAAAGRycy9kb3ducmV2LnhtbESPT2sCMRTE74LfIbxCb5r1DyJboxRB7cFL1fb82Lxu&#10;FpOXJYnu9ts3gtDjMDO/YVab3llxpxAbzwom4wIEceV1w7WCy3k3WoKICVmj9UwKfinCZj0crLDU&#10;vuNPup9SLTKEY4kKTEptKWWsDDmMY98SZ+/HB4cpy1BLHbDLcGfltCgW0mHDecFgS1tD1fV0cwoq&#10;2YXia6L339eD7awzx3RbHJV6fenf30Ak6tN/+Nn+0Arms9kcHm/y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Yl8bEAAAA3QAAAA8AAAAAAAAAAAAAAAAAmAIAAGRycy9k&#10;b3ducmV2LnhtbFBLBQYAAAAABAAEAPUAAACJAwAAAAA=&#10;" path="m14,l7,10,1,19,,23r6,9l37,29,26,28,16,24,11,16,13,9,18,1,14,xe" fillcolor="black" stroked="f">
                          <v:path arrowok="t" o:connecttype="custom" o:connectlocs="14,0;7,10;1,19;0,23;6,32;37,29;26,28;16,24;11,16;13,9;18,1;14,0" o:connectangles="0,0,0,0,0,0,0,0,0,0,0,0"/>
                        </v:shape>
                        <v:shape id="Freeform 335" o:spid="_x0000_s1356" style="position:absolute;left:7505;top:573;width:62;height:68;visibility:visible;mso-wrap-style:square;v-text-anchor:top" coordsize="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jN68YA&#10;AADdAAAADwAAAGRycy9kb3ducmV2LnhtbESP3WrCQBSE7wt9h+UUvBHdVKtIdJWqLeRCEX8e4JA9&#10;JovZsyG7mvTtuwWhl8PMfMMsVp2txIMabxwreB8mIIhzpw0XCi7n78EMhA/IGivHpOCHPKyWry8L&#10;TLVr+UiPUyhEhLBPUUEZQp1K6fOSLPqhq4mjd3WNxRBlU0jdYBvhtpKjJJlKi4bjQok1bUrKb6e7&#10;VWD7mT0f9/nE7NZfpsi69rC9tkr13rrPOYhAXfgPP9uZVvAxHk/g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jN68YAAADdAAAADwAAAAAAAAAAAAAAAACYAgAAZHJz&#10;L2Rvd25yZXYueG1sUEsFBgAAAAAEAAQA9QAAAIsDAAAAAA==&#10;" path="m12,l3,11,1,18r2,5l8,28r4,1l23,30r15,1l41,31r12,2l57,40,51,51r-6,4l31,57,,60r11,6l24,68r8,-1l45,62,55,55r4,-6l62,36,59,24,47,18,43,17r-16,l17,16,12,14,11,11,12,7,17,1,12,xe" fillcolor="black" stroked="f">
                          <v:path arrowok="t" o:connecttype="custom" o:connectlocs="12,0;3,11;1,18;3,23;8,28;12,29;23,30;38,31;41,31;53,33;57,40;51,51;45,55;31,57;0,60;11,66;24,68;32,67;45,62;55,55;59,49;62,36;59,24;47,18;43,17;27,17;17,16;12,14;11,11;12,7;17,1;12,0" o:connectangles="0,0,0,0,0,0,0,0,0,0,0,0,0,0,0,0,0,0,0,0,0,0,0,0,0,0,0,0,0,0,0,0"/>
                        </v:shape>
                        <v:shape id="Freeform 336" o:spid="_x0000_s1357" style="position:absolute;left:7517;top:522;width:52;height:5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ugU8UA&#10;AADdAAAADwAAAGRycy9kb3ducmV2LnhtbESPQWvCQBSE7wX/w/IKvekmGqSkrtJIC17VltLbI/ua&#10;pGbfxt2tJv56VxB6HGbmG2ax6k0rTuR8Y1lBOklAEJdWN1wp+Ni/j59B+ICssbVMCgbysFqOHhaY&#10;a3vmLZ12oRIRwj5HBXUIXS6lL2sy6Ce2I47ej3UGQ5SuktrhOcJNK6dJMpcGG44LNXa0rqk87P6M&#10;ApcUl2PxlsoDfWfDb/VVfobOK/X02L++gAjUh//wvb3RCrLZbA63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a6BTxQAAAN0AAAAPAAAAAAAAAAAAAAAAAJgCAABkcnMv&#10;ZG93bnJldi54bWxQSwUGAAAAAAQABAD1AAAAigMAAAAA&#10;" path="m28,l14,1,24,7r3,6l29,29r,2l25,45r-9,4l1,51,,51r5,1l15,54r9,-2l34,46r4,-6l42,26,41,25,38,11r9,l50,11,51,9,52,6,51,4,50,3r-3,l32,3,28,xe" fillcolor="black" stroked="f">
                          <v:path arrowok="t" o:connecttype="custom" o:connectlocs="28,0;14,1;24,7;27,13;29,29;29,31;25,45;16,49;1,51;0,51;5,52;15,54;24,52;34,46;38,40;42,26;41,25;38,11;47,11;50,11;51,9;52,6;51,4;50,3;47,3;32,3;28,0" o:connectangles="0,0,0,0,0,0,0,0,0,0,0,0,0,0,0,0,0,0,0,0,0,0,0,0,0,0,0"/>
                        </v:shape>
                        <v:shape id="Freeform 337" o:spid="_x0000_s1358" style="position:absolute;left:7505;top:519;width:40;height:54;visibility:visible;mso-wrap-style:square;v-text-anchor:top" coordsize="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tmcMA&#10;AADdAAAADwAAAGRycy9kb3ducmV2LnhtbESPQYvCMBSE74L/ITzBm6baRaUaRQXBPcmqIN4ezbMp&#10;Ni+liVr//WZB2OMwM98wi1VrK/GkxpeOFYyGCQji3OmSCwXn024wA+EDssbKMSl4k4fVsttZYKbd&#10;i3/oeQyFiBD2GSowIdSZlD43ZNEPXU0cvZtrLIYom0LqBl8Rbis5TpKJtFhyXDBY09ZQfj8+rIJ0&#10;o8uTsTc7nmyve8+Xy7c+sFL9XruegwjUhv/wp73XCr7SdAp/b+IT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VtmcMAAADdAAAADwAAAAAAAAAAAAAAAACYAgAAZHJzL2Rv&#10;d25yZXYueG1sUEsFBgAAAAAEAAQA9QAAAIgDAAAAAA==&#10;" path="m27,l18,2,8,9,3,15,,29,3,43,13,54,28,52,18,47,15,41,13,25r,-2l17,9,26,4,40,3,27,xe" fillcolor="black" stroked="f">
                          <v:path arrowok="t" o:connecttype="custom" o:connectlocs="27,0;18,2;8,9;3,15;0,29;3,43;3,43;13,54;28,52;18,47;15,41;13,25;13,23;17,9;26,4;40,3;27,0" o:connectangles="0,0,0,0,0,0,0,0,0,0,0,0,0,0,0,0,0"/>
                        </v:shape>
                        <v:shape id="Freeform 338" o:spid="_x0000_s1359" style="position:absolute;left:4819;top:291;width:43;height:111;visibility:visible;mso-wrap-style:square;v-text-anchor:top" coordsize="4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V7hcEA&#10;AADdAAAADwAAAGRycy9kb3ducmV2LnhtbERPz2vCMBS+D/Y/hDfwtqbTKqMziowJvY1ZweujeWu6&#10;NS81ibX+9+Yw2PHj+73eTrYXI/nQOVbwkuUgiBunO24VHOv98yuIEJE19o5JwY0CbDePD2sstbvy&#10;F42H2IoUwqFEBSbGoZQyNIYshswNxIn7dt5iTNC3Unu8pnDby3mer6TFjlODwYHeDTW/h4tV8Pnz&#10;MQ/n4cSj39ulq02FuCyUmj1NuzcQkab4L/5zV1pBsVikuelNegJ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1e4XBAAAA3QAAAA8AAAAAAAAAAAAAAAAAmAIAAGRycy9kb3du&#10;cmV2LnhtbFBLBQYAAAAABAAEAPUAAACGAwAAAAA=&#10;" path="m12,r2,14l14,91r-1,12l3,108r-3,l,111r43,l43,108r-4,l31,104,28,91r,-35l41,52r-6,l28,51,28,1,38,,12,xe" fillcolor="black" stroked="f">
                          <v:path arrowok="t" o:connecttype="custom" o:connectlocs="12,0;14,14;14,91;13,103;3,108;0,108;0,111;43,111;43,108;39,108;31,104;28,91;28,56;41,52;35,52;28,51;28,1;38,0;12,0" o:connectangles="0,0,0,0,0,0,0,0,0,0,0,0,0,0,0,0,0,0,0"/>
                        </v:shape>
                        <v:shape id="Freeform 339" o:spid="_x0000_s1360" style="position:absolute;left:4819;top:284;width:76;height:65;visibility:visible;mso-wrap-style:square;v-text-anchor:top" coordsize="7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vFBMYA&#10;AADdAAAADwAAAGRycy9kb3ducmV2LnhtbESPT2vCQBTE7wW/w/KE3uquVUqNriJCoYde/NPo8ZF9&#10;JtHs25DdJvHbu0LB4zAzv2EWq95WoqXGl441jEcKBHHmTMm5hsP+6+0ThA/IBivHpOFGHlbLwcsC&#10;E+M63lK7C7mIEPYJaihCqBMpfVaQRT9yNXH0zq6xGKJscmka7CLcVvJdqQ9pseS4UGBNm4Ky6+7P&#10;augvx/3h55T5Nu22Sh5/20qlZ61fh/16DiJQH57h//a30TCdTGbweB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vFBMYAAADdAAAADwAAAAAAAAAAAAAAAACYAgAAZHJz&#10;L2Rvd25yZXYueG1sUEsFBgAAAAAEAAQA9QAAAIsDAAAAAA==&#10;" path="m36,l,,,3r3,l12,7r26,l49,10r8,9l60,34r-1,5l54,52r-2,2l41,59,28,63r10,2l45,65,59,63,69,56r5,-9l76,32r,-5l71,14,69,11,58,3,51,,36,xe" fillcolor="black" stroked="f">
                          <v:path arrowok="t" o:connecttype="custom" o:connectlocs="36,0;0,0;0,3;3,3;12,7;38,7;49,10;57,19;60,34;59,39;54,52;52,54;41,59;28,63;38,65;45,65;59,63;69,56;74,47;76,32;76,27;71,14;69,11;58,3;51,0;36,0" o:connectangles="0,0,0,0,0,0,0,0,0,0,0,0,0,0,0,0,0,0,0,0,0,0,0,0,0,0"/>
                        </v:shape>
                        <v:shape id="Freeform 340" o:spid="_x0000_s1361" style="position:absolute;left:4902;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YvvMAA&#10;AADdAAAADwAAAGRycy9kb3ducmV2LnhtbERPTWvCQBC9C/0PyxS86aZWSpu6kaIVvDYpPQ/ZaRKS&#10;nQ27o0Z/vXso9Ph435vt5AZ1phA7zwaelhko4trbjhsD39Vh8QoqCrLFwTMZuFKEbfEw22Bu/YW/&#10;6FxKo1IIxxwNtCJjrnWsW3IYl34kTtyvDw4lwdBoG/CSwt2gV1n2oh12nBpaHGnXUt2XJ2cgfFp5&#10;q37c2Nz6SHvhcoXTzpj54/TxDkpokn/xn/toDayf12l/epOegC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YvvMAAAADdAAAADwAAAAAAAAAAAAAAAACYAgAAZHJzL2Rvd25y&#10;ZXYueG1sUEsFBgAAAAAEAAQA9QAAAIUDAAAAAA==&#10;" path="m,l,4,6,2,,xe" fillcolor="black" stroked="f">
                          <v:path arrowok="t" o:connecttype="custom" o:connectlocs="0,0;0,4;6,2;0,0" o:connectangles="0,0,0,0"/>
                        </v:shape>
                        <v:shape id="Freeform 341" o:spid="_x0000_s1362" style="position:absolute;left:4935;top:329;width:17;height:9;visibility:visible;mso-wrap-style:square;v-text-anchor:top" coordsize="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WDDcgA&#10;AADdAAAADwAAAGRycy9kb3ducmV2LnhtbESPT2vCQBTE70K/w/IK3nTjH0JJXaWKgogetLbg7ZF9&#10;TVKzb0N2NdFP3y0IHoeZ+Q0zmbWmFFeqXWFZwaAfgSBOrS44U3D8XPXeQDiPrLG0TApu5GA2felM&#10;MNG24T1dDz4TAcIuQQW591UipUtzMuj6tiIO3o+tDfog60zqGpsAN6UcRlEsDRYcFnKsaJFTej5c&#10;jIKv23weX7b3b7M+HbPmtNv8LptYqe5r+/EOwlPrn+FHe60VjEfjAfy/CU9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1YMNyAAAAN0AAAAPAAAAAAAAAAAAAAAAAJgCAABk&#10;cnMvZG93bnJldi54bWxQSwUGAAAAAAQABAD1AAAAjQMAAAAA&#10;" path="m17,l,2,5,6r6,3l16,6,17,xe" fillcolor="black" stroked="f">
                          <v:path arrowok="t" o:connecttype="custom" o:connectlocs="17,0;0,2;5,6;11,9;16,6;17,0" o:connectangles="0,0,0,0,0,0"/>
                        </v:shape>
                        <v:shape id="Freeform 342" o:spid="_x0000_s1363" style="position:absolute;left:4902;top:320;width:35;height:82;visibility:visible;mso-wrap-style:square;v-text-anchor:top" coordsize="3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3J/sYA&#10;AADdAAAADwAAAGRycy9kb3ducmV2LnhtbESPQWsCMRSE7wX/Q3hCL1Kz6iqyGkULogc9VMXzY/Pc&#10;Xd28LEnU7b9vCoUeh5n5hpkvW1OLJzlfWVYw6CcgiHOrKy4UnE+bjykIH5A11pZJwTd5WC46b3PM&#10;tH3xFz2PoRARwj5DBWUITSalz0sy6Pu2IY7e1TqDIUpXSO3wFeGmlsMkmUiDFceFEhv6LCm/Hx9G&#10;wfjU6w32yWTLl9t4XR3cbu8uqVLv3XY1AxGoDf/hv/ZOK0hH6RB+38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3J/sYAAADdAAAADwAAAAAAAAAAAAAAAACYAgAAZHJz&#10;L2Rvd25yZXYueG1sUEsFBgAAAAAEAAQA9QAAAIsDAAAAAA==&#10;" path="m24,l21,,,9r6,2l9,13r2,3l11,17r,16l11,64r,9l9,77,,79r,3l35,82r,-3l28,77,25,74,24,63r,-38l24,18,24,xe" fillcolor="black" stroked="f">
                          <v:path arrowok="t" o:connecttype="custom" o:connectlocs="24,0;21,0;0,9;6,11;9,13;11,16;11,17;11,33;11,64;11,73;9,77;0,79;0,82;35,82;35,79;28,77;25,74;24,63;24,25;24,18;24,0" o:connectangles="0,0,0,0,0,0,0,0,0,0,0,0,0,0,0,0,0,0,0,0,0"/>
                        </v:shape>
                        <v:shape id="Freeform 343" o:spid="_x0000_s1364" style="position:absolute;left:4926;top:320;width:26;height:25;visibility:visible;mso-wrap-style:square;v-text-anchor:top" coordsize="2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W2ccA&#10;AADdAAAADwAAAGRycy9kb3ducmV2LnhtbESPQWvCQBSE74X+h+UVeil100YkRFepxUpvmqQHj4/s&#10;Mwlm34bsNkn/vVsQPA4z8w2z2kymFQP1rrGs4G0WgSAurW64UvBTfL0mIJxH1thaJgV/5GCzfnxY&#10;YartyBkNua9EgLBLUUHtfZdK6cqaDLqZ7YiDd7a9QR9kX0nd4xjgppXvUbSQBhsOCzV29FlTecl/&#10;jYLDdldlW19e7K5IxlN+PB9f9lKp56fpYwnC0+Tv4Vv7WyuYx/MY/t+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xFtnHAAAA3QAAAA8AAAAAAAAAAAAAAAAAmAIAAGRy&#10;cy9kb3ducmV2LnhtbFBLBQYAAAAABAAEAPUAAACMAwAAAAA=&#10;" path="m17,l9,4,,18r,7l7,13,9,11,26,9,24,2,17,xe" fillcolor="black" stroked="f">
                          <v:path arrowok="t" o:connecttype="custom" o:connectlocs="17,0;9,4;0,18;0,25;7,13;9,11;26,9;24,2;17,0" o:connectangles="0,0,0,0,0,0,0,0,0"/>
                        </v:shape>
                        <v:shape id="Freeform 344" o:spid="_x0000_s1365" style="position:absolute;left:4956;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0pv8IA&#10;AADdAAAADwAAAGRycy9kb3ducmV2LnhtbESPQWvCQBSE74X+h+UVequb2lBs6ipiK3g1Ec+P7GsS&#10;zL4Nu09N++tdQehxmJlvmPlydL06U4idZwOvkwwUce1tx42BfbV5mYGKgmyx90wGfinCcvH4MMfC&#10;+gvv6FxKoxKEY4EGWpGh0DrWLTmMEz8QJ+/HB4eSZGi0DXhJcNfraZa9a4cdp4UWB1q3VB/LkzMQ&#10;vq18VAc3NH/HSF/C5RTHtTHPT+PqE5TQKP/he3trDeRveQ63N+kJ6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vSm/wgAAAN0AAAAPAAAAAAAAAAAAAAAAAJgCAABkcnMvZG93&#10;bnJldi54bWxQSwUGAAAAAAQABAD1AAAAhwMAAAAA&#10;" path="m,l1,4,6,2,,xe" fillcolor="black" stroked="f">
                          <v:path arrowok="t" o:connecttype="custom" o:connectlocs="0,0;1,4;6,2;0,0" o:connectangles="0,0,0,0"/>
                        </v:shape>
                        <v:shape id="Freeform 345" o:spid="_x0000_s1366" style="position:absolute;left:4956;top:32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yL7cUA&#10;AADdAAAADwAAAGRycy9kb3ducmV2LnhtbESPUUvDQBCE34X+h2MLvtmLTauS9lpaQRREsKk/YMlt&#10;k2BuL9yeSfz3niD4OMzMN8x2P7lODRSk9WzgdpGBIq68bbk28HF+unkAJRHZYueZDHyTwH43u9pi&#10;Yf3IJxrKWKsEYSnQQBNjX2gtVUMOZeF74uRdfHAYkwy1tgHHBHedXmbZnXbYclposKfHhqrP8ssZ&#10;eB7Xb+eQH3N/eh8kL49yH1/FmOv5dNiAijTF//Bf+8UaWOWrNfy+SU9A7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IvtxQAAAN0AAAAPAAAAAAAAAAAAAAAAAJgCAABkcnMv&#10;ZG93bnJldi54bWxQSwUGAAAAAAQABAD1AAAAigMAAAAA&#10;" path="m24,l21,,,9r6,2l9,13r2,3l11,17r1,16l12,64,10,74,8,78,1,79r,3l34,82r,-3l28,78,25,74,24,64,24,xe" fillcolor="black" stroked="f">
                          <v:path arrowok="t" o:connecttype="custom" o:connectlocs="24,0;21,0;0,9;6,11;9,13;11,16;11,17;12,33;12,64;10,74;8,78;1,79;1,82;34,82;34,79;28,78;25,74;24,64;24,0" o:connectangles="0,0,0,0,0,0,0,0,0,0,0,0,0,0,0,0,0,0,0"/>
                        </v:shape>
                        <v:shape id="Freeform 346" o:spid="_x0000_s1367" style="position:absolute;left:4966;top:277;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AqQMQA&#10;AADdAAAADwAAAGRycy9kb3ducmV2LnhtbESPQYvCMBSE78L+h/CEvWmqlq5Uo6wuC3pUV/D4aJ5t&#10;sXkpTbR1f70RBI/DzHzDzJedqcSNGldaVjAaRiCIM6tLzhX8HX4HUxDOI2usLJOCOzlYLj56c0y1&#10;bXlHt73PRYCwS1FB4X2dSumyggy6oa2Jg3e2jUEfZJNL3WAb4KaS4yhKpMGSw0KBNa0Lyi77q1Hw&#10;Q/+TbXJJxud7Xn117eq0OsaxUp/97nsGwlPn3+FXe6MVxJM4ge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AKkDEAAAA3QAAAA8AAAAAAAAAAAAAAAAAmAIAAGRycy9k&#10;b3ducmV2LnhtbFBLBQYAAAAABAAEAPUAAACJAwAAAAA=&#10;" path="m7,l2,3,,9r2,7l7,18r6,-2l15,9,13,3,7,xe" fillcolor="black" stroked="f">
                          <v:path arrowok="t" o:connecttype="custom" o:connectlocs="7,0;2,3;0,9;2,16;7,18;13,16;15,9;13,3;7,0" o:connectangles="0,0,0,0,0,0,0,0,0"/>
                        </v:shape>
                        <v:shape id="Freeform 347" o:spid="_x0000_s1368" style="position:absolute;left:4995;top:329;width:6;height: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yMIA&#10;AADdAAAADwAAAGRycy9kb3ducmV2LnhtbESPQWvCQBSE7wX/w/IEb3WjlarRVcS20GujeH5kn0kw&#10;+zbsPjX213cLhR6HmfmGWW9716obhdh4NjAZZ6CIS28brgwcDx/PC1BRkC22nsnAgyJsN4OnNebW&#10;3/mLboVUKkE45migFulyrWNZk8M49h1x8s4+OJQkQ6VtwHuCu1ZPs+xVO2w4LdTY0b6m8lJcnYHw&#10;bmV5OLmu+r5EehMuptjvjRkN+90KlFAv/+G/9qc1MHuZzeH3TXoCe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7fIwgAAAN0AAAAPAAAAAAAAAAAAAAAAAJgCAABkcnMvZG93&#10;bnJldi54bWxQSwUGAAAAAAQABAD1AAAAhwMAAAAA&#10;" path="m,l1,4,6,2,,xe" fillcolor="black" stroked="f">
                          <v:path arrowok="t" o:connecttype="custom" o:connectlocs="0,0;1,4;6,2;0,0" o:connectangles="0,0,0,0"/>
                        </v:shape>
                        <v:shape id="Freeform 348" o:spid="_x0000_s1369" style="position:absolute;left:4996;top:325;width:40;height:77;visibility:visible;mso-wrap-style:square;v-text-anchor:top" coordsize="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VKsIA&#10;AADdAAAADwAAAGRycy9kb3ducmV2LnhtbERPy4rCMBTdD/gP4QruxtRHnaFjFC0K7gYfXczu0lzb&#10;YnNTmljr35uFMMvDeS/XvalFR62rLCuYjCMQxLnVFRcKLuf95zcI55E11pZJwZMcrFeDjyUm2j74&#10;SN3JFyKEsEtQQel9k0jp8pIMurFtiAN3ta1BH2BbSN3iI4SbWk6jaCENVhwaSmwoLSm/ne5GQXbd&#10;bHdZ/fdl4l9K02wRd2YWKzUa9psfEJ56/y9+uw9awXw2D3PDm/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FUqwgAAAN0AAAAPAAAAAAAAAAAAAAAAAJgCAABkcnMvZG93&#10;bnJldi54bWxQSwUGAAAAAAQABAD1AAAAhwMAAAAA&#10;" path="m33,l22,11r-12,l10,13r,16l10,59,8,71,1,74,,74r,3l34,77r,-3l26,73,23,69,22,59r,-42l29,10,40,5,33,xe" fillcolor="black" stroked="f">
                          <v:path arrowok="t" o:connecttype="custom" o:connectlocs="33,0;22,11;10,11;10,13;10,29;10,59;8,71;1,74;0,74;0,77;34,77;34,74;26,73;23,69;22,59;22,17;29,10;40,5;33,0" o:connectangles="0,0,0,0,0,0,0,0,0,0,0,0,0,0,0,0,0,0,0"/>
                        </v:shape>
                        <v:shape id="Freeform 349" o:spid="_x0000_s1370" style="position:absolute;left:4995;top:320;width:23;height:16;visibility:visible;mso-wrap-style:square;v-text-anchor:top" coordsize="2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NYcYA&#10;AADdAAAADwAAAGRycy9kb3ducmV2LnhtbESPQWvCQBSE74X+h+UVeqsbbRCNWUUE0woKalrPj+xr&#10;Epp9G7Krxn/vCoUeh5n5hkkXvWnEhTpXW1YwHEQgiAuray4VfOXrtwkI55E1NpZJwY0cLObPTykm&#10;2l75QJejL0WAsEtQQeV9m0jpiooMuoFtiYP3YzuDPsiulLrDa4CbRo6iaCwN1hwWKmxpVVHxezwb&#10;Bacsy0bf+W64/tjU+2184LY/s1KvL/1yBsJT7//Df+1PrSB+j6fweBOe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YNYcYAAADdAAAADwAAAAAAAAAAAAAAAACYAgAAZHJz&#10;L2Rvd25yZXYueG1sUEsFBgAAAAAEAAQA9QAAAIsDAAAAAA==&#10;" path="m23,l20,,,9r6,2l9,13r2,3l23,16,23,xe" fillcolor="black" stroked="f">
                          <v:path arrowok="t" o:connecttype="custom" o:connectlocs="23,0;20,0;0,9;6,11;9,13;11,16;23,16;23,0" o:connectangles="0,0,0,0,0,0,0,0"/>
                        </v:shape>
                        <v:shape id="Freeform 350" o:spid="_x0000_s1371" style="position:absolute;left:5029;top:320;width:40;height:82;visibility:visible;mso-wrap-style:square;v-text-anchor:top" coordsize="4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cnkcMA&#10;AADdAAAADwAAAGRycy9kb3ducmV2LnhtbERPz2vCMBS+C/4P4QneZuKcUqpRVNjYmB6qgtdH82yL&#10;zUtpMtv998th4PHj+73a9LYWD2p95VjDdKJAEOfOVFxouJzfXxIQPiAbrB2Thl/ysFkPBytMjes4&#10;o8cpFCKGsE9RQxlCk0rp85Is+olriCN3c63FEGFbSNNiF8NtLV+VWkiLFceGEhval5TfTz9WwyH7&#10;OJqvKttfvrud2l3zRN3nidbjUb9dggjUh6f43/1pNLzN5nF/fBOf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cnkcMAAADdAAAADwAAAAAAAAAAAAAAAACYAgAAZHJzL2Rv&#10;d25yZXYueG1sUEsFBgAAAAAEAAQA9QAAAIgDAAAAAA==&#10;" path="m12,l10,,,5r7,5l15,15r,1l18,31r,33l17,72r-2,5l8,79r-1,l7,82r33,l40,79,34,78,31,74,30,64r,-34l30,29,28,14,22,3,12,xe" fillcolor="black" stroked="f">
                          <v:path arrowok="t" o:connecttype="custom" o:connectlocs="12,0;10,0;0,5;7,10;15,15;15,16;18,31;18,64;17,72;15,77;8,79;7,79;7,82;40,82;40,79;34,78;31,74;30,64;30,30;30,29;28,14;22,3;12,0" o:connectangles="0,0,0,0,0,0,0,0,0,0,0,0,0,0,0,0,0,0,0,0,0,0,0"/>
                        </v:shape>
                        <v:shape id="Freeform 351" o:spid="_x0000_s1372" style="position:absolute;left:5084;top:371;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iJ8UA&#10;AADdAAAADwAAAGRycy9kb3ducmV2LnhtbESPQWvCQBSE70L/w/IK3urG2qpNXaUoRRFFjO39kX3d&#10;hGbfhuwa4793CwWPw8x8w8wWna1ES40vHSsYDhIQxLnTJRsFX6fPpykIH5A1Vo5JwZU8LOYPvRmm&#10;2l34SG0WjIgQ9ikqKEKoUyl9XpBFP3A1cfR+XGMxRNkYqRu8RLit5HOSjKXFkuNCgTUtC8p/s7NV&#10;sD9MgtTr1n6vti7bj3YmeZNGqf5j9/EOIlAX7uH/9kYreBm9DuHv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GInxQAAAN0AAAAPAAAAAAAAAAAAAAAAAJgCAABkcnMv&#10;ZG93bnJldi54bWxQSwUGAAAAAAQABAD1AAAAigMAAAAA&#10;" path="m47,l45,2,39,14r-2,2l25,20,,22r9,8l20,34r7,-1l38,25r6,-9l49,1,47,xe" fillcolor="black" stroked="f">
                          <v:path arrowok="t" o:connecttype="custom" o:connectlocs="47,0;45,2;39,14;37,16;25,20;0,22;9,30;20,34;27,33;38,25;44,16;49,1;47,0" o:connectangles="0,0,0,0,0,0,0,0,0,0,0,0,0"/>
                        </v:shape>
                        <v:shape id="Freeform 352" o:spid="_x0000_s1373" style="position:absolute;left:5105;top:323;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oY3MUA&#10;AADdAAAADwAAAGRycy9kb3ducmV2LnhtbESPzWrDMBCE74W8g9hALiaREzc/uFZCKQR6M037AIu1&#10;tYytlWMpjvP2VaHQ4zAz3zDFabKdGGnwjWMF61UKgrhyuuFawdfneXkA4QOyxs4xKXiQh9Nx9lRg&#10;rt2dP2i8hFpECPscFZgQ+lxKXxmy6FeuJ47etxsshiiHWuoB7xFuO7lJ05202HBcMNjTm6Gqvdys&#10;At7uq9E2ZXI+mK697csskddMqcV8en0BEWgK/+G/9rtW8JxtN/D7Jj4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hjcxQAAAN0AAAAPAAAAAAAAAAAAAAAAAJgCAABkcnMv&#10;ZG93bnJldi54bWxQSwUGAAAAAAQABAD1AAAAigMAAAAA&#10;" path="m16,l,3,7,5r4,8l12,20r7,4l24,21r2,-5l26,15,19,3,16,xe" fillcolor="black" stroked="f">
                          <v:path arrowok="t" o:connecttype="custom" o:connectlocs="16,0;0,3;7,5;11,13;12,20;19,24;24,21;26,16;26,15;19,3;16,0" o:connectangles="0,0,0,0,0,0,0,0,0,0,0"/>
                        </v:shape>
                        <v:shape id="Freeform 353" o:spid="_x0000_s1374" style="position:absolute;left:5076;top:320;width:45;height:73;visibility:visible;mso-wrap-style:square;v-text-anchor:top" coordsize="4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u1iscA&#10;AADdAAAADwAAAGRycy9kb3ducmV2LnhtbESPT2sCMRTE74LfITyhF6nZVlt0NUpZ6B/wINri+bl5&#10;bpZuXrZJ1O23N0Khx2FmfsMsVp1txJl8qB0reBhlIIhLp2uuFHx9vt5PQYSIrLFxTAp+KcBq2e8t&#10;MNfuwls672IlEoRDjgpMjG0uZSgNWQwj1xIn7+i8xZikr6T2eElw28jHLHuWFmtOCwZbKgyV37uT&#10;VbCxM/PeHQq71kPcDH+2+8Kf3pS6G3QvcxCRuvgf/mt/aAWT8dMYbm/SE5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btYrHAAAA3QAAAA8AAAAAAAAAAAAAAAAAmAIAAGRy&#10;cy9kb3ducmV2LnhtbFBLBQYAAAAABAAEAPUAAACMAwAAAAA=&#10;" path="m32,l31,,19,2,9,11,7,14,1,27,,42r,4l2,62,8,73,33,71,27,70,17,60,14,50,12,35r,-10l17,12r1,-1l29,6,45,3,32,xe" fillcolor="black" stroked="f">
                          <v:path arrowok="t" o:connecttype="custom" o:connectlocs="32,0;31,0;19,2;9,11;7,14;1,27;0,42;0,46;2,62;8,73;33,71;27,70;17,60;14,50;12,35;12,25;17,12;18,11;29,6;45,3;32,0" o:connectangles="0,0,0,0,0,0,0,0,0,0,0,0,0,0,0,0,0,0,0,0,0"/>
                        </v:shape>
                        <v:shape id="Freeform 354" o:spid="_x0000_s1375" style="position:absolute;left:5142;top:329;width:7;height:4;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OdcsUA&#10;AADdAAAADwAAAGRycy9kb3ducmV2LnhtbESPS4vCQBCE7wv+h6EFL4tOVuMrOsoi6O7R18Fjm2mT&#10;YKYnZEaN/94RFvZYVNVX1HzZmFLcqXaFZQVfvQgEcWp1wZmC42HdnYBwHlljaZkUPMnBctH6mGOi&#10;7YN3dN/7TAQIuwQV5N5XiZQuzcmg69mKOHgXWxv0QdaZ1DU+AtyUsh9FI2mw4LCQY0WrnNLr/mYU&#10;FLeNjuSn2w1PP2l/PI3P28vkrFSn3XzPQHhq/H/4r/2rFcSDYQzvN+EJyM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51yxQAAAN0AAAAPAAAAAAAAAAAAAAAAAJgCAABkcnMv&#10;ZG93bnJldi54bWxQSwUGAAAAAAQABAD1AAAAigMAAAAA&#10;" path="m,l1,4,7,2,,xe" fillcolor="black" stroked="f">
                          <v:path arrowok="t" o:connecttype="custom" o:connectlocs="0,0;1,4;7,2;0,0" o:connectangles="0,0,0,0"/>
                        </v:shape>
                        <v:shape id="Freeform 355" o:spid="_x0000_s1376" style="position:absolute;left:5142;top:32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dMMUA&#10;AADdAAAADwAAAGRycy9kb3ducmV2LnhtbESPUUvDQBCE34X+h2MF3+xFY6rEXksriIIU2tQfsOTW&#10;JJjbC7dnEv+9Jwg+DjPzDbPezq5XIwXpPBu4WWagiGtvO24MvJ+frx9ASUS22HsmA98ksN0sLtZY&#10;Wj/xicYqNipBWEo00MY4lFpL3ZJDWfqBOHkfPjiMSYZG24BTgrte32bZSjvsOC20ONBTS/Vn9eUM&#10;vEzF4Rzyfe5Px1Hyai/38U2Mubqcd4+gIs3xP/zXfrUG7vKigN836Qn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R0wxQAAAN0AAAAPAAAAAAAAAAAAAAAAAJgCAABkcnMv&#10;ZG93bnJldi54bWxQSwUGAAAAAAQABAD1AAAAigMAAAAA&#10;" path="m24,l21,,,9r7,2l9,13r2,3l11,17r1,16l12,64,10,74,8,78,1,79r,3l34,82r,-3l27,78,25,74,24,64,24,xe" fillcolor="black" stroked="f">
                          <v:path arrowok="t" o:connecttype="custom" o:connectlocs="24,0;21,0;0,9;7,11;9,13;11,16;11,17;12,33;12,64;10,74;8,78;1,79;1,82;34,82;34,79;27,78;25,74;24,64;24,0" o:connectangles="0,0,0,0,0,0,0,0,0,0,0,0,0,0,0,0,0,0,0"/>
                        </v:shape>
                        <v:shape id="Freeform 356" o:spid="_x0000_s1377" style="position:absolute;left:5152;top:2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ScsUA&#10;AADdAAAADwAAAGRycy9kb3ducmV2LnhtbESPS4sCMRCE7wv+h9DC3jTjuj4YjSLrCuLJF4K3ZtLO&#10;DE46Q5LV8d8bQdhjUVVfUdN5YypxI+dLywp63QQEcWZ1ybmC42HVGYPwAVljZZkUPMjDfNb6mGKq&#10;7Z13dNuHXEQI+xQVFCHUqZQ+K8ig79qaOHoX6wyGKF0utcN7hJtKfiXJUBosOS4UWNNPQdl1/2cU&#10;YJDr3u/5sRov3eXkRkl+Pm22Sn22m8UERKAm/Iff7bVW8N0fDOH1Jj4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pJyxQAAAN0AAAAPAAAAAAAAAAAAAAAAAJgCAABkcnMv&#10;ZG93bnJldi54bWxQSwUGAAAAAAQABAD1AAAAigMAAAAA&#10;" path="m8,l2,3,,9r2,7l8,18r5,-2l16,9,13,3,8,xe" fillcolor="black" stroked="f">
                          <v:path arrowok="t" o:connecttype="custom" o:connectlocs="8,0;2,3;0,9;2,16;8,18;13,16;16,9;13,3;8,0" o:connectangles="0,0,0,0,0,0,0,0,0"/>
                        </v:shape>
                        <v:shape id="Freeform 357" o:spid="_x0000_s1378" style="position:absolute;left:5204;top:395;width:27;height:10;visibility:visible;mso-wrap-style:square;v-text-anchor:top" coordsize="2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qsYA&#10;AADdAAAADwAAAGRycy9kb3ducmV2LnhtbESPQWvCQBSE74X+h+UVvNWN0TaSZiMiRASh0rSUHh/Z&#10;1ySYfRuyq8Z/7wqFHoeZ+YbJVqPpxJkG11pWMJtGIIgrq1uuFXx9Fs9LEM4ja+wsk4IrOVjljw8Z&#10;ptpe+IPOpa9FgLBLUUHjfZ9K6aqGDLqp7YmD92sHgz7IoZZ6wEuAm07GUfQqDbYcFhrsadNQdSxP&#10;RkH8XmJ8ar8XxY9JdLHfLg8JVkpNnsb1GwhPo/8P/7V3WsFi/pLA/U14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fqsYAAADdAAAADwAAAAAAAAAAAAAAAACYAgAAZHJz&#10;L2Rvd25yZXYueG1sUEsFBgAAAAAEAAQA9QAAAIsDAAAAAA==&#10;" path="m5,l,2,6,8r10,2l27,7,16,4,5,xe" fillcolor="black" stroked="f">
                          <v:path arrowok="t" o:connecttype="custom" o:connectlocs="5,0;0,2;6,8;16,10;27,7;16,4;5,0" o:connectangles="0,0,0,0,0,0,0"/>
                        </v:shape>
                        <v:shape id="Freeform 358" o:spid="_x0000_s1379" style="position:absolute;left:5180;top:330;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4pdsIA&#10;AADdAAAADwAAAGRycy9kb3ducmV2LnhtbERPTYvCMBC9C/6HMMJexKaurkg1igiLngS7gh6HZmyL&#10;zaRtsrb77zcHwePjfa+3vanEk1pXWlYwjWIQxJnVJecKLj/fkyUI55E1VpZJwR852G6GgzUm2nZ8&#10;pmfqcxFC2CWooPC+TqR0WUEGXWRr4sDdbWvQB9jmUrfYhXBTyc84XkiDJYeGAmvaF5Q90l+j4Pro&#10;dreOU9ccxs3hOItPeUMnpT5G/W4FwlPv3+KX+6gVzGdfYW54E56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3il2wgAAAN0AAAAPAAAAAAAAAAAAAAAAAJgCAABkcnMvZG93&#10;bnJldi54bWxQSwUGAAAAAAQABAD1AAAAhwMAAAAA&#10;" path="m,l1,3,5,1,,xe" fillcolor="black" stroked="f">
                          <v:path arrowok="t" o:connecttype="custom" o:connectlocs="0,0;1,3;5,1;0,0" o:connectangles="0,0,0,0"/>
                        </v:shape>
                        <v:shape id="Freeform 359" o:spid="_x0000_s1380" style="position:absolute;left:5220;top:329;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8S8MA&#10;AADdAAAADwAAAGRycy9kb3ducmV2LnhtbDRPW2vCMBR+F/wP4Qh709RtjrUaRQTH9jQve9nboTlt&#10;is1JaaLp/v0ymI/fnW+1GWwrbtT7xrGC+SwDQVw63XCt4Ou8n76C8AFZY+uYFPyQh816PFphoV3k&#10;I91OoRaphH2BCkwIXSGlLw1Z9DPXESetcr3FkGBfS91jTOW2lY9Z9iItNpwWDHa0M1ReTleroHs7&#10;f3/4yrTXz3gIOxOP+T4OSj1Mhu0SRKAhkXfzf/pdK3h+WuT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n8S8MAAADdAAAADwAAAAAAAAAAAAAAAACYAgAAZHJzL2Rv&#10;d25yZXYueG1sUEsFBgAAAAAEAAQA9QAAAIgDAAAAAA==&#10;" path="m22,l,4r11,6l16,22r2,17l17,51,12,63r-1,2l,70r11,3l21,65r3,-6l29,46,31,30r,-3l29,13,22,xe" fillcolor="black" stroked="f">
                          <v:path arrowok="t" o:connecttype="custom" o:connectlocs="22,0;0,4;0,4;11,10;11,10;16,22;18,39;17,51;12,63;11,65;0,70;11,73;21,65;24,59;29,46;31,30;31,27;29,13;22,0" o:connectangles="0,0,0,0,0,0,0,0,0,0,0,0,0,0,0,0,0,0,0"/>
                        </v:shape>
                        <v:shape id="Freeform 360" o:spid="_x0000_s1381" style="position:absolute;left:5180;top:320;width:35;height:121;visibility:visible;mso-wrap-style:square;v-text-anchor:top" coordsize="35,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mYsMA&#10;AADdAAAADwAAAGRycy9kb3ducmV2LnhtbERPS27CMBDdV+IO1iB1g4pTQJQGnAi1UHVXfgeYxkMc&#10;NR5Htgvh9vUCqcun91+VvW3FhXxoHCt4HmcgiCunG64VnI7bpwWIEJE1to5JwY0ClMXgYYW5dlfe&#10;0+UQa5FCOOSowMTY5VKGypDFMHYdceLOzluMCfpaao/XFG5bOcmyubTYcGow2NGboern8GsVbPr2&#10;9cusZ9+3kde7unn/eDluJko9Dvv1EkSkPv6L7+5PrWA2naf96U16Ar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NmYsMAAADdAAAADwAAAAAAAAAAAAAAAACYAgAAZHJzL2Rv&#10;d25yZXYueG1sUEsFBgAAAAAEAAQA9QAAAIgDAAAAAA==&#10;" path="m24,l21,,,10r5,1l9,13r1,3l11,26r,76l10,112r-1,3l2,117r-2,l,121r35,l35,117r-7,-1l24,112r,-10l24,77r5,-2l24,67r,-13l24,24r,-5l24,xe" fillcolor="black" stroked="f">
                          <v:path arrowok="t" o:connecttype="custom" o:connectlocs="24,0;21,0;0,10;5,11;9,13;10,16;11,26;11,102;10,112;9,115;2,117;0,117;0,121;35,121;35,117;28,116;24,112;24,102;24,77;29,75;24,67;24,54;24,24;24,19;24,0" o:connectangles="0,0,0,0,0,0,0,0,0,0,0,0,0,0,0,0,0,0,0,0,0,0,0,0,0"/>
                        </v:shape>
                        <v:shape id="Freeform 361" o:spid="_x0000_s1382" style="position:absolute;left:5204;top:320;width:38;height:24;visibility:visible;mso-wrap-style:square;v-text-anchor:top" coordsize="3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MC5scA&#10;AADdAAAADwAAAGRycy9kb3ducmV2LnhtbESPT2sCMRTE7wW/Q3iF3mpWrSJbo6i00HoQ/9L29khe&#10;N4ubl2WT6vbbNwXB4zAzv2Ems9ZV4kxNKD0r6HUzEMTam5ILBYf96+MYRIjIBivPpOCXAsymnbsJ&#10;5sZfeEvnXSxEgnDIUYGNsc6lDNqSw9D1NXHyvn3jMCbZFNI0eElwV8l+lo2kw5LTgsWalpb0affj&#10;FKyOH+vhSb/Ewaf92kjzHhbZUiv1cN/On0FEauMtfG2/GQVPg1EP/t+k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zAubHAAAA3QAAAA8AAAAAAAAAAAAAAAAAmAIAAGRy&#10;cy9kb3ducmV2LnhtbFBLBQYAAAAABAAEAPUAAACMAwAAAAA=&#10;" path="m21,l11,4,8,6,,19r,5l9,15r7,-2l38,9,33,4,21,xe" fillcolor="black" stroked="f">
                          <v:path arrowok="t" o:connecttype="custom" o:connectlocs="21,0;11,4;8,6;0,19;0,24;9,15;16,13;38,9;33,4;21,0" o:connectangles="0,0,0,0,0,0,0,0,0,0"/>
                        </v:shape>
                        <v:shape id="Freeform 362" o:spid="_x0000_s1383" style="position:absolute;left:5266;top:388;width:34;height:16;visibility:visible;mso-wrap-style:square;v-text-anchor:top" coordsize="3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WasUA&#10;AADdAAAADwAAAGRycy9kb3ducmV2LnhtbESPQWvCQBSE74X+h+UVvNWNsRVJXUWEiJdSqpJeH9ln&#10;Esy+Dburif/eLQgeh5n5hlmsBtOKKznfWFYwGScgiEurG64UHA/5+xyED8gaW8uk4EYeVsvXlwVm&#10;2vb8S9d9qESEsM9QQR1Cl0npy5oM+rHtiKN3ss5giNJVUjvsI9y0Mk2SmTTYcFyosaNNTeV5fzEK&#10;ij9zdsfvn+0kb7eu+MzT5NQXSo3ehvUXiEBDeIYf7Z1W8DGdpfD/Jj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dZqxQAAAN0AAAAPAAAAAAAAAAAAAAAAAJgCAABkcnMv&#10;ZG93bnJldi54bWxQSwUGAAAAAAQABAD1AAAAigMAAAAA&#10;" path="m29,l18,6,,10r1,1l12,16r8,-2l22,13,34,2,29,xe" fillcolor="black" stroked="f">
                          <v:path arrowok="t" o:connecttype="custom" o:connectlocs="29,0;18,6;0,10;1,11;12,16;20,14;22,13;34,2;29,0" o:connectangles="0,0,0,0,0,0,0,0,0"/>
                        </v:shape>
                        <v:shape id="Freeform 363" o:spid="_x0000_s1384" style="position:absolute;left:5301;top:386;width:23;height:18;visibility:visible;mso-wrap-style:square;v-text-anchor:top" coordsize="2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jq8cA&#10;AADdAAAADwAAAGRycy9kb3ducmV2LnhtbESPT2sCMRTE74V+h/AKvRTNVkV0NcpWUYs3/xw8PjbP&#10;3bWblyWJun77Rij0OMzMb5jpvDW1uJHzlWUFn90EBHFudcWFguNh1RmB8AFZY22ZFDzIw3z2+jLF&#10;VNs77+i2D4WIEPYpKihDaFIpfV6SQd+1DXH0ztYZDFG6QmqH9wg3tewlyVAarDgulNjQoqT8Z381&#10;CrJN8dGssna8XrrBY9E7XTZf24tS729tNgERqA3/4b/2t1Yw6A/78HwTn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jY6vHAAAA3QAAAA8AAAAAAAAAAAAAAAAAmAIAAGRy&#10;cy9kb3ducmV2LnhtbFBLBQYAAAAABAAEAPUAAACMAwAAAAA=&#10;" path="m23,l16,6,14,7,,15r7,3l13,16,23,4,23,xe" fillcolor="black" stroked="f">
                          <v:path arrowok="t" o:connecttype="custom" o:connectlocs="23,0;16,6;14,7;0,15;7,18;13,16;23,4;23,0" o:connectangles="0,0,0,0,0,0,0,0"/>
                        </v:shape>
                        <v:shape id="Freeform 364" o:spid="_x0000_s1385" style="position:absolute;left:5262;top:350;width:38;height:48;visibility:visible;mso-wrap-style:square;v-text-anchor:top" coordsize="3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aOcUA&#10;AADdAAAADwAAAGRycy9kb3ducmV2LnhtbESPwWrDMBBE74X8g9hAb42c1iTGjRJKaWl8auLkAxZr&#10;Y5taKyMpsf33UaHQ4zAzb5jNbjSduJHzrWUFy0UCgriyuuVawfn0+ZSB8AFZY2eZFEzkYbedPWww&#10;13bgI93KUIsIYZ+jgiaEPpfSVw0Z9AvbE0fvYp3BEKWrpXY4RLjp5HOSrKTBluNCgz29N1T9lFej&#10;oF8HWSzlYRimL/y+1NfiI3OFUo/z8e0VRKAx/If/2nutIH1ZpfD7Jj4Bu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Jo5xQAAAN0AAAAPAAAAAAAAAAAAAAAAAJgCAABkcnMv&#10;ZG93bnJldi54bWxQSwUGAAAAAAQABAD1AAAAigMAAAAA&#10;" path="m36,l22,6,12,12r-1,1l2,23,,33r,2l4,48,22,44,15,40,12,29r3,-9l23,12r1,-1l38,4,36,xe" fillcolor="black" stroked="f">
                          <v:path arrowok="t" o:connecttype="custom" o:connectlocs="36,0;22,6;12,12;11,13;2,23;0,33;0,35;4,48;22,44;15,40;12,29;15,20;23,12;24,11;38,4;36,0" o:connectangles="0,0,0,0,0,0,0,0,0,0,0,0,0,0,0,0"/>
                        </v:shape>
                        <v:shape id="Freeform 365" o:spid="_x0000_s1386" style="position:absolute;left:5287;top:323;width:28;height:78;visibility:visible;mso-wrap-style:square;v-text-anchor:top" coordsize="2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gTCMkA&#10;AADdAAAADwAAAGRycy9kb3ducmV2LnhtbESPW2vCQBSE3wX/w3IKvumm3mhTVxFRzENbWi/Qx0P2&#10;NIlmz4bsqqm/3i0IPg4z8w0zmTWmFGeqXWFZwXMvAkGcWl1wpmC3XXVfQDiPrLG0TAr+yMFs2m5N&#10;MNb2wt903vhMBAi7GBXk3lexlC7NyaDr2Yo4eL+2NuiDrDOpa7wEuCllP4rG0mDBYSHHihY5pcfN&#10;ySh4X76ukuzj65CsR+nnbr/4ue63Q6U6T838DYSnxj/C93aiFQwH4xH8vwlPQE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QgTCMkAAADdAAAADwAAAAAAAAAAAAAAAACYAgAA&#10;ZHJzL2Rvd25yZXYueG1sUEsFBgAAAAAEAAQA9QAAAI4DAAAAAA==&#10;" path="m17,l,2,9,6r1,2l13,23r,3l11,27r2,4l13,62,8,65r5,2l14,78,28,70,27,69,25,65r,-13l25,24,23,9,17,xe" fillcolor="black" stroked="f">
                          <v:path arrowok="t" o:connecttype="custom" o:connectlocs="17,0;0,2;9,6;10,8;13,23;13,26;11,27;13,31;13,62;8,65;13,67;14,78;28,70;27,69;25,65;25,52;25,24;25,24;23,9;17,0" o:connectangles="0,0,0,0,0,0,0,0,0,0,0,0,0,0,0,0,0,0,0,0"/>
                        </v:shape>
                        <v:shape id="Freeform 366" o:spid="_x0000_s1387" style="position:absolute;left:5264;top:320;width:40;height:29;visibility:visible;mso-wrap-style:square;v-text-anchor:top" coordsize="4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GzrMYA&#10;AADdAAAADwAAAGRycy9kb3ducmV2LnhtbESPUUvDQBCE34X+h2MF3+ylVY4Sey3SohShlNb2fc2t&#10;STS3F3KbNv57ryD4OMzMN8x8OfhGnamLdWALk3EGirgIrubSwvH95X4GKgqywyYwWfihCMvF6GaO&#10;uQsX3tP5IKVKEI45WqhE2lzrWFTkMY5DS5y8z9B5lCS7UrsOLwnuGz3NMqM91pwWKmxpVVHxfei9&#10;BW226+Z1uxE57k4fpfnqT2+T3tq72+H5CZTQIP/hv/bGWXh8MAaub9IT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GzrMYAAADdAAAADwAAAAAAAAAAAAAAAACYAgAAZHJz&#10;L2Rvd25yZXYueG1sUEsFBgAAAAAEAAQA9QAAAIsDAAAAAA==&#10;" path="m25,l18,1,7,6,6,7,,20r2,6l6,29r5,-3l13,20r,-5l15,8,23,5,40,3,38,2,25,xe" fillcolor="black" stroked="f">
                          <v:path arrowok="t" o:connecttype="custom" o:connectlocs="25,0;18,1;7,6;6,7;0,20;2,26;6,29;11,26;13,20;13,15;15,8;23,5;40,3;38,2;25,0" o:connectangles="0,0,0,0,0,0,0,0,0,0,0,0,0,0,0"/>
                        </v:shape>
                        <v:shape id="Freeform 367" o:spid="_x0000_s1388" style="position:absolute;left:5328;top:288;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qKcUA&#10;AADdAAAADwAAAGRycy9kb3ducmV2LnhtbESP0WrCQBRE3wv9h+UWfKubVrEas0qxaIU+Rf2Aa/Y2&#10;G5K9G7JbE/36rlDo4zAzZ5hsPdhGXKjzlWMFL+MEBHHhdMWlgtNx+zwH4QOyxsYxKbiSh/Xq8SHD&#10;VLuec7ocQikihH2KCkwIbSqlLwxZ9GPXEkfv23UWQ5RdKXWHfYTbRr4myUxarDguGGxpY6ioDz9W&#10;wcbYRO8Wff5Rn727fTbD7otypUZPw/sSRKAh/If/2nutYDqZvcH9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EmopxQAAAN0AAAAPAAAAAAAAAAAAAAAAAJgCAABkcnMv&#10;ZG93bnJldi54bWxQSwUGAAAAAAQABAD1AAAAigMAAAAA&#10;" path="m,l1,3,7,1,,xe" fillcolor="black" stroked="f">
                          <v:path arrowok="t" o:connecttype="custom" o:connectlocs="0,0;1,3;7,1;0,0" o:connectangles="0,0,0,0"/>
                        </v:shape>
                        <v:shape id="Freeform 368" o:spid="_x0000_s1389" style="position:absolute;left:5328;top:277;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S7RMEA&#10;AADdAAAADwAAAGRycy9kb3ducmV2LnhtbERPyarCMBTdC/5DuIIb0dSBIn1GcUBw4cZp8XaX5r62&#10;vOamNLFWv94sBJeHMy9WrSlFQ7UrLCsYjyIQxKnVBWcKrpf9cA7CeWSNpWVS8CQHq2W3s8BE2wef&#10;qDn7TIQQdgkqyL2vEildmpNBN7IVceD+bG3QB1hnUtf4COGmlJMoiqXBgkNDjhVtc0r/z3ejYDqg&#10;Ztz+6rnEWKdmg6/t7bhTqt9r1z8gPLX+K/64D1rBbBqHueFNeA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Eu0TBAAAA3QAAAA8AAAAAAAAAAAAAAAAAmAIAAGRycy9kb3du&#10;cmV2LnhtbFBLBQYAAAAABAAEAPUAAACGAwAAAAA=&#10;" path="m24,l20,,,11r7,1l10,13r1,5l12,34r,73l11,117r-3,4l1,122r,3l35,125r,-3l28,121r-3,-4l24,107,24,xe" fillcolor="black" stroked="f">
                          <v:path arrowok="t" o:connecttype="custom" o:connectlocs="24,0;20,0;0,11;7,12;10,13;11,18;11,18;12,34;12,107;11,117;8,121;1,122;1,125;35,125;35,122;28,121;25,117;24,107;24,0" o:connectangles="0,0,0,0,0,0,0,0,0,0,0,0,0,0,0,0,0,0,0"/>
                        </v:shape>
                        <v:shape id="Freeform 369" o:spid="_x0000_s1390" style="position:absolute;left:4860;top:541;width:49;height:55;visibility:visible;mso-wrap-style:square;v-text-anchor:top" coordsize="4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MUTsUA&#10;AADdAAAADwAAAGRycy9kb3ducmV2LnhtbESPX2vCMBTF3wd+h3AF32aqDq3VKDJw7GGMVQVfL821&#10;rTY3WZPZ7tsvg8EeD+fPj7Pe9qYRd2p9bVnBZJyAIC6srrlUcDruH1MQPiBrbCyTgm/ysN0MHtaY&#10;adtxTvdDKEUcYZ+hgioEl0npi4oM+rF1xNG72NZgiLItpW6xi+OmkdMkmUuDNUdChY6eKypuhy8T&#10;uemFnN2fP7vz4vry9v6Rp+RypUbDfrcCEagP/+G/9qtW8DSbL+H3TX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ExROxQAAAN0AAAAPAAAAAAAAAAAAAAAAAJgCAABkcnMv&#10;ZG93bnJldi54bWxQSwUGAAAAAAQABAD1AAAAigMAAAAA&#10;" path="m26,l,2,7,3,19,6r,1l29,16r3,14l31,35,25,47r-7,5l5,54r30,1l45,45r1,-3l49,28r,-7l42,9,39,6,26,xe" fillcolor="black" stroked="f">
                          <v:path arrowok="t" o:connecttype="custom" o:connectlocs="26,0;0,2;7,3;19,6;19,7;29,16;32,30;31,35;25,47;18,52;5,54;35,55;45,45;46,42;49,28;49,21;42,9;39,6;26,0" o:connectangles="0,0,0,0,0,0,0,0,0,0,0,0,0,0,0,0,0,0,0"/>
                        </v:shape>
                        <v:shape id="Freeform 370" o:spid="_x0000_s1391" style="position:absolute;left:4819;top:486;width:76;height:116;visibility:visible;mso-wrap-style:square;v-text-anchor:top" coordsize="7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BsacQA&#10;AADdAAAADwAAAGRycy9kb3ducmV2LnhtbERPS2vCQBC+F/wPywje6q4PGkldRRT7uBRqS+lxyE6T&#10;1OxMyK4a++u7h0KPH997ue59o87UhVrYwmRsQBEX4mouLby/7W8XoEJEdtgIk4UrBVivBjdLzJ1c&#10;+JXOh1iqFMIhRwtVjG2udSgq8hjG0hIn7ks6jzHBrtSuw0sK942eGnOnPdacGipsaVtRcTycvIUf&#10;s8nq3WcW+2cx+8fFy4PI94e1o2G/uQcVqY//4j/3k7Mwn2Vpf3qTno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wbGnEAAAA3QAAAA8AAAAAAAAAAAAAAAAAmAIAAGRycy9k&#10;b3ducmV2LnhtbFBLBQYAAAAABAAEAPUAAACJAwAAAAA=&#10;" path="m3,r9,4l14,18r,77l12,108r-9,5l,113r,3l47,116r15,-1l72,112r4,-2l46,109r-5,l29,107r,-48l34,58r7,-1l67,55r4,-1l43,52,35,51,29,50,29,5,42,3,3,xe" fillcolor="black" stroked="f">
                          <v:path arrowok="t" o:connecttype="custom" o:connectlocs="3,0;12,4;14,18;14,95;12,108;3,113;0,113;0,116;47,116;62,115;72,112;76,110;46,109;41,109;29,107;29,59;34,58;41,57;67,55;71,54;43,52;35,51;29,50;29,5;29,5;42,3;3,0" o:connectangles="0,0,0,0,0,0,0,0,0,0,0,0,0,0,0,0,0,0,0,0,0,0,0,0,0,0,0"/>
                        </v:shape>
                        <v:shape id="Freeform 371" o:spid="_x0000_s1392" style="position:absolute;left:4819;top:483;width:86;height:5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GwMQA&#10;AADdAAAADwAAAGRycy9kb3ducmV2LnhtbESP3YrCMBSE7xd8h3AE79ZUK6tUo4goeCP49wDH5vQH&#10;m5PaRO3u0xthwcthZr5hZovWVOJBjSstKxj0IxDEqdUl5wrOp833BITzyBory6Tglxws5p2vGSba&#10;PvlAj6PPRYCwS1BB4X2dSOnSggy6vq2Jg5fZxqAPssmlbvAZ4KaSwyj6kQZLDgsF1rQqKL0e70bB&#10;/s+OLwc/dHu5zrJdfOLljWOlet12OQXhqfWf8H97qxWM4vEA3m/C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yRsDEAAAA3QAAAA8AAAAAAAAAAAAAAAAAmAIAAGRycy9k&#10;b3ducmV2LnhtbFBLBQYAAAAABAAEAPUAAACJAwAAAAA=&#10;" path="m43,l,,,3r3,l42,6,53,7r10,6l66,17r4,14l67,43r-8,8l56,53,43,55r28,2l81,48r1,-2l86,32,85,26,80,13,75,8,63,2,57,1,43,xe" fillcolor="black" stroked="f">
                          <v:path arrowok="t" o:connecttype="custom" o:connectlocs="43,0;0,0;0,3;3,3;42,6;53,7;63,13;66,17;70,31;67,43;59,51;56,53;43,55;71,57;81,48;82,46;86,32;85,26;80,13;75,8;63,2;57,1;43,0" o:connectangles="0,0,0,0,0,0,0,0,0,0,0,0,0,0,0,0,0,0,0,0,0,0,0"/>
                        </v:shape>
                        <v:shape id="Freeform 372" o:spid="_x0000_s1393" style="position:absolute;left:4987;top:591;width:7;height:3;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fbMUA&#10;AADdAAAADwAAAGRycy9kb3ducmV2LnhtbESP0WrCQBRE3wX/YblC3+pGK7WmboJYags+xfoBt9lr&#10;Npi9G7Krif36bqHg4zAzZ5h1PthGXKnztWMFs2kCgrh0uuZKwfHr/fEFhA/IGhvHpOBGHvJsPFpj&#10;ql3PBV0PoRIRwj5FBSaENpXSl4Ys+qlriaN3cp3FEGVXSd1hH+G2kfMkeZYWa44LBlvaGirPh4tV&#10;sDU20btVX7ydv737+WiG3Z4KpR4mw+YVRKAh3MP/7U+tYPG0nMPfm/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F9sxQAAAN0AAAAPAAAAAAAAAAAAAAAAAJgCAABkcnMv&#10;ZG93bnJldi54bWxQSwUGAAAAAAQABAD1AAAAigMAAAAA&#10;" path="m5,l,2,7,3,5,xe" fillcolor="black" stroked="f">
                          <v:path arrowok="t" o:connecttype="custom" o:connectlocs="5,0;0,2;7,3;5,0" o:connectangles="0,0,0,0"/>
                        </v:shape>
                        <v:shape id="Freeform 373" o:spid="_x0000_s1394" style="position:absolute;left:4970;top:587;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st8QA&#10;AADdAAAADwAAAGRycy9kb3ducmV2LnhtbESPT2sCMRDF70K/Q5iCN81ai8rWKKUQkd78A+1x3Ex3&#10;lyaTZRPX9dsbQfD4ePN+b95y3TsrOmpD7VnBZJyBIC68qblUcDzo0QJEiMgGrWdScKUA69XLYIm5&#10;8RfeUbePpUgQDjkqqGJscilDUZHDMPYNcfL+fOswJtmW0rR4SXBn5VuWzaTDmlNDhQ19VVT8788u&#10;vWG7jfY/E3vU283u+/TLWmtWavjaf36AiNTH5/EjvTUK3qfzKdzXJAT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7LfEAAAA3QAAAA8AAAAAAAAAAAAAAAAAmAIAAGRycy9k&#10;b3ducmV2LnhtbFBLBQYAAAAABAAEAPUAAACJAwAAAAA=&#10;" path="m13,l,,,17r3,l24,7,17,6,15,5,13,xe" fillcolor="black" stroked="f">
                          <v:path arrowok="t" o:connecttype="custom" o:connectlocs="13,0;0,0;0,17;3,17;24,7;17,6;15,5;13,0" o:connectangles="0,0,0,0,0,0,0,0"/>
                        </v:shape>
                        <v:shape id="Freeform 374" o:spid="_x0000_s1395" style="position:absolute;left:4953;top:521;width:30;height:78;visibility:visible;mso-wrap-style:square;v-text-anchor:top" coordsize="3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nQ8cA&#10;AADdAAAADwAAAGRycy9kb3ducmV2LnhtbESPQWvCQBSE7wX/w/IEL6VuqkmtqauIKBTspUkpPT6y&#10;r0lo9m3IbjT+e1coeBxm5htmtRlMI07UudqygudpBIK4sLrmUsFXfnh6BeE8ssbGMim4kIPNevSw&#10;wlTbM3/SKfOlCBB2KSqovG9TKV1RkUE3tS1x8H5tZ9AH2ZVSd3gOcNPIWRS9SIM1h4UKW9pVVPxl&#10;vVGQJD/ZkpKF3S+PH/G37B9Nm/dKTcbD9g2Ep8Hfw//td60gni9iuL0JT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MJ0PHAAAA3QAAAA8AAAAAAAAAAAAAAAAAmAIAAGRy&#10;cy9kb3ducmV2LnhtbFBLBQYAAAAABAAEAPUAAACMAwAAAAA=&#10;" path="m29,l6,r,4l15,7r2,8l17,61,7,70,,73r6,5l17,66r13,l29,49,29,xe" fillcolor="black" stroked="f">
                          <v:path arrowok="t" o:connecttype="custom" o:connectlocs="29,0;6,0;6,4;15,7;17,15;17,61;7,70;0,73;6,78;17,66;30,66;30,66;29,49;29,0" o:connectangles="0,0,0,0,0,0,0,0,0,0,0,0,0,0"/>
                        </v:shape>
                        <v:shape id="Freeform 375" o:spid="_x0000_s1396" style="position:absolute;left:4918;top:521;width:41;height:83;visibility:visible;mso-wrap-style:square;v-text-anchor:top" coordsize="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ybMgA&#10;AADdAAAADwAAAGRycy9kb3ducmV2LnhtbESPQWvCQBSE74X+h+UVeim60WosqasUwdpCPRg92Nsj&#10;+5oEs2/j7qrpv3eFQo/DzHzDTOedacSZnK8tKxj0ExDEhdU1lwp222XvBYQPyBoby6TglzzMZ/d3&#10;U8y0vfCGznkoRYSwz1BBFUKbSemLigz6vm2Jo/djncEQpSuldniJcNPIYZKk0mDNcaHClhYVFYf8&#10;ZBSs3tNBc8yPev80dP57/ZkuDl+o1OND9/YKIlAX/sN/7Q+tYPQ8GcPtTX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vJsyAAAAN0AAAAPAAAAAAAAAAAAAAAAAJgCAABk&#10;cnMvZG93bnJldi54bWxQSwUGAAAAAAQABAD1AAAAjQMAAAAA&#10;" path="m24,l,,,4,7,5r3,3l12,16r,36l12,55r1,14l19,80r10,3l38,80r3,-2l35,73,27,69,24,54,24,xe" fillcolor="black" stroked="f">
                          <v:path arrowok="t" o:connecttype="custom" o:connectlocs="24,0;0,0;0,4;7,5;10,8;12,16;12,52;12,55;13,69;19,80;29,83;38,80;41,78;35,73;27,69;27,69;24,54;24,0" o:connectangles="0,0,0,0,0,0,0,0,0,0,0,0,0,0,0,0,0,0"/>
                        </v:shape>
                        <v:shape id="Freeform 376" o:spid="_x0000_s1397" style="position:absolute;left:4998;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Ii8UA&#10;AADdAAAADwAAAGRycy9kb3ducmV2LnhtbESPQWvCQBSE7wX/w/KE3upG20aJriIphTY3jQePj+wz&#10;CWbfht1tkv77bqHQ4zAz3zC7w2Q6MZDzrWUFy0UCgriyuuVawaV8f9qA8AFZY2eZFHyTh8N+9rDD&#10;TNuRTzScQy0ihH2GCpoQ+kxKXzVk0C9sTxy9m3UGQ5SultrhGOGmk6skSaXBluNCgz3lDVX385dR&#10;UHxynfercHst88u1fMMhmYpBqcf5dNyCCDSF//Bf+0MreHlep/D7Jj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YiLxQAAAN0AAAAPAAAAAAAAAAAAAAAAAJgCAABkcnMv&#10;ZG93bnJldi54bWxQSwUGAAAAAAQABAD1AAAAigMAAAAA&#10;" path="m,l1,3,6,2,,xe" fillcolor="black" stroked="f">
                          <v:path arrowok="t" o:connecttype="custom" o:connectlocs="0,0;1,3;6,2;0,0" o:connectangles="0,0,0,0"/>
                        </v:shape>
                        <v:shape id="Freeform 377" o:spid="_x0000_s1398" style="position:absolute;left:4998;top:519;width:34;height:83;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S9ccA&#10;AADdAAAADwAAAGRycy9kb3ducmV2LnhtbESP0WrCQBRE3wv9h+UW+hJ0oy2NRlcRS1HwydQPuGSv&#10;Sdrs3ZjdJqlf3y0IPg4zc4ZZrgdTi45aV1lWMBnHIIhzqysuFJw+P0YzEM4ja6wtk4JfcrBePT4s&#10;MdW25yN1mS9EgLBLUUHpfZNK6fKSDLqxbYiDd7atQR9kW0jdYh/gppbTOH6TBisOCyU2tC0p/85+&#10;jIL+Ep2jbHeavpsimh/8deiqr6NSz0/DZgHC0+Dv4Vt7rxW8viQJ/L8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z0vXHAAAA3QAAAA8AAAAAAAAAAAAAAAAAmAIAAGRy&#10;cy9kb3ducmV2LnhtbFBLBQYAAAAABAAEAPUAAACMAwAAAAA=&#10;" path="m24,l21,,,10r6,2l10,13r1,4l12,17r,17l12,64,11,75,8,78,1,80r,3l34,83r,-3l28,78,25,75,24,64,24,xe" fillcolor="black" stroked="f">
                          <v:path arrowok="t" o:connecttype="custom" o:connectlocs="24,0;21,0;0,10;6,12;10,13;11,17;12,17;12,34;12,64;11,75;8,78;1,80;1,83;34,83;34,80;28,78;25,75;24,64;24,0" o:connectangles="0,0,0,0,0,0,0,0,0,0,0,0,0,0,0,0,0,0,0"/>
                        </v:shape>
                        <v:shape id="Freeform 378" o:spid="_x0000_s1399" style="position:absolute;left:5008;top:477;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8MA&#10;AADdAAAADwAAAGRycy9kb3ducmV2LnhtbERPy2oCMRTdC/5DuIXunIxt0WE6UaRWkK58FMHdZXLn&#10;QSc3QxJ1/PtmIbg8nHexHEwnruR8a1nBNElBEJdWt1wr+D1uJhkIH5A1dpZJwZ08LBfjUYG5tjfe&#10;0/UQahFD2OeooAmhz6X0ZUMGfWJ74shV1hkMEbpaaoe3GG46+ZamM2mw5djQYE9fDZV/h4tRgEFu&#10;p9/n+yZbu+rk5ml9Pv3slHp9GVafIAIN4Sl+uLdawcf7PM6Nb+IT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T/+8MAAADdAAAADwAAAAAAAAAAAAAAAACYAgAAZHJzL2Rv&#10;d25yZXYueG1sUEsFBgAAAAAEAAQA9QAAAIgDAAAAAA==&#10;" path="m8,l3,3,,9r3,7l8,18r6,-2l16,9,14,3,8,xe" fillcolor="black" stroked="f">
                          <v:path arrowok="t" o:connecttype="custom" o:connectlocs="8,0;3,3;0,9;3,16;8,18;14,16;16,9;14,3;8,0" o:connectangles="0,0,0,0,0,0,0,0,0"/>
                        </v:shape>
                        <v:shape id="Freeform 379" o:spid="_x0000_s1400" style="position:absolute;left:5041;top:487;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Yc+cQA&#10;AADdAAAADwAAAGRycy9kb3ducmV2LnhtbESPQYvCMBSE74L/ITxhb5quq7tajSJdBPWm9eDx0Tzb&#10;ss1LaWLt/nsjCB6HmfmGWa47U4mWGldaVvA5ikAQZ1aXnCs4p9vhDITzyBory6TgnxysV/3eEmNt&#10;73yk9uRzESDsYlRQeF/HUrqsIINuZGvi4F1tY9AH2eRSN3gPcFPJcRR9S4Mlh4UCa0oKyv5ON6Pg&#10;sOc8qcf+Ok2T8yX9xTbqDq1SH4NuswDhqfPv8Ku90womXz9zeL4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mHPnEAAAA3QAAAA8AAAAAAAAAAAAAAAAAmAIAAGRycy9k&#10;b3ducmV2LnhtbFBLBQYAAAAABAAEAPUAAACJAwAAAAA=&#10;" path="m,l1,3,6,2,,xe" fillcolor="black" stroked="f">
                          <v:path arrowok="t" o:connecttype="custom" o:connectlocs="0,0;1,3;6,2;0,0" o:connectangles="0,0,0,0"/>
                        </v:shape>
                        <v:shape id="Freeform 380" o:spid="_x0000_s1401" style="position:absolute;left:5041;top:477;width:35;height:125;visibility:visible;mso-wrap-style:square;v-text-anchor:top" coordsize="3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5RuMEA&#10;AADdAAAADwAAAGRycy9kb3ducmV2LnhtbERPyarCMBTdC/5DuIIb0dQBKX1GcUBw4cZp8XaX5r62&#10;vOamNLFWv94sBJeHMy9WrSlFQ7UrLCsYjyIQxKnVBWcKrpf9MAbhPLLG0jIpeJKD1bLbWWCi7YNP&#10;1Jx9JkIIuwQV5N5XiZQuzcmgG9mKOHB/tjboA6wzqWt8hHBTykkUzaXBgkNDjhVtc0r/z3ejYDqg&#10;Ztz+6ljiXKdmg6/t7bhTqt9r1z8gPLX+K/64D1rBbBqH/eFNeA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UbjBAAAA3QAAAA8AAAAAAAAAAAAAAAAAmAIAAGRycy9kb3du&#10;cmV2LnhtbFBLBQYAAAAABAAEAPUAAACGAwAAAAA=&#10;" path="m23,l20,,,10r6,2l9,13r1,4l10,18r1,15l11,106r-1,11l7,120r-6,2l1,125r34,l35,122r-8,-2l24,117,23,106,23,xe" fillcolor="black" stroked="f">
                          <v:path arrowok="t" o:connecttype="custom" o:connectlocs="23,0;20,0;0,10;6,12;9,13;10,17;10,18;11,33;11,106;10,117;7,120;1,122;1,125;35,125;35,122;27,120;24,117;23,106;23,0" o:connectangles="0,0,0,0,0,0,0,0,0,0,0,0,0,0,0,0,0,0,0"/>
                        </v:shape>
                        <v:shape id="Freeform 381" o:spid="_x0000_s1402" style="position:absolute;left:5131;top:591;width:24;height: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CqsUA&#10;AADdAAAADwAAAGRycy9kb3ducmV2LnhtbESPS4vCQBCE78L+h6EXvIhO4gZXoqOIIHhcH7DXNtN5&#10;aKYnZEYT/72zsOCxqKqvqOW6N7V4UOsqywriSQSCOLO64kLB+bQbz0E4j6yxtkwKnuRgvfoYLDHV&#10;tuMDPY6+EAHCLkUFpfdNKqXLSjLoJrYhDl5uW4M+yLaQusUuwE0tp1E0kwYrDgslNrQtKbsd70ZB&#10;NPodXbqfw/cpOXfXaZLH+SWplRp+9psFCE+9f4f/23utIPmax/D3JjwBu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9gKqxQAAAN0AAAAPAAAAAAAAAAAAAAAAAJgCAABkcnMv&#10;ZG93bnJldi54bWxQSwUGAAAAAAQABAD1AAAAigMAAAAA&#10;" path="m23,l18,2,,2,,13r4,l24,3,23,xe" fillcolor="black" stroked="f">
                          <v:path arrowok="t" o:connecttype="custom" o:connectlocs="23,0;18,2;0,2;0,13;4,13;24,3;23,0" o:connectangles="0,0,0,0,0,0,0"/>
                        </v:shape>
                        <v:shape id="Freeform 382" o:spid="_x0000_s1403" style="position:absolute;left:5084;top:523;width:34;height:78;visibility:visible;mso-wrap-style:square;v-text-anchor:top" coordsize="3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0scA&#10;AADdAAAADwAAAGRycy9kb3ducmV2LnhtbESPwW7CMBBE70j9B2uRegMHWtEoYBAgFcqNAody28bb&#10;OCVep7GB9O9xJaQeRzPzRjOZtbYSF2p86VjBoJ+AIM6dLrlQcNi/9lIQPiBrrByTgl/yMJs+dCaY&#10;aXfld7rsQiEihH2GCkwIdSalzw1Z9H1XE0fvyzUWQ5RNIXWD1wi3lRwmyUhaLDkuGKxpaSg/7c5W&#10;wff6QMlLtV9+yNV29LNZLI7pp1HqsdvOxyACteE/fG+/aQXPT+kQ/t7EJ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CydLHAAAA3QAAAA8AAAAAAAAAAAAAAAAAmAIAAGRy&#10;cy9kb3ducmV2LnhtbFBLBQYAAAAABAAEAPUAAACMAwAAAAA=&#10;" path="m18,l9,10,7,14,1,27,,42r,1l2,58,8,70r8,8l34,72,30,71,19,62,15,51,13,35,15,20,20,8r1,l32,1,18,xe" fillcolor="black" stroked="f">
                          <v:path arrowok="t" o:connecttype="custom" o:connectlocs="18,0;9,10;7,14;1,27;0,42;0,43;2,58;8,70;16,78;34,72;30,71;19,62;15,51;13,35;15,20;20,8;21,8;32,1;18,0" o:connectangles="0,0,0,0,0,0,0,0,0,0,0,0,0,0,0,0,0,0,0"/>
                        </v:shape>
                        <v:shape id="Freeform 383" o:spid="_x0000_s1404" style="position:absolute;left:5102;top:519;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wFMcA&#10;AADdAAAADwAAAGRycy9kb3ducmV2LnhtbESPX2vCMBTF34V9h3AHexmaTodoNYoIG3MKYvXFt2tz&#10;bYvNTZdk2n37ZTDw8XD+/DjTeWtqcSXnK8sKXnoJCOLc6ooLBYf9W3cEwgdkjbVlUvBDHuazh84U&#10;U21vvKNrFgoRR9inqKAMoUml9HlJBn3PNsTRO1tnMETpCqkd3uK4qWU/SYbSYMWRUGJDy5LyS/Zt&#10;Itfh2iyP7+PN+bTafmX9/HP17JV6emwXExCB2nAP/7c/tILXwWgAf2/iE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CcBTHAAAA3QAAAA8AAAAAAAAAAAAAAAAAmAIAAGRy&#10;cy9kb3ducmV2LnhtbFBLBQYAAAAABAAEAPUAAACMAwAAAAA=&#10;" path="m15,l12,,,4,14,5r7,3l29,7,27,4,15,xe" fillcolor="black" stroked="f">
                          <v:path arrowok="t" o:connecttype="custom" o:connectlocs="15,0;12,0;0,4;14,5;21,8;29,7;27,4;15,0" o:connectangles="0,0,0,0,0,0,0,0"/>
                        </v:shape>
                        <v:shape id="Freeform 384" o:spid="_x0000_s1405" style="position:absolute;left:5120;top:487;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LDQMUA&#10;AADdAAAADwAAAGRycy9kb3ducmV2LnhtbESPzWrDMBCE74W8g9hAb40cxy3BsRKCS6D1rXEOPS7W&#10;+odYK2Optvv2VaHQ4zAz3zDZaTG9mGh0nWUF200EgriyuuNGwa28PO1BOI+ssbdMCr7Jwem4esgw&#10;1XbmD5quvhEBwi5FBa33Qyqlq1oy6DZ2IA5ebUeDPsixkXrEOcBNL+MoepEGOw4LLQ6Ut1Tdr19G&#10;QfHOTT7Evn4u89tn+YpTtBSTUo/r5XwA4Wnx/+G/9ptWkOz2Cfy+CU9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sNAxQAAAN0AAAAPAAAAAAAAAAAAAAAAAJgCAABkcnMv&#10;ZG93bnJldi54bWxQSwUGAAAAAAQABAD1AAAAigMAAAAA&#10;" path="m,l1,3,6,2,,xe" fillcolor="black" stroked="f">
                          <v:path arrowok="t" o:connecttype="custom" o:connectlocs="0,0;1,3;6,2;0,0" o:connectangles="0,0,0,0"/>
                        </v:shape>
                        <v:shape id="Freeform 385" o:spid="_x0000_s1406" style="position:absolute;left:5100;top:477;width:49;height:127;visibility:visible;mso-wrap-style:square;v-text-anchor:top" coordsize="49,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cSMcA&#10;AADdAAAADwAAAGRycy9kb3ducmV2LnhtbESP0UrDQBRE3wX/YbmCb3bTWG1Juy22INUGCk37AZfs&#10;bTY0ezdm1zT69a4g+DjMzBlmsRpsI3rqfO1YwXiUgCAuna65UnA6vj7MQPiArLFxTAq+yMNqeXuz&#10;wEy7Kx+oL0IlIoR9hgpMCG0mpS8NWfQj1xJH7+w6iyHKrpK6w2uE20amSfIsLdYcFwy2tDFUXopP&#10;q+Bj26/3upjs0m2eH8z3+5TyNFfq/m54mYMINIT/8F/7TSuYPM6e4P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aHEjHAAAA3QAAAA8AAAAAAAAAAAAAAAAAmAIAAGRy&#10;cy9kb3ducmV2LnhtbFBLBQYAAAAABAAEAPUAAACMAwAAAAA=&#10;" path="m43,l40,,20,10r6,2l29,13r2,4l31,18r,16l31,49r-8,1l29,57r2,11l31,110r-2,2l18,118,,124r12,3l22,124r9,-8l49,116r-3,-1l44,110,43,93,43,xe" fillcolor="black" stroked="f">
                          <v:path arrowok="t" o:connecttype="custom" o:connectlocs="43,0;40,0;20,10;26,12;29,13;31,17;31,18;31,34;31,49;23,50;29,57;31,68;31,110;29,112;18,118;0,124;12,127;22,124;31,116;49,116;46,115;44,110;44,110;43,93;43,0" o:connectangles="0,0,0,0,0,0,0,0,0,0,0,0,0,0,0,0,0,0,0,0,0,0,0,0,0"/>
                        </v:shape>
                        <v:shape id="Freeform 386" o:spid="_x0000_s1407" style="position:absolute;left:5159;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4rMUA&#10;AADdAAAADwAAAGRycy9kb3ducmV2LnhtbESPzWrDMBCE74W8g9hAb7UctzXBiWKCS6HNrXYOOS7W&#10;+odYK2Mpjvv2VaHQ4zAz3zD7fDGDmGlyvWUFmygGQVxb3XOr4Fy9P21BOI+scbBMCr7JQX5YPewx&#10;0/bOXzSXvhUBwi5DBZ33Yyalqzsy6CI7EgevsZNBH+TUSj3hPcDNIJM4TqXBnsNChyMVHdXX8mYU&#10;nD65LcbEN69Vcb5UbzjHy2lW6nG9HHcgPC3+P/zX/tAKXp63Kfy+CU9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PisxQAAAN0AAAAPAAAAAAAAAAAAAAAAAJgCAABkcnMv&#10;ZG93bnJldi54bWxQSwUGAAAAAAQABAD1AAAAigMAAAAA&#10;" path="m,l1,3,6,2,,xe" fillcolor="black" stroked="f">
                          <v:path arrowok="t" o:connecttype="custom" o:connectlocs="0,0;1,3;6,2;0,0" o:connectangles="0,0,0,0"/>
                        </v:shape>
                        <v:shape id="Freeform 387" o:spid="_x0000_s1408" style="position:absolute;left:5159;top:519;width:35;height:83;visibility:visible;mso-wrap-style:square;v-text-anchor:top" coordsize="3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A37cYA&#10;AADdAAAADwAAAGRycy9kb3ducmV2LnhtbESP0UoDMRRE3wX/IVzBl2KzrbKWtWnRitQiPrj1Ay7J&#10;7WZxc7Mkabv9+6ZQ8HGYmTPMfDm4ThwoxNazgsm4AEGsvWm5UfC7/XiYgYgJ2WDnmRScKMJycXsz&#10;x8r4I//QoU6NyBCOFSqwKfWVlFFbchjHvifO3s4HhynL0EgT8JjhrpPToiilw5bzgsWeVpb0X713&#10;CtZl0O8bG+qJHW135ddef79RVOr+bnh9AZFoSP/ha/vTKHh6nD3D5U1+AnJx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A37cYAAADdAAAADwAAAAAAAAAAAAAAAACYAgAAZHJz&#10;L2Rvd25yZXYueG1sUEsFBgAAAAAEAAQA9QAAAIsDAAAAAA==&#10;" path="m24,l21,,,10r6,2l9,13r2,4l12,34r,30l10,75,8,78,1,80r,3l35,83r,-3l28,78,25,75,24,64,24,xe" fillcolor="black" stroked="f">
                          <v:path arrowok="t" o:connecttype="custom" o:connectlocs="24,0;21,0;0,10;6,12;9,13;11,17;11,17;12,34;12,64;10,75;8,78;1,80;1,83;35,83;35,80;28,78;25,75;24,64;24,0" o:connectangles="0,0,0,0,0,0,0,0,0,0,0,0,0,0,0,0,0,0,0"/>
                        </v:shape>
                        <v:shape id="Freeform 388" o:spid="_x0000_s1409" style="position:absolute;left:5169;top:477;width:15;height:18;visibility:visible;mso-wrap-style:square;v-text-anchor:top" coordsize="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hM8MA&#10;AADdAAAADwAAAGRycy9kb3ducmV2LnhtbERPTWvCQBC9F/wPywjemo0xpCG6Bq0U2mOtgschOybB&#10;7GzIbk3sr+8eCj0+3vemnEwn7jS41rKCZRSDIK6sbrlWcPp6e85BOI+ssbNMCh7koNzOnjZYaDvy&#10;J92PvhYhhF2BChrv+0JKVzVk0EW2Jw7c1Q4GfYBDLfWAYwg3nUziOJMGWw4NDfb02lB1O34bBQf6&#10;WX1ktyy5PuruZRr3l/05TZVazKfdGoSnyf+L/9zvWkG6ysPc8CY8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qhM8MAAADdAAAADwAAAAAAAAAAAAAAAACYAgAAZHJzL2Rv&#10;d25yZXYueG1sUEsFBgAAAAAEAAQA9QAAAIgDAAAAAA==&#10;" path="m8,l2,3,,9r2,7l8,18r5,-2l15,9,13,3,8,xe" fillcolor="black" stroked="f">
                          <v:path arrowok="t" o:connecttype="custom" o:connectlocs="8,0;2,3;0,9;2,16;8,18;13,16;15,9;13,3;8,0" o:connectangles="0,0,0,0,0,0,0,0,0"/>
                        </v:shape>
                        <v:shape id="Freeform 389" o:spid="_x0000_s1410" style="position:absolute;left:5198;top:529;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Ns3sUA&#10;AADdAAAADwAAAGRycy9kb3ducmV2LnhtbESPQWvCQBSE7wX/w/KE3pqNthWNriIphTY3jQePj+wz&#10;CWbfht1tkv77bqHQ4zAz3zC7w2Q6MZDzrWUFiyQFQVxZ3XKt4FK+P61B+ICssbNMCr7Jw2E/e9hh&#10;pu3IJxrOoRYRwj5DBU0IfSalrxoy6BPbE0fvZp3BEKWrpXY4Rrjp5DJNV9Jgy3GhwZ7yhqr7+cso&#10;KD65zvtluL2W+eVavuGQTsWg1ON8Om5BBJrCf/iv/aEVvDyvN/D7Jj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2zexQAAAN0AAAAPAAAAAAAAAAAAAAAAAJgCAABkcnMv&#10;ZG93bnJldi54bWxQSwUGAAAAAAQABAD1AAAAigMAAAAA&#10;" path="m,l1,3,6,2,,xe" fillcolor="black" stroked="f">
                          <v:path arrowok="t" o:connecttype="custom" o:connectlocs="0,0;1,3;6,2;0,0" o:connectangles="0,0,0,0"/>
                        </v:shape>
                        <v:shape id="Freeform 390" o:spid="_x0000_s1411" style="position:absolute;left:5199;top:524;width:40;height:78;visibility:visible;mso-wrap-style:square;v-text-anchor:top" coordsize="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K/sIA&#10;AADdAAAADwAAAGRycy9kb3ducmV2LnhtbERPPU/DMBDdkfgP1iGxUYcWoTbUqSgqArqlZWE74kti&#10;JT4H2yTh3+MBifHpfW93s+3FSD4YxwpuFxkI4sppw42C9/PzzRpEiMgae8ek4IcC7IrLiy3m2k1c&#10;0niKjUghHHJU0MY45FKGqiWLYeEG4sTVzluMCfpGao9TCre9XGbZvbRoODW0ONBTS1V3+rYK3Jf5&#10;fHO63Bw/zORfOjN2h32t1PXV/PgAItIc/8V/7let4G61SfvTm/QEZP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kr+wgAAAN0AAAAPAAAAAAAAAAAAAAAAAJgCAABkcnMvZG93&#10;bnJldi54bWxQSwUGAAAAAAQABAD1AAAAhwMAAAAA&#10;" path="m33,l23,12r-13,l10,13r,17l10,59,9,71,2,75,,75r,3l34,78r,-3l26,73,23,70r,-11l23,17r7,-7l40,6,33,xe" fillcolor="black" stroked="f">
                          <v:path arrowok="t" o:connecttype="custom" o:connectlocs="33,0;23,12;10,12;10,13;10,30;10,59;9,71;2,75;0,75;0,78;34,78;34,75;26,73;23,70;23,59;23,17;30,10;40,6;33,0" o:connectangles="0,0,0,0,0,0,0,0,0,0,0,0,0,0,0,0,0,0,0"/>
                        </v:shape>
                        <v:shape id="Freeform 391" o:spid="_x0000_s1412" style="position:absolute;left:5198;top:519;width:24;height:17;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UxocUA&#10;AADdAAAADwAAAGRycy9kb3ducmV2LnhtbESPzWrDMBCE74W8g9hAb43stJTWiRJCQCH0lh9ojxtr&#10;Y5tIK2Mpjvv2VSDQ4zA73+zMl4OzoqcuNJ4V5JMMBHHpTcOVguNBv3yACBHZoPVMCn4pwHIxeppj&#10;YfyNd9TvYyUShEOBCuoY20LKUNbkMEx8S5y8s+8cxiS7SpoObwnurJxm2bt02HBqqLGldU3lZX91&#10;6Q3bb7T/zu1Rbze7r9MPa61ZqefxsJqBiDTE/+NHemsUvL1+5nBfkxA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TGhxQAAAN0AAAAPAAAAAAAAAAAAAAAAAJgCAABkcnMv&#10;ZG93bnJldi54bWxQSwUGAAAAAAQABAD1AAAAigMAAAAA&#10;" path="m24,l20,,,10r6,2l9,13r2,4l24,17,24,xe" fillcolor="black" stroked="f">
                          <v:path arrowok="t" o:connecttype="custom" o:connectlocs="24,0;20,0;0,10;6,12;9,13;11,17;24,17;24,0" o:connectangles="0,0,0,0,0,0,0,0"/>
                        </v:shape>
                        <v:shape id="Freeform 392" o:spid="_x0000_s1413" style="position:absolute;left:5232;top:519;width:40;height:83;visibility:visible;mso-wrap-style:square;v-text-anchor:top" coordsize="4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0gMYA&#10;AADdAAAADwAAAGRycy9kb3ducmV2LnhtbESPQWsCMRSE74X+h/AK3mq2q4iuRikFSylYcK2en8nr&#10;ZunmZdlE3fbXm4LQ4zAz3zCLVe8acaYu1J4VPA0zEMTam5orBZ+79eMURIjIBhvPpOCHAqyW93cL&#10;LIy/8JbOZaxEgnAoUIGNsS2kDNqSwzD0LXHyvnznMCbZVdJ0eElw18g8yybSYc1pwWJLL5b0d3ly&#10;Co6H6brM93r88fu+G+nX2h42bJUaPPTPcxCR+vgfvrXfjILxaJbD35v0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R0gMYAAADdAAAADwAAAAAAAAAAAAAAAACYAgAAZHJz&#10;L2Rvd25yZXYueG1sUEsFBgAAAAAEAAQA9QAAAIsDAAAAAA==&#10;" path="m12,l10,,,5r7,6l16,15r,2l18,32r,32l17,73r-2,5l8,80r-1,l7,83r33,l40,80,34,78,31,75,30,64r,-34l30,29,28,14,22,3,12,xe" fillcolor="black" stroked="f">
                          <v:path arrowok="t" o:connecttype="custom" o:connectlocs="12,0;10,0;0,5;7,11;16,15;16,17;18,32;18,64;17,73;15,78;8,80;7,80;7,83;40,83;40,80;34,78;31,75;30,64;30,30;30,29;28,14;22,3;12,0" o:connectangles="0,0,0,0,0,0,0,0,0,0,0,0,0,0,0,0,0,0,0,0,0,0,0"/>
                        </v:shape>
                        <v:shape id="Freeform 393" o:spid="_x0000_s1414" style="position:absolute;left:5278;top:601;width:36;height:32;visibility:visible;mso-wrap-style:square;v-text-anchor:top" coordsize="3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BjvscA&#10;AADdAAAADwAAAGRycy9kb3ducmV2LnhtbESPS4vCQBCE74L/YWjBm058sGjWUTQgKntYfFz21mTa&#10;JCbTEzKjxn/vLCzssaiqr6jFqjWVeFDjCssKRsMIBHFqdcGZgst5O5iBcB5ZY2WZFLzIwWrZ7Sww&#10;1vbJR3qcfCYChF2MCnLv61hKl+Zk0A1tTRy8q20M+iCbTOoGnwFuKjmOog9psOCwkGNNSU5pebob&#10;Beftz9GVu4Pfv8r599f4lmzMOlGq32vXnyA8tf4//NfeawXTyXwCv2/CE5DL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QY77HAAAA3QAAAA8AAAAAAAAAAAAAAAAAmAIAAGRy&#10;cy9kb3ducmV2LnhtbFBLBQYAAAAABAAEAPUAAACMAwAAAAA=&#10;" path="m13,l6,10,1,19,,23r5,9l36,29,25,28,15,24,10,16,12,9,17,1,13,xe" fillcolor="black" stroked="f">
                          <v:path arrowok="t" o:connecttype="custom" o:connectlocs="13,0;6,10;1,19;0,23;5,32;36,29;25,28;15,24;10,16;12,9;17,1;13,0" o:connectangles="0,0,0,0,0,0,0,0,0,0,0,0"/>
                        </v:shape>
                        <v:shape id="Freeform 394" o:spid="_x0000_s1415" style="position:absolute;left:5283;top:573;width:63;height:68;visibility:visible;mso-wrap-style:square;v-text-anchor:top" coordsize="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UtcYA&#10;AADdAAAADwAAAGRycy9kb3ducmV2LnhtbESP3YrCMBSE7wXfIZyFvZE19Qdxu0YRYX9Eb6w+wKE5&#10;m5ZtTkoTtfXpN4Lg5TAz3zCLVWsrcaHGl44VjIYJCOLc6ZKNgtPx820OwgdkjZVjUtCRh9Wy31tg&#10;qt2VD3TJghERwj5FBUUIdSqlzwuy6IeuJo7er2sshigbI3WD1wi3lRwnyUxaLDkuFFjTpqD8Lztb&#10;BX6Ap3GXmXW1+9qaFrv99+04V+r1pV1/gAjUhmf40f7RCqaT9yn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zUtcYAAADdAAAADwAAAAAAAAAAAAAAAACYAgAAZHJz&#10;L2Rvd25yZXYueG1sUEsFBgAAAAAEAAQA9QAAAIsDAAAAAA==&#10;" path="m12,l3,11,1,18r2,5l8,28r4,1l24,30r14,1l42,31r11,2l57,40,51,51r-6,4l31,57,,60r12,6l25,68r8,-1l45,62,55,55r4,-6l63,36,58,24,48,18,43,17r-16,l17,16,13,14,12,11r,-4l17,1,12,xe" fillcolor="black" stroked="f">
                          <v:path arrowok="t" o:connecttype="custom" o:connectlocs="12,0;3,11;1,18;3,23;8,28;12,29;24,30;38,31;42,31;53,33;57,40;51,51;45,55;31,57;0,60;12,66;25,68;33,67;45,62;55,55;59,49;63,36;58,24;48,18;43,17;27,17;17,16;13,14;12,11;12,7;17,1;12,0" o:connectangles="0,0,0,0,0,0,0,0,0,0,0,0,0,0,0,0,0,0,0,0,0,0,0,0,0,0,0,0,0,0,0,0"/>
                        </v:shape>
                        <v:shape id="Freeform 395" o:spid="_x0000_s1416" style="position:absolute;left:5295;top:522;width:52;height:5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9hHsUA&#10;AADdAAAADwAAAGRycy9kb3ducmV2LnhtbESPT2sCMRTE74LfITzBW836l7oaRcVCr1pL6e2xee6u&#10;bl7WJOraT98UCh6HmfkNM182phI3cr60rKDfS0AQZ1aXnCs4fLy9vILwAVljZZkUPMjDctFuzTHV&#10;9s47uu1DLiKEfYoKihDqVEqfFWTQ92xNHL2jdQZDlC6X2uE9wk0lB0kykQZLjgsF1rQpKDvvr0aB&#10;S9Y/l/W2L8/0PXqc8q/sM9ReqW6nWc1ABGrCM/zfftcKRsPpGP7ex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32EexQAAAN0AAAAPAAAAAAAAAAAAAAAAAJgCAABkcnMv&#10;ZG93bnJldi54bWxQSwUGAAAAAAQABAD1AAAAigMAAAAA&#10;" path="m28,l14,1,24,7r3,6l29,29r,2l26,45,16,49,1,51,,51r5,1l15,54r9,-2l34,46r5,-6l42,26r,-1l38,11r8,l50,11,52,9r,-3l51,4,50,3r-4,l33,3,28,xe" fillcolor="black" stroked="f">
                          <v:path arrowok="t" o:connecttype="custom" o:connectlocs="28,0;14,1;24,7;27,13;29,29;29,31;26,45;16,49;1,51;0,51;5,52;15,54;24,52;34,46;39,40;42,26;42,25;38,11;46,11;50,11;52,9;52,6;51,4;50,3;46,3;33,3;28,0" o:connectangles="0,0,0,0,0,0,0,0,0,0,0,0,0,0,0,0,0,0,0,0,0,0,0,0,0,0,0"/>
                        </v:shape>
                        <v:shape id="Freeform 396" o:spid="_x0000_s1417" style="position:absolute;left:5283;top:519;width:40;height:54;visibility:visible;mso-wrap-style:square;v-text-anchor:top" coordsize="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XOMUA&#10;AADdAAAADwAAAGRycy9kb3ducmV2LnhtbESPQWvCQBSE7wX/w/KE3urGWIKNrkGFgp5KtSDeHtln&#10;Nph9G7LbJP33bqHQ4zAz3zDrYrSN6KnztWMF81kCgrh0uuZKwdf5/WUJwgdkjY1jUvBDHorN5GmN&#10;uXYDf1J/CpWIEPY5KjAhtLmUvjRk0c9cSxy9m+sshii7SuoOhwi3jUyTJJMWa44LBlvaGyrvp2+r&#10;YLHT9dnYm02z/fXg+XI56g9W6nk6blcgAo3hP/zXPmgFr4u3DH7f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5c4xQAAAN0AAAAPAAAAAAAAAAAAAAAAAJgCAABkcnMv&#10;ZG93bnJldi54bWxQSwUGAAAAAAQABAD1AAAAigMAAAAA&#10;" path="m27,l18,2,8,9,3,15,,29,4,43r9,11l28,52,18,47,15,41,13,25r,-2l17,9,26,4,40,3,27,xe" fillcolor="black" stroked="f">
                          <v:path arrowok="t" o:connecttype="custom" o:connectlocs="27,0;18,2;8,9;3,15;0,29;4,43;4,43;13,54;28,52;18,47;15,41;13,25;13,23;17,9;26,4;40,3;27,0" o:connectangles="0,0,0,0,0,0,0,0,0,0,0,0,0,0,0,0,0"/>
                        </v:shape>
                        <v:rect id="Rectangle 397" o:spid="_x0000_s1418" style="position:absolute;left:6789;top:123;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KWVcgA&#10;AADdAAAADwAAAGRycy9kb3ducmV2LnhtbESPT2sCMRTE74LfITyhN83WWv+sRqlCwUtBrQe9PTev&#10;u4ubl20Sde2nbwpCj8PM/IaZLRpTiSs5X1pW8NxLQBBnVpecK9h/vnfHIHxA1lhZJgV38rCYt1sz&#10;TLW98Zauu5CLCGGfooIihDqV0mcFGfQ9WxNH78s6gyFKl0vt8BbhppL9JBlKgyXHhQJrWhWUnXcX&#10;o2A5GS+/NwP++NmejnQ8nM6vfZco9dRp3qYgAjXhP/xor7WCwctkBH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4pZVyAAAAN0AAAAPAAAAAAAAAAAAAAAAAJgCAABk&#10;cnMvZG93bnJldi54bWxQSwUGAAAAAAQABAD1AAAAjQMAAAAA&#10;" fillcolor="black" stroked="f"/>
                        <v:rect id="Rectangle 398" o:spid="_x0000_s1419" style="position:absolute;left:6789;top:123;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Cl8QA&#10;AADdAAAADwAAAGRycy9kb3ducmV2LnhtbERPy2oCMRTdF/yHcAU3RTO1UnRqHEaLUFdSH6XLy+R2&#10;JnRyMyRRp39vFoUuD+e9LHrbiiv5YBwreJpkIIgrpw3XCk7H7XgOIkRkja1jUvBLAYrV4GGJuXY3&#10;/qDrIdYihXDIUUETY5dLGaqGLIaJ64gT9+28xZigr6X2eEvhtpXTLHuRFg2nhgY72jRU/RwuVoE5&#10;P67d7jOjsj99bc3MH3k/fVNqNOzLVxCR+vgv/nO/awWz50Wam96k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sApfEAAAA3QAAAA8AAAAAAAAAAAAAAAAAmAIAAGRycy9k&#10;b3ducmV2LnhtbFBLBQYAAAAABAAEAPUAAACJAwAAAAA=&#10;" filled="f" strokeweight=".05pt"/>
                        <v:shape id="Freeform 399" o:spid="_x0000_s1420" style="position:absolute;left:6789;top:123;width:7;height:643;visibility:visible;mso-wrap-style:square;v-text-anchor:top" coordsize="7,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SwscA&#10;AADdAAAADwAAAGRycy9kb3ducmV2LnhtbESPzW7CMBCE75V4B2uReisOJYIkYBCCFvXSAz8Hjqt4&#10;SSLidRobkr49roTU42hmvtEsVr2pxZ1aV1lWMB5FIIhzqysuFJyOn28JCOeRNdaWScEvOVgtBy8L&#10;zLTteE/3gy9EgLDLUEHpfZNJ6fKSDLqRbYiDd7GtQR9kW0jdYhfgppbvUTSVBisOCyU2tCkpvx5u&#10;RsH2OtnFP/E3Jmd9SvYfs/TWzbRSr8N+PQfhqff/4Wf7SyuIJ2kKf2/C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zEsLHAAAA3QAAAA8AAAAAAAAAAAAAAAAAmAIAAGRy&#10;cy9kb3ducmV2LnhtbFBLBQYAAAAABAAEAPUAAACMAwAAAAA=&#10;" path="m,l,643r7,l,xe" fillcolor="black" stroked="f">
                          <v:path arrowok="t" o:connecttype="custom" o:connectlocs="0,0;0,643;7,643;0,0" o:connectangles="0,0,0,0"/>
                        </v:shape>
                        <v:shape id="Freeform 400" o:spid="_x0000_s1421" style="position:absolute;left:6789;top:123;width:7;height:643;visibility:visible;mso-wrap-style:square;v-text-anchor:top" coordsize="7,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9sbMIA&#10;AADdAAAADwAAAGRycy9kb3ducmV2LnhtbERPy4rCMBTdD/gP4QruxlTpiFSjWEF0M4IPkO4uzbUt&#10;Nje1idr5+8lCcHk47/myM7V4UusqywpGwwgEcW51xYWC82nzPQXhPLLG2jIp+CMHy0Xva46Jti8+&#10;0PPoCxFC2CWooPS+SaR0eUkG3dA2xIG72tagD7AtpG7xFcJNLcdRNJEGKw4NJTa0Lim/HR9GQapv&#10;+f5ebE/73zi9ZGmXjc7Zj1KDfreagfDU+Y/47d5pBXEchf3hTXg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v2xswgAAAN0AAAAPAAAAAAAAAAAAAAAAAJgCAABkcnMvZG93&#10;bnJldi54bWxQSwUGAAAAAAQABAD1AAAAhwMAAAAA&#10;" path="m,l,643r7,l,xe" filled="f" strokeweight=".05pt">
                          <v:path arrowok="t" o:connecttype="custom" o:connectlocs="0,0;0,643;7,643;0,0" o:connectangles="0,0,0,0"/>
                        </v:shape>
                        <v:shape id="Freeform 401" o:spid="_x0000_s1422" style="position:absolute;left:6789;top:123;width:7;height:643;visibility:visible;mso-wrap-style:square;v-text-anchor:top" coordsize="7,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GJsYA&#10;AADdAAAADwAAAGRycy9kb3ducmV2LnhtbESPzW7CMBCE70h9B2sr9QYOJYIQMKgqBfXCgZ8Dx1W8&#10;JBHxOo0NCW+PKyFxHM3MN5r5sjOVuFHjSssKhoMIBHFmdcm5guNh3U9AOI+ssbJMCu7kYLl4680x&#10;1bblHd32PhcBwi5FBYX3dSqlywoy6Aa2Jg7e2TYGfZBNLnWDbYCbSn5G0VgaLDksFFjTd0HZZX81&#10;ClaX0Sb+i7eYnPQx2f1Mptd2opX6eO++ZiA8df4VfrZ/tYI4jobw/yY8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VGJsYAAADdAAAADwAAAAAAAAAAAAAAAACYAgAAZHJz&#10;L2Rvd25yZXYueG1sUEsFBgAAAAAEAAQA9QAAAIsDAAAAAA==&#10;" path="m,l7,r,643l,xe" fillcolor="black" stroked="f">
                          <v:path arrowok="t" o:connecttype="custom" o:connectlocs="0,0;7,0;7,643;0,0" o:connectangles="0,0,0,0"/>
                        </v:shape>
                        <v:shape id="Freeform 402" o:spid="_x0000_s1423" style="position:absolute;left:6789;top:123;width:7;height:643;visibility:visible;mso-wrap-style:square;v-text-anchor:top" coordsize="7,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XgMUA&#10;AADdAAAADwAAAGRycy9kb3ducmV2LnhtbESPQYvCMBSE74L/IbwFb5oqdZGuUbYLi14UVgXp7dG8&#10;bYvNS22i1n9vBMHjMDPfMPNlZ2pxpdZVlhWMRxEI4tzqigsFh/3vcAbCeWSNtWVScCcHy0W/N8dE&#10;2xv/0XXnCxEg7BJUUHrfJFK6vCSDbmQb4uD929agD7ItpG7xFuCmlpMo+pQGKw4LJTb0U1J+2l2M&#10;glSf8u25WO23mzg9ZmmXjQ/ZVKnBR/f9BcJT59/hV3utFcRxNIH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eAxQAAAN0AAAAPAAAAAAAAAAAAAAAAAJgCAABkcnMv&#10;ZG93bnJldi54bWxQSwUGAAAAAAQABAD1AAAAigMAAAAA&#10;" path="m,l7,r,643l,xe" filled="f" strokeweight=".05pt">
                          <v:path arrowok="t" o:connecttype="custom" o:connectlocs="0,0;7,0;7,643;0,0" o:connectangles="0,0,0,0"/>
                        </v:shape>
                        <v:rect id="Rectangle 403" o:spid="_x0000_s1424" style="position:absolute;left:6789;top:766;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ItMgA&#10;AADdAAAADwAAAGRycy9kb3ducmV2LnhtbESPQWsCMRSE70L/Q3iF3tykdi26NUoVCr0Uqu1Bb8/N&#10;6+7i5mVNUt321zeC0OMwM98ws0VvW3EiHxrHGu4zBYK4dKbhSsPnx8twAiJEZIOtY9LwQwEW85vB&#10;DAvjzrym0yZWIkE4FKihjrErpAxlTRZD5jri5H05bzEm6StpPJ4T3LZypNSjtNhwWqixo1VN5WHz&#10;bTUsp5Pl8T3nt9/1fke77f4wHnml9d1t//wEIlIf/8PX9qvRkOfqAS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ci0yAAAAN0AAAAPAAAAAAAAAAAAAAAAAJgCAABk&#10;cnMvZG93bnJldi54bWxQSwUGAAAAAAQABAD1AAAAjQMAAAAA&#10;" fillcolor="black" stroked="f"/>
                        <v:rect id="Rectangle 404" o:spid="_x0000_s1425" style="position:absolute;left:6789;top:766;width: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FQcMUA&#10;AADdAAAADwAAAGRycy9kb3ducmV2LnhtbESPT2sCMRTE7wW/Q3hCL0WTylJkaxRtEdqT1D+lx8fm&#10;dTe4eVmSVLff3giCx2FmfsPMFr1rxYlCtJ41PI8VCOLKG8u1hv1uPZqCiAnZYOuZNPxThMV88DDD&#10;0vgzf9Fpm2qRIRxL1NCk1JVSxqohh3HsO+Ls/frgMGUZamkCnjPctXKi1It0aDkvNNjRW0PVcfvn&#10;NNjD08p/fita9vuftS3CjjeTd60fh/3yFUSiPt3Dt/aH0VAUqoDrm/wE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VBwxQAAAN0AAAAPAAAAAAAAAAAAAAAAAJgCAABkcnMv&#10;ZG93bnJldi54bWxQSwUGAAAAAAQABAD1AAAAigMAAAAA&#10;" filled="f" strokeweight=".05pt"/>
                        <v:rect id="Rectangle 405" o:spid="_x0000_s1426" style="position:absolute;left:6796;top:759;width:101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1W8cA&#10;AADdAAAADwAAAGRycy9kb3ducmV2LnhtbESPQWsCMRSE7wX/Q3hCbzVR1qKrUaog9FJQ20O9PTfP&#10;3cXNyzZJddtf3whCj8PMfMPMl51txIV8qB1rGA4UCOLCmZpLDR/vm6cJiBCRDTaOScMPBVgueg9z&#10;zI278o4u+1iKBOGQo4YqxjaXMhQVWQwD1xIn7+S8xZikL6XxeE1w28iRUs/SYs1pocKW1hUV5/23&#10;1bCaTlZf24zffnfHAx0+j+fxyCutH/vdywxEpC7+h+/tV6Mhy9QY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c9VvHAAAA3QAAAA8AAAAAAAAAAAAAAAAAmAIAAGRy&#10;cy9kb3ducmV2LnhtbFBLBQYAAAAABAAEAPUAAACMAwAAAAA=&#10;" fillcolor="black" stroked="f"/>
                        <v:rect id="Rectangle 406" o:spid="_x0000_s1427" style="position:absolute;left:6796;top:759;width:101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rnMUA&#10;AADdAAAADwAAAGRycy9kb3ducmV2LnhtbESPQWsCMRSE70L/Q3gFL6JJZZGyGsW2CPZUqlY8Pjav&#10;u6GblyWJuv77plDwOMzMN8xi1btWXChE61nD00SBIK68sVxrOOw342cQMSEbbD2ThhtFWC0fBgss&#10;jb/yJ112qRYZwrFEDU1KXSllrBpyGCe+I87etw8OU5ahlibgNcNdK6dKzaRDy3mhwY5eG6p+dmen&#10;wX6NXvz7UdG6P5w2tgh7/pi+aT187NdzEIn6dA//t7dGQ1GoGfy9y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X2ucxQAAAN0AAAAPAAAAAAAAAAAAAAAAAJgCAABkcnMv&#10;ZG93bnJldi54bWxQSwUGAAAAAAQABAD1AAAAigMAAAAA&#10;" filled="f" strokeweight=".05pt"/>
                        <v:shape id="Freeform 407" o:spid="_x0000_s1428" style="position:absolute;left:6796;top:759;width:1012;height:7;visibility:visible;mso-wrap-style:square;v-text-anchor:top" coordsize="1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Hoa8cA&#10;AADdAAAADwAAAGRycy9kb3ducmV2LnhtbESPUWvCQBCE3wv+h2MFX0q9KLEtqaeUiqBgKbWFvm5z&#10;axLM7cXcauK/7xUKfRxm5htmvuxdrS7Uhsqzgck4AUWce1txYeDzY333CCoIssXaMxm4UoDlYnAz&#10;x8z6jt/pspdCRQiHDA2UIk2mdchLchjGviGO3sG3DiXKttC2xS7CXa2nSXKvHVYcF0ps6KWk/Lg/&#10;OwOvO+lvvyY7aiR9W3Wn67b4ns2MGQ375ydQQr38h//aG2sgTZMH+H0Tn4B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h6GvHAAAA3QAAAA8AAAAAAAAAAAAAAAAAmAIAAGRy&#10;cy9kb3ducmV2LnhtbFBLBQYAAAAABAAEAPUAAACMAwAAAAA=&#10;" path="m,l,7r1012,l,xe" fillcolor="black" stroked="f">
                          <v:path arrowok="t" o:connecttype="custom" o:connectlocs="0,0;0,7;1012,7;0,0" o:connectangles="0,0,0,0"/>
                        </v:shape>
                        <v:shape id="Freeform 408" o:spid="_x0000_s1429" style="position:absolute;left:6796;top:759;width:1012;height:7;visibility:visible;mso-wrap-style:square;v-text-anchor:top" coordsize="1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eePcUA&#10;AADdAAAADwAAAGRycy9kb3ducmV2LnhtbERPTWvCQBC9F/oflil4Ed20SGljNiKljUIP0lTF45Ad&#10;k9jsbMiuGv317kHo8fG+k1lvGnGiztWWFTyPIxDEhdU1lwrWv1+jNxDOI2tsLJOCCzmYpY8PCcba&#10;nvmHTrkvRQhhF6OCyvs2ltIVFRl0Y9sSB25vO4M+wK6UusNzCDeNfImiV2mw5tBQYUsfFRV/+dEo&#10;WC0Oq2G2c++f101z2PB3trXzTKnBUz+fgvDU+3/x3b3UCiaTKMwNb8ITk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549xQAAAN0AAAAPAAAAAAAAAAAAAAAAAJgCAABkcnMv&#10;ZG93bnJldi54bWxQSwUGAAAAAAQABAD1AAAAigMAAAAA&#10;" path="m,l,7r1012,l,xe" filled="f" strokeweight=".05pt">
                          <v:path arrowok="t" o:connecttype="custom" o:connectlocs="0,0;0,7;1012,7;0,0" o:connectangles="0,0,0,0"/>
                        </v:shape>
                      </v:group>
                      <v:shape id="Freeform 409" o:spid="_x0000_s1430" style="position:absolute;left:24672;top:2756;width:3675;height:26;visibility:visible;mso-wrap-style:square;v-text-anchor:top" coordsize="1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gscA&#10;AADdAAAADwAAAGRycy9kb3ducmV2LnhtbESPUWvCQBCE3wv+h2MFX0q9KLG0qaeUiqBgKbWFvm5z&#10;axLM7cXcauK/7xUKfRxm5htmvuxdrS7Uhsqzgck4AUWce1txYeDzY333ACoIssXaMxm4UoDlYnAz&#10;x8z6jt/pspdCRQiHDA2UIk2mdchLchjGviGO3sG3DiXKttC2xS7CXa2nSXKvHVYcF0ps6KWk/Lg/&#10;OwOvO+lvvyY7aiR9W3Wn67b4ns2MGQ375ydQQr38h//aG2sgTZNH+H0Tn4B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y2YLHAAAA3QAAAA8AAAAAAAAAAAAAAAAAmAIAAGRy&#10;cy9kb3ducmV2LnhtbFBLBQYAAAAABAAEAPUAAACMAwAAAAA=&#10;" path="m,l1012,r,7l,xe" fillcolor="black" stroked="f">
                        <v:path arrowok="t" o:connecttype="custom" o:connectlocs="0,0;367408,0;367408,2542;0,0" o:connectangles="0,0,0,0"/>
                      </v:shape>
                      <v:shape id="Freeform 410" o:spid="_x0000_s1431" style="position:absolute;left:24672;top:2756;width:3675;height:26;visibility:visible;mso-wrap-style:square;v-text-anchor:top" coordsize="1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gE5sQA&#10;AADdAAAADwAAAGRycy9kb3ducmV2LnhtbERPTWvCQBC9F/wPywheSt0oUmx0FRGNQg+i1uJxyI5J&#10;NDsbsqtGf717KPT4eN/jaWNKcaPaFZYV9LoRCOLU6oIzBT/75ccQhPPIGkvLpOBBDqaT1tsYY23v&#10;vKXbzmcihLCLUUHufRVL6dKcDLqurYgDd7K1QR9gnUld4z2Em1L2o+hTGiw4NORY0Tyn9LK7GgWb&#10;1Xnznhzd1+J5KM8H/k5+7SxRqtNuZiMQnhr/L/5zr7WCwaAX9oc34QnI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IBObEAAAA3QAAAA8AAAAAAAAAAAAAAAAAmAIAAGRycy9k&#10;b3ducmV2LnhtbFBLBQYAAAAABAAEAPUAAACJAwAAAAA=&#10;" path="m,l1012,r,7l,xe" filled="f" strokeweight=".05pt">
                        <v:path arrowok="t" o:connecttype="custom" o:connectlocs="0,0;367408,0;367408,2542;0,0" o:connectangles="0,0,0,0"/>
                      </v:shape>
                      <v:rect id="Rectangle 411" o:spid="_x0000_s1432" style="position:absolute;left:24672;top:2782;width:3675;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5lhccA&#10;AADdAAAADwAAAGRycy9kb3ducmV2LnhtbESPT2vCQBTE74LfYXmF3nQTSYtGV9FCoZeCf3qot2f2&#10;NQlm36a7W41++q4geBxm5jfMbNGZRpzI+dqygnSYgCAurK65VPC1ex+MQfiArLGxTAou5GEx7/dm&#10;mGt75g2dtqEUEcI+RwVVCG0upS8qMuiHtiWO3o91BkOUrpTa4TnCTSNHSfIqDdYcFyps6a2i4rj9&#10;MwpWk/Hqd53x53Vz2NP++3B8GblEqeenbjkFEagLj/C9/aEVZFma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ZYXHAAAA3QAAAA8AAAAAAAAAAAAAAAAAmAIAAGRy&#10;cy9kb3ducmV2LnhtbFBLBQYAAAAABAAEAPUAAACMAwAAAAA=&#10;" fillcolor="black" stroked="f"/>
                      <v:rect id="Rectangle 412" o:spid="_x0000_s1433" style="position:absolute;left:24672;top:2782;width:3675;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37QsYA&#10;AADdAAAADwAAAGRycy9kb3ducmV2LnhtbESPS2vDMBCE74X+B7GFXkojx5gQ3CghDwLtKeRVelys&#10;rS1qrYykJO6/jwKBHIeZ+YaZzHrbijP5YBwrGA4yEMSV04ZrBYf9+n0MIkRkja1jUvBPAWbT56cJ&#10;ltpdeEvnXaxFgnAoUUETY1dKGaqGLIaB64iT9+u8xZikr6X2eElw28o8y0bSouG00GBHy4aqv93J&#10;KjDHt4X7+s5o3h9+1qbwe97kK6VeX/r5B4hIfXyE7+1PraAohjnc3q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37QsYAAADdAAAADwAAAAAAAAAAAAAAAACYAgAAZHJz&#10;L2Rvd25yZXYueG1sUEsFBgAAAAAEAAQA9QAAAIsDAAAAAA==&#10;" filled="f" strokeweight=".05pt"/>
                      <v:rect id="Rectangle 413" o:spid="_x0000_s1434" style="position:absolute;left:28347;top:446;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eaccA&#10;AADdAAAADwAAAGRycy9kb3ducmV2LnhtbESPQWsCMRSE74L/ITyhN81qt0VXo2hB6EWotod6e26e&#10;u4ubl20Sdeuvb4SCx2FmvmFmi9bU4kLOV5YVDAcJCOLc6ooLBV+f6/4YhA/IGmvLpOCXPCzm3c4M&#10;M22vvKXLLhQiQthnqKAMocmk9HlJBv3ANsTRO1pnMETpCqkdXiPc1HKUJK/SYMVxocSG3krKT7uz&#10;UbCajFc/HylvbtvDnvbfh9PLyCVKPfXa5RREoDY8wv/td60gTYf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XmnHAAAA3QAAAA8AAAAAAAAAAAAAAAAAmAIAAGRy&#10;cy9kb3ducmV2LnhtbFBLBQYAAAAABAAEAPUAAACMAwAAAAA=&#10;" fillcolor="black" stroked="f"/>
                      <v:rect id="Rectangle 414" o:spid="_x0000_s1435" style="position:absolute;left:28347;top:446;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GrcUA&#10;AADdAAAADwAAAGRycy9kb3ducmV2LnhtbESPT2sCMRTE7wW/Q3hCL6VmlaWU1Sj+Qagnqdri8bF5&#10;3Q3dvCxJ1PXbG0HwOMzMb5jJrLONOJMPxrGC4SADQVw6bbhScNiv3z9BhIissXFMCq4UYDbtvUyw&#10;0O7C33TexUokCIcCFdQxtoWUoazJYhi4ljh5f85bjEn6SmqPlwS3jRxl2Ye0aDgt1NjSsqbyf3ey&#10;CszP28JtfjOad4fj2uR+z9vRSqnXfjcfg4jUxWf40f7SCvJ8mMP9TXo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MatxQAAAN0AAAAPAAAAAAAAAAAAAAAAAJgCAABkcnMv&#10;ZG93bnJldi54bWxQSwUGAAAAAAQABAD1AAAAigMAAAAA&#10;" filled="f" strokeweight=".05pt"/>
                      <v:shape id="Freeform 415" o:spid="_x0000_s1436" style="position:absolute;left:28347;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57FMMA&#10;AADdAAAADwAAAGRycy9kb3ducmV2LnhtbESPQWvCQBSE7wX/w/IEb3WjblNJXUXFQq9GDz0+s69J&#10;MPs2ZNcY/71bKPQ4zMw3zGoz2Eb01PnasYbZNAFBXDhTc6nhfPp8XYLwAdlg45g0PMjDZj16WWFm&#10;3J2P1OehFBHCPkMNVQhtJqUvKrLop64ljt6P6yyGKLtSmg7vEW4bOU+SVFqsOS5U2NK+ouKa36yG&#10;/npMUTk6cPK969VicO+XVGk9GQ/bDxCBhvAf/mt/GQ1Kzd7g901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57FMMAAADdAAAADwAAAAAAAAAAAAAAAACYAgAAZHJzL2Rv&#10;d25yZXYueG1sUEsFBgAAAAAEAAQA9QAAAIgDAAAAAA==&#10;" path="m,l,643r8,l,xe" fillcolor="black" stroked="f">
                        <v:path arrowok="t" o:connecttype="custom" o:connectlocs="0,0;0,233538;2904,233538;0,0" o:connectangles="0,0,0,0"/>
                      </v:shape>
                      <v:shape id="Freeform 416" o:spid="_x0000_s1437" style="position:absolute;left:28347;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krBMcA&#10;AADdAAAADwAAAGRycy9kb3ducmV2LnhtbESPQWvCQBSE7wX/w/IK3uomIqGkrtIKotZ6aKoHb4/s&#10;MwnNvo27q6b/3i0Uehxm5htmOu9NK67kfGNZQTpKQBCXVjdcKdh/LZ+eQfiArLG1TAp+yMN8NniY&#10;Yq7tjT/pWoRKRAj7HBXUIXS5lL6syaAf2Y44eifrDIYoXSW1w1uEm1aOkySTBhuOCzV2tKip/C4u&#10;RsEhW11O5ug269XbB5/fd4t0eyiUGj72ry8gAvXhP/zXXmsFk0mawe+b+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ZKwTHAAAA3QAAAA8AAAAAAAAAAAAAAAAAmAIAAGRy&#10;cy9kb3ducmV2LnhtbFBLBQYAAAAABAAEAPUAAACMAwAAAAA=&#10;" path="m,l,643r8,l,xe" filled="f" strokeweight=".05pt">
                        <v:path arrowok="t" o:connecttype="custom" o:connectlocs="0,0;0,233538;2904,233538;0,0" o:connectangles="0,0,0,0"/>
                      </v:shape>
                      <v:shape id="Freeform 417" o:spid="_x0000_s1438" style="position:absolute;left:28347;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BA+MQA&#10;AADdAAAADwAAAGRycy9kb3ducmV2LnhtbESPwWrDMBBE74X+g9hCbo3sVDjFiRKa0EKvdnLocWNt&#10;bRNrZSzFdv6+KhR6HGbmDbPdz7YTIw2+dawhXSYgiCtnWq41nE8fz68gfEA22DkmDXfysN89Pmwx&#10;N27igsYy1CJC2OeooQmhz6X0VUMW/dL1xNH7doPFEOVQSzPgFOG2k6skyaTFluNCgz0dG6qu5c1q&#10;GK9FhsrROydfh1G9zG59yZTWi6f5bQMi0Bz+w3/tT6NBqXQNv2/iE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wQPjEAAAA3QAAAA8AAAAAAAAAAAAAAAAAmAIAAGRycy9k&#10;b3ducmV2LnhtbFBLBQYAAAAABAAEAPUAAACJAwAAAAA=&#10;" path="m,l8,r,643l,xe" fillcolor="black" stroked="f">
                        <v:path arrowok="t" o:connecttype="custom" o:connectlocs="0,0;2904,0;2904,233538;0,0" o:connectangles="0,0,0,0"/>
                      </v:shape>
                      <v:shape id="Freeform 418" o:spid="_x0000_s1439" style="position:absolute;left:28347;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oa7cQA&#10;AADdAAAADwAAAGRycy9kb3ducmV2LnhtbERPz2vCMBS+D/wfwhO8zbRDZFSjqCDq3A6revD2aJ5t&#10;sXnpkqjdf28Ogx0/vt/TeWcacSfna8sK0mECgriwuuZSwfGwfn0H4QOyxsYyKfglD/NZ72WKmbYP&#10;/qZ7HkoRQ9hnqKAKoc2k9EVFBv3QtsSRu1hnMEToSqkdPmK4aeRbkoylwZpjQ4UtrSoqrvnNKDiN&#10;N7eLObvddrP85J+Pr1W6P+VKDfrdYgIiUBf+xX/urVYwGqV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KGu3EAAAA3QAAAA8AAAAAAAAAAAAAAAAAmAIAAGRycy9k&#10;b3ducmV2LnhtbFBLBQYAAAAABAAEAPUAAACJAwAAAAA=&#10;" path="m,l8,r,643l,xe" filled="f" strokeweight=".05pt">
                        <v:path arrowok="t" o:connecttype="custom" o:connectlocs="0,0;2904,0;2904,233538;0,0" o:connectangles="0,0,0,0"/>
                      </v:shape>
                      <v:rect id="Rectangle 419" o:spid="_x0000_s1440" style="position:absolute;left:28347;top:2782;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pg8cA&#10;AADdAAAADwAAAGRycy9kb3ducmV2LnhtbESPT2sCMRTE7wW/Q3iCt5pVtkVXo2hB8FKofw56e26e&#10;u4ubl20SdfXTN4VCj8PM/IaZzltTixs5X1lWMOgnIIhzqysuFOx3q9cRCB+QNdaWScGDPMxnnZcp&#10;ZtreeUO3bShEhLDPUEEZQpNJ6fOSDPq+bYijd7bOYIjSFVI7vEe4qeUwSd6lwYrjQokNfZSUX7ZX&#10;o2A5Hi2/v1L+fG5ORzoeTpe3oUuU6nXbxQREoDb8h//aa60gTQdj+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IaYPHAAAA3QAAAA8AAAAAAAAAAAAAAAAAmAIAAGRy&#10;cy9kb3ducmV2LnhtbFBLBQYAAAAABAAEAPUAAACMAwAAAAA=&#10;" fillcolor="black" stroked="f"/>
                      <v:rect id="Rectangle 420" o:spid="_x0000_s1441" style="position:absolute;left:28347;top:2782;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8KE8IA&#10;AADdAAAADwAAAGRycy9kb3ducmV2LnhtbERPy2oCMRTdF/yHcAvdFM04DEVGo6hFqCupj9LlZXKd&#10;CZ3cDEmq49+bheDycN6zRW9bcSEfjGMF41EGgrhy2nCt4HjYDCcgQkTW2DomBTcKsJgPXmZYanfl&#10;b7rsYy1SCIcSFTQxdqWUoWrIYhi5jjhxZ+ctxgR9LbXHawq3rcyz7ENaNJwaGuxo3VD1t/+3Cszp&#10;feW2Pxkt++PvxhT+wLv8U6m31345BRGpj0/xw/2lFRRFnvanN+kJ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woTwgAAAN0AAAAPAAAAAAAAAAAAAAAAAJgCAABkcnMvZG93&#10;bnJldi54bWxQSwUGAAAAAAQABAD1AAAAhwMAAAAA&#10;" filled="f" strokeweight=".05pt"/>
                      <v:rect id="Rectangle 421" o:spid="_x0000_s1442" style="position:absolute;left:24672;top:446;width:367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KvOMcA&#10;AADdAAAADwAAAGRycy9kb3ducmV2LnhtbESPQWvCQBSE7wX/w/IKvTUbQxSbuooKhV6Eqj3U2zP7&#10;mgSzb+PuVtP+ercgeBxm5htmOu9NK87kfGNZwTBJQRCXVjdcKfjcvT1PQPiArLG1TAp+ycN8NniY&#10;YqHthTd03oZKRAj7AhXUIXSFlL6syaBPbEccvW/rDIYoXSW1w0uEm1ZmaTqWBhuOCzV2tKqpPG5/&#10;jILly2R5+sh5/bc57Gn/dTiOMpcq9fTYL15BBOrDPXxrv2sFeZ4N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SrzjHAAAA3QAAAA8AAAAAAAAAAAAAAAAAmAIAAGRy&#10;cy9kb3ducmV2LnhtbFBLBQYAAAAABAAEAPUAAACMAwAAAAA=&#10;" fillcolor="black" stroked="f"/>
                      <v:rect id="Rectangle 422" o:spid="_x0000_s1443" style="position:absolute;left:24672;top:446;width:367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x/8YA&#10;AADdAAAADwAAAGRycy9kb3ducmV2LnhtbESPS2vDMBCE74X8B7GFXkoix5hS3CghDwLNqTQvclys&#10;rS1qrYykJM6/rwKBHoeZ+YaZzHrbigv5YBwrGI8yEMSV04ZrBfvdevgOIkRkja1jUnCjALPp4GmC&#10;pXZX/qbLNtYiQTiUqKCJsSulDFVDFsPIdcTJ+3HeYkzS11J7vCa4bWWeZW/SouG00GBHy4aq3+3Z&#10;KjCH14XbHDOa9/vT2hR+x1/5SqmX537+ASJSH//Dj/anVlAUeQ73N+kJ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Ex/8YAAADdAAAADwAAAAAAAAAAAAAAAACYAgAAZHJz&#10;L2Rvd25yZXYueG1sUEsFBgAAAAAEAAQA9QAAAIsDAAAAAA==&#10;" filled="f" strokeweight=".05pt"/>
                      <v:shape id="Freeform 423" o:spid="_x0000_s1444" style="position:absolute;left:24672;top:446;width:3675;height:29;visibility:visible;mso-wrap-style:square;v-text-anchor:top" coordsize="1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7pNMUA&#10;AADdAAAADwAAAGRycy9kb3ducmV2LnhtbESPQWsCMRSE70L/Q3iF3jSrXaysRlFLoRcL2vX+2Dw3&#10;wc3Lsom6/ntTEHocZuYbZrHqXSOu1AXrWcF4lIEgrry2XCsof7+GMxAhImtsPJOCOwVYLV8GCyy0&#10;v/GerodYiwThUKACE2NbSBkqQw7DyLfEyTv5zmFMsqul7vCW4K6RkyybSoeW04LBlraGqvPh4hRM&#10;s3xT7s6X3tj1ptx//hzt9mOs1Ntrv56DiNTH//Cz/a0V5PnkHf7e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Puk0xQAAAN0AAAAPAAAAAAAAAAAAAAAAAJgCAABkcnMv&#10;ZG93bnJldi54bWxQSwUGAAAAAAQABAD1AAAAigMAAAAA&#10;" path="m,l,8r1012,l,xe" fillcolor="black" stroked="f">
                        <v:path arrowok="t" o:connecttype="custom" o:connectlocs="0,0;0,2906;367408,2906;0,0" o:connectangles="0,0,0,0"/>
                      </v:shape>
                      <v:shape id="Freeform 424" o:spid="_x0000_s1445" style="position:absolute;left:24672;top:446;width:3675;height:29;visibility:visible;mso-wrap-style:square;v-text-anchor:top" coordsize="1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daGccA&#10;AADdAAAADwAAAGRycy9kb3ducmV2LnhtbESPT2vCQBTE74LfYXkFb3VTCdKmrlIFxb/Uqhdvj+xr&#10;Esy+DdnVxG/vFgoeh5n5DTOatKYUN6pdYVnBWz8CQZxaXXCm4HScv76DcB5ZY2mZFNzJwWTc7Yww&#10;0bbhH7odfCYChF2CCnLvq0RKl+Zk0PVtRRy8X1sb9EHWmdQ1NgFuSjmIoqE0WHBYyLGiWU7p5XA1&#10;CqqPffq92E83p/PW7marZj3P/Fqp3kv79QnCU+uf4f/2UiuI40EMf2/CE5Dj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HWhnHAAAA3QAAAA8AAAAAAAAAAAAAAAAAmAIAAGRy&#10;cy9kb3ducmV2LnhtbFBLBQYAAAAABAAEAPUAAACMAwAAAAA=&#10;" path="m,l,8r1012,l,xe" filled="f" strokeweight=".05pt">
                        <v:path arrowok="t" o:connecttype="custom" o:connectlocs="0,0;0,2906;367408,2906;0,0" o:connectangles="0,0,0,0"/>
                      </v:shape>
                      <v:shape id="Freeform 425" o:spid="_x0000_s1446" style="position:absolute;left:24672;top:446;width:3675;height:29;visibility:visible;mso-wrap-style:square;v-text-anchor:top" coordsize="1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U28UA&#10;AADdAAAADwAAAGRycy9kb3ducmV2LnhtbESPT2sCMRTE74V+h/AKvdWssv5haxS1FLxYUNf7Y/O6&#10;CW5elk3U7bc3gtDjMDO/YebL3jXiSl2wnhUMBxkI4spry7WC8vj9MQMRIrLGxjMp+KMAy8XryxwL&#10;7W+8p+sh1iJBOBSowMTYFlKGypDDMPAtcfJ+fecwJtnVUnd4S3DXyFGWTaRDy2nBYEsbQ9X5cHEK&#10;Jlm+LnfnS2/sal3uv35OdjMdKvX+1q8+QUTq43/42d5qBXk+GsPjTXo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9TbxQAAAN0AAAAPAAAAAAAAAAAAAAAAAJgCAABkcnMv&#10;ZG93bnJldi54bWxQSwUGAAAAAAQABAD1AAAAigMAAAAA&#10;" path="m,l1012,r,8l,xe" fillcolor="black" stroked="f">
                        <v:path arrowok="t" o:connecttype="custom" o:connectlocs="0,0;367408,0;367408,2906;0,0" o:connectangles="0,0,0,0"/>
                      </v:shape>
                      <v:shape id="Freeform 426" o:spid="_x0000_s1447" style="position:absolute;left:24672;top:446;width:3675;height:29;visibility:visible;mso-wrap-style:square;v-text-anchor:top" coordsize="1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h9cYA&#10;AADdAAAADwAAAGRycy9kb3ducmV2LnhtbESPT2vCQBTE70K/w/IK3nRTEbHRVVpBsWrx78XbI/tM&#10;QrNvQ3Y16bd3BcHjMDO/YcbTxhTiRpXLLSv46EYgiBOrc04VnI7zzhCE88gaC8uk4J8cTCdvrTHG&#10;2ta8p9vBpyJA2MWoIPO+jKV0SUYGXdeWxMG72MqgD7JKpa6wDnBTyF4UDaTBnMNChiXNMkr+Dlej&#10;oPzcJdvF7nt9Om/s7+ynXs1Tv1Kq/d58jUB4avwr/GwvtYJ+vzeAx5vwBO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h9cYAAADdAAAADwAAAAAAAAAAAAAAAACYAgAAZHJz&#10;L2Rvd25yZXYueG1sUEsFBgAAAAAEAAQA9QAAAIsDAAAAAA==&#10;" path="m,l1012,r,8l,xe" filled="f" strokeweight=".05pt">
                        <v:path arrowok="t" o:connecttype="custom" o:connectlocs="0,0;367408,0;367408,2906;0,0" o:connectangles="0,0,0,0"/>
                      </v:shape>
                      <v:rect id="Rectangle 427" o:spid="_x0000_s1448" style="position:absolute;left:24672;top:475;width:367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S18cA&#10;AADdAAAADwAAAGRycy9kb3ducmV2LnhtbESPQWvCQBSE70L/w/KE3nRjiNamrlILgheh2h7q7Zl9&#10;TYLZt+nuVqO/visIPQ4z8w0zW3SmESdyvrasYDRMQBAXVtdcKvj8WA2mIHxA1thYJgUX8rCYP/Rm&#10;mGt75i2ddqEUEcI+RwVVCG0upS8qMuiHtiWO3rd1BkOUrpTa4TnCTSPTJJlIgzXHhQpbequoOO5+&#10;jYLl83T5857x5ro97Gn/dTiOU5co9djvXl9ABOrCf/jeXmsFWZY+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3ktfHAAAA3QAAAA8AAAAAAAAAAAAAAAAAmAIAAGRy&#10;cy9kb3ducmV2LnhtbFBLBQYAAAAABAAEAPUAAACMAwAAAAA=&#10;" fillcolor="black" stroked="f"/>
                      <v:rect id="Rectangle 428" o:spid="_x0000_s1449" style="position:absolute;left:24672;top:475;width:367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kGFcIA&#10;AADdAAAADwAAAGRycy9kb3ducmV2LnhtbERPy2oCMRTdF/yHcAvdFM04DEVGo6hFqCupj9LlZXKd&#10;CZ3cDEmq49+bheDycN6zRW9bcSEfjGMF41EGgrhy2nCt4HjYDCcgQkTW2DomBTcKsJgPXmZYanfl&#10;b7rsYy1SCIcSFTQxdqWUoWrIYhi5jjhxZ+ctxgR9LbXHawq3rcyz7ENaNJwaGuxo3VD1t/+3Cszp&#10;feW2Pxkt++PvxhT+wLv8U6m31345BRGpj0/xw/2lFRRFnuamN+kJ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QYVwgAAAN0AAAAPAAAAAAAAAAAAAAAAAJgCAABkcnMvZG93&#10;bnJldi54bWxQSwUGAAAAAAQABAD1AAAAhwMAAAAA&#10;" filled="f" strokeweight=".05pt"/>
                      <v:rect id="Rectangle 429" o:spid="_x0000_s1450" style="position:absolute;left:24411;top:141;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jPscA&#10;AADdAAAADwAAAGRycy9kb3ducmV2LnhtbESPT2vCQBTE70K/w/IKvemmIS0aXaUWCr0U/HfQ2zP7&#10;TILZt+nuVqOfvisIHoeZ+Q0zmXWmESdyvras4HWQgCAurK65VLBZf/WHIHxA1thYJgUX8jCbPvUm&#10;mGt75iWdVqEUEcI+RwVVCG0upS8qMugHtiWO3sE6gyFKV0rt8BzhppFpkrxLgzXHhQpb+qyoOK7+&#10;jIL5aDj/XWT8c13ud7Tb7o9vqUuUennuPsYgAnXhEb63v7WCLEtH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koz7HAAAA3QAAAA8AAAAAAAAAAAAAAAAAmAIAAGRy&#10;cy9kb3ducmV2LnhtbFBLBQYAAAAABAAEAPUAAACMAwAAAAA=&#10;" fillcolor="black" stroked="f"/>
                      <v:rect id="Rectangle 430" o:spid="_x0000_s1451" style="position:absolute;left:24411;top:141;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aczsIA&#10;AADdAAAADwAAAGRycy9kb3ducmV2LnhtbERPy2oCMRTdF/oP4RbclJqpDlJGo1hF0FXxicvL5HYm&#10;dHIzJFHHvzcLocvDeU9mnW3ElXwwjhV89jMQxKXThisFh/3q4wtEiMgaG8ek4E4BZtPXlwkW2t14&#10;S9ddrEQK4VCggjrGtpAylDVZDH3XEifu13mLMUFfSe3xlsJtIwdZNpIWDaeGGlta1FT+7S5WgTm+&#10;f7vNKaN5dzivTO73/DNYKtV76+ZjEJG6+C9+utdaQZ4P0/70Jj0B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pzOwgAAAN0AAAAPAAAAAAAAAAAAAAAAAJgCAABkcnMvZG93&#10;bnJldi54bWxQSwUGAAAAAAQABAD1AAAAhwMAAAAA&#10;" filled="f" strokeweight=".05pt"/>
                      <v:shape id="Freeform 431" o:spid="_x0000_s1452" style="position:absolute;left:24411;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rcUA&#10;AADdAAAADwAAAGRycy9kb3ducmV2LnhtbESPQUsDMRSE74L/ITzBW5ttXWrZNi22oHhR2ip4fSSv&#10;m8XNyzZJu+u/N0LB4zAz3zDL9eBacaEQG88KJuMCBLH2puFawefH82gOIiZkg61nUvBDEdar25sl&#10;Vsb3vKfLIdUiQzhWqMCm1FVSRm3JYRz7jjh7Rx8cpixDLU3APsNdK6dFMZMOG84LFjvaWtLfh7NT&#10;sNOPwZ7Ludu82C9ETaf3/m2m1P3d8LQAkWhI/+Fr+9UoKMuHCfy9y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Wv6txQAAAN0AAAAPAAAAAAAAAAAAAAAAAJgCAABkcnMv&#10;ZG93bnJldi54bWxQSwUGAAAAAAQABAD1AAAAigMAAAAA&#10;" path="m,l,20r1156,l,xe" fillcolor="black" stroked="f">
                        <v:path arrowok="t" o:connecttype="custom" o:connectlocs="0,0;0,7264;419688,7264;0,0" o:connectangles="0,0,0,0"/>
                      </v:shape>
                      <v:shape id="Freeform 432" o:spid="_x0000_s1453" style="position:absolute;left:24411;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xVg8MA&#10;AADdAAAADwAAAGRycy9kb3ducmV2LnhtbESPQYvCMBSE7wv+h/AEb2talSLVKCoIXvagK54fzbOt&#10;Ni8liW33328WhD0OM/MNs94OphEdOV9bVpBOExDEhdU1lwqu38fPJQgfkDU2lknBD3nYbkYfa8y1&#10;7flM3SWUIkLY56igCqHNpfRFRQb91LbE0btbZzBE6UqpHfYRbho5S5JMGqw5LlTY0qGi4nl5GQWP&#10;fo/pzaXXL9nf9KFLs1PmMqUm42G3AhFoCP/hd/ukFSwW8xn8vY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xVg8MAAADdAAAADwAAAAAAAAAAAAAAAACYAgAAZHJzL2Rv&#10;d25yZXYueG1sUEsFBgAAAAAEAAQA9QAAAIgDAAAAAA==&#10;" path="m,l,20r1156,l,xe" filled="f" strokeweight=".05pt">
                        <v:path arrowok="t" o:connecttype="custom" o:connectlocs="0,0;0,7264;419688,7264;0,0" o:connectangles="0,0,0,0"/>
                      </v:shape>
                      <v:shape id="Freeform 433" o:spid="_x0000_s1454" style="position:absolute;left:24411;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TFQcUA&#10;AADdAAAADwAAAGRycy9kb3ducmV2LnhtbESPQUsDMRSE74L/ITzBW5vVLm3ZNi1aqHhRtC30+khe&#10;N4ublzVJu+u/N0LB4zAz3zDL9eBacaEQG88KHsYFCGLtTcO1gsN+O5qDiAnZYOuZFPxQhPXq9maJ&#10;lfE9f9Jll2qRIRwrVGBT6iopo7bkMI59R5y9kw8OU5ahliZgn+GulY9FMZUOG84LFjvaWNJfu7NT&#10;8KFnwZ7LuXt+sUdETd/v/dtUqfu74WkBItGQ/sPX9qtRUJaTCfy9y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MVBxQAAAN0AAAAPAAAAAAAAAAAAAAAAAJgCAABkcnMv&#10;ZG93bnJldi54bWxQSwUGAAAAAAQABAD1AAAAigMAAAAA&#10;" path="m,l1156,r,20l,xe" fillcolor="black" stroked="f">
                        <v:path arrowok="t" o:connecttype="custom" o:connectlocs="0,0;419688,0;419688,7264;0,0" o:connectangles="0,0,0,0"/>
                      </v:shape>
                      <v:shape id="Freeform 434" o:spid="_x0000_s1455" style="position:absolute;left:24411;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lobMQA&#10;AADdAAAADwAAAGRycy9kb3ducmV2LnhtbESPQWvCQBSE70L/w/IK3nQTDaGkrqJCwYsHbfD8yL4m&#10;qdm3YXebpP++Kwg9DjPzDbPZTaYTAznfWlaQLhMQxJXVLdcKys+PxRsIH5A1dpZJwS952G1fZhss&#10;tB35QsM11CJC2BeooAmhL6T0VUMG/dL2xNH7ss5giNLVUjscI9x0cpUkuTTYclxosKdjQ9X9+mMU&#10;fI8HTG8uLc9yvOnjkOan3OVKzV+n/TuIQFP4Dz/bJ60gy9YZPN7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JaGzEAAAA3QAAAA8AAAAAAAAAAAAAAAAAmAIAAGRycy9k&#10;b3ducmV2LnhtbFBLBQYAAAAABAAEAPUAAACJAwAAAAA=&#10;" path="m,l1156,r,20l,xe" filled="f" strokeweight=".05pt">
                        <v:path arrowok="t" o:connecttype="custom" o:connectlocs="0,0;419688,0;419688,7264;0,0" o:connectangles="0,0,0,0"/>
                      </v:shape>
                      <v:rect id="Rectangle 435" o:spid="_x0000_s1456" style="position:absolute;left:24411;top:214;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A/5scA&#10;AADdAAAADwAAAGRycy9kb3ducmV2LnhtbESPQWsCMRSE7wX/Q3hCbzWrrkVXo1RB8FJQ20O9PTfP&#10;3cXNyzZJdeuvNwWhx2FmvmFmi9bU4kLOV5YV9HsJCOLc6ooLBZ8f65cxCB+QNdaWScEveVjMO08z&#10;zLS98o4u+1CICGGfoYIyhCaT0uclGfQ92xBH72SdwRClK6R2eI1wU8tBkrxKgxXHhRIbWpWUn/c/&#10;RsFyMl5+b1N+v+2OBzp8Hc+jgUuUeu62b1MQgdrwH360N1pBmg5H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wP+bHAAAA3QAAAA8AAAAAAAAAAAAAAAAAmAIAAGRy&#10;cy9kb3ducmV2LnhtbFBLBQYAAAAABAAEAPUAAACMAwAAAAA=&#10;" fillcolor="black" stroked="f"/>
                      <v:rect id="Rectangle 436" o:spid="_x0000_s1457" style="position:absolute;left:24411;top:214;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hIcUA&#10;AADdAAAADwAAAGRycy9kb3ducmV2LnhtbESPT2sCMRTE74V+h/AKvRTN1i4iq1GsItRT8S8eH5vn&#10;bnDzsiSpbr99IxQ8DjPzG2Yy62wjruSDcazgvZ+BIC6dNlwp2O9WvRGIEJE1No5JwS8FmE2fnyZY&#10;aHfjDV23sRIJwqFABXWMbSFlKGuyGPquJU7e2XmLMUlfSe3xluC2kYMsG0qLhtNCjS0taiov2x+r&#10;wBzePt36mNG8259WJvc7/h4slXp96eZjEJG6+Aj/t7+0gjz/GML9TXo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6EhxQAAAN0AAAAPAAAAAAAAAAAAAAAAAJgCAABkcnMv&#10;ZG93bnJldi54bWxQSwUGAAAAAAQABAD1AAAAigMAAAAA&#10;" filled="f" strokeweight=".05pt"/>
                      <v:rect id="Rectangle 437" o:spid="_x0000_s1458" style="position:absolute;left:28608;top:141;width:7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4ECsgA&#10;AADdAAAADwAAAGRycy9kb3ducmV2LnhtbESPQWsCMRSE7wX/Q3hCbzWr3Vq7NYoKhV4K1XrQ23Pz&#10;3F3cvKxJ1K2/vhEKHoeZ+YYZT1tTizM5X1lW0O8lIIhzqysuFKx/Pp5GIHxA1lhbJgW/5GE66TyM&#10;MdP2wks6r0IhIoR9hgrKEJpMSp+XZND3bEMcvb11BkOUrpDa4SXCTS0HSTKUBiuOCyU2tCgpP6xO&#10;RsH8bTQ/fqf8dV3utrTd7A4vA5co9dhtZ+8gArXhHv5vf2oFafr8Cr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LgQKyAAAAN0AAAAPAAAAAAAAAAAAAAAAAJgCAABk&#10;cnMvZG93bnJldi54bWxQSwUGAAAAAAQABAD1AAAAjQMAAAAA&#10;" fillcolor="black" stroked="f"/>
                      <v:rect id="Rectangle 438" o:spid="_x0000_s1459" style="position:absolute;left:28608;top:141;width:7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QyMIA&#10;AADdAAAADwAAAGRycy9kb3ducmV2LnhtbERPy2oCMRTdF/oP4RbclJqpDlJGo1hF0FXxicvL5HYm&#10;dHIzJFHHvzcLocvDeU9mnW3ElXwwjhV89jMQxKXThisFh/3q4wtEiMgaG8ek4E4BZtPXlwkW2t14&#10;S9ddrEQK4VCggjrGtpAylDVZDH3XEifu13mLMUFfSe3xlsJtIwdZNpIWDaeGGlta1FT+7S5WgTm+&#10;f7vNKaN5dzivTO73/DNYKtV76+ZjEJG6+C9+utdaQZ4P09z0Jj0B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4JDIwgAAAN0AAAAPAAAAAAAAAAAAAAAAAJgCAABkcnMvZG93&#10;bnJldi54bWxQSwUGAAAAAAQABAD1AAAAhwMAAAAA&#10;" filled="f" strokeweight=".05pt"/>
                      <v:shape id="Freeform 439" o:spid="_x0000_s1460" style="position:absolute;left:28608;top:141;width:76;height:2949;visibility:visible;mso-wrap-style:square;v-text-anchor:top" coordsize="21,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CycEA&#10;AADdAAAADwAAAGRycy9kb3ducmV2LnhtbESP0YrCMBRE3xf8h3AF39bUVUSrURZB8FXNB1yaa1Pa&#10;3JQm1urXG2FhH4eZOcNs94NrRE9dqDwrmE0zEMSFNxWXCvT1+L0CESKywcYzKXhSgP1u9LXF3PgH&#10;n6m/xFIkCIccFdgY21zKUFhyGKa+JU7ezXcOY5JdKU2HjwR3jfzJsqV0WHFasNjSwVJRX+5OQdm4&#10;9eGV6b5e1fWtsk4fB62VmoyH3w2ISEP8D/+1T0bBYjFfw+dNegJy9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pQsnBAAAA3QAAAA8AAAAAAAAAAAAAAAAAmAIAAGRycy9kb3du&#10;cmV2LnhtbFBLBQYAAAAABAAEAPUAAACGAwAAAAA=&#10;" path="m,l,812r21,l,xe" fillcolor="black" stroked="f">
                        <v:path arrowok="t" o:connecttype="custom" o:connectlocs="0,0;0,294919;7624,294919;0,0" o:connectangles="0,0,0,0"/>
                      </v:shape>
                      <v:shape id="Freeform 440" o:spid="_x0000_s1461" style="position:absolute;left:28608;top:141;width:76;height:2949;visibility:visible;mso-wrap-style:square;v-text-anchor:top" coordsize="21,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oMQA&#10;AADdAAAADwAAAGRycy9kb3ducmV2LnhtbERPy2qDQBTdF/IPwy1kV0eLlGKdBEloSDZC81hkd3Fu&#10;VercMc7E6N93FoUuD+edryfTiZEG11pWkEQxCOLK6pZrBefT58s7COeRNXaWScFMDtarxVOOmbYP&#10;/qLx6GsRQthlqKDxvs+kdFVDBl1ke+LAfdvBoA9wqKUe8BHCTSdf4/hNGmw5NDTY06ah6ud4NwqK&#10;66E93RM/z+U0Xsx2W952m1Kp5fNUfIDwNPl/8Z97rxWkaRr2hzfh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lwaDEAAAA3QAAAA8AAAAAAAAAAAAAAAAAmAIAAGRycy9k&#10;b3ducmV2LnhtbFBLBQYAAAAABAAEAPUAAACJAwAAAAA=&#10;" path="m,l,812r21,l,xe" filled="f" strokeweight=".05pt">
                        <v:path arrowok="t" o:connecttype="custom" o:connectlocs="0,0;0,294919;7624,294919;0,0" o:connectangles="0,0,0,0"/>
                      </v:shape>
                      <v:shape id="Freeform 441" o:spid="_x0000_s1462" style="position:absolute;left:28608;top:141;width:76;height:2949;visibility:visible;mso-wrap-style:square;v-text-anchor:top" coordsize="21,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9ssEA&#10;AADdAAAADwAAAGRycy9kb3ducmV2LnhtbESP0YrCMBRE3wX/IVxh3zRVirhdo4gg+KrmAy7NtSlt&#10;bkoTa/XrzcLCPg4zc4bZ7kfXioH6UHtWsFxkIIhLb2quFOjbab4BESKywdYzKXhRgP1uOtliYfyT&#10;LzRcYyUShEOBCmyMXSFlKC05DAvfESfv7nuHMcm+kqbHZ4K7Vq6ybC0d1pwWLHZ0tFQ214dTULXu&#10;+/jO9NBsmuZeW6dPo9ZKfc3Gww+ISGP8D/+1z0ZBnudL+H2Tn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PbLBAAAA3QAAAA8AAAAAAAAAAAAAAAAAmAIAAGRycy9kb3du&#10;cmV2LnhtbFBLBQYAAAAABAAEAPUAAACGAwAAAAA=&#10;" path="m,l21,r,812l,xe" fillcolor="black" stroked="f">
                        <v:path arrowok="t" o:connecttype="custom" o:connectlocs="0,0;7624,0;7624,294919;0,0" o:connectangles="0,0,0,0"/>
                      </v:shape>
                      <v:shape id="Freeform 442" o:spid="_x0000_s1463" style="position:absolute;left:28608;top:141;width:76;height:2949;visibility:visible;mso-wrap-style:square;v-text-anchor:top" coordsize="21,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6TMYA&#10;AADdAAAADwAAAGRycy9kb3ducmV2LnhtbESPT4vCMBTE74LfITzBm6ZKWZZqFFEU91JY/xy8PZpn&#10;W2xeahNr++03Cwt7HGbmN8xy3ZlKtNS40rKC2TQCQZxZXXKu4HLeTz5BOI+ssbJMCnpysF4NB0tM&#10;tH3zN7Unn4sAYZeggsL7OpHSZQUZdFNbEwfvbhuDPsgml7rBd4CbSs6j6EMaLDksFFjTtqDscXoZ&#10;BZvbV3l+zXzfp117Nbtd+jxsU6XGo26zAOGp8//hv/ZRK4jjeA6/b8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v6TMYAAADdAAAADwAAAAAAAAAAAAAAAACYAgAAZHJz&#10;L2Rvd25yZXYueG1sUEsFBgAAAAAEAAQA9QAAAIsDAAAAAA==&#10;" path="m,l21,r,812l,xe" filled="f" strokeweight=".05pt">
                        <v:path arrowok="t" o:connecttype="custom" o:connectlocs="0,0;7624,0;7624,294919;0,0" o:connectangles="0,0,0,0"/>
                      </v:shape>
                      <v:rect id="Rectangle 443" o:spid="_x0000_s1464" style="position:absolute;left:28608;top:3090;width:7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xdMcA&#10;AADdAAAADwAAAGRycy9kb3ducmV2LnhtbESPT2sCMRTE74V+h/AK3mq2uhVdjVILQi9C/XPQ23Pz&#10;3F3cvGyTqFs/fSMUPA4z8xtmMmtNLS7kfGVZwVs3AUGcW11xoWC7WbwOQfiArLG2TAp+ycNs+vw0&#10;wUzbK6/osg6FiBD2GSooQ2gyKX1ekkHftQ1x9I7WGQxRukJqh9cIN7XsJclAGqw4LpTY0GdJ+Wl9&#10;Ngrmo+H85zvl5W112NN+dzi991yiVOel/RiDCNSGR/i//aUVpGnah/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TcXTHAAAA3QAAAA8AAAAAAAAAAAAAAAAAmAIAAGRy&#10;cy9kb3ducmV2LnhtbFBLBQYAAAAABAAEAPUAAACMAwAAAAA=&#10;" fillcolor="black" stroked="f"/>
                      <v:rect id="Rectangle 444" o:spid="_x0000_s1465" style="position:absolute;left:28608;top:3090;width:7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psMEA&#10;AADdAAAADwAAAGRycy9kb3ducmV2LnhtbERPy2oCMRTdF/yHcAtuimYUkTI1ig8EXYlPXF4mtzOh&#10;k5shiTr+vSkUenaH8+JMZq2txZ18MI4VDPoZCOLCacOlgtNx3fsEESKyxtoxKXhSgNm08zbBXLsH&#10;7+l+iKVIJRxyVFDF2ORShqIii6HvGuKkfTtvMSbqS6k9PlK5reUwy8bSouG0UGFDy4qKn8PNKjDn&#10;j4XbXjKat6fr2oz8kXfDlVLd93b+BSJSG//Nf+mNVjBKgN836QnI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r6bDBAAAA3QAAAA8AAAAAAAAAAAAAAAAAmAIAAGRycy9kb3du&#10;cmV2LnhtbFBLBQYAAAAABAAEAPUAAACGAwAAAAA=&#10;" filled="f" strokeweight=".05pt"/>
                      <v:rect id="Rectangle 445" o:spid="_x0000_s1466" style="position:absolute;left:24338;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U81MUA&#10;AADdAAAADwAAAGRycy9kb3ducmV2LnhtbESPX2vCMBTF34V9h3AHexFNN+ocnVHKYOiruq2vl+ba&#10;tGtuShO1fnsjCD4ezp8fZ7EabCtO1PvasYLXaQKCuHS65krBz/578gHCB2SNrWNScCEPq+XTaIGZ&#10;dmfe0mkXKhFH2GeowITQZVL60pBFP3UdcfQOrrcYouwrqXs8x3HbyrckeZcWa44Egx19GSr/d0cb&#10;ufncHPL6d3M5NsW2KZpi+BuvlXp5HvJPEIGG8Ajf2xutIE3TGdzexCc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hTzUxQAAAN0AAAAPAAAAAAAAAAAAAAAAAJgCAABkcnMv&#10;ZG93bnJldi54bWxQSwUGAAAAAAQABAD1AAAAigMAAAAA&#10;" fillcolor="fuchsia" stroked="f"/>
                      <v:rect id="Rectangle 446" o:spid="_x0000_s1467" style="position:absolute;left:24338;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spsUA&#10;AADdAAAADwAAAGRycy9kb3ducmV2LnhtbESPS2vCQBSF90L/w3AFN1In0UTa1FGKIEh3PrDbS+Y2&#10;E8zcSTNTjf/eKQguD+fxcRar3jbiQp2vHStIJwkI4tLpmisFx8Pm9Q2ED8gaG8ek4EYeVsuXwQIL&#10;7a68o8s+VCKOsC9QgQmhLaT0pSGLfuJa4uj9uM5iiLKrpO7wGsdtI6dJMpcWa44Egy2tDZXn/Z+N&#10;kHw8/U5/T435Smbvs9Tn1h5bpUbD/vMDRKA+PMOP9lYryLJsDv9v4hO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mymxQAAAN0AAAAPAAAAAAAAAAAAAAAAAJgCAABkcnMv&#10;ZG93bnJldi54bWxQSwUGAAAAAAQABAD1AAAAigMAAAAA&#10;" filled="f" strokecolor="fuchsia" strokeweight=".05pt"/>
                      <v:shape id="Freeform 447" o:spid="_x0000_s1468" style="position:absolute;left:24338;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wysYA&#10;AADdAAAADwAAAGRycy9kb3ducmV2LnhtbESPQUvDQBSE74L/YXlCL6XdtAQtabelFIOiJ6OCx0f2&#10;NQnNvhd21zb9964geBxm5htmsxtdr87kQydsYDHPQBHXYjtuDHy8l7MVqBCRLfbCZOBKAXbb25sN&#10;FlYu/EbnKjYqQTgUaKCNcSi0DnVLDsNcBuLkHcU7jEn6RluPlwR3vV5m2b122HFaaHGgQ0v1qfp2&#10;Bnx5rR6n0xd8ktducfzUuXyVYszkbtyvQUUa43/4r/1sDeR5/gC/b9IT0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wysYAAADdAAAADwAAAAAAAAAAAAAAAACYAgAAZHJz&#10;L2Rvd25yZXYueG1sUEsFBgAAAAAEAAQA9QAAAIsDAAAAAA==&#10;" path="m,l,812r20,l,xe" fillcolor="fuchsia" stroked="f">
                        <v:path arrowok="t" o:connecttype="custom" o:connectlocs="0,0;0,294919;7261,294919;0,0" o:connectangles="0,0,0,0"/>
                      </v:shape>
                      <v:shape id="Freeform 448" o:spid="_x0000_s1469" style="position:absolute;left:24338;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0MMIA&#10;AADdAAAADwAAAGRycy9kb3ducmV2LnhtbERP3WrCMBS+H/gO4Qy8m8mkG1qNIqLgrmTaBzg0x7Zb&#10;c1KSVKtPv1wMvPz4/pfrwbbiSj40jjW8TxQI4tKZhisNxXn/NgMRIrLB1jFpuFOA9Wr0ssTcuBt/&#10;0/UUK5FCOOSooY6xy6UMZU0Ww8R1xIm7OG8xJugraTzeUrht5VSpT2mx4dRQY0fbmsrfU281xI/d&#10;/TA//mS++FJKXopH3w9nrcevw2YBItIQn+J/98FoyLIszU1v0hO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XQwwgAAAN0AAAAPAAAAAAAAAAAAAAAAAJgCAABkcnMvZG93&#10;bnJldi54bWxQSwUGAAAAAAQABAD1AAAAhwMAAAAA&#10;" path="m,l,812r20,l,xe" filled="f" strokecolor="fuchsia" strokeweight=".05pt">
                        <v:path arrowok="t" o:connecttype="custom" o:connectlocs="0,0;0,294919;7261,294919;0,0" o:connectangles="0,0,0,0"/>
                      </v:shape>
                      <v:shape id="Freeform 449" o:spid="_x0000_s1470" style="position:absolute;left:24338;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5BI8YA&#10;AADdAAAADwAAAGRycy9kb3ducmV2LnhtbESPQUvDQBSE74L/YXlCL6XdtASxabelFIOiJ6OCx0f2&#10;NQnNvhd21zb9964geBxm5htmsxtdr87kQydsYDHPQBHXYjtuDHy8l7MHUCEiW+yFycCVAuy2tzcb&#10;LKxc+I3OVWxUgnAo0EAb41BoHeqWHIa5DMTJO4p3GJP0jbYeLwnuer3MsnvtsOO00OJAh5bqU/Xt&#10;DPjyWj1Opy/4JK/d4vipc/kqxZjJ3bhfg4o0xv/wX/vZGsjzfAW/b9IT0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5BI8YAAADdAAAADwAAAAAAAAAAAAAAAACYAgAAZHJz&#10;L2Rvd25yZXYueG1sUEsFBgAAAAAEAAQA9QAAAIsDAAAAAA==&#10;" path="m,l20,r,812l,xe" fillcolor="fuchsia" stroked="f">
                        <v:path arrowok="t" o:connecttype="custom" o:connectlocs="0,0;7261,0;7261,294919;0,0" o:connectangles="0,0,0,0"/>
                      </v:shape>
                      <v:shape id="Freeform 450" o:spid="_x0000_s1471" style="position:absolute;left:24338;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u68IA&#10;AADdAAAADwAAAGRycy9kb3ducmV2LnhtbERP3WrCMBS+H/gO4QjezWSjDu2MIjLBXcm0D3Bojm23&#10;5qQkqVaf3lwMvPz4/pfrwbbiQj40jjW8TRUI4tKZhisNxWn3OgcRIrLB1jFpuFGA9Wr0ssTcuCv/&#10;0OUYK5FCOOSooY6xy6UMZU0Ww9R1xIk7O28xJugraTxeU7ht5btSH9Jiw6mhxo62NZV/x95qiLOv&#10;235x+M188a2UPBf3vh9OWk/Gw+YTRKQhPsX/7r3RkGWz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9u7rwgAAAN0AAAAPAAAAAAAAAAAAAAAAAJgCAABkcnMvZG93&#10;bnJldi54bWxQSwUGAAAAAAQABAD1AAAAhwMAAAAA&#10;" path="m,l20,r,812l,xe" filled="f" strokecolor="fuchsia" strokeweight=".05pt">
                        <v:path arrowok="t" o:connecttype="custom" o:connectlocs="0,0;7261,0;7261,294919;0,0" o:connectangles="0,0,0,0"/>
                      </v:shape>
                      <v:rect id="Rectangle 451" o:spid="_x0000_s1472" style="position:absolute;left:24338;top:3090;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sCsQA&#10;AADdAAAADwAAAGRycy9kb3ducmV2LnhtbESPX2vCMBTF3wW/Q7jCXsZMHc6NapQiiL7q5vp6aa5N&#10;a3NTmqj125vBwMfD+fPjLFa9bcSVOl85VjAZJyCIC6crLhX8fG/evkD4gKyxcUwK7uRhtRwOFphq&#10;d+M9XQ+hFHGEfYoKTAhtKqUvDFn0Y9cSR+/kOoshyq6UusNbHLeNfE+SmbRYcSQYbGltqDgfLjZy&#10;s09zyqrj7n6p832d13n/+7pV6mXUZ3MQgfrwDP+3d1rBdPoxgb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nrArEAAAA3QAAAA8AAAAAAAAAAAAAAAAAmAIAAGRycy9k&#10;b3ducmV2LnhtbFBLBQYAAAAABAAEAPUAAACJAwAAAAA=&#10;" fillcolor="fuchsia" stroked="f"/>
                      <v:rect id="Rectangle 452" o:spid="_x0000_s1473" style="position:absolute;left:24338;top:3090;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8eMUA&#10;AADdAAAADwAAAGRycy9kb3ducmV2LnhtbESPX2vCMBTF3wd+h3AFX8ZMW61stVGGMBi+zYl7vTTX&#10;ptjc1Car3bdfhMEeD+fPj1NuR9uKgXrfOFaQzhMQxJXTDdcKjp9vT88gfEDW2DomBT/kYbuZPJRY&#10;aHfjDxoOoRZxhH2BCkwIXSGlrwxZ9HPXEUfv7HqLIcq+lrrHWxy3rcySZCUtNhwJBjvaGaouh28b&#10;Iflj9pVeT63ZJ4uXRepza4+dUrPp+LoGEWgM/+G/9rtWsFzmGdzfx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oPx4xQAAAN0AAAAPAAAAAAAAAAAAAAAAAJgCAABkcnMv&#10;ZG93bnJldi54bWxQSwUGAAAAAAQABAD1AAAAigMAAAAA&#10;" filled="f" strokecolor="fuchsia" strokeweight=".05pt"/>
                      <v:rect id="Rectangle 453" o:spid="_x0000_s1474" style="position:absolute;left:24411;top:3018;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nqccA&#10;AADdAAAADwAAAGRycy9kb3ducmV2LnhtbESPQWsCMRSE7wX/Q3hCbzWrrkVXo1RB8FJQ20O9PTfP&#10;3cXNyzZJdeuvNwWhx2FmvmFmi9bU4kLOV5YV9HsJCOLc6ooLBZ8f65cxCB+QNdaWScEveVjMO08z&#10;zLS98o4u+1CICGGfoYIyhCaT0uclGfQ92xBH72SdwRClK6R2eI1wU8tBkrxKgxXHhRIbWpWUn/c/&#10;RsFyMl5+b1N+v+2OBzp8Hc+jgUuUeu62b1MQgdrwH360N1pBmo6G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K56nHAAAA3QAAAA8AAAAAAAAAAAAAAAAAmAIAAGRy&#10;cy9kb3ducmV2LnhtbFBLBQYAAAAABAAEAPUAAACMAwAAAAA=&#10;" fillcolor="black" stroked="f"/>
                      <v:rect id="Rectangle 454" o:spid="_x0000_s1475" style="position:absolute;left:24411;top:3018;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bcUA&#10;AADdAAAADwAAAGRycy9kb3ducmV2LnhtbESPT2sCMRTE74V+h/AEL6LZyiqyNYqtCO1J/IvHx+Z1&#10;N7h5WZJUt9++KQg9DjPzG2a+7GwjbuSDcazgZZSBIC6dNlwpOB42wxmIEJE1No5JwQ8FWC6en+ZY&#10;aHfnHd32sRIJwqFABXWMbSFlKGuyGEauJU7el/MWY5K+ktrjPcFtI8dZNpUWDaeFGlt6r6m87r+t&#10;AnMavLnPc0ar7njZmNwfeDteK9XvdatXEJG6+B9+tD+0gjyf5PD3Jj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n9txQAAAN0AAAAPAAAAAAAAAAAAAAAAAJgCAABkcnMv&#10;ZG93bnJldi54bWxQSwUGAAAAAAQABAD1AAAAigMAAAAA&#10;" filled="f" strokeweight=".05pt"/>
                      <v:shape id="Freeform 455" o:spid="_x0000_s1476" style="position:absolute;left:24411;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4dDsUA&#10;AADdAAAADwAAAGRycy9kb3ducmV2LnhtbESPQUsDMRSE7wX/Q3iCN5tVtrVsm11UULxYtApeH8nr&#10;ZnHzsiZpd/33piD0OMzMN8ymmVwvjhRi51nBzbwAQay96bhV8PnxdL0CEROywd4zKfilCE19Mdtg&#10;ZfzI73TcpVZkCMcKFdiUhkrKqC05jHM/EGdv74PDlGVopQk4Zrjr5W1RLKXDjvOCxYEeLenv3cEp&#10;eNN3wR7KlXt4tl+Imn624+tSqavL6X4NItGUzuH/9otRUJaLBZze5Ccg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vh0OxQAAAN0AAAAPAAAAAAAAAAAAAAAAAJgCAABkcnMv&#10;ZG93bnJldi54bWxQSwUGAAAAAAQABAD1AAAAigMAAAAA&#10;" path="m,l,20r1156,l,xe" fillcolor="black" stroked="f">
                        <v:path arrowok="t" o:connecttype="custom" o:connectlocs="0,0;0,7264;419688,7264;0,0" o:connectangles="0,0,0,0"/>
                      </v:shape>
                      <v:shape id="Freeform 456" o:spid="_x0000_s1477" style="position:absolute;left:24411;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i2IMQA&#10;AADdAAAADwAAAGRycy9kb3ducmV2LnhtbESPwWrDMBBE74H8g9hAb4nskIriRjZNoJBLD0lDzou1&#10;td1aKyOptvv3VaDQ4zAzb5h9NdtejORD51hDvslAENfOdNxouL6/rp9AhIhssHdMGn4oQFUuF3ss&#10;jJv4TOMlNiJBOBSooY1xKKQMdUsWw8YNxMn7cN5iTNI30nicEtz2cptlSlrsOC20ONCxpfrr8m01&#10;fE4HzG8+v77J6WaOY65OyiutH1bzyzOISHP8D/+1T0bDbveo4P4mPQF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ItiDEAAAA3QAAAA8AAAAAAAAAAAAAAAAAmAIAAGRycy9k&#10;b3ducmV2LnhtbFBLBQYAAAAABAAEAPUAAACJAwAAAAA=&#10;" path="m,l,20r1156,l,xe" filled="f" strokeweight=".05pt">
                        <v:path arrowok="t" o:connecttype="custom" o:connectlocs="0,0;0,7264;419688,7264;0,0" o:connectangles="0,0,0,0"/>
                      </v:shape>
                      <v:shape id="Freeform 457" o:spid="_x0000_s1478" style="position:absolute;left:24411;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m4sUA&#10;AADdAAAADwAAAGRycy9kb3ducmV2LnhtbESPQUsDMRSE74L/ITzBm81a1rZsmxYrKF4q2hZ6fSSv&#10;m6WblzVJu+u/bwTB4zAz3zCL1eBacaEQG88KHkcFCGLtTcO1gv3u9WEGIiZkg61nUvBDEVbL25sF&#10;Vsb3/EWXbapFhnCsUIFNqaukjNqSwzjyHXH2jj44TFmGWpqAfYa7Vo6LYiIdNpwXLHb0Ykmftmen&#10;4FNPgz2XM7d+swdETd8f/Wai1P3d8DwHkWhI/+G/9rtRUJZPU/h9k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CbixQAAAN0AAAAPAAAAAAAAAAAAAAAAAJgCAABkcnMv&#10;ZG93bnJldi54bWxQSwUGAAAAAAQABAD1AAAAigMAAAAA&#10;" path="m,l1156,r,20l,xe" fillcolor="black" stroked="f">
                        <v:path arrowok="t" o:connecttype="custom" o:connectlocs="0,0;419688,0;419688,7264;0,0" o:connectangles="0,0,0,0"/>
                      </v:shape>
                      <v:shape id="Freeform 458" o:spid="_x0000_s1479" style="position:absolute;left:24411;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HycAA&#10;AADdAAAADwAAAGRycy9kb3ducmV2LnhtbERPTYvCMBC9C/6HMAt707SiRbpGWYUFLx7U4nloZttq&#10;MylJbLv/fnMQPD7e92Y3mlb05HxjWUE6T0AQl1Y3XCkorj+zNQgfkDW2lknBH3nYbaeTDebaDnym&#10;/hIqEUPY56igDqHLpfRlTQb93HbEkfu1zmCI0FVSOxxiuGnlIkkyabDh2FBjR4eaysflaRTchz2m&#10;N5cWJznc9KFPs2PmMqU+P8bvLxCBxvAWv9xHrWC5XMW58U18An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RuHycAAAADdAAAADwAAAAAAAAAAAAAAAACYAgAAZHJzL2Rvd25y&#10;ZXYueG1sUEsFBgAAAAAEAAQA9QAAAIUDAAAAAA==&#10;" path="m,l1156,r,20l,xe" filled="f" strokeweight=".05pt">
                        <v:path arrowok="t" o:connecttype="custom" o:connectlocs="0,0;419688,0;419688,7264;0,0" o:connectangles="0,0,0,0"/>
                      </v:shape>
                      <v:rect id="Rectangle 459" o:spid="_x0000_s1480" style="position:absolute;left:24411;top:3090;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QQ8cA&#10;AADdAAAADwAAAGRycy9kb3ducmV2LnhtbESPQWsCMRSE7wX/Q3hCbzWrrKKrUbRQ6KWgtge9PTfP&#10;3cXNy5qkuu2vN4LgcZiZb5jZojW1uJDzlWUF/V4Cgji3uuJCwc/3x9sYhA/IGmvLpOCPPCzmnZcZ&#10;ZtpeeUOXbShEhLDPUEEZQpNJ6fOSDPqebYijd7TOYIjSFVI7vEa4qeUgSUbSYMVxocSG3kvKT9tf&#10;o2A1Ga/O65S//jeHPe13h9Nw4BKlXrvtcgoiUBue4Uf7UytI0+EE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i0EPHAAAA3QAAAA8AAAAAAAAAAAAAAAAAmAIAAGRy&#10;cy9kb3ducmV2LnhtbFBLBQYAAAAABAAEAPUAAACMAwAAAAA=&#10;" fillcolor="black" stroked="f"/>
                      <v:rect id="Rectangle 460" o:spid="_x0000_s1481" style="position:absolute;left:24411;top:3090;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z08MA&#10;AADdAAAADwAAAGRycy9kb3ducmV2LnhtbERPz2vCMBS+C/sfwht4kZlOiozOtLgNYZ7E6saOj+at&#10;DWteShK1++/NQfD48f1eVaPtxZl8MI4VPM8zEMSN04ZbBcfD5ukFRIjIGnvHpOCfAlTlw2SFhXYX&#10;3tO5jq1IIRwKVNDFOBRShqYji2HuBuLE/TpvMSboW6k9XlK47eUiy5bSouHU0OFA7x01f/XJKjBf&#10;sze3/c5oPR5/Nib3B94tPpSaPo7rVxCRxngX39yfWkGeL9P+9CY9AVl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Wz08MAAADdAAAADwAAAAAAAAAAAAAAAACYAgAAZHJzL2Rv&#10;d25yZXYueG1sUEsFBgAAAAAEAAQA9QAAAIgDAAAAAA==&#10;" filled="f" strokeweight=".05pt"/>
                      <v:line id="Line 461" o:spid="_x0000_s1482" style="position:absolute;visibility:visible;mso-wrap-style:square" from="24647,446" to="2837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mxUsYAAADdAAAADwAAAGRycy9kb3ducmV2LnhtbESPQWvCQBSE7wX/w/IKvdVNio0xuoqU&#10;FutNo4LHR/Y1Wcy+Ddmtpv++KxR6HGbmG2axGmwrrtR741hBOk5AEFdOG64VHA8fzzkIH5A1to5J&#10;wQ95WC1HDwsstLvxnq5lqEWEsC9QQRNCV0jpq4Ys+rHriKP35XqLIcq+lrrHW4TbVr4kSSYtGo4L&#10;DXb01lB1Kb+tArPLNq/b6Wl2ku+bkJ7zS27sUamnx2E9BxFoCP/hv/anVjCZZCnc38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ZsVLGAAAA3QAAAA8AAAAAAAAA&#10;AAAAAAAAoQIAAGRycy9kb3ducmV2LnhtbFBLBQYAAAAABAAEAPkAAACUAwAAAAA=&#10;" strokeweight="0"/>
                      <v:line id="Line 462" o:spid="_x0000_s1483" style="position:absolute;flip:x;visibility:visible;mso-wrap-style:square" from="24338,3090" to="24411,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jlrcUAAADdAAAADwAAAGRycy9kb3ducmV2LnhtbESP3WoCMRSE7wXfIRzBO80q/tStUVrB&#10;UvHGqg9w2Jxmg5uTZRN1+/aNIHg5zMw3zHLdukrcqAnWs4LRMANBXHht2Sg4n7aDNxAhImusPJOC&#10;PwqwXnU7S8y1v/MP3Y7RiAThkKOCMsY6lzIUJTkMQ18TJ+/XNw5jko2RusF7grtKjrNsJh1aTgsl&#10;1rQpqbgcr05BYabO7hbT0caaT3vYXubZ13mvVL/XfryDiNTGV/jZ/tYKJpPZGB5v0hO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jlrcUAAADdAAAADwAAAAAAAAAA&#10;AAAAAAChAgAAZHJzL2Rvd25yZXYueG1sUEsFBgAAAAAEAAQA+QAAAJMDAAAAAA==&#10;" strokecolor="blue" strokeweight="0"/>
                      <v:rect id="Rectangle 463" o:spid="_x0000_s1484" style="position:absolute;left:16580;top:446;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tFMcA&#10;AADdAAAADwAAAGRycy9kb3ducmV2LnhtbESPQWsCMRSE74L/ITyhN82qW9HVKFUQvBSq7aHenpvn&#10;7uLmZZukuvXXm0Khx2FmvmEWq9bU4krOV5YVDAcJCOLc6ooLBR/v2/4UhA/IGmvLpOCHPKyW3c4C&#10;M21vvKfrIRQiQthnqKAMocmk9HlJBv3ANsTRO1tnMETpCqkd3iLc1HKUJBNpsOK4UGJDm5Lyy+Hb&#10;KFjPpuuvt5Rf7/vTkY6fp8vzyCVKPfXalzmIQG34D/+1d1pBmk7G8PsmPg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mLRTHAAAA3QAAAA8AAAAAAAAAAAAAAAAAmAIAAGRy&#10;cy9kb3ducmV2LnhtbFBLBQYAAAAABAAEAPUAAACMAwAAAAA=&#10;" fillcolor="black" stroked="f"/>
                      <v:rect id="Rectangle 464" o:spid="_x0000_s1485" style="position:absolute;left:16580;top:446;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610MUA&#10;AADdAAAADwAAAGRycy9kb3ducmV2LnhtbESPQWsCMRSE74L/ITzBi9SsskhZjWIrQj2Vqi0eH5vn&#10;bnDzsiRRt//eFAoeh5n5hlmsOtuIG/lgHCuYjDMQxKXThisFx8P25RVEiMgaG8ek4JcCrJb93gIL&#10;7e78Rbd9rESCcChQQR1jW0gZyposhrFriZN3dt5iTNJXUnu8J7ht5DTLZtKi4bRQY0vvNZWX/dUq&#10;MN+jN7f7yWjdHU9bk/sDf043Sg0H3XoOIlIXn+H/9odWkOezHP7e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rXQxQAAAN0AAAAPAAAAAAAAAAAAAAAAAJgCAABkcnMv&#10;ZG93bnJldi54bWxQSwUGAAAAAAQABAD1AAAAigMAAAAA&#10;" filled="f" strokeweight=".05pt"/>
                      <v:shape id="Freeform 465" o:spid="_x0000_s1486" style="position:absolute;left:165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gIacQA&#10;AADdAAAADwAAAGRycy9kb3ducmV2LnhtbESPQWvCQBSE7wX/w/KE3uqmuqaSuhErLfRq9ODxNftM&#10;QrJvQ3Yb03/fLRQ8DjPzDbPdTbYTIw2+cazheZGAIC6dabjScD59PG1A+IBssHNMGn7Iwy6fPWwx&#10;M+7GRxqLUIkIYZ+hhjqEPpPSlzVZ9AvXE0fv6gaLIcqhkmbAW4TbTi6TJJUWG44LNfZ0qKlsi2+r&#10;YWyPKSpH75xc3ka1mtzLV6q0fpxP+1cQgaZwD/+3P40GpdI1/L2JT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oCGnEAAAA3QAAAA8AAAAAAAAAAAAAAAAAmAIAAGRycy9k&#10;b3ducmV2LnhtbFBLBQYAAAAABAAEAPUAAACJAwAAAAA=&#10;" path="m,l,643r8,l,xe" fillcolor="black" stroked="f">
                        <v:path arrowok="t" o:connecttype="custom" o:connectlocs="0,0;0,233538;2904,233538;0,0" o:connectangles="0,0,0,0"/>
                      </v:shape>
                      <v:shape id="Freeform 466" o:spid="_x0000_s1487" style="position:absolute;left:165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9YeccA&#10;AADdAAAADwAAAGRycy9kb3ducmV2LnhtbESPQWvCQBSE74L/YXmCN91YJJToKlUQta0HYz309sg+&#10;k9Ds23R31fTfdwsFj8PMfMPMl51pxI2cry0rmIwTEMSF1TWXCj5Om9EzCB+QNTaWScEPeVgu+r05&#10;Ztre+Ui3PJQiQthnqKAKoc2k9EVFBv3YtsTRu1hnMETpSqkd3iPcNPIpSVJpsOa4UGFL64qKr/xq&#10;FJzT7fViPt1+t1298/frYT15O+dKDQfdywxEoC48wv/tnVYwnaYp/L2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fWHnHAAAA3QAAAA8AAAAAAAAAAAAAAAAAmAIAAGRy&#10;cy9kb3ducmV2LnhtbFBLBQYAAAAABAAEAPUAAACMAwAAAAA=&#10;" path="m,l,643r8,l,xe" filled="f" strokeweight=".05pt">
                        <v:path arrowok="t" o:connecttype="custom" o:connectlocs="0,0;0,233538;2904,233538;0,0" o:connectangles="0,0,0,0"/>
                      </v:shape>
                      <v:shape id="Freeform 467" o:spid="_x0000_s1488" style="position:absolute;left:165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zhcQA&#10;AADdAAAADwAAAGRycy9kb3ducmV2LnhtbESPwWrDMBBE74H+g9hCb4ncVDjFsWya0kKuSXrocWtt&#10;bGNrZSzVcf++CgRyHGbmDZOXs+3FRKNvHWt4XiUgiCtnWq41fJ0+l68gfEA22DsmDX/koSweFjlm&#10;xl34QNMx1CJC2GeooQlhyKT0VUMW/coNxNE7u9FiiHKspRnxEuG2l+skSaXFluNCgwO9N1R1x1+r&#10;YeoOKSpHH5x87yb1MrvNT6q0fnqc37YgAs3hHr6190aDUukGrm/iE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2M4XEAAAA3QAAAA8AAAAAAAAAAAAAAAAAmAIAAGRycy9k&#10;b3ducmV2LnhtbFBLBQYAAAAABAAEAPUAAACJAwAAAAA=&#10;" path="m,l8,r,643l,xe" fillcolor="black" stroked="f">
                        <v:path arrowok="t" o:connecttype="custom" o:connectlocs="0,0;2904,0;2904,233538;0,0" o:connectangles="0,0,0,0"/>
                      </v:shape>
                      <v:shape id="Freeform 468" o:spid="_x0000_s1489" style="position:absolute;left:165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xpkMQA&#10;AADdAAAADwAAAGRycy9kb3ducmV2LnhtbERPy2rCQBTdF/yH4Qru6sQioURHUUF8tF006sLdJXNN&#10;gpk76cyo8e87i0KXh/OezjvTiDs5X1tWMBomIIgLq2suFRwP69d3ED4ga2wsk4IneZjPei9TzLR9&#10;8Dfd81CKGMI+QwVVCG0mpS8qMuiHtiWO3MU6gyFCV0rt8BHDTSPfkiSVBmuODRW2tKqouOY3o+CU&#10;bm4Xc3a77Wb5yT/7r9Xo45QrNeh3iwmIQF34F/+5t1rBeJzGufFNf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aZDEAAAA3QAAAA8AAAAAAAAAAAAAAAAAmAIAAGRycy9k&#10;b3ducmV2LnhtbFBLBQYAAAAABAAEAPUAAACJAwAAAAA=&#10;" path="m,l8,r,643l,xe" filled="f" strokeweight=".05pt">
                        <v:path arrowok="t" o:connecttype="custom" o:connectlocs="0,0;2904,0;2904,233538;0,0" o:connectangles="0,0,0,0"/>
                      </v:shape>
                      <v:rect id="Rectangle 469" o:spid="_x0000_s1490" style="position:absolute;left:16580;top:2782;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a/scA&#10;AADdAAAADwAAAGRycy9kb3ducmV2LnhtbESPT2sCMRTE74LfITyhN81WtqJbo6gg9FLw36HenpvX&#10;3cXNy5qkuvXTG6HQ4zAzv2Gm89bU4krOV5YVvA4SEMS51RUXCg77dX8MwgdkjbVlUvBLHuazbmeK&#10;mbY33tJ1FwoRIewzVFCG0GRS+rwkg35gG+LofVtnMETpCqkd3iLc1HKYJCNpsOK4UGJDq5Ly8+7H&#10;KFhOxsvLJuXP+/Z0pOPX6fw2dIlSL7128Q4iUBv+w3/tD60gTUc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OGv7HAAAA3QAAAA8AAAAAAAAAAAAAAAAAmAIAAGRy&#10;cy9kb3ducmV2LnhtbFBLBQYAAAAABAAEAPUAAACMAwAAAAA=&#10;" fillcolor="black" stroked="f"/>
                      <v:rect id="Rectangle 470" o:spid="_x0000_s1491" style="position:absolute;left:16580;top:2782;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lDsMA&#10;AADdAAAADwAAAGRycy9kb3ducmV2LnhtbERPz2vCMBS+C/sfwht4GTOdlG10TcUpgp5k6saOj+at&#10;DWteShK1/vfmIHj8+H6Xs8F24kQ+GMcKXiYZCOLaacONgsN+9fwOIkRkjZ1jUnChALPqYVRiod2Z&#10;v+i0i41IIRwKVNDG2BdShroli2HieuLE/TlvMSboG6k9nlO47eQ0y16lRcOpocWeFi3V/7ujVWC+&#10;nz7d5iej+XD4XZnc73k7XSo1fhzmHyAiDfEuvrnXWkGev6X96U16ArK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wlDsMAAADdAAAADwAAAAAAAAAAAAAAAACYAgAAZHJzL2Rv&#10;d25yZXYueG1sUEsFBgAAAAAEAAQA9QAAAIgDAAAAAA==&#10;" filled="f" strokeweight=".05pt"/>
                      <v:rect id="Rectangle 471" o:spid="_x0000_s1492" style="position:absolute;left:16609;top:2756;width:367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AJccA&#10;AADdAAAADwAAAGRycy9kb3ducmV2LnhtbESPQWvCQBSE7wX/w/KE3pqNkrYaXUWFQi9CtT3U2zP7&#10;TILZt3F3q6m/visUPA4z8w0znXemEWdyvrasYJCkIIgLq2suFXx9vj2NQPiArLGxTAp+ycN81nuY&#10;Yq7thTd03oZSRAj7HBVUIbS5lL6oyKBPbEscvYN1BkOUrpTa4SXCTSOHafoiDdYcFypsaVVRcdz+&#10;GAXL8Wh5+sh4fd3sd7T73h+fhy5V6rHfLSYgAnXhHv5vv2sFWfY6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hgCXHAAAA3QAAAA8AAAAAAAAAAAAAAAAAmAIAAGRy&#10;cy9kb3ducmV2LnhtbFBLBQYAAAAABAAEAPUAAACMAwAAAAA=&#10;" fillcolor="black" stroked="f"/>
                      <v:rect id="Rectangle 472" o:spid="_x0000_s1493" style="position:absolute;left:16609;top:2756;width:367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Ie4sYA&#10;AADdAAAADwAAAGRycy9kb3ducmV2LnhtbESPT2sCMRTE7wW/Q3iFXopmuyxVtkbRFqGein/x+Ni8&#10;7oZuXpYk1fXbG6HQ4zAzv2Gm89624kw+GMcKXkYZCOLKacO1gv1uNZyACBFZY+uYFFwpwHw2eJhi&#10;qd2FN3TexlokCIcSFTQxdqWUoWrIYhi5jjh5385bjEn6WmqPlwS3rcyz7FVaNJwWGuzovaHqZ/tr&#10;FZjD89Ktjxkt+v1pZQq/46/8Q6mnx37xBiJSH//Df+1PraAoxjnc36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2Ie4sYAAADdAAAADwAAAAAAAAAAAAAAAACYAgAAZHJz&#10;L2Rvd25yZXYueG1sUEsFBgAAAAAEAAQA9QAAAIsDAAAAAA==&#10;" filled="f" strokeweight=".05pt"/>
                      <v:shape id="Freeform 473" o:spid="_x0000_s1494" style="position:absolute;left:16609;top:2756;width:3671;height:26;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2qD8YA&#10;AADdAAAADwAAAGRycy9kb3ducmV2LnhtbESPQWvCQBSE74X+h+UVvIhutKFKdJXSInhsoyLeHtln&#10;NjX7NmRXTf31XUHocZiZb5j5srO1uFDrK8cKRsMEBHHhdMWlgu1mNZiC8AFZY+2YFPySh+Xi+WmO&#10;mXZX/qZLHkoRIewzVGBCaDIpfWHIoh+6hjh6R9daDFG2pdQtXiPc1nKcJG/SYsVxwWBDH4aKU362&#10;Cmg8qvf61k9/dtVXfuifNofCfCrVe+neZyACdeE//GivtYI0nbzC/U1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2qD8YAAADdAAAADwAAAAAAAAAAAAAAAACYAgAAZHJz&#10;L2Rvd25yZXYueG1sUEsFBgAAAAAEAAQA9QAAAIsDAAAAAA==&#10;" path="m,l,7r1011,l,xe" fillcolor="black" stroked="f">
                        <v:path arrowok="t" o:connecttype="custom" o:connectlocs="0,0;0,2542;367045,2542;0,0" o:connectangles="0,0,0,0"/>
                      </v:shape>
                      <v:shape id="Freeform 474" o:spid="_x0000_s1495" style="position:absolute;left:16609;top:2756;width:3671;height:26;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D7GMcA&#10;AADdAAAADwAAAGRycy9kb3ducmV2LnhtbESPQWsCMRSE7wX/Q3iFXopmlaXarVFELBR6aVdBvL0m&#10;z93FzcuSpLr665tCocdhZr5h5svetuJMPjSOFYxHGQhi7UzDlYLd9nU4AxEissHWMSm4UoDlYnA3&#10;x8K4C3/SuYyVSBAOBSqoY+wKKYOuyWIYuY44eUfnLcYkfSWNx0uC21ZOsuxJWmw4LdTY0bomfSq/&#10;rQIfHk9fstzsZ4eP59V7d9PHbK2VerjvVy8gIvXxP/zXfjMK8nyaw++b9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Q+xjHAAAA3QAAAA8AAAAAAAAAAAAAAAAAmAIAAGRy&#10;cy9kb3ducmV2LnhtbFBLBQYAAAAABAAEAPUAAACMAwAAAAA=&#10;" path="m,l,7r1011,l,xe" filled="f" strokeweight=".05pt">
                        <v:path arrowok="t" o:connecttype="custom" o:connectlocs="0,0;0,2542;367045,2542;0,0" o:connectangles="0,0,0,0"/>
                      </v:shape>
                      <v:shape id="Freeform 475" o:spid="_x0000_s1496" style="position:absolute;left:16609;top:2756;width:3671;height:26;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iX4MYA&#10;AADdAAAADwAAAGRycy9kb3ducmV2LnhtbESPQWvCQBSE74X+h+UVvIhulFQlukppKfRooyLeHtln&#10;NjX7NmRXTfvru4LgcZiZb5jFqrO1uFDrK8cKRsMEBHHhdMWlgu3mczAD4QOyxtoxKfglD6vl89MC&#10;M+2u/E2XPJQiQthnqMCE0GRS+sKQRT90DXH0jq61GKJsS6lbvEa4reU4SSbSYsVxwWBD74aKU362&#10;Cmg8qvf6r5/+7Kp1fuifNofCfCjVe+ne5iACdeERvre/tII0nb7C7U1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iX4MYAAADdAAAADwAAAAAAAAAAAAAAAACYAgAAZHJz&#10;L2Rvd25yZXYueG1sUEsFBgAAAAAEAAQA9QAAAIsDAAAAAA==&#10;" path="m,l1011,r,7l,xe" fillcolor="black" stroked="f">
                        <v:path arrowok="t" o:connecttype="custom" o:connectlocs="0,0;367045,0;367045,2542;0,0" o:connectangles="0,0,0,0"/>
                      </v:shape>
                      <v:shape id="Freeform 476" o:spid="_x0000_s1497" style="position:absolute;left:16609;top:2756;width:3671;height:26;visibility:visible;mso-wrap-style:square;v-text-anchor:top" coordsize="1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7A9McA&#10;AADdAAAADwAAAGRycy9kb3ducmV2LnhtbESPQWsCMRSE70L/Q3iFXkSzLWJ1NYpIhYKXui2It2fy&#10;3F3cvCxJ1K2/vikUehxm5htmvuxsI67kQ+1YwfMwA0Gsnam5VPD1uRlMQISIbLBxTAq+KcBy8dCb&#10;Y27cjXd0LWIpEoRDjgqqGNtcyqArshiGriVO3sl5izFJX0rj8ZbgtpEvWTaWFmtOCxW2tK5In4uL&#10;VeBD/3yUxdt+cviYrrbtXZ+ytVbq6bFbzUBE6uJ/+K/9bhSMRq9j+H2Tn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OwPTHAAAA3QAAAA8AAAAAAAAAAAAAAAAAmAIAAGRy&#10;cy9kb3ducmV2LnhtbFBLBQYAAAAABAAEAPUAAACMAwAAAAA=&#10;" path="m,l1011,r,7l,xe" filled="f" strokeweight=".05pt">
                        <v:path arrowok="t" o:connecttype="custom" o:connectlocs="0,0;367045,0;367045,2542;0,0" o:connectangles="0,0,0,0"/>
                      </v:shape>
                      <v:rect id="Rectangle 477" o:spid="_x0000_s1498" style="position:absolute;left:16609;top:2782;width:3671;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S9yscA&#10;AADdAAAADwAAAGRycy9kb3ducmV2LnhtbESPQWsCMRSE70L/Q3gFb5pV1qqrUapQ8CJU20O9PTfP&#10;3cXNyzZJdfXXm0Khx2FmvmHmy9bU4kLOV5YVDPoJCOLc6ooLBZ8fb70JCB+QNdaWScGNPCwXT505&#10;ZtpeeUeXfShEhLDPUEEZQpNJ6fOSDPq+bYijd7LOYIjSFVI7vEa4qeUwSV6kwYrjQokNrUvKz/sf&#10;o2A1nay+31Pe3nfHAx2+jufR0CVKdZ/b1xmIQG34D/+1N1pBmo7H8PsmPg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EvcrHAAAA3QAAAA8AAAAAAAAAAAAAAAAAmAIAAGRy&#10;cy9kb3ducmV2LnhtbFBLBQYAAAAABAAEAPUAAACMAwAAAAA=&#10;" fillcolor="black" stroked="f"/>
                      <v:rect id="Rectangle 478" o:spid="_x0000_s1499" style="position:absolute;left:16609;top:2782;width:3671;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opCMMA&#10;AADdAAAADwAAAGRycy9kb3ducmV2LnhtbERPz2vCMBS+C/sfwht4GTOdlG10TcUpgp5k6saOj+at&#10;DWteShK1/vfmIHj8+H6Xs8F24kQ+GMcKXiYZCOLaacONgsN+9fwOIkRkjZ1jUnChALPqYVRiod2Z&#10;v+i0i41IIRwKVNDG2BdShroli2HieuLE/TlvMSboG6k9nlO47eQ0y16lRcOpocWeFi3V/7ujVWC+&#10;nz7d5iej+XD4XZnc73k7XSo1fhzmHyAiDfEuvrnXWkGev6W56U16ArK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opCMMAAADdAAAADwAAAAAAAAAAAAAAAACYAgAAZHJzL2Rv&#10;d25yZXYueG1sUEsFBgAAAAAEAAQA9QAAAIgDAAAAAA==&#10;" filled="f" strokeweight=".05pt"/>
                      <v:rect id="Rectangle 479" o:spid="_x0000_s1500" style="position:absolute;left:20280;top:446;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MI8cA&#10;AADdAAAADwAAAGRycy9kb3ducmV2LnhtbESPQWsCMRSE74L/IbxCb5qtrFZXo2hB8FJQ20O9PTfP&#10;3cXNyzZJde2vNwWhx2FmvmFmi9bU4kLOV5YVvPQTEMS51RUXCj4/1r0xCB+QNdaWScGNPCzm3c4M&#10;M22vvKPLPhQiQthnqKAMocmk9HlJBn3fNsTRO1lnMETpCqkdXiPc1HKQJCNpsOK4UGJDbyXl5/2P&#10;UbCajFff25Tff3fHAx2+jufhwCVKPT+1yymIQG34Dz/aG60gTV8n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XjCPHAAAA3QAAAA8AAAAAAAAAAAAAAAAAmAIAAGRy&#10;cy9kb3ducmV2LnhtbFBLBQYAAAAABAAEAPUAAACMAwAAAAA=&#10;" fillcolor="black" stroked="f"/>
                      <v:rect id="Rectangle 480" o:spid="_x0000_s1501" style="position:absolute;left:20280;top:446;width:29;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lVKcMA&#10;AADdAAAADwAAAGRycy9kb3ducmV2LnhtbERPy2oCMRTdF/yHcAU3RTOVochoFK0IdlU6PnB5mVxn&#10;gpObIYk6/ftmUejycN6LVW9b8SAfjGMFb5MMBHHltOFawfGwG89AhIissXVMCn4owGo5eFlgod2T&#10;v+lRxlqkEA4FKmhi7AopQ9WQxTBxHXHirs5bjAn6WmqPzxRuWznNsndp0XBqaLCjj4aqW3m3Cszp&#10;deM+zxmt++NlZ3J/4K/pVqnRsF/PQUTq47/4z73XCvJ8lvanN+k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lVKcMAAADdAAAADwAAAAAAAAAAAAAAAACYAgAAZHJzL2Rv&#10;d25yZXYueG1sUEsFBgAAAAAEAAQA9QAAAIgDAAAAAA==&#10;" filled="f" strokeweight=".05pt"/>
                      <v:shape id="Freeform 481" o:spid="_x0000_s1502" style="position:absolute;left:202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kMQA&#10;AADdAAAADwAAAGRycy9kb3ducmV2LnhtbESPwWrDMBBE74X+g9hAbo3sVLjBjRKa0EKvdnLocWtt&#10;bBNrZSzFdv6+KhR6HGbmDbPdz7YTIw2+dawhXSUgiCtnWq41nE8fTxsQPiAb7ByThjt52O8eH7aY&#10;GzdxQWMZahEh7HPU0ITQ51L6qiGLfuV64uhd3GAxRDnU0gw4Rbjt5DpJMmmx5bjQYE/HhqprebMa&#10;xmuRoXL0zsnXYVTPs3v5zpTWy8X89goi0Bz+w3/tT6NBqU0Kv2/iE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f6JDEAAAA3QAAAA8AAAAAAAAAAAAAAAAAmAIAAGRycy9k&#10;b3ducmV2LnhtbFBLBQYAAAAABAAEAPUAAACJAwAAAAA=&#10;" path="m,l,643r8,l,xe" fillcolor="black" stroked="f">
                        <v:path arrowok="t" o:connecttype="custom" o:connectlocs="0,0;0,233538;2904,233538;0,0" o:connectangles="0,0,0,0"/>
                      </v:shape>
                      <v:shape id="Freeform 482" o:spid="_x0000_s1503" style="position:absolute;left:202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i4gMgA&#10;AADdAAAADwAAAGRycy9kb3ducmV2LnhtbESPT2sCMRTE74V+h/AK3mpWEZGtcWmFoq16cFsPvT02&#10;b//QzcuaRF2/fVMQPA4z8xtmnvWmFWdyvrGsYDRMQBAXVjdcKfj+en+egfABWWNrmRRcyUO2eHyY&#10;Y6rthfd0zkMlIoR9igrqELpUSl/UZNAPbUccvdI6gyFKV0nt8BLhppXjJJlKgw3HhRo7WtZU/OYn&#10;o+AwXZ1K8+M+1qu3LR8/d8vR5pArNXjqX19ABOrDPXxrr7WCyWQ2hv838Qn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aLiAyAAAAN0AAAAPAAAAAAAAAAAAAAAAAJgCAABk&#10;cnMvZG93bnJldi54bWxQSwUGAAAAAAQABAD1AAAAjQMAAAAA&#10;" path="m,l,643r8,l,xe" filled="f" strokeweight=".05pt">
                        <v:path arrowok="t" o:connecttype="custom" o:connectlocs="0,0;0,233538;2904,233538;0,0" o:connectangles="0,0,0,0"/>
                      </v:shape>
                      <v:shape id="Freeform 483" o:spid="_x0000_s1504" style="position:absolute;left:202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TfMQA&#10;AADdAAAADwAAAGRycy9kb3ducmV2LnhtbESPzWrDMBCE74G+g9hCbrGURrjGjRLa0kKu+Tn0uLU2&#10;tom1MpbqOG9fBQo9DjPzDbPeTq4TIw2h9WxgmSkQxJW3LdcGTsfPRQEiRGSLnWcycKMA283DbI2l&#10;9Vfe03iItUgQDiUaaGLsSylD1ZDDkPmeOHlnPziMSQ61tANeE9x18kmpXDpsOS002NN7Q9Xl8OMM&#10;jJd9jtrTB6uvt1GvJv/8nWtj5o/T6wuISFP8D/+1d9aA1sUK7m/SE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B03zEAAAA3QAAAA8AAAAAAAAAAAAAAAAAmAIAAGRycy9k&#10;b3ducmV2LnhtbFBLBQYAAAAABAAEAPUAAACJAwAAAAA=&#10;" path="m,l8,r,643l,xe" fillcolor="black" stroked="f">
                        <v:path arrowok="t" o:connecttype="custom" o:connectlocs="0,0;2904,0;2904,233538;0,0" o:connectangles="0,0,0,0"/>
                      </v:shape>
                      <v:shape id="Freeform 484" o:spid="_x0000_s1505" style="position:absolute;left:20280;top:446;width:29;height:2336;visibility:visible;mso-wrap-style:square;v-text-anchor:top" coordsize="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2Fb8cA&#10;AADdAAAADwAAAGRycy9kb3ducmV2LnhtbESPQWvCQBSE70L/w/IKvZmNEkRSV2kF0VZ7MNZDb4/s&#10;MwnNvk13V43/vlsQehxm5htmtuhNKy7kfGNZwShJQRCXVjdcKfg8rIZTED4ga2wtk4IbeVjMHwYz&#10;zLW98p4uRahEhLDPUUEdQpdL6cuaDPrEdsTRO1lnMETpKqkdXiPctHKcphNpsOG4UGNHy5rK7+Js&#10;FBwn6/PJfLm3zfp1xz/vH8vR9lgo9fTYvzyDCNSH//C9vdEKsmyawd+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NhW/HAAAA3QAAAA8AAAAAAAAAAAAAAAAAmAIAAGRy&#10;cy9kb3ducmV2LnhtbFBLBQYAAAAABAAEAPUAAACMAwAAAAA=&#10;" path="m,l8,r,643l,xe" filled="f" strokeweight=".05pt">
                        <v:path arrowok="t" o:connecttype="custom" o:connectlocs="0,0;2904,0;2904,233538;0,0" o:connectangles="0,0,0,0"/>
                      </v:shape>
                      <v:rect id="Rectangle 485" o:spid="_x0000_s1506" style="position:absolute;left:20280;top:2782;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2AccA&#10;AADdAAAADwAAAGRycy9kb3ducmV2LnhtbESPQWvCQBSE70L/w/IK3nRTiSVNXaUKghehag/19sy+&#10;JsHs23R31eiv7xYEj8PMfMNMZp1pxJmcry0reBkmIIgLq2suFXztloMMhA/IGhvLpOBKHmbTp94E&#10;c20vvKHzNpQiQtjnqKAKoc2l9EVFBv3QtsTR+7HOYIjSlVI7vES4aeQoSV6lwZrjQoUtLSoqjtuT&#10;UTB/y+a/nymvb5vDnvbfh+N45BKl+s/dxzuIQF14hO/tlVaQptkY/t/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P9gHHAAAA3QAAAA8AAAAAAAAAAAAAAAAAmAIAAGRy&#10;cy9kb3ducmV2LnhtbFBLBQYAAAAABAAEAPUAAACMAwAAAAA=&#10;" fillcolor="black" stroked="f"/>
                      <v:rect id="Rectangle 486" o:spid="_x0000_s1507" style="position:absolute;left:20280;top:2782;width:2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oxsYA&#10;AADdAAAADwAAAGRycy9kb3ducmV2LnhtbESPQWsCMRSE74L/ITyhF6lZZRFZNyu2IrSnUrXF42Pz&#10;3A1uXpYk1e2/bwqFHoeZ+YYpN4PtxI18MI4VzGcZCOLaacONgtNx/7gCESKyxs4xKfimAJtqPCqx&#10;0O7O73Q7xEYkCIcCFbQx9oWUoW7JYpi5njh5F+ctxiR9I7XHe4LbTi6ybCktGk4LLfb03FJ9PXxZ&#10;BeZj+uRePzPaDqfz3uT+yG+LnVIPk2G7BhFpiP/hv/aLVpDnqyX8vklPQF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xoxsYAAADdAAAADwAAAAAAAAAAAAAAAACYAgAAZHJz&#10;L2Rvd25yZXYueG1sUEsFBgAAAAAEAAQA9QAAAIsDAAAAAA==&#10;" filled="f" strokeweight=".05pt"/>
                      <v:rect id="Rectangle 487" o:spid="_x0000_s1508" style="position:absolute;left:16609;top:446;width:367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N7ccA&#10;AADdAAAADwAAAGRycy9kb3ducmV2LnhtbESPQWvCQBSE70L/w/KE3nSjRJumrlILgheh2h7q7Zl9&#10;TYLZt+nuVqO/visIPQ4z8w0zW3SmESdyvrasYDRMQBAXVtdcKvj8WA0yED4ga2wsk4ILeVjMH3oz&#10;zLU985ZOu1CKCGGfo4IqhDaX0hcVGfRD2xJH79s6gyFKV0rt8BzhppHjJJlKgzXHhQpbequoOO5+&#10;jYLlc7b8eU95c90e9rT/OhwnY5co9djvXl9ABOrCf/jeXmsFaZo9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Rze3HAAAA3QAAAA8AAAAAAAAAAAAAAAAAmAIAAGRy&#10;cy9kb3ducmV2LnhtbFBLBQYAAAAABAAEAPUAAACMAwAAAAA=&#10;" fillcolor="black" stroked="f"/>
                      <v:rect id="Rectangle 488" o:spid="_x0000_s1509" style="position:absolute;left:16609;top:446;width:367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9ZL8MA&#10;AADdAAAADwAAAGRycy9kb3ducmV2LnhtbERPy2oCMRTdF/yHcAU3RTOVochoFK0IdlU6PnB5mVxn&#10;gpObIYk6/ftmUejycN6LVW9b8SAfjGMFb5MMBHHltOFawfGwG89AhIissXVMCn4owGo5eFlgod2T&#10;v+lRxlqkEA4FKmhi7AopQ9WQxTBxHXHirs5bjAn6WmqPzxRuWznNsndp0XBqaLCjj4aqW3m3Cszp&#10;deM+zxmt++NlZ3J/4K/pVqnRsF/PQUTq47/4z73XCvJ8luamN+k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9ZL8MAAADdAAAADwAAAAAAAAAAAAAAAACYAgAAZHJzL2Rv&#10;d25yZXYueG1sUEsFBgAAAAAEAAQA9QAAAIgDAAAAAA==&#10;" filled="f" strokeweight=".05pt"/>
                      <v:shape id="Freeform 489" o:spid="_x0000_s1510" style="position:absolute;left:16609;top:446;width:3671;height:29;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xWMUA&#10;AADdAAAADwAAAGRycy9kb3ducmV2LnhtbESPQWvCQBSE70L/w/IKXqRujFps6ioqCD3GWKjHR/Y1&#10;G5p9G7Krxn/vFgSPw8x8wyzXvW3EhTpfO1YwGScgiEuna64UfB/3bwsQPiBrbByTght5WK9eBkvM&#10;tLvygS5FqESEsM9QgQmhzaT0pSGLfuxa4uj9us5iiLKrpO7wGuG2kWmSvEuLNccFgy3tDJV/xdkq&#10;yNOfND+Npsim2c7zTepauT8pNXztN58gAvXhGX60v7SC2WzxAf9v4hO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fFYxQAAAN0AAAAPAAAAAAAAAAAAAAAAAJgCAABkcnMv&#10;ZG93bnJldi54bWxQSwUGAAAAAAQABAD1AAAAigMAAAAA&#10;" path="m,l,8r1011,l,xe" fillcolor="black" stroked="f">
                        <v:path arrowok="t" o:connecttype="custom" o:connectlocs="0,0;0,2906;367045,2906;0,0" o:connectangles="0,0,0,0"/>
                      </v:shape>
                      <v:shape id="Freeform 490" o:spid="_x0000_s1511" style="position:absolute;left:16609;top:446;width:3671;height:29;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jEt8MA&#10;AADdAAAADwAAAGRycy9kb3ducmV2LnhtbERPy0rDQBTdF/yH4QrumoklSo2ZlrQgRMjGtri+ZK5J&#10;MHMnzUwe/fvOQnB5OO9sv5hOTDS41rKC5ygGQVxZ3XKt4HL+WG9BOI+ssbNMCm7kYL97WGWYajvz&#10;F00nX4sQwi5FBY33fSqlqxoy6CLbEwfuxw4GfYBDLfWAcwg3ndzE8as02HJoaLCnY0PV72k0Cq51&#10;+709cF7qePNSmM9DOeZjqdTT45K/g/C0+H/xn7vQCpLkLewPb8IT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jEt8MAAADdAAAADwAAAAAAAAAAAAAAAACYAgAAZHJzL2Rv&#10;d25yZXYueG1sUEsFBgAAAAAEAAQA9QAAAIgDAAAAAA==&#10;" path="m,l,8r1011,l,xe" filled="f" strokeweight=".05pt">
                        <v:path arrowok="t" o:connecttype="custom" o:connectlocs="0,0;0,2906;367045,2906;0,0" o:connectangles="0,0,0,0"/>
                      </v:shape>
                      <v:shape id="Freeform 491" o:spid="_x0000_s1512" style="position:absolute;left:16609;top:446;width:3671;height:29;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prg8UA&#10;AADdAAAADwAAAGRycy9kb3ducmV2LnhtbESPQWvCQBSE74X+h+UJvZS6MWpp02zECoLHGAv1+Mi+&#10;ZoPZtyG71fjvXaHQ4zAz3zD5arSdONPgW8cKZtMEBHHtdMuNgq/D9uUNhA/IGjvHpOBKHlbF40OO&#10;mXYX3tO5Co2IEPYZKjAh9JmUvjZk0U9dTxy9HzdYDFEOjdQDXiLcdjJNkldpseW4YLCnjaH6VP1a&#10;BWX6nZbH5zmy6T6X5Tp1vdwelXqajOsPEIHG8B/+a++0gsXifQb3N/EJ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muDxQAAAN0AAAAPAAAAAAAAAAAAAAAAAJgCAABkcnMv&#10;ZG93bnJldi54bWxQSwUGAAAAAAQABAD1AAAAigMAAAAA&#10;" path="m,l1011,r,8l,xe" fillcolor="black" stroked="f">
                        <v:path arrowok="t" o:connecttype="custom" o:connectlocs="0,0;367045,0;367045,2906;0,0" o:connectangles="0,0,0,0"/>
                      </v:shape>
                      <v:shape id="Freeform 492" o:spid="_x0000_s1513" style="position:absolute;left:16609;top:446;width:3671;height:29;visibility:visible;mso-wrap-style:square;v-text-anchor:top" coordsize="1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W8QA&#10;AADdAAAADwAAAGRycy9kb3ducmV2LnhtbESPQYvCMBSE78L+h/AW9qbpFhWtRqmCoNCLuuz50Tzb&#10;YvPSbVLt/nsjCB6HmfmGWa57U4sbta6yrOB7FIEgzq2uuFDwc94NZyCcR9ZYWyYF/+RgvfoYLDHR&#10;9s5Hup18IQKEXYIKSu+bREqXl2TQjWxDHLyLbQ36INtC6hbvAW5qGUfRVBqsOCyU2NC2pPx66oyC&#10;v6L6nW04zXQUT/bmsMm6tMuU+vrs0wUIT71/h1/tvVYwHs9jeL4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2/1vEAAAA3QAAAA8AAAAAAAAAAAAAAAAAmAIAAGRycy9k&#10;b3ducmV2LnhtbFBLBQYAAAAABAAEAPUAAACJAwAAAAA=&#10;" path="m,l1011,r,8l,xe" filled="f" strokeweight=".05pt">
                        <v:path arrowok="t" o:connecttype="custom" o:connectlocs="0,0;367045,0;367045,2906;0,0" o:connectangles="0,0,0,0"/>
                      </v:shape>
                      <v:rect id="Rectangle 493" o:spid="_x0000_s1514" style="position:absolute;left:16609;top:475;width:367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dM8gA&#10;AADdAAAADwAAAGRycy9kb3ducmV2LnhtbESPT2sCMRTE7wW/Q3iCt5pVV9HVKFoo9FKofw56e26e&#10;u4ubl22S6rafvikIPQ4z8xtmsWpNLW7kfGVZwaCfgCDOra64UHDYvz5PQfiArLG2TAq+ycNq2Xla&#10;YKbtnbd024VCRAj7DBWUITSZlD4vyaDv24Y4ehfrDIYoXSG1w3uEm1oOk2QiDVYcF0ps6KWk/Lr7&#10;Mgo2s+nm8yPl95/t+USn4/k6HrpEqV63Xc9BBGrDf/jRftMK0nQ2gr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c10zyAAAAN0AAAAPAAAAAAAAAAAAAAAAAJgCAABk&#10;cnMvZG93bnJldi54bWxQSwUGAAAAAAQABAD1AAAAjQMAAAAA&#10;" fillcolor="black" stroked="f"/>
                      <v:rect id="Rectangle 494" o:spid="_x0000_s1515" style="position:absolute;left:16609;top:475;width:367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vF98UA&#10;AADdAAAADwAAAGRycy9kb3ducmV2LnhtbESPT2sCMRTE74V+h/AEL6LZyiK6NYqtCO1J/IvHx+Z1&#10;N7h5WZJUt9++KQg9DjPzG2a+7GwjbuSDcazgZZSBIC6dNlwpOB42wymIEJE1No5JwQ8FWC6en+ZY&#10;aHfnHd32sRIJwqFABXWMbSFlKGuyGEauJU7el/MWY5K+ktrjPcFtI8dZNpEWDaeFGlt6r6m87r+t&#10;AnMavLnPc0ar7njZmNwfeDteK9XvdatXEJG6+B9+tD+0gjyf5fD3Jj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8X3xQAAAN0AAAAPAAAAAAAAAAAAAAAAAJgCAABkcnMv&#10;ZG93bnJldi54bWxQSwUGAAAAAAQABAD1AAAAigMAAAAA&#10;" filled="f" strokeweight=".05pt"/>
                      <v:rect id="Rectangle 495" o:spid="_x0000_s1516" style="position:absolute;left:16344;top:141;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Zg3McA&#10;AADdAAAADwAAAGRycy9kb3ducmV2LnhtbESPQWsCMRSE7wX/Q3hCbzWrrKKrUbRQ6KWgtge9PTfP&#10;3cXNy5qkuu2vN4LgcZiZb5jZojW1uJDzlWUF/V4Cgji3uuJCwc/3x9sYhA/IGmvLpOCPPCzmnZcZ&#10;ZtpeeUOXbShEhLDPUEEZQpNJ6fOSDPqebYijd7TOYIjSFVI7vEa4qeUgSUbSYMVxocSG3kvKT9tf&#10;o2A1Ga/O65S//jeHPe13h9Nw4BKlXrvtcgoiUBue4Uf7UytI08kQ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WYNzHAAAA3QAAAA8AAAAAAAAAAAAAAAAAmAIAAGRy&#10;cy9kb3ducmV2LnhtbFBLBQYAAAAABAAEAPUAAACMAwAAAAA=&#10;" fillcolor="black" stroked="f"/>
                      <v:rect id="Rectangle 496" o:spid="_x0000_s1517" style="position:absolute;left:16344;top:141;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X+G8UA&#10;AADdAAAADwAAAGRycy9kb3ducmV2LnhtbESPT2sCMRTE74LfITyhl6LZyiK6NYpVhHoq/qXHx+Z1&#10;N3TzsiSpbr+9KRQ8DjPzG2a+7GwjruSDcazgZZSBIC6dNlwpOB23wymIEJE1No5JwS8FWC76vTkW&#10;2t14T9dDrESCcChQQR1jW0gZyposhpFriZP35bzFmKSvpPZ4S3DbyHGWTaRFw2mhxpbWNZXfhx+r&#10;wJyf39zuktGqO31uTe6P/DHeKPU06FavICJ18RH+b79rBXk+m8Dfm/Q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f4bxQAAAN0AAAAPAAAAAAAAAAAAAAAAAJgCAABkcnMv&#10;ZG93bnJldi54bWxQSwUGAAAAAAQABAD1AAAAigMAAAAA&#10;" filled="f" strokeweight=".05pt"/>
                      <v:shape id="Freeform 497" o:spid="_x0000_s1518" style="position:absolute;left:16344;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mceMUA&#10;AADdAAAADwAAAGRycy9kb3ducmV2LnhtbESPQUsDMRSE7wX/Q3iCN5tVlrauzS4qKF4sWgu9PpLn&#10;ZnHzsiZpd/33piD0OMzMN8y6mVwvjhRi51nBzbwAQay96bhVsPt8vl6BiAnZYO+ZFPxShKa+mK2x&#10;Mn7kDzpuUysyhGOFCmxKQyVl1JYcxrkfiLP35YPDlGVopQk4Zrjr5W1RLKTDjvOCxYGeLOnv7cEp&#10;eNfLYA/lyj2+2D2ipp/N+LZQ6upyergHkWhK5/B/+9UoKMu7JZze5Ccg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Zx4xQAAAN0AAAAPAAAAAAAAAAAAAAAAAJgCAABkcnMv&#10;ZG93bnJldi54bWxQSwUGAAAAAAQABAD1AAAAigMAAAAA&#10;" path="m,l,20r1156,l,xe" fillcolor="black" stroked="f">
                        <v:path arrowok="t" o:connecttype="custom" o:connectlocs="0,0;0,7264;419688,7264;0,0" o:connectangles="0,0,0,0"/>
                      </v:shape>
                      <v:shape id="Freeform 498" o:spid="_x0000_s1519" style="position:absolute;left:16344;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9U8AA&#10;AADdAAAADwAAAGRycy9kb3ducmV2LnhtbERPTYvCMBC9C/6HMAt707QiRbtGWYUFLx7U4nloZttq&#10;MylJbLv/fnMQPD7e92Y3mlb05HxjWUE6T0AQl1Y3XCkorj+zFQgfkDW2lknBH3nYbaeTDebaDnym&#10;/hIqEUPY56igDqHLpfRlTQb93HbEkfu1zmCI0FVSOxxiuGnlIkkyabDh2FBjR4eaysflaRTchz2m&#10;N5cWJznc9KFPs2PmMqU+P8bvLxCBxvAWv9xHrWC5XMe58U18An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I9U8AAAADdAAAADwAAAAAAAAAAAAAAAACYAgAAZHJzL2Rvd25y&#10;ZXYueG1sUEsFBgAAAAAEAAQA9QAAAIUDAAAAAA==&#10;" path="m,l,20r1156,l,xe" filled="f" strokeweight=".05pt">
                        <v:path arrowok="t" o:connecttype="custom" o:connectlocs="0,0;0,7264;419688,7264;0,0" o:connectangles="0,0,0,0"/>
                      </v:shape>
                      <v:shape id="Freeform 499" o:spid="_x0000_s1520" style="position:absolute;left:16344;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qtkcUA&#10;AADdAAAADwAAAGRycy9kb3ducmV2LnhtbESPQUsDMRSE74L/ITzBm81altpumxYrKF4q2hZ6fSSv&#10;m6WblzVJu+u/NwXB4zAz3zCL1eBacaEQG88KHkcFCGLtTcO1gv3u9WEKIiZkg61nUvBDEVbL25sF&#10;Vsb3/EWXbapFhnCsUIFNqaukjNqSwzjyHXH2jj44TFmGWpqAfYa7Vo6LYiIdNpwXLHb0Ykmftmen&#10;4FM/BXsup279Zg+Imr4/+s1Eqfu74XkOItGQ/sN/7XejoCxnM7i+y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q2RxQAAAN0AAAAPAAAAAAAAAAAAAAAAAJgCAABkcnMv&#10;ZG93bnJldi54bWxQSwUGAAAAAAQABAD1AAAAigMAAAAA&#10;" path="m,l1156,r,20l,xe" fillcolor="black" stroked="f">
                        <v:path arrowok="t" o:connecttype="custom" o:connectlocs="0,0;419688,0;419688,7264;0,0" o:connectangles="0,0,0,0"/>
                      </v:shape>
                      <v:shape id="Freeform 500" o:spid="_x0000_s1521" style="position:absolute;left:16344;top:141;width:4197;height:73;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rT8AA&#10;AADdAAAADwAAAGRycy9kb3ducmV2LnhtbERPTYvCMBC9C/sfwizsTdMua5FqFFcQvHhQi+ehmW27&#10;NpOSxLb+e3MQPD7e92ozmlb05HxjWUE6S0AQl1Y3XCkoLvvpAoQPyBpby6TgQR4264/JCnNtBz5R&#10;fw6ViCHsc1RQh9DlUvqyJoN+ZjviyP1ZZzBE6CqpHQ4x3LTyO0kyabDh2FBjR7uaytv5bhT8D7+Y&#10;Xl1aHOVw1bs+zQ6Zy5T6+hy3SxCBxvAWv9wHreBnnsT98U18An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j+rT8AAAADdAAAADwAAAAAAAAAAAAAAAACYAgAAZHJzL2Rvd25y&#10;ZXYueG1sUEsFBgAAAAAEAAQA9QAAAIUDAAAAAA==&#10;" path="m,l1156,r,20l,xe" filled="f" strokeweight=".05pt">
                        <v:path arrowok="t" o:connecttype="custom" o:connectlocs="0,0;419688,0;419688,7264;0,0" o:connectangles="0,0,0,0"/>
                      </v:shape>
                      <v:rect id="Rectangle 501" o:spid="_x0000_s1522" style="position:absolute;left:16344;top:214;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b8xccA&#10;AADdAAAADwAAAGRycy9kb3ducmV2LnhtbESPT2sCMRTE74V+h/AKvXUTRYtdjaKFQi8F/x3q7bl5&#10;7i5uXtYk1W0/fSMIHoeZ+Q0zmXW2EWfyoXasoZcpEMSFMzWXGrabj5cRiBCRDTaOScMvBZhNHx8m&#10;mBt34RWd17EUCcIhRw1VjG0uZSgqshgy1xIn7+C8xZikL6XxeElw28i+Uq/SYs1pocKW3isqjusf&#10;q2HxNlqclgP++lvtd7T73h+Hfa+0fn7q5mMQkbp4D9/an0bDYKh6cH2Tno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G/MXHAAAA3QAAAA8AAAAAAAAAAAAAAAAAmAIAAGRy&#10;cy9kb3ducmV2LnhtbFBLBQYAAAAABAAEAPUAAACMAwAAAAA=&#10;" fillcolor="black" stroked="f"/>
                      <v:rect id="Rectangle 502" o:spid="_x0000_s1523" style="position:absolute;left:16344;top:214;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ViAsYA&#10;AADdAAAADwAAAGRycy9kb3ducmV2LnhtbESPT2sCMRTE74V+h/AKvUhNumgpW6PYFsGexD8Vj4/N&#10;627o5mVJoq7f3hSEHoeZ+Q0zmfWuFScK0XrW8DxUIIgrbyzXGnbbxdMriJiQDbaeScOFIsym93cT&#10;LI0/85pOm1SLDOFYooYmpa6UMlYNOYxD3xFn78cHhynLUEsT8JzhrpWFUi/SoeW80GBHHw1Vv5uj&#10;02C/B+/+a69o3u8OCzsKW14Vn1o/PvTzNxCJ+vQfvrWXRsNorAr4e5Of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ViAsYAAADdAAAADwAAAAAAAAAAAAAAAACYAgAAZHJz&#10;L2Rvd25yZXYueG1sUEsFBgAAAAAEAAQA9QAAAIsDAAAAAA==&#10;" filled="f" strokeweight=".05pt"/>
                      <v:rect id="Rectangle 503" o:spid="_x0000_s1524" style="position:absolute;left:16271;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HKccA&#10;AADdAAAADwAAAGRycy9kb3ducmV2LnhtbESPT2sCMRTE7wW/Q3hCbzWpf4rdGqUKhV4EtT3U23Pz&#10;uru4edkmqa5+eiMIHoeZ+Q0zmbW2FgfyoXKs4bmnQBDnzlRcaPj++ngagwgR2WDtmDScKMBs2nmY&#10;YGbckdd02MRCJAiHDDWUMTaZlCEvyWLouYY4eb/OW4xJ+kIaj8cEt7XsK/UiLVacFkpsaFFSvt/8&#10;Ww3z1/H8bzXk5Xm929L2Z7cf9b3S+rHbvr+BiNTGe/jW/jQahiM1gOub9ATk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YxynHAAAA3QAAAA8AAAAAAAAAAAAAAAAAmAIAAGRy&#10;cy9kb3ducmV2LnhtbFBLBQYAAAAABAAEAPUAAACMAwAAAAA=&#10;" fillcolor="black" stroked="f"/>
                      <v:rect id="Rectangle 504" o:spid="_x0000_s1525" style="position:absolute;left:16271;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f7cYA&#10;AADdAAAADwAAAGRycy9kb3ducmV2LnhtbESPT2sCMRTE74V+h/AKvUhNlLWUrVGsRbAn8U/F42Pz&#10;uhu6eVmSqNtv3xSEHoeZ+Q0znfeuFRcK0XrWMBoqEMSVN5ZrDYf96ukFREzIBlvPpOGHIsxn93dT&#10;LI2/8pYuu1SLDOFYooYmpa6UMlYNOYxD3xFn78sHhynLUEsT8JrhrpVjpZ6lQ8t5ocGOlg1V37uz&#10;02A/B2/+46ho0R9OK1uEPW/G71o/PvSLVxCJ+vQfvrXXRkMxUQX8vc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Bf7cYAAADdAAAADwAAAAAAAAAAAAAAAACYAgAAZHJz&#10;L2Rvd25yZXYueG1sUEsFBgAAAAAEAAQA9QAAAIsDAAAAAA==&#10;" filled="f" strokeweight=".05pt"/>
                      <v:shape id="Freeform 505" o:spid="_x0000_s1526" style="position:absolute;left:1627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T/sUA&#10;AADdAAAADwAAAGRycy9kb3ducmV2LnhtbESPT4vCMBTE74LfITxhb5oo6yJdo4go7OLJP+j1bfO2&#10;7dq81CbW+u3NguBxmJnfMNN5a0vRUO0LxxqGAwWCOHWm4EzDYb/uT0D4gGywdEwa7uRhPut2ppgY&#10;d+MtNbuQiQhhn6CGPIQqkdKnOVn0A1cRR+/X1RZDlHUmTY23CLelHCn1IS0WHBdyrGiZU3reXa2G&#10;0JxO19GPW16+N8fzAlmVf6uD1m+9dvEJIlAbXuFn+8toeB+rMfy/iU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NP+xQAAAN0AAAAPAAAAAAAAAAAAAAAAAJgCAABkcnMv&#10;ZG93bnJldi54bWxQSwUGAAAAAAQABAD1AAAAigMAAAAA&#10;" path="m,l,812r20,l,xe" fillcolor="black" stroked="f">
                        <v:path arrowok="t" o:connecttype="custom" o:connectlocs="0,0;0,294919;7261,294919;0,0" o:connectangles="0,0,0,0"/>
                      </v:shape>
                      <v:shape id="Freeform 506" o:spid="_x0000_s1527" style="position:absolute;left:1627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iXsQA&#10;AADdAAAADwAAAGRycy9kb3ducmV2LnhtbESPX2vCMBTF3wf7DuEKvs1UcUU6U5GBoL5sq7LnS3Nt&#10;Spub0sS2fvtlMNjj4fz5cba7ybZioN7XjhUsFwkI4tLpmisF18vhZQPCB2SNrWNS8CAPu/z5aYuZ&#10;diN/0VCESsQR9hkqMCF0mZS+NGTRL1xHHL2b6y2GKPtK6h7HOG5buUqSVFqsORIMdvRuqGyKu40Q&#10;TM36OHxjc9If9e3zvD+UxajUfDbt30AEmsJ/+K991ArWr0kKv2/iE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SIl7EAAAA3QAAAA8AAAAAAAAAAAAAAAAAmAIAAGRycy9k&#10;b3ducmV2LnhtbFBLBQYAAAAABAAEAPUAAACJAwAAAAA=&#10;" path="m,l,812r20,l,xe" filled="f" strokeweight=".05pt">
                        <v:path arrowok="t" o:connecttype="custom" o:connectlocs="0,0;0,294919;7261,294919;0,0" o:connectangles="0,0,0,0"/>
                      </v:shape>
                      <v:shape id="Freeform 507" o:spid="_x0000_s1528" style="position:absolute;left:1627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oEsUA&#10;AADdAAAADwAAAGRycy9kb3ducmV2LnhtbESPT2sCMRTE74LfIbyCN00q/ilbo4i00OKpKvX6unnu&#10;rm5e1k1c129vCoLHYWZ+w8wWrS1FQ7UvHGt4HSgQxKkzBWcadtvP/hsIH5ANlo5Jw408LObdzgwT&#10;4678Q80mZCJC2CeoIQ+hSqT0aU4W/cBVxNE7uNpiiLLOpKnxGuG2lEOlJtJiwXEhx4pWOaWnzcVq&#10;CM1+fxn+udX5e/17WiKr8vix07r30i7fQQRqwzP8aH8ZDaOxmsL/m/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gSxQAAAN0AAAAPAAAAAAAAAAAAAAAAAJgCAABkcnMv&#10;ZG93bnJldi54bWxQSwUGAAAAAAQABAD1AAAAigMAAAAA&#10;" path="m,l20,r,812l,xe" fillcolor="black" stroked="f">
                        <v:path arrowok="t" o:connecttype="custom" o:connectlocs="0,0;7261,0;7261,294919;0,0" o:connectangles="0,0,0,0"/>
                      </v:shape>
                      <v:shape id="Freeform 508" o:spid="_x0000_s1529" style="position:absolute;left:1627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ETt8EA&#10;AADdAAAADwAAAGRycy9kb3ducmV2LnhtbERPTWvCQBC9F/oflil4qxuLFYmuIgVBe2kbS89DdswG&#10;s7Mhuybx33cOgsfH+15vR9+onrpYBzYwm2agiMtga64M/J72r0tQMSFbbAKTgRtF2G6en9aY2zDw&#10;D/VFqpSEcMzRgEupzbWOpSOPcRpaYuHOofOYBHaVth0OEu4b/ZZlC+2xZmlw2NKHo/JSXL2U4MLN&#10;D/0fXo72qz5/f+72ZTEYM3kZdytQicb0EN/dB2tg/p7JXHk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BE7fBAAAA3QAAAA8AAAAAAAAAAAAAAAAAmAIAAGRycy9kb3du&#10;cmV2LnhtbFBLBQYAAAAABAAEAPUAAACGAwAAAAA=&#10;" path="m,l20,r,812l,xe" filled="f" strokeweight=".05pt">
                        <v:path arrowok="t" o:connecttype="custom" o:connectlocs="0,0;7261,0;7261,294919;0,0" o:connectangles="0,0,0,0"/>
                      </v:shape>
                      <v:rect id="Rectangle 509" o:spid="_x0000_s1530" style="position:absolute;left:16271;top:3090;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Dww8cA&#10;AADdAAAADwAAAGRycy9kb3ducmV2LnhtbESPQWsCMRSE74X+h/AKvXWTiopujaKC0Euh2h7q7bl5&#10;3V3cvKxJqqu/3hQEj8PMfMNMZp1txJF8qB1reM0UCOLCmZpLDd9fq5cRiBCRDTaOScOZAsymjw8T&#10;zI078ZqOm1iKBOGQo4YqxjaXMhQVWQyZa4mT9+u8xZikL6XxeEpw28ieUkNpsea0UGFLy4qK/ebP&#10;aliMR4vDZ58/LuvdlrY/u/2g55XWz0/d/A1EpC7ew7f2u9HQH6gx/L9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w8MPHAAAA3QAAAA8AAAAAAAAAAAAAAAAAmAIAAGRy&#10;cy9kb3ducmV2LnhtbFBLBQYAAAAABAAEAPUAAACMAwAAAAA=&#10;" fillcolor="black" stroked="f"/>
                      <v:rect id="Rectangle 510" o:spid="_x0000_s1531" style="position:absolute;left:16271;top:3090;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LPM8MA&#10;AADdAAAADwAAAGRycy9kb3ducmV2LnhtbERPz2vCMBS+C/sfwht4kZkqKtKZFrchbCexurHjo3lr&#10;w5qXkkTt/vvlIHj8+H5vysF24kI+GMcKZtMMBHHttOFGwem4e1qDCBFZY+eYFPxRgLJ4GG0w1+7K&#10;B7pUsREphEOOCtoY+1zKULdkMUxdT5y4H+ctxgR9I7XHawq3nZxn2UpaNJwaWuzptaX6tzpbBeZz&#10;8uI+vjLaDqfvnVn4I+/nb0qNH4ftM4hIQ7yLb+53rWCxnKX96U16ArL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8LPM8MAAADdAAAADwAAAAAAAAAAAAAAAACYAgAAZHJzL2Rv&#10;d25yZXYueG1sUEsFBgAAAAAEAAQA9QAAAIgDAAAAAA==&#10;" filled="f" strokeweight=".05pt"/>
                      <v:rect id="Rectangle 511" o:spid="_x0000_s1532" style="position:absolute;left:16344;top:3018;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aV8UA&#10;AADdAAAADwAAAGRycy9kb3ducmV2LnhtbESPX2vCMBTF3wf7DuEOfBmadrgp1ShlMPRV3dbXS3Nt&#10;2jU3pYlav70RhD0ezp8fZ7kebCvO1PvasYJ0koAgLp2uuVLwffgaz0H4gKyxdUwKruRhvXp+WmKm&#10;3YV3dN6HSsQR9hkqMCF0mZS+NGTRT1xHHL2j6y2GKPtK6h4vcdy28i1JPqTFmiPBYEefhsq//clG&#10;bj4zx7z+2V5PTbFriqYYfl83So1ehnwBItAQ/sOP9lYrmL6nKdzfx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7BpXxQAAAN0AAAAPAAAAAAAAAAAAAAAAAJgCAABkcnMv&#10;ZG93bnJldi54bWxQSwUGAAAAAAQABAD1AAAAigMAAAAA&#10;" fillcolor="fuchsia" stroked="f"/>
                      <v:rect id="Rectangle 512" o:spid="_x0000_s1533" style="position:absolute;left:16344;top:3018;width:419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KJcUA&#10;AADdAAAADwAAAGRycy9kb3ducmV2LnhtbESPX2vCMBTF3wf7DuEOfBkzbV2Hdk1lCMLwbSr6emmu&#10;TVlz0zVRu29vBgMfD+fPj1MuR9uJCw2+dawgnSYgiGunW24U7HfrlzkIH5A1do5JwS95WFaPDyUW&#10;2l35iy7b0Ig4wr5ABSaEvpDS14Ys+qnriaN3coPFEOXQSD3gNY7bTmZJ8iYtthwJBntaGaq/t2cb&#10;Iflzdkx/Dp3ZJLPFLPW5tfteqcnT+PEOItAY7uH/9qdW8JqnGfy9iU9AV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0olxQAAAN0AAAAPAAAAAAAAAAAAAAAAAJgCAABkcnMv&#10;ZG93bnJldi54bWxQSwUGAAAAAAQABAD1AAAAigMAAAAA&#10;" filled="f" strokecolor="fuchsia" strokeweight=".05pt"/>
                      <v:shape id="Freeform 513" o:spid="_x0000_s1534" style="position:absolute;left:16344;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Z7MYA&#10;AADdAAAADwAAAGRycy9kb3ducmV2LnhtbESPW2vCQBSE3wv9D8sp+FY3XlJKdJVSEHxLvBTp2yF7&#10;TKLZsyG7xvjvXUHwcZiZb5j5sje16Kh1lWUFo2EEgji3uuJCwX63+vwG4TyyxtoyKbiRg+Xi/W2O&#10;ibZX3lC39YUIEHYJKii9bxIpXV6SQTe0DXHwjrY16INsC6lbvAa4qeU4ir6kwYrDQokN/ZaUn7cX&#10;o+AvTuPDbpqO8y5rqsPxPzuf0kypwUf/MwPhqfev8LO91gqm8WgCjzfh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Z7MYAAADdAAAADwAAAAAAAAAAAAAAAACYAgAAZHJz&#10;L2Rvd25yZXYueG1sUEsFBgAAAAAEAAQA9QAAAIsDAAAAAA==&#10;" path="m,l,20r1156,l,xe" fillcolor="fuchsia" stroked="f">
                        <v:path arrowok="t" o:connecttype="custom" o:connectlocs="0,0;0,7264;419688,7264;0,0" o:connectangles="0,0,0,0"/>
                      </v:shape>
                      <v:shape id="Freeform 514" o:spid="_x0000_s1535" style="position:absolute;left:16344;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Ys5cUA&#10;AADdAAAADwAAAGRycy9kb3ducmV2LnhtbESPQWsCMRSE74X+h/AK3jRrUamr2aUUtNpDoVY8PzbP&#10;zdLNy7KJbvz3jVDocZiZb5h1GW0rrtT7xrGC6SQDQVw53XCt4Pi9Gb+A8AFZY+uYFNzIQ1k8Pqwx&#10;127gL7oeQi0ShH2OCkwIXS6lrwxZ9BPXESfv7HqLIcm+lrrHIcFtK5+zbCEtNpwWDHb0Zqj6OVys&#10;gv3tFLxc8sdnFt8HM9/GI+2MUqOn+LoCESiG//Bfe6cVzObTGdzfpCc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izlxQAAAN0AAAAPAAAAAAAAAAAAAAAAAJgCAABkcnMv&#10;ZG93bnJldi54bWxQSwUGAAAAAAQABAD1AAAAigMAAAAA&#10;" path="m,l,20r1156,l,xe" filled="f" strokecolor="fuchsia" strokeweight=".05pt">
                        <v:path arrowok="t" o:connecttype="custom" o:connectlocs="0,0;0,7264;419688,7264;0,0" o:connectangles="0,0,0,0"/>
                      </v:shape>
                      <v:shape id="Freeform 515" o:spid="_x0000_s1536" style="position:absolute;left:16344;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rkA8UA&#10;AADdAAAADwAAAGRycy9kb3ducmV2LnhtbESPT4vCMBTE7wt+h/AEb2uqWJFqFBGEvbXrH8Tbo3m2&#10;1ealNNlav/1mYcHjMDO/YVab3tSio9ZVlhVMxhEI4tzqigsFp+P+cwHCeWSNtWVS8CIHm/XgY4WJ&#10;tk/+pu7gCxEg7BJUUHrfJFK6vCSDbmwb4uDdbGvQB9kWUrf4DHBTy2kUzaXBisNCiQ3tSsofhx+j&#10;4Byn8eU4S6d5lzXV5XbNHvc0U2o07LdLEJ56/w7/t7+0glk8ieHvTX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uQDxQAAAN0AAAAPAAAAAAAAAAAAAAAAAJgCAABkcnMv&#10;ZG93bnJldi54bWxQSwUGAAAAAAQABAD1AAAAigMAAAAA&#10;" path="m,l1156,r,20l,xe" fillcolor="fuchsia" stroked="f">
                        <v:path arrowok="t" o:connecttype="custom" o:connectlocs="0,0;419688,0;419688,7264;0,0" o:connectangles="0,0,0,0"/>
                      </v:shape>
                      <v:shape id="Freeform 516" o:spid="_x0000_s1537" style="position:absolute;left:16344;top:3018;width:4197;height:72;visibility:visible;mso-wrap-style:square;v-text-anchor:top" coordsize="11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gXCcQA&#10;AADdAAAADwAAAGRycy9kb3ducmV2LnhtbESPT2sCMRTE7wW/Q3hCbzWrqNitUUSo1R4E/9DzY/O6&#10;Wdy8LJvUjd/eCEKPw8z8hpkvo63FlVpfOVYwHGQgiAunKy4VnE+fbzMQPiBrrB2Tght5WC56L3PM&#10;tev4QNdjKEWCsM9RgQmhyaX0hSGLfuAa4uT9utZiSLItpW6xS3Bby1GWTaXFitOCwYbWhorL8c8q&#10;2N1+gpfv/L3P4ldnJpt4pq1R6rUfVx8gAsXwH362t1rBeDKcwuNNeg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YFwnEAAAA3QAAAA8AAAAAAAAAAAAAAAAAmAIAAGRycy9k&#10;b3ducmV2LnhtbFBLBQYAAAAABAAEAPUAAACJAwAAAAA=&#10;" path="m,l1156,r,20l,xe" filled="f" strokecolor="fuchsia" strokeweight=".05pt">
                        <v:path arrowok="t" o:connecttype="custom" o:connectlocs="0,0;419688,0;419688,7264;0,0" o:connectangles="0,0,0,0"/>
                      </v:shape>
                      <v:rect id="Rectangle 517" o:spid="_x0000_s1538" style="position:absolute;left:16344;top:3090;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knuMQA&#10;AADdAAAADwAAAGRycy9kb3ducmV2LnhtbESPS2vCQBSF94L/YbhCN0UnllZL6ihBKHXrM9tL5ppJ&#10;zNwJmVHjv+8UCi4P5/FxFqveNuJGna8cK5hOEhDEhdMVlwoO++/xJwgfkDU2jknBgzyslsPBAlPt&#10;7ryl2y6UIo6wT1GBCaFNpfSFIYt+4lri6J1dZzFE2ZVSd3iP47aRb0kykxYrjgSDLa0NFZfd1UZu&#10;NjfnrDpuHtc639Z5nfen1x+lXkZ99gUiUB+e4f/2Rit4/5jO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JJ7jEAAAA3QAAAA8AAAAAAAAAAAAAAAAAmAIAAGRycy9k&#10;b3ducmV2LnhtbFBLBQYAAAAABAAEAPUAAACJAwAAAAA=&#10;" fillcolor="fuchsia" stroked="f"/>
                      <v:rect id="Rectangle 518" o:spid="_x0000_s1539" style="position:absolute;left:16344;top:3090;width:419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N9z8IA&#10;AADdAAAADwAAAGRycy9kb3ducmV2LnhtbERPTWvCQBC9F/wPywheim6ijbTRVaQgSG+10l6H7DQb&#10;zM7G7Fbjv+8cCj0+3vd6O/hWXamPTWAD+SwDRVwF23Bt4PSxnz6DignZYhuYDNwpwnYzelhjacON&#10;3+l6TLWSEI4lGnApdaXWsXLkMc5CRyzcd+g9JoF9rW2PNwn3rZ5n2VJ7bFgaHHb06qg6H3+8lBSP&#10;86/88tm6t2zxsshj4f2pM2YyHnYrUImG9C/+cx+sgacil7nyRp6A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w33PwgAAAN0AAAAPAAAAAAAAAAAAAAAAAJgCAABkcnMvZG93&#10;bnJldi54bWxQSwUGAAAAAAQABAD1AAAAhwMAAAAA&#10;" filled="f" strokecolor="fuchsia" strokeweight=".05pt"/>
                      <v:line id="Line 519" o:spid="_x0000_s1540" style="position:absolute;visibility:visible;mso-wrap-style:square" from="16580,446" to="20309,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jBtMUAAADdAAAADwAAAGRycy9kb3ducmV2LnhtbESPQWvCQBSE74L/YXlCb3UTURtTVxGx&#10;WG9qFXp8ZJ/JYvZtyG41/fddoeBxmJlvmPmys7W4UeuNYwXpMAFBXDhtuFRw+vp4zUD4gKyxdkwK&#10;fsnDctHvzTHX7s4Huh1DKSKEfY4KqhCaXEpfVGTRD11DHL2Lay2GKNtS6hbvEW5rOUqSqbRoOC5U&#10;2NC6ouJ6/LEKzH66nezezrOz3GxD+p1dM2NPSr0MutU7iEBdeIb/259awXiSzuDx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jBtMUAAADdAAAADwAAAAAAAAAA&#10;AAAAAAChAgAAZHJzL2Rvd25yZXYueG1sUEsFBgAAAAAEAAQA+QAAAJMDAAAAAA==&#10;" strokeweight="0"/>
                      <v:line id="Line 520" o:spid="_x0000_s1541" style="position:absolute;flip:x;visibility:visible;mso-wrap-style:square" from="16271,3090" to="16344,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1oHMIAAADdAAAADwAAAGRycy9kb3ducmV2LnhtbERP3WrCMBS+F3yHcITd2VRZp1ajOMHh&#10;2M38eYBDc0yDzUlpMu3e3lwMdvnx/a82vWvEnbpgPSuYZDkI4spry0bB5bwfz0GEiKyx8UwKfinA&#10;Zj0crLDU/sFHup+iESmEQ4kK6hjbUspQ1eQwZL4lTtzVdw5jgp2RusNHCneNnOb5m3RoOTXU2NKu&#10;pup2+nEKKlM4+7koJjtr3u33/jbLPy5fSr2M+u0SRKQ+/ov/3Aet4LWYpv3pTXoCcv0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1oHMIAAADdAAAADwAAAAAAAAAAAAAA&#10;AAChAgAAZHJzL2Rvd25yZXYueG1sUEsFBgAAAAAEAAQA+QAAAJADAAAAAA==&#10;" strokecolor="blue" strokeweight="0"/>
                      <v:shape id="Freeform 521" o:spid="_x0000_s1542" style="position:absolute;left:18196;top:3621;width:435;height:167;visibility:visible;mso-wrap-style:square;v-text-anchor:top" coordsize="1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1bMYA&#10;AADdAAAADwAAAGRycy9kb3ducmV2LnhtbESPT2sCMRTE74V+h/AKvUhN1HaR1Silf8BeClXB62Pz&#10;3F3cvGyT1I3f3hQKPQ4z8xtmuU62E2fyoXWsYTJWIIgrZ1quNex37w9zECEiG+wck4YLBVivbm+W&#10;WBo38Bedt7EWGcKhRA1NjH0pZagashjGrifO3tF5izFLX0vjcchw28mpUoW02HJeaLCnl4aq0/bH&#10;alDD7Ptz95HeRkVxej0kM5orT1rf36XnBYhIKf6H/9obo+HxaTqB3zf5Cc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X1bMYAAADdAAAADwAAAAAAAAAAAAAAAACYAgAAZHJz&#10;L2Rvd25yZXYueG1sUEsFBgAAAAAEAAQA9QAAAIsDAAAAAA==&#10;" path="m117,r-3,7l106,22,94,33r-4,1l72,35r-10,l5,42,,42r,4l108,46,120,1,117,xe" fillcolor="fuchsia" stroked="f">
                        <v:path arrowok="t" o:connecttype="custom" o:connectlocs="42477,0;41388,2542;38483,7990;34127,11985;32675,12349;26140,12712;22509,12712;1815,15254;0,15254;0,16707;39209,16707;43566,363;42477,0" o:connectangles="0,0,0,0,0,0,0,0,0,0,0,0,0"/>
                      </v:shape>
                      <v:shape id="Freeform 522" o:spid="_x0000_s1543" style="position:absolute;left:18196;top:3188;width:228;height:585;visibility:visible;mso-wrap-style:square;v-text-anchor:top" coordsize="63,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dMZscA&#10;AADdAAAADwAAAGRycy9kb3ducmV2LnhtbESPT0sDMRTE7wW/Q3iCtzbrYqXdNi1iKwh6sX/o9XXz&#10;3CxuXtYk7q799EYQPA4z8xtmuR5sIzryoXas4HaSgSAuna65UnDYP41nIEJE1tg4JgXfFGC9uhot&#10;sdCu5zfqdrESCcKhQAUmxraQMpSGLIaJa4mT9+68xZikr6T22Ce4bWSeZffSYs1pwWBLj4bKj92X&#10;VXA08fVwPk3rLptfLtuuf/ncb7xSN9fDwwJEpCH+h//az1rB3TTP4fdNeg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XTGbHAAAA3QAAAA8AAAAAAAAAAAAAAAAAmAIAAGRy&#10;cy9kb3ducmV2LnhtbFBLBQYAAAAABAAEAPUAAACMAwAAAAA=&#10;" path="m63,l,,,4r5,l17,9r3,20l20,135r-2,19l5,161r57,-7l45,153r-4,-4l40,135,40,32,41,13,48,7,63,4,63,xe" fillcolor="fuchsia" stroked="f">
                        <v:path arrowok="t" o:connecttype="custom" o:connectlocs="22872,0;0,0;0,1453;1815,1453;6172,3269;6172,3269;7261,10533;7261,49032;6535,55933;1815,58475;22509,55933;16337,55569;14885,54117;14522,49032;14522,11622;14885,4722;17426,2542;22872,1453;22872,0" o:connectangles="0,0,0,0,0,0,0,0,0,0,0,0,0,0,0,0,0,0,0"/>
                      </v:shape>
                      <v:line id="Line 523" o:spid="_x0000_s1544" style="position:absolute;flip:x y;visibility:visible;mso-wrap-style:square" from="27424,3305" to="27933,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0kcQAAADdAAAADwAAAGRycy9kb3ducmV2LnhtbESPQWsCMRSE74X+h/AKXkrNVluV1Sil&#10;aJHeuur9sXluFpOXJUl1/feNIPQ4zMw3zGLVOyvOFGLrWcHrsABBXHvdcqNgv9u8zEDEhKzReiYF&#10;V4qwWj4+LLDU/sI/dK5SIzKEY4kKTEpdKWWsDTmMQ98RZ+/og8OUZWikDnjJcGflqCgm0mHLecFg&#10;R5+G6lP16xSMp4fd9mSfzfcmOrP+slU9CVelBk/9xxxEoj79h+/trVbw9j4aw+1Nfg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PSRxAAAAN0AAAAPAAAAAAAAAAAA&#10;AAAAAKECAABkcnMvZG93bnJldi54bWxQSwUGAAAAAAQABAD5AAAAkgMAAAAA&#10;" strokeweight="0"/>
                      <v:line id="Line 524" o:spid="_x0000_s1545" style="position:absolute;flip:y;visibility:visible;mso-wrap-style:square" from="27737,3766" to="27933,3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nT0MgAAADdAAAADwAAAGRycy9kb3ducmV2LnhtbESPT2sCMRTE74V+h/AEbzWraCtbo0hL&#10;RQq1+O/g7bl53V3cvCxJdNNv3xQKPQ4z8xtmtoimETdyvrasYDjIQBAXVtdcKjjs3x6mIHxA1thY&#10;JgXf5GExv7+bYa5tx1u67UIpEoR9jgqqENpcSl9UZNAPbEucvC/rDIYkXSm1wy7BTSNHWfYoDdac&#10;Fips6aWi4rK7GgXbzROf3eoaL/HcfXyejuX78XWpVL8Xl88gAsXwH/5rr7WC8WQ0h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1nT0MgAAADdAAAADwAAAAAA&#10;AAAAAAAAAAChAgAAZHJzL2Rvd25yZXYueG1sUEsFBgAAAAAEAAQA+QAAAJYDAAAAAA==&#10;" strokeweight="0"/>
                      <v:line id="Line 525" o:spid="_x0000_s1546" style="position:absolute;flip:y;visibility:visible;mso-wrap-style:square" from="27570,3842" to="27737,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V2S8gAAADdAAAADwAAAGRycy9kb3ducmV2LnhtbESPT2sCMRTE74V+h/AEbzWraCtbo0hL&#10;RQq1+O/g7bl53V3cvCxJdNNv3xQKPQ4z8xtmtoimETdyvrasYDjIQBAXVtdcKjjs3x6mIHxA1thY&#10;JgXf5GExv7+bYa5tx1u67UIpEoR9jgqqENpcSl9UZNAPbEucvC/rDIYkXSm1wy7BTSNHWfYoDdac&#10;Fips6aWi4rK7GgXbzROf3eoaL/HcfXyejuX78XWpVL8Xl88gAsXwH/5rr7WC8WQ0gd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BV2S8gAAADdAAAADwAAAAAA&#10;AAAAAAAAAAChAgAAZHJzL2Rvd25yZXYueG1sUEsFBgAAAAAEAAQA+QAAAJYDAAAAAA==&#10;" strokeweight="0"/>
                      <v:line id="Line 526" o:spid="_x0000_s1547" style="position:absolute;flip:x;visibility:visible;mso-wrap-style:square" from="28495,5211" to="28583,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foPMgAAADdAAAADwAAAGRycy9kb3ducmV2LnhtbESPT2sCMRTE74V+h/AEbzWrWCtbo0hL&#10;RQq1+O/g7bl53V3cvCxJdNNv3xQKPQ4z8xtmtoimETdyvrasYDjIQBAXVtdcKjjs3x6mIHxA1thY&#10;JgXf5GExv7+bYa5tx1u67UIpEoR9jgqqENpcSl9UZNAPbEucvC/rDIYkXSm1wy7BTSNHWTaRBmtO&#10;CxW29FJRcdldjYLt5onPbnWNl3juPj5Px/L9+LpUqt+Ly2cQgWL4D/+111rB+HE0gd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MfoPMgAAADdAAAADwAAAAAA&#10;AAAAAAAAAAChAgAAZHJzL2Rvd25yZXYueG1sUEsFBgAAAAAEAAQA+QAAAJYDAAAAAA==&#10;" strokeweight="0"/>
                      <v:line id="Line 527" o:spid="_x0000_s1548" style="position:absolute;visibility:visible;mso-wrap-style:square" from="27787,3824" to="28583,5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64MUAAADdAAAADwAAAGRycy9kb3ducmV2LnhtbESPT4vCMBTE7wv7HcJb8Kap4p9ajSKi&#10;uHtzXQWPj+bZBpuX0kSt336zIOxxmJnfMPNlaytxp8Ybxwr6vQQEce604ULB8WfbTUH4gKyxckwK&#10;nuRhuXh/m2Om3YO/6X4IhYgQ9hkqKEOoMyl9XpJF33M1cfQurrEYomwKqRt8RLit5CBJxtKi4bhQ&#10;Yk3rkvLr4WYVmP14N/qanKYnudmF/jm9psYelep8tKsZiEBt+A+/2p9awXA0mMDfm/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c64MUAAADdAAAADwAAAAAAAAAA&#10;AAAAAAChAgAAZHJzL2Rvd25yZXYueG1sUEsFBgAAAAAEAAQA+QAAAJMDAAAAAA==&#10;" strokeweight="0"/>
                      <v:line id="Line 528" o:spid="_x0000_s1549" style="position:absolute;visibility:visible;mso-wrap-style:square" from="27700,3875" to="28495,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iuksIAAADdAAAADwAAAGRycy9kb3ducmV2LnhtbERPy4rCMBTdC/5DuII7TRUfnY5RZJhB&#10;3amjMMtLc22DzU1pMlr/3iwEl4fzXqxaW4kbNd44VjAaJiCIc6cNFwpOvz+DFIQPyBorx6TgQR5W&#10;y25ngZl2dz7Q7RgKEUPYZ6igDKHOpPR5SRb90NXEkbu4xmKIsCmkbvAew20lx0kykxYNx4YSa/oq&#10;Kb8e/60Cs59tprv5+eMsvzdh9JdeU2NPSvV77foTRKA2vMUv91YrmEzHcW58E5+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iuksIAAADdAAAADwAAAAAAAAAAAAAA&#10;AAChAgAAZHJzL2Rvd25yZXYueG1sUEsFBgAAAAAEAAQA+QAAAJADAAAAAA==&#10;" strokeweight="0"/>
                      <v:line id="Line 529" o:spid="_x0000_s1550" style="position:absolute;flip:x y;visibility:visible;mso-wrap-style:square" from="27424,3305" to="27570,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zDe8UAAADdAAAADwAAAGRycy9kb3ducmV2LnhtbESPQWsCMRSE70L/Q3iFXkSz2lbbrVGk&#10;VJHeuur9sXndLCYvS5Lq+u8bodDjMDPfMItV76w4U4itZwWTcQGCuPa65UbBYb8ZvYCICVmj9UwK&#10;rhRhtbwbLLDU/sJfdK5SIzKEY4kKTEpdKWWsDTmMY98RZ+/bB4cpy9BIHfCS4c7KaVHMpMOW84LB&#10;jt4N1afqxyl4nB/3u5Mdms9NdOZja6t6Fq5KPdz36zcQifr0H/5r77SCp+fpK9ze5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zDe8UAAADdAAAADwAAAAAAAAAA&#10;AAAAAAChAgAAZHJzL2Rvd25yZXYueG1sUEsFBgAAAAAEAAQA+QAAAJMDAAAAAA==&#10;" strokeweight="0"/>
                      <v:shape id="Freeform 530" o:spid="_x0000_s1551" style="position:absolute;left:27424;top:4663;width:727;height:229;visibility:visible;mso-wrap-style:square;v-text-anchor:top" coordsize="20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zbWMQA&#10;AADdAAAADwAAAGRycy9kb3ducmV2LnhtbERPy04CMRTdm/gPzTVhJx0EDQwUYgSDbCQMBLY30zuP&#10;2N5OphVm/Hq7MHF5ct6LVWeNuFLra8cKRsMEBHHudM2lgtPx/XEKwgdkjcYxKejJw2p5f7fAVLsb&#10;H+iahVLEEPYpKqhCaFIpfV6RRT90DXHkCtdaDBG2pdQt3mK4NfIpSV6kxZpjQ4UNvVWUf2XfVsHn&#10;aV3sCz378Zd+szPbfXY22Cs1eOhe5yACdeFf/Of+0Aomz+O4P76JT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821jEAAAA3QAAAA8AAAAAAAAAAAAAAAAAmAIAAGRycy9k&#10;b3ducmV2LnhtbFBLBQYAAAAABAAEAPUAAACJAwAAAAA=&#10;" path="m,63l23,62,47,59,70,55,93,49r23,-7l138,33r21,-9l180,12,200,e" filled="f" strokeweight="0">
                        <v:path arrowok="t" o:connecttype="custom" o:connectlocs="0,22882;8350,22519;17063,21429;25414,19976;33764,17797;42114,15255;50101,11986;57725,8717;65349,4358;72610,0" o:connectangles="0,0,0,0,0,0,0,0,0,0"/>
                      </v:shape>
                      <v:shape id="Freeform 531" o:spid="_x0000_s1552" style="position:absolute;left:27795;top:5306;width:250;height:283;visibility:visible;mso-wrap-style:square;v-text-anchor:top" coordsize="6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zG88gA&#10;AADdAAAADwAAAGRycy9kb3ducmV2LnhtbESPX2vCMBTF3wd+h3CFvc1U58R1RpHiQGSgq46xt0tz&#10;1xabm66JWv30RhD2eDh/fpzJrDWVOFLjSssK+r0IBHFmdcm5gt32/WkMwnlkjZVlUnAmB7Np52GC&#10;sbYn/qRj6nMRRtjFqKDwvo6ldFlBBl3P1sTB+7WNQR9kk0vd4CmMm0oOomgkDZYcCAXWlBSU7dOD&#10;CZDxV73e/K2+99Fl8fG6uCQ/dp0o9dht528gPLX+P3xvL7WC4ctzH25vw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DMbzyAAAAN0AAAAPAAAAAAAAAAAAAAAAAJgCAABk&#10;cnMvZG93bnJldi54bWxQSwUGAAAAAAQABAD1AAAAjQMAAAAA&#10;" path="m7,l5,7,1,28,,45,3,60r1,5l12,78,27,76,20,73,15,57,16,43,19,25,24,2r45,l7,xe" fillcolor="black" stroked="f">
                        <v:path arrowok="t" o:connecttype="custom" o:connectlocs="2541,0;1815,2542;363,10170;0,16344;1089,21792;1452,23608;4357,28330;9803,27604;7261,26514;5446,20703;5809,15618;6898,9080;8713,726;25051,726;2541,0" o:connectangles="0,0,0,0,0,0,0,0,0,0,0,0,0,0,0"/>
                      </v:shape>
                      <v:shape id="Freeform 532" o:spid="_x0000_s1553" style="position:absolute;left:27889;top:5012;width:251;height:283;visibility:visible;mso-wrap-style:square;v-text-anchor:top" coordsize="6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5YhMcA&#10;AADdAAAADwAAAGRycy9kb3ducmV2LnhtbESPW2vCQBCF3wv9D8sU+lY3tVU0ukoJFqQI1hvi25Ad&#10;k2B2Ns2uGv31XUHw8XAuH2c4bkwpTlS7wrKC91YEgji1uuBMwXr1/dYD4TyyxtIyKbiQg/Ho+WmI&#10;sbZnXtBp6TMRRtjFqCD3voqldGlOBl3LVsTB29vaoA+yzqSu8RzGTSnbUdSVBgsOhBwrSnJKD8uj&#10;CZDeppr//v1sD9F1MutPrsnOzhOlXl+arwEIT41/hO/tqVbw2flow+1NeAJy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WITHAAAA3QAAAA8AAAAAAAAAAAAAAAAAmAIAAGRy&#10;cy9kb3ducmV2LnhtbFBLBQYAAAAABAAEAPUAAACMAwAAAAA=&#10;" path="m57,l42,3r6,1l53,13r1,14l51,48,45,76,,76r62,2l64,72,67,51,69,34,67,18,65,13,57,xe" fillcolor="black" stroked="f">
                        <v:path arrowok="t" o:connecttype="custom" o:connectlocs="20694,0;15248,1090;17427,1453;19242,4722;19605,9807;18516,17434;16338,27604;0,27604;22510,28330;23236,26151;24325,18523;25051,12349;24325,6538;23599,4722;20694,0" o:connectangles="0,0,0,0,0,0,0,0,0,0,0,0,0,0,0"/>
                      </v:shape>
                      <v:shape id="Freeform 533" o:spid="_x0000_s1554" style="position:absolute;left:27820;top:4997;width:294;height:607;visibility:visible;mso-wrap-style:square;v-text-anchor:top" coordsize="81,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MRv8YA&#10;AADdAAAADwAAAGRycy9kb3ducmV2LnhtbESPS2sCQRCE70L+w9ABbzobX4SNo4SAIh4Mribk2Oz0&#10;PshOzzoz6vrvnYCQY1FdX3XNl51pxIWcry0reBkmIIhzq2suFRwPq8ErCB+QNTaWScGNPCwXT705&#10;ptpeeU+XLJQiQtinqKAKoU2l9HlFBv3QtsTRK6wzGKJ0pdQOrxFuGjlKkpk0WHNsqLClj4ry3+xs&#10;4htHtz19H3RRzNrPnfti+bPOpFL95+79DUSgLvwfP9IbrWAyHY/hb01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MRv8YAAADdAAAADwAAAAAAAAAAAAAAAACYAgAAZHJz&#10;L2Rvd25yZXYueG1sUEsFBgAAAAAEAAQA9QAAAIsDAAAAAA==&#10;" path="m64,l58,,43,8,28,23r-4,6l15,45,6,64,,85r62,2l55,111r-9,21l38,148r-9,10l20,161,5,163r12,4l22,167r14,-7l52,144r5,-5l66,123r8,-19l81,82,19,80,26,57,34,35,43,19r9,-9l61,7,76,4,64,xe" fillcolor="black" stroked="f">
                        <v:path arrowok="t" o:connecttype="custom" o:connectlocs="23235,0;21057,0;15611,2906;10165,8354;8713,10533;5446,16344;2178,23245;0,30872;22509,31599;19968,40316;16700,47943;13796,53754;10528,57386;7261,58476;1815,59202;6172,60655;7987,60655;13070,58113;18879,52301;20694,50485;23961,44674;26866,37773;29407,29783;6898,29056;9439,20703;12344,12712;15611,6901;18879,3632;22146,2542;27592,1453;23235,0" o:connectangles="0,0,0,0,0,0,0,0,0,0,0,0,0,0,0,0,0,0,0,0,0,0,0,0,0,0,0,0,0,0,0"/>
                      </v:shape>
                      <v:shape id="Freeform 534" o:spid="_x0000_s1555" style="position:absolute;left:27838;top:4663;width:313;height:20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eYMYA&#10;AADdAAAADwAAAGRycy9kb3ducmV2LnhtbESP3WrCQBSE74W+w3IKvdNNTWwluoZQWvBGMNoHOM2e&#10;/NDs2TS71din7wqCl8PMfMOss9F04kSDay0reJ5FIIhLq1uuFXweP6ZLEM4ja+wsk4ILOcg2D5M1&#10;ptqeuaDTwdciQNilqKDxvk+ldGVDBt3M9sTBq+xg0Ac51FIPeA5w08l5FL1Igy2HhQZ7emuo/D78&#10;GgX7P/v6Vfi528v3qtrFR85/OFbq6XHMVyA8jf4evrW3WkGyiBO4vglPQG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SeYMYAAADdAAAADwAAAAAAAAAAAAAAAACYAgAAZHJz&#10;L2Rvd25yZXYueG1sUEsFBgAAAAAEAAQA9QAAAIsDAAAAAA==&#10;" path="m,31l15,57,86,,,31xe" fillcolor="black" stroked="f">
                        <v:path arrowok="t" o:connecttype="custom" o:connectlocs="0,11259;5446,20702;31222,0;0,11259" o:connectangles="0,0,0,0"/>
                      </v:shape>
                      <v:shape id="Freeform 535" o:spid="_x0000_s1556" style="position:absolute;left:27838;top:4663;width:313;height:207;visibility:visible;mso-wrap-style:square;v-text-anchor:top" coordsize="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W+fMIA&#10;AADdAAAADwAAAGRycy9kb3ducmV2LnhtbESP3YrCMBSE7xd8h3AE7zR1/aUaRURF8MqfBzg0x7ba&#10;nNQmW+vbG0HYy2FmvmHmy8YUoqbK5ZYV9HsRCOLE6pxTBZfztjsF4TyyxsIyKXiRg+Wi9TPHWNsn&#10;H6k++VQECLsYFWTel7GULsnIoOvZkjh4V1sZ9EFWqdQVPgPcFPI3isbSYM5hIcOS1hkl99OfCRS8&#10;TGpe023zKA/yYFe7rdY7pTrtZjUD4anx/+Fve68VDEeDEXz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Rb58wgAAAN0AAAAPAAAAAAAAAAAAAAAAAJgCAABkcnMvZG93&#10;bnJldi54bWxQSwUGAAAAAAQABAD1AAAAhwMAAAAA&#10;" path="m,31l15,57,86,,,31xe" filled="f" strokeweight=".05pt">
                        <v:path arrowok="t" o:connecttype="custom" o:connectlocs="0,11259;5446,20702;31222,0;0,11259" o:connectangles="0,0,0,0"/>
                      </v:shape>
                      <v:line id="Line 536" o:spid="_x0000_s1557" style="position:absolute;visibility:visible;mso-wrap-style:square" from="27424,3305" to="27428,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IJpsYAAADdAAAADwAAAGRycy9kb3ducmV2LnhtbESPQWvCQBSE70L/w/IKvenGqmmMrlJE&#10;sd5aq+DxkX0mi9m3IbvV+O+7hYLHYWa+YebLztbiSq03jhUMBwkI4sJpw6WCw/emn4HwAVlj7ZgU&#10;3MnDcvHUm2Ou3Y2/6LoPpYgQ9jkqqEJocil9UZFFP3ANcfTOrrUYomxLqVu8Rbit5WuSpNKi4bhQ&#10;YUOriorL/scqMJ/pdrJ7O06Pcr0Nw1N2yYw9KPXy3L3PQATqwiP83/7QCsaTUQp/b+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iCabGAAAA3QAAAA8AAAAAAAAA&#10;AAAAAAAAoQIAAGRycy9kb3ducmV2LnhtbFBLBQYAAAAABAAEAPkAAACUAwAAAAA=&#10;" strokeweight="0"/>
                      <v:line id="Line 537" o:spid="_x0000_s1558" style="position:absolute;flip:x y;visibility:visible;mso-wrap-style:square" from="19361,3305" to="19869,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kT8QAAADdAAAADwAAAGRycy9kb3ducmV2LnhtbESPQWsCMRSE70L/Q3iFXqRmW63K1ihS&#10;ahFvru39sXluFpOXJYm6/vumUPA4zMw3zGLVOysuFGLrWcHLqABBXHvdcqPg+7B5noOICVmj9UwK&#10;bhRhtXwYLLDU/sp7ulSpERnCsUQFJqWulDLWhhzGke+Is3f0wWHKMjRSB7xmuLPytSim0mHLecFg&#10;Rx+G6lN1dgrGs5/D9mSHZreJznx+2aqehptST4/9+h1Eoj7dw//trVYweRvP4O9Nf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mRPxAAAAN0AAAAPAAAAAAAAAAAA&#10;AAAAAKECAABkcnMvZG93bnJldi54bWxQSwUGAAAAAAQABAD5AAAAkgMAAAAA&#10;" strokeweight="0"/>
                      <v:line id="Line 538" o:spid="_x0000_s1559" style="position:absolute;flip:y;visibility:visible;mso-wrap-style:square" from="19670,3766" to="19869,3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1PCMUAAADdAAAADwAAAGRycy9kb3ducmV2LnhtbERPy2oCMRTdF/oP4Qrd1YxtfTA1iigt&#10;RVBR66K76+R2ZnByMyTRSf++WRS6PJz3dB5NI27kfG1ZwaCfgSAurK65VPB5fHucgPABWWNjmRT8&#10;kIf57P5uirm2He/pdgilSCHsc1RQhdDmUvqiIoO+b1vixH1bZzAk6EqpHXYp3DTyKctG0mDNqaHC&#10;lpYVFZfD1SjYb8d8du/XeInnbrP7OpXr02qh1EMvLl5BBIrhX/zn/tAKXobPaW56k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81PCMUAAADdAAAADwAAAAAAAAAA&#10;AAAAAAChAgAAZHJzL2Rvd25yZXYueG1sUEsFBgAAAAAEAAQA+QAAAJMDAAAAAA==&#10;" strokeweight="0"/>
                      <v:line id="Line 539" o:spid="_x0000_s1560" style="position:absolute;flip:y;visibility:visible;mso-wrap-style:square" from="19506,3842" to="19670,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Hqk8kAAADdAAAADwAAAGRycy9kb3ducmV2LnhtbESPW2sCMRSE3wv9D+EU+qbZXrx0axRp&#10;sRTBFm196Ntxc7q7uDlZkujGf98IQh+HmfmGmcyiacSRnK8tK7jrZyCIC6trLhV8fy16YxA+IGts&#10;LJOCE3mYTa+vJphr2/GajptQigRhn6OCKoQ2l9IXFRn0fdsSJ+/XOoMhSVdK7bBLcNPI+ywbSoM1&#10;p4UKW3qpqNhvDkbB+mPEO/d2iPu461afP9tyuX2dK3V7E+fPIALF8B++tN+1gsfBwxOc36QnIK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yB6pPJAAAA3QAAAA8AAAAA&#10;AAAAAAAAAAAAoQIAAGRycy9kb3ducmV2LnhtbFBLBQYAAAAABAAEAPkAAACXAwAAAAA=&#10;" strokeweight="0"/>
                      <v:line id="Line 540" o:spid="_x0000_s1561" style="position:absolute;flip:x;visibility:visible;mso-wrap-style:square" from="20432,5211" to="20516,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0wc8QAAADdAAAADwAAAGRycy9kb3ducmV2LnhtbERPy2oCMRTdC/5DuEJ3NWOxrYxGEUtL&#10;KdTia+HuOrnODE5uhiQ66d83i4LLw3nPFtE04kbO15YVjIYZCOLC6ppLBfvd++MEhA/IGhvLpOCX&#10;PCzm/d4Mc2073tBtG0qRQtjnqKAKoc2l9EVFBv3QtsSJO1tnMCToSqkddincNPIpy16kwZpTQ4Ut&#10;rSoqLturUbBZv/LJfVzjJZ6675/jofw6vC2VehjE5RREoBju4n/3p1Ywfh6n/elNe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vTBzxAAAAN0AAAAPAAAAAAAAAAAA&#10;AAAAAKECAABkcnMvZG93bnJldi54bWxQSwUGAAAAAAQABAD5AAAAkgMAAAAA&#10;" strokeweight="0"/>
                      <v:line id="Line 541" o:spid="_x0000_s1562" style="position:absolute;visibility:visible;mso-wrap-style:square" from="19720,3824" to="20516,5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3ir8YAAADdAAAADwAAAGRycy9kb3ducmV2LnhtbESPW2vCQBSE3wv+h+UIvtVNxEuMriKl&#10;YvvWegEfD9ljspg9G7Krxn/fLRT6OMzMN8xy3dla3Kn1xrGCdJiAIC6cNlwqOB62rxkIH5A11o5J&#10;wZM8rFe9lyXm2j34m+77UIoIYZ+jgiqEJpfSFxVZ9EPXEEfv4lqLIcq2lLrFR4TbWo6SZCotGo4L&#10;FTb0VlFx3d+sAvM13U0+Z6f5Sb7vQnrOrpmxR6UG/W6zABGoC//hv/aHVjCejFP4fROf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N4q/GAAAA3QAAAA8AAAAAAAAA&#10;AAAAAAAAoQIAAGRycy9kb3ducmV2LnhtbFBLBQYAAAAABAAEAPkAAACUAwAAAAA=&#10;" strokeweight="0"/>
                      <v:line id="Line 542" o:spid="_x0000_s1563" style="position:absolute;visibility:visible;mso-wrap-style:square" from="19630,3875" to="20432,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982MUAAADdAAAADwAAAGRycy9kb3ducmV2LnhtbESPW4vCMBSE34X9D+EIvq2p4qVWoyzi&#10;4u6bV/Dx0BzbYHNSmqjdf79ZWPBxmJlvmMWqtZV4UOONYwWDfgKCOHfacKHgdPx8T0H4gKyxckwK&#10;fsjDavnWWWCm3ZP39DiEQkQI+wwVlCHUmZQ+L8mi77uaOHpX11gMUTaF1A0+I9xWcpgkE2nRcFwo&#10;saZ1SfntcLcKzG6yHX9Pz7Oz3GzD4JLeUmNPSvW67cccRKA2vML/7S+tYDQeDeHv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982MUAAADdAAAADwAAAAAAAAAA&#10;AAAAAAChAgAAZHJzL2Rvd25yZXYueG1sUEsFBgAAAAAEAAQA+QAAAJMDAAAAAA==&#10;" strokeweight="0"/>
                      <v:line id="Line 543" o:spid="_x0000_s1564" style="position:absolute;flip:x y;visibility:visible;mso-wrap-style:square" from="19361,3305" to="19506,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sRMcQAAADdAAAADwAAAGRycy9kb3ducmV2LnhtbESPQWsCMRSE74X+h/AKXkrNVq3KapRS&#10;ahFvrnp/bJ6bxeRlSVJd/31TKPQ4zMw3zHLdOyuuFGLrWcHrsABBXHvdcqPgeNi8zEHEhKzReiYF&#10;d4qwXj0+LLHU/sZ7ulapERnCsUQFJqWulDLWhhzGoe+Is3f2wWHKMjRSB7xluLNyVBRT6bDlvGCw&#10;ow9D9aX6dgrGs9Nhe7HPZreJznx+2aqehrtSg6f+fQEiUZ/+w3/trVYweZuM4fdNf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xExxAAAAN0AAAAPAAAAAAAAAAAA&#10;AAAAAKECAABkcnMvZG93bnJldi54bWxQSwUGAAAAAAQABAD5AAAAkgMAAAAA&#10;" strokeweight="0"/>
                      <v:shape id="Freeform 544" o:spid="_x0000_s1565" style="position:absolute;left:19361;top:4663;width:726;height:229;visibility:visible;mso-wrap-style:square;v-text-anchor:top" coordsize="20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uJscA&#10;AADdAAAADwAAAGRycy9kb3ducmV2LnhtbESPW2sCMRSE3wv9D+EU+lazLWvRrVGkF2pfKq6ir4fN&#10;2QsmJ8sm1V1/vSkU+jjMzDfMbNFbI07U+caxgsdRAoK4cLrhSsFu+/EwAeEDskbjmBQM5GExv72Z&#10;YabdmTd0ykMlIoR9hgrqENpMSl/UZNGPXEscvdJ1FkOUXSV1h+cIt0Y+JcmztNhwXKixpdeaimP+&#10;YxV8797KdamnF38Y3r/M5zrfGxyUur/rly8gAvXhP/zXXmkF6ThN4fd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BribHAAAA3QAAAA8AAAAAAAAAAAAAAAAAmAIAAGRy&#10;cy9kb3ducmV2LnhtbFBLBQYAAAAABAAEAPUAAACMAwAAAAA=&#10;" path="m,63l23,62,47,59,69,55,93,49r22,-7l137,33r22,-9l179,12,200,e" filled="f" strokeweight="0">
                        <v:path arrowok="t" o:connecttype="custom" o:connectlocs="0,22882;8350,22519;17063,21429;25050,19976;33764,17797;41751,15255;49738,11986;57725,8717;64986,4358;72610,0" o:connectangles="0,0,0,0,0,0,0,0,0,0"/>
                      </v:shape>
                      <v:shape id="Freeform 545" o:spid="_x0000_s1566" style="position:absolute;left:19731;top:5306;width:247;height:283;visibility:visible;mso-wrap-style:square;v-text-anchor:top" coordsize="6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gCDcQA&#10;AADdAAAADwAAAGRycy9kb3ducmV2LnhtbESPUWvCMBSF3wX/Q7iDvWmqWBmdUUZRkIEwnXu/JNe2&#10;2NyUJtbs3y/CwMfDOec7nNUm2lYM1PvGsYLZNANBrJ1puFJw/t5N3kD4gGywdUwKfsnDZj0erbAw&#10;7s5HGk6hEgnCvkAFdQhdIaXXNVn0U9cRJ+/ieoshyb6Spsd7gttWzrNsKS02nBZq7KisSV9PN6ug&#10;+TnEUs9ivvzsMr0dvsoWz6VSry/x4x1EoBie4f/23ihY5IscHm/S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oAg3EAAAA3QAAAA8AAAAAAAAAAAAAAAAAmAIAAGRycy9k&#10;b3ducmV2LnhtbFBLBQYAAAAABAAEAPUAAACJAwAAAAA=&#10;" path="m6,l4,7,,28,,45,2,60r2,5l12,78,26,76,20,73,14,57,15,43,18,25,23,2r45,l6,xe" fillcolor="black" stroked="f">
                        <v:path arrowok="t" o:connecttype="custom" o:connectlocs="2178,0;1452,2542;0,10170;0,16344;726,21792;1452,23608;4357,28330;9440,27604;7261,26514;5083,20703;5446,15618;6535,9080;8350,726;24688,726;2178,0" o:connectangles="0,0,0,0,0,0,0,0,0,0,0,0,0,0,0"/>
                      </v:shape>
                      <v:shape id="Freeform 546" o:spid="_x0000_s1567" style="position:absolute;left:19822;top:5012;width:251;height:283;visibility:visible;mso-wrap-style:square;v-text-anchor:top" coordsize="6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t+scA&#10;AADdAAAADwAAAGRycy9kb3ducmV2LnhtbESPW2vCQBCF3wX/wzIF33RTsaKpq0hQKFLQekF8G7LT&#10;JJidjdlVU399tyD08XAuH2cya0wpblS7wrKC114Egji1uuBMwX637I5AOI+ssbRMCn7IwWzabk0w&#10;1vbOX3Tb+kyEEXYxKsi9r2IpXZqTQdezFXHwvm1t0AdZZ1LXeA/jppT9KBpKgwUHQo4VJTml5+3V&#10;BMjoUK03l9XxHD0Wn+PFIznZdaJU56WZv4Pw1Pj/8LP9oRUM3gZD+Hs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jLfrHAAAA3QAAAA8AAAAAAAAAAAAAAAAAmAIAAGRy&#10;cy9kb3ducmV2LnhtbFBLBQYAAAAABAAEAPUAAACMAwAAAAA=&#10;" path="m57,l43,3r5,1l53,13r1,14l51,48,45,76,,76r62,2l64,72,67,51,69,34,67,18,66,13,57,xe" fillcolor="black" stroked="f">
                        <v:path arrowok="t" o:connecttype="custom" o:connectlocs="20694,0;15611,1090;17427,1453;19242,4722;19605,9807;18516,17434;16338,27604;0,27604;22510,28330;23236,26151;24325,18523;25051,12349;24325,6538;23962,4722;20694,0" o:connectangles="0,0,0,0,0,0,0,0,0,0,0,0,0,0,0"/>
                      </v:shape>
                      <v:shape id="Freeform 547" o:spid="_x0000_s1568" style="position:absolute;left:19753;top:4997;width:294;height:607;visibility:visible;mso-wrap-style:square;v-text-anchor:top" coordsize="81,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5kwcYA&#10;AADdAAAADwAAAGRycy9kb3ducmV2LnhtbESPS2sCQRCE7wH/w9BCbnHWYFRWR5GAQXJIcH3gsdnp&#10;feBOzzoz6ubfZwIBj0V1fdU1X3amETdyvrasYDhIQBDnVtdcKtjv1i9TED4ga2wsk4If8rBc9J7m&#10;mGp75y3dslCKCGGfooIqhDaV0ucVGfQD2xJHr7DOYIjSlVI7vEe4aeRrkoylwZpjQ4UtvVeUn7Or&#10;iW/s3efluNNFMW6/v9yB5ekjk0o997vVDESgLjyO/9MbrWD0NprA35qIAL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5kwcYAAADdAAAADwAAAAAAAAAAAAAAAACYAgAAZHJz&#10;L2Rvd25yZXYueG1sUEsFBgAAAAAEAAQA9QAAAIsDAAAAAA==&#10;" path="m64,l58,,43,8,29,23r-5,6l15,45,6,64,,85r62,2l55,111r-9,21l38,148r-9,10l20,161,6,163r12,4l22,167r15,-7l52,144r5,-5l66,123r8,-19l81,82,19,80,26,57,35,35,43,19r9,-9l62,7,76,4,64,xe" fillcolor="black" stroked="f">
                        <v:path arrowok="t" o:connecttype="custom" o:connectlocs="23235,0;21057,0;15611,2906;10528,8354;8713,10533;5446,16344;2178,23245;0,30872;22509,31599;19968,40316;16700,47943;13796,53754;10528,57386;7261,58476;2178,59202;6535,60655;7987,60655;13433,58113;18879,52301;20694,50485;23961,44674;26866,37773;29407,29783;6898,29056;9439,20703;12707,12712;15611,6901;18879,3632;22509,2542;27592,1453;23235,0" o:connectangles="0,0,0,0,0,0,0,0,0,0,0,0,0,0,0,0,0,0,0,0,0,0,0,0,0,0,0,0,0,0,0"/>
                      </v:shape>
                      <v:shape id="Freeform 548" o:spid="_x0000_s1569" style="position:absolute;left:19771;top:4663;width:316;height:20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g0AcAA&#10;AADdAAAADwAAAGRycy9kb3ducmV2LnhtbERPTYvCMBC9L/gfwgje1lSxrlajSEHUo131PDRjW2wm&#10;pYla/705CB4f73u57kwtHtS6yrKC0TACQZxbXXGh4PS//Z2BcB5ZY22ZFLzIwXrV+1liou2Tj/TI&#10;fCFCCLsEFZTeN4mULi/JoBvahjhwV9sa9AG2hdQtPkO4qeU4iqbSYMWhocSG0pLyW3Y3CtI4/tvN&#10;zq7eu9fmco799pDOR0oN+t1mAcJT57/ij3uvFUziSZgb3oQn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g0AcAAAADdAAAADwAAAAAAAAAAAAAAAACYAgAAZHJzL2Rvd25y&#10;ZXYueG1sUEsFBgAAAAAEAAQA9QAAAIUDAAAAAA==&#10;" path="m,31l15,57,87,,,31xe" fillcolor="black" stroked="f">
                        <v:path arrowok="t" o:connecttype="custom" o:connectlocs="0,11259;5446,20702;31585,0;0,11259" o:connectangles="0,0,0,0"/>
                      </v:shape>
                      <v:shape id="Freeform 549" o:spid="_x0000_s1570" style="position:absolute;left:19771;top:4663;width:316;height:20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khS8gA&#10;AADdAAAADwAAAGRycy9kb3ducmV2LnhtbESPQUvDQBSE74L/YXkFL9JuKlVq2m1RwdKLUFOD12f2&#10;NUnNvg3ZZxP99a4g9DjMzDfMcj24Rp2oC7VnA9NJAoq48Lbm0sDb/nk8BxUE2WLjmQx8U4D16vJi&#10;ian1Pb/SKZNSRQiHFA1UIm2qdSgqchgmviWO3sF3DiXKrtS2wz7CXaNvkuROO6w5LlTY0lNFxWf2&#10;5Qz8bPLH/l22L9lHnm+m14ej7PhozNVoeFiAEhrkHP5vb62B2e3sHv7exCe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KSFLyAAAAN0AAAAPAAAAAAAAAAAAAAAAAJgCAABk&#10;cnMvZG93bnJldi54bWxQSwUGAAAAAAQABAD1AAAAjQMAAAAA&#10;" path="m,31l15,57,87,,,31xe" filled="f" strokeweight=".05pt">
                        <v:path arrowok="t" o:connecttype="custom" o:connectlocs="0,11259;5446,20702;31585,0;0,11259" o:connectangles="0,0,0,0"/>
                      </v:shape>
                      <v:line id="Line 550" o:spid="_x0000_s1571" style="position:absolute;visibility:visible;mso-wrap-style:square" from="19361,3305" to="19365,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jR6cMAAADdAAAADwAAAGRycy9kb3ducmV2LnhtbERPz2vCMBS+D/Y/hDfYTVPH6mptlDEm&#10;6k2dBY+P5tkGm5fSRO3+++Ug7Pjx/S6Wg23FjXpvHCuYjBMQxJXThmsFx5/VKAPhA7LG1jEp+CUP&#10;y8XzU4G5dnfe0+0QahFD2OeooAmhy6X0VUMW/dh1xJE7u95iiLCvpe7xHsNtK9+SZCotGo4NDXb0&#10;1VB1OVytArObrtPtRzkr5fc6TE7ZJTP2qNTry/A5BxFoCP/ih3ujFbynadwf38Qn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Y0enDAAAA3QAAAA8AAAAAAAAAAAAA&#10;AAAAoQIAAGRycy9kb3ducmV2LnhtbFBLBQYAAAAABAAEAPkAAACRAwAAAAA=&#10;" strokeweight="0"/>
                      <v:rect id="Rectangle 551" o:spid="_x0000_s1572" style="position:absolute;left:20541;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T2McA&#10;AADdAAAADwAAAGRycy9kb3ducmV2LnhtbESPT2sCMRTE74LfITyhN80qbtHVKFoo9FLw30Fvz81z&#10;d3HzsiapbvvpG6HQ4zAzv2Hmy9bU4k7OV5YVDAcJCOLc6ooLBYf9e38CwgdkjbVlUvBNHpaLbmeO&#10;mbYP3tJ9FwoRIewzVFCG0GRS+rwkg35gG+LoXawzGKJ0hdQOHxFuajlKkldpsOK4UGJDbyXl192X&#10;UbCeTta3zZg/f7bnE52O52s6colSL712NQMRqA3/4b/2h1YwTtMhP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109jHAAAA3QAAAA8AAAAAAAAAAAAAAAAAmAIAAGRy&#10;cy9kb3ducmV2LnhtbFBLBQYAAAAABAAEAPUAAACMAwAAAAA=&#10;" fillcolor="black" stroked="f"/>
                      <v:rect id="Rectangle 552" o:spid="_x0000_s1573" style="position:absolute;left:20541;top:141;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ZNH8UA&#10;AADdAAAADwAAAGRycy9kb3ducmV2LnhtbESPT2sCMRTE7wW/Q3hCL6LZLiqyNYpVBHsq/qXHx+Z1&#10;N3TzsiSprt++KQg9DjPzG2a+7GwjruSDcazgZZSBIC6dNlwpOB23wxmIEJE1No5JwZ0CLBe9pzkW&#10;2t14T9dDrESCcChQQR1jW0gZyposhpFriZP35bzFmKSvpPZ4S3DbyDzLptKi4bRQY0vrmsrvw49V&#10;YM6DN/d+yWjVnT63ZuyP/JFvlHrud6tXEJG6+B9+tHdawXgyye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k0fxQAAAN0AAAAPAAAAAAAAAAAAAAAAAJgCAABkcnMv&#10;ZG93bnJldi54bWxQSwUGAAAAAAQABAD1AAAAigMAAAAA&#10;" filled="f" strokeweight=".05pt"/>
                      <v:shape id="Freeform 553" o:spid="_x0000_s1574" style="position:absolute;left:2054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BDMYA&#10;AADdAAAADwAAAGRycy9kb3ducmV2LnhtbESPT2vCQBTE7wW/w/IEb3WjVimpqwRRsPRUK3p9zb4m&#10;Mdm3Mbv502/fLRR6HGbmN8x6O5hKdNS4wrKC2TQCQZxaXXCm4PxxeHwG4TyyxsoyKfgmB9vN6GGN&#10;sbY9v1N38pkIEHYxKsi9r2MpXZqTQTe1NXHwvmxj0AfZZFI32Ae4qeQ8ilbSYMFhIceadjml5ak1&#10;Cnx3vbbzT7u7v75dygQ5qm77s1KT8ZC8gPA0+P/wX/uoFTwtlwv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bBDMYAAADdAAAADwAAAAAAAAAAAAAAAACYAgAAZHJz&#10;L2Rvd25yZXYueG1sUEsFBgAAAAAEAAQA9QAAAIsDAAAAAA==&#10;" path="m,l,812r20,l,xe" fillcolor="black" stroked="f">
                        <v:path arrowok="t" o:connecttype="custom" o:connectlocs="0,0;0,294919;7261,294919;0,0" o:connectangles="0,0,0,0"/>
                      </v:shape>
                      <v:shape id="Freeform 554" o:spid="_x0000_s1575" style="position:absolute;left:2054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82r8MA&#10;AADdAAAADwAAAGRycy9kb3ducmV2LnhtbESPX2vCMBTF3wd+h3AF32aqVBnVKCIIbi+6Tny+NNem&#10;2NyUJmvrt18EYY+H8+fHWW8HW4uOWl85VjCbJiCIC6crLhVcfg7vHyB8QNZYOyYFD/Kw3Yze1php&#10;1/M3dXkoRRxhn6ECE0KTSekLQxb91DXE0bu51mKIsi2lbrGP47aW8yRZSosVR4LBhvaGinv+ayME&#10;lyY9dle8f+pTdTt/7Q5F3is1GQ+7FYhAQ/gPv9pHrSBdLFJ4vo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82r8MAAADdAAAADwAAAAAAAAAAAAAAAACYAgAAZHJzL2Rv&#10;d25yZXYueG1sUEsFBgAAAAAEAAQA9QAAAIgDAAAAAA==&#10;" path="m,l,812r20,l,xe" filled="f" strokeweight=".05pt">
                        <v:path arrowok="t" o:connecttype="custom" o:connectlocs="0,0;0,294919;7261,294919;0,0" o:connectangles="0,0,0,0"/>
                      </v:shape>
                      <v:shape id="Freeform 555" o:spid="_x0000_s1576" style="position:absolute;left:2054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848QA&#10;AADdAAAADwAAAGRycy9kb3ducmV2LnhtbESPQYvCMBSE7wv+h/AEb2uq2EWqUUQUFE+rotdn82yr&#10;zUttYq3/frOwsMdhZr5hpvPWlKKh2hWWFQz6EQji1OqCMwXHw/pzDMJ5ZI2lZVLwJgfzWedjiom2&#10;L/6mZu8zESDsElSQe18lUro0J4Oubyvi4F1tbdAHWWdS1/gKcFPKYRR9SYMFh4UcK1rmlN73T6PA&#10;N+fzc3ixy8d2d7ovkKPytjoq1eu2iwkIT63/D/+1N1rBKI5j+H0TnoC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T/OPEAAAA3QAAAA8AAAAAAAAAAAAAAAAAmAIAAGRycy9k&#10;b3ducmV2LnhtbFBLBQYAAAAABAAEAPUAAACJAwAAAAA=&#10;" path="m,l20,r,812l,xe" fillcolor="black" stroked="f">
                        <v:path arrowok="t" o:connecttype="custom" o:connectlocs="0,0;7261,0;7261,294919;0,0" o:connectangles="0,0,0,0"/>
                      </v:shape>
                      <v:shape id="Freeform 556" o:spid="_x0000_s1577" style="position:absolute;left:20541;top:141;width:73;height:2949;visibility:visible;mso-wrap-style:square;v-text-anchor:top" coordsize="20,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NQ8MA&#10;AADdAAAADwAAAGRycy9kb3ducmV2LnhtbESPX2vCMBTF34V9h3AHvmm6oUU6o8hAUF90dez50lyb&#10;YnNTmtjWb28EYY+H8+fHWa4HW4uOWl85VvAxTUAQF05XXCr4PW8nCxA+IGusHZOCO3lYr95GS8y0&#10;6/mHujyUIo6wz1CBCaHJpPSFIYt+6hri6F1cazFE2ZZSt9jHcVvLzyRJpcWKI8FgQ9+Gimt+sxGC&#10;qZntuj+87vWxupwOm22R90qN34fNF4hAQ/gPv9o7rWA2n6fwfBOf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NQ8MAAADdAAAADwAAAAAAAAAAAAAAAACYAgAAZHJzL2Rv&#10;d25yZXYueG1sUEsFBgAAAAAEAAQA9QAAAIgDAAAAAA==&#10;" path="m,l20,r,812l,xe" filled="f" strokeweight=".05pt">
                        <v:path arrowok="t" o:connecttype="custom" o:connectlocs="0,0;7261,0;7261,294919;0,0" o:connectangles="0,0,0,0"/>
                      </v:shape>
                      <v:rect id="Rectangle 557" o:spid="_x0000_s1578" style="position:absolute;left:20541;top:3090;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uN8gA&#10;AADdAAAADwAAAGRycy9kb3ducmV2LnhtbESPT2sCMRTE7wW/Q3hCbzWruFVXo9RCoReh/jno7bl5&#10;7i5uXrZJqls/fSMUPA4z8xtmtmhNLS7kfGVZQb+XgCDOra64ULDbfryMQfiArLG2TAp+ycNi3nma&#10;Yabtldd02YRCRAj7DBWUITSZlD4vyaDv2YY4eifrDIYoXSG1w2uEm1oOkuRVGqw4LpTY0HtJ+Xnz&#10;YxQsJ+Pl99eQV7f18UCH/fGcDlyi1HO3fZuCCNSGR/i//akVDNN0BPc38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EO43yAAAAN0AAAAPAAAAAAAAAAAAAAAAAJgCAABk&#10;cnMvZG93bnJldi54bWxQSwUGAAAAAAQABAD1AAAAjQMAAAAA&#10;" fillcolor="black" stroked="f"/>
                      <v:rect id="Rectangle 558" o:spid="_x0000_s1579" style="position:absolute;left:20541;top:3090;width:7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569cMA&#10;AADdAAAADwAAAGRycy9kb3ducmV2LnhtbERPz2vCMBS+D/wfwhN2GTOdqEg1LbohbKdhdWPHR/Ns&#10;g81LSTKt/705DHb8+H6vy8F24kI+GMcKXiYZCOLaacONguNh97wEESKyxs4xKbhRgLIYPawx1+7K&#10;e7pUsREphEOOCtoY+1zKULdkMUxcT5y4k/MWY4K+kdrjNYXbTk6zbCEtGk4NLfb02lJ9rn6tAvP1&#10;tHUf3xlthuPPzsz8gT+nb0o9jofNCkSkIf6L/9zvWsFsPk9z05v0BG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569cMAAADdAAAADwAAAAAAAAAAAAAAAACYAgAAZHJzL2Rv&#10;d25yZXYueG1sUEsFBgAAAAAEAAQA9QAAAIgDAAAAAA==&#10;" filled="f" strokeweight=".05pt"/>
                      <w10:anchorlock/>
                    </v:group>
                  </w:pict>
                </mc:Fallback>
              </mc:AlternateContent>
            </w:r>
          </w:p>
        </w:tc>
      </w:tr>
      <w:tr w:rsidR="00A21756" w:rsidRPr="00B57427" w:rsidTr="00652893">
        <w:trPr>
          <w:trHeight w:val="48"/>
        </w:trPr>
        <w:tc>
          <w:tcPr>
            <w:tcW w:w="4963" w:type="dxa"/>
          </w:tcPr>
          <w:p w:rsidR="00A21756" w:rsidRPr="00B57427" w:rsidRDefault="00A21756" w:rsidP="00652893">
            <w:pPr>
              <w:spacing w:after="120" w:line="20" w:lineRule="atLeast"/>
              <w:jc w:val="both"/>
            </w:pPr>
            <w:r w:rsidRPr="00A21756">
              <w:rPr>
                <w:sz w:val="16"/>
              </w:rPr>
              <w:t>(</w:t>
            </w:r>
            <w:proofErr w:type="spellStart"/>
            <w:r w:rsidRPr="00A21756">
              <w:rPr>
                <w:sz w:val="16"/>
              </w:rPr>
              <w:t>i</w:t>
            </w:r>
            <w:proofErr w:type="spellEnd"/>
            <w:r w:rsidRPr="00A21756">
              <w:rPr>
                <w:sz w:val="16"/>
              </w:rPr>
              <w:t xml:space="preserve">) CL        </w:t>
            </w:r>
            <w:r w:rsidR="00652893">
              <w:rPr>
                <w:sz w:val="16"/>
              </w:rPr>
              <w:t xml:space="preserve"> </w:t>
            </w:r>
            <w:r w:rsidRPr="00A21756">
              <w:rPr>
                <w:sz w:val="16"/>
              </w:rPr>
              <w:t xml:space="preserve">   (j) CS     </w:t>
            </w:r>
            <w:r w:rsidR="00652893">
              <w:rPr>
                <w:sz w:val="16"/>
              </w:rPr>
              <w:t xml:space="preserve">    </w:t>
            </w:r>
            <w:r w:rsidRPr="00A21756">
              <w:rPr>
                <w:sz w:val="16"/>
              </w:rPr>
              <w:t xml:space="preserve">  (k) OL     </w:t>
            </w:r>
            <w:r w:rsidR="00652893">
              <w:rPr>
                <w:sz w:val="16"/>
              </w:rPr>
              <w:t xml:space="preserve"> </w:t>
            </w:r>
            <w:r w:rsidRPr="00A21756">
              <w:rPr>
                <w:sz w:val="16"/>
              </w:rPr>
              <w:t xml:space="preserve">    (l) OS</w:t>
            </w:r>
          </w:p>
        </w:tc>
      </w:tr>
      <w:tr w:rsidR="00A21756" w:rsidRPr="00B57427" w:rsidTr="00652893">
        <w:tc>
          <w:tcPr>
            <w:tcW w:w="4963" w:type="dxa"/>
          </w:tcPr>
          <w:p w:rsidR="00A21756" w:rsidRPr="00B57427" w:rsidRDefault="00A21756" w:rsidP="00A21756">
            <w:pPr>
              <w:spacing w:after="120" w:line="20" w:lineRule="atLeast"/>
              <w:jc w:val="both"/>
            </w:pPr>
            <w:bookmarkStart w:id="7" w:name="_Toc360634916"/>
            <w:bookmarkStart w:id="8" w:name="_Toc366736698"/>
            <w:r w:rsidRPr="00A21756">
              <w:rPr>
                <w:sz w:val="16"/>
              </w:rPr>
              <w:t>Fig</w:t>
            </w:r>
            <w:r>
              <w:rPr>
                <w:rFonts w:hint="eastAsia"/>
                <w:sz w:val="16"/>
                <w:lang w:eastAsia="zh-CN"/>
              </w:rPr>
              <w:t>ure</w:t>
            </w:r>
            <w:r w:rsidRPr="00A21756">
              <w:rPr>
                <w:sz w:val="16"/>
              </w:rPr>
              <w:t xml:space="preserve">. </w:t>
            </w:r>
            <w:r>
              <w:rPr>
                <w:rFonts w:hint="eastAsia"/>
                <w:sz w:val="16"/>
                <w:lang w:eastAsia="zh-CN"/>
              </w:rPr>
              <w:t>1</w:t>
            </w:r>
            <w:r w:rsidRPr="00A21756">
              <w:rPr>
                <w:sz w:val="16"/>
              </w:rPr>
              <w:t xml:space="preserve"> Definitions for angle and scaffolding geometries (top view).</w:t>
            </w:r>
            <w:bookmarkEnd w:id="7"/>
            <w:bookmarkEnd w:id="8"/>
          </w:p>
        </w:tc>
      </w:tr>
    </w:tbl>
    <w:p w:rsidR="0045499F" w:rsidRDefault="00E7342C" w:rsidP="00E7342C">
      <w:pPr>
        <w:spacing w:after="120" w:line="20" w:lineRule="atLeast"/>
        <w:jc w:val="both"/>
        <w:rPr>
          <w:sz w:val="18"/>
        </w:rPr>
      </w:pPr>
      <w:r w:rsidRPr="00E7342C">
        <w:rPr>
          <w:sz w:val="18"/>
        </w:rPr>
        <w:t>The experimental principal buildings were made from organic glass. To simulate the internal wind environment of the building under construction, floor slabs and pillars were considered, and each floor slab had a hole representing the stairwell. Principal building opening ratios (</w:t>
      </w:r>
      <w:r w:rsidRPr="00652893">
        <w:rPr>
          <w:i/>
          <w:sz w:val="18"/>
        </w:rPr>
        <w:t>Φ</w:t>
      </w:r>
      <w:r w:rsidRPr="00652893">
        <w:rPr>
          <w:i/>
          <w:sz w:val="18"/>
          <w:vertAlign w:val="subscript"/>
        </w:rPr>
        <w:t>B</w:t>
      </w:r>
      <w:r w:rsidRPr="00E7342C">
        <w:rPr>
          <w:sz w:val="18"/>
        </w:rPr>
        <w:t xml:space="preserve">) were 0%, 20%, 40%, 80%, as shown in Figure 2. </w:t>
      </w:r>
    </w:p>
    <w:p w:rsidR="0045499F" w:rsidRDefault="0045499F" w:rsidP="00E7342C">
      <w:pPr>
        <w:spacing w:after="120" w:line="20" w:lineRule="atLeast"/>
        <w:jc w:val="both"/>
        <w:rPr>
          <w:sz w:val="18"/>
        </w:rPr>
      </w:pPr>
    </w:p>
    <w:p w:rsidR="0045499F" w:rsidRPr="00E7342C" w:rsidRDefault="0045499F" w:rsidP="00E7342C">
      <w:pPr>
        <w:spacing w:after="120" w:line="20" w:lineRule="atLeast"/>
        <w:jc w:val="both"/>
        <w:rPr>
          <w:sz w:val="18"/>
        </w:rPr>
      </w:pPr>
    </w:p>
    <w:tbl>
      <w:tblPr>
        <w:tblW w:w="0" w:type="auto"/>
        <w:tblLook w:val="00A0" w:firstRow="1" w:lastRow="0" w:firstColumn="1" w:lastColumn="0" w:noHBand="0" w:noVBand="0"/>
      </w:tblPr>
      <w:tblGrid>
        <w:gridCol w:w="1319"/>
        <w:gridCol w:w="1214"/>
        <w:gridCol w:w="1136"/>
        <w:gridCol w:w="1078"/>
      </w:tblGrid>
      <w:tr w:rsidR="00A87AF1" w:rsidRPr="00415488" w:rsidTr="004D1330">
        <w:tc>
          <w:tcPr>
            <w:tcW w:w="8520" w:type="dxa"/>
            <w:gridSpan w:val="4"/>
          </w:tcPr>
          <w:p w:rsidR="00A87AF1" w:rsidRPr="00415488" w:rsidRDefault="00AC1627" w:rsidP="004D1330">
            <w:pPr>
              <w:pStyle w:val="ListParagraph"/>
              <w:snapToGrid w:val="0"/>
              <w:rPr>
                <w:sz w:val="20"/>
                <w:szCs w:val="20"/>
              </w:rPr>
            </w:pPr>
            <w:r>
              <w:rPr>
                <w:noProof/>
                <w:sz w:val="20"/>
                <w:szCs w:val="20"/>
                <w:lang w:val="en-NZ" w:eastAsia="zh-CN"/>
              </w:rPr>
              <mc:AlternateContent>
                <mc:Choice Requires="wpc">
                  <w:drawing>
                    <wp:inline distT="0" distB="0" distL="0" distR="0">
                      <wp:extent cx="2879725" cy="912495"/>
                      <wp:effectExtent l="28575" t="0" r="0" b="1905"/>
                      <wp:docPr id="4006" name="Canvas 1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 name="Group 1581"/>
                              <wpg:cNvGrpSpPr>
                                <a:grpSpLocks/>
                              </wpg:cNvGrpSpPr>
                              <wpg:grpSpPr bwMode="auto">
                                <a:xfrm>
                                  <a:off x="125419" y="109331"/>
                                  <a:ext cx="2738191" cy="671055"/>
                                  <a:chOff x="358" y="312"/>
                                  <a:chExt cx="7816" cy="1915"/>
                                </a:xfrm>
                              </wpg:grpSpPr>
                              <wps:wsp>
                                <wps:cNvPr id="3" name="Line 1582"/>
                                <wps:cNvCnPr>
                                  <a:cxnSpLocks noChangeShapeType="1"/>
                                </wps:cNvCnPr>
                                <wps:spPr bwMode="auto">
                                  <a:xfrm flipV="1">
                                    <a:off x="4490"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 name="Line 1583"/>
                                <wps:cNvCnPr>
                                  <a:cxnSpLocks noChangeShapeType="1"/>
                                </wps:cNvCnPr>
                                <wps:spPr bwMode="auto">
                                  <a:xfrm>
                                    <a:off x="7485" y="221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Line 1584"/>
                                <wps:cNvCnPr>
                                  <a:cxnSpLocks noChangeShapeType="1"/>
                                </wps:cNvCnPr>
                                <wps:spPr bwMode="auto">
                                  <a:xfrm>
                                    <a:off x="7485" y="202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 name="Line 1585"/>
                                <wps:cNvCnPr>
                                  <a:cxnSpLocks noChangeShapeType="1"/>
                                </wps:cNvCnPr>
                                <wps:spPr bwMode="auto">
                                  <a:xfrm>
                                    <a:off x="7187" y="202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Line 1586"/>
                                <wps:cNvCnPr>
                                  <a:cxnSpLocks noChangeShapeType="1"/>
                                </wps:cNvCnPr>
                                <wps:spPr bwMode="auto">
                                  <a:xfrm>
                                    <a:off x="7187" y="221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 name="Line 1587"/>
                                <wps:cNvCnPr>
                                  <a:cxnSpLocks noChangeShapeType="1"/>
                                </wps:cNvCnPr>
                                <wps:spPr bwMode="auto">
                                  <a:xfrm>
                                    <a:off x="6888" y="221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Line 1588"/>
                                <wps:cNvCnPr>
                                  <a:cxnSpLocks noChangeShapeType="1"/>
                                </wps:cNvCnPr>
                                <wps:spPr bwMode="auto">
                                  <a:xfrm>
                                    <a:off x="6888" y="202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89"/>
                                <wps:cNvCnPr>
                                  <a:cxnSpLocks noChangeShapeType="1"/>
                                </wps:cNvCnPr>
                                <wps:spPr bwMode="auto">
                                  <a:xfrm>
                                    <a:off x="7457"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 name="Line 1590"/>
                                <wps:cNvCnPr>
                                  <a:cxnSpLocks noChangeShapeType="1"/>
                                </wps:cNvCnPr>
                                <wps:spPr bwMode="auto">
                                  <a:xfrm>
                                    <a:off x="7485"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 name="Line 1591"/>
                                <wps:cNvCnPr>
                                  <a:cxnSpLocks noChangeShapeType="1"/>
                                </wps:cNvCnPr>
                                <wps:spPr bwMode="auto">
                                  <a:xfrm>
                                    <a:off x="7755"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 name="Line 1592"/>
                                <wps:cNvCnPr>
                                  <a:cxnSpLocks noChangeShapeType="1"/>
                                </wps:cNvCnPr>
                                <wps:spPr bwMode="auto">
                                  <a:xfrm>
                                    <a:off x="6589"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593"/>
                                <wps:cNvCnPr>
                                  <a:cxnSpLocks noChangeShapeType="1"/>
                                </wps:cNvCnPr>
                                <wps:spPr bwMode="auto">
                                  <a:xfrm>
                                    <a:off x="6859"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594"/>
                                <wps:cNvCnPr>
                                  <a:cxnSpLocks noChangeShapeType="1"/>
                                </wps:cNvCnPr>
                                <wps:spPr bwMode="auto">
                                  <a:xfrm>
                                    <a:off x="6888"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595"/>
                                <wps:cNvCnPr>
                                  <a:cxnSpLocks noChangeShapeType="1"/>
                                </wps:cNvCnPr>
                                <wps:spPr bwMode="auto">
                                  <a:xfrm>
                                    <a:off x="7187"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596"/>
                                <wps:cNvCnPr>
                                  <a:cxnSpLocks noChangeShapeType="1"/>
                                </wps:cNvCnPr>
                                <wps:spPr bwMode="auto">
                                  <a:xfrm>
                                    <a:off x="7158" y="202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1597"/>
                                <wps:cNvCnPr>
                                  <a:cxnSpLocks noChangeShapeType="1"/>
                                </wps:cNvCnPr>
                                <wps:spPr bwMode="auto">
                                  <a:xfrm>
                                    <a:off x="6589" y="221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598"/>
                                <wps:cNvCnPr>
                                  <a:cxnSpLocks noChangeShapeType="1"/>
                                </wps:cNvCnPr>
                                <wps:spPr bwMode="auto">
                                  <a:xfrm>
                                    <a:off x="6589" y="202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599"/>
                                <wps:cNvCnPr>
                                  <a:cxnSpLocks noChangeShapeType="1"/>
                                </wps:cNvCnPr>
                                <wps:spPr bwMode="auto">
                                  <a:xfrm flipV="1">
                                    <a:off x="7806" y="2026"/>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1600"/>
                                <wps:cNvCnPr>
                                  <a:cxnSpLocks noChangeShapeType="1"/>
                                </wps:cNvCnPr>
                                <wps:spPr bwMode="auto">
                                  <a:xfrm flipV="1">
                                    <a:off x="7974" y="1838"/>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1601"/>
                                <wps:cNvCnPr>
                                  <a:cxnSpLocks noChangeShapeType="1"/>
                                </wps:cNvCnPr>
                                <wps:spPr bwMode="auto">
                                  <a:xfrm flipV="1">
                                    <a:off x="7988" y="1823"/>
                                    <a:ext cx="1"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602"/>
                                <wps:cNvCnPr>
                                  <a:cxnSpLocks noChangeShapeType="1"/>
                                </wps:cNvCnPr>
                                <wps:spPr bwMode="auto">
                                  <a:xfrm flipV="1">
                                    <a:off x="7988" y="1843"/>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1603"/>
                                <wps:cNvCnPr>
                                  <a:cxnSpLocks noChangeShapeType="1"/>
                                </wps:cNvCnPr>
                                <wps:spPr bwMode="auto">
                                  <a:xfrm flipV="1">
                                    <a:off x="7789" y="1842"/>
                                    <a:ext cx="384"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1604"/>
                                <wps:cNvCnPr>
                                  <a:cxnSpLocks noChangeShapeType="1"/>
                                </wps:cNvCnPr>
                                <wps:spPr bwMode="auto">
                                  <a:xfrm>
                                    <a:off x="6556" y="2226"/>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605"/>
                                <wps:cNvCnPr>
                                  <a:cxnSpLocks noChangeShapeType="1"/>
                                </wps:cNvCnPr>
                                <wps:spPr bwMode="auto">
                                  <a:xfrm flipV="1">
                                    <a:off x="7806" y="1838"/>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606"/>
                                <wps:cNvCnPr>
                                  <a:cxnSpLocks noChangeShapeType="1"/>
                                </wps:cNvCnPr>
                                <wps:spPr bwMode="auto">
                                  <a:xfrm flipV="1">
                                    <a:off x="7988" y="1655"/>
                                    <a:ext cx="169"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607"/>
                                <wps:cNvCnPr>
                                  <a:cxnSpLocks noChangeShapeType="1"/>
                                </wps:cNvCnPr>
                                <wps:spPr bwMode="auto">
                                  <a:xfrm>
                                    <a:off x="7806" y="20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608"/>
                                <wps:cNvCnPr>
                                  <a:cxnSpLocks noChangeShapeType="1"/>
                                </wps:cNvCnPr>
                                <wps:spPr bwMode="auto">
                                  <a:xfrm>
                                    <a:off x="8157" y="1655"/>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609"/>
                                <wps:cNvCnPr>
                                  <a:cxnSpLocks noChangeShapeType="1"/>
                                </wps:cNvCnPr>
                                <wps:spPr bwMode="auto">
                                  <a:xfrm flipV="1">
                                    <a:off x="6556"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8" name="Line 1610"/>
                                <wps:cNvCnPr>
                                  <a:cxnSpLocks noChangeShapeType="1"/>
                                </wps:cNvCnPr>
                                <wps:spPr bwMode="auto">
                                  <a:xfrm flipH="1">
                                    <a:off x="6556" y="312"/>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9" name="Line 1611"/>
                                <wps:cNvCnPr>
                                  <a:cxnSpLocks noChangeShapeType="1"/>
                                </wps:cNvCnPr>
                                <wps:spPr bwMode="auto">
                                  <a:xfrm>
                                    <a:off x="743" y="312"/>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0" name="Line 1612"/>
                                <wps:cNvCnPr>
                                  <a:cxnSpLocks noChangeShapeType="1"/>
                                </wps:cNvCnPr>
                                <wps:spPr bwMode="auto">
                                  <a:xfrm>
                                    <a:off x="6556" y="698"/>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1" name="Line 1613"/>
                                <wps:cNvCnPr>
                                  <a:cxnSpLocks noChangeShapeType="1"/>
                                </wps:cNvCnPr>
                                <wps:spPr bwMode="auto">
                                  <a:xfrm flipV="1">
                                    <a:off x="7789" y="312"/>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2" name="Line 1614"/>
                                <wps:cNvCnPr>
                                  <a:cxnSpLocks noChangeShapeType="1"/>
                                </wps:cNvCnPr>
                                <wps:spPr bwMode="auto">
                                  <a:xfrm>
                                    <a:off x="8173" y="312"/>
                                    <a:ext cx="1" cy="1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3" name="Line 1615"/>
                                <wps:cNvCnPr>
                                  <a:cxnSpLocks noChangeShapeType="1"/>
                                </wps:cNvCnPr>
                                <wps:spPr bwMode="auto">
                                  <a:xfrm>
                                    <a:off x="7789"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4" name="Line 1616"/>
                                <wps:cNvCnPr>
                                  <a:cxnSpLocks noChangeShapeType="1"/>
                                </wps:cNvCnPr>
                                <wps:spPr bwMode="auto">
                                  <a:xfrm flipV="1">
                                    <a:off x="7789" y="1623"/>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5" name="Line 1617"/>
                                <wps:cNvCnPr>
                                  <a:cxnSpLocks noChangeShapeType="1"/>
                                </wps:cNvCnPr>
                                <wps:spPr bwMode="auto">
                                  <a:xfrm flipV="1">
                                    <a:off x="7806" y="1621"/>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6" name="Line 1618"/>
                                <wps:cNvCnPr>
                                  <a:cxnSpLocks noChangeShapeType="1"/>
                                </wps:cNvCnPr>
                                <wps:spPr bwMode="auto">
                                  <a:xfrm flipV="1">
                                    <a:off x="7806" y="1809"/>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7" name="Line 1619"/>
                                <wps:cNvCnPr>
                                  <a:cxnSpLocks noChangeShapeType="1"/>
                                </wps:cNvCnPr>
                                <wps:spPr bwMode="auto">
                                  <a:xfrm flipV="1">
                                    <a:off x="7806" y="17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8" name="Line 1620"/>
                                <wps:cNvCnPr>
                                  <a:cxnSpLocks noChangeShapeType="1"/>
                                </wps:cNvCnPr>
                                <wps:spPr bwMode="auto">
                                  <a:xfrm flipV="1">
                                    <a:off x="7974" y="1621"/>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621"/>
                                <wps:cNvCnPr>
                                  <a:cxnSpLocks noChangeShapeType="1"/>
                                </wps:cNvCnPr>
                                <wps:spPr bwMode="auto">
                                  <a:xfrm flipV="1">
                                    <a:off x="7988" y="16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622"/>
                                <wps:cNvCnPr>
                                  <a:cxnSpLocks noChangeShapeType="1"/>
                                </wps:cNvCnPr>
                                <wps:spPr bwMode="auto">
                                  <a:xfrm flipV="1">
                                    <a:off x="8157" y="1438"/>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623"/>
                                <wps:cNvCnPr>
                                  <a:cxnSpLocks noChangeShapeType="1"/>
                                </wps:cNvCnPr>
                                <wps:spPr bwMode="auto">
                                  <a:xfrm flipV="1">
                                    <a:off x="7988" y="1626"/>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624"/>
                                <wps:cNvCnPr>
                                  <a:cxnSpLocks noChangeShapeType="1"/>
                                </wps:cNvCnPr>
                                <wps:spPr bwMode="auto">
                                  <a:xfrm flipV="1">
                                    <a:off x="7988" y="1438"/>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3" name="Line 1625"/>
                                <wps:cNvCnPr>
                                  <a:cxnSpLocks noChangeShapeType="1"/>
                                </wps:cNvCnPr>
                                <wps:spPr bwMode="auto">
                                  <a:xfrm flipV="1">
                                    <a:off x="7789" y="1406"/>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4" name="Line 1626"/>
                                <wps:cNvCnPr>
                                  <a:cxnSpLocks noChangeShapeType="1"/>
                                </wps:cNvCnPr>
                                <wps:spPr bwMode="auto">
                                  <a:xfrm flipV="1">
                                    <a:off x="7806" y="1404"/>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5" name="Line 1627"/>
                                <wps:cNvCnPr>
                                  <a:cxnSpLocks noChangeShapeType="1"/>
                                </wps:cNvCnPr>
                                <wps:spPr bwMode="auto">
                                  <a:xfrm flipV="1">
                                    <a:off x="7806" y="1592"/>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628"/>
                                <wps:cNvCnPr>
                                  <a:cxnSpLocks noChangeShapeType="1"/>
                                </wps:cNvCnPr>
                                <wps:spPr bwMode="auto">
                                  <a:xfrm flipV="1">
                                    <a:off x="7806" y="15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629"/>
                                <wps:cNvCnPr>
                                  <a:cxnSpLocks noChangeShapeType="1"/>
                                </wps:cNvCnPr>
                                <wps:spPr bwMode="auto">
                                  <a:xfrm flipV="1">
                                    <a:off x="7974" y="140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630"/>
                                <wps:cNvCnPr>
                                  <a:cxnSpLocks noChangeShapeType="1"/>
                                </wps:cNvCnPr>
                                <wps:spPr bwMode="auto">
                                  <a:xfrm flipV="1">
                                    <a:off x="7988" y="13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9" name="Line 1631"/>
                                <wps:cNvCnPr>
                                  <a:cxnSpLocks noChangeShapeType="1"/>
                                </wps:cNvCnPr>
                                <wps:spPr bwMode="auto">
                                  <a:xfrm flipV="1">
                                    <a:off x="8157" y="1221"/>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0" name="Line 1632"/>
                                <wps:cNvCnPr>
                                  <a:cxnSpLocks noChangeShapeType="1"/>
                                </wps:cNvCnPr>
                                <wps:spPr bwMode="auto">
                                  <a:xfrm flipV="1">
                                    <a:off x="7988" y="1409"/>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1" name="Line 1633"/>
                                <wps:cNvCnPr>
                                  <a:cxnSpLocks noChangeShapeType="1"/>
                                </wps:cNvCnPr>
                                <wps:spPr bwMode="auto">
                                  <a:xfrm flipV="1">
                                    <a:off x="7988" y="1221"/>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2" name="Line 1634"/>
                                <wps:cNvCnPr>
                                  <a:cxnSpLocks noChangeShapeType="1"/>
                                </wps:cNvCnPr>
                                <wps:spPr bwMode="auto">
                                  <a:xfrm flipV="1">
                                    <a:off x="7789" y="1190"/>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3" name="Line 1635"/>
                                <wps:cNvCnPr>
                                  <a:cxnSpLocks noChangeShapeType="1"/>
                                </wps:cNvCnPr>
                                <wps:spPr bwMode="auto">
                                  <a:xfrm flipV="1">
                                    <a:off x="7806" y="1187"/>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4" name="Line 1636"/>
                                <wps:cNvCnPr>
                                  <a:cxnSpLocks noChangeShapeType="1"/>
                                </wps:cNvCnPr>
                                <wps:spPr bwMode="auto">
                                  <a:xfrm flipV="1">
                                    <a:off x="7806" y="1375"/>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5" name="Line 1637"/>
                                <wps:cNvCnPr>
                                  <a:cxnSpLocks noChangeShapeType="1"/>
                                </wps:cNvCnPr>
                                <wps:spPr bwMode="auto">
                                  <a:xfrm flipV="1">
                                    <a:off x="7806" y="13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 name="Line 1638"/>
                                <wps:cNvCnPr>
                                  <a:cxnSpLocks noChangeShapeType="1"/>
                                </wps:cNvCnPr>
                                <wps:spPr bwMode="auto">
                                  <a:xfrm flipV="1">
                                    <a:off x="7974" y="118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 name="Line 1639"/>
                                <wps:cNvCnPr>
                                  <a:cxnSpLocks noChangeShapeType="1"/>
                                </wps:cNvCnPr>
                                <wps:spPr bwMode="auto">
                                  <a:xfrm flipV="1">
                                    <a:off x="7988" y="11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 name="Line 1640"/>
                                <wps:cNvCnPr>
                                  <a:cxnSpLocks noChangeShapeType="1"/>
                                </wps:cNvCnPr>
                                <wps:spPr bwMode="auto">
                                  <a:xfrm flipV="1">
                                    <a:off x="8157" y="1004"/>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 name="Line 1641"/>
                                <wps:cNvCnPr>
                                  <a:cxnSpLocks noChangeShapeType="1"/>
                                </wps:cNvCnPr>
                                <wps:spPr bwMode="auto">
                                  <a:xfrm flipV="1">
                                    <a:off x="7988" y="1192"/>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 name="Line 1642"/>
                                <wps:cNvCnPr>
                                  <a:cxnSpLocks noChangeShapeType="1"/>
                                </wps:cNvCnPr>
                                <wps:spPr bwMode="auto">
                                  <a:xfrm flipV="1">
                                    <a:off x="7988" y="1004"/>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 name="Line 1643"/>
                                <wps:cNvCnPr>
                                  <a:cxnSpLocks noChangeShapeType="1"/>
                                </wps:cNvCnPr>
                                <wps:spPr bwMode="auto">
                                  <a:xfrm flipV="1">
                                    <a:off x="7789" y="973"/>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 name="Line 1644"/>
                                <wps:cNvCnPr>
                                  <a:cxnSpLocks noChangeShapeType="1"/>
                                </wps:cNvCnPr>
                                <wps:spPr bwMode="auto">
                                  <a:xfrm flipV="1">
                                    <a:off x="7806" y="970"/>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2" name="Line 1645"/>
                                <wps:cNvCnPr>
                                  <a:cxnSpLocks noChangeShapeType="1"/>
                                </wps:cNvCnPr>
                                <wps:spPr bwMode="auto">
                                  <a:xfrm flipV="1">
                                    <a:off x="7806" y="1159"/>
                                    <a:ext cx="168"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3" name="Line 1646"/>
                                <wps:cNvCnPr>
                                  <a:cxnSpLocks noChangeShapeType="1"/>
                                </wps:cNvCnPr>
                                <wps:spPr bwMode="auto">
                                  <a:xfrm flipV="1">
                                    <a:off x="7806" y="11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 name="Line 1647"/>
                                <wps:cNvCnPr>
                                  <a:cxnSpLocks noChangeShapeType="1"/>
                                </wps:cNvCnPr>
                                <wps:spPr bwMode="auto">
                                  <a:xfrm flipV="1">
                                    <a:off x="7974" y="970"/>
                                    <a:ext cx="1"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5" name="Line 1648"/>
                                <wps:cNvCnPr>
                                  <a:cxnSpLocks noChangeShapeType="1"/>
                                </wps:cNvCnPr>
                                <wps:spPr bwMode="auto">
                                  <a:xfrm flipV="1">
                                    <a:off x="7988" y="9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6" name="Line 1649"/>
                                <wps:cNvCnPr>
                                  <a:cxnSpLocks noChangeShapeType="1"/>
                                </wps:cNvCnPr>
                                <wps:spPr bwMode="auto">
                                  <a:xfrm flipV="1">
                                    <a:off x="8157" y="78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7" name="Line 1650"/>
                                <wps:cNvCnPr>
                                  <a:cxnSpLocks noChangeShapeType="1"/>
                                </wps:cNvCnPr>
                                <wps:spPr bwMode="auto">
                                  <a:xfrm flipV="1">
                                    <a:off x="7988" y="975"/>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8" name="Line 1651"/>
                                <wps:cNvCnPr>
                                  <a:cxnSpLocks noChangeShapeType="1"/>
                                </wps:cNvCnPr>
                                <wps:spPr bwMode="auto">
                                  <a:xfrm flipV="1">
                                    <a:off x="7988" y="787"/>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9" name="Line 1652"/>
                                <wps:cNvCnPr>
                                  <a:cxnSpLocks noChangeShapeType="1"/>
                                </wps:cNvCnPr>
                                <wps:spPr bwMode="auto">
                                  <a:xfrm flipV="1">
                                    <a:off x="7789" y="756"/>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0" name="Line 1653"/>
                                <wps:cNvCnPr>
                                  <a:cxnSpLocks noChangeShapeType="1"/>
                                </wps:cNvCnPr>
                                <wps:spPr bwMode="auto">
                                  <a:xfrm flipV="1">
                                    <a:off x="7806" y="753"/>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1" name="Line 1654"/>
                                <wps:cNvCnPr>
                                  <a:cxnSpLocks noChangeShapeType="1"/>
                                </wps:cNvCnPr>
                                <wps:spPr bwMode="auto">
                                  <a:xfrm flipV="1">
                                    <a:off x="7806" y="942"/>
                                    <a:ext cx="168"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2" name="Line 1655"/>
                                <wps:cNvCnPr>
                                  <a:cxnSpLocks noChangeShapeType="1"/>
                                </wps:cNvCnPr>
                                <wps:spPr bwMode="auto">
                                  <a:xfrm flipV="1">
                                    <a:off x="7806" y="9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3" name="Line 1656"/>
                                <wps:cNvCnPr>
                                  <a:cxnSpLocks noChangeShapeType="1"/>
                                </wps:cNvCnPr>
                                <wps:spPr bwMode="auto">
                                  <a:xfrm flipV="1">
                                    <a:off x="7974" y="753"/>
                                    <a:ext cx="1"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4" name="Line 1657"/>
                                <wps:cNvCnPr>
                                  <a:cxnSpLocks noChangeShapeType="1"/>
                                </wps:cNvCnPr>
                                <wps:spPr bwMode="auto">
                                  <a:xfrm flipV="1">
                                    <a:off x="7988" y="7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5" name="Line 1658"/>
                                <wps:cNvCnPr>
                                  <a:cxnSpLocks noChangeShapeType="1"/>
                                </wps:cNvCnPr>
                                <wps:spPr bwMode="auto">
                                  <a:xfrm flipV="1">
                                    <a:off x="8157" y="57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 name="Line 1659"/>
                                <wps:cNvCnPr>
                                  <a:cxnSpLocks noChangeShapeType="1"/>
                                </wps:cNvCnPr>
                                <wps:spPr bwMode="auto">
                                  <a:xfrm flipV="1">
                                    <a:off x="7988" y="758"/>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 name="Line 1660"/>
                                <wps:cNvCnPr>
                                  <a:cxnSpLocks noChangeShapeType="1"/>
                                </wps:cNvCnPr>
                                <wps:spPr bwMode="auto">
                                  <a:xfrm flipV="1">
                                    <a:off x="7988" y="570"/>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 name="Line 1661"/>
                                <wps:cNvCnPr>
                                  <a:cxnSpLocks noChangeShapeType="1"/>
                                </wps:cNvCnPr>
                                <wps:spPr bwMode="auto">
                                  <a:xfrm flipV="1">
                                    <a:off x="7988" y="353"/>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 name="Line 1662"/>
                                <wps:cNvCnPr>
                                  <a:cxnSpLocks noChangeShapeType="1"/>
                                </wps:cNvCnPr>
                                <wps:spPr bwMode="auto">
                                  <a:xfrm flipV="1">
                                    <a:off x="7988" y="541"/>
                                    <a:ext cx="169"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 name="Line 1663"/>
                                <wps:cNvCnPr>
                                  <a:cxnSpLocks noChangeShapeType="1"/>
                                </wps:cNvCnPr>
                                <wps:spPr bwMode="auto">
                                  <a:xfrm flipV="1">
                                    <a:off x="8157" y="35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 name="Line 1664"/>
                                <wps:cNvCnPr>
                                  <a:cxnSpLocks noChangeShapeType="1"/>
                                </wps:cNvCnPr>
                                <wps:spPr bwMode="auto">
                                  <a:xfrm flipV="1">
                                    <a:off x="7988" y="5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 name="Line 1665"/>
                                <wps:cNvCnPr>
                                  <a:cxnSpLocks noChangeShapeType="1"/>
                                </wps:cNvCnPr>
                                <wps:spPr bwMode="auto">
                                  <a:xfrm flipV="1">
                                    <a:off x="7974" y="536"/>
                                    <a:ext cx="1"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 name="Line 1666"/>
                                <wps:cNvCnPr>
                                  <a:cxnSpLocks noChangeShapeType="1"/>
                                </wps:cNvCnPr>
                                <wps:spPr bwMode="auto">
                                  <a:xfrm flipV="1">
                                    <a:off x="7806" y="705"/>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 name="Line 1667"/>
                                <wps:cNvCnPr>
                                  <a:cxnSpLocks noChangeShapeType="1"/>
                                </wps:cNvCnPr>
                                <wps:spPr bwMode="auto">
                                  <a:xfrm flipV="1">
                                    <a:off x="7806" y="725"/>
                                    <a:ext cx="168"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 name="Line 1668"/>
                                <wps:cNvCnPr>
                                  <a:cxnSpLocks noChangeShapeType="1"/>
                                </wps:cNvCnPr>
                                <wps:spPr bwMode="auto">
                                  <a:xfrm flipV="1">
                                    <a:off x="7806" y="536"/>
                                    <a:ext cx="168"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669"/>
                                <wps:cNvCnPr>
                                  <a:cxnSpLocks noChangeShapeType="1"/>
                                </wps:cNvCnPr>
                                <wps:spPr bwMode="auto">
                                  <a:xfrm flipV="1">
                                    <a:off x="7789" y="539"/>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670"/>
                                <wps:cNvCnPr>
                                  <a:cxnSpLocks noChangeShapeType="1"/>
                                </wps:cNvCnPr>
                                <wps:spPr bwMode="auto">
                                  <a:xfrm>
                                    <a:off x="6556" y="2009"/>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8" name="Line 1671"/>
                                <wps:cNvCnPr>
                                  <a:cxnSpLocks noChangeShapeType="1"/>
                                </wps:cNvCnPr>
                                <wps:spPr bwMode="auto">
                                  <a:xfrm>
                                    <a:off x="6556" y="1792"/>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672"/>
                                <wps:cNvCnPr>
                                  <a:cxnSpLocks noChangeShapeType="1"/>
                                </wps:cNvCnPr>
                                <wps:spPr bwMode="auto">
                                  <a:xfrm>
                                    <a:off x="6556" y="1576"/>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0" name="Line 1673"/>
                                <wps:cNvCnPr>
                                  <a:cxnSpLocks noChangeShapeType="1"/>
                                </wps:cNvCnPr>
                                <wps:spPr bwMode="auto">
                                  <a:xfrm>
                                    <a:off x="6556" y="1359"/>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1" name="Line 1674"/>
                                <wps:cNvCnPr>
                                  <a:cxnSpLocks noChangeShapeType="1"/>
                                </wps:cNvCnPr>
                                <wps:spPr bwMode="auto">
                                  <a:xfrm>
                                    <a:off x="6556" y="1142"/>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2" name="Line 1675"/>
                                <wps:cNvCnPr>
                                  <a:cxnSpLocks noChangeShapeType="1"/>
                                </wps:cNvCnPr>
                                <wps:spPr bwMode="auto">
                                  <a:xfrm>
                                    <a:off x="6556" y="925"/>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3" name="Line 1676"/>
                                <wps:cNvCnPr>
                                  <a:cxnSpLocks noChangeShapeType="1"/>
                                </wps:cNvCnPr>
                                <wps:spPr bwMode="auto">
                                  <a:xfrm>
                                    <a:off x="6589" y="72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4" name="Line 1677"/>
                                <wps:cNvCnPr>
                                  <a:cxnSpLocks noChangeShapeType="1"/>
                                </wps:cNvCnPr>
                                <wps:spPr bwMode="auto">
                                  <a:xfrm>
                                    <a:off x="6589" y="91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678"/>
                                <wps:cNvCnPr>
                                  <a:cxnSpLocks noChangeShapeType="1"/>
                                </wps:cNvCnPr>
                                <wps:spPr bwMode="auto">
                                  <a:xfrm>
                                    <a:off x="7158"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679"/>
                                <wps:cNvCnPr>
                                  <a:cxnSpLocks noChangeShapeType="1"/>
                                </wps:cNvCnPr>
                                <wps:spPr bwMode="auto">
                                  <a:xfrm>
                                    <a:off x="7187"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680"/>
                                <wps:cNvCnPr>
                                  <a:cxnSpLocks noChangeShapeType="1"/>
                                </wps:cNvCnPr>
                                <wps:spPr bwMode="auto">
                                  <a:xfrm>
                                    <a:off x="6888"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681"/>
                                <wps:cNvCnPr>
                                  <a:cxnSpLocks noChangeShapeType="1"/>
                                </wps:cNvCnPr>
                                <wps:spPr bwMode="auto">
                                  <a:xfrm>
                                    <a:off x="6859"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682"/>
                                <wps:cNvCnPr>
                                  <a:cxnSpLocks noChangeShapeType="1"/>
                                </wps:cNvCnPr>
                                <wps:spPr bwMode="auto">
                                  <a:xfrm>
                                    <a:off x="6589"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0" name="Line 1683"/>
                                <wps:cNvCnPr>
                                  <a:cxnSpLocks noChangeShapeType="1"/>
                                </wps:cNvCnPr>
                                <wps:spPr bwMode="auto">
                                  <a:xfrm>
                                    <a:off x="7755"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1" name="Line 1684"/>
                                <wps:cNvCnPr>
                                  <a:cxnSpLocks noChangeShapeType="1"/>
                                </wps:cNvCnPr>
                                <wps:spPr bwMode="auto">
                                  <a:xfrm>
                                    <a:off x="7485"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685"/>
                                <wps:cNvCnPr>
                                  <a:cxnSpLocks noChangeShapeType="1"/>
                                </wps:cNvCnPr>
                                <wps:spPr bwMode="auto">
                                  <a:xfrm>
                                    <a:off x="7457" y="722"/>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3" name="Line 1686"/>
                                <wps:cNvCnPr>
                                  <a:cxnSpLocks noChangeShapeType="1"/>
                                </wps:cNvCnPr>
                                <wps:spPr bwMode="auto">
                                  <a:xfrm>
                                    <a:off x="6888" y="72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4" name="Line 1687"/>
                                <wps:cNvCnPr>
                                  <a:cxnSpLocks noChangeShapeType="1"/>
                                </wps:cNvCnPr>
                                <wps:spPr bwMode="auto">
                                  <a:xfrm>
                                    <a:off x="6888" y="91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688"/>
                                <wps:cNvCnPr>
                                  <a:cxnSpLocks noChangeShapeType="1"/>
                                </wps:cNvCnPr>
                                <wps:spPr bwMode="auto">
                                  <a:xfrm>
                                    <a:off x="7187" y="91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689"/>
                                <wps:cNvCnPr>
                                  <a:cxnSpLocks noChangeShapeType="1"/>
                                </wps:cNvCnPr>
                                <wps:spPr bwMode="auto">
                                  <a:xfrm>
                                    <a:off x="7187" y="72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7" name="Line 1690"/>
                                <wps:cNvCnPr>
                                  <a:cxnSpLocks noChangeShapeType="1"/>
                                </wps:cNvCnPr>
                                <wps:spPr bwMode="auto">
                                  <a:xfrm>
                                    <a:off x="7485" y="722"/>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691"/>
                                <wps:cNvCnPr>
                                  <a:cxnSpLocks noChangeShapeType="1"/>
                                </wps:cNvCnPr>
                                <wps:spPr bwMode="auto">
                                  <a:xfrm>
                                    <a:off x="7485" y="91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692"/>
                                <wps:cNvCnPr>
                                  <a:cxnSpLocks noChangeShapeType="1"/>
                                </wps:cNvCnPr>
                                <wps:spPr bwMode="auto">
                                  <a:xfrm>
                                    <a:off x="7485" y="112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0" name="Line 1693"/>
                                <wps:cNvCnPr>
                                  <a:cxnSpLocks noChangeShapeType="1"/>
                                </wps:cNvCnPr>
                                <wps:spPr bwMode="auto">
                                  <a:xfrm>
                                    <a:off x="7485" y="939"/>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1" name="Line 1694"/>
                                <wps:cNvCnPr>
                                  <a:cxnSpLocks noChangeShapeType="1"/>
                                </wps:cNvCnPr>
                                <wps:spPr bwMode="auto">
                                  <a:xfrm>
                                    <a:off x="7187" y="939"/>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2" name="Line 1695"/>
                                <wps:cNvCnPr>
                                  <a:cxnSpLocks noChangeShapeType="1"/>
                                </wps:cNvCnPr>
                                <wps:spPr bwMode="auto">
                                  <a:xfrm>
                                    <a:off x="7187" y="112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3" name="Line 1696"/>
                                <wps:cNvCnPr>
                                  <a:cxnSpLocks noChangeShapeType="1"/>
                                </wps:cNvCnPr>
                                <wps:spPr bwMode="auto">
                                  <a:xfrm>
                                    <a:off x="6888" y="112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4" name="Line 1697"/>
                                <wps:cNvCnPr>
                                  <a:cxnSpLocks noChangeShapeType="1"/>
                                </wps:cNvCnPr>
                                <wps:spPr bwMode="auto">
                                  <a:xfrm>
                                    <a:off x="6888" y="939"/>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5" name="Line 1698"/>
                                <wps:cNvCnPr>
                                  <a:cxnSpLocks noChangeShapeType="1"/>
                                </wps:cNvCnPr>
                                <wps:spPr bwMode="auto">
                                  <a:xfrm>
                                    <a:off x="7457"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6" name="Line 1699"/>
                                <wps:cNvCnPr>
                                  <a:cxnSpLocks noChangeShapeType="1"/>
                                </wps:cNvCnPr>
                                <wps:spPr bwMode="auto">
                                  <a:xfrm>
                                    <a:off x="7485"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7" name="Line 1700"/>
                                <wps:cNvCnPr>
                                  <a:cxnSpLocks noChangeShapeType="1"/>
                                </wps:cNvCnPr>
                                <wps:spPr bwMode="auto">
                                  <a:xfrm>
                                    <a:off x="7755"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8" name="Line 1701"/>
                                <wps:cNvCnPr>
                                  <a:cxnSpLocks noChangeShapeType="1"/>
                                </wps:cNvCnPr>
                                <wps:spPr bwMode="auto">
                                  <a:xfrm>
                                    <a:off x="6589"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9" name="Line 1702"/>
                                <wps:cNvCnPr>
                                  <a:cxnSpLocks noChangeShapeType="1"/>
                                </wps:cNvCnPr>
                                <wps:spPr bwMode="auto">
                                  <a:xfrm>
                                    <a:off x="6859"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0" name="Line 1703"/>
                                <wps:cNvCnPr>
                                  <a:cxnSpLocks noChangeShapeType="1"/>
                                </wps:cNvCnPr>
                                <wps:spPr bwMode="auto">
                                  <a:xfrm>
                                    <a:off x="6888"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1" name="Line 1704"/>
                                <wps:cNvCnPr>
                                  <a:cxnSpLocks noChangeShapeType="1"/>
                                </wps:cNvCnPr>
                                <wps:spPr bwMode="auto">
                                  <a:xfrm>
                                    <a:off x="7187"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2" name="Line 1705"/>
                                <wps:cNvCnPr>
                                  <a:cxnSpLocks noChangeShapeType="1"/>
                                </wps:cNvCnPr>
                                <wps:spPr bwMode="auto">
                                  <a:xfrm>
                                    <a:off x="7158" y="939"/>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3" name="Line 1706"/>
                                <wps:cNvCnPr>
                                  <a:cxnSpLocks noChangeShapeType="1"/>
                                </wps:cNvCnPr>
                                <wps:spPr bwMode="auto">
                                  <a:xfrm>
                                    <a:off x="6589" y="112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4" name="Line 1707"/>
                                <wps:cNvCnPr>
                                  <a:cxnSpLocks noChangeShapeType="1"/>
                                </wps:cNvCnPr>
                                <wps:spPr bwMode="auto">
                                  <a:xfrm>
                                    <a:off x="6589" y="939"/>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5" name="Line 1708"/>
                                <wps:cNvCnPr>
                                  <a:cxnSpLocks noChangeShapeType="1"/>
                                </wps:cNvCnPr>
                                <wps:spPr bwMode="auto">
                                  <a:xfrm>
                                    <a:off x="7485" y="134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6" name="Line 1709"/>
                                <wps:cNvCnPr>
                                  <a:cxnSpLocks noChangeShapeType="1"/>
                                </wps:cNvCnPr>
                                <wps:spPr bwMode="auto">
                                  <a:xfrm>
                                    <a:off x="7485" y="1156"/>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7" name="Line 1710"/>
                                <wps:cNvCnPr>
                                  <a:cxnSpLocks noChangeShapeType="1"/>
                                </wps:cNvCnPr>
                                <wps:spPr bwMode="auto">
                                  <a:xfrm>
                                    <a:off x="7187" y="1156"/>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8" name="Line 1711"/>
                                <wps:cNvCnPr>
                                  <a:cxnSpLocks noChangeShapeType="1"/>
                                </wps:cNvCnPr>
                                <wps:spPr bwMode="auto">
                                  <a:xfrm>
                                    <a:off x="7187" y="134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9" name="Line 1712"/>
                                <wps:cNvCnPr>
                                  <a:cxnSpLocks noChangeShapeType="1"/>
                                </wps:cNvCnPr>
                                <wps:spPr bwMode="auto">
                                  <a:xfrm>
                                    <a:off x="6888" y="134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0" name="Line 1713"/>
                                <wps:cNvCnPr>
                                  <a:cxnSpLocks noChangeShapeType="1"/>
                                </wps:cNvCnPr>
                                <wps:spPr bwMode="auto">
                                  <a:xfrm>
                                    <a:off x="6888" y="1156"/>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1" name="Line 1714"/>
                                <wps:cNvCnPr>
                                  <a:cxnSpLocks noChangeShapeType="1"/>
                                </wps:cNvCnPr>
                                <wps:spPr bwMode="auto">
                                  <a:xfrm>
                                    <a:off x="7457"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2" name="Line 1715"/>
                                <wps:cNvCnPr>
                                  <a:cxnSpLocks noChangeShapeType="1"/>
                                </wps:cNvCnPr>
                                <wps:spPr bwMode="auto">
                                  <a:xfrm>
                                    <a:off x="7485"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3" name="Line 1716"/>
                                <wps:cNvCnPr>
                                  <a:cxnSpLocks noChangeShapeType="1"/>
                                </wps:cNvCnPr>
                                <wps:spPr bwMode="auto">
                                  <a:xfrm>
                                    <a:off x="7755"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4" name="Line 1717"/>
                                <wps:cNvCnPr>
                                  <a:cxnSpLocks noChangeShapeType="1"/>
                                </wps:cNvCnPr>
                                <wps:spPr bwMode="auto">
                                  <a:xfrm>
                                    <a:off x="6589"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5" name="Line 1718"/>
                                <wps:cNvCnPr>
                                  <a:cxnSpLocks noChangeShapeType="1"/>
                                </wps:cNvCnPr>
                                <wps:spPr bwMode="auto">
                                  <a:xfrm>
                                    <a:off x="6859"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6" name="Line 1719"/>
                                <wps:cNvCnPr>
                                  <a:cxnSpLocks noChangeShapeType="1"/>
                                </wps:cNvCnPr>
                                <wps:spPr bwMode="auto">
                                  <a:xfrm>
                                    <a:off x="6888"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7" name="Line 1720"/>
                                <wps:cNvCnPr>
                                  <a:cxnSpLocks noChangeShapeType="1"/>
                                </wps:cNvCnPr>
                                <wps:spPr bwMode="auto">
                                  <a:xfrm>
                                    <a:off x="7187"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8" name="Line 1721"/>
                                <wps:cNvCnPr>
                                  <a:cxnSpLocks noChangeShapeType="1"/>
                                </wps:cNvCnPr>
                                <wps:spPr bwMode="auto">
                                  <a:xfrm>
                                    <a:off x="7158" y="1156"/>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9" name="Line 1722"/>
                                <wps:cNvCnPr>
                                  <a:cxnSpLocks noChangeShapeType="1"/>
                                </wps:cNvCnPr>
                                <wps:spPr bwMode="auto">
                                  <a:xfrm>
                                    <a:off x="6589" y="1344"/>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0" name="Line 1723"/>
                                <wps:cNvCnPr>
                                  <a:cxnSpLocks noChangeShapeType="1"/>
                                </wps:cNvCnPr>
                                <wps:spPr bwMode="auto">
                                  <a:xfrm>
                                    <a:off x="6589" y="1156"/>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1" name="Line 1724"/>
                                <wps:cNvCnPr>
                                  <a:cxnSpLocks noChangeShapeType="1"/>
                                </wps:cNvCnPr>
                                <wps:spPr bwMode="auto">
                                  <a:xfrm>
                                    <a:off x="7485" y="1561"/>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2" name="Line 1725"/>
                                <wps:cNvCnPr>
                                  <a:cxnSpLocks noChangeShapeType="1"/>
                                </wps:cNvCnPr>
                                <wps:spPr bwMode="auto">
                                  <a:xfrm>
                                    <a:off x="7485" y="1373"/>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3" name="Line 1726"/>
                                <wps:cNvCnPr>
                                  <a:cxnSpLocks noChangeShapeType="1"/>
                                </wps:cNvCnPr>
                                <wps:spPr bwMode="auto">
                                  <a:xfrm>
                                    <a:off x="7187" y="1373"/>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4" name="Line 1727"/>
                                <wps:cNvCnPr>
                                  <a:cxnSpLocks noChangeShapeType="1"/>
                                </wps:cNvCnPr>
                                <wps:spPr bwMode="auto">
                                  <a:xfrm>
                                    <a:off x="7187" y="1561"/>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728"/>
                                <wps:cNvCnPr>
                                  <a:cxnSpLocks noChangeShapeType="1"/>
                                </wps:cNvCnPr>
                                <wps:spPr bwMode="auto">
                                  <a:xfrm>
                                    <a:off x="6888" y="1561"/>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729"/>
                                <wps:cNvCnPr>
                                  <a:cxnSpLocks noChangeShapeType="1"/>
                                </wps:cNvCnPr>
                                <wps:spPr bwMode="auto">
                                  <a:xfrm>
                                    <a:off x="6888" y="1373"/>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730"/>
                                <wps:cNvCnPr>
                                  <a:cxnSpLocks noChangeShapeType="1"/>
                                </wps:cNvCnPr>
                                <wps:spPr bwMode="auto">
                                  <a:xfrm>
                                    <a:off x="7457"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731"/>
                                <wps:cNvCnPr>
                                  <a:cxnSpLocks noChangeShapeType="1"/>
                                </wps:cNvCnPr>
                                <wps:spPr bwMode="auto">
                                  <a:xfrm>
                                    <a:off x="7485"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732"/>
                                <wps:cNvCnPr>
                                  <a:cxnSpLocks noChangeShapeType="1"/>
                                </wps:cNvCnPr>
                                <wps:spPr bwMode="auto">
                                  <a:xfrm>
                                    <a:off x="7755"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733"/>
                                <wps:cNvCnPr>
                                  <a:cxnSpLocks noChangeShapeType="1"/>
                                </wps:cNvCnPr>
                                <wps:spPr bwMode="auto">
                                  <a:xfrm>
                                    <a:off x="6589"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1" name="Line 1734"/>
                                <wps:cNvCnPr>
                                  <a:cxnSpLocks noChangeShapeType="1"/>
                                </wps:cNvCnPr>
                                <wps:spPr bwMode="auto">
                                  <a:xfrm>
                                    <a:off x="6859"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2" name="Line 1735"/>
                                <wps:cNvCnPr>
                                  <a:cxnSpLocks noChangeShapeType="1"/>
                                </wps:cNvCnPr>
                                <wps:spPr bwMode="auto">
                                  <a:xfrm>
                                    <a:off x="6888"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3" name="Line 1736"/>
                                <wps:cNvCnPr>
                                  <a:cxnSpLocks noChangeShapeType="1"/>
                                </wps:cNvCnPr>
                                <wps:spPr bwMode="auto">
                                  <a:xfrm>
                                    <a:off x="7187"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737"/>
                                <wps:cNvCnPr>
                                  <a:cxnSpLocks noChangeShapeType="1"/>
                                </wps:cNvCnPr>
                                <wps:spPr bwMode="auto">
                                  <a:xfrm>
                                    <a:off x="7158" y="1373"/>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738"/>
                                <wps:cNvCnPr>
                                  <a:cxnSpLocks noChangeShapeType="1"/>
                                </wps:cNvCnPr>
                                <wps:spPr bwMode="auto">
                                  <a:xfrm>
                                    <a:off x="6589" y="1561"/>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6" name="Line 1739"/>
                                <wps:cNvCnPr>
                                  <a:cxnSpLocks noChangeShapeType="1"/>
                                </wps:cNvCnPr>
                                <wps:spPr bwMode="auto">
                                  <a:xfrm>
                                    <a:off x="6589" y="1373"/>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7" name="Line 1740"/>
                                <wps:cNvCnPr>
                                  <a:cxnSpLocks noChangeShapeType="1"/>
                                </wps:cNvCnPr>
                                <wps:spPr bwMode="auto">
                                  <a:xfrm>
                                    <a:off x="7485" y="1778"/>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8" name="Line 1741"/>
                                <wps:cNvCnPr>
                                  <a:cxnSpLocks noChangeShapeType="1"/>
                                </wps:cNvCnPr>
                                <wps:spPr bwMode="auto">
                                  <a:xfrm>
                                    <a:off x="7485" y="159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9" name="Line 1742"/>
                                <wps:cNvCnPr>
                                  <a:cxnSpLocks noChangeShapeType="1"/>
                                </wps:cNvCnPr>
                                <wps:spPr bwMode="auto">
                                  <a:xfrm>
                                    <a:off x="7187" y="159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0" name="Line 1743"/>
                                <wps:cNvCnPr>
                                  <a:cxnSpLocks noChangeShapeType="1"/>
                                </wps:cNvCnPr>
                                <wps:spPr bwMode="auto">
                                  <a:xfrm>
                                    <a:off x="7187" y="1778"/>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1" name="Line 1744"/>
                                <wps:cNvCnPr>
                                  <a:cxnSpLocks noChangeShapeType="1"/>
                                </wps:cNvCnPr>
                                <wps:spPr bwMode="auto">
                                  <a:xfrm>
                                    <a:off x="6888" y="1778"/>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745"/>
                                <wps:cNvCnPr>
                                  <a:cxnSpLocks noChangeShapeType="1"/>
                                </wps:cNvCnPr>
                                <wps:spPr bwMode="auto">
                                  <a:xfrm>
                                    <a:off x="6888" y="159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746"/>
                                <wps:cNvCnPr>
                                  <a:cxnSpLocks noChangeShapeType="1"/>
                                </wps:cNvCnPr>
                                <wps:spPr bwMode="auto">
                                  <a:xfrm>
                                    <a:off x="7457"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747"/>
                                <wps:cNvCnPr>
                                  <a:cxnSpLocks noChangeShapeType="1"/>
                                </wps:cNvCnPr>
                                <wps:spPr bwMode="auto">
                                  <a:xfrm>
                                    <a:off x="7485"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5" name="Line 1748"/>
                                <wps:cNvCnPr>
                                  <a:cxnSpLocks noChangeShapeType="1"/>
                                </wps:cNvCnPr>
                                <wps:spPr bwMode="auto">
                                  <a:xfrm>
                                    <a:off x="7755"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6" name="Line 1749"/>
                                <wps:cNvCnPr>
                                  <a:cxnSpLocks noChangeShapeType="1"/>
                                </wps:cNvCnPr>
                                <wps:spPr bwMode="auto">
                                  <a:xfrm>
                                    <a:off x="6589"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750"/>
                                <wps:cNvCnPr>
                                  <a:cxnSpLocks noChangeShapeType="1"/>
                                </wps:cNvCnPr>
                                <wps:spPr bwMode="auto">
                                  <a:xfrm>
                                    <a:off x="6859"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8" name="Line 1751"/>
                                <wps:cNvCnPr>
                                  <a:cxnSpLocks noChangeShapeType="1"/>
                                </wps:cNvCnPr>
                                <wps:spPr bwMode="auto">
                                  <a:xfrm>
                                    <a:off x="6888"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752"/>
                                <wps:cNvCnPr>
                                  <a:cxnSpLocks noChangeShapeType="1"/>
                                </wps:cNvCnPr>
                                <wps:spPr bwMode="auto">
                                  <a:xfrm>
                                    <a:off x="7187"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0" name="Line 1753"/>
                                <wps:cNvCnPr>
                                  <a:cxnSpLocks noChangeShapeType="1"/>
                                </wps:cNvCnPr>
                                <wps:spPr bwMode="auto">
                                  <a:xfrm>
                                    <a:off x="7158" y="1590"/>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1" name="Line 1754"/>
                                <wps:cNvCnPr>
                                  <a:cxnSpLocks noChangeShapeType="1"/>
                                </wps:cNvCnPr>
                                <wps:spPr bwMode="auto">
                                  <a:xfrm>
                                    <a:off x="6589" y="1778"/>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2" name="Line 1755"/>
                                <wps:cNvCnPr>
                                  <a:cxnSpLocks noChangeShapeType="1"/>
                                </wps:cNvCnPr>
                                <wps:spPr bwMode="auto">
                                  <a:xfrm>
                                    <a:off x="6589" y="1590"/>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756"/>
                                <wps:cNvCnPr>
                                  <a:cxnSpLocks noChangeShapeType="1"/>
                                </wps:cNvCnPr>
                                <wps:spPr bwMode="auto">
                                  <a:xfrm>
                                    <a:off x="7485" y="1995"/>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4" name="Line 1757"/>
                                <wps:cNvCnPr>
                                  <a:cxnSpLocks noChangeShapeType="1"/>
                                </wps:cNvCnPr>
                                <wps:spPr bwMode="auto">
                                  <a:xfrm>
                                    <a:off x="7485" y="180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758"/>
                                <wps:cNvCnPr>
                                  <a:cxnSpLocks noChangeShapeType="1"/>
                                </wps:cNvCnPr>
                                <wps:spPr bwMode="auto">
                                  <a:xfrm>
                                    <a:off x="7187" y="180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759"/>
                                <wps:cNvCnPr>
                                  <a:cxnSpLocks noChangeShapeType="1"/>
                                </wps:cNvCnPr>
                                <wps:spPr bwMode="auto">
                                  <a:xfrm>
                                    <a:off x="7187" y="1995"/>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760"/>
                                <wps:cNvCnPr>
                                  <a:cxnSpLocks noChangeShapeType="1"/>
                                </wps:cNvCnPr>
                                <wps:spPr bwMode="auto">
                                  <a:xfrm>
                                    <a:off x="6888" y="1995"/>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761"/>
                                <wps:cNvCnPr>
                                  <a:cxnSpLocks noChangeShapeType="1"/>
                                </wps:cNvCnPr>
                                <wps:spPr bwMode="auto">
                                  <a:xfrm>
                                    <a:off x="6888" y="180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9" name="Line 1762"/>
                                <wps:cNvCnPr>
                                  <a:cxnSpLocks noChangeShapeType="1"/>
                                </wps:cNvCnPr>
                                <wps:spPr bwMode="auto">
                                  <a:xfrm>
                                    <a:off x="7457"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0" name="Line 1763"/>
                                <wps:cNvCnPr>
                                  <a:cxnSpLocks noChangeShapeType="1"/>
                                </wps:cNvCnPr>
                                <wps:spPr bwMode="auto">
                                  <a:xfrm>
                                    <a:off x="7485"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1" name="Line 1764"/>
                                <wps:cNvCnPr>
                                  <a:cxnSpLocks noChangeShapeType="1"/>
                                </wps:cNvCnPr>
                                <wps:spPr bwMode="auto">
                                  <a:xfrm>
                                    <a:off x="7755"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2" name="Line 1765"/>
                                <wps:cNvCnPr>
                                  <a:cxnSpLocks noChangeShapeType="1"/>
                                </wps:cNvCnPr>
                                <wps:spPr bwMode="auto">
                                  <a:xfrm>
                                    <a:off x="6589"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766"/>
                                <wps:cNvCnPr>
                                  <a:cxnSpLocks noChangeShapeType="1"/>
                                </wps:cNvCnPr>
                                <wps:spPr bwMode="auto">
                                  <a:xfrm>
                                    <a:off x="6859"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4" name="Line 1767"/>
                                <wps:cNvCnPr>
                                  <a:cxnSpLocks noChangeShapeType="1"/>
                                </wps:cNvCnPr>
                                <wps:spPr bwMode="auto">
                                  <a:xfrm>
                                    <a:off x="6888"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5" name="Line 1768"/>
                                <wps:cNvCnPr>
                                  <a:cxnSpLocks noChangeShapeType="1"/>
                                </wps:cNvCnPr>
                                <wps:spPr bwMode="auto">
                                  <a:xfrm>
                                    <a:off x="7187"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769"/>
                                <wps:cNvCnPr>
                                  <a:cxnSpLocks noChangeShapeType="1"/>
                                </wps:cNvCnPr>
                                <wps:spPr bwMode="auto">
                                  <a:xfrm>
                                    <a:off x="7158" y="1807"/>
                                    <a:ext cx="1" cy="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770"/>
                                <wps:cNvCnPr>
                                  <a:cxnSpLocks noChangeShapeType="1"/>
                                </wps:cNvCnPr>
                                <wps:spPr bwMode="auto">
                                  <a:xfrm>
                                    <a:off x="6589" y="1995"/>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771"/>
                                <wps:cNvCnPr>
                                  <a:cxnSpLocks noChangeShapeType="1"/>
                                </wps:cNvCnPr>
                                <wps:spPr bwMode="auto">
                                  <a:xfrm>
                                    <a:off x="6589" y="180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9" name="Line 1772"/>
                                <wps:cNvCnPr>
                                  <a:cxnSpLocks noChangeShapeType="1"/>
                                </wps:cNvCnPr>
                                <wps:spPr bwMode="auto">
                                  <a:xfrm>
                                    <a:off x="2809" y="312"/>
                                    <a:ext cx="1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773"/>
                                <wps:cNvCnPr>
                                  <a:cxnSpLocks noChangeShapeType="1"/>
                                </wps:cNvCnPr>
                                <wps:spPr bwMode="auto">
                                  <a:xfrm>
                                    <a:off x="4874" y="312"/>
                                    <a:ext cx="12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1774"/>
                                <wps:cNvCnPr>
                                  <a:cxnSpLocks noChangeShapeType="1"/>
                                </wps:cNvCnPr>
                                <wps:spPr bwMode="auto">
                                  <a:xfrm>
                                    <a:off x="6941" y="312"/>
                                    <a:ext cx="1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1775"/>
                                <wps:cNvCnPr>
                                  <a:cxnSpLocks noChangeShapeType="1"/>
                                </wps:cNvCnPr>
                                <wps:spPr bwMode="auto">
                                  <a:xfrm>
                                    <a:off x="1591"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776"/>
                                <wps:cNvCnPr>
                                  <a:cxnSpLocks noChangeShapeType="1"/>
                                </wps:cNvCnPr>
                                <wps:spPr bwMode="auto">
                                  <a:xfrm>
                                    <a:off x="1976" y="312"/>
                                    <a:ext cx="1" cy="1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4" name="Line 1777"/>
                                <wps:cNvCnPr>
                                  <a:cxnSpLocks noChangeShapeType="1"/>
                                </wps:cNvCnPr>
                                <wps:spPr bwMode="auto">
                                  <a:xfrm flipV="1">
                                    <a:off x="1591" y="312"/>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5" name="Line 1778"/>
                                <wps:cNvCnPr>
                                  <a:cxnSpLocks noChangeShapeType="1"/>
                                </wps:cNvCnPr>
                                <wps:spPr bwMode="auto">
                                  <a:xfrm>
                                    <a:off x="358" y="698"/>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6" name="Line 1779"/>
                                <wps:cNvCnPr>
                                  <a:cxnSpLocks noChangeShapeType="1"/>
                                </wps:cNvCnPr>
                                <wps:spPr bwMode="auto">
                                  <a:xfrm flipH="1">
                                    <a:off x="358" y="312"/>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7" name="Line 1780"/>
                                <wps:cNvCnPr>
                                  <a:cxnSpLocks noChangeShapeType="1"/>
                                </wps:cNvCnPr>
                                <wps:spPr bwMode="auto">
                                  <a:xfrm flipV="1">
                                    <a:off x="358"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8" name="Line 1781"/>
                                <wps:cNvCnPr>
                                  <a:cxnSpLocks noChangeShapeType="1"/>
                                </wps:cNvCnPr>
                                <wps:spPr bwMode="auto">
                                  <a:xfrm>
                                    <a:off x="358" y="2226"/>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wpg:wgp>
                              <wpg:cNvPr id="1489" name="Group 1782"/>
                              <wpg:cNvGrpSpPr>
                                <a:grpSpLocks/>
                              </wpg:cNvGrpSpPr>
                              <wpg:grpSpPr bwMode="auto">
                                <a:xfrm>
                                  <a:off x="557377" y="139818"/>
                                  <a:ext cx="858312" cy="640218"/>
                                  <a:chOff x="1591" y="399"/>
                                  <a:chExt cx="2450" cy="1827"/>
                                </a:xfrm>
                              </wpg:grpSpPr>
                              <wps:wsp>
                                <wps:cNvPr id="1490" name="Line 1783"/>
                                <wps:cNvCnPr>
                                  <a:cxnSpLocks noChangeShapeType="1"/>
                                </wps:cNvCnPr>
                                <wps:spPr bwMode="auto">
                                  <a:xfrm flipV="1">
                                    <a:off x="1591" y="1842"/>
                                    <a:ext cx="385"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1" name="Line 1784"/>
                                <wps:cNvCnPr>
                                  <a:cxnSpLocks noChangeShapeType="1"/>
                                </wps:cNvCnPr>
                                <wps:spPr bwMode="auto">
                                  <a:xfrm flipV="1">
                                    <a:off x="3657" y="1623"/>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2" name="Line 1785"/>
                                <wps:cNvCnPr>
                                  <a:cxnSpLocks noChangeShapeType="1"/>
                                </wps:cNvCnPr>
                                <wps:spPr bwMode="auto">
                                  <a:xfrm flipV="1">
                                    <a:off x="3657" y="1406"/>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1786"/>
                                <wps:cNvCnPr>
                                  <a:cxnSpLocks noChangeShapeType="1"/>
                                </wps:cNvCnPr>
                                <wps:spPr bwMode="auto">
                                  <a:xfrm flipV="1">
                                    <a:off x="3657" y="1190"/>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4" name="Line 1787"/>
                                <wps:cNvCnPr>
                                  <a:cxnSpLocks noChangeShapeType="1"/>
                                </wps:cNvCnPr>
                                <wps:spPr bwMode="auto">
                                  <a:xfrm flipV="1">
                                    <a:off x="3657" y="973"/>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5" name="Line 1788"/>
                                <wps:cNvCnPr>
                                  <a:cxnSpLocks noChangeShapeType="1"/>
                                </wps:cNvCnPr>
                                <wps:spPr bwMode="auto">
                                  <a:xfrm flipV="1">
                                    <a:off x="3657" y="756"/>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6" name="Line 1789"/>
                                <wps:cNvCnPr>
                                  <a:cxnSpLocks noChangeShapeType="1"/>
                                </wps:cNvCnPr>
                                <wps:spPr bwMode="auto">
                                  <a:xfrm flipV="1">
                                    <a:off x="3657" y="539"/>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790"/>
                                <wps:cNvCnPr>
                                  <a:cxnSpLocks noChangeShapeType="1"/>
                                </wps:cNvCnPr>
                                <wps:spPr bwMode="auto">
                                  <a:xfrm>
                                    <a:off x="2424" y="2009"/>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8" name="Line 1791"/>
                                <wps:cNvCnPr>
                                  <a:cxnSpLocks noChangeShapeType="1"/>
                                </wps:cNvCnPr>
                                <wps:spPr bwMode="auto">
                                  <a:xfrm>
                                    <a:off x="2424" y="1792"/>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9" name="Line 1792"/>
                                <wps:cNvCnPr>
                                  <a:cxnSpLocks noChangeShapeType="1"/>
                                </wps:cNvCnPr>
                                <wps:spPr bwMode="auto">
                                  <a:xfrm>
                                    <a:off x="2424" y="1576"/>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0" name="Line 1793"/>
                                <wps:cNvCnPr>
                                  <a:cxnSpLocks noChangeShapeType="1"/>
                                </wps:cNvCnPr>
                                <wps:spPr bwMode="auto">
                                  <a:xfrm>
                                    <a:off x="2424" y="1359"/>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1" name="Line 1794"/>
                                <wps:cNvCnPr>
                                  <a:cxnSpLocks noChangeShapeType="1"/>
                                </wps:cNvCnPr>
                                <wps:spPr bwMode="auto">
                                  <a:xfrm>
                                    <a:off x="2424" y="1142"/>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795"/>
                                <wps:cNvCnPr>
                                  <a:cxnSpLocks noChangeShapeType="1"/>
                                </wps:cNvCnPr>
                                <wps:spPr bwMode="auto">
                                  <a:xfrm>
                                    <a:off x="2424" y="925"/>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796"/>
                                <wps:cNvCnPr>
                                  <a:cxnSpLocks noChangeShapeType="1"/>
                                </wps:cNvCnPr>
                                <wps:spPr bwMode="auto">
                                  <a:xfrm flipV="1">
                                    <a:off x="2992"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4" name="Line 1797"/>
                                <wps:cNvCnPr>
                                  <a:cxnSpLocks noChangeShapeType="1"/>
                                </wps:cNvCnPr>
                                <wps:spPr bwMode="auto">
                                  <a:xfrm flipH="1">
                                    <a:off x="2992" y="852"/>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5" name="Line 1798"/>
                                <wps:cNvCnPr>
                                  <a:cxnSpLocks noChangeShapeType="1"/>
                                </wps:cNvCnPr>
                                <wps:spPr bwMode="auto">
                                  <a:xfrm>
                                    <a:off x="3088"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6" name="Line 1799"/>
                                <wps:cNvCnPr>
                                  <a:cxnSpLocks noChangeShapeType="1"/>
                                </wps:cNvCnPr>
                                <wps:spPr bwMode="auto">
                                  <a:xfrm>
                                    <a:off x="2992" y="73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7" name="Line 1800"/>
                                <wps:cNvCnPr>
                                  <a:cxnSpLocks noChangeShapeType="1"/>
                                </wps:cNvCnPr>
                                <wps:spPr bwMode="auto">
                                  <a:xfrm>
                                    <a:off x="2752" y="73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8" name="Line 1801"/>
                                <wps:cNvCnPr>
                                  <a:cxnSpLocks noChangeShapeType="1"/>
                                </wps:cNvCnPr>
                                <wps:spPr bwMode="auto">
                                  <a:xfrm>
                                    <a:off x="2848"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9" name="Line 1802"/>
                                <wps:cNvCnPr>
                                  <a:cxnSpLocks noChangeShapeType="1"/>
                                </wps:cNvCnPr>
                                <wps:spPr bwMode="auto">
                                  <a:xfrm flipH="1">
                                    <a:off x="2752" y="852"/>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0" name="Line 1803"/>
                                <wps:cNvCnPr>
                                  <a:cxnSpLocks noChangeShapeType="1"/>
                                </wps:cNvCnPr>
                                <wps:spPr bwMode="auto">
                                  <a:xfrm flipV="1">
                                    <a:off x="2752"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804"/>
                                <wps:cNvCnPr>
                                  <a:cxnSpLocks noChangeShapeType="1"/>
                                </wps:cNvCnPr>
                                <wps:spPr bwMode="auto">
                                  <a:xfrm flipV="1">
                                    <a:off x="2511"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2" name="Line 1805"/>
                                <wps:cNvCnPr>
                                  <a:cxnSpLocks noChangeShapeType="1"/>
                                </wps:cNvCnPr>
                                <wps:spPr bwMode="auto">
                                  <a:xfrm flipH="1">
                                    <a:off x="2511" y="852"/>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3" name="Line 1806"/>
                                <wps:cNvCnPr>
                                  <a:cxnSpLocks noChangeShapeType="1"/>
                                </wps:cNvCnPr>
                                <wps:spPr bwMode="auto">
                                  <a:xfrm>
                                    <a:off x="2607"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4" name="Line 1807"/>
                                <wps:cNvCnPr>
                                  <a:cxnSpLocks noChangeShapeType="1"/>
                                </wps:cNvCnPr>
                                <wps:spPr bwMode="auto">
                                  <a:xfrm>
                                    <a:off x="2511" y="73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5" name="Line 1808"/>
                                <wps:cNvCnPr>
                                  <a:cxnSpLocks noChangeShapeType="1"/>
                                </wps:cNvCnPr>
                                <wps:spPr bwMode="auto">
                                  <a:xfrm flipH="1">
                                    <a:off x="3474" y="73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809"/>
                                <wps:cNvCnPr>
                                  <a:cxnSpLocks noChangeShapeType="1"/>
                                </wps:cNvCnPr>
                                <wps:spPr bwMode="auto">
                                  <a:xfrm>
                                    <a:off x="3474"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7" name="Line 1810"/>
                                <wps:cNvCnPr>
                                  <a:cxnSpLocks noChangeShapeType="1"/>
                                </wps:cNvCnPr>
                                <wps:spPr bwMode="auto">
                                  <a:xfrm>
                                    <a:off x="3474" y="852"/>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8" name="Line 1811"/>
                                <wps:cNvCnPr>
                                  <a:cxnSpLocks noChangeShapeType="1"/>
                                </wps:cNvCnPr>
                                <wps:spPr bwMode="auto">
                                  <a:xfrm flipV="1">
                                    <a:off x="3570"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9" name="Line 1812"/>
                                <wps:cNvCnPr>
                                  <a:cxnSpLocks noChangeShapeType="1"/>
                                </wps:cNvCnPr>
                                <wps:spPr bwMode="auto">
                                  <a:xfrm flipV="1">
                                    <a:off x="3330"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0" name="Line 1813"/>
                                <wps:cNvCnPr>
                                  <a:cxnSpLocks noChangeShapeType="1"/>
                                </wps:cNvCnPr>
                                <wps:spPr bwMode="auto">
                                  <a:xfrm>
                                    <a:off x="3233" y="852"/>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1" name="Line 1814"/>
                                <wps:cNvCnPr>
                                  <a:cxnSpLocks noChangeShapeType="1"/>
                                </wps:cNvCnPr>
                                <wps:spPr bwMode="auto">
                                  <a:xfrm>
                                    <a:off x="3233"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2" name="Line 1815"/>
                                <wps:cNvCnPr>
                                  <a:cxnSpLocks noChangeShapeType="1"/>
                                </wps:cNvCnPr>
                                <wps:spPr bwMode="auto">
                                  <a:xfrm flipH="1">
                                    <a:off x="3233" y="736"/>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3" name="Line 1816"/>
                                <wps:cNvCnPr>
                                  <a:cxnSpLocks noChangeShapeType="1"/>
                                </wps:cNvCnPr>
                                <wps:spPr bwMode="auto">
                                  <a:xfrm flipH="1">
                                    <a:off x="3233" y="953"/>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4" name="Line 1817"/>
                                <wps:cNvCnPr>
                                  <a:cxnSpLocks noChangeShapeType="1"/>
                                </wps:cNvCnPr>
                                <wps:spPr bwMode="auto">
                                  <a:xfrm>
                                    <a:off x="3233"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5" name="Line 1818"/>
                                <wps:cNvCnPr>
                                  <a:cxnSpLocks noChangeShapeType="1"/>
                                </wps:cNvCnPr>
                                <wps:spPr bwMode="auto">
                                  <a:xfrm>
                                    <a:off x="3233" y="1069"/>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6" name="Line 1819"/>
                                <wps:cNvCnPr>
                                  <a:cxnSpLocks noChangeShapeType="1"/>
                                </wps:cNvCnPr>
                                <wps:spPr bwMode="auto">
                                  <a:xfrm flipV="1">
                                    <a:off x="3330"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7" name="Line 1820"/>
                                <wps:cNvCnPr>
                                  <a:cxnSpLocks noChangeShapeType="1"/>
                                </wps:cNvCnPr>
                                <wps:spPr bwMode="auto">
                                  <a:xfrm flipV="1">
                                    <a:off x="3570"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8" name="Line 1821"/>
                                <wps:cNvCnPr>
                                  <a:cxnSpLocks noChangeShapeType="1"/>
                                </wps:cNvCnPr>
                                <wps:spPr bwMode="auto">
                                  <a:xfrm>
                                    <a:off x="3474" y="1069"/>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9" name="Line 1822"/>
                                <wps:cNvCnPr>
                                  <a:cxnSpLocks noChangeShapeType="1"/>
                                </wps:cNvCnPr>
                                <wps:spPr bwMode="auto">
                                  <a:xfrm>
                                    <a:off x="3474"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0" name="Line 1823"/>
                                <wps:cNvCnPr>
                                  <a:cxnSpLocks noChangeShapeType="1"/>
                                </wps:cNvCnPr>
                                <wps:spPr bwMode="auto">
                                  <a:xfrm flipH="1">
                                    <a:off x="3474" y="95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1" name="Line 1824"/>
                                <wps:cNvCnPr>
                                  <a:cxnSpLocks noChangeShapeType="1"/>
                                </wps:cNvCnPr>
                                <wps:spPr bwMode="auto">
                                  <a:xfrm>
                                    <a:off x="2511" y="95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2" name="Line 1825"/>
                                <wps:cNvCnPr>
                                  <a:cxnSpLocks noChangeShapeType="1"/>
                                </wps:cNvCnPr>
                                <wps:spPr bwMode="auto">
                                  <a:xfrm>
                                    <a:off x="2607"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3" name="Line 1826"/>
                                <wps:cNvCnPr>
                                  <a:cxnSpLocks noChangeShapeType="1"/>
                                </wps:cNvCnPr>
                                <wps:spPr bwMode="auto">
                                  <a:xfrm flipH="1">
                                    <a:off x="2511" y="1069"/>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4" name="Line 1827"/>
                                <wps:cNvCnPr>
                                  <a:cxnSpLocks noChangeShapeType="1"/>
                                </wps:cNvCnPr>
                                <wps:spPr bwMode="auto">
                                  <a:xfrm flipV="1">
                                    <a:off x="2511"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5" name="Line 1828"/>
                                <wps:cNvCnPr>
                                  <a:cxnSpLocks noChangeShapeType="1"/>
                                </wps:cNvCnPr>
                                <wps:spPr bwMode="auto">
                                  <a:xfrm flipV="1">
                                    <a:off x="2752"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6" name="Line 1829"/>
                                <wps:cNvCnPr>
                                  <a:cxnSpLocks noChangeShapeType="1"/>
                                </wps:cNvCnPr>
                                <wps:spPr bwMode="auto">
                                  <a:xfrm flipH="1">
                                    <a:off x="2752" y="1069"/>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7" name="Line 1830"/>
                                <wps:cNvCnPr>
                                  <a:cxnSpLocks noChangeShapeType="1"/>
                                </wps:cNvCnPr>
                                <wps:spPr bwMode="auto">
                                  <a:xfrm>
                                    <a:off x="2848"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8" name="Line 1831"/>
                                <wps:cNvCnPr>
                                  <a:cxnSpLocks noChangeShapeType="1"/>
                                </wps:cNvCnPr>
                                <wps:spPr bwMode="auto">
                                  <a:xfrm>
                                    <a:off x="2752" y="95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9" name="Line 1832"/>
                                <wps:cNvCnPr>
                                  <a:cxnSpLocks noChangeShapeType="1"/>
                                </wps:cNvCnPr>
                                <wps:spPr bwMode="auto">
                                  <a:xfrm>
                                    <a:off x="2992" y="95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0" name="Line 1833"/>
                                <wps:cNvCnPr>
                                  <a:cxnSpLocks noChangeShapeType="1"/>
                                </wps:cNvCnPr>
                                <wps:spPr bwMode="auto">
                                  <a:xfrm>
                                    <a:off x="3088"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1" name="Line 1834"/>
                                <wps:cNvCnPr>
                                  <a:cxnSpLocks noChangeShapeType="1"/>
                                </wps:cNvCnPr>
                                <wps:spPr bwMode="auto">
                                  <a:xfrm flipH="1">
                                    <a:off x="2992" y="1069"/>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2" name="Line 1835"/>
                                <wps:cNvCnPr>
                                  <a:cxnSpLocks noChangeShapeType="1"/>
                                </wps:cNvCnPr>
                                <wps:spPr bwMode="auto">
                                  <a:xfrm flipV="1">
                                    <a:off x="2992"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3" name="Line 1836"/>
                                <wps:cNvCnPr>
                                  <a:cxnSpLocks noChangeShapeType="1"/>
                                </wps:cNvCnPr>
                                <wps:spPr bwMode="auto">
                                  <a:xfrm flipH="1">
                                    <a:off x="3233" y="1170"/>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4" name="Line 1837"/>
                                <wps:cNvCnPr>
                                  <a:cxnSpLocks noChangeShapeType="1"/>
                                </wps:cNvCnPr>
                                <wps:spPr bwMode="auto">
                                  <a:xfrm>
                                    <a:off x="3233"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5" name="Line 1838"/>
                                <wps:cNvCnPr>
                                  <a:cxnSpLocks noChangeShapeType="1"/>
                                </wps:cNvCnPr>
                                <wps:spPr bwMode="auto">
                                  <a:xfrm>
                                    <a:off x="3233" y="1286"/>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6" name="Line 1839"/>
                                <wps:cNvCnPr>
                                  <a:cxnSpLocks noChangeShapeType="1"/>
                                </wps:cNvCnPr>
                                <wps:spPr bwMode="auto">
                                  <a:xfrm flipV="1">
                                    <a:off x="3330"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7" name="Line 1840"/>
                                <wps:cNvCnPr>
                                  <a:cxnSpLocks noChangeShapeType="1"/>
                                </wps:cNvCnPr>
                                <wps:spPr bwMode="auto">
                                  <a:xfrm flipV="1">
                                    <a:off x="3570"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8" name="Line 1841"/>
                                <wps:cNvCnPr>
                                  <a:cxnSpLocks noChangeShapeType="1"/>
                                </wps:cNvCnPr>
                                <wps:spPr bwMode="auto">
                                  <a:xfrm>
                                    <a:off x="3474" y="128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9" name="Line 1842"/>
                                <wps:cNvCnPr>
                                  <a:cxnSpLocks noChangeShapeType="1"/>
                                </wps:cNvCnPr>
                                <wps:spPr bwMode="auto">
                                  <a:xfrm>
                                    <a:off x="3474"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0" name="Line 1843"/>
                                <wps:cNvCnPr>
                                  <a:cxnSpLocks noChangeShapeType="1"/>
                                </wps:cNvCnPr>
                                <wps:spPr bwMode="auto">
                                  <a:xfrm flipH="1">
                                    <a:off x="3474" y="117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1" name="Line 1844"/>
                                <wps:cNvCnPr>
                                  <a:cxnSpLocks noChangeShapeType="1"/>
                                </wps:cNvCnPr>
                                <wps:spPr bwMode="auto">
                                  <a:xfrm>
                                    <a:off x="2511" y="117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2" name="Line 1845"/>
                                <wps:cNvCnPr>
                                  <a:cxnSpLocks noChangeShapeType="1"/>
                                </wps:cNvCnPr>
                                <wps:spPr bwMode="auto">
                                  <a:xfrm>
                                    <a:off x="2607"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3" name="Line 1846"/>
                                <wps:cNvCnPr>
                                  <a:cxnSpLocks noChangeShapeType="1"/>
                                </wps:cNvCnPr>
                                <wps:spPr bwMode="auto">
                                  <a:xfrm flipH="1">
                                    <a:off x="2511" y="128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4" name="Line 1847"/>
                                <wps:cNvCnPr>
                                  <a:cxnSpLocks noChangeShapeType="1"/>
                                </wps:cNvCnPr>
                                <wps:spPr bwMode="auto">
                                  <a:xfrm flipV="1">
                                    <a:off x="2511"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5" name="Line 1848"/>
                                <wps:cNvCnPr>
                                  <a:cxnSpLocks noChangeShapeType="1"/>
                                </wps:cNvCnPr>
                                <wps:spPr bwMode="auto">
                                  <a:xfrm flipV="1">
                                    <a:off x="2752"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6" name="Line 1849"/>
                                <wps:cNvCnPr>
                                  <a:cxnSpLocks noChangeShapeType="1"/>
                                </wps:cNvCnPr>
                                <wps:spPr bwMode="auto">
                                  <a:xfrm flipH="1">
                                    <a:off x="2752" y="128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7" name="Line 1850"/>
                                <wps:cNvCnPr>
                                  <a:cxnSpLocks noChangeShapeType="1"/>
                                </wps:cNvCnPr>
                                <wps:spPr bwMode="auto">
                                  <a:xfrm>
                                    <a:off x="2848"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8" name="Line 1851"/>
                                <wps:cNvCnPr>
                                  <a:cxnSpLocks noChangeShapeType="1"/>
                                </wps:cNvCnPr>
                                <wps:spPr bwMode="auto">
                                  <a:xfrm>
                                    <a:off x="2752" y="117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9" name="Line 1852"/>
                                <wps:cNvCnPr>
                                  <a:cxnSpLocks noChangeShapeType="1"/>
                                </wps:cNvCnPr>
                                <wps:spPr bwMode="auto">
                                  <a:xfrm>
                                    <a:off x="2992" y="117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0" name="Line 1853"/>
                                <wps:cNvCnPr>
                                  <a:cxnSpLocks noChangeShapeType="1"/>
                                </wps:cNvCnPr>
                                <wps:spPr bwMode="auto">
                                  <a:xfrm>
                                    <a:off x="3088"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1" name="Line 1854"/>
                                <wps:cNvCnPr>
                                  <a:cxnSpLocks noChangeShapeType="1"/>
                                </wps:cNvCnPr>
                                <wps:spPr bwMode="auto">
                                  <a:xfrm flipH="1">
                                    <a:off x="2992" y="1286"/>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2" name="Line 1855"/>
                                <wps:cNvCnPr>
                                  <a:cxnSpLocks noChangeShapeType="1"/>
                                </wps:cNvCnPr>
                                <wps:spPr bwMode="auto">
                                  <a:xfrm flipV="1">
                                    <a:off x="2992"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3" name="Line 1856"/>
                                <wps:cNvCnPr>
                                  <a:cxnSpLocks noChangeShapeType="1"/>
                                </wps:cNvCnPr>
                                <wps:spPr bwMode="auto">
                                  <a:xfrm flipH="1">
                                    <a:off x="3233" y="1387"/>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4" name="Line 1857"/>
                                <wps:cNvCnPr>
                                  <a:cxnSpLocks noChangeShapeType="1"/>
                                </wps:cNvCnPr>
                                <wps:spPr bwMode="auto">
                                  <a:xfrm>
                                    <a:off x="3233"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5" name="Line 1858"/>
                                <wps:cNvCnPr>
                                  <a:cxnSpLocks noChangeShapeType="1"/>
                                </wps:cNvCnPr>
                                <wps:spPr bwMode="auto">
                                  <a:xfrm>
                                    <a:off x="3233" y="1503"/>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6" name="Line 1859"/>
                                <wps:cNvCnPr>
                                  <a:cxnSpLocks noChangeShapeType="1"/>
                                </wps:cNvCnPr>
                                <wps:spPr bwMode="auto">
                                  <a:xfrm flipV="1">
                                    <a:off x="3330"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7" name="Line 1860"/>
                                <wps:cNvCnPr>
                                  <a:cxnSpLocks noChangeShapeType="1"/>
                                </wps:cNvCnPr>
                                <wps:spPr bwMode="auto">
                                  <a:xfrm flipV="1">
                                    <a:off x="3570"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8" name="Line 1861"/>
                                <wps:cNvCnPr>
                                  <a:cxnSpLocks noChangeShapeType="1"/>
                                </wps:cNvCnPr>
                                <wps:spPr bwMode="auto">
                                  <a:xfrm>
                                    <a:off x="3474" y="150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9" name="Line 1862"/>
                                <wps:cNvCnPr>
                                  <a:cxnSpLocks noChangeShapeType="1"/>
                                </wps:cNvCnPr>
                                <wps:spPr bwMode="auto">
                                  <a:xfrm>
                                    <a:off x="3474"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0" name="Line 1863"/>
                                <wps:cNvCnPr>
                                  <a:cxnSpLocks noChangeShapeType="1"/>
                                </wps:cNvCnPr>
                                <wps:spPr bwMode="auto">
                                  <a:xfrm flipH="1">
                                    <a:off x="3474" y="138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1" name="Line 1864"/>
                                <wps:cNvCnPr>
                                  <a:cxnSpLocks noChangeShapeType="1"/>
                                </wps:cNvCnPr>
                                <wps:spPr bwMode="auto">
                                  <a:xfrm>
                                    <a:off x="2511" y="138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2" name="Line 1865"/>
                                <wps:cNvCnPr>
                                  <a:cxnSpLocks noChangeShapeType="1"/>
                                </wps:cNvCnPr>
                                <wps:spPr bwMode="auto">
                                  <a:xfrm>
                                    <a:off x="2607"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3" name="Line 1866"/>
                                <wps:cNvCnPr>
                                  <a:cxnSpLocks noChangeShapeType="1"/>
                                </wps:cNvCnPr>
                                <wps:spPr bwMode="auto">
                                  <a:xfrm flipH="1">
                                    <a:off x="2511" y="150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4" name="Line 1867"/>
                                <wps:cNvCnPr>
                                  <a:cxnSpLocks noChangeShapeType="1"/>
                                </wps:cNvCnPr>
                                <wps:spPr bwMode="auto">
                                  <a:xfrm flipV="1">
                                    <a:off x="2511"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5" name="Line 1868"/>
                                <wps:cNvCnPr>
                                  <a:cxnSpLocks noChangeShapeType="1"/>
                                </wps:cNvCnPr>
                                <wps:spPr bwMode="auto">
                                  <a:xfrm flipV="1">
                                    <a:off x="2752"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6" name="Line 1869"/>
                                <wps:cNvCnPr>
                                  <a:cxnSpLocks noChangeShapeType="1"/>
                                </wps:cNvCnPr>
                                <wps:spPr bwMode="auto">
                                  <a:xfrm flipH="1">
                                    <a:off x="2752" y="150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7" name="Line 1870"/>
                                <wps:cNvCnPr>
                                  <a:cxnSpLocks noChangeShapeType="1"/>
                                </wps:cNvCnPr>
                                <wps:spPr bwMode="auto">
                                  <a:xfrm>
                                    <a:off x="2848"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8" name="Line 1871"/>
                                <wps:cNvCnPr>
                                  <a:cxnSpLocks noChangeShapeType="1"/>
                                </wps:cNvCnPr>
                                <wps:spPr bwMode="auto">
                                  <a:xfrm>
                                    <a:off x="2752" y="138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9" name="Line 1872"/>
                                <wps:cNvCnPr>
                                  <a:cxnSpLocks noChangeShapeType="1"/>
                                </wps:cNvCnPr>
                                <wps:spPr bwMode="auto">
                                  <a:xfrm>
                                    <a:off x="2992" y="138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0" name="Line 1873"/>
                                <wps:cNvCnPr>
                                  <a:cxnSpLocks noChangeShapeType="1"/>
                                </wps:cNvCnPr>
                                <wps:spPr bwMode="auto">
                                  <a:xfrm>
                                    <a:off x="3088"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1" name="Line 1874"/>
                                <wps:cNvCnPr>
                                  <a:cxnSpLocks noChangeShapeType="1"/>
                                </wps:cNvCnPr>
                                <wps:spPr bwMode="auto">
                                  <a:xfrm flipH="1">
                                    <a:off x="2992" y="1503"/>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2" name="Line 1875"/>
                                <wps:cNvCnPr>
                                  <a:cxnSpLocks noChangeShapeType="1"/>
                                </wps:cNvCnPr>
                                <wps:spPr bwMode="auto">
                                  <a:xfrm flipV="1">
                                    <a:off x="2992"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3" name="Line 1876"/>
                                <wps:cNvCnPr>
                                  <a:cxnSpLocks noChangeShapeType="1"/>
                                </wps:cNvCnPr>
                                <wps:spPr bwMode="auto">
                                  <a:xfrm flipH="1">
                                    <a:off x="3233" y="1604"/>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4" name="Line 1877"/>
                                <wps:cNvCnPr>
                                  <a:cxnSpLocks noChangeShapeType="1"/>
                                </wps:cNvCnPr>
                                <wps:spPr bwMode="auto">
                                  <a:xfrm>
                                    <a:off x="3233"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5" name="Line 1878"/>
                                <wps:cNvCnPr>
                                  <a:cxnSpLocks noChangeShapeType="1"/>
                                </wps:cNvCnPr>
                                <wps:spPr bwMode="auto">
                                  <a:xfrm>
                                    <a:off x="3233" y="1720"/>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6" name="Line 1879"/>
                                <wps:cNvCnPr>
                                  <a:cxnSpLocks noChangeShapeType="1"/>
                                </wps:cNvCnPr>
                                <wps:spPr bwMode="auto">
                                  <a:xfrm flipV="1">
                                    <a:off x="3330"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7" name="Line 1880"/>
                                <wps:cNvCnPr>
                                  <a:cxnSpLocks noChangeShapeType="1"/>
                                </wps:cNvCnPr>
                                <wps:spPr bwMode="auto">
                                  <a:xfrm flipV="1">
                                    <a:off x="3570"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8" name="Line 1881"/>
                                <wps:cNvCnPr>
                                  <a:cxnSpLocks noChangeShapeType="1"/>
                                </wps:cNvCnPr>
                                <wps:spPr bwMode="auto">
                                  <a:xfrm>
                                    <a:off x="3474" y="172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9" name="Line 1882"/>
                                <wps:cNvCnPr>
                                  <a:cxnSpLocks noChangeShapeType="1"/>
                                </wps:cNvCnPr>
                                <wps:spPr bwMode="auto">
                                  <a:xfrm>
                                    <a:off x="3474"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0" name="Line 1883"/>
                                <wps:cNvCnPr>
                                  <a:cxnSpLocks noChangeShapeType="1"/>
                                </wps:cNvCnPr>
                                <wps:spPr bwMode="auto">
                                  <a:xfrm flipH="1">
                                    <a:off x="3474" y="160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1" name="Line 1884"/>
                                <wps:cNvCnPr>
                                  <a:cxnSpLocks noChangeShapeType="1"/>
                                </wps:cNvCnPr>
                                <wps:spPr bwMode="auto">
                                  <a:xfrm>
                                    <a:off x="2511" y="160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2" name="Line 1885"/>
                                <wps:cNvCnPr>
                                  <a:cxnSpLocks noChangeShapeType="1"/>
                                </wps:cNvCnPr>
                                <wps:spPr bwMode="auto">
                                  <a:xfrm>
                                    <a:off x="2607"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3" name="Line 1886"/>
                                <wps:cNvCnPr>
                                  <a:cxnSpLocks noChangeShapeType="1"/>
                                </wps:cNvCnPr>
                                <wps:spPr bwMode="auto">
                                  <a:xfrm flipH="1">
                                    <a:off x="2511" y="172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4" name="Line 1887"/>
                                <wps:cNvCnPr>
                                  <a:cxnSpLocks noChangeShapeType="1"/>
                                </wps:cNvCnPr>
                                <wps:spPr bwMode="auto">
                                  <a:xfrm flipV="1">
                                    <a:off x="2511"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5" name="Line 1888"/>
                                <wps:cNvCnPr>
                                  <a:cxnSpLocks noChangeShapeType="1"/>
                                </wps:cNvCnPr>
                                <wps:spPr bwMode="auto">
                                  <a:xfrm flipV="1">
                                    <a:off x="2752"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6" name="Line 1889"/>
                                <wps:cNvCnPr>
                                  <a:cxnSpLocks noChangeShapeType="1"/>
                                </wps:cNvCnPr>
                                <wps:spPr bwMode="auto">
                                  <a:xfrm flipH="1">
                                    <a:off x="2752" y="172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7" name="Line 1890"/>
                                <wps:cNvCnPr>
                                  <a:cxnSpLocks noChangeShapeType="1"/>
                                </wps:cNvCnPr>
                                <wps:spPr bwMode="auto">
                                  <a:xfrm>
                                    <a:off x="2848"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8" name="Line 1891"/>
                                <wps:cNvCnPr>
                                  <a:cxnSpLocks noChangeShapeType="1"/>
                                </wps:cNvCnPr>
                                <wps:spPr bwMode="auto">
                                  <a:xfrm>
                                    <a:off x="2752" y="160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9" name="Line 1892"/>
                                <wps:cNvCnPr>
                                  <a:cxnSpLocks noChangeShapeType="1"/>
                                </wps:cNvCnPr>
                                <wps:spPr bwMode="auto">
                                  <a:xfrm>
                                    <a:off x="2992" y="160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893"/>
                                <wps:cNvCnPr>
                                  <a:cxnSpLocks noChangeShapeType="1"/>
                                </wps:cNvCnPr>
                                <wps:spPr bwMode="auto">
                                  <a:xfrm>
                                    <a:off x="3088"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894"/>
                                <wps:cNvCnPr>
                                  <a:cxnSpLocks noChangeShapeType="1"/>
                                </wps:cNvCnPr>
                                <wps:spPr bwMode="auto">
                                  <a:xfrm flipH="1">
                                    <a:off x="2992" y="1720"/>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895"/>
                                <wps:cNvCnPr>
                                  <a:cxnSpLocks noChangeShapeType="1"/>
                                </wps:cNvCnPr>
                                <wps:spPr bwMode="auto">
                                  <a:xfrm flipV="1">
                                    <a:off x="2992"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3" name="Line 1896"/>
                                <wps:cNvCnPr>
                                  <a:cxnSpLocks noChangeShapeType="1"/>
                                </wps:cNvCnPr>
                                <wps:spPr bwMode="auto">
                                  <a:xfrm flipH="1">
                                    <a:off x="3233" y="1821"/>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4" name="Line 1897"/>
                                <wps:cNvCnPr>
                                  <a:cxnSpLocks noChangeShapeType="1"/>
                                </wps:cNvCnPr>
                                <wps:spPr bwMode="auto">
                                  <a:xfrm>
                                    <a:off x="3233"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5" name="Line 1898"/>
                                <wps:cNvCnPr>
                                  <a:cxnSpLocks noChangeShapeType="1"/>
                                </wps:cNvCnPr>
                                <wps:spPr bwMode="auto">
                                  <a:xfrm>
                                    <a:off x="3233" y="1937"/>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6" name="Line 1899"/>
                                <wps:cNvCnPr>
                                  <a:cxnSpLocks noChangeShapeType="1"/>
                                </wps:cNvCnPr>
                                <wps:spPr bwMode="auto">
                                  <a:xfrm flipV="1">
                                    <a:off x="3330"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7" name="Line 1900"/>
                                <wps:cNvCnPr>
                                  <a:cxnSpLocks noChangeShapeType="1"/>
                                </wps:cNvCnPr>
                                <wps:spPr bwMode="auto">
                                  <a:xfrm flipV="1">
                                    <a:off x="3570"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8" name="Line 1901"/>
                                <wps:cNvCnPr>
                                  <a:cxnSpLocks noChangeShapeType="1"/>
                                </wps:cNvCnPr>
                                <wps:spPr bwMode="auto">
                                  <a:xfrm>
                                    <a:off x="3474" y="193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9" name="Line 1902"/>
                                <wps:cNvCnPr>
                                  <a:cxnSpLocks noChangeShapeType="1"/>
                                </wps:cNvCnPr>
                                <wps:spPr bwMode="auto">
                                  <a:xfrm>
                                    <a:off x="3474"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0" name="Line 1903"/>
                                <wps:cNvCnPr>
                                  <a:cxnSpLocks noChangeShapeType="1"/>
                                </wps:cNvCnPr>
                                <wps:spPr bwMode="auto">
                                  <a:xfrm flipH="1">
                                    <a:off x="3474" y="1821"/>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1" name="Line 1904"/>
                                <wps:cNvCnPr>
                                  <a:cxnSpLocks noChangeShapeType="1"/>
                                </wps:cNvCnPr>
                                <wps:spPr bwMode="auto">
                                  <a:xfrm>
                                    <a:off x="2511" y="1821"/>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2" name="Line 1905"/>
                                <wps:cNvCnPr>
                                  <a:cxnSpLocks noChangeShapeType="1"/>
                                </wps:cNvCnPr>
                                <wps:spPr bwMode="auto">
                                  <a:xfrm>
                                    <a:off x="2607"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3" name="Line 1906"/>
                                <wps:cNvCnPr>
                                  <a:cxnSpLocks noChangeShapeType="1"/>
                                </wps:cNvCnPr>
                                <wps:spPr bwMode="auto">
                                  <a:xfrm flipH="1">
                                    <a:off x="2511" y="193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4" name="Line 1907"/>
                                <wps:cNvCnPr>
                                  <a:cxnSpLocks noChangeShapeType="1"/>
                                </wps:cNvCnPr>
                                <wps:spPr bwMode="auto">
                                  <a:xfrm flipV="1">
                                    <a:off x="2511"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5" name="Line 1908"/>
                                <wps:cNvCnPr>
                                  <a:cxnSpLocks noChangeShapeType="1"/>
                                </wps:cNvCnPr>
                                <wps:spPr bwMode="auto">
                                  <a:xfrm flipV="1">
                                    <a:off x="2752"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6" name="Line 1909"/>
                                <wps:cNvCnPr>
                                  <a:cxnSpLocks noChangeShapeType="1"/>
                                </wps:cNvCnPr>
                                <wps:spPr bwMode="auto">
                                  <a:xfrm flipH="1">
                                    <a:off x="2752" y="193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7" name="Line 1910"/>
                                <wps:cNvCnPr>
                                  <a:cxnSpLocks noChangeShapeType="1"/>
                                </wps:cNvCnPr>
                                <wps:spPr bwMode="auto">
                                  <a:xfrm>
                                    <a:off x="2848"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8" name="Line 1911"/>
                                <wps:cNvCnPr>
                                  <a:cxnSpLocks noChangeShapeType="1"/>
                                </wps:cNvCnPr>
                                <wps:spPr bwMode="auto">
                                  <a:xfrm>
                                    <a:off x="2752" y="1821"/>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9" name="Line 1912"/>
                                <wps:cNvCnPr>
                                  <a:cxnSpLocks noChangeShapeType="1"/>
                                </wps:cNvCnPr>
                                <wps:spPr bwMode="auto">
                                  <a:xfrm>
                                    <a:off x="2992" y="1821"/>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0" name="Line 1913"/>
                                <wps:cNvCnPr>
                                  <a:cxnSpLocks noChangeShapeType="1"/>
                                </wps:cNvCnPr>
                                <wps:spPr bwMode="auto">
                                  <a:xfrm>
                                    <a:off x="3088"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1" name="Line 1914"/>
                                <wps:cNvCnPr>
                                  <a:cxnSpLocks noChangeShapeType="1"/>
                                </wps:cNvCnPr>
                                <wps:spPr bwMode="auto">
                                  <a:xfrm flipH="1">
                                    <a:off x="2992" y="1937"/>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2" name="Line 1915"/>
                                <wps:cNvCnPr>
                                  <a:cxnSpLocks noChangeShapeType="1"/>
                                </wps:cNvCnPr>
                                <wps:spPr bwMode="auto">
                                  <a:xfrm flipV="1">
                                    <a:off x="2992"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3" name="Line 1916"/>
                                <wps:cNvCnPr>
                                  <a:cxnSpLocks noChangeShapeType="1"/>
                                </wps:cNvCnPr>
                                <wps:spPr bwMode="auto">
                                  <a:xfrm flipH="1">
                                    <a:off x="3233" y="2038"/>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4" name="Line 1917"/>
                                <wps:cNvCnPr>
                                  <a:cxnSpLocks noChangeShapeType="1"/>
                                </wps:cNvCnPr>
                                <wps:spPr bwMode="auto">
                                  <a:xfrm>
                                    <a:off x="3233"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5" name="Line 1918"/>
                                <wps:cNvCnPr>
                                  <a:cxnSpLocks noChangeShapeType="1"/>
                                </wps:cNvCnPr>
                                <wps:spPr bwMode="auto">
                                  <a:xfrm>
                                    <a:off x="3233" y="2154"/>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6" name="Line 1919"/>
                                <wps:cNvCnPr>
                                  <a:cxnSpLocks noChangeShapeType="1"/>
                                </wps:cNvCnPr>
                                <wps:spPr bwMode="auto">
                                  <a:xfrm flipV="1">
                                    <a:off x="3330"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7" name="Line 1920"/>
                                <wps:cNvCnPr>
                                  <a:cxnSpLocks noChangeShapeType="1"/>
                                </wps:cNvCnPr>
                                <wps:spPr bwMode="auto">
                                  <a:xfrm flipV="1">
                                    <a:off x="3570"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8" name="Line 1921"/>
                                <wps:cNvCnPr>
                                  <a:cxnSpLocks noChangeShapeType="1"/>
                                </wps:cNvCnPr>
                                <wps:spPr bwMode="auto">
                                  <a:xfrm>
                                    <a:off x="3474" y="215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9" name="Line 1922"/>
                                <wps:cNvCnPr>
                                  <a:cxnSpLocks noChangeShapeType="1"/>
                                </wps:cNvCnPr>
                                <wps:spPr bwMode="auto">
                                  <a:xfrm>
                                    <a:off x="3474"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0" name="Line 1923"/>
                                <wps:cNvCnPr>
                                  <a:cxnSpLocks noChangeShapeType="1"/>
                                </wps:cNvCnPr>
                                <wps:spPr bwMode="auto">
                                  <a:xfrm flipH="1">
                                    <a:off x="3474" y="2038"/>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1" name="Line 1924"/>
                                <wps:cNvCnPr>
                                  <a:cxnSpLocks noChangeShapeType="1"/>
                                </wps:cNvCnPr>
                                <wps:spPr bwMode="auto">
                                  <a:xfrm>
                                    <a:off x="2511" y="2038"/>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2" name="Line 1925"/>
                                <wps:cNvCnPr>
                                  <a:cxnSpLocks noChangeShapeType="1"/>
                                </wps:cNvCnPr>
                                <wps:spPr bwMode="auto">
                                  <a:xfrm>
                                    <a:off x="2607"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3" name="Line 1926"/>
                                <wps:cNvCnPr>
                                  <a:cxnSpLocks noChangeShapeType="1"/>
                                </wps:cNvCnPr>
                                <wps:spPr bwMode="auto">
                                  <a:xfrm flipH="1">
                                    <a:off x="2511" y="215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4" name="Line 1927"/>
                                <wps:cNvCnPr>
                                  <a:cxnSpLocks noChangeShapeType="1"/>
                                </wps:cNvCnPr>
                                <wps:spPr bwMode="auto">
                                  <a:xfrm flipV="1">
                                    <a:off x="2511"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5" name="Line 1928"/>
                                <wps:cNvCnPr>
                                  <a:cxnSpLocks noChangeShapeType="1"/>
                                </wps:cNvCnPr>
                                <wps:spPr bwMode="auto">
                                  <a:xfrm flipV="1">
                                    <a:off x="2752"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6" name="Line 1929"/>
                                <wps:cNvCnPr>
                                  <a:cxnSpLocks noChangeShapeType="1"/>
                                </wps:cNvCnPr>
                                <wps:spPr bwMode="auto">
                                  <a:xfrm flipH="1">
                                    <a:off x="2752" y="215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7" name="Line 1930"/>
                                <wps:cNvCnPr>
                                  <a:cxnSpLocks noChangeShapeType="1"/>
                                </wps:cNvCnPr>
                                <wps:spPr bwMode="auto">
                                  <a:xfrm>
                                    <a:off x="2848"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8" name="Line 1931"/>
                                <wps:cNvCnPr>
                                  <a:cxnSpLocks noChangeShapeType="1"/>
                                </wps:cNvCnPr>
                                <wps:spPr bwMode="auto">
                                  <a:xfrm>
                                    <a:off x="2752" y="2038"/>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9" name="Line 1932"/>
                                <wps:cNvCnPr>
                                  <a:cxnSpLocks noChangeShapeType="1"/>
                                </wps:cNvCnPr>
                                <wps:spPr bwMode="auto">
                                  <a:xfrm>
                                    <a:off x="2992" y="2038"/>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0" name="Line 1933"/>
                                <wps:cNvCnPr>
                                  <a:cxnSpLocks noChangeShapeType="1"/>
                                </wps:cNvCnPr>
                                <wps:spPr bwMode="auto">
                                  <a:xfrm>
                                    <a:off x="3088"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1" name="Line 1934"/>
                                <wps:cNvCnPr>
                                  <a:cxnSpLocks noChangeShapeType="1"/>
                                </wps:cNvCnPr>
                                <wps:spPr bwMode="auto">
                                  <a:xfrm flipH="1">
                                    <a:off x="2992" y="2154"/>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2" name="Line 1935"/>
                                <wps:cNvCnPr>
                                  <a:cxnSpLocks noChangeShapeType="1"/>
                                </wps:cNvCnPr>
                                <wps:spPr bwMode="auto">
                                  <a:xfrm flipV="1">
                                    <a:off x="2992"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3" name="Line 1936"/>
                                <wps:cNvCnPr>
                                  <a:cxnSpLocks noChangeShapeType="1"/>
                                </wps:cNvCnPr>
                                <wps:spPr bwMode="auto">
                                  <a:xfrm flipV="1">
                                    <a:off x="3705" y="640"/>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4" name="Line 1937"/>
                                <wps:cNvCnPr>
                                  <a:cxnSpLocks noChangeShapeType="1"/>
                                </wps:cNvCnPr>
                                <wps:spPr bwMode="auto">
                                  <a:xfrm flipV="1">
                                    <a:off x="3705" y="756"/>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5" name="Line 1938"/>
                                <wps:cNvCnPr>
                                  <a:cxnSpLocks noChangeShapeType="1"/>
                                </wps:cNvCnPr>
                                <wps:spPr bwMode="auto">
                                  <a:xfrm flipV="1">
                                    <a:off x="3705" y="68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6" name="Line 1939"/>
                                <wps:cNvCnPr>
                                  <a:cxnSpLocks noChangeShapeType="1"/>
                                </wps:cNvCnPr>
                                <wps:spPr bwMode="auto">
                                  <a:xfrm flipV="1">
                                    <a:off x="3753" y="64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7" name="Line 1940"/>
                                <wps:cNvCnPr>
                                  <a:cxnSpLocks noChangeShapeType="1"/>
                                </wps:cNvCnPr>
                                <wps:spPr bwMode="auto">
                                  <a:xfrm flipV="1">
                                    <a:off x="3825" y="56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8" name="Line 1941"/>
                                <wps:cNvCnPr>
                                  <a:cxnSpLocks noChangeShapeType="1"/>
                                </wps:cNvCnPr>
                                <wps:spPr bwMode="auto">
                                  <a:xfrm flipV="1">
                                    <a:off x="3873" y="520"/>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9" name="Line 1942"/>
                                <wps:cNvCnPr>
                                  <a:cxnSpLocks noChangeShapeType="1"/>
                                </wps:cNvCnPr>
                                <wps:spPr bwMode="auto">
                                  <a:xfrm flipV="1">
                                    <a:off x="3945" y="448"/>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0" name="Line 1943"/>
                                <wps:cNvCnPr>
                                  <a:cxnSpLocks noChangeShapeType="1"/>
                                </wps:cNvCnPr>
                                <wps:spPr bwMode="auto">
                                  <a:xfrm flipV="1">
                                    <a:off x="3994" y="399"/>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1" name="Line 1944"/>
                                <wps:cNvCnPr>
                                  <a:cxnSpLocks noChangeShapeType="1"/>
                                </wps:cNvCnPr>
                                <wps:spPr bwMode="auto">
                                  <a:xfrm flipV="1">
                                    <a:off x="3825" y="635"/>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2" name="Line 1945"/>
                                <wps:cNvCnPr>
                                  <a:cxnSpLocks noChangeShapeType="1"/>
                                </wps:cNvCnPr>
                                <wps:spPr bwMode="auto">
                                  <a:xfrm flipV="1">
                                    <a:off x="3825" y="520"/>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3" name="Line 1946"/>
                                <wps:cNvCnPr>
                                  <a:cxnSpLocks noChangeShapeType="1"/>
                                </wps:cNvCnPr>
                                <wps:spPr bwMode="auto">
                                  <a:xfrm flipV="1">
                                    <a:off x="3945" y="399"/>
                                    <a:ext cx="49"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4" name="Line 1947"/>
                                <wps:cNvCnPr>
                                  <a:cxnSpLocks noChangeShapeType="1"/>
                                </wps:cNvCnPr>
                                <wps:spPr bwMode="auto">
                                  <a:xfrm flipV="1">
                                    <a:off x="3945" y="515"/>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5" name="Line 1948"/>
                                <wps:cNvCnPr>
                                  <a:cxnSpLocks noChangeShapeType="1"/>
                                </wps:cNvCnPr>
                                <wps:spPr bwMode="auto">
                                  <a:xfrm flipV="1">
                                    <a:off x="3945" y="732"/>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6" name="Line 1949"/>
                                <wps:cNvCnPr>
                                  <a:cxnSpLocks noChangeShapeType="1"/>
                                </wps:cNvCnPr>
                                <wps:spPr bwMode="auto">
                                  <a:xfrm flipV="1">
                                    <a:off x="3945" y="616"/>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7" name="Line 1950"/>
                                <wps:cNvCnPr>
                                  <a:cxnSpLocks noChangeShapeType="1"/>
                                </wps:cNvCnPr>
                                <wps:spPr bwMode="auto">
                                  <a:xfrm flipV="1">
                                    <a:off x="3994" y="61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8" name="Line 1951"/>
                                <wps:cNvCnPr>
                                  <a:cxnSpLocks noChangeShapeType="1"/>
                                </wps:cNvCnPr>
                                <wps:spPr bwMode="auto">
                                  <a:xfrm flipV="1">
                                    <a:off x="3945" y="66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9" name="Line 1952"/>
                                <wps:cNvCnPr>
                                  <a:cxnSpLocks noChangeShapeType="1"/>
                                </wps:cNvCnPr>
                                <wps:spPr bwMode="auto">
                                  <a:xfrm flipV="1">
                                    <a:off x="3825" y="736"/>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0" name="Line 1953"/>
                                <wps:cNvCnPr>
                                  <a:cxnSpLocks noChangeShapeType="1"/>
                                </wps:cNvCnPr>
                                <wps:spPr bwMode="auto">
                                  <a:xfrm flipV="1">
                                    <a:off x="3825" y="852"/>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1" name="Line 1954"/>
                                <wps:cNvCnPr>
                                  <a:cxnSpLocks noChangeShapeType="1"/>
                                </wps:cNvCnPr>
                                <wps:spPr bwMode="auto">
                                  <a:xfrm flipV="1">
                                    <a:off x="3873"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2" name="Line 1955"/>
                                <wps:cNvCnPr>
                                  <a:cxnSpLocks noChangeShapeType="1"/>
                                </wps:cNvCnPr>
                                <wps:spPr bwMode="auto">
                                  <a:xfrm flipV="1">
                                    <a:off x="3825" y="785"/>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3" name="Line 1956"/>
                                <wps:cNvCnPr>
                                  <a:cxnSpLocks noChangeShapeType="1"/>
                                </wps:cNvCnPr>
                                <wps:spPr bwMode="auto">
                                  <a:xfrm flipV="1">
                                    <a:off x="3753" y="85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4" name="Line 1957"/>
                                <wps:cNvCnPr>
                                  <a:cxnSpLocks noChangeShapeType="1"/>
                                </wps:cNvCnPr>
                                <wps:spPr bwMode="auto">
                                  <a:xfrm flipV="1">
                                    <a:off x="3705" y="905"/>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5" name="Line 1958"/>
                                <wps:cNvCnPr>
                                  <a:cxnSpLocks noChangeShapeType="1"/>
                                </wps:cNvCnPr>
                                <wps:spPr bwMode="auto">
                                  <a:xfrm flipV="1">
                                    <a:off x="3705" y="973"/>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6" name="Line 1959"/>
                                <wps:cNvCnPr>
                                  <a:cxnSpLocks noChangeShapeType="1"/>
                                </wps:cNvCnPr>
                                <wps:spPr bwMode="auto">
                                  <a:xfrm flipV="1">
                                    <a:off x="3705" y="857"/>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7" name="Line 1960"/>
                                <wps:cNvCnPr>
                                  <a:cxnSpLocks noChangeShapeType="1"/>
                                </wps:cNvCnPr>
                                <wps:spPr bwMode="auto">
                                  <a:xfrm flipV="1">
                                    <a:off x="3945" y="949"/>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8" name="Line 1961"/>
                                <wps:cNvCnPr>
                                  <a:cxnSpLocks noChangeShapeType="1"/>
                                </wps:cNvCnPr>
                                <wps:spPr bwMode="auto">
                                  <a:xfrm flipV="1">
                                    <a:off x="3945" y="833"/>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9" name="Line 1962"/>
                                <wps:cNvCnPr>
                                  <a:cxnSpLocks noChangeShapeType="1"/>
                                </wps:cNvCnPr>
                                <wps:spPr bwMode="auto">
                                  <a:xfrm flipV="1">
                                    <a:off x="3994" y="83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0" name="Line 1963"/>
                                <wps:cNvCnPr>
                                  <a:cxnSpLocks noChangeShapeType="1"/>
                                </wps:cNvCnPr>
                                <wps:spPr bwMode="auto">
                                  <a:xfrm flipV="1">
                                    <a:off x="3945" y="88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1" name="Line 1964"/>
                                <wps:cNvCnPr>
                                  <a:cxnSpLocks noChangeShapeType="1"/>
                                </wps:cNvCnPr>
                                <wps:spPr bwMode="auto">
                                  <a:xfrm flipV="1">
                                    <a:off x="3825" y="953"/>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2" name="Line 1965"/>
                                <wps:cNvCnPr>
                                  <a:cxnSpLocks noChangeShapeType="1"/>
                                </wps:cNvCnPr>
                                <wps:spPr bwMode="auto">
                                  <a:xfrm flipV="1">
                                    <a:off x="3825" y="1069"/>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3" name="Line 1966"/>
                                <wps:cNvCnPr>
                                  <a:cxnSpLocks noChangeShapeType="1"/>
                                </wps:cNvCnPr>
                                <wps:spPr bwMode="auto">
                                  <a:xfrm flipV="1">
                                    <a:off x="3873"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4" name="Line 1967"/>
                                <wps:cNvCnPr>
                                  <a:cxnSpLocks noChangeShapeType="1"/>
                                </wps:cNvCnPr>
                                <wps:spPr bwMode="auto">
                                  <a:xfrm flipV="1">
                                    <a:off x="3825" y="1002"/>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5" name="Line 1968"/>
                                <wps:cNvCnPr>
                                  <a:cxnSpLocks noChangeShapeType="1"/>
                                </wps:cNvCnPr>
                                <wps:spPr bwMode="auto">
                                  <a:xfrm flipV="1">
                                    <a:off x="3753" y="107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6" name="Line 1969"/>
                                <wps:cNvCnPr>
                                  <a:cxnSpLocks noChangeShapeType="1"/>
                                </wps:cNvCnPr>
                                <wps:spPr bwMode="auto">
                                  <a:xfrm flipV="1">
                                    <a:off x="3705" y="1122"/>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7" name="Line 1970"/>
                                <wps:cNvCnPr>
                                  <a:cxnSpLocks noChangeShapeType="1"/>
                                </wps:cNvCnPr>
                                <wps:spPr bwMode="auto">
                                  <a:xfrm flipV="1">
                                    <a:off x="3705" y="1190"/>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8" name="Line 1971"/>
                                <wps:cNvCnPr>
                                  <a:cxnSpLocks noChangeShapeType="1"/>
                                </wps:cNvCnPr>
                                <wps:spPr bwMode="auto">
                                  <a:xfrm flipV="1">
                                    <a:off x="3705" y="1074"/>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9" name="Line 1972"/>
                                <wps:cNvCnPr>
                                  <a:cxnSpLocks noChangeShapeType="1"/>
                                </wps:cNvCnPr>
                                <wps:spPr bwMode="auto">
                                  <a:xfrm flipV="1">
                                    <a:off x="3945" y="1166"/>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0" name="Line 1973"/>
                                <wps:cNvCnPr>
                                  <a:cxnSpLocks noChangeShapeType="1"/>
                                </wps:cNvCnPr>
                                <wps:spPr bwMode="auto">
                                  <a:xfrm flipV="1">
                                    <a:off x="3945" y="1050"/>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1" name="Line 1974"/>
                                <wps:cNvCnPr>
                                  <a:cxnSpLocks noChangeShapeType="1"/>
                                </wps:cNvCnPr>
                                <wps:spPr bwMode="auto">
                                  <a:xfrm flipV="1">
                                    <a:off x="3994" y="105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2" name="Line 1975"/>
                                <wps:cNvCnPr>
                                  <a:cxnSpLocks noChangeShapeType="1"/>
                                </wps:cNvCnPr>
                                <wps:spPr bwMode="auto">
                                  <a:xfrm flipV="1">
                                    <a:off x="3945" y="109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3" name="Line 1976"/>
                                <wps:cNvCnPr>
                                  <a:cxnSpLocks noChangeShapeType="1"/>
                                </wps:cNvCnPr>
                                <wps:spPr bwMode="auto">
                                  <a:xfrm flipV="1">
                                    <a:off x="3825" y="1170"/>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4" name="Line 1977"/>
                                <wps:cNvCnPr>
                                  <a:cxnSpLocks noChangeShapeType="1"/>
                                </wps:cNvCnPr>
                                <wps:spPr bwMode="auto">
                                  <a:xfrm flipV="1">
                                    <a:off x="3825" y="1286"/>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5" name="Line 1978"/>
                                <wps:cNvCnPr>
                                  <a:cxnSpLocks noChangeShapeType="1"/>
                                </wps:cNvCnPr>
                                <wps:spPr bwMode="auto">
                                  <a:xfrm flipV="1">
                                    <a:off x="3873"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6" name="Line 1979"/>
                                <wps:cNvCnPr>
                                  <a:cxnSpLocks noChangeShapeType="1"/>
                                </wps:cNvCnPr>
                                <wps:spPr bwMode="auto">
                                  <a:xfrm flipV="1">
                                    <a:off x="3825" y="1219"/>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7" name="Line 1980"/>
                                <wps:cNvCnPr>
                                  <a:cxnSpLocks noChangeShapeType="1"/>
                                </wps:cNvCnPr>
                                <wps:spPr bwMode="auto">
                                  <a:xfrm flipV="1">
                                    <a:off x="3753" y="1291"/>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8" name="Line 1981"/>
                                <wps:cNvCnPr>
                                  <a:cxnSpLocks noChangeShapeType="1"/>
                                </wps:cNvCnPr>
                                <wps:spPr bwMode="auto">
                                  <a:xfrm flipV="1">
                                    <a:off x="3705" y="1339"/>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9" name="Line 1982"/>
                                <wps:cNvCnPr>
                                  <a:cxnSpLocks noChangeShapeType="1"/>
                                </wps:cNvCnPr>
                                <wps:spPr bwMode="auto">
                                  <a:xfrm flipV="1">
                                    <a:off x="3705" y="1406"/>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wpg:wgp>
                              <wpg:cNvPr id="1690" name="Group 1983"/>
                              <wpg:cNvGrpSpPr>
                                <a:grpSpLocks/>
                              </wpg:cNvGrpSpPr>
                              <wpg:grpSpPr bwMode="auto">
                                <a:xfrm>
                                  <a:off x="849204" y="109331"/>
                                  <a:ext cx="1290972" cy="671055"/>
                                  <a:chOff x="2424" y="312"/>
                                  <a:chExt cx="3685" cy="1915"/>
                                </a:xfrm>
                              </wpg:grpSpPr>
                              <wps:wsp>
                                <wps:cNvPr id="1691" name="Line 1984"/>
                                <wps:cNvCnPr>
                                  <a:cxnSpLocks noChangeShapeType="1"/>
                                </wps:cNvCnPr>
                                <wps:spPr bwMode="auto">
                                  <a:xfrm flipV="1">
                                    <a:off x="3705" y="1291"/>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2" name="Line 1985"/>
                                <wps:cNvCnPr>
                                  <a:cxnSpLocks noChangeShapeType="1"/>
                                </wps:cNvCnPr>
                                <wps:spPr bwMode="auto">
                                  <a:xfrm flipV="1">
                                    <a:off x="3945" y="1383"/>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3" name="Line 1986"/>
                                <wps:cNvCnPr>
                                  <a:cxnSpLocks noChangeShapeType="1"/>
                                </wps:cNvCnPr>
                                <wps:spPr bwMode="auto">
                                  <a:xfrm flipV="1">
                                    <a:off x="3945" y="1267"/>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4" name="Line 1987"/>
                                <wps:cNvCnPr>
                                  <a:cxnSpLocks noChangeShapeType="1"/>
                                </wps:cNvCnPr>
                                <wps:spPr bwMode="auto">
                                  <a:xfrm flipV="1">
                                    <a:off x="3994" y="126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5" name="Line 1988"/>
                                <wps:cNvCnPr>
                                  <a:cxnSpLocks noChangeShapeType="1"/>
                                </wps:cNvCnPr>
                                <wps:spPr bwMode="auto">
                                  <a:xfrm flipV="1">
                                    <a:off x="3945" y="1315"/>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6" name="Line 1989"/>
                                <wps:cNvCnPr>
                                  <a:cxnSpLocks noChangeShapeType="1"/>
                                </wps:cNvCnPr>
                                <wps:spPr bwMode="auto">
                                  <a:xfrm flipV="1">
                                    <a:off x="3825" y="1387"/>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7" name="Line 1990"/>
                                <wps:cNvCnPr>
                                  <a:cxnSpLocks noChangeShapeType="1"/>
                                </wps:cNvCnPr>
                                <wps:spPr bwMode="auto">
                                  <a:xfrm flipV="1">
                                    <a:off x="3825" y="1503"/>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8" name="Line 1991"/>
                                <wps:cNvCnPr>
                                  <a:cxnSpLocks noChangeShapeType="1"/>
                                </wps:cNvCnPr>
                                <wps:spPr bwMode="auto">
                                  <a:xfrm flipV="1">
                                    <a:off x="3873"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9" name="Line 1992"/>
                                <wps:cNvCnPr>
                                  <a:cxnSpLocks noChangeShapeType="1"/>
                                </wps:cNvCnPr>
                                <wps:spPr bwMode="auto">
                                  <a:xfrm flipV="1">
                                    <a:off x="3825" y="1436"/>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0" name="Line 1993"/>
                                <wps:cNvCnPr>
                                  <a:cxnSpLocks noChangeShapeType="1"/>
                                </wps:cNvCnPr>
                                <wps:spPr bwMode="auto">
                                  <a:xfrm flipV="1">
                                    <a:off x="3753" y="1508"/>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1" name="Line 1994"/>
                                <wps:cNvCnPr>
                                  <a:cxnSpLocks noChangeShapeType="1"/>
                                </wps:cNvCnPr>
                                <wps:spPr bwMode="auto">
                                  <a:xfrm flipV="1">
                                    <a:off x="3705" y="155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2" name="Line 1995"/>
                                <wps:cNvCnPr>
                                  <a:cxnSpLocks noChangeShapeType="1"/>
                                </wps:cNvCnPr>
                                <wps:spPr bwMode="auto">
                                  <a:xfrm flipV="1">
                                    <a:off x="3705" y="1623"/>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3" name="Line 1996"/>
                                <wps:cNvCnPr>
                                  <a:cxnSpLocks noChangeShapeType="1"/>
                                </wps:cNvCnPr>
                                <wps:spPr bwMode="auto">
                                  <a:xfrm flipV="1">
                                    <a:off x="3705" y="1508"/>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4" name="Line 1997"/>
                                <wps:cNvCnPr>
                                  <a:cxnSpLocks noChangeShapeType="1"/>
                                </wps:cNvCnPr>
                                <wps:spPr bwMode="auto">
                                  <a:xfrm flipV="1">
                                    <a:off x="3945" y="1599"/>
                                    <a:ext cx="49"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5" name="Line 1998"/>
                                <wps:cNvCnPr>
                                  <a:cxnSpLocks noChangeShapeType="1"/>
                                </wps:cNvCnPr>
                                <wps:spPr bwMode="auto">
                                  <a:xfrm flipV="1">
                                    <a:off x="3945" y="1484"/>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6" name="Line 1999"/>
                                <wps:cNvCnPr>
                                  <a:cxnSpLocks noChangeShapeType="1"/>
                                </wps:cNvCnPr>
                                <wps:spPr bwMode="auto">
                                  <a:xfrm flipV="1">
                                    <a:off x="3994" y="1484"/>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7" name="Line 2000"/>
                                <wps:cNvCnPr>
                                  <a:cxnSpLocks noChangeShapeType="1"/>
                                </wps:cNvCnPr>
                                <wps:spPr bwMode="auto">
                                  <a:xfrm flipV="1">
                                    <a:off x="3945" y="1532"/>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8" name="Line 2001"/>
                                <wps:cNvCnPr>
                                  <a:cxnSpLocks noChangeShapeType="1"/>
                                </wps:cNvCnPr>
                                <wps:spPr bwMode="auto">
                                  <a:xfrm flipV="1">
                                    <a:off x="3825" y="1604"/>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9" name="Line 2002"/>
                                <wps:cNvCnPr>
                                  <a:cxnSpLocks noChangeShapeType="1"/>
                                </wps:cNvCnPr>
                                <wps:spPr bwMode="auto">
                                  <a:xfrm flipV="1">
                                    <a:off x="3825" y="1720"/>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0" name="Line 2003"/>
                                <wps:cNvCnPr>
                                  <a:cxnSpLocks noChangeShapeType="1"/>
                                </wps:cNvCnPr>
                                <wps:spPr bwMode="auto">
                                  <a:xfrm flipV="1">
                                    <a:off x="3873"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1" name="Line 2004"/>
                                <wps:cNvCnPr>
                                  <a:cxnSpLocks noChangeShapeType="1"/>
                                </wps:cNvCnPr>
                                <wps:spPr bwMode="auto">
                                  <a:xfrm flipV="1">
                                    <a:off x="3825" y="1653"/>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2" name="Line 2005"/>
                                <wps:cNvCnPr>
                                  <a:cxnSpLocks noChangeShapeType="1"/>
                                </wps:cNvCnPr>
                                <wps:spPr bwMode="auto">
                                  <a:xfrm flipV="1">
                                    <a:off x="3753" y="1725"/>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3" name="Line 2006"/>
                                <wps:cNvCnPr>
                                  <a:cxnSpLocks noChangeShapeType="1"/>
                                </wps:cNvCnPr>
                                <wps:spPr bwMode="auto">
                                  <a:xfrm flipV="1">
                                    <a:off x="3705" y="177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4" name="Line 2007"/>
                                <wps:cNvCnPr>
                                  <a:cxnSpLocks noChangeShapeType="1"/>
                                </wps:cNvCnPr>
                                <wps:spPr bwMode="auto">
                                  <a:xfrm flipV="1">
                                    <a:off x="3705" y="1840"/>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5" name="Line 2008"/>
                                <wps:cNvCnPr>
                                  <a:cxnSpLocks noChangeShapeType="1"/>
                                </wps:cNvCnPr>
                                <wps:spPr bwMode="auto">
                                  <a:xfrm flipV="1">
                                    <a:off x="3705" y="1725"/>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6" name="Line 2009"/>
                                <wps:cNvCnPr>
                                  <a:cxnSpLocks noChangeShapeType="1"/>
                                </wps:cNvCnPr>
                                <wps:spPr bwMode="auto">
                                  <a:xfrm flipV="1">
                                    <a:off x="3705" y="1941"/>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7" name="Line 2010"/>
                                <wps:cNvCnPr>
                                  <a:cxnSpLocks noChangeShapeType="1"/>
                                </wps:cNvCnPr>
                                <wps:spPr bwMode="auto">
                                  <a:xfrm flipV="1">
                                    <a:off x="3705" y="2057"/>
                                    <a:ext cx="48"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8" name="Line 2011"/>
                                <wps:cNvCnPr>
                                  <a:cxnSpLocks noChangeShapeType="1"/>
                                </wps:cNvCnPr>
                                <wps:spPr bwMode="auto">
                                  <a:xfrm flipV="1">
                                    <a:off x="3705" y="199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9" name="Line 2012"/>
                                <wps:cNvCnPr>
                                  <a:cxnSpLocks noChangeShapeType="1"/>
                                </wps:cNvCnPr>
                                <wps:spPr bwMode="auto">
                                  <a:xfrm flipV="1">
                                    <a:off x="3753" y="194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0" name="Line 2013"/>
                                <wps:cNvCnPr>
                                  <a:cxnSpLocks noChangeShapeType="1"/>
                                </wps:cNvCnPr>
                                <wps:spPr bwMode="auto">
                                  <a:xfrm flipV="1">
                                    <a:off x="3825" y="1869"/>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1" name="Line 2014"/>
                                <wps:cNvCnPr>
                                  <a:cxnSpLocks noChangeShapeType="1"/>
                                </wps:cNvCnPr>
                                <wps:spPr bwMode="auto">
                                  <a:xfrm flipV="1">
                                    <a:off x="3873"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2" name="Line 2015"/>
                                <wps:cNvCnPr>
                                  <a:cxnSpLocks noChangeShapeType="1"/>
                                </wps:cNvCnPr>
                                <wps:spPr bwMode="auto">
                                  <a:xfrm flipV="1">
                                    <a:off x="3825" y="1937"/>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3" name="Line 2016"/>
                                <wps:cNvCnPr>
                                  <a:cxnSpLocks noChangeShapeType="1"/>
                                </wps:cNvCnPr>
                                <wps:spPr bwMode="auto">
                                  <a:xfrm flipV="1">
                                    <a:off x="3825" y="1821"/>
                                    <a:ext cx="4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4" name="Line 2017"/>
                                <wps:cNvCnPr>
                                  <a:cxnSpLocks noChangeShapeType="1"/>
                                </wps:cNvCnPr>
                                <wps:spPr bwMode="auto">
                                  <a:xfrm flipV="1">
                                    <a:off x="3945" y="1749"/>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5" name="Line 2018"/>
                                <wps:cNvCnPr>
                                  <a:cxnSpLocks noChangeShapeType="1"/>
                                </wps:cNvCnPr>
                                <wps:spPr bwMode="auto">
                                  <a:xfrm flipV="1">
                                    <a:off x="3994" y="1701"/>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6" name="Line 2019"/>
                                <wps:cNvCnPr>
                                  <a:cxnSpLocks noChangeShapeType="1"/>
                                </wps:cNvCnPr>
                                <wps:spPr bwMode="auto">
                                  <a:xfrm flipV="1">
                                    <a:off x="3945" y="1701"/>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7" name="Line 2020"/>
                                <wps:cNvCnPr>
                                  <a:cxnSpLocks noChangeShapeType="1"/>
                                </wps:cNvCnPr>
                                <wps:spPr bwMode="auto">
                                  <a:xfrm flipV="1">
                                    <a:off x="3945" y="1816"/>
                                    <a:ext cx="49"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8" name="Line 2021"/>
                                <wps:cNvCnPr>
                                  <a:cxnSpLocks noChangeShapeType="1"/>
                                </wps:cNvCnPr>
                                <wps:spPr bwMode="auto">
                                  <a:xfrm>
                                    <a:off x="3657"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9" name="Line 2022"/>
                                <wps:cNvCnPr>
                                  <a:cxnSpLocks noChangeShapeType="1"/>
                                </wps:cNvCnPr>
                                <wps:spPr bwMode="auto">
                                  <a:xfrm flipV="1">
                                    <a:off x="3657" y="1842"/>
                                    <a:ext cx="384"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0" name="Line 2023"/>
                                <wps:cNvCnPr>
                                  <a:cxnSpLocks noChangeShapeType="1"/>
                                </wps:cNvCnPr>
                                <wps:spPr bwMode="auto">
                                  <a:xfrm>
                                    <a:off x="2424" y="2226"/>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1" name="Line 2024"/>
                                <wps:cNvCnPr>
                                  <a:cxnSpLocks noChangeShapeType="1"/>
                                </wps:cNvCnPr>
                                <wps:spPr bwMode="auto">
                                  <a:xfrm>
                                    <a:off x="4041" y="312"/>
                                    <a:ext cx="1" cy="1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2" name="Line 2025"/>
                                <wps:cNvCnPr>
                                  <a:cxnSpLocks noChangeShapeType="1"/>
                                </wps:cNvCnPr>
                                <wps:spPr bwMode="auto">
                                  <a:xfrm flipV="1">
                                    <a:off x="3657" y="312"/>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3" name="Line 2026"/>
                                <wps:cNvCnPr>
                                  <a:cxnSpLocks noChangeShapeType="1"/>
                                </wps:cNvCnPr>
                                <wps:spPr bwMode="auto">
                                  <a:xfrm>
                                    <a:off x="2424" y="698"/>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4" name="Line 2027"/>
                                <wps:cNvCnPr>
                                  <a:cxnSpLocks noChangeShapeType="1"/>
                                </wps:cNvCnPr>
                                <wps:spPr bwMode="auto">
                                  <a:xfrm flipH="1">
                                    <a:off x="2424" y="312"/>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5" name="Line 2028"/>
                                <wps:cNvCnPr>
                                  <a:cxnSpLocks noChangeShapeType="1"/>
                                </wps:cNvCnPr>
                                <wps:spPr bwMode="auto">
                                  <a:xfrm flipV="1">
                                    <a:off x="2424"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6" name="Line 2029"/>
                                <wps:cNvCnPr>
                                  <a:cxnSpLocks noChangeShapeType="1"/>
                                </wps:cNvCnPr>
                                <wps:spPr bwMode="auto">
                                  <a:xfrm flipH="1">
                                    <a:off x="4490" y="312"/>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7" name="Line 2030"/>
                                <wps:cNvCnPr>
                                  <a:cxnSpLocks noChangeShapeType="1"/>
                                </wps:cNvCnPr>
                                <wps:spPr bwMode="auto">
                                  <a:xfrm>
                                    <a:off x="5723" y="708"/>
                                    <a:ext cx="1" cy="1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8" name="Line 2031"/>
                                <wps:cNvCnPr>
                                  <a:cxnSpLocks noChangeShapeType="1"/>
                                </wps:cNvCnPr>
                                <wps:spPr bwMode="auto">
                                  <a:xfrm>
                                    <a:off x="4490" y="2226"/>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9" name="Line 2032"/>
                                <wps:cNvCnPr>
                                  <a:cxnSpLocks noChangeShapeType="1"/>
                                </wps:cNvCnPr>
                                <wps:spPr bwMode="auto">
                                  <a:xfrm>
                                    <a:off x="4490" y="925"/>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0" name="Line 2033"/>
                                <wps:cNvCnPr>
                                  <a:cxnSpLocks noChangeShapeType="1"/>
                                </wps:cNvCnPr>
                                <wps:spPr bwMode="auto">
                                  <a:xfrm>
                                    <a:off x="4490" y="1142"/>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1" name="Line 2034"/>
                                <wps:cNvCnPr>
                                  <a:cxnSpLocks noChangeShapeType="1"/>
                                </wps:cNvCnPr>
                                <wps:spPr bwMode="auto">
                                  <a:xfrm>
                                    <a:off x="4490" y="1359"/>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2" name="Line 2035"/>
                                <wps:cNvCnPr>
                                  <a:cxnSpLocks noChangeShapeType="1"/>
                                </wps:cNvCnPr>
                                <wps:spPr bwMode="auto">
                                  <a:xfrm>
                                    <a:off x="4490" y="1576"/>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3" name="Line 2036"/>
                                <wps:cNvCnPr>
                                  <a:cxnSpLocks noChangeShapeType="1"/>
                                </wps:cNvCnPr>
                                <wps:spPr bwMode="auto">
                                  <a:xfrm>
                                    <a:off x="4490" y="1792"/>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4" name="Line 2037"/>
                                <wps:cNvCnPr>
                                  <a:cxnSpLocks noChangeShapeType="1"/>
                                </wps:cNvCnPr>
                                <wps:spPr bwMode="auto">
                                  <a:xfrm>
                                    <a:off x="4490" y="2009"/>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5" name="Line 2038"/>
                                <wps:cNvCnPr>
                                  <a:cxnSpLocks noChangeShapeType="1"/>
                                </wps:cNvCnPr>
                                <wps:spPr bwMode="auto">
                                  <a:xfrm flipV="1">
                                    <a:off x="5723" y="1842"/>
                                    <a:ext cx="385" cy="3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6" name="Line 2039"/>
                                <wps:cNvCnPr>
                                  <a:cxnSpLocks noChangeShapeType="1"/>
                                </wps:cNvCnPr>
                                <wps:spPr bwMode="auto">
                                  <a:xfrm flipV="1">
                                    <a:off x="5723" y="312"/>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7" name="Line 2040"/>
                                <wps:cNvCnPr>
                                  <a:cxnSpLocks noChangeShapeType="1"/>
                                </wps:cNvCnPr>
                                <wps:spPr bwMode="auto">
                                  <a:xfrm>
                                    <a:off x="6108" y="312"/>
                                    <a:ext cx="1" cy="1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8" name="Line 2041"/>
                                <wps:cNvCnPr>
                                  <a:cxnSpLocks noChangeShapeType="1"/>
                                </wps:cNvCnPr>
                                <wps:spPr bwMode="auto">
                                  <a:xfrm>
                                    <a:off x="5723" y="698"/>
                                    <a:ext cx="1" cy="15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9" name="Line 2042"/>
                                <wps:cNvCnPr>
                                  <a:cxnSpLocks noChangeShapeType="1"/>
                                </wps:cNvCnPr>
                                <wps:spPr bwMode="auto">
                                  <a:xfrm>
                                    <a:off x="4490" y="698"/>
                                    <a:ext cx="1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0" name="Line 2043"/>
                                <wps:cNvCnPr>
                                  <a:cxnSpLocks noChangeShapeType="1"/>
                                </wps:cNvCnPr>
                                <wps:spPr bwMode="auto">
                                  <a:xfrm flipV="1">
                                    <a:off x="5723" y="539"/>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1" name="Line 2044"/>
                                <wps:cNvCnPr>
                                  <a:cxnSpLocks noChangeShapeType="1"/>
                                </wps:cNvCnPr>
                                <wps:spPr bwMode="auto">
                                  <a:xfrm flipV="1">
                                    <a:off x="5723" y="756"/>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2" name="Line 2045"/>
                                <wps:cNvCnPr>
                                  <a:cxnSpLocks noChangeShapeType="1"/>
                                </wps:cNvCnPr>
                                <wps:spPr bwMode="auto">
                                  <a:xfrm flipV="1">
                                    <a:off x="5723" y="973"/>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3" name="Line 2046"/>
                                <wps:cNvCnPr>
                                  <a:cxnSpLocks noChangeShapeType="1"/>
                                </wps:cNvCnPr>
                                <wps:spPr bwMode="auto">
                                  <a:xfrm flipV="1">
                                    <a:off x="5723" y="1190"/>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4" name="Line 2047"/>
                                <wps:cNvCnPr>
                                  <a:cxnSpLocks noChangeShapeType="1"/>
                                </wps:cNvCnPr>
                                <wps:spPr bwMode="auto">
                                  <a:xfrm flipV="1">
                                    <a:off x="5723" y="1406"/>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5" name="Line 2048"/>
                                <wps:cNvCnPr>
                                  <a:cxnSpLocks noChangeShapeType="1"/>
                                </wps:cNvCnPr>
                                <wps:spPr bwMode="auto">
                                  <a:xfrm flipV="1">
                                    <a:off x="5723" y="1623"/>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6" name="Line 2049"/>
                                <wps:cNvCnPr>
                                  <a:cxnSpLocks noChangeShapeType="1"/>
                                </wps:cNvCnPr>
                                <wps:spPr bwMode="auto">
                                  <a:xfrm flipV="1">
                                    <a:off x="4557"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7" name="Line 2050"/>
                                <wps:cNvCnPr>
                                  <a:cxnSpLocks noChangeShapeType="1"/>
                                </wps:cNvCnPr>
                                <wps:spPr bwMode="auto">
                                  <a:xfrm flipV="1">
                                    <a:off x="4788"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8" name="Line 2051"/>
                                <wps:cNvCnPr>
                                  <a:cxnSpLocks noChangeShapeType="1"/>
                                </wps:cNvCnPr>
                                <wps:spPr bwMode="auto">
                                  <a:xfrm>
                                    <a:off x="4557" y="736"/>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9" name="Line 2052"/>
                                <wps:cNvCnPr>
                                  <a:cxnSpLocks noChangeShapeType="1"/>
                                </wps:cNvCnPr>
                                <wps:spPr bwMode="auto">
                                  <a:xfrm flipH="1">
                                    <a:off x="4557" y="852"/>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0" name="Line 2053"/>
                                <wps:cNvCnPr>
                                  <a:cxnSpLocks noChangeShapeType="1"/>
                                </wps:cNvCnPr>
                                <wps:spPr bwMode="auto">
                                  <a:xfrm flipH="1">
                                    <a:off x="4846" y="852"/>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1" name="Line 2054"/>
                                <wps:cNvCnPr>
                                  <a:cxnSpLocks noChangeShapeType="1"/>
                                </wps:cNvCnPr>
                                <wps:spPr bwMode="auto">
                                  <a:xfrm>
                                    <a:off x="4846" y="736"/>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2" name="Line 2055"/>
                                <wps:cNvCnPr>
                                  <a:cxnSpLocks noChangeShapeType="1"/>
                                </wps:cNvCnPr>
                                <wps:spPr bwMode="auto">
                                  <a:xfrm flipV="1">
                                    <a:off x="5077"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3" name="Line 2056"/>
                                <wps:cNvCnPr>
                                  <a:cxnSpLocks noChangeShapeType="1"/>
                                </wps:cNvCnPr>
                                <wps:spPr bwMode="auto">
                                  <a:xfrm flipV="1">
                                    <a:off x="4846"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4" name="Line 2057"/>
                                <wps:cNvCnPr>
                                  <a:cxnSpLocks noChangeShapeType="1"/>
                                </wps:cNvCnPr>
                                <wps:spPr bwMode="auto">
                                  <a:xfrm flipV="1">
                                    <a:off x="5367"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5" name="Line 2058"/>
                                <wps:cNvCnPr>
                                  <a:cxnSpLocks noChangeShapeType="1"/>
                                </wps:cNvCnPr>
                                <wps:spPr bwMode="auto">
                                  <a:xfrm flipV="1">
                                    <a:off x="5135"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6" name="Line 2059"/>
                                <wps:cNvCnPr>
                                  <a:cxnSpLocks noChangeShapeType="1"/>
                                </wps:cNvCnPr>
                                <wps:spPr bwMode="auto">
                                  <a:xfrm flipH="1">
                                    <a:off x="5135" y="736"/>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7" name="Line 2060"/>
                                <wps:cNvCnPr>
                                  <a:cxnSpLocks noChangeShapeType="1"/>
                                </wps:cNvCnPr>
                                <wps:spPr bwMode="auto">
                                  <a:xfrm>
                                    <a:off x="5135" y="852"/>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8" name="Line 2061"/>
                                <wps:cNvCnPr>
                                  <a:cxnSpLocks noChangeShapeType="1"/>
                                </wps:cNvCnPr>
                                <wps:spPr bwMode="auto">
                                  <a:xfrm>
                                    <a:off x="5424" y="852"/>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9" name="Line 2062"/>
                                <wps:cNvCnPr>
                                  <a:cxnSpLocks noChangeShapeType="1"/>
                                </wps:cNvCnPr>
                                <wps:spPr bwMode="auto">
                                  <a:xfrm flipH="1">
                                    <a:off x="5424" y="736"/>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0" name="Line 2063"/>
                                <wps:cNvCnPr>
                                  <a:cxnSpLocks noChangeShapeType="1"/>
                                </wps:cNvCnPr>
                                <wps:spPr bwMode="auto">
                                  <a:xfrm flipV="1">
                                    <a:off x="5424"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1" name="Line 2064"/>
                                <wps:cNvCnPr>
                                  <a:cxnSpLocks noChangeShapeType="1"/>
                                </wps:cNvCnPr>
                                <wps:spPr bwMode="auto">
                                  <a:xfrm flipV="1">
                                    <a:off x="5656" y="73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2" name="Line 2065"/>
                                <wps:cNvCnPr>
                                  <a:cxnSpLocks noChangeShapeType="1"/>
                                </wps:cNvCnPr>
                                <wps:spPr bwMode="auto">
                                  <a:xfrm flipV="1">
                                    <a:off x="5756" y="558"/>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3" name="Line 2066"/>
                                <wps:cNvCnPr>
                                  <a:cxnSpLocks noChangeShapeType="1"/>
                                </wps:cNvCnPr>
                                <wps:spPr bwMode="auto">
                                  <a:xfrm flipV="1">
                                    <a:off x="5756" y="674"/>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4" name="Line 2067"/>
                                <wps:cNvCnPr>
                                  <a:cxnSpLocks noChangeShapeType="1"/>
                                </wps:cNvCnPr>
                                <wps:spPr bwMode="auto">
                                  <a:xfrm flipV="1">
                                    <a:off x="5929" y="385"/>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5" name="Line 2068"/>
                                <wps:cNvCnPr>
                                  <a:cxnSpLocks noChangeShapeType="1"/>
                                </wps:cNvCnPr>
                                <wps:spPr bwMode="auto">
                                  <a:xfrm flipV="1">
                                    <a:off x="5929" y="500"/>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6" name="Line 2069"/>
                                <wps:cNvCnPr>
                                  <a:cxnSpLocks noChangeShapeType="1"/>
                                </wps:cNvCnPr>
                                <wps:spPr bwMode="auto">
                                  <a:xfrm>
                                    <a:off x="5756" y="70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7" name="Line 2070"/>
                                <wps:cNvCnPr>
                                  <a:cxnSpLocks noChangeShapeType="1"/>
                                </wps:cNvCnPr>
                                <wps:spPr bwMode="auto">
                                  <a:xfrm>
                                    <a:off x="5901" y="55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8" name="Line 2071"/>
                                <wps:cNvCnPr>
                                  <a:cxnSpLocks noChangeShapeType="1"/>
                                </wps:cNvCnPr>
                                <wps:spPr bwMode="auto">
                                  <a:xfrm>
                                    <a:off x="5929" y="529"/>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9" name="Line 2072"/>
                                <wps:cNvCnPr>
                                  <a:cxnSpLocks noChangeShapeType="1"/>
                                </wps:cNvCnPr>
                                <wps:spPr bwMode="auto">
                                  <a:xfrm>
                                    <a:off x="6074" y="385"/>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0" name="Line 2073"/>
                                <wps:cNvCnPr>
                                  <a:cxnSpLocks noChangeShapeType="1"/>
                                </wps:cNvCnPr>
                                <wps:spPr bwMode="auto">
                                  <a:xfrm flipV="1">
                                    <a:off x="5656"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1" name="Line 2074"/>
                                <wps:cNvCnPr>
                                  <a:cxnSpLocks noChangeShapeType="1"/>
                                </wps:cNvCnPr>
                                <wps:spPr bwMode="auto">
                                  <a:xfrm flipV="1">
                                    <a:off x="5424"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2" name="Line 2075"/>
                                <wps:cNvCnPr>
                                  <a:cxnSpLocks noChangeShapeType="1"/>
                                </wps:cNvCnPr>
                                <wps:spPr bwMode="auto">
                                  <a:xfrm flipH="1">
                                    <a:off x="5424" y="953"/>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3" name="Line 2076"/>
                                <wps:cNvCnPr>
                                  <a:cxnSpLocks noChangeShapeType="1"/>
                                </wps:cNvCnPr>
                                <wps:spPr bwMode="auto">
                                  <a:xfrm>
                                    <a:off x="5424" y="1069"/>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4" name="Line 2077"/>
                                <wps:cNvCnPr>
                                  <a:cxnSpLocks noChangeShapeType="1"/>
                                </wps:cNvCnPr>
                                <wps:spPr bwMode="auto">
                                  <a:xfrm>
                                    <a:off x="5135" y="1069"/>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5" name="Line 2078"/>
                                <wps:cNvCnPr>
                                  <a:cxnSpLocks noChangeShapeType="1"/>
                                </wps:cNvCnPr>
                                <wps:spPr bwMode="auto">
                                  <a:xfrm flipH="1">
                                    <a:off x="5135" y="953"/>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6" name="Line 2079"/>
                                <wps:cNvCnPr>
                                  <a:cxnSpLocks noChangeShapeType="1"/>
                                </wps:cNvCnPr>
                                <wps:spPr bwMode="auto">
                                  <a:xfrm flipV="1">
                                    <a:off x="5135"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7" name="Line 2080"/>
                                <wps:cNvCnPr>
                                  <a:cxnSpLocks noChangeShapeType="1"/>
                                </wps:cNvCnPr>
                                <wps:spPr bwMode="auto">
                                  <a:xfrm flipV="1">
                                    <a:off x="5367"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8" name="Line 2081"/>
                                <wps:cNvCnPr>
                                  <a:cxnSpLocks noChangeShapeType="1"/>
                                </wps:cNvCnPr>
                                <wps:spPr bwMode="auto">
                                  <a:xfrm flipV="1">
                                    <a:off x="4846"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9" name="Line 2082"/>
                                <wps:cNvCnPr>
                                  <a:cxnSpLocks noChangeShapeType="1"/>
                                </wps:cNvCnPr>
                                <wps:spPr bwMode="auto">
                                  <a:xfrm flipV="1">
                                    <a:off x="5077"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0" name="Line 2083"/>
                                <wps:cNvCnPr>
                                  <a:cxnSpLocks noChangeShapeType="1"/>
                                </wps:cNvCnPr>
                                <wps:spPr bwMode="auto">
                                  <a:xfrm>
                                    <a:off x="4846" y="953"/>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1" name="Line 2084"/>
                                <wps:cNvCnPr>
                                  <a:cxnSpLocks noChangeShapeType="1"/>
                                </wps:cNvCnPr>
                                <wps:spPr bwMode="auto">
                                  <a:xfrm flipH="1">
                                    <a:off x="4846" y="1069"/>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2" name="Line 2085"/>
                                <wps:cNvCnPr>
                                  <a:cxnSpLocks noChangeShapeType="1"/>
                                </wps:cNvCnPr>
                                <wps:spPr bwMode="auto">
                                  <a:xfrm flipH="1">
                                    <a:off x="4557" y="1069"/>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3" name="Line 2086"/>
                                <wps:cNvCnPr>
                                  <a:cxnSpLocks noChangeShapeType="1"/>
                                </wps:cNvCnPr>
                                <wps:spPr bwMode="auto">
                                  <a:xfrm>
                                    <a:off x="4557" y="953"/>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4" name="Line 2087"/>
                                <wps:cNvCnPr>
                                  <a:cxnSpLocks noChangeShapeType="1"/>
                                </wps:cNvCnPr>
                                <wps:spPr bwMode="auto">
                                  <a:xfrm flipV="1">
                                    <a:off x="4788"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5" name="Line 2088"/>
                                <wps:cNvCnPr>
                                  <a:cxnSpLocks noChangeShapeType="1"/>
                                </wps:cNvCnPr>
                                <wps:spPr bwMode="auto">
                                  <a:xfrm flipV="1">
                                    <a:off x="4557" y="95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6" name="Line 2089"/>
                                <wps:cNvCnPr>
                                  <a:cxnSpLocks noChangeShapeType="1"/>
                                </wps:cNvCnPr>
                                <wps:spPr bwMode="auto">
                                  <a:xfrm>
                                    <a:off x="5901" y="775"/>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7" name="Line 2090"/>
                                <wps:cNvCnPr>
                                  <a:cxnSpLocks noChangeShapeType="1"/>
                                </wps:cNvCnPr>
                                <wps:spPr bwMode="auto">
                                  <a:xfrm flipV="1">
                                    <a:off x="5756" y="891"/>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8" name="Line 2091"/>
                                <wps:cNvCnPr>
                                  <a:cxnSpLocks noChangeShapeType="1"/>
                                </wps:cNvCnPr>
                                <wps:spPr bwMode="auto">
                                  <a:xfrm flipV="1">
                                    <a:off x="5756" y="775"/>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9" name="Line 2092"/>
                                <wps:cNvCnPr>
                                  <a:cxnSpLocks noChangeShapeType="1"/>
                                </wps:cNvCnPr>
                                <wps:spPr bwMode="auto">
                                  <a:xfrm>
                                    <a:off x="5756" y="920"/>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0" name="Line 2093"/>
                                <wps:cNvCnPr>
                                  <a:cxnSpLocks noChangeShapeType="1"/>
                                </wps:cNvCnPr>
                                <wps:spPr bwMode="auto">
                                  <a:xfrm flipV="1">
                                    <a:off x="5929" y="717"/>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1" name="Line 2094"/>
                                <wps:cNvCnPr>
                                  <a:cxnSpLocks noChangeShapeType="1"/>
                                </wps:cNvCnPr>
                                <wps:spPr bwMode="auto">
                                  <a:xfrm>
                                    <a:off x="5929" y="74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2" name="Line 2095"/>
                                <wps:cNvCnPr>
                                  <a:cxnSpLocks noChangeShapeType="1"/>
                                </wps:cNvCnPr>
                                <wps:spPr bwMode="auto">
                                  <a:xfrm flipV="1">
                                    <a:off x="5929" y="602"/>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3" name="Line 2096"/>
                                <wps:cNvCnPr>
                                  <a:cxnSpLocks noChangeShapeType="1"/>
                                </wps:cNvCnPr>
                                <wps:spPr bwMode="auto">
                                  <a:xfrm>
                                    <a:off x="6074" y="602"/>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4" name="Line 2097"/>
                                <wps:cNvCnPr>
                                  <a:cxnSpLocks noChangeShapeType="1"/>
                                </wps:cNvCnPr>
                                <wps:spPr bwMode="auto">
                                  <a:xfrm flipV="1">
                                    <a:off x="5656"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5" name="Line 2098"/>
                                <wps:cNvCnPr>
                                  <a:cxnSpLocks noChangeShapeType="1"/>
                                </wps:cNvCnPr>
                                <wps:spPr bwMode="auto">
                                  <a:xfrm flipV="1">
                                    <a:off x="5424"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6" name="Line 2099"/>
                                <wps:cNvCnPr>
                                  <a:cxnSpLocks noChangeShapeType="1"/>
                                </wps:cNvCnPr>
                                <wps:spPr bwMode="auto">
                                  <a:xfrm flipH="1">
                                    <a:off x="5424" y="1170"/>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7" name="Line 2100"/>
                                <wps:cNvCnPr>
                                  <a:cxnSpLocks noChangeShapeType="1"/>
                                </wps:cNvCnPr>
                                <wps:spPr bwMode="auto">
                                  <a:xfrm>
                                    <a:off x="5424" y="1286"/>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8" name="Line 2101"/>
                                <wps:cNvCnPr>
                                  <a:cxnSpLocks noChangeShapeType="1"/>
                                </wps:cNvCnPr>
                                <wps:spPr bwMode="auto">
                                  <a:xfrm>
                                    <a:off x="5135" y="1286"/>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9" name="Line 2102"/>
                                <wps:cNvCnPr>
                                  <a:cxnSpLocks noChangeShapeType="1"/>
                                </wps:cNvCnPr>
                                <wps:spPr bwMode="auto">
                                  <a:xfrm flipH="1">
                                    <a:off x="5135" y="1170"/>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0" name="Line 2103"/>
                                <wps:cNvCnPr>
                                  <a:cxnSpLocks noChangeShapeType="1"/>
                                </wps:cNvCnPr>
                                <wps:spPr bwMode="auto">
                                  <a:xfrm flipV="1">
                                    <a:off x="5135"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1" name="Line 2104"/>
                                <wps:cNvCnPr>
                                  <a:cxnSpLocks noChangeShapeType="1"/>
                                </wps:cNvCnPr>
                                <wps:spPr bwMode="auto">
                                  <a:xfrm flipV="1">
                                    <a:off x="5367"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2" name="Line 2105"/>
                                <wps:cNvCnPr>
                                  <a:cxnSpLocks noChangeShapeType="1"/>
                                </wps:cNvCnPr>
                                <wps:spPr bwMode="auto">
                                  <a:xfrm flipV="1">
                                    <a:off x="4846"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3" name="Line 2106"/>
                                <wps:cNvCnPr>
                                  <a:cxnSpLocks noChangeShapeType="1"/>
                                </wps:cNvCnPr>
                                <wps:spPr bwMode="auto">
                                  <a:xfrm flipV="1">
                                    <a:off x="5077"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4" name="Line 2107"/>
                                <wps:cNvCnPr>
                                  <a:cxnSpLocks noChangeShapeType="1"/>
                                </wps:cNvCnPr>
                                <wps:spPr bwMode="auto">
                                  <a:xfrm>
                                    <a:off x="4846" y="1170"/>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5" name="Line 2108"/>
                                <wps:cNvCnPr>
                                  <a:cxnSpLocks noChangeShapeType="1"/>
                                </wps:cNvCnPr>
                                <wps:spPr bwMode="auto">
                                  <a:xfrm flipH="1">
                                    <a:off x="4846" y="1286"/>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6" name="Line 2109"/>
                                <wps:cNvCnPr>
                                  <a:cxnSpLocks noChangeShapeType="1"/>
                                </wps:cNvCnPr>
                                <wps:spPr bwMode="auto">
                                  <a:xfrm flipH="1">
                                    <a:off x="4557" y="1286"/>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7" name="Line 2110"/>
                                <wps:cNvCnPr>
                                  <a:cxnSpLocks noChangeShapeType="1"/>
                                </wps:cNvCnPr>
                                <wps:spPr bwMode="auto">
                                  <a:xfrm>
                                    <a:off x="4557" y="1170"/>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8" name="Line 2111"/>
                                <wps:cNvCnPr>
                                  <a:cxnSpLocks noChangeShapeType="1"/>
                                </wps:cNvCnPr>
                                <wps:spPr bwMode="auto">
                                  <a:xfrm flipV="1">
                                    <a:off x="4788"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9" name="Line 2112"/>
                                <wps:cNvCnPr>
                                  <a:cxnSpLocks noChangeShapeType="1"/>
                                </wps:cNvCnPr>
                                <wps:spPr bwMode="auto">
                                  <a:xfrm flipV="1">
                                    <a:off x="4557" y="117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0" name="Line 2113"/>
                                <wps:cNvCnPr>
                                  <a:cxnSpLocks noChangeShapeType="1"/>
                                </wps:cNvCnPr>
                                <wps:spPr bwMode="auto">
                                  <a:xfrm>
                                    <a:off x="5901" y="992"/>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1" name="Line 2114"/>
                                <wps:cNvCnPr>
                                  <a:cxnSpLocks noChangeShapeType="1"/>
                                </wps:cNvCnPr>
                                <wps:spPr bwMode="auto">
                                  <a:xfrm flipV="1">
                                    <a:off x="5756" y="1108"/>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2" name="Line 2115"/>
                                <wps:cNvCnPr>
                                  <a:cxnSpLocks noChangeShapeType="1"/>
                                </wps:cNvCnPr>
                                <wps:spPr bwMode="auto">
                                  <a:xfrm flipV="1">
                                    <a:off x="5756" y="992"/>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3" name="Line 2116"/>
                                <wps:cNvCnPr>
                                  <a:cxnSpLocks noChangeShapeType="1"/>
                                </wps:cNvCnPr>
                                <wps:spPr bwMode="auto">
                                  <a:xfrm>
                                    <a:off x="5756" y="1137"/>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4" name="Line 2117"/>
                                <wps:cNvCnPr>
                                  <a:cxnSpLocks noChangeShapeType="1"/>
                                </wps:cNvCnPr>
                                <wps:spPr bwMode="auto">
                                  <a:xfrm flipV="1">
                                    <a:off x="5929" y="934"/>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5" name="Line 2118"/>
                                <wps:cNvCnPr>
                                  <a:cxnSpLocks noChangeShapeType="1"/>
                                </wps:cNvCnPr>
                                <wps:spPr bwMode="auto">
                                  <a:xfrm>
                                    <a:off x="5929" y="96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6" name="Line 2119"/>
                                <wps:cNvCnPr>
                                  <a:cxnSpLocks noChangeShapeType="1"/>
                                </wps:cNvCnPr>
                                <wps:spPr bwMode="auto">
                                  <a:xfrm flipV="1">
                                    <a:off x="5929" y="819"/>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7" name="Line 2120"/>
                                <wps:cNvCnPr>
                                  <a:cxnSpLocks noChangeShapeType="1"/>
                                </wps:cNvCnPr>
                                <wps:spPr bwMode="auto">
                                  <a:xfrm>
                                    <a:off x="6074" y="819"/>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8" name="Line 2121"/>
                                <wps:cNvCnPr>
                                  <a:cxnSpLocks noChangeShapeType="1"/>
                                </wps:cNvCnPr>
                                <wps:spPr bwMode="auto">
                                  <a:xfrm flipV="1">
                                    <a:off x="5656"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9" name="Line 2122"/>
                                <wps:cNvCnPr>
                                  <a:cxnSpLocks noChangeShapeType="1"/>
                                </wps:cNvCnPr>
                                <wps:spPr bwMode="auto">
                                  <a:xfrm flipV="1">
                                    <a:off x="5424"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0" name="Line 2123"/>
                                <wps:cNvCnPr>
                                  <a:cxnSpLocks noChangeShapeType="1"/>
                                </wps:cNvCnPr>
                                <wps:spPr bwMode="auto">
                                  <a:xfrm flipH="1">
                                    <a:off x="5424" y="1387"/>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1" name="Line 2124"/>
                                <wps:cNvCnPr>
                                  <a:cxnSpLocks noChangeShapeType="1"/>
                                </wps:cNvCnPr>
                                <wps:spPr bwMode="auto">
                                  <a:xfrm>
                                    <a:off x="5424" y="1503"/>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2" name="Line 2125"/>
                                <wps:cNvCnPr>
                                  <a:cxnSpLocks noChangeShapeType="1"/>
                                </wps:cNvCnPr>
                                <wps:spPr bwMode="auto">
                                  <a:xfrm>
                                    <a:off x="5135" y="1503"/>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3" name="Line 2126"/>
                                <wps:cNvCnPr>
                                  <a:cxnSpLocks noChangeShapeType="1"/>
                                </wps:cNvCnPr>
                                <wps:spPr bwMode="auto">
                                  <a:xfrm flipH="1">
                                    <a:off x="5135" y="1387"/>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4" name="Line 2127"/>
                                <wps:cNvCnPr>
                                  <a:cxnSpLocks noChangeShapeType="1"/>
                                </wps:cNvCnPr>
                                <wps:spPr bwMode="auto">
                                  <a:xfrm flipV="1">
                                    <a:off x="5135"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5" name="Line 2128"/>
                                <wps:cNvCnPr>
                                  <a:cxnSpLocks noChangeShapeType="1"/>
                                </wps:cNvCnPr>
                                <wps:spPr bwMode="auto">
                                  <a:xfrm flipV="1">
                                    <a:off x="5367"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6" name="Line 2129"/>
                                <wps:cNvCnPr>
                                  <a:cxnSpLocks noChangeShapeType="1"/>
                                </wps:cNvCnPr>
                                <wps:spPr bwMode="auto">
                                  <a:xfrm flipV="1">
                                    <a:off x="4846"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7" name="Line 2130"/>
                                <wps:cNvCnPr>
                                  <a:cxnSpLocks noChangeShapeType="1"/>
                                </wps:cNvCnPr>
                                <wps:spPr bwMode="auto">
                                  <a:xfrm flipV="1">
                                    <a:off x="5077"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8" name="Line 2131"/>
                                <wps:cNvCnPr>
                                  <a:cxnSpLocks noChangeShapeType="1"/>
                                </wps:cNvCnPr>
                                <wps:spPr bwMode="auto">
                                  <a:xfrm>
                                    <a:off x="4846" y="138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9" name="Line 2132"/>
                                <wps:cNvCnPr>
                                  <a:cxnSpLocks noChangeShapeType="1"/>
                                </wps:cNvCnPr>
                                <wps:spPr bwMode="auto">
                                  <a:xfrm flipH="1">
                                    <a:off x="4846" y="1503"/>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0" name="Line 2133"/>
                                <wps:cNvCnPr>
                                  <a:cxnSpLocks noChangeShapeType="1"/>
                                </wps:cNvCnPr>
                                <wps:spPr bwMode="auto">
                                  <a:xfrm flipH="1">
                                    <a:off x="4557" y="1503"/>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1" name="Line 2134"/>
                                <wps:cNvCnPr>
                                  <a:cxnSpLocks noChangeShapeType="1"/>
                                </wps:cNvCnPr>
                                <wps:spPr bwMode="auto">
                                  <a:xfrm>
                                    <a:off x="4557" y="138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2" name="Line 2135"/>
                                <wps:cNvCnPr>
                                  <a:cxnSpLocks noChangeShapeType="1"/>
                                </wps:cNvCnPr>
                                <wps:spPr bwMode="auto">
                                  <a:xfrm flipV="1">
                                    <a:off x="4788"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3" name="Line 2136"/>
                                <wps:cNvCnPr>
                                  <a:cxnSpLocks noChangeShapeType="1"/>
                                </wps:cNvCnPr>
                                <wps:spPr bwMode="auto">
                                  <a:xfrm flipV="1">
                                    <a:off x="4557" y="13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4" name="Line 2137"/>
                                <wps:cNvCnPr>
                                  <a:cxnSpLocks noChangeShapeType="1"/>
                                </wps:cNvCnPr>
                                <wps:spPr bwMode="auto">
                                  <a:xfrm>
                                    <a:off x="5901" y="1209"/>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5" name="Line 2138"/>
                                <wps:cNvCnPr>
                                  <a:cxnSpLocks noChangeShapeType="1"/>
                                </wps:cNvCnPr>
                                <wps:spPr bwMode="auto">
                                  <a:xfrm flipV="1">
                                    <a:off x="5756" y="1325"/>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6" name="Line 2139"/>
                                <wps:cNvCnPr>
                                  <a:cxnSpLocks noChangeShapeType="1"/>
                                </wps:cNvCnPr>
                                <wps:spPr bwMode="auto">
                                  <a:xfrm flipV="1">
                                    <a:off x="5756" y="1209"/>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7" name="Line 2140"/>
                                <wps:cNvCnPr>
                                  <a:cxnSpLocks noChangeShapeType="1"/>
                                </wps:cNvCnPr>
                                <wps:spPr bwMode="auto">
                                  <a:xfrm>
                                    <a:off x="5756" y="1354"/>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8" name="Line 2141"/>
                                <wps:cNvCnPr>
                                  <a:cxnSpLocks noChangeShapeType="1"/>
                                </wps:cNvCnPr>
                                <wps:spPr bwMode="auto">
                                  <a:xfrm flipV="1">
                                    <a:off x="5929" y="1151"/>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9" name="Line 2142"/>
                                <wps:cNvCnPr>
                                  <a:cxnSpLocks noChangeShapeType="1"/>
                                </wps:cNvCnPr>
                                <wps:spPr bwMode="auto">
                                  <a:xfrm>
                                    <a:off x="5929" y="1180"/>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0" name="Line 2143"/>
                                <wps:cNvCnPr>
                                  <a:cxnSpLocks noChangeShapeType="1"/>
                                </wps:cNvCnPr>
                                <wps:spPr bwMode="auto">
                                  <a:xfrm flipV="1">
                                    <a:off x="5929" y="1035"/>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1" name="Line 2144"/>
                                <wps:cNvCnPr>
                                  <a:cxnSpLocks noChangeShapeType="1"/>
                                </wps:cNvCnPr>
                                <wps:spPr bwMode="auto">
                                  <a:xfrm>
                                    <a:off x="6074" y="1035"/>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2" name="Line 2145"/>
                                <wps:cNvCnPr>
                                  <a:cxnSpLocks noChangeShapeType="1"/>
                                </wps:cNvCnPr>
                                <wps:spPr bwMode="auto">
                                  <a:xfrm flipV="1">
                                    <a:off x="5656"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3" name="Line 2146"/>
                                <wps:cNvCnPr>
                                  <a:cxnSpLocks noChangeShapeType="1"/>
                                </wps:cNvCnPr>
                                <wps:spPr bwMode="auto">
                                  <a:xfrm flipV="1">
                                    <a:off x="5424"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4" name="Line 2147"/>
                                <wps:cNvCnPr>
                                  <a:cxnSpLocks noChangeShapeType="1"/>
                                </wps:cNvCnPr>
                                <wps:spPr bwMode="auto">
                                  <a:xfrm flipH="1">
                                    <a:off x="5424" y="1604"/>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5" name="Line 2148"/>
                                <wps:cNvCnPr>
                                  <a:cxnSpLocks noChangeShapeType="1"/>
                                </wps:cNvCnPr>
                                <wps:spPr bwMode="auto">
                                  <a:xfrm>
                                    <a:off x="5424" y="1720"/>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6" name="Line 2149"/>
                                <wps:cNvCnPr>
                                  <a:cxnSpLocks noChangeShapeType="1"/>
                                </wps:cNvCnPr>
                                <wps:spPr bwMode="auto">
                                  <a:xfrm>
                                    <a:off x="5135" y="1720"/>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7" name="Line 2150"/>
                                <wps:cNvCnPr>
                                  <a:cxnSpLocks noChangeShapeType="1"/>
                                </wps:cNvCnPr>
                                <wps:spPr bwMode="auto">
                                  <a:xfrm flipH="1">
                                    <a:off x="5135" y="1604"/>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8" name="Line 2151"/>
                                <wps:cNvCnPr>
                                  <a:cxnSpLocks noChangeShapeType="1"/>
                                </wps:cNvCnPr>
                                <wps:spPr bwMode="auto">
                                  <a:xfrm flipV="1">
                                    <a:off x="5135"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9" name="Line 2152"/>
                                <wps:cNvCnPr>
                                  <a:cxnSpLocks noChangeShapeType="1"/>
                                </wps:cNvCnPr>
                                <wps:spPr bwMode="auto">
                                  <a:xfrm flipV="1">
                                    <a:off x="5367"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153"/>
                                <wps:cNvCnPr>
                                  <a:cxnSpLocks noChangeShapeType="1"/>
                                </wps:cNvCnPr>
                                <wps:spPr bwMode="auto">
                                  <a:xfrm flipV="1">
                                    <a:off x="4846"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1" name="Line 2154"/>
                                <wps:cNvCnPr>
                                  <a:cxnSpLocks noChangeShapeType="1"/>
                                </wps:cNvCnPr>
                                <wps:spPr bwMode="auto">
                                  <a:xfrm flipV="1">
                                    <a:off x="5077"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2" name="Line 2155"/>
                                <wps:cNvCnPr>
                                  <a:cxnSpLocks noChangeShapeType="1"/>
                                </wps:cNvCnPr>
                                <wps:spPr bwMode="auto">
                                  <a:xfrm>
                                    <a:off x="4846" y="1604"/>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3" name="Line 2156"/>
                                <wps:cNvCnPr>
                                  <a:cxnSpLocks noChangeShapeType="1"/>
                                </wps:cNvCnPr>
                                <wps:spPr bwMode="auto">
                                  <a:xfrm flipH="1">
                                    <a:off x="4846" y="1720"/>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4" name="Line 2157"/>
                                <wps:cNvCnPr>
                                  <a:cxnSpLocks noChangeShapeType="1"/>
                                </wps:cNvCnPr>
                                <wps:spPr bwMode="auto">
                                  <a:xfrm flipH="1">
                                    <a:off x="4557" y="1720"/>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5" name="Line 2158"/>
                                <wps:cNvCnPr>
                                  <a:cxnSpLocks noChangeShapeType="1"/>
                                </wps:cNvCnPr>
                                <wps:spPr bwMode="auto">
                                  <a:xfrm>
                                    <a:off x="4557" y="1604"/>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6" name="Line 2159"/>
                                <wps:cNvCnPr>
                                  <a:cxnSpLocks noChangeShapeType="1"/>
                                </wps:cNvCnPr>
                                <wps:spPr bwMode="auto">
                                  <a:xfrm flipV="1">
                                    <a:off x="4788"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7" name="Line 2160"/>
                                <wps:cNvCnPr>
                                  <a:cxnSpLocks noChangeShapeType="1"/>
                                </wps:cNvCnPr>
                                <wps:spPr bwMode="auto">
                                  <a:xfrm flipV="1">
                                    <a:off x="4557" y="16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8" name="Line 2161"/>
                                <wps:cNvCnPr>
                                  <a:cxnSpLocks noChangeShapeType="1"/>
                                </wps:cNvCnPr>
                                <wps:spPr bwMode="auto">
                                  <a:xfrm>
                                    <a:off x="5901" y="142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9" name="Line 2162"/>
                                <wps:cNvCnPr>
                                  <a:cxnSpLocks noChangeShapeType="1"/>
                                </wps:cNvCnPr>
                                <wps:spPr bwMode="auto">
                                  <a:xfrm flipV="1">
                                    <a:off x="5756" y="1542"/>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0" name="Line 2163"/>
                                <wps:cNvCnPr>
                                  <a:cxnSpLocks noChangeShapeType="1"/>
                                </wps:cNvCnPr>
                                <wps:spPr bwMode="auto">
                                  <a:xfrm flipV="1">
                                    <a:off x="5756" y="1426"/>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1" name="Line 2164"/>
                                <wps:cNvCnPr>
                                  <a:cxnSpLocks noChangeShapeType="1"/>
                                </wps:cNvCnPr>
                                <wps:spPr bwMode="auto">
                                  <a:xfrm>
                                    <a:off x="5756" y="1571"/>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2" name="Line 2165"/>
                                <wps:cNvCnPr>
                                  <a:cxnSpLocks noChangeShapeType="1"/>
                                </wps:cNvCnPr>
                                <wps:spPr bwMode="auto">
                                  <a:xfrm flipV="1">
                                    <a:off x="5929" y="1368"/>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3" name="Line 2166"/>
                                <wps:cNvCnPr>
                                  <a:cxnSpLocks noChangeShapeType="1"/>
                                </wps:cNvCnPr>
                                <wps:spPr bwMode="auto">
                                  <a:xfrm>
                                    <a:off x="5929" y="139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4" name="Line 2167"/>
                                <wps:cNvCnPr>
                                  <a:cxnSpLocks noChangeShapeType="1"/>
                                </wps:cNvCnPr>
                                <wps:spPr bwMode="auto">
                                  <a:xfrm flipV="1">
                                    <a:off x="5929" y="1252"/>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5" name="Line 2168"/>
                                <wps:cNvCnPr>
                                  <a:cxnSpLocks noChangeShapeType="1"/>
                                </wps:cNvCnPr>
                                <wps:spPr bwMode="auto">
                                  <a:xfrm>
                                    <a:off x="6074" y="1252"/>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6" name="Line 2169"/>
                                <wps:cNvCnPr>
                                  <a:cxnSpLocks noChangeShapeType="1"/>
                                </wps:cNvCnPr>
                                <wps:spPr bwMode="auto">
                                  <a:xfrm flipV="1">
                                    <a:off x="5656"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7" name="Line 2170"/>
                                <wps:cNvCnPr>
                                  <a:cxnSpLocks noChangeShapeType="1"/>
                                </wps:cNvCnPr>
                                <wps:spPr bwMode="auto">
                                  <a:xfrm flipV="1">
                                    <a:off x="5424"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8" name="Line 2171"/>
                                <wps:cNvCnPr>
                                  <a:cxnSpLocks noChangeShapeType="1"/>
                                </wps:cNvCnPr>
                                <wps:spPr bwMode="auto">
                                  <a:xfrm flipH="1">
                                    <a:off x="5424" y="1821"/>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9" name="Line 2172"/>
                                <wps:cNvCnPr>
                                  <a:cxnSpLocks noChangeShapeType="1"/>
                                </wps:cNvCnPr>
                                <wps:spPr bwMode="auto">
                                  <a:xfrm>
                                    <a:off x="5424" y="1937"/>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0" name="Line 2173"/>
                                <wps:cNvCnPr>
                                  <a:cxnSpLocks noChangeShapeType="1"/>
                                </wps:cNvCnPr>
                                <wps:spPr bwMode="auto">
                                  <a:xfrm>
                                    <a:off x="5135" y="1937"/>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1" name="Line 2174"/>
                                <wps:cNvCnPr>
                                  <a:cxnSpLocks noChangeShapeType="1"/>
                                </wps:cNvCnPr>
                                <wps:spPr bwMode="auto">
                                  <a:xfrm flipH="1">
                                    <a:off x="5135" y="1821"/>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2" name="Line 2175"/>
                                <wps:cNvCnPr>
                                  <a:cxnSpLocks noChangeShapeType="1"/>
                                </wps:cNvCnPr>
                                <wps:spPr bwMode="auto">
                                  <a:xfrm flipV="1">
                                    <a:off x="5135"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3" name="Line 2176"/>
                                <wps:cNvCnPr>
                                  <a:cxnSpLocks noChangeShapeType="1"/>
                                </wps:cNvCnPr>
                                <wps:spPr bwMode="auto">
                                  <a:xfrm flipV="1">
                                    <a:off x="5367"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4" name="Line 2177"/>
                                <wps:cNvCnPr>
                                  <a:cxnSpLocks noChangeShapeType="1"/>
                                </wps:cNvCnPr>
                                <wps:spPr bwMode="auto">
                                  <a:xfrm flipV="1">
                                    <a:off x="4846"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5" name="Line 2178"/>
                                <wps:cNvCnPr>
                                  <a:cxnSpLocks noChangeShapeType="1"/>
                                </wps:cNvCnPr>
                                <wps:spPr bwMode="auto">
                                  <a:xfrm flipV="1">
                                    <a:off x="5077"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6" name="Line 2179"/>
                                <wps:cNvCnPr>
                                  <a:cxnSpLocks noChangeShapeType="1"/>
                                </wps:cNvCnPr>
                                <wps:spPr bwMode="auto">
                                  <a:xfrm>
                                    <a:off x="4846" y="1821"/>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7" name="Line 2180"/>
                                <wps:cNvCnPr>
                                  <a:cxnSpLocks noChangeShapeType="1"/>
                                </wps:cNvCnPr>
                                <wps:spPr bwMode="auto">
                                  <a:xfrm flipH="1">
                                    <a:off x="4846" y="193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8" name="Line 2181"/>
                                <wps:cNvCnPr>
                                  <a:cxnSpLocks noChangeShapeType="1"/>
                                </wps:cNvCnPr>
                                <wps:spPr bwMode="auto">
                                  <a:xfrm flipH="1">
                                    <a:off x="4557" y="193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9" name="Line 2182"/>
                                <wps:cNvCnPr>
                                  <a:cxnSpLocks noChangeShapeType="1"/>
                                </wps:cNvCnPr>
                                <wps:spPr bwMode="auto">
                                  <a:xfrm>
                                    <a:off x="4557" y="1821"/>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0" name="Line 2183"/>
                                <wps:cNvCnPr>
                                  <a:cxnSpLocks noChangeShapeType="1"/>
                                </wps:cNvCnPr>
                                <wps:spPr bwMode="auto">
                                  <a:xfrm flipV="1">
                                    <a:off x="4788"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wpg:wgp>
                              <wpg:cNvPr id="1891" name="Group 2184"/>
                              <wpg:cNvGrpSpPr>
                                <a:grpSpLocks/>
                              </wpg:cNvGrpSpPr>
                              <wpg:grpSpPr bwMode="auto">
                                <a:xfrm>
                                  <a:off x="50798" y="173458"/>
                                  <a:ext cx="2077466" cy="688226"/>
                                  <a:chOff x="145" y="495"/>
                                  <a:chExt cx="5930" cy="1964"/>
                                </a:xfrm>
                              </wpg:grpSpPr>
                              <wps:wsp>
                                <wps:cNvPr id="1892" name="Line 2185"/>
                                <wps:cNvCnPr>
                                  <a:cxnSpLocks noChangeShapeType="1"/>
                                </wps:cNvCnPr>
                                <wps:spPr bwMode="auto">
                                  <a:xfrm flipV="1">
                                    <a:off x="4557" y="182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3" name="Line 2186"/>
                                <wps:cNvCnPr>
                                  <a:cxnSpLocks noChangeShapeType="1"/>
                                </wps:cNvCnPr>
                                <wps:spPr bwMode="auto">
                                  <a:xfrm>
                                    <a:off x="5901" y="1643"/>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4" name="Line 2187"/>
                                <wps:cNvCnPr>
                                  <a:cxnSpLocks noChangeShapeType="1"/>
                                </wps:cNvCnPr>
                                <wps:spPr bwMode="auto">
                                  <a:xfrm flipV="1">
                                    <a:off x="5756" y="1759"/>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5" name="Line 2188"/>
                                <wps:cNvCnPr>
                                  <a:cxnSpLocks noChangeShapeType="1"/>
                                </wps:cNvCnPr>
                                <wps:spPr bwMode="auto">
                                  <a:xfrm flipV="1">
                                    <a:off x="5756" y="1643"/>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6" name="Line 2189"/>
                                <wps:cNvCnPr>
                                  <a:cxnSpLocks noChangeShapeType="1"/>
                                </wps:cNvCnPr>
                                <wps:spPr bwMode="auto">
                                  <a:xfrm>
                                    <a:off x="5756" y="1787"/>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7" name="Line 2190"/>
                                <wps:cNvCnPr>
                                  <a:cxnSpLocks noChangeShapeType="1"/>
                                </wps:cNvCnPr>
                                <wps:spPr bwMode="auto">
                                  <a:xfrm flipV="1">
                                    <a:off x="5929" y="1585"/>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8" name="Line 2191"/>
                                <wps:cNvCnPr>
                                  <a:cxnSpLocks noChangeShapeType="1"/>
                                </wps:cNvCnPr>
                                <wps:spPr bwMode="auto">
                                  <a:xfrm>
                                    <a:off x="5929" y="161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9" name="Line 2192"/>
                                <wps:cNvCnPr>
                                  <a:cxnSpLocks noChangeShapeType="1"/>
                                </wps:cNvCnPr>
                                <wps:spPr bwMode="auto">
                                  <a:xfrm flipV="1">
                                    <a:off x="5929" y="1469"/>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0" name="Line 2193"/>
                                <wps:cNvCnPr>
                                  <a:cxnSpLocks noChangeShapeType="1"/>
                                </wps:cNvCnPr>
                                <wps:spPr bwMode="auto">
                                  <a:xfrm>
                                    <a:off x="6074" y="1469"/>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1" name="Line 2194"/>
                                <wps:cNvCnPr>
                                  <a:cxnSpLocks noChangeShapeType="1"/>
                                </wps:cNvCnPr>
                                <wps:spPr bwMode="auto">
                                  <a:xfrm flipV="1">
                                    <a:off x="5656"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2" name="Line 2195"/>
                                <wps:cNvCnPr>
                                  <a:cxnSpLocks noChangeShapeType="1"/>
                                </wps:cNvCnPr>
                                <wps:spPr bwMode="auto">
                                  <a:xfrm flipV="1">
                                    <a:off x="5424"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3" name="Line 2196"/>
                                <wps:cNvCnPr>
                                  <a:cxnSpLocks noChangeShapeType="1"/>
                                </wps:cNvCnPr>
                                <wps:spPr bwMode="auto">
                                  <a:xfrm flipH="1">
                                    <a:off x="5424" y="2038"/>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4" name="Line 2197"/>
                                <wps:cNvCnPr>
                                  <a:cxnSpLocks noChangeShapeType="1"/>
                                </wps:cNvCnPr>
                                <wps:spPr bwMode="auto">
                                  <a:xfrm>
                                    <a:off x="5424" y="2154"/>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5" name="Line 2198"/>
                                <wps:cNvCnPr>
                                  <a:cxnSpLocks noChangeShapeType="1"/>
                                </wps:cNvCnPr>
                                <wps:spPr bwMode="auto">
                                  <a:xfrm>
                                    <a:off x="5135" y="2154"/>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6" name="Line 2199"/>
                                <wps:cNvCnPr>
                                  <a:cxnSpLocks noChangeShapeType="1"/>
                                </wps:cNvCnPr>
                                <wps:spPr bwMode="auto">
                                  <a:xfrm flipH="1">
                                    <a:off x="5135" y="2038"/>
                                    <a:ext cx="2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7" name="Line 2200"/>
                                <wps:cNvCnPr>
                                  <a:cxnSpLocks noChangeShapeType="1"/>
                                </wps:cNvCnPr>
                                <wps:spPr bwMode="auto">
                                  <a:xfrm flipV="1">
                                    <a:off x="5135"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8" name="Line 2201"/>
                                <wps:cNvCnPr>
                                  <a:cxnSpLocks noChangeShapeType="1"/>
                                </wps:cNvCnPr>
                                <wps:spPr bwMode="auto">
                                  <a:xfrm flipV="1">
                                    <a:off x="5367"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9" name="Line 2202"/>
                                <wps:cNvCnPr>
                                  <a:cxnSpLocks noChangeShapeType="1"/>
                                </wps:cNvCnPr>
                                <wps:spPr bwMode="auto">
                                  <a:xfrm flipV="1">
                                    <a:off x="4846"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0" name="Line 2203"/>
                                <wps:cNvCnPr>
                                  <a:cxnSpLocks noChangeShapeType="1"/>
                                </wps:cNvCnPr>
                                <wps:spPr bwMode="auto">
                                  <a:xfrm flipV="1">
                                    <a:off x="5077"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1" name="Line 2204"/>
                                <wps:cNvCnPr>
                                  <a:cxnSpLocks noChangeShapeType="1"/>
                                </wps:cNvCnPr>
                                <wps:spPr bwMode="auto">
                                  <a:xfrm>
                                    <a:off x="4846" y="2038"/>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2" name="Line 2205"/>
                                <wps:cNvCnPr>
                                  <a:cxnSpLocks noChangeShapeType="1"/>
                                </wps:cNvCnPr>
                                <wps:spPr bwMode="auto">
                                  <a:xfrm flipH="1">
                                    <a:off x="4846" y="2154"/>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3" name="Line 2206"/>
                                <wps:cNvCnPr>
                                  <a:cxnSpLocks noChangeShapeType="1"/>
                                </wps:cNvCnPr>
                                <wps:spPr bwMode="auto">
                                  <a:xfrm flipH="1">
                                    <a:off x="4557" y="2154"/>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4" name="Line 2207"/>
                                <wps:cNvCnPr>
                                  <a:cxnSpLocks noChangeShapeType="1"/>
                                </wps:cNvCnPr>
                                <wps:spPr bwMode="auto">
                                  <a:xfrm>
                                    <a:off x="4557" y="2038"/>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5" name="Line 2208"/>
                                <wps:cNvCnPr>
                                  <a:cxnSpLocks noChangeShapeType="1"/>
                                </wps:cNvCnPr>
                                <wps:spPr bwMode="auto">
                                  <a:xfrm flipV="1">
                                    <a:off x="4788"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6" name="Line 2209"/>
                                <wps:cNvCnPr>
                                  <a:cxnSpLocks noChangeShapeType="1"/>
                                </wps:cNvCnPr>
                                <wps:spPr bwMode="auto">
                                  <a:xfrm flipV="1">
                                    <a:off x="4557" y="2038"/>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7" name="Line 2210"/>
                                <wps:cNvCnPr>
                                  <a:cxnSpLocks noChangeShapeType="1"/>
                                </wps:cNvCnPr>
                                <wps:spPr bwMode="auto">
                                  <a:xfrm>
                                    <a:off x="5901" y="1860"/>
                                    <a:ext cx="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8" name="Line 2211"/>
                                <wps:cNvCnPr>
                                  <a:cxnSpLocks noChangeShapeType="1"/>
                                </wps:cNvCnPr>
                                <wps:spPr bwMode="auto">
                                  <a:xfrm flipV="1">
                                    <a:off x="5756" y="1975"/>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9" name="Line 2212"/>
                                <wps:cNvCnPr>
                                  <a:cxnSpLocks noChangeShapeType="1"/>
                                </wps:cNvCnPr>
                                <wps:spPr bwMode="auto">
                                  <a:xfrm flipV="1">
                                    <a:off x="5756" y="1860"/>
                                    <a:ext cx="145"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0" name="Line 2213"/>
                                <wps:cNvCnPr>
                                  <a:cxnSpLocks noChangeShapeType="1"/>
                                </wps:cNvCnPr>
                                <wps:spPr bwMode="auto">
                                  <a:xfrm>
                                    <a:off x="5756" y="2004"/>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1" name="Line 2214"/>
                                <wps:cNvCnPr>
                                  <a:cxnSpLocks noChangeShapeType="1"/>
                                </wps:cNvCnPr>
                                <wps:spPr bwMode="auto">
                                  <a:xfrm flipV="1">
                                    <a:off x="5929" y="1802"/>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2" name="Line 2215"/>
                                <wps:cNvCnPr>
                                  <a:cxnSpLocks noChangeShapeType="1"/>
                                </wps:cNvCnPr>
                                <wps:spPr bwMode="auto">
                                  <a:xfrm>
                                    <a:off x="5929" y="1831"/>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3" name="Line 2216"/>
                                <wps:cNvCnPr>
                                  <a:cxnSpLocks noChangeShapeType="1"/>
                                </wps:cNvCnPr>
                                <wps:spPr bwMode="auto">
                                  <a:xfrm flipV="1">
                                    <a:off x="5929" y="1686"/>
                                    <a:ext cx="145"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4" name="Line 2217"/>
                                <wps:cNvCnPr>
                                  <a:cxnSpLocks noChangeShapeType="1"/>
                                </wps:cNvCnPr>
                                <wps:spPr bwMode="auto">
                                  <a:xfrm>
                                    <a:off x="6074" y="1686"/>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5" name="Freeform 2218"/>
                                <wps:cNvSpPr>
                                  <a:spLocks/>
                                </wps:cNvSpPr>
                                <wps:spPr bwMode="auto">
                                  <a:xfrm>
                                    <a:off x="166" y="495"/>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 name="Freeform 2219"/>
                                <wps:cNvSpPr>
                                  <a:spLocks/>
                                </wps:cNvSpPr>
                                <wps:spPr bwMode="auto">
                                  <a:xfrm>
                                    <a:off x="166" y="495"/>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 name="Freeform 2220"/>
                                <wps:cNvSpPr>
                                  <a:spLocks/>
                                </wps:cNvSpPr>
                                <wps:spPr bwMode="auto">
                                  <a:xfrm>
                                    <a:off x="162" y="496"/>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 name="Freeform 2221"/>
                                <wps:cNvSpPr>
                                  <a:spLocks/>
                                </wps:cNvSpPr>
                                <wps:spPr bwMode="auto">
                                  <a:xfrm>
                                    <a:off x="162" y="496"/>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9" name="Freeform 2222"/>
                                <wps:cNvSpPr>
                                  <a:spLocks/>
                                </wps:cNvSpPr>
                                <wps:spPr bwMode="auto">
                                  <a:xfrm>
                                    <a:off x="166" y="496"/>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2223"/>
                                <wps:cNvSpPr>
                                  <a:spLocks/>
                                </wps:cNvSpPr>
                                <wps:spPr bwMode="auto">
                                  <a:xfrm>
                                    <a:off x="166" y="496"/>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1" name="Freeform 2224"/>
                                <wps:cNvSpPr>
                                  <a:spLocks/>
                                </wps:cNvSpPr>
                                <wps:spPr bwMode="auto">
                                  <a:xfrm>
                                    <a:off x="159" y="499"/>
                                    <a:ext cx="25" cy="3"/>
                                  </a:xfrm>
                                  <a:custGeom>
                                    <a:avLst/>
                                    <a:gdLst>
                                      <a:gd name="T0" fmla="*/ 3 w 25"/>
                                      <a:gd name="T1" fmla="*/ 0 h 3"/>
                                      <a:gd name="T2" fmla="*/ 0 w 25"/>
                                      <a:gd name="T3" fmla="*/ 3 h 3"/>
                                      <a:gd name="T4" fmla="*/ 25 w 25"/>
                                      <a:gd name="T5" fmla="*/ 3 h 3"/>
                                      <a:gd name="T6" fmla="*/ 3 w 25"/>
                                      <a:gd name="T7" fmla="*/ 0 h 3"/>
                                    </a:gdLst>
                                    <a:ahLst/>
                                    <a:cxnLst>
                                      <a:cxn ang="0">
                                        <a:pos x="T0" y="T1"/>
                                      </a:cxn>
                                      <a:cxn ang="0">
                                        <a:pos x="T2" y="T3"/>
                                      </a:cxn>
                                      <a:cxn ang="0">
                                        <a:pos x="T4" y="T5"/>
                                      </a:cxn>
                                      <a:cxn ang="0">
                                        <a:pos x="T6" y="T7"/>
                                      </a:cxn>
                                    </a:cxnLst>
                                    <a:rect l="0" t="0" r="r" b="b"/>
                                    <a:pathLst>
                                      <a:path w="25" h="3">
                                        <a:moveTo>
                                          <a:pt x="3" y="0"/>
                                        </a:moveTo>
                                        <a:lnTo>
                                          <a:pt x="0" y="3"/>
                                        </a:lnTo>
                                        <a:lnTo>
                                          <a:pt x="25"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 name="Freeform 2225"/>
                                <wps:cNvSpPr>
                                  <a:spLocks/>
                                </wps:cNvSpPr>
                                <wps:spPr bwMode="auto">
                                  <a:xfrm>
                                    <a:off x="159" y="499"/>
                                    <a:ext cx="25" cy="3"/>
                                  </a:xfrm>
                                  <a:custGeom>
                                    <a:avLst/>
                                    <a:gdLst>
                                      <a:gd name="T0" fmla="*/ 3 w 25"/>
                                      <a:gd name="T1" fmla="*/ 0 h 3"/>
                                      <a:gd name="T2" fmla="*/ 0 w 25"/>
                                      <a:gd name="T3" fmla="*/ 3 h 3"/>
                                      <a:gd name="T4" fmla="*/ 25 w 25"/>
                                      <a:gd name="T5" fmla="*/ 3 h 3"/>
                                      <a:gd name="T6" fmla="*/ 3 w 25"/>
                                      <a:gd name="T7" fmla="*/ 0 h 3"/>
                                    </a:gdLst>
                                    <a:ahLst/>
                                    <a:cxnLst>
                                      <a:cxn ang="0">
                                        <a:pos x="T0" y="T1"/>
                                      </a:cxn>
                                      <a:cxn ang="0">
                                        <a:pos x="T2" y="T3"/>
                                      </a:cxn>
                                      <a:cxn ang="0">
                                        <a:pos x="T4" y="T5"/>
                                      </a:cxn>
                                      <a:cxn ang="0">
                                        <a:pos x="T6" y="T7"/>
                                      </a:cxn>
                                    </a:cxnLst>
                                    <a:rect l="0" t="0" r="r" b="b"/>
                                    <a:pathLst>
                                      <a:path w="25" h="3">
                                        <a:moveTo>
                                          <a:pt x="3" y="0"/>
                                        </a:moveTo>
                                        <a:lnTo>
                                          <a:pt x="0" y="3"/>
                                        </a:lnTo>
                                        <a:lnTo>
                                          <a:pt x="25" y="3"/>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3" name="Freeform 2226"/>
                                <wps:cNvSpPr>
                                  <a:spLocks/>
                                </wps:cNvSpPr>
                                <wps:spPr bwMode="auto">
                                  <a:xfrm>
                                    <a:off x="162" y="499"/>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 name="Freeform 2227"/>
                                <wps:cNvSpPr>
                                  <a:spLocks/>
                                </wps:cNvSpPr>
                                <wps:spPr bwMode="auto">
                                  <a:xfrm>
                                    <a:off x="162" y="499"/>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5" name="Freeform 2228"/>
                                <wps:cNvSpPr>
                                  <a:spLocks/>
                                </wps:cNvSpPr>
                                <wps:spPr bwMode="auto">
                                  <a:xfrm>
                                    <a:off x="156" y="502"/>
                                    <a:ext cx="30" cy="4"/>
                                  </a:xfrm>
                                  <a:custGeom>
                                    <a:avLst/>
                                    <a:gdLst>
                                      <a:gd name="T0" fmla="*/ 3 w 30"/>
                                      <a:gd name="T1" fmla="*/ 0 h 4"/>
                                      <a:gd name="T2" fmla="*/ 0 w 30"/>
                                      <a:gd name="T3" fmla="*/ 4 h 4"/>
                                      <a:gd name="T4" fmla="*/ 30 w 30"/>
                                      <a:gd name="T5" fmla="*/ 4 h 4"/>
                                      <a:gd name="T6" fmla="*/ 3 w 30"/>
                                      <a:gd name="T7" fmla="*/ 0 h 4"/>
                                    </a:gdLst>
                                    <a:ahLst/>
                                    <a:cxnLst>
                                      <a:cxn ang="0">
                                        <a:pos x="T0" y="T1"/>
                                      </a:cxn>
                                      <a:cxn ang="0">
                                        <a:pos x="T2" y="T3"/>
                                      </a:cxn>
                                      <a:cxn ang="0">
                                        <a:pos x="T4" y="T5"/>
                                      </a:cxn>
                                      <a:cxn ang="0">
                                        <a:pos x="T6" y="T7"/>
                                      </a:cxn>
                                    </a:cxnLst>
                                    <a:rect l="0" t="0" r="r" b="b"/>
                                    <a:pathLst>
                                      <a:path w="30" h="4">
                                        <a:moveTo>
                                          <a:pt x="3" y="0"/>
                                        </a:moveTo>
                                        <a:lnTo>
                                          <a:pt x="0" y="4"/>
                                        </a:lnTo>
                                        <a:lnTo>
                                          <a:pt x="30" y="4"/>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 name="Freeform 2229"/>
                                <wps:cNvSpPr>
                                  <a:spLocks/>
                                </wps:cNvSpPr>
                                <wps:spPr bwMode="auto">
                                  <a:xfrm>
                                    <a:off x="156" y="502"/>
                                    <a:ext cx="30" cy="4"/>
                                  </a:xfrm>
                                  <a:custGeom>
                                    <a:avLst/>
                                    <a:gdLst>
                                      <a:gd name="T0" fmla="*/ 3 w 30"/>
                                      <a:gd name="T1" fmla="*/ 0 h 4"/>
                                      <a:gd name="T2" fmla="*/ 0 w 30"/>
                                      <a:gd name="T3" fmla="*/ 4 h 4"/>
                                      <a:gd name="T4" fmla="*/ 30 w 30"/>
                                      <a:gd name="T5" fmla="*/ 4 h 4"/>
                                      <a:gd name="T6" fmla="*/ 3 w 30"/>
                                      <a:gd name="T7" fmla="*/ 0 h 4"/>
                                    </a:gdLst>
                                    <a:ahLst/>
                                    <a:cxnLst>
                                      <a:cxn ang="0">
                                        <a:pos x="T0" y="T1"/>
                                      </a:cxn>
                                      <a:cxn ang="0">
                                        <a:pos x="T2" y="T3"/>
                                      </a:cxn>
                                      <a:cxn ang="0">
                                        <a:pos x="T4" y="T5"/>
                                      </a:cxn>
                                      <a:cxn ang="0">
                                        <a:pos x="T6" y="T7"/>
                                      </a:cxn>
                                    </a:cxnLst>
                                    <a:rect l="0" t="0" r="r" b="b"/>
                                    <a:pathLst>
                                      <a:path w="30" h="4">
                                        <a:moveTo>
                                          <a:pt x="3" y="0"/>
                                        </a:moveTo>
                                        <a:lnTo>
                                          <a:pt x="0" y="4"/>
                                        </a:lnTo>
                                        <a:lnTo>
                                          <a:pt x="30" y="4"/>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7" name="Freeform 2230"/>
                                <wps:cNvSpPr>
                                  <a:spLocks/>
                                </wps:cNvSpPr>
                                <wps:spPr bwMode="auto">
                                  <a:xfrm>
                                    <a:off x="159" y="502"/>
                                    <a:ext cx="27" cy="4"/>
                                  </a:xfrm>
                                  <a:custGeom>
                                    <a:avLst/>
                                    <a:gdLst>
                                      <a:gd name="T0" fmla="*/ 0 w 27"/>
                                      <a:gd name="T1" fmla="*/ 0 h 4"/>
                                      <a:gd name="T2" fmla="*/ 25 w 27"/>
                                      <a:gd name="T3" fmla="*/ 0 h 4"/>
                                      <a:gd name="T4" fmla="*/ 27 w 27"/>
                                      <a:gd name="T5" fmla="*/ 4 h 4"/>
                                      <a:gd name="T6" fmla="*/ 0 w 27"/>
                                      <a:gd name="T7" fmla="*/ 0 h 4"/>
                                    </a:gdLst>
                                    <a:ahLst/>
                                    <a:cxnLst>
                                      <a:cxn ang="0">
                                        <a:pos x="T0" y="T1"/>
                                      </a:cxn>
                                      <a:cxn ang="0">
                                        <a:pos x="T2" y="T3"/>
                                      </a:cxn>
                                      <a:cxn ang="0">
                                        <a:pos x="T4" y="T5"/>
                                      </a:cxn>
                                      <a:cxn ang="0">
                                        <a:pos x="T6" y="T7"/>
                                      </a:cxn>
                                    </a:cxnLst>
                                    <a:rect l="0" t="0" r="r" b="b"/>
                                    <a:pathLst>
                                      <a:path w="27" h="4">
                                        <a:moveTo>
                                          <a:pt x="0" y="0"/>
                                        </a:moveTo>
                                        <a:lnTo>
                                          <a:pt x="25" y="0"/>
                                        </a:lnTo>
                                        <a:lnTo>
                                          <a:pt x="2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 name="Freeform 2231"/>
                                <wps:cNvSpPr>
                                  <a:spLocks/>
                                </wps:cNvSpPr>
                                <wps:spPr bwMode="auto">
                                  <a:xfrm>
                                    <a:off x="159" y="502"/>
                                    <a:ext cx="27" cy="4"/>
                                  </a:xfrm>
                                  <a:custGeom>
                                    <a:avLst/>
                                    <a:gdLst>
                                      <a:gd name="T0" fmla="*/ 0 w 27"/>
                                      <a:gd name="T1" fmla="*/ 0 h 4"/>
                                      <a:gd name="T2" fmla="*/ 25 w 27"/>
                                      <a:gd name="T3" fmla="*/ 0 h 4"/>
                                      <a:gd name="T4" fmla="*/ 27 w 27"/>
                                      <a:gd name="T5" fmla="*/ 4 h 4"/>
                                      <a:gd name="T6" fmla="*/ 0 w 27"/>
                                      <a:gd name="T7" fmla="*/ 0 h 4"/>
                                    </a:gdLst>
                                    <a:ahLst/>
                                    <a:cxnLst>
                                      <a:cxn ang="0">
                                        <a:pos x="T0" y="T1"/>
                                      </a:cxn>
                                      <a:cxn ang="0">
                                        <a:pos x="T2" y="T3"/>
                                      </a:cxn>
                                      <a:cxn ang="0">
                                        <a:pos x="T4" y="T5"/>
                                      </a:cxn>
                                      <a:cxn ang="0">
                                        <a:pos x="T6" y="T7"/>
                                      </a:cxn>
                                    </a:cxnLst>
                                    <a:rect l="0" t="0" r="r" b="b"/>
                                    <a:pathLst>
                                      <a:path w="27" h="4">
                                        <a:moveTo>
                                          <a:pt x="0" y="0"/>
                                        </a:moveTo>
                                        <a:lnTo>
                                          <a:pt x="25" y="0"/>
                                        </a:lnTo>
                                        <a:lnTo>
                                          <a:pt x="2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9" name="Freeform 2232"/>
                                <wps:cNvSpPr>
                                  <a:spLocks/>
                                </wps:cNvSpPr>
                                <wps:spPr bwMode="auto">
                                  <a:xfrm>
                                    <a:off x="155" y="506"/>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2233"/>
                                <wps:cNvSpPr>
                                  <a:spLocks/>
                                </wps:cNvSpPr>
                                <wps:spPr bwMode="auto">
                                  <a:xfrm>
                                    <a:off x="155" y="506"/>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1" name="Freeform 2234"/>
                                <wps:cNvSpPr>
                                  <a:spLocks/>
                                </wps:cNvSpPr>
                                <wps:spPr bwMode="auto">
                                  <a:xfrm>
                                    <a:off x="156" y="506"/>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Freeform 2235"/>
                                <wps:cNvSpPr>
                                  <a:spLocks/>
                                </wps:cNvSpPr>
                                <wps:spPr bwMode="auto">
                                  <a:xfrm>
                                    <a:off x="156" y="506"/>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3" name="Rectangle 2236"/>
                                <wps:cNvSpPr>
                                  <a:spLocks noChangeArrowheads="1"/>
                                </wps:cNvSpPr>
                                <wps:spPr bwMode="auto">
                                  <a:xfrm>
                                    <a:off x="155"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4" name="Rectangle 2237"/>
                                <wps:cNvSpPr>
                                  <a:spLocks noChangeArrowheads="1"/>
                                </wps:cNvSpPr>
                                <wps:spPr bwMode="auto">
                                  <a:xfrm>
                                    <a:off x="155"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5" name="Rectangle 2238"/>
                                <wps:cNvSpPr>
                                  <a:spLocks noChangeArrowheads="1"/>
                                </wps:cNvSpPr>
                                <wps:spPr bwMode="auto">
                                  <a:xfrm>
                                    <a:off x="155"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2239"/>
                                <wps:cNvSpPr>
                                  <a:spLocks noChangeArrowheads="1"/>
                                </wps:cNvSpPr>
                                <wps:spPr bwMode="auto">
                                  <a:xfrm>
                                    <a:off x="155"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7" name="Freeform 2240"/>
                                <wps:cNvSpPr>
                                  <a:spLocks/>
                                </wps:cNvSpPr>
                                <wps:spPr bwMode="auto">
                                  <a:xfrm>
                                    <a:off x="155" y="511"/>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 name="Freeform 2241"/>
                                <wps:cNvSpPr>
                                  <a:spLocks/>
                                </wps:cNvSpPr>
                                <wps:spPr bwMode="auto">
                                  <a:xfrm>
                                    <a:off x="155" y="511"/>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9" name="Freeform 2242"/>
                                <wps:cNvSpPr>
                                  <a:spLocks/>
                                </wps:cNvSpPr>
                                <wps:spPr bwMode="auto">
                                  <a:xfrm>
                                    <a:off x="155" y="511"/>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 name="Freeform 2243"/>
                                <wps:cNvSpPr>
                                  <a:spLocks/>
                                </wps:cNvSpPr>
                                <wps:spPr bwMode="auto">
                                  <a:xfrm>
                                    <a:off x="155" y="511"/>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1" name="Freeform 2244"/>
                                <wps:cNvSpPr>
                                  <a:spLocks/>
                                </wps:cNvSpPr>
                                <wps:spPr bwMode="auto">
                                  <a:xfrm>
                                    <a:off x="156" y="516"/>
                                    <a:ext cx="28" cy="4"/>
                                  </a:xfrm>
                                  <a:custGeom>
                                    <a:avLst/>
                                    <a:gdLst>
                                      <a:gd name="T0" fmla="*/ 0 w 28"/>
                                      <a:gd name="T1" fmla="*/ 0 h 4"/>
                                      <a:gd name="T2" fmla="*/ 3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3" y="4"/>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Freeform 2245"/>
                                <wps:cNvSpPr>
                                  <a:spLocks/>
                                </wps:cNvSpPr>
                                <wps:spPr bwMode="auto">
                                  <a:xfrm>
                                    <a:off x="156" y="516"/>
                                    <a:ext cx="28" cy="4"/>
                                  </a:xfrm>
                                  <a:custGeom>
                                    <a:avLst/>
                                    <a:gdLst>
                                      <a:gd name="T0" fmla="*/ 0 w 28"/>
                                      <a:gd name="T1" fmla="*/ 0 h 4"/>
                                      <a:gd name="T2" fmla="*/ 3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3" y="4"/>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3" name="Freeform 2246"/>
                                <wps:cNvSpPr>
                                  <a:spLocks/>
                                </wps:cNvSpPr>
                                <wps:spPr bwMode="auto">
                                  <a:xfrm>
                                    <a:off x="156" y="516"/>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Freeform 2247"/>
                                <wps:cNvSpPr>
                                  <a:spLocks/>
                                </wps:cNvSpPr>
                                <wps:spPr bwMode="auto">
                                  <a:xfrm>
                                    <a:off x="156" y="516"/>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5" name="Freeform 2248"/>
                                <wps:cNvSpPr>
                                  <a:spLocks/>
                                </wps:cNvSpPr>
                                <wps:spPr bwMode="auto">
                                  <a:xfrm>
                                    <a:off x="159" y="520"/>
                                    <a:ext cx="21" cy="4"/>
                                  </a:xfrm>
                                  <a:custGeom>
                                    <a:avLst/>
                                    <a:gdLst>
                                      <a:gd name="T0" fmla="*/ 0 w 21"/>
                                      <a:gd name="T1" fmla="*/ 0 h 4"/>
                                      <a:gd name="T2" fmla="*/ 3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3" y="4"/>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 name="Freeform 2249"/>
                                <wps:cNvSpPr>
                                  <a:spLocks/>
                                </wps:cNvSpPr>
                                <wps:spPr bwMode="auto">
                                  <a:xfrm>
                                    <a:off x="159" y="520"/>
                                    <a:ext cx="21" cy="4"/>
                                  </a:xfrm>
                                  <a:custGeom>
                                    <a:avLst/>
                                    <a:gdLst>
                                      <a:gd name="T0" fmla="*/ 0 w 21"/>
                                      <a:gd name="T1" fmla="*/ 0 h 4"/>
                                      <a:gd name="T2" fmla="*/ 3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3" y="4"/>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7" name="Freeform 2250"/>
                                <wps:cNvSpPr>
                                  <a:spLocks/>
                                </wps:cNvSpPr>
                                <wps:spPr bwMode="auto">
                                  <a:xfrm>
                                    <a:off x="159" y="520"/>
                                    <a:ext cx="25" cy="4"/>
                                  </a:xfrm>
                                  <a:custGeom>
                                    <a:avLst/>
                                    <a:gdLst>
                                      <a:gd name="T0" fmla="*/ 0 w 25"/>
                                      <a:gd name="T1" fmla="*/ 0 h 4"/>
                                      <a:gd name="T2" fmla="*/ 25 w 25"/>
                                      <a:gd name="T3" fmla="*/ 0 h 4"/>
                                      <a:gd name="T4" fmla="*/ 21 w 25"/>
                                      <a:gd name="T5" fmla="*/ 4 h 4"/>
                                      <a:gd name="T6" fmla="*/ 0 w 25"/>
                                      <a:gd name="T7" fmla="*/ 0 h 4"/>
                                    </a:gdLst>
                                    <a:ahLst/>
                                    <a:cxnLst>
                                      <a:cxn ang="0">
                                        <a:pos x="T0" y="T1"/>
                                      </a:cxn>
                                      <a:cxn ang="0">
                                        <a:pos x="T2" y="T3"/>
                                      </a:cxn>
                                      <a:cxn ang="0">
                                        <a:pos x="T4" y="T5"/>
                                      </a:cxn>
                                      <a:cxn ang="0">
                                        <a:pos x="T6" y="T7"/>
                                      </a:cxn>
                                    </a:cxnLst>
                                    <a:rect l="0" t="0" r="r" b="b"/>
                                    <a:pathLst>
                                      <a:path w="25" h="4">
                                        <a:moveTo>
                                          <a:pt x="0" y="0"/>
                                        </a:moveTo>
                                        <a:lnTo>
                                          <a:pt x="25"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 name="Freeform 2251"/>
                                <wps:cNvSpPr>
                                  <a:spLocks/>
                                </wps:cNvSpPr>
                                <wps:spPr bwMode="auto">
                                  <a:xfrm>
                                    <a:off x="159" y="520"/>
                                    <a:ext cx="25" cy="4"/>
                                  </a:xfrm>
                                  <a:custGeom>
                                    <a:avLst/>
                                    <a:gdLst>
                                      <a:gd name="T0" fmla="*/ 0 w 25"/>
                                      <a:gd name="T1" fmla="*/ 0 h 4"/>
                                      <a:gd name="T2" fmla="*/ 25 w 25"/>
                                      <a:gd name="T3" fmla="*/ 0 h 4"/>
                                      <a:gd name="T4" fmla="*/ 21 w 25"/>
                                      <a:gd name="T5" fmla="*/ 4 h 4"/>
                                      <a:gd name="T6" fmla="*/ 0 w 25"/>
                                      <a:gd name="T7" fmla="*/ 0 h 4"/>
                                    </a:gdLst>
                                    <a:ahLst/>
                                    <a:cxnLst>
                                      <a:cxn ang="0">
                                        <a:pos x="T0" y="T1"/>
                                      </a:cxn>
                                      <a:cxn ang="0">
                                        <a:pos x="T2" y="T3"/>
                                      </a:cxn>
                                      <a:cxn ang="0">
                                        <a:pos x="T4" y="T5"/>
                                      </a:cxn>
                                      <a:cxn ang="0">
                                        <a:pos x="T6" y="T7"/>
                                      </a:cxn>
                                    </a:cxnLst>
                                    <a:rect l="0" t="0" r="r" b="b"/>
                                    <a:pathLst>
                                      <a:path w="25" h="4">
                                        <a:moveTo>
                                          <a:pt x="0" y="0"/>
                                        </a:moveTo>
                                        <a:lnTo>
                                          <a:pt x="25"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9" name="Freeform 2252"/>
                                <wps:cNvSpPr>
                                  <a:spLocks/>
                                </wps:cNvSpPr>
                                <wps:spPr bwMode="auto">
                                  <a:xfrm>
                                    <a:off x="162" y="524"/>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 name="Freeform 2253"/>
                                <wps:cNvSpPr>
                                  <a:spLocks/>
                                </wps:cNvSpPr>
                                <wps:spPr bwMode="auto">
                                  <a:xfrm>
                                    <a:off x="162" y="524"/>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1" name="Freeform 2254"/>
                                <wps:cNvSpPr>
                                  <a:spLocks/>
                                </wps:cNvSpPr>
                                <wps:spPr bwMode="auto">
                                  <a:xfrm>
                                    <a:off x="162" y="524"/>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 name="Freeform 2255"/>
                                <wps:cNvSpPr>
                                  <a:spLocks/>
                                </wps:cNvSpPr>
                                <wps:spPr bwMode="auto">
                                  <a:xfrm>
                                    <a:off x="162" y="524"/>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3" name="Freeform 2256"/>
                                <wps:cNvSpPr>
                                  <a:spLocks/>
                                </wps:cNvSpPr>
                                <wps:spPr bwMode="auto">
                                  <a:xfrm>
                                    <a:off x="166" y="526"/>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 name="Freeform 2257"/>
                                <wps:cNvSpPr>
                                  <a:spLocks/>
                                </wps:cNvSpPr>
                                <wps:spPr bwMode="auto">
                                  <a:xfrm>
                                    <a:off x="166" y="526"/>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5" name="Freeform 2258"/>
                                <wps:cNvSpPr>
                                  <a:spLocks/>
                                </wps:cNvSpPr>
                                <wps:spPr bwMode="auto">
                                  <a:xfrm>
                                    <a:off x="156" y="682"/>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 name="Freeform 2259"/>
                                <wps:cNvSpPr>
                                  <a:spLocks/>
                                </wps:cNvSpPr>
                                <wps:spPr bwMode="auto">
                                  <a:xfrm>
                                    <a:off x="156" y="682"/>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7" name="Freeform 2260"/>
                                <wps:cNvSpPr>
                                  <a:spLocks/>
                                </wps:cNvSpPr>
                                <wps:spPr bwMode="auto">
                                  <a:xfrm>
                                    <a:off x="152" y="683"/>
                                    <a:ext cx="18" cy="2"/>
                                  </a:xfrm>
                                  <a:custGeom>
                                    <a:avLst/>
                                    <a:gdLst>
                                      <a:gd name="T0" fmla="*/ 4 w 18"/>
                                      <a:gd name="T1" fmla="*/ 0 h 2"/>
                                      <a:gd name="T2" fmla="*/ 0 w 18"/>
                                      <a:gd name="T3" fmla="*/ 2 h 2"/>
                                      <a:gd name="T4" fmla="*/ 18 w 18"/>
                                      <a:gd name="T5" fmla="*/ 2 h 2"/>
                                      <a:gd name="T6" fmla="*/ 4 w 18"/>
                                      <a:gd name="T7" fmla="*/ 0 h 2"/>
                                    </a:gdLst>
                                    <a:ahLst/>
                                    <a:cxnLst>
                                      <a:cxn ang="0">
                                        <a:pos x="T0" y="T1"/>
                                      </a:cxn>
                                      <a:cxn ang="0">
                                        <a:pos x="T2" y="T3"/>
                                      </a:cxn>
                                      <a:cxn ang="0">
                                        <a:pos x="T4" y="T5"/>
                                      </a:cxn>
                                      <a:cxn ang="0">
                                        <a:pos x="T6" y="T7"/>
                                      </a:cxn>
                                    </a:cxnLst>
                                    <a:rect l="0" t="0" r="r" b="b"/>
                                    <a:pathLst>
                                      <a:path w="18" h="2">
                                        <a:moveTo>
                                          <a:pt x="4" y="0"/>
                                        </a:moveTo>
                                        <a:lnTo>
                                          <a:pt x="0" y="2"/>
                                        </a:lnTo>
                                        <a:lnTo>
                                          <a:pt x="18" y="2"/>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 name="Freeform 2261"/>
                                <wps:cNvSpPr>
                                  <a:spLocks/>
                                </wps:cNvSpPr>
                                <wps:spPr bwMode="auto">
                                  <a:xfrm>
                                    <a:off x="152" y="683"/>
                                    <a:ext cx="18" cy="2"/>
                                  </a:xfrm>
                                  <a:custGeom>
                                    <a:avLst/>
                                    <a:gdLst>
                                      <a:gd name="T0" fmla="*/ 4 w 18"/>
                                      <a:gd name="T1" fmla="*/ 0 h 2"/>
                                      <a:gd name="T2" fmla="*/ 0 w 18"/>
                                      <a:gd name="T3" fmla="*/ 2 h 2"/>
                                      <a:gd name="T4" fmla="*/ 18 w 18"/>
                                      <a:gd name="T5" fmla="*/ 2 h 2"/>
                                      <a:gd name="T6" fmla="*/ 4 w 18"/>
                                      <a:gd name="T7" fmla="*/ 0 h 2"/>
                                    </a:gdLst>
                                    <a:ahLst/>
                                    <a:cxnLst>
                                      <a:cxn ang="0">
                                        <a:pos x="T0" y="T1"/>
                                      </a:cxn>
                                      <a:cxn ang="0">
                                        <a:pos x="T2" y="T3"/>
                                      </a:cxn>
                                      <a:cxn ang="0">
                                        <a:pos x="T4" y="T5"/>
                                      </a:cxn>
                                      <a:cxn ang="0">
                                        <a:pos x="T6" y="T7"/>
                                      </a:cxn>
                                    </a:cxnLst>
                                    <a:rect l="0" t="0" r="r" b="b"/>
                                    <a:pathLst>
                                      <a:path w="18" h="2">
                                        <a:moveTo>
                                          <a:pt x="4" y="0"/>
                                        </a:moveTo>
                                        <a:lnTo>
                                          <a:pt x="0" y="2"/>
                                        </a:lnTo>
                                        <a:lnTo>
                                          <a:pt x="18" y="2"/>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9" name="Freeform 2262"/>
                                <wps:cNvSpPr>
                                  <a:spLocks/>
                                </wps:cNvSpPr>
                                <wps:spPr bwMode="auto">
                                  <a:xfrm>
                                    <a:off x="156" y="683"/>
                                    <a:ext cx="14" cy="2"/>
                                  </a:xfrm>
                                  <a:custGeom>
                                    <a:avLst/>
                                    <a:gdLst>
                                      <a:gd name="T0" fmla="*/ 0 w 14"/>
                                      <a:gd name="T1" fmla="*/ 0 h 2"/>
                                      <a:gd name="T2" fmla="*/ 10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0"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 name="Freeform 2263"/>
                                <wps:cNvSpPr>
                                  <a:spLocks/>
                                </wps:cNvSpPr>
                                <wps:spPr bwMode="auto">
                                  <a:xfrm>
                                    <a:off x="156" y="683"/>
                                    <a:ext cx="14" cy="2"/>
                                  </a:xfrm>
                                  <a:custGeom>
                                    <a:avLst/>
                                    <a:gdLst>
                                      <a:gd name="T0" fmla="*/ 0 w 14"/>
                                      <a:gd name="T1" fmla="*/ 0 h 2"/>
                                      <a:gd name="T2" fmla="*/ 10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0" y="0"/>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1" name="Freeform 2264"/>
                                <wps:cNvSpPr>
                                  <a:spLocks/>
                                </wps:cNvSpPr>
                                <wps:spPr bwMode="auto">
                                  <a:xfrm>
                                    <a:off x="149" y="685"/>
                                    <a:ext cx="25" cy="4"/>
                                  </a:xfrm>
                                  <a:custGeom>
                                    <a:avLst/>
                                    <a:gdLst>
                                      <a:gd name="T0" fmla="*/ 3 w 25"/>
                                      <a:gd name="T1" fmla="*/ 0 h 4"/>
                                      <a:gd name="T2" fmla="*/ 0 w 25"/>
                                      <a:gd name="T3" fmla="*/ 4 h 4"/>
                                      <a:gd name="T4" fmla="*/ 25 w 25"/>
                                      <a:gd name="T5" fmla="*/ 4 h 4"/>
                                      <a:gd name="T6" fmla="*/ 3 w 25"/>
                                      <a:gd name="T7" fmla="*/ 0 h 4"/>
                                    </a:gdLst>
                                    <a:ahLst/>
                                    <a:cxnLst>
                                      <a:cxn ang="0">
                                        <a:pos x="T0" y="T1"/>
                                      </a:cxn>
                                      <a:cxn ang="0">
                                        <a:pos x="T2" y="T3"/>
                                      </a:cxn>
                                      <a:cxn ang="0">
                                        <a:pos x="T4" y="T5"/>
                                      </a:cxn>
                                      <a:cxn ang="0">
                                        <a:pos x="T6" y="T7"/>
                                      </a:cxn>
                                    </a:cxnLst>
                                    <a:rect l="0" t="0" r="r" b="b"/>
                                    <a:pathLst>
                                      <a:path w="25" h="4">
                                        <a:moveTo>
                                          <a:pt x="3" y="0"/>
                                        </a:moveTo>
                                        <a:lnTo>
                                          <a:pt x="0" y="4"/>
                                        </a:lnTo>
                                        <a:lnTo>
                                          <a:pt x="25" y="4"/>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 name="Freeform 2265"/>
                                <wps:cNvSpPr>
                                  <a:spLocks/>
                                </wps:cNvSpPr>
                                <wps:spPr bwMode="auto">
                                  <a:xfrm>
                                    <a:off x="149" y="685"/>
                                    <a:ext cx="25" cy="4"/>
                                  </a:xfrm>
                                  <a:custGeom>
                                    <a:avLst/>
                                    <a:gdLst>
                                      <a:gd name="T0" fmla="*/ 3 w 25"/>
                                      <a:gd name="T1" fmla="*/ 0 h 4"/>
                                      <a:gd name="T2" fmla="*/ 0 w 25"/>
                                      <a:gd name="T3" fmla="*/ 4 h 4"/>
                                      <a:gd name="T4" fmla="*/ 25 w 25"/>
                                      <a:gd name="T5" fmla="*/ 4 h 4"/>
                                      <a:gd name="T6" fmla="*/ 3 w 25"/>
                                      <a:gd name="T7" fmla="*/ 0 h 4"/>
                                    </a:gdLst>
                                    <a:ahLst/>
                                    <a:cxnLst>
                                      <a:cxn ang="0">
                                        <a:pos x="T0" y="T1"/>
                                      </a:cxn>
                                      <a:cxn ang="0">
                                        <a:pos x="T2" y="T3"/>
                                      </a:cxn>
                                      <a:cxn ang="0">
                                        <a:pos x="T4" y="T5"/>
                                      </a:cxn>
                                      <a:cxn ang="0">
                                        <a:pos x="T6" y="T7"/>
                                      </a:cxn>
                                    </a:cxnLst>
                                    <a:rect l="0" t="0" r="r" b="b"/>
                                    <a:pathLst>
                                      <a:path w="25" h="4">
                                        <a:moveTo>
                                          <a:pt x="3" y="0"/>
                                        </a:moveTo>
                                        <a:lnTo>
                                          <a:pt x="0" y="4"/>
                                        </a:lnTo>
                                        <a:lnTo>
                                          <a:pt x="25" y="4"/>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Freeform 2266"/>
                                <wps:cNvSpPr>
                                  <a:spLocks/>
                                </wps:cNvSpPr>
                                <wps:spPr bwMode="auto">
                                  <a:xfrm>
                                    <a:off x="152" y="685"/>
                                    <a:ext cx="22" cy="4"/>
                                  </a:xfrm>
                                  <a:custGeom>
                                    <a:avLst/>
                                    <a:gdLst>
                                      <a:gd name="T0" fmla="*/ 0 w 22"/>
                                      <a:gd name="T1" fmla="*/ 0 h 4"/>
                                      <a:gd name="T2" fmla="*/ 18 w 22"/>
                                      <a:gd name="T3" fmla="*/ 0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18" y="0"/>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 name="Freeform 2267"/>
                                <wps:cNvSpPr>
                                  <a:spLocks/>
                                </wps:cNvSpPr>
                                <wps:spPr bwMode="auto">
                                  <a:xfrm>
                                    <a:off x="152" y="685"/>
                                    <a:ext cx="22" cy="4"/>
                                  </a:xfrm>
                                  <a:custGeom>
                                    <a:avLst/>
                                    <a:gdLst>
                                      <a:gd name="T0" fmla="*/ 0 w 22"/>
                                      <a:gd name="T1" fmla="*/ 0 h 4"/>
                                      <a:gd name="T2" fmla="*/ 18 w 22"/>
                                      <a:gd name="T3" fmla="*/ 0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18" y="0"/>
                                        </a:lnTo>
                                        <a:lnTo>
                                          <a:pt x="22"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5" name="Freeform 2268"/>
                                <wps:cNvSpPr>
                                  <a:spLocks/>
                                </wps:cNvSpPr>
                                <wps:spPr bwMode="auto">
                                  <a:xfrm>
                                    <a:off x="146" y="689"/>
                                    <a:ext cx="30" cy="4"/>
                                  </a:xfrm>
                                  <a:custGeom>
                                    <a:avLst/>
                                    <a:gdLst>
                                      <a:gd name="T0" fmla="*/ 3 w 30"/>
                                      <a:gd name="T1" fmla="*/ 0 h 4"/>
                                      <a:gd name="T2" fmla="*/ 0 w 30"/>
                                      <a:gd name="T3" fmla="*/ 4 h 4"/>
                                      <a:gd name="T4" fmla="*/ 30 w 30"/>
                                      <a:gd name="T5" fmla="*/ 4 h 4"/>
                                      <a:gd name="T6" fmla="*/ 3 w 30"/>
                                      <a:gd name="T7" fmla="*/ 0 h 4"/>
                                    </a:gdLst>
                                    <a:ahLst/>
                                    <a:cxnLst>
                                      <a:cxn ang="0">
                                        <a:pos x="T0" y="T1"/>
                                      </a:cxn>
                                      <a:cxn ang="0">
                                        <a:pos x="T2" y="T3"/>
                                      </a:cxn>
                                      <a:cxn ang="0">
                                        <a:pos x="T4" y="T5"/>
                                      </a:cxn>
                                      <a:cxn ang="0">
                                        <a:pos x="T6" y="T7"/>
                                      </a:cxn>
                                    </a:cxnLst>
                                    <a:rect l="0" t="0" r="r" b="b"/>
                                    <a:pathLst>
                                      <a:path w="30" h="4">
                                        <a:moveTo>
                                          <a:pt x="3" y="0"/>
                                        </a:moveTo>
                                        <a:lnTo>
                                          <a:pt x="0" y="4"/>
                                        </a:lnTo>
                                        <a:lnTo>
                                          <a:pt x="30" y="4"/>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 name="Freeform 2269"/>
                                <wps:cNvSpPr>
                                  <a:spLocks/>
                                </wps:cNvSpPr>
                                <wps:spPr bwMode="auto">
                                  <a:xfrm>
                                    <a:off x="146" y="689"/>
                                    <a:ext cx="30" cy="4"/>
                                  </a:xfrm>
                                  <a:custGeom>
                                    <a:avLst/>
                                    <a:gdLst>
                                      <a:gd name="T0" fmla="*/ 3 w 30"/>
                                      <a:gd name="T1" fmla="*/ 0 h 4"/>
                                      <a:gd name="T2" fmla="*/ 0 w 30"/>
                                      <a:gd name="T3" fmla="*/ 4 h 4"/>
                                      <a:gd name="T4" fmla="*/ 30 w 30"/>
                                      <a:gd name="T5" fmla="*/ 4 h 4"/>
                                      <a:gd name="T6" fmla="*/ 3 w 30"/>
                                      <a:gd name="T7" fmla="*/ 0 h 4"/>
                                    </a:gdLst>
                                    <a:ahLst/>
                                    <a:cxnLst>
                                      <a:cxn ang="0">
                                        <a:pos x="T0" y="T1"/>
                                      </a:cxn>
                                      <a:cxn ang="0">
                                        <a:pos x="T2" y="T3"/>
                                      </a:cxn>
                                      <a:cxn ang="0">
                                        <a:pos x="T4" y="T5"/>
                                      </a:cxn>
                                      <a:cxn ang="0">
                                        <a:pos x="T6" y="T7"/>
                                      </a:cxn>
                                    </a:cxnLst>
                                    <a:rect l="0" t="0" r="r" b="b"/>
                                    <a:pathLst>
                                      <a:path w="30" h="4">
                                        <a:moveTo>
                                          <a:pt x="3" y="0"/>
                                        </a:moveTo>
                                        <a:lnTo>
                                          <a:pt x="0" y="4"/>
                                        </a:lnTo>
                                        <a:lnTo>
                                          <a:pt x="30" y="4"/>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7" name="Freeform 2270"/>
                                <wps:cNvSpPr>
                                  <a:spLocks/>
                                </wps:cNvSpPr>
                                <wps:spPr bwMode="auto">
                                  <a:xfrm>
                                    <a:off x="149" y="689"/>
                                    <a:ext cx="27" cy="4"/>
                                  </a:xfrm>
                                  <a:custGeom>
                                    <a:avLst/>
                                    <a:gdLst>
                                      <a:gd name="T0" fmla="*/ 0 w 27"/>
                                      <a:gd name="T1" fmla="*/ 0 h 4"/>
                                      <a:gd name="T2" fmla="*/ 25 w 27"/>
                                      <a:gd name="T3" fmla="*/ 0 h 4"/>
                                      <a:gd name="T4" fmla="*/ 27 w 27"/>
                                      <a:gd name="T5" fmla="*/ 4 h 4"/>
                                      <a:gd name="T6" fmla="*/ 0 w 27"/>
                                      <a:gd name="T7" fmla="*/ 0 h 4"/>
                                    </a:gdLst>
                                    <a:ahLst/>
                                    <a:cxnLst>
                                      <a:cxn ang="0">
                                        <a:pos x="T0" y="T1"/>
                                      </a:cxn>
                                      <a:cxn ang="0">
                                        <a:pos x="T2" y="T3"/>
                                      </a:cxn>
                                      <a:cxn ang="0">
                                        <a:pos x="T4" y="T5"/>
                                      </a:cxn>
                                      <a:cxn ang="0">
                                        <a:pos x="T6" y="T7"/>
                                      </a:cxn>
                                    </a:cxnLst>
                                    <a:rect l="0" t="0" r="r" b="b"/>
                                    <a:pathLst>
                                      <a:path w="27" h="4">
                                        <a:moveTo>
                                          <a:pt x="0" y="0"/>
                                        </a:moveTo>
                                        <a:lnTo>
                                          <a:pt x="25" y="0"/>
                                        </a:lnTo>
                                        <a:lnTo>
                                          <a:pt x="2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 name="Freeform 2271"/>
                                <wps:cNvSpPr>
                                  <a:spLocks/>
                                </wps:cNvSpPr>
                                <wps:spPr bwMode="auto">
                                  <a:xfrm>
                                    <a:off x="149" y="689"/>
                                    <a:ext cx="27" cy="4"/>
                                  </a:xfrm>
                                  <a:custGeom>
                                    <a:avLst/>
                                    <a:gdLst>
                                      <a:gd name="T0" fmla="*/ 0 w 27"/>
                                      <a:gd name="T1" fmla="*/ 0 h 4"/>
                                      <a:gd name="T2" fmla="*/ 25 w 27"/>
                                      <a:gd name="T3" fmla="*/ 0 h 4"/>
                                      <a:gd name="T4" fmla="*/ 27 w 27"/>
                                      <a:gd name="T5" fmla="*/ 4 h 4"/>
                                      <a:gd name="T6" fmla="*/ 0 w 27"/>
                                      <a:gd name="T7" fmla="*/ 0 h 4"/>
                                    </a:gdLst>
                                    <a:ahLst/>
                                    <a:cxnLst>
                                      <a:cxn ang="0">
                                        <a:pos x="T0" y="T1"/>
                                      </a:cxn>
                                      <a:cxn ang="0">
                                        <a:pos x="T2" y="T3"/>
                                      </a:cxn>
                                      <a:cxn ang="0">
                                        <a:pos x="T4" y="T5"/>
                                      </a:cxn>
                                      <a:cxn ang="0">
                                        <a:pos x="T6" y="T7"/>
                                      </a:cxn>
                                    </a:cxnLst>
                                    <a:rect l="0" t="0" r="r" b="b"/>
                                    <a:pathLst>
                                      <a:path w="27" h="4">
                                        <a:moveTo>
                                          <a:pt x="0" y="0"/>
                                        </a:moveTo>
                                        <a:lnTo>
                                          <a:pt x="25" y="0"/>
                                        </a:lnTo>
                                        <a:lnTo>
                                          <a:pt x="2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9" name="Freeform 2272"/>
                                <wps:cNvSpPr>
                                  <a:spLocks/>
                                </wps:cNvSpPr>
                                <wps:spPr bwMode="auto">
                                  <a:xfrm>
                                    <a:off x="145" y="693"/>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 name="Freeform 2273"/>
                                <wps:cNvSpPr>
                                  <a:spLocks/>
                                </wps:cNvSpPr>
                                <wps:spPr bwMode="auto">
                                  <a:xfrm>
                                    <a:off x="145" y="693"/>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1" name="Freeform 2274"/>
                                <wps:cNvSpPr>
                                  <a:spLocks/>
                                </wps:cNvSpPr>
                                <wps:spPr bwMode="auto">
                                  <a:xfrm>
                                    <a:off x="146" y="693"/>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 name="Freeform 2275"/>
                                <wps:cNvSpPr>
                                  <a:spLocks/>
                                </wps:cNvSpPr>
                                <wps:spPr bwMode="auto">
                                  <a:xfrm>
                                    <a:off x="146" y="693"/>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3" name="Rectangle 2276"/>
                                <wps:cNvSpPr>
                                  <a:spLocks noChangeArrowheads="1"/>
                                </wps:cNvSpPr>
                                <wps:spPr bwMode="auto">
                                  <a:xfrm>
                                    <a:off x="145"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84" name="Rectangle 2277"/>
                                <wps:cNvSpPr>
                                  <a:spLocks noChangeArrowheads="1"/>
                                </wps:cNvSpPr>
                                <wps:spPr bwMode="auto">
                                  <a:xfrm>
                                    <a:off x="145"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5" name="Rectangle 2278"/>
                                <wps:cNvSpPr>
                                  <a:spLocks noChangeArrowheads="1"/>
                                </wps:cNvSpPr>
                                <wps:spPr bwMode="auto">
                                  <a:xfrm>
                                    <a:off x="145"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86" name="Rectangle 2279"/>
                                <wps:cNvSpPr>
                                  <a:spLocks noChangeArrowheads="1"/>
                                </wps:cNvSpPr>
                                <wps:spPr bwMode="auto">
                                  <a:xfrm>
                                    <a:off x="145"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7" name="Freeform 2280"/>
                                <wps:cNvSpPr>
                                  <a:spLocks/>
                                </wps:cNvSpPr>
                                <wps:spPr bwMode="auto">
                                  <a:xfrm>
                                    <a:off x="145" y="698"/>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 name="Freeform 2281"/>
                                <wps:cNvSpPr>
                                  <a:spLocks/>
                                </wps:cNvSpPr>
                                <wps:spPr bwMode="auto">
                                  <a:xfrm>
                                    <a:off x="145" y="698"/>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Freeform 2282"/>
                                <wps:cNvSpPr>
                                  <a:spLocks/>
                                </wps:cNvSpPr>
                                <wps:spPr bwMode="auto">
                                  <a:xfrm>
                                    <a:off x="145" y="698"/>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 name="Freeform 2283"/>
                                <wps:cNvSpPr>
                                  <a:spLocks/>
                                </wps:cNvSpPr>
                                <wps:spPr bwMode="auto">
                                  <a:xfrm>
                                    <a:off x="145" y="698"/>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1" name="Freeform 2284"/>
                                <wps:cNvSpPr>
                                  <a:spLocks/>
                                </wps:cNvSpPr>
                                <wps:spPr bwMode="auto">
                                  <a:xfrm>
                                    <a:off x="146" y="703"/>
                                    <a:ext cx="28" cy="4"/>
                                  </a:xfrm>
                                  <a:custGeom>
                                    <a:avLst/>
                                    <a:gdLst>
                                      <a:gd name="T0" fmla="*/ 0 w 28"/>
                                      <a:gd name="T1" fmla="*/ 0 h 4"/>
                                      <a:gd name="T2" fmla="*/ 3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3" y="4"/>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 name="Freeform 2285"/>
                                <wps:cNvSpPr>
                                  <a:spLocks/>
                                </wps:cNvSpPr>
                                <wps:spPr bwMode="auto">
                                  <a:xfrm>
                                    <a:off x="146" y="703"/>
                                    <a:ext cx="28" cy="4"/>
                                  </a:xfrm>
                                  <a:custGeom>
                                    <a:avLst/>
                                    <a:gdLst>
                                      <a:gd name="T0" fmla="*/ 0 w 28"/>
                                      <a:gd name="T1" fmla="*/ 0 h 4"/>
                                      <a:gd name="T2" fmla="*/ 3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3" y="4"/>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3" name="Freeform 2286"/>
                                <wps:cNvSpPr>
                                  <a:spLocks/>
                                </wps:cNvSpPr>
                                <wps:spPr bwMode="auto">
                                  <a:xfrm>
                                    <a:off x="146" y="703"/>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 name="Freeform 2287"/>
                                <wps:cNvSpPr>
                                  <a:spLocks/>
                                </wps:cNvSpPr>
                                <wps:spPr bwMode="auto">
                                  <a:xfrm>
                                    <a:off x="146" y="703"/>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5" name="Freeform 2288"/>
                                <wps:cNvSpPr>
                                  <a:spLocks/>
                                </wps:cNvSpPr>
                                <wps:spPr bwMode="auto">
                                  <a:xfrm>
                                    <a:off x="149" y="707"/>
                                    <a:ext cx="21" cy="4"/>
                                  </a:xfrm>
                                  <a:custGeom>
                                    <a:avLst/>
                                    <a:gdLst>
                                      <a:gd name="T0" fmla="*/ 0 w 21"/>
                                      <a:gd name="T1" fmla="*/ 0 h 4"/>
                                      <a:gd name="T2" fmla="*/ 3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3" y="4"/>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 name="Freeform 2289"/>
                                <wps:cNvSpPr>
                                  <a:spLocks/>
                                </wps:cNvSpPr>
                                <wps:spPr bwMode="auto">
                                  <a:xfrm>
                                    <a:off x="149" y="707"/>
                                    <a:ext cx="21" cy="4"/>
                                  </a:xfrm>
                                  <a:custGeom>
                                    <a:avLst/>
                                    <a:gdLst>
                                      <a:gd name="T0" fmla="*/ 0 w 21"/>
                                      <a:gd name="T1" fmla="*/ 0 h 4"/>
                                      <a:gd name="T2" fmla="*/ 3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3" y="4"/>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7" name="Freeform 2290"/>
                                <wps:cNvSpPr>
                                  <a:spLocks/>
                                </wps:cNvSpPr>
                                <wps:spPr bwMode="auto">
                                  <a:xfrm>
                                    <a:off x="149" y="707"/>
                                    <a:ext cx="25" cy="4"/>
                                  </a:xfrm>
                                  <a:custGeom>
                                    <a:avLst/>
                                    <a:gdLst>
                                      <a:gd name="T0" fmla="*/ 0 w 25"/>
                                      <a:gd name="T1" fmla="*/ 0 h 4"/>
                                      <a:gd name="T2" fmla="*/ 25 w 25"/>
                                      <a:gd name="T3" fmla="*/ 0 h 4"/>
                                      <a:gd name="T4" fmla="*/ 21 w 25"/>
                                      <a:gd name="T5" fmla="*/ 4 h 4"/>
                                      <a:gd name="T6" fmla="*/ 0 w 25"/>
                                      <a:gd name="T7" fmla="*/ 0 h 4"/>
                                    </a:gdLst>
                                    <a:ahLst/>
                                    <a:cxnLst>
                                      <a:cxn ang="0">
                                        <a:pos x="T0" y="T1"/>
                                      </a:cxn>
                                      <a:cxn ang="0">
                                        <a:pos x="T2" y="T3"/>
                                      </a:cxn>
                                      <a:cxn ang="0">
                                        <a:pos x="T4" y="T5"/>
                                      </a:cxn>
                                      <a:cxn ang="0">
                                        <a:pos x="T6" y="T7"/>
                                      </a:cxn>
                                    </a:cxnLst>
                                    <a:rect l="0" t="0" r="r" b="b"/>
                                    <a:pathLst>
                                      <a:path w="25" h="4">
                                        <a:moveTo>
                                          <a:pt x="0" y="0"/>
                                        </a:moveTo>
                                        <a:lnTo>
                                          <a:pt x="25"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 name="Freeform 2291"/>
                                <wps:cNvSpPr>
                                  <a:spLocks/>
                                </wps:cNvSpPr>
                                <wps:spPr bwMode="auto">
                                  <a:xfrm>
                                    <a:off x="149" y="707"/>
                                    <a:ext cx="25" cy="4"/>
                                  </a:xfrm>
                                  <a:custGeom>
                                    <a:avLst/>
                                    <a:gdLst>
                                      <a:gd name="T0" fmla="*/ 0 w 25"/>
                                      <a:gd name="T1" fmla="*/ 0 h 4"/>
                                      <a:gd name="T2" fmla="*/ 25 w 25"/>
                                      <a:gd name="T3" fmla="*/ 0 h 4"/>
                                      <a:gd name="T4" fmla="*/ 21 w 25"/>
                                      <a:gd name="T5" fmla="*/ 4 h 4"/>
                                      <a:gd name="T6" fmla="*/ 0 w 25"/>
                                      <a:gd name="T7" fmla="*/ 0 h 4"/>
                                    </a:gdLst>
                                    <a:ahLst/>
                                    <a:cxnLst>
                                      <a:cxn ang="0">
                                        <a:pos x="T0" y="T1"/>
                                      </a:cxn>
                                      <a:cxn ang="0">
                                        <a:pos x="T2" y="T3"/>
                                      </a:cxn>
                                      <a:cxn ang="0">
                                        <a:pos x="T4" y="T5"/>
                                      </a:cxn>
                                      <a:cxn ang="0">
                                        <a:pos x="T6" y="T7"/>
                                      </a:cxn>
                                    </a:cxnLst>
                                    <a:rect l="0" t="0" r="r" b="b"/>
                                    <a:pathLst>
                                      <a:path w="25" h="4">
                                        <a:moveTo>
                                          <a:pt x="0" y="0"/>
                                        </a:moveTo>
                                        <a:lnTo>
                                          <a:pt x="25"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9" name="Freeform 2292"/>
                                <wps:cNvSpPr>
                                  <a:spLocks/>
                                </wps:cNvSpPr>
                                <wps:spPr bwMode="auto">
                                  <a:xfrm>
                                    <a:off x="152" y="711"/>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 name="Freeform 2293"/>
                                <wps:cNvSpPr>
                                  <a:spLocks/>
                                </wps:cNvSpPr>
                                <wps:spPr bwMode="auto">
                                  <a:xfrm>
                                    <a:off x="152" y="711"/>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1" name="Freeform 2294"/>
                                <wps:cNvSpPr>
                                  <a:spLocks/>
                                </wps:cNvSpPr>
                                <wps:spPr bwMode="auto">
                                  <a:xfrm>
                                    <a:off x="152" y="711"/>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 name="Freeform 2295"/>
                                <wps:cNvSpPr>
                                  <a:spLocks/>
                                </wps:cNvSpPr>
                                <wps:spPr bwMode="auto">
                                  <a:xfrm>
                                    <a:off x="152" y="711"/>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3" name="Freeform 2296"/>
                                <wps:cNvSpPr>
                                  <a:spLocks/>
                                </wps:cNvSpPr>
                                <wps:spPr bwMode="auto">
                                  <a:xfrm>
                                    <a:off x="156" y="713"/>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 name="Freeform 2297"/>
                                <wps:cNvSpPr>
                                  <a:spLocks/>
                                </wps:cNvSpPr>
                                <wps:spPr bwMode="auto">
                                  <a:xfrm>
                                    <a:off x="156" y="713"/>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5" name="Freeform 2298"/>
                                <wps:cNvSpPr>
                                  <a:spLocks/>
                                </wps:cNvSpPr>
                                <wps:spPr bwMode="auto">
                                  <a:xfrm>
                                    <a:off x="156" y="2210"/>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 name="Freeform 2299"/>
                                <wps:cNvSpPr>
                                  <a:spLocks/>
                                </wps:cNvSpPr>
                                <wps:spPr bwMode="auto">
                                  <a:xfrm>
                                    <a:off x="156" y="2210"/>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7" name="Freeform 2300"/>
                                <wps:cNvSpPr>
                                  <a:spLocks/>
                                </wps:cNvSpPr>
                                <wps:spPr bwMode="auto">
                                  <a:xfrm>
                                    <a:off x="152" y="2211"/>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 name="Freeform 2301"/>
                                <wps:cNvSpPr>
                                  <a:spLocks/>
                                </wps:cNvSpPr>
                                <wps:spPr bwMode="auto">
                                  <a:xfrm>
                                    <a:off x="152" y="2211"/>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9" name="Freeform 2302"/>
                                <wps:cNvSpPr>
                                  <a:spLocks/>
                                </wps:cNvSpPr>
                                <wps:spPr bwMode="auto">
                                  <a:xfrm>
                                    <a:off x="156" y="2211"/>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0" name="Freeform 2303"/>
                                <wps:cNvSpPr>
                                  <a:spLocks/>
                                </wps:cNvSpPr>
                                <wps:spPr bwMode="auto">
                                  <a:xfrm>
                                    <a:off x="156" y="2211"/>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1" name="Freeform 2304"/>
                                <wps:cNvSpPr>
                                  <a:spLocks/>
                                </wps:cNvSpPr>
                                <wps:spPr bwMode="auto">
                                  <a:xfrm>
                                    <a:off x="149" y="2214"/>
                                    <a:ext cx="25" cy="3"/>
                                  </a:xfrm>
                                  <a:custGeom>
                                    <a:avLst/>
                                    <a:gdLst>
                                      <a:gd name="T0" fmla="*/ 3 w 25"/>
                                      <a:gd name="T1" fmla="*/ 0 h 3"/>
                                      <a:gd name="T2" fmla="*/ 0 w 25"/>
                                      <a:gd name="T3" fmla="*/ 3 h 3"/>
                                      <a:gd name="T4" fmla="*/ 25 w 25"/>
                                      <a:gd name="T5" fmla="*/ 3 h 3"/>
                                      <a:gd name="T6" fmla="*/ 3 w 25"/>
                                      <a:gd name="T7" fmla="*/ 0 h 3"/>
                                    </a:gdLst>
                                    <a:ahLst/>
                                    <a:cxnLst>
                                      <a:cxn ang="0">
                                        <a:pos x="T0" y="T1"/>
                                      </a:cxn>
                                      <a:cxn ang="0">
                                        <a:pos x="T2" y="T3"/>
                                      </a:cxn>
                                      <a:cxn ang="0">
                                        <a:pos x="T4" y="T5"/>
                                      </a:cxn>
                                      <a:cxn ang="0">
                                        <a:pos x="T6" y="T7"/>
                                      </a:cxn>
                                    </a:cxnLst>
                                    <a:rect l="0" t="0" r="r" b="b"/>
                                    <a:pathLst>
                                      <a:path w="25" h="3">
                                        <a:moveTo>
                                          <a:pt x="3" y="0"/>
                                        </a:moveTo>
                                        <a:lnTo>
                                          <a:pt x="0" y="3"/>
                                        </a:lnTo>
                                        <a:lnTo>
                                          <a:pt x="25"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2" name="Freeform 2305"/>
                                <wps:cNvSpPr>
                                  <a:spLocks/>
                                </wps:cNvSpPr>
                                <wps:spPr bwMode="auto">
                                  <a:xfrm>
                                    <a:off x="149" y="2214"/>
                                    <a:ext cx="25" cy="3"/>
                                  </a:xfrm>
                                  <a:custGeom>
                                    <a:avLst/>
                                    <a:gdLst>
                                      <a:gd name="T0" fmla="*/ 3 w 25"/>
                                      <a:gd name="T1" fmla="*/ 0 h 3"/>
                                      <a:gd name="T2" fmla="*/ 0 w 25"/>
                                      <a:gd name="T3" fmla="*/ 3 h 3"/>
                                      <a:gd name="T4" fmla="*/ 25 w 25"/>
                                      <a:gd name="T5" fmla="*/ 3 h 3"/>
                                      <a:gd name="T6" fmla="*/ 3 w 25"/>
                                      <a:gd name="T7" fmla="*/ 0 h 3"/>
                                    </a:gdLst>
                                    <a:ahLst/>
                                    <a:cxnLst>
                                      <a:cxn ang="0">
                                        <a:pos x="T0" y="T1"/>
                                      </a:cxn>
                                      <a:cxn ang="0">
                                        <a:pos x="T2" y="T3"/>
                                      </a:cxn>
                                      <a:cxn ang="0">
                                        <a:pos x="T4" y="T5"/>
                                      </a:cxn>
                                      <a:cxn ang="0">
                                        <a:pos x="T6" y="T7"/>
                                      </a:cxn>
                                    </a:cxnLst>
                                    <a:rect l="0" t="0" r="r" b="b"/>
                                    <a:pathLst>
                                      <a:path w="25" h="3">
                                        <a:moveTo>
                                          <a:pt x="3" y="0"/>
                                        </a:moveTo>
                                        <a:lnTo>
                                          <a:pt x="0" y="3"/>
                                        </a:lnTo>
                                        <a:lnTo>
                                          <a:pt x="25" y="3"/>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3" name="Freeform 2306"/>
                                <wps:cNvSpPr>
                                  <a:spLocks/>
                                </wps:cNvSpPr>
                                <wps:spPr bwMode="auto">
                                  <a:xfrm>
                                    <a:off x="152" y="2214"/>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Freeform 2307"/>
                                <wps:cNvSpPr>
                                  <a:spLocks/>
                                </wps:cNvSpPr>
                                <wps:spPr bwMode="auto">
                                  <a:xfrm>
                                    <a:off x="152" y="2214"/>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5" name="Freeform 2308"/>
                                <wps:cNvSpPr>
                                  <a:spLocks/>
                                </wps:cNvSpPr>
                                <wps:spPr bwMode="auto">
                                  <a:xfrm>
                                    <a:off x="146" y="2217"/>
                                    <a:ext cx="30" cy="4"/>
                                  </a:xfrm>
                                  <a:custGeom>
                                    <a:avLst/>
                                    <a:gdLst>
                                      <a:gd name="T0" fmla="*/ 3 w 30"/>
                                      <a:gd name="T1" fmla="*/ 0 h 4"/>
                                      <a:gd name="T2" fmla="*/ 0 w 30"/>
                                      <a:gd name="T3" fmla="*/ 4 h 4"/>
                                      <a:gd name="T4" fmla="*/ 30 w 30"/>
                                      <a:gd name="T5" fmla="*/ 4 h 4"/>
                                      <a:gd name="T6" fmla="*/ 3 w 30"/>
                                      <a:gd name="T7" fmla="*/ 0 h 4"/>
                                    </a:gdLst>
                                    <a:ahLst/>
                                    <a:cxnLst>
                                      <a:cxn ang="0">
                                        <a:pos x="T0" y="T1"/>
                                      </a:cxn>
                                      <a:cxn ang="0">
                                        <a:pos x="T2" y="T3"/>
                                      </a:cxn>
                                      <a:cxn ang="0">
                                        <a:pos x="T4" y="T5"/>
                                      </a:cxn>
                                      <a:cxn ang="0">
                                        <a:pos x="T6" y="T7"/>
                                      </a:cxn>
                                    </a:cxnLst>
                                    <a:rect l="0" t="0" r="r" b="b"/>
                                    <a:pathLst>
                                      <a:path w="30" h="4">
                                        <a:moveTo>
                                          <a:pt x="3" y="0"/>
                                        </a:moveTo>
                                        <a:lnTo>
                                          <a:pt x="0" y="4"/>
                                        </a:lnTo>
                                        <a:lnTo>
                                          <a:pt x="30" y="4"/>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6" name="Freeform 2309"/>
                                <wps:cNvSpPr>
                                  <a:spLocks/>
                                </wps:cNvSpPr>
                                <wps:spPr bwMode="auto">
                                  <a:xfrm>
                                    <a:off x="146" y="2217"/>
                                    <a:ext cx="30" cy="4"/>
                                  </a:xfrm>
                                  <a:custGeom>
                                    <a:avLst/>
                                    <a:gdLst>
                                      <a:gd name="T0" fmla="*/ 3 w 30"/>
                                      <a:gd name="T1" fmla="*/ 0 h 4"/>
                                      <a:gd name="T2" fmla="*/ 0 w 30"/>
                                      <a:gd name="T3" fmla="*/ 4 h 4"/>
                                      <a:gd name="T4" fmla="*/ 30 w 30"/>
                                      <a:gd name="T5" fmla="*/ 4 h 4"/>
                                      <a:gd name="T6" fmla="*/ 3 w 30"/>
                                      <a:gd name="T7" fmla="*/ 0 h 4"/>
                                    </a:gdLst>
                                    <a:ahLst/>
                                    <a:cxnLst>
                                      <a:cxn ang="0">
                                        <a:pos x="T0" y="T1"/>
                                      </a:cxn>
                                      <a:cxn ang="0">
                                        <a:pos x="T2" y="T3"/>
                                      </a:cxn>
                                      <a:cxn ang="0">
                                        <a:pos x="T4" y="T5"/>
                                      </a:cxn>
                                      <a:cxn ang="0">
                                        <a:pos x="T6" y="T7"/>
                                      </a:cxn>
                                    </a:cxnLst>
                                    <a:rect l="0" t="0" r="r" b="b"/>
                                    <a:pathLst>
                                      <a:path w="30" h="4">
                                        <a:moveTo>
                                          <a:pt x="3" y="0"/>
                                        </a:moveTo>
                                        <a:lnTo>
                                          <a:pt x="0" y="4"/>
                                        </a:lnTo>
                                        <a:lnTo>
                                          <a:pt x="30" y="4"/>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7" name="Freeform 2310"/>
                                <wps:cNvSpPr>
                                  <a:spLocks/>
                                </wps:cNvSpPr>
                                <wps:spPr bwMode="auto">
                                  <a:xfrm>
                                    <a:off x="149" y="2217"/>
                                    <a:ext cx="27" cy="4"/>
                                  </a:xfrm>
                                  <a:custGeom>
                                    <a:avLst/>
                                    <a:gdLst>
                                      <a:gd name="T0" fmla="*/ 0 w 27"/>
                                      <a:gd name="T1" fmla="*/ 0 h 4"/>
                                      <a:gd name="T2" fmla="*/ 25 w 27"/>
                                      <a:gd name="T3" fmla="*/ 0 h 4"/>
                                      <a:gd name="T4" fmla="*/ 27 w 27"/>
                                      <a:gd name="T5" fmla="*/ 4 h 4"/>
                                      <a:gd name="T6" fmla="*/ 0 w 27"/>
                                      <a:gd name="T7" fmla="*/ 0 h 4"/>
                                    </a:gdLst>
                                    <a:ahLst/>
                                    <a:cxnLst>
                                      <a:cxn ang="0">
                                        <a:pos x="T0" y="T1"/>
                                      </a:cxn>
                                      <a:cxn ang="0">
                                        <a:pos x="T2" y="T3"/>
                                      </a:cxn>
                                      <a:cxn ang="0">
                                        <a:pos x="T4" y="T5"/>
                                      </a:cxn>
                                      <a:cxn ang="0">
                                        <a:pos x="T6" y="T7"/>
                                      </a:cxn>
                                    </a:cxnLst>
                                    <a:rect l="0" t="0" r="r" b="b"/>
                                    <a:pathLst>
                                      <a:path w="27" h="4">
                                        <a:moveTo>
                                          <a:pt x="0" y="0"/>
                                        </a:moveTo>
                                        <a:lnTo>
                                          <a:pt x="25" y="0"/>
                                        </a:lnTo>
                                        <a:lnTo>
                                          <a:pt x="2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8" name="Freeform 2311"/>
                                <wps:cNvSpPr>
                                  <a:spLocks/>
                                </wps:cNvSpPr>
                                <wps:spPr bwMode="auto">
                                  <a:xfrm>
                                    <a:off x="149" y="2217"/>
                                    <a:ext cx="27" cy="4"/>
                                  </a:xfrm>
                                  <a:custGeom>
                                    <a:avLst/>
                                    <a:gdLst>
                                      <a:gd name="T0" fmla="*/ 0 w 27"/>
                                      <a:gd name="T1" fmla="*/ 0 h 4"/>
                                      <a:gd name="T2" fmla="*/ 25 w 27"/>
                                      <a:gd name="T3" fmla="*/ 0 h 4"/>
                                      <a:gd name="T4" fmla="*/ 27 w 27"/>
                                      <a:gd name="T5" fmla="*/ 4 h 4"/>
                                      <a:gd name="T6" fmla="*/ 0 w 27"/>
                                      <a:gd name="T7" fmla="*/ 0 h 4"/>
                                    </a:gdLst>
                                    <a:ahLst/>
                                    <a:cxnLst>
                                      <a:cxn ang="0">
                                        <a:pos x="T0" y="T1"/>
                                      </a:cxn>
                                      <a:cxn ang="0">
                                        <a:pos x="T2" y="T3"/>
                                      </a:cxn>
                                      <a:cxn ang="0">
                                        <a:pos x="T4" y="T5"/>
                                      </a:cxn>
                                      <a:cxn ang="0">
                                        <a:pos x="T6" y="T7"/>
                                      </a:cxn>
                                    </a:cxnLst>
                                    <a:rect l="0" t="0" r="r" b="b"/>
                                    <a:pathLst>
                                      <a:path w="27" h="4">
                                        <a:moveTo>
                                          <a:pt x="0" y="0"/>
                                        </a:moveTo>
                                        <a:lnTo>
                                          <a:pt x="25" y="0"/>
                                        </a:lnTo>
                                        <a:lnTo>
                                          <a:pt x="2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9" name="Freeform 2312"/>
                                <wps:cNvSpPr>
                                  <a:spLocks/>
                                </wps:cNvSpPr>
                                <wps:spPr bwMode="auto">
                                  <a:xfrm>
                                    <a:off x="145" y="2221"/>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0" name="Freeform 2313"/>
                                <wps:cNvSpPr>
                                  <a:spLocks/>
                                </wps:cNvSpPr>
                                <wps:spPr bwMode="auto">
                                  <a:xfrm>
                                    <a:off x="145" y="2221"/>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1" name="Freeform 2314"/>
                                <wps:cNvSpPr>
                                  <a:spLocks/>
                                </wps:cNvSpPr>
                                <wps:spPr bwMode="auto">
                                  <a:xfrm>
                                    <a:off x="146" y="2221"/>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2" name="Freeform 2315"/>
                                <wps:cNvSpPr>
                                  <a:spLocks/>
                                </wps:cNvSpPr>
                                <wps:spPr bwMode="auto">
                                  <a:xfrm>
                                    <a:off x="146" y="2221"/>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3" name="Rectangle 2316"/>
                                <wps:cNvSpPr>
                                  <a:spLocks noChangeArrowheads="1"/>
                                </wps:cNvSpPr>
                                <wps:spPr bwMode="auto">
                                  <a:xfrm>
                                    <a:off x="145"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4" name="Rectangle 2317"/>
                                <wps:cNvSpPr>
                                  <a:spLocks noChangeArrowheads="1"/>
                                </wps:cNvSpPr>
                                <wps:spPr bwMode="auto">
                                  <a:xfrm>
                                    <a:off x="145"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5" name="Rectangle 2318"/>
                                <wps:cNvSpPr>
                                  <a:spLocks noChangeArrowheads="1"/>
                                </wps:cNvSpPr>
                                <wps:spPr bwMode="auto">
                                  <a:xfrm>
                                    <a:off x="145"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6" name="Rectangle 2319"/>
                                <wps:cNvSpPr>
                                  <a:spLocks noChangeArrowheads="1"/>
                                </wps:cNvSpPr>
                                <wps:spPr bwMode="auto">
                                  <a:xfrm>
                                    <a:off x="145"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7" name="Freeform 2320"/>
                                <wps:cNvSpPr>
                                  <a:spLocks/>
                                </wps:cNvSpPr>
                                <wps:spPr bwMode="auto">
                                  <a:xfrm>
                                    <a:off x="145" y="2226"/>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8" name="Freeform 2321"/>
                                <wps:cNvSpPr>
                                  <a:spLocks/>
                                </wps:cNvSpPr>
                                <wps:spPr bwMode="auto">
                                  <a:xfrm>
                                    <a:off x="145" y="2226"/>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9" name="Freeform 2322"/>
                                <wps:cNvSpPr>
                                  <a:spLocks/>
                                </wps:cNvSpPr>
                                <wps:spPr bwMode="auto">
                                  <a:xfrm>
                                    <a:off x="145" y="2226"/>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0" name="Freeform 2323"/>
                                <wps:cNvSpPr>
                                  <a:spLocks/>
                                </wps:cNvSpPr>
                                <wps:spPr bwMode="auto">
                                  <a:xfrm>
                                    <a:off x="145" y="2226"/>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1" name="Freeform 2324"/>
                                <wps:cNvSpPr>
                                  <a:spLocks/>
                                </wps:cNvSpPr>
                                <wps:spPr bwMode="auto">
                                  <a:xfrm>
                                    <a:off x="146" y="2231"/>
                                    <a:ext cx="28" cy="4"/>
                                  </a:xfrm>
                                  <a:custGeom>
                                    <a:avLst/>
                                    <a:gdLst>
                                      <a:gd name="T0" fmla="*/ 0 w 28"/>
                                      <a:gd name="T1" fmla="*/ 0 h 4"/>
                                      <a:gd name="T2" fmla="*/ 3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3" y="4"/>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2" name="Freeform 2325"/>
                                <wps:cNvSpPr>
                                  <a:spLocks/>
                                </wps:cNvSpPr>
                                <wps:spPr bwMode="auto">
                                  <a:xfrm>
                                    <a:off x="146" y="2231"/>
                                    <a:ext cx="28" cy="4"/>
                                  </a:xfrm>
                                  <a:custGeom>
                                    <a:avLst/>
                                    <a:gdLst>
                                      <a:gd name="T0" fmla="*/ 0 w 28"/>
                                      <a:gd name="T1" fmla="*/ 0 h 4"/>
                                      <a:gd name="T2" fmla="*/ 3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3" y="4"/>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3" name="Freeform 2326"/>
                                <wps:cNvSpPr>
                                  <a:spLocks/>
                                </wps:cNvSpPr>
                                <wps:spPr bwMode="auto">
                                  <a:xfrm>
                                    <a:off x="146" y="2231"/>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4" name="Freeform 2327"/>
                                <wps:cNvSpPr>
                                  <a:spLocks/>
                                </wps:cNvSpPr>
                                <wps:spPr bwMode="auto">
                                  <a:xfrm>
                                    <a:off x="146" y="2231"/>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5" name="Freeform 2328"/>
                                <wps:cNvSpPr>
                                  <a:spLocks/>
                                </wps:cNvSpPr>
                                <wps:spPr bwMode="auto">
                                  <a:xfrm>
                                    <a:off x="149" y="2235"/>
                                    <a:ext cx="21" cy="4"/>
                                  </a:xfrm>
                                  <a:custGeom>
                                    <a:avLst/>
                                    <a:gdLst>
                                      <a:gd name="T0" fmla="*/ 0 w 21"/>
                                      <a:gd name="T1" fmla="*/ 0 h 4"/>
                                      <a:gd name="T2" fmla="*/ 3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3" y="4"/>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6" name="Freeform 2329"/>
                                <wps:cNvSpPr>
                                  <a:spLocks/>
                                </wps:cNvSpPr>
                                <wps:spPr bwMode="auto">
                                  <a:xfrm>
                                    <a:off x="149" y="2235"/>
                                    <a:ext cx="21" cy="4"/>
                                  </a:xfrm>
                                  <a:custGeom>
                                    <a:avLst/>
                                    <a:gdLst>
                                      <a:gd name="T0" fmla="*/ 0 w 21"/>
                                      <a:gd name="T1" fmla="*/ 0 h 4"/>
                                      <a:gd name="T2" fmla="*/ 3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3" y="4"/>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7" name="Freeform 2330"/>
                                <wps:cNvSpPr>
                                  <a:spLocks/>
                                </wps:cNvSpPr>
                                <wps:spPr bwMode="auto">
                                  <a:xfrm>
                                    <a:off x="149" y="2235"/>
                                    <a:ext cx="25" cy="4"/>
                                  </a:xfrm>
                                  <a:custGeom>
                                    <a:avLst/>
                                    <a:gdLst>
                                      <a:gd name="T0" fmla="*/ 0 w 25"/>
                                      <a:gd name="T1" fmla="*/ 0 h 4"/>
                                      <a:gd name="T2" fmla="*/ 25 w 25"/>
                                      <a:gd name="T3" fmla="*/ 0 h 4"/>
                                      <a:gd name="T4" fmla="*/ 21 w 25"/>
                                      <a:gd name="T5" fmla="*/ 4 h 4"/>
                                      <a:gd name="T6" fmla="*/ 0 w 25"/>
                                      <a:gd name="T7" fmla="*/ 0 h 4"/>
                                    </a:gdLst>
                                    <a:ahLst/>
                                    <a:cxnLst>
                                      <a:cxn ang="0">
                                        <a:pos x="T0" y="T1"/>
                                      </a:cxn>
                                      <a:cxn ang="0">
                                        <a:pos x="T2" y="T3"/>
                                      </a:cxn>
                                      <a:cxn ang="0">
                                        <a:pos x="T4" y="T5"/>
                                      </a:cxn>
                                      <a:cxn ang="0">
                                        <a:pos x="T6" y="T7"/>
                                      </a:cxn>
                                    </a:cxnLst>
                                    <a:rect l="0" t="0" r="r" b="b"/>
                                    <a:pathLst>
                                      <a:path w="25" h="4">
                                        <a:moveTo>
                                          <a:pt x="0" y="0"/>
                                        </a:moveTo>
                                        <a:lnTo>
                                          <a:pt x="25"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8" name="Freeform 2331"/>
                                <wps:cNvSpPr>
                                  <a:spLocks/>
                                </wps:cNvSpPr>
                                <wps:spPr bwMode="auto">
                                  <a:xfrm>
                                    <a:off x="149" y="2235"/>
                                    <a:ext cx="25" cy="4"/>
                                  </a:xfrm>
                                  <a:custGeom>
                                    <a:avLst/>
                                    <a:gdLst>
                                      <a:gd name="T0" fmla="*/ 0 w 25"/>
                                      <a:gd name="T1" fmla="*/ 0 h 4"/>
                                      <a:gd name="T2" fmla="*/ 25 w 25"/>
                                      <a:gd name="T3" fmla="*/ 0 h 4"/>
                                      <a:gd name="T4" fmla="*/ 21 w 25"/>
                                      <a:gd name="T5" fmla="*/ 4 h 4"/>
                                      <a:gd name="T6" fmla="*/ 0 w 25"/>
                                      <a:gd name="T7" fmla="*/ 0 h 4"/>
                                    </a:gdLst>
                                    <a:ahLst/>
                                    <a:cxnLst>
                                      <a:cxn ang="0">
                                        <a:pos x="T0" y="T1"/>
                                      </a:cxn>
                                      <a:cxn ang="0">
                                        <a:pos x="T2" y="T3"/>
                                      </a:cxn>
                                      <a:cxn ang="0">
                                        <a:pos x="T4" y="T5"/>
                                      </a:cxn>
                                      <a:cxn ang="0">
                                        <a:pos x="T6" y="T7"/>
                                      </a:cxn>
                                    </a:cxnLst>
                                    <a:rect l="0" t="0" r="r" b="b"/>
                                    <a:pathLst>
                                      <a:path w="25" h="4">
                                        <a:moveTo>
                                          <a:pt x="0" y="0"/>
                                        </a:moveTo>
                                        <a:lnTo>
                                          <a:pt x="25"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9" name="Freeform 2332"/>
                                <wps:cNvSpPr>
                                  <a:spLocks/>
                                </wps:cNvSpPr>
                                <wps:spPr bwMode="auto">
                                  <a:xfrm>
                                    <a:off x="152" y="2239"/>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2333"/>
                                <wps:cNvSpPr>
                                  <a:spLocks/>
                                </wps:cNvSpPr>
                                <wps:spPr bwMode="auto">
                                  <a:xfrm>
                                    <a:off x="152" y="2239"/>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1" name="Freeform 2334"/>
                                <wps:cNvSpPr>
                                  <a:spLocks/>
                                </wps:cNvSpPr>
                                <wps:spPr bwMode="auto">
                                  <a:xfrm>
                                    <a:off x="152" y="2239"/>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2335"/>
                                <wps:cNvSpPr>
                                  <a:spLocks/>
                                </wps:cNvSpPr>
                                <wps:spPr bwMode="auto">
                                  <a:xfrm>
                                    <a:off x="152" y="2239"/>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3" name="Freeform 2336"/>
                                <wps:cNvSpPr>
                                  <a:spLocks/>
                                </wps:cNvSpPr>
                                <wps:spPr bwMode="auto">
                                  <a:xfrm>
                                    <a:off x="156" y="2241"/>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Freeform 2337"/>
                                <wps:cNvSpPr>
                                  <a:spLocks/>
                                </wps:cNvSpPr>
                                <wps:spPr bwMode="auto">
                                  <a:xfrm>
                                    <a:off x="156" y="2241"/>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5" name="Freeform 2338"/>
                                <wps:cNvSpPr>
                                  <a:spLocks/>
                                </wps:cNvSpPr>
                                <wps:spPr bwMode="auto">
                                  <a:xfrm>
                                    <a:off x="353" y="2427"/>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2339"/>
                                <wps:cNvSpPr>
                                  <a:spLocks/>
                                </wps:cNvSpPr>
                                <wps:spPr bwMode="auto">
                                  <a:xfrm>
                                    <a:off x="353" y="2427"/>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7" name="Freeform 2340"/>
                                <wps:cNvSpPr>
                                  <a:spLocks/>
                                </wps:cNvSpPr>
                                <wps:spPr bwMode="auto">
                                  <a:xfrm>
                                    <a:off x="349" y="2428"/>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8" name="Freeform 2341"/>
                                <wps:cNvSpPr>
                                  <a:spLocks/>
                                </wps:cNvSpPr>
                                <wps:spPr bwMode="auto">
                                  <a:xfrm>
                                    <a:off x="349" y="2428"/>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9" name="Freeform 2342"/>
                                <wps:cNvSpPr>
                                  <a:spLocks/>
                                </wps:cNvSpPr>
                                <wps:spPr bwMode="auto">
                                  <a:xfrm>
                                    <a:off x="353" y="2428"/>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0" name="Freeform 2343"/>
                                <wps:cNvSpPr>
                                  <a:spLocks/>
                                </wps:cNvSpPr>
                                <wps:spPr bwMode="auto">
                                  <a:xfrm>
                                    <a:off x="353" y="2428"/>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1" name="Freeform 2344"/>
                                <wps:cNvSpPr>
                                  <a:spLocks/>
                                </wps:cNvSpPr>
                                <wps:spPr bwMode="auto">
                                  <a:xfrm>
                                    <a:off x="345" y="2431"/>
                                    <a:ext cx="26" cy="3"/>
                                  </a:xfrm>
                                  <a:custGeom>
                                    <a:avLst/>
                                    <a:gdLst>
                                      <a:gd name="T0" fmla="*/ 4 w 26"/>
                                      <a:gd name="T1" fmla="*/ 0 h 3"/>
                                      <a:gd name="T2" fmla="*/ 0 w 26"/>
                                      <a:gd name="T3" fmla="*/ 3 h 3"/>
                                      <a:gd name="T4" fmla="*/ 26 w 26"/>
                                      <a:gd name="T5" fmla="*/ 3 h 3"/>
                                      <a:gd name="T6" fmla="*/ 4 w 26"/>
                                      <a:gd name="T7" fmla="*/ 0 h 3"/>
                                    </a:gdLst>
                                    <a:ahLst/>
                                    <a:cxnLst>
                                      <a:cxn ang="0">
                                        <a:pos x="T0" y="T1"/>
                                      </a:cxn>
                                      <a:cxn ang="0">
                                        <a:pos x="T2" y="T3"/>
                                      </a:cxn>
                                      <a:cxn ang="0">
                                        <a:pos x="T4" y="T5"/>
                                      </a:cxn>
                                      <a:cxn ang="0">
                                        <a:pos x="T6" y="T7"/>
                                      </a:cxn>
                                    </a:cxnLst>
                                    <a:rect l="0" t="0" r="r" b="b"/>
                                    <a:pathLst>
                                      <a:path w="26" h="3">
                                        <a:moveTo>
                                          <a:pt x="4" y="0"/>
                                        </a:moveTo>
                                        <a:lnTo>
                                          <a:pt x="0" y="3"/>
                                        </a:lnTo>
                                        <a:lnTo>
                                          <a:pt x="26"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2" name="Freeform 2345"/>
                                <wps:cNvSpPr>
                                  <a:spLocks/>
                                </wps:cNvSpPr>
                                <wps:spPr bwMode="auto">
                                  <a:xfrm>
                                    <a:off x="345" y="2431"/>
                                    <a:ext cx="26" cy="3"/>
                                  </a:xfrm>
                                  <a:custGeom>
                                    <a:avLst/>
                                    <a:gdLst>
                                      <a:gd name="T0" fmla="*/ 4 w 26"/>
                                      <a:gd name="T1" fmla="*/ 0 h 3"/>
                                      <a:gd name="T2" fmla="*/ 0 w 26"/>
                                      <a:gd name="T3" fmla="*/ 3 h 3"/>
                                      <a:gd name="T4" fmla="*/ 26 w 26"/>
                                      <a:gd name="T5" fmla="*/ 3 h 3"/>
                                      <a:gd name="T6" fmla="*/ 4 w 26"/>
                                      <a:gd name="T7" fmla="*/ 0 h 3"/>
                                    </a:gdLst>
                                    <a:ahLst/>
                                    <a:cxnLst>
                                      <a:cxn ang="0">
                                        <a:pos x="T0" y="T1"/>
                                      </a:cxn>
                                      <a:cxn ang="0">
                                        <a:pos x="T2" y="T3"/>
                                      </a:cxn>
                                      <a:cxn ang="0">
                                        <a:pos x="T4" y="T5"/>
                                      </a:cxn>
                                      <a:cxn ang="0">
                                        <a:pos x="T6" y="T7"/>
                                      </a:cxn>
                                    </a:cxnLst>
                                    <a:rect l="0" t="0" r="r" b="b"/>
                                    <a:pathLst>
                                      <a:path w="26" h="3">
                                        <a:moveTo>
                                          <a:pt x="4" y="0"/>
                                        </a:moveTo>
                                        <a:lnTo>
                                          <a:pt x="0" y="3"/>
                                        </a:lnTo>
                                        <a:lnTo>
                                          <a:pt x="26" y="3"/>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3" name="Freeform 2346"/>
                                <wps:cNvSpPr>
                                  <a:spLocks/>
                                </wps:cNvSpPr>
                                <wps:spPr bwMode="auto">
                                  <a:xfrm>
                                    <a:off x="349" y="2431"/>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4" name="Freeform 2347"/>
                                <wps:cNvSpPr>
                                  <a:spLocks/>
                                </wps:cNvSpPr>
                                <wps:spPr bwMode="auto">
                                  <a:xfrm>
                                    <a:off x="349" y="2431"/>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5" name="Freeform 2348"/>
                                <wps:cNvSpPr>
                                  <a:spLocks/>
                                </wps:cNvSpPr>
                                <wps:spPr bwMode="auto">
                                  <a:xfrm>
                                    <a:off x="343" y="2434"/>
                                    <a:ext cx="30" cy="4"/>
                                  </a:xfrm>
                                  <a:custGeom>
                                    <a:avLst/>
                                    <a:gdLst>
                                      <a:gd name="T0" fmla="*/ 2 w 30"/>
                                      <a:gd name="T1" fmla="*/ 0 h 4"/>
                                      <a:gd name="T2" fmla="*/ 0 w 30"/>
                                      <a:gd name="T3" fmla="*/ 4 h 4"/>
                                      <a:gd name="T4" fmla="*/ 30 w 30"/>
                                      <a:gd name="T5" fmla="*/ 4 h 4"/>
                                      <a:gd name="T6" fmla="*/ 2 w 30"/>
                                      <a:gd name="T7" fmla="*/ 0 h 4"/>
                                    </a:gdLst>
                                    <a:ahLst/>
                                    <a:cxnLst>
                                      <a:cxn ang="0">
                                        <a:pos x="T0" y="T1"/>
                                      </a:cxn>
                                      <a:cxn ang="0">
                                        <a:pos x="T2" y="T3"/>
                                      </a:cxn>
                                      <a:cxn ang="0">
                                        <a:pos x="T4" y="T5"/>
                                      </a:cxn>
                                      <a:cxn ang="0">
                                        <a:pos x="T6" y="T7"/>
                                      </a:cxn>
                                    </a:cxnLst>
                                    <a:rect l="0" t="0" r="r" b="b"/>
                                    <a:pathLst>
                                      <a:path w="30" h="4">
                                        <a:moveTo>
                                          <a:pt x="2" y="0"/>
                                        </a:moveTo>
                                        <a:lnTo>
                                          <a:pt x="0" y="4"/>
                                        </a:lnTo>
                                        <a:lnTo>
                                          <a:pt x="30"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6" name="Freeform 2349"/>
                                <wps:cNvSpPr>
                                  <a:spLocks/>
                                </wps:cNvSpPr>
                                <wps:spPr bwMode="auto">
                                  <a:xfrm>
                                    <a:off x="343" y="2434"/>
                                    <a:ext cx="30" cy="4"/>
                                  </a:xfrm>
                                  <a:custGeom>
                                    <a:avLst/>
                                    <a:gdLst>
                                      <a:gd name="T0" fmla="*/ 2 w 30"/>
                                      <a:gd name="T1" fmla="*/ 0 h 4"/>
                                      <a:gd name="T2" fmla="*/ 0 w 30"/>
                                      <a:gd name="T3" fmla="*/ 4 h 4"/>
                                      <a:gd name="T4" fmla="*/ 30 w 30"/>
                                      <a:gd name="T5" fmla="*/ 4 h 4"/>
                                      <a:gd name="T6" fmla="*/ 2 w 30"/>
                                      <a:gd name="T7" fmla="*/ 0 h 4"/>
                                    </a:gdLst>
                                    <a:ahLst/>
                                    <a:cxnLst>
                                      <a:cxn ang="0">
                                        <a:pos x="T0" y="T1"/>
                                      </a:cxn>
                                      <a:cxn ang="0">
                                        <a:pos x="T2" y="T3"/>
                                      </a:cxn>
                                      <a:cxn ang="0">
                                        <a:pos x="T4" y="T5"/>
                                      </a:cxn>
                                      <a:cxn ang="0">
                                        <a:pos x="T6" y="T7"/>
                                      </a:cxn>
                                    </a:cxnLst>
                                    <a:rect l="0" t="0" r="r" b="b"/>
                                    <a:pathLst>
                                      <a:path w="30" h="4">
                                        <a:moveTo>
                                          <a:pt x="2" y="0"/>
                                        </a:moveTo>
                                        <a:lnTo>
                                          <a:pt x="0" y="4"/>
                                        </a:lnTo>
                                        <a:lnTo>
                                          <a:pt x="30" y="4"/>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 name="Freeform 2350"/>
                                <wps:cNvSpPr>
                                  <a:spLocks/>
                                </wps:cNvSpPr>
                                <wps:spPr bwMode="auto">
                                  <a:xfrm>
                                    <a:off x="345" y="2434"/>
                                    <a:ext cx="28" cy="4"/>
                                  </a:xfrm>
                                  <a:custGeom>
                                    <a:avLst/>
                                    <a:gdLst>
                                      <a:gd name="T0" fmla="*/ 0 w 28"/>
                                      <a:gd name="T1" fmla="*/ 0 h 4"/>
                                      <a:gd name="T2" fmla="*/ 26 w 28"/>
                                      <a:gd name="T3" fmla="*/ 0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6" y="0"/>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8" name="Freeform 2351"/>
                                <wps:cNvSpPr>
                                  <a:spLocks/>
                                </wps:cNvSpPr>
                                <wps:spPr bwMode="auto">
                                  <a:xfrm>
                                    <a:off x="345" y="2434"/>
                                    <a:ext cx="28" cy="4"/>
                                  </a:xfrm>
                                  <a:custGeom>
                                    <a:avLst/>
                                    <a:gdLst>
                                      <a:gd name="T0" fmla="*/ 0 w 28"/>
                                      <a:gd name="T1" fmla="*/ 0 h 4"/>
                                      <a:gd name="T2" fmla="*/ 26 w 28"/>
                                      <a:gd name="T3" fmla="*/ 0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6" y="0"/>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9" name="Freeform 2352"/>
                                <wps:cNvSpPr>
                                  <a:spLocks/>
                                </wps:cNvSpPr>
                                <wps:spPr bwMode="auto">
                                  <a:xfrm>
                                    <a:off x="342" y="2438"/>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0" name="Freeform 2353"/>
                                <wps:cNvSpPr>
                                  <a:spLocks/>
                                </wps:cNvSpPr>
                                <wps:spPr bwMode="auto">
                                  <a:xfrm>
                                    <a:off x="342" y="2438"/>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1" name="Freeform 2354"/>
                                <wps:cNvSpPr>
                                  <a:spLocks/>
                                </wps:cNvSpPr>
                                <wps:spPr bwMode="auto">
                                  <a:xfrm>
                                    <a:off x="343" y="2438"/>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2" name="Freeform 2355"/>
                                <wps:cNvSpPr>
                                  <a:spLocks/>
                                </wps:cNvSpPr>
                                <wps:spPr bwMode="auto">
                                  <a:xfrm>
                                    <a:off x="343" y="2438"/>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3" name="Rectangle 2356"/>
                                <wps:cNvSpPr>
                                  <a:spLocks noChangeArrowheads="1"/>
                                </wps:cNvSpPr>
                                <wps:spPr bwMode="auto">
                                  <a:xfrm>
                                    <a:off x="342"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64" name="Rectangle 2357"/>
                                <wps:cNvSpPr>
                                  <a:spLocks noChangeArrowheads="1"/>
                                </wps:cNvSpPr>
                                <wps:spPr bwMode="auto">
                                  <a:xfrm>
                                    <a:off x="342"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5" name="Rectangle 2358"/>
                                <wps:cNvSpPr>
                                  <a:spLocks noChangeArrowheads="1"/>
                                </wps:cNvSpPr>
                                <wps:spPr bwMode="auto">
                                  <a:xfrm>
                                    <a:off x="342"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66" name="Rectangle 2359"/>
                                <wps:cNvSpPr>
                                  <a:spLocks noChangeArrowheads="1"/>
                                </wps:cNvSpPr>
                                <wps:spPr bwMode="auto">
                                  <a:xfrm>
                                    <a:off x="342"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7" name="Freeform 2360"/>
                                <wps:cNvSpPr>
                                  <a:spLocks/>
                                </wps:cNvSpPr>
                                <wps:spPr bwMode="auto">
                                  <a:xfrm>
                                    <a:off x="342" y="2443"/>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8" name="Freeform 2361"/>
                                <wps:cNvSpPr>
                                  <a:spLocks/>
                                </wps:cNvSpPr>
                                <wps:spPr bwMode="auto">
                                  <a:xfrm>
                                    <a:off x="342" y="2443"/>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9" name="Freeform 2362"/>
                                <wps:cNvSpPr>
                                  <a:spLocks/>
                                </wps:cNvSpPr>
                                <wps:spPr bwMode="auto">
                                  <a:xfrm>
                                    <a:off x="342" y="2443"/>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0" name="Freeform 2363"/>
                                <wps:cNvSpPr>
                                  <a:spLocks/>
                                </wps:cNvSpPr>
                                <wps:spPr bwMode="auto">
                                  <a:xfrm>
                                    <a:off x="342" y="2443"/>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1" name="Freeform 2364"/>
                                <wps:cNvSpPr>
                                  <a:spLocks/>
                                </wps:cNvSpPr>
                                <wps:spPr bwMode="auto">
                                  <a:xfrm>
                                    <a:off x="343" y="2448"/>
                                    <a:ext cx="28" cy="4"/>
                                  </a:xfrm>
                                  <a:custGeom>
                                    <a:avLst/>
                                    <a:gdLst>
                                      <a:gd name="T0" fmla="*/ 0 w 28"/>
                                      <a:gd name="T1" fmla="*/ 0 h 4"/>
                                      <a:gd name="T2" fmla="*/ 2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 y="4"/>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2" name="Freeform 2365"/>
                                <wps:cNvSpPr>
                                  <a:spLocks/>
                                </wps:cNvSpPr>
                                <wps:spPr bwMode="auto">
                                  <a:xfrm>
                                    <a:off x="343" y="2448"/>
                                    <a:ext cx="28" cy="4"/>
                                  </a:xfrm>
                                  <a:custGeom>
                                    <a:avLst/>
                                    <a:gdLst>
                                      <a:gd name="T0" fmla="*/ 0 w 28"/>
                                      <a:gd name="T1" fmla="*/ 0 h 4"/>
                                      <a:gd name="T2" fmla="*/ 2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 y="4"/>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3" name="Freeform 2366"/>
                                <wps:cNvSpPr>
                                  <a:spLocks/>
                                </wps:cNvSpPr>
                                <wps:spPr bwMode="auto">
                                  <a:xfrm>
                                    <a:off x="343" y="2448"/>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4" name="Freeform 2367"/>
                                <wps:cNvSpPr>
                                  <a:spLocks/>
                                </wps:cNvSpPr>
                                <wps:spPr bwMode="auto">
                                  <a:xfrm>
                                    <a:off x="343" y="2448"/>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5" name="Freeform 2368"/>
                                <wps:cNvSpPr>
                                  <a:spLocks/>
                                </wps:cNvSpPr>
                                <wps:spPr bwMode="auto">
                                  <a:xfrm>
                                    <a:off x="345" y="2452"/>
                                    <a:ext cx="22" cy="4"/>
                                  </a:xfrm>
                                  <a:custGeom>
                                    <a:avLst/>
                                    <a:gdLst>
                                      <a:gd name="T0" fmla="*/ 0 w 22"/>
                                      <a:gd name="T1" fmla="*/ 0 h 4"/>
                                      <a:gd name="T2" fmla="*/ 4 w 22"/>
                                      <a:gd name="T3" fmla="*/ 4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4" y="4"/>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6" name="Freeform 2369"/>
                                <wps:cNvSpPr>
                                  <a:spLocks/>
                                </wps:cNvSpPr>
                                <wps:spPr bwMode="auto">
                                  <a:xfrm>
                                    <a:off x="345" y="2452"/>
                                    <a:ext cx="22" cy="4"/>
                                  </a:xfrm>
                                  <a:custGeom>
                                    <a:avLst/>
                                    <a:gdLst>
                                      <a:gd name="T0" fmla="*/ 0 w 22"/>
                                      <a:gd name="T1" fmla="*/ 0 h 4"/>
                                      <a:gd name="T2" fmla="*/ 4 w 22"/>
                                      <a:gd name="T3" fmla="*/ 4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4" y="4"/>
                                        </a:lnTo>
                                        <a:lnTo>
                                          <a:pt x="22"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7" name="Freeform 2370"/>
                                <wps:cNvSpPr>
                                  <a:spLocks/>
                                </wps:cNvSpPr>
                                <wps:spPr bwMode="auto">
                                  <a:xfrm>
                                    <a:off x="345" y="2452"/>
                                    <a:ext cx="26" cy="4"/>
                                  </a:xfrm>
                                  <a:custGeom>
                                    <a:avLst/>
                                    <a:gdLst>
                                      <a:gd name="T0" fmla="*/ 0 w 26"/>
                                      <a:gd name="T1" fmla="*/ 0 h 4"/>
                                      <a:gd name="T2" fmla="*/ 26 w 26"/>
                                      <a:gd name="T3" fmla="*/ 0 h 4"/>
                                      <a:gd name="T4" fmla="*/ 22 w 26"/>
                                      <a:gd name="T5" fmla="*/ 4 h 4"/>
                                      <a:gd name="T6" fmla="*/ 0 w 26"/>
                                      <a:gd name="T7" fmla="*/ 0 h 4"/>
                                    </a:gdLst>
                                    <a:ahLst/>
                                    <a:cxnLst>
                                      <a:cxn ang="0">
                                        <a:pos x="T0" y="T1"/>
                                      </a:cxn>
                                      <a:cxn ang="0">
                                        <a:pos x="T2" y="T3"/>
                                      </a:cxn>
                                      <a:cxn ang="0">
                                        <a:pos x="T4" y="T5"/>
                                      </a:cxn>
                                      <a:cxn ang="0">
                                        <a:pos x="T6" y="T7"/>
                                      </a:cxn>
                                    </a:cxnLst>
                                    <a:rect l="0" t="0" r="r" b="b"/>
                                    <a:pathLst>
                                      <a:path w="26" h="4">
                                        <a:moveTo>
                                          <a:pt x="0" y="0"/>
                                        </a:moveTo>
                                        <a:lnTo>
                                          <a:pt x="26" y="0"/>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8" name="Freeform 2371"/>
                                <wps:cNvSpPr>
                                  <a:spLocks/>
                                </wps:cNvSpPr>
                                <wps:spPr bwMode="auto">
                                  <a:xfrm>
                                    <a:off x="345" y="2452"/>
                                    <a:ext cx="26" cy="4"/>
                                  </a:xfrm>
                                  <a:custGeom>
                                    <a:avLst/>
                                    <a:gdLst>
                                      <a:gd name="T0" fmla="*/ 0 w 26"/>
                                      <a:gd name="T1" fmla="*/ 0 h 4"/>
                                      <a:gd name="T2" fmla="*/ 26 w 26"/>
                                      <a:gd name="T3" fmla="*/ 0 h 4"/>
                                      <a:gd name="T4" fmla="*/ 22 w 26"/>
                                      <a:gd name="T5" fmla="*/ 4 h 4"/>
                                      <a:gd name="T6" fmla="*/ 0 w 26"/>
                                      <a:gd name="T7" fmla="*/ 0 h 4"/>
                                    </a:gdLst>
                                    <a:ahLst/>
                                    <a:cxnLst>
                                      <a:cxn ang="0">
                                        <a:pos x="T0" y="T1"/>
                                      </a:cxn>
                                      <a:cxn ang="0">
                                        <a:pos x="T2" y="T3"/>
                                      </a:cxn>
                                      <a:cxn ang="0">
                                        <a:pos x="T4" y="T5"/>
                                      </a:cxn>
                                      <a:cxn ang="0">
                                        <a:pos x="T6" y="T7"/>
                                      </a:cxn>
                                    </a:cxnLst>
                                    <a:rect l="0" t="0" r="r" b="b"/>
                                    <a:pathLst>
                                      <a:path w="26" h="4">
                                        <a:moveTo>
                                          <a:pt x="0" y="0"/>
                                        </a:moveTo>
                                        <a:lnTo>
                                          <a:pt x="26" y="0"/>
                                        </a:lnTo>
                                        <a:lnTo>
                                          <a:pt x="22"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9" name="Freeform 2372"/>
                                <wps:cNvSpPr>
                                  <a:spLocks/>
                                </wps:cNvSpPr>
                                <wps:spPr bwMode="auto">
                                  <a:xfrm>
                                    <a:off x="349" y="2456"/>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0" name="Freeform 2373"/>
                                <wps:cNvSpPr>
                                  <a:spLocks/>
                                </wps:cNvSpPr>
                                <wps:spPr bwMode="auto">
                                  <a:xfrm>
                                    <a:off x="349" y="2456"/>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1" name="Freeform 2374"/>
                                <wps:cNvSpPr>
                                  <a:spLocks/>
                                </wps:cNvSpPr>
                                <wps:spPr bwMode="auto">
                                  <a:xfrm>
                                    <a:off x="349" y="2456"/>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2" name="Freeform 2375"/>
                                <wps:cNvSpPr>
                                  <a:spLocks/>
                                </wps:cNvSpPr>
                                <wps:spPr bwMode="auto">
                                  <a:xfrm>
                                    <a:off x="349" y="2456"/>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3" name="Freeform 2376"/>
                                <wps:cNvSpPr>
                                  <a:spLocks/>
                                </wps:cNvSpPr>
                                <wps:spPr bwMode="auto">
                                  <a:xfrm>
                                    <a:off x="353" y="2458"/>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4" name="Freeform 2377"/>
                                <wps:cNvSpPr>
                                  <a:spLocks/>
                                </wps:cNvSpPr>
                                <wps:spPr bwMode="auto">
                                  <a:xfrm>
                                    <a:off x="353" y="2458"/>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5" name="Freeform 2378"/>
                                <wps:cNvSpPr>
                                  <a:spLocks/>
                                </wps:cNvSpPr>
                                <wps:spPr bwMode="auto">
                                  <a:xfrm>
                                    <a:off x="1586" y="2427"/>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6" name="Freeform 2379"/>
                                <wps:cNvSpPr>
                                  <a:spLocks/>
                                </wps:cNvSpPr>
                                <wps:spPr bwMode="auto">
                                  <a:xfrm>
                                    <a:off x="1586" y="2427"/>
                                    <a:ext cx="10" cy="1"/>
                                  </a:xfrm>
                                  <a:custGeom>
                                    <a:avLst/>
                                    <a:gdLst>
                                      <a:gd name="T0" fmla="*/ 5 w 10"/>
                                      <a:gd name="T1" fmla="*/ 0 h 1"/>
                                      <a:gd name="T2" fmla="*/ 0 w 10"/>
                                      <a:gd name="T3" fmla="*/ 1 h 1"/>
                                      <a:gd name="T4" fmla="*/ 10 w 10"/>
                                      <a:gd name="T5" fmla="*/ 1 h 1"/>
                                      <a:gd name="T6" fmla="*/ 5 w 10"/>
                                      <a:gd name="T7" fmla="*/ 0 h 1"/>
                                    </a:gdLst>
                                    <a:ahLst/>
                                    <a:cxnLst>
                                      <a:cxn ang="0">
                                        <a:pos x="T0" y="T1"/>
                                      </a:cxn>
                                      <a:cxn ang="0">
                                        <a:pos x="T2" y="T3"/>
                                      </a:cxn>
                                      <a:cxn ang="0">
                                        <a:pos x="T4" y="T5"/>
                                      </a:cxn>
                                      <a:cxn ang="0">
                                        <a:pos x="T6" y="T7"/>
                                      </a:cxn>
                                    </a:cxnLst>
                                    <a:rect l="0" t="0" r="r" b="b"/>
                                    <a:pathLst>
                                      <a:path w="10" h="1">
                                        <a:moveTo>
                                          <a:pt x="5" y="0"/>
                                        </a:moveTo>
                                        <a:lnTo>
                                          <a:pt x="0" y="1"/>
                                        </a:lnTo>
                                        <a:lnTo>
                                          <a:pt x="10" y="1"/>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7" name="Freeform 2380"/>
                                <wps:cNvSpPr>
                                  <a:spLocks/>
                                </wps:cNvSpPr>
                                <wps:spPr bwMode="auto">
                                  <a:xfrm>
                                    <a:off x="1582" y="2428"/>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8" name="Freeform 2381"/>
                                <wps:cNvSpPr>
                                  <a:spLocks/>
                                </wps:cNvSpPr>
                                <wps:spPr bwMode="auto">
                                  <a:xfrm>
                                    <a:off x="1582" y="2428"/>
                                    <a:ext cx="18" cy="3"/>
                                  </a:xfrm>
                                  <a:custGeom>
                                    <a:avLst/>
                                    <a:gdLst>
                                      <a:gd name="T0" fmla="*/ 4 w 18"/>
                                      <a:gd name="T1" fmla="*/ 0 h 3"/>
                                      <a:gd name="T2" fmla="*/ 0 w 18"/>
                                      <a:gd name="T3" fmla="*/ 3 h 3"/>
                                      <a:gd name="T4" fmla="*/ 18 w 18"/>
                                      <a:gd name="T5" fmla="*/ 3 h 3"/>
                                      <a:gd name="T6" fmla="*/ 4 w 18"/>
                                      <a:gd name="T7" fmla="*/ 0 h 3"/>
                                    </a:gdLst>
                                    <a:ahLst/>
                                    <a:cxnLst>
                                      <a:cxn ang="0">
                                        <a:pos x="T0" y="T1"/>
                                      </a:cxn>
                                      <a:cxn ang="0">
                                        <a:pos x="T2" y="T3"/>
                                      </a:cxn>
                                      <a:cxn ang="0">
                                        <a:pos x="T4" y="T5"/>
                                      </a:cxn>
                                      <a:cxn ang="0">
                                        <a:pos x="T6" y="T7"/>
                                      </a:cxn>
                                    </a:cxnLst>
                                    <a:rect l="0" t="0" r="r" b="b"/>
                                    <a:pathLst>
                                      <a:path w="18" h="3">
                                        <a:moveTo>
                                          <a:pt x="4" y="0"/>
                                        </a:moveTo>
                                        <a:lnTo>
                                          <a:pt x="0" y="3"/>
                                        </a:lnTo>
                                        <a:lnTo>
                                          <a:pt x="18" y="3"/>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9" name="Freeform 2382"/>
                                <wps:cNvSpPr>
                                  <a:spLocks/>
                                </wps:cNvSpPr>
                                <wps:spPr bwMode="auto">
                                  <a:xfrm>
                                    <a:off x="1586" y="2428"/>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0" name="Freeform 2383"/>
                                <wps:cNvSpPr>
                                  <a:spLocks/>
                                </wps:cNvSpPr>
                                <wps:spPr bwMode="auto">
                                  <a:xfrm>
                                    <a:off x="1586" y="2428"/>
                                    <a:ext cx="14" cy="3"/>
                                  </a:xfrm>
                                  <a:custGeom>
                                    <a:avLst/>
                                    <a:gdLst>
                                      <a:gd name="T0" fmla="*/ 0 w 14"/>
                                      <a:gd name="T1" fmla="*/ 0 h 3"/>
                                      <a:gd name="T2" fmla="*/ 10 w 14"/>
                                      <a:gd name="T3" fmla="*/ 0 h 3"/>
                                      <a:gd name="T4" fmla="*/ 14 w 14"/>
                                      <a:gd name="T5" fmla="*/ 3 h 3"/>
                                      <a:gd name="T6" fmla="*/ 0 w 14"/>
                                      <a:gd name="T7" fmla="*/ 0 h 3"/>
                                    </a:gdLst>
                                    <a:ahLst/>
                                    <a:cxnLst>
                                      <a:cxn ang="0">
                                        <a:pos x="T0" y="T1"/>
                                      </a:cxn>
                                      <a:cxn ang="0">
                                        <a:pos x="T2" y="T3"/>
                                      </a:cxn>
                                      <a:cxn ang="0">
                                        <a:pos x="T4" y="T5"/>
                                      </a:cxn>
                                      <a:cxn ang="0">
                                        <a:pos x="T6" y="T7"/>
                                      </a:cxn>
                                    </a:cxnLst>
                                    <a:rect l="0" t="0" r="r" b="b"/>
                                    <a:pathLst>
                                      <a:path w="14" h="3">
                                        <a:moveTo>
                                          <a:pt x="0" y="0"/>
                                        </a:moveTo>
                                        <a:lnTo>
                                          <a:pt x="10" y="0"/>
                                        </a:lnTo>
                                        <a:lnTo>
                                          <a:pt x="14"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1" name="Freeform 2384"/>
                                <wps:cNvSpPr>
                                  <a:spLocks/>
                                </wps:cNvSpPr>
                                <wps:spPr bwMode="auto">
                                  <a:xfrm>
                                    <a:off x="1578" y="2431"/>
                                    <a:ext cx="26" cy="3"/>
                                  </a:xfrm>
                                  <a:custGeom>
                                    <a:avLst/>
                                    <a:gdLst>
                                      <a:gd name="T0" fmla="*/ 4 w 26"/>
                                      <a:gd name="T1" fmla="*/ 0 h 3"/>
                                      <a:gd name="T2" fmla="*/ 0 w 26"/>
                                      <a:gd name="T3" fmla="*/ 3 h 3"/>
                                      <a:gd name="T4" fmla="*/ 26 w 26"/>
                                      <a:gd name="T5" fmla="*/ 3 h 3"/>
                                      <a:gd name="T6" fmla="*/ 4 w 26"/>
                                      <a:gd name="T7" fmla="*/ 0 h 3"/>
                                    </a:gdLst>
                                    <a:ahLst/>
                                    <a:cxnLst>
                                      <a:cxn ang="0">
                                        <a:pos x="T0" y="T1"/>
                                      </a:cxn>
                                      <a:cxn ang="0">
                                        <a:pos x="T2" y="T3"/>
                                      </a:cxn>
                                      <a:cxn ang="0">
                                        <a:pos x="T4" y="T5"/>
                                      </a:cxn>
                                      <a:cxn ang="0">
                                        <a:pos x="T6" y="T7"/>
                                      </a:cxn>
                                    </a:cxnLst>
                                    <a:rect l="0" t="0" r="r" b="b"/>
                                    <a:pathLst>
                                      <a:path w="26" h="3">
                                        <a:moveTo>
                                          <a:pt x="4" y="0"/>
                                        </a:moveTo>
                                        <a:lnTo>
                                          <a:pt x="0" y="3"/>
                                        </a:lnTo>
                                        <a:lnTo>
                                          <a:pt x="26"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2092" name="Group 2385"/>
                              <wpg:cNvGrpSpPr>
                                <a:grpSpLocks/>
                              </wpg:cNvGrpSpPr>
                              <wpg:grpSpPr bwMode="auto">
                                <a:xfrm>
                                  <a:off x="14364" y="14367"/>
                                  <a:ext cx="548619" cy="884111"/>
                                  <a:chOff x="41" y="41"/>
                                  <a:chExt cx="1566" cy="2523"/>
                                </a:xfrm>
                              </wpg:grpSpPr>
                              <wps:wsp>
                                <wps:cNvPr id="2093" name="Freeform 2386"/>
                                <wps:cNvSpPr>
                                  <a:spLocks/>
                                </wps:cNvSpPr>
                                <wps:spPr bwMode="auto">
                                  <a:xfrm>
                                    <a:off x="1578" y="2431"/>
                                    <a:ext cx="26" cy="3"/>
                                  </a:xfrm>
                                  <a:custGeom>
                                    <a:avLst/>
                                    <a:gdLst>
                                      <a:gd name="T0" fmla="*/ 4 w 26"/>
                                      <a:gd name="T1" fmla="*/ 0 h 3"/>
                                      <a:gd name="T2" fmla="*/ 0 w 26"/>
                                      <a:gd name="T3" fmla="*/ 3 h 3"/>
                                      <a:gd name="T4" fmla="*/ 26 w 26"/>
                                      <a:gd name="T5" fmla="*/ 3 h 3"/>
                                      <a:gd name="T6" fmla="*/ 4 w 26"/>
                                      <a:gd name="T7" fmla="*/ 0 h 3"/>
                                    </a:gdLst>
                                    <a:ahLst/>
                                    <a:cxnLst>
                                      <a:cxn ang="0">
                                        <a:pos x="T0" y="T1"/>
                                      </a:cxn>
                                      <a:cxn ang="0">
                                        <a:pos x="T2" y="T3"/>
                                      </a:cxn>
                                      <a:cxn ang="0">
                                        <a:pos x="T4" y="T5"/>
                                      </a:cxn>
                                      <a:cxn ang="0">
                                        <a:pos x="T6" y="T7"/>
                                      </a:cxn>
                                    </a:cxnLst>
                                    <a:rect l="0" t="0" r="r" b="b"/>
                                    <a:pathLst>
                                      <a:path w="26" h="3">
                                        <a:moveTo>
                                          <a:pt x="4" y="0"/>
                                        </a:moveTo>
                                        <a:lnTo>
                                          <a:pt x="0" y="3"/>
                                        </a:lnTo>
                                        <a:lnTo>
                                          <a:pt x="26" y="3"/>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4" name="Freeform 2387"/>
                                <wps:cNvSpPr>
                                  <a:spLocks/>
                                </wps:cNvSpPr>
                                <wps:spPr bwMode="auto">
                                  <a:xfrm>
                                    <a:off x="1582" y="2431"/>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5" name="Freeform 2388"/>
                                <wps:cNvSpPr>
                                  <a:spLocks/>
                                </wps:cNvSpPr>
                                <wps:spPr bwMode="auto">
                                  <a:xfrm>
                                    <a:off x="1582" y="2431"/>
                                    <a:ext cx="22" cy="3"/>
                                  </a:xfrm>
                                  <a:custGeom>
                                    <a:avLst/>
                                    <a:gdLst>
                                      <a:gd name="T0" fmla="*/ 0 w 22"/>
                                      <a:gd name="T1" fmla="*/ 0 h 3"/>
                                      <a:gd name="T2" fmla="*/ 18 w 22"/>
                                      <a:gd name="T3" fmla="*/ 0 h 3"/>
                                      <a:gd name="T4" fmla="*/ 22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18" y="0"/>
                                        </a:lnTo>
                                        <a:lnTo>
                                          <a:pt x="22"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6" name="Freeform 2389"/>
                                <wps:cNvSpPr>
                                  <a:spLocks/>
                                </wps:cNvSpPr>
                                <wps:spPr bwMode="auto">
                                  <a:xfrm>
                                    <a:off x="1576" y="2434"/>
                                    <a:ext cx="30" cy="4"/>
                                  </a:xfrm>
                                  <a:custGeom>
                                    <a:avLst/>
                                    <a:gdLst>
                                      <a:gd name="T0" fmla="*/ 2 w 30"/>
                                      <a:gd name="T1" fmla="*/ 0 h 4"/>
                                      <a:gd name="T2" fmla="*/ 0 w 30"/>
                                      <a:gd name="T3" fmla="*/ 4 h 4"/>
                                      <a:gd name="T4" fmla="*/ 30 w 30"/>
                                      <a:gd name="T5" fmla="*/ 4 h 4"/>
                                      <a:gd name="T6" fmla="*/ 2 w 30"/>
                                      <a:gd name="T7" fmla="*/ 0 h 4"/>
                                    </a:gdLst>
                                    <a:ahLst/>
                                    <a:cxnLst>
                                      <a:cxn ang="0">
                                        <a:pos x="T0" y="T1"/>
                                      </a:cxn>
                                      <a:cxn ang="0">
                                        <a:pos x="T2" y="T3"/>
                                      </a:cxn>
                                      <a:cxn ang="0">
                                        <a:pos x="T4" y="T5"/>
                                      </a:cxn>
                                      <a:cxn ang="0">
                                        <a:pos x="T6" y="T7"/>
                                      </a:cxn>
                                    </a:cxnLst>
                                    <a:rect l="0" t="0" r="r" b="b"/>
                                    <a:pathLst>
                                      <a:path w="30" h="4">
                                        <a:moveTo>
                                          <a:pt x="2" y="0"/>
                                        </a:moveTo>
                                        <a:lnTo>
                                          <a:pt x="0" y="4"/>
                                        </a:lnTo>
                                        <a:lnTo>
                                          <a:pt x="30"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7" name="Freeform 2390"/>
                                <wps:cNvSpPr>
                                  <a:spLocks/>
                                </wps:cNvSpPr>
                                <wps:spPr bwMode="auto">
                                  <a:xfrm>
                                    <a:off x="1576" y="2434"/>
                                    <a:ext cx="30" cy="4"/>
                                  </a:xfrm>
                                  <a:custGeom>
                                    <a:avLst/>
                                    <a:gdLst>
                                      <a:gd name="T0" fmla="*/ 2 w 30"/>
                                      <a:gd name="T1" fmla="*/ 0 h 4"/>
                                      <a:gd name="T2" fmla="*/ 0 w 30"/>
                                      <a:gd name="T3" fmla="*/ 4 h 4"/>
                                      <a:gd name="T4" fmla="*/ 30 w 30"/>
                                      <a:gd name="T5" fmla="*/ 4 h 4"/>
                                      <a:gd name="T6" fmla="*/ 2 w 30"/>
                                      <a:gd name="T7" fmla="*/ 0 h 4"/>
                                    </a:gdLst>
                                    <a:ahLst/>
                                    <a:cxnLst>
                                      <a:cxn ang="0">
                                        <a:pos x="T0" y="T1"/>
                                      </a:cxn>
                                      <a:cxn ang="0">
                                        <a:pos x="T2" y="T3"/>
                                      </a:cxn>
                                      <a:cxn ang="0">
                                        <a:pos x="T4" y="T5"/>
                                      </a:cxn>
                                      <a:cxn ang="0">
                                        <a:pos x="T6" y="T7"/>
                                      </a:cxn>
                                    </a:cxnLst>
                                    <a:rect l="0" t="0" r="r" b="b"/>
                                    <a:pathLst>
                                      <a:path w="30" h="4">
                                        <a:moveTo>
                                          <a:pt x="2" y="0"/>
                                        </a:moveTo>
                                        <a:lnTo>
                                          <a:pt x="0" y="4"/>
                                        </a:lnTo>
                                        <a:lnTo>
                                          <a:pt x="30" y="4"/>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8" name="Freeform 2391"/>
                                <wps:cNvSpPr>
                                  <a:spLocks/>
                                </wps:cNvSpPr>
                                <wps:spPr bwMode="auto">
                                  <a:xfrm>
                                    <a:off x="1578" y="2434"/>
                                    <a:ext cx="28" cy="4"/>
                                  </a:xfrm>
                                  <a:custGeom>
                                    <a:avLst/>
                                    <a:gdLst>
                                      <a:gd name="T0" fmla="*/ 0 w 28"/>
                                      <a:gd name="T1" fmla="*/ 0 h 4"/>
                                      <a:gd name="T2" fmla="*/ 26 w 28"/>
                                      <a:gd name="T3" fmla="*/ 0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6" y="0"/>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9" name="Freeform 2392"/>
                                <wps:cNvSpPr>
                                  <a:spLocks/>
                                </wps:cNvSpPr>
                                <wps:spPr bwMode="auto">
                                  <a:xfrm>
                                    <a:off x="1578" y="2434"/>
                                    <a:ext cx="28" cy="4"/>
                                  </a:xfrm>
                                  <a:custGeom>
                                    <a:avLst/>
                                    <a:gdLst>
                                      <a:gd name="T0" fmla="*/ 0 w 28"/>
                                      <a:gd name="T1" fmla="*/ 0 h 4"/>
                                      <a:gd name="T2" fmla="*/ 26 w 28"/>
                                      <a:gd name="T3" fmla="*/ 0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6" y="0"/>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0" name="Freeform 2393"/>
                                <wps:cNvSpPr>
                                  <a:spLocks/>
                                </wps:cNvSpPr>
                                <wps:spPr bwMode="auto">
                                  <a:xfrm>
                                    <a:off x="1575" y="2438"/>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1" name="Freeform 2394"/>
                                <wps:cNvSpPr>
                                  <a:spLocks/>
                                </wps:cNvSpPr>
                                <wps:spPr bwMode="auto">
                                  <a:xfrm>
                                    <a:off x="1575" y="2438"/>
                                    <a:ext cx="32" cy="5"/>
                                  </a:xfrm>
                                  <a:custGeom>
                                    <a:avLst/>
                                    <a:gdLst>
                                      <a:gd name="T0" fmla="*/ 1 w 32"/>
                                      <a:gd name="T1" fmla="*/ 0 h 5"/>
                                      <a:gd name="T2" fmla="*/ 0 w 32"/>
                                      <a:gd name="T3" fmla="*/ 5 h 5"/>
                                      <a:gd name="T4" fmla="*/ 32 w 32"/>
                                      <a:gd name="T5" fmla="*/ 5 h 5"/>
                                      <a:gd name="T6" fmla="*/ 1 w 32"/>
                                      <a:gd name="T7" fmla="*/ 0 h 5"/>
                                    </a:gdLst>
                                    <a:ahLst/>
                                    <a:cxnLst>
                                      <a:cxn ang="0">
                                        <a:pos x="T0" y="T1"/>
                                      </a:cxn>
                                      <a:cxn ang="0">
                                        <a:pos x="T2" y="T3"/>
                                      </a:cxn>
                                      <a:cxn ang="0">
                                        <a:pos x="T4" y="T5"/>
                                      </a:cxn>
                                      <a:cxn ang="0">
                                        <a:pos x="T6" y="T7"/>
                                      </a:cxn>
                                    </a:cxnLst>
                                    <a:rect l="0" t="0" r="r" b="b"/>
                                    <a:pathLst>
                                      <a:path w="32" h="5">
                                        <a:moveTo>
                                          <a:pt x="1" y="0"/>
                                        </a:moveTo>
                                        <a:lnTo>
                                          <a:pt x="0" y="5"/>
                                        </a:lnTo>
                                        <a:lnTo>
                                          <a:pt x="32" y="5"/>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2" name="Freeform 2395"/>
                                <wps:cNvSpPr>
                                  <a:spLocks/>
                                </wps:cNvSpPr>
                                <wps:spPr bwMode="auto">
                                  <a:xfrm>
                                    <a:off x="1576" y="2438"/>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3" name="Freeform 2396"/>
                                <wps:cNvSpPr>
                                  <a:spLocks/>
                                </wps:cNvSpPr>
                                <wps:spPr bwMode="auto">
                                  <a:xfrm>
                                    <a:off x="1576" y="2438"/>
                                    <a:ext cx="31" cy="5"/>
                                  </a:xfrm>
                                  <a:custGeom>
                                    <a:avLst/>
                                    <a:gdLst>
                                      <a:gd name="T0" fmla="*/ 0 w 31"/>
                                      <a:gd name="T1" fmla="*/ 0 h 5"/>
                                      <a:gd name="T2" fmla="*/ 30 w 31"/>
                                      <a:gd name="T3" fmla="*/ 0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30"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4" name="Rectangle 2397"/>
                                <wps:cNvSpPr>
                                  <a:spLocks noChangeArrowheads="1"/>
                                </wps:cNvSpPr>
                                <wps:spPr bwMode="auto">
                                  <a:xfrm>
                                    <a:off x="1575"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5" name="Rectangle 2398"/>
                                <wps:cNvSpPr>
                                  <a:spLocks noChangeArrowheads="1"/>
                                </wps:cNvSpPr>
                                <wps:spPr bwMode="auto">
                                  <a:xfrm>
                                    <a:off x="1575"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6" name="Rectangle 2399"/>
                                <wps:cNvSpPr>
                                  <a:spLocks noChangeArrowheads="1"/>
                                </wps:cNvSpPr>
                                <wps:spPr bwMode="auto">
                                  <a:xfrm>
                                    <a:off x="1575"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7" name="Rectangle 2400"/>
                                <wps:cNvSpPr>
                                  <a:spLocks noChangeArrowheads="1"/>
                                </wps:cNvSpPr>
                                <wps:spPr bwMode="auto">
                                  <a:xfrm>
                                    <a:off x="1575"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8" name="Freeform 2401"/>
                                <wps:cNvSpPr>
                                  <a:spLocks/>
                                </wps:cNvSpPr>
                                <wps:spPr bwMode="auto">
                                  <a:xfrm>
                                    <a:off x="1575" y="2443"/>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9" name="Freeform 2402"/>
                                <wps:cNvSpPr>
                                  <a:spLocks/>
                                </wps:cNvSpPr>
                                <wps:spPr bwMode="auto">
                                  <a:xfrm>
                                    <a:off x="1575" y="2443"/>
                                    <a:ext cx="31" cy="5"/>
                                  </a:xfrm>
                                  <a:custGeom>
                                    <a:avLst/>
                                    <a:gdLst>
                                      <a:gd name="T0" fmla="*/ 0 w 31"/>
                                      <a:gd name="T1" fmla="*/ 0 h 5"/>
                                      <a:gd name="T2" fmla="*/ 1 w 31"/>
                                      <a:gd name="T3" fmla="*/ 5 h 5"/>
                                      <a:gd name="T4" fmla="*/ 31 w 31"/>
                                      <a:gd name="T5" fmla="*/ 5 h 5"/>
                                      <a:gd name="T6" fmla="*/ 0 w 31"/>
                                      <a:gd name="T7" fmla="*/ 0 h 5"/>
                                    </a:gdLst>
                                    <a:ahLst/>
                                    <a:cxnLst>
                                      <a:cxn ang="0">
                                        <a:pos x="T0" y="T1"/>
                                      </a:cxn>
                                      <a:cxn ang="0">
                                        <a:pos x="T2" y="T3"/>
                                      </a:cxn>
                                      <a:cxn ang="0">
                                        <a:pos x="T4" y="T5"/>
                                      </a:cxn>
                                      <a:cxn ang="0">
                                        <a:pos x="T6" y="T7"/>
                                      </a:cxn>
                                    </a:cxnLst>
                                    <a:rect l="0" t="0" r="r" b="b"/>
                                    <a:pathLst>
                                      <a:path w="31" h="5">
                                        <a:moveTo>
                                          <a:pt x="0" y="0"/>
                                        </a:moveTo>
                                        <a:lnTo>
                                          <a:pt x="1" y="5"/>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0" name="Freeform 2403"/>
                                <wps:cNvSpPr>
                                  <a:spLocks/>
                                </wps:cNvSpPr>
                                <wps:spPr bwMode="auto">
                                  <a:xfrm>
                                    <a:off x="1575" y="2443"/>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1" name="Freeform 2404"/>
                                <wps:cNvSpPr>
                                  <a:spLocks/>
                                </wps:cNvSpPr>
                                <wps:spPr bwMode="auto">
                                  <a:xfrm>
                                    <a:off x="1575" y="2443"/>
                                    <a:ext cx="32" cy="5"/>
                                  </a:xfrm>
                                  <a:custGeom>
                                    <a:avLst/>
                                    <a:gdLst>
                                      <a:gd name="T0" fmla="*/ 0 w 32"/>
                                      <a:gd name="T1" fmla="*/ 0 h 5"/>
                                      <a:gd name="T2" fmla="*/ 32 w 32"/>
                                      <a:gd name="T3" fmla="*/ 0 h 5"/>
                                      <a:gd name="T4" fmla="*/ 31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32" y="0"/>
                                        </a:lnTo>
                                        <a:lnTo>
                                          <a:pt x="3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2" name="Freeform 2405"/>
                                <wps:cNvSpPr>
                                  <a:spLocks/>
                                </wps:cNvSpPr>
                                <wps:spPr bwMode="auto">
                                  <a:xfrm>
                                    <a:off x="1576" y="2448"/>
                                    <a:ext cx="28" cy="4"/>
                                  </a:xfrm>
                                  <a:custGeom>
                                    <a:avLst/>
                                    <a:gdLst>
                                      <a:gd name="T0" fmla="*/ 0 w 28"/>
                                      <a:gd name="T1" fmla="*/ 0 h 4"/>
                                      <a:gd name="T2" fmla="*/ 2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 y="4"/>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3" name="Freeform 2406"/>
                                <wps:cNvSpPr>
                                  <a:spLocks/>
                                </wps:cNvSpPr>
                                <wps:spPr bwMode="auto">
                                  <a:xfrm>
                                    <a:off x="1576" y="2448"/>
                                    <a:ext cx="28" cy="4"/>
                                  </a:xfrm>
                                  <a:custGeom>
                                    <a:avLst/>
                                    <a:gdLst>
                                      <a:gd name="T0" fmla="*/ 0 w 28"/>
                                      <a:gd name="T1" fmla="*/ 0 h 4"/>
                                      <a:gd name="T2" fmla="*/ 2 w 28"/>
                                      <a:gd name="T3" fmla="*/ 4 h 4"/>
                                      <a:gd name="T4" fmla="*/ 28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 y="4"/>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4" name="Freeform 2407"/>
                                <wps:cNvSpPr>
                                  <a:spLocks/>
                                </wps:cNvSpPr>
                                <wps:spPr bwMode="auto">
                                  <a:xfrm>
                                    <a:off x="1576" y="2448"/>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5" name="Freeform 2408"/>
                                <wps:cNvSpPr>
                                  <a:spLocks/>
                                </wps:cNvSpPr>
                                <wps:spPr bwMode="auto">
                                  <a:xfrm>
                                    <a:off x="1576" y="2448"/>
                                    <a:ext cx="30" cy="4"/>
                                  </a:xfrm>
                                  <a:custGeom>
                                    <a:avLst/>
                                    <a:gdLst>
                                      <a:gd name="T0" fmla="*/ 0 w 30"/>
                                      <a:gd name="T1" fmla="*/ 0 h 4"/>
                                      <a:gd name="T2" fmla="*/ 30 w 30"/>
                                      <a:gd name="T3" fmla="*/ 0 h 4"/>
                                      <a:gd name="T4" fmla="*/ 28 w 30"/>
                                      <a:gd name="T5" fmla="*/ 4 h 4"/>
                                      <a:gd name="T6" fmla="*/ 0 w 30"/>
                                      <a:gd name="T7" fmla="*/ 0 h 4"/>
                                    </a:gdLst>
                                    <a:ahLst/>
                                    <a:cxnLst>
                                      <a:cxn ang="0">
                                        <a:pos x="T0" y="T1"/>
                                      </a:cxn>
                                      <a:cxn ang="0">
                                        <a:pos x="T2" y="T3"/>
                                      </a:cxn>
                                      <a:cxn ang="0">
                                        <a:pos x="T4" y="T5"/>
                                      </a:cxn>
                                      <a:cxn ang="0">
                                        <a:pos x="T6" y="T7"/>
                                      </a:cxn>
                                    </a:cxnLst>
                                    <a:rect l="0" t="0" r="r" b="b"/>
                                    <a:pathLst>
                                      <a:path w="30" h="4">
                                        <a:moveTo>
                                          <a:pt x="0" y="0"/>
                                        </a:moveTo>
                                        <a:lnTo>
                                          <a:pt x="30" y="0"/>
                                        </a:lnTo>
                                        <a:lnTo>
                                          <a:pt x="28"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6" name="Freeform 2409"/>
                                <wps:cNvSpPr>
                                  <a:spLocks/>
                                </wps:cNvSpPr>
                                <wps:spPr bwMode="auto">
                                  <a:xfrm>
                                    <a:off x="1578" y="2452"/>
                                    <a:ext cx="22" cy="4"/>
                                  </a:xfrm>
                                  <a:custGeom>
                                    <a:avLst/>
                                    <a:gdLst>
                                      <a:gd name="T0" fmla="*/ 0 w 22"/>
                                      <a:gd name="T1" fmla="*/ 0 h 4"/>
                                      <a:gd name="T2" fmla="*/ 4 w 22"/>
                                      <a:gd name="T3" fmla="*/ 4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4" y="4"/>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7" name="Freeform 2410"/>
                                <wps:cNvSpPr>
                                  <a:spLocks/>
                                </wps:cNvSpPr>
                                <wps:spPr bwMode="auto">
                                  <a:xfrm>
                                    <a:off x="1578" y="2452"/>
                                    <a:ext cx="22" cy="4"/>
                                  </a:xfrm>
                                  <a:custGeom>
                                    <a:avLst/>
                                    <a:gdLst>
                                      <a:gd name="T0" fmla="*/ 0 w 22"/>
                                      <a:gd name="T1" fmla="*/ 0 h 4"/>
                                      <a:gd name="T2" fmla="*/ 4 w 22"/>
                                      <a:gd name="T3" fmla="*/ 4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4" y="4"/>
                                        </a:lnTo>
                                        <a:lnTo>
                                          <a:pt x="22"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8" name="Freeform 2411"/>
                                <wps:cNvSpPr>
                                  <a:spLocks/>
                                </wps:cNvSpPr>
                                <wps:spPr bwMode="auto">
                                  <a:xfrm>
                                    <a:off x="1578" y="2452"/>
                                    <a:ext cx="26" cy="4"/>
                                  </a:xfrm>
                                  <a:custGeom>
                                    <a:avLst/>
                                    <a:gdLst>
                                      <a:gd name="T0" fmla="*/ 0 w 26"/>
                                      <a:gd name="T1" fmla="*/ 0 h 4"/>
                                      <a:gd name="T2" fmla="*/ 26 w 26"/>
                                      <a:gd name="T3" fmla="*/ 0 h 4"/>
                                      <a:gd name="T4" fmla="*/ 22 w 26"/>
                                      <a:gd name="T5" fmla="*/ 4 h 4"/>
                                      <a:gd name="T6" fmla="*/ 0 w 26"/>
                                      <a:gd name="T7" fmla="*/ 0 h 4"/>
                                    </a:gdLst>
                                    <a:ahLst/>
                                    <a:cxnLst>
                                      <a:cxn ang="0">
                                        <a:pos x="T0" y="T1"/>
                                      </a:cxn>
                                      <a:cxn ang="0">
                                        <a:pos x="T2" y="T3"/>
                                      </a:cxn>
                                      <a:cxn ang="0">
                                        <a:pos x="T4" y="T5"/>
                                      </a:cxn>
                                      <a:cxn ang="0">
                                        <a:pos x="T6" y="T7"/>
                                      </a:cxn>
                                    </a:cxnLst>
                                    <a:rect l="0" t="0" r="r" b="b"/>
                                    <a:pathLst>
                                      <a:path w="26" h="4">
                                        <a:moveTo>
                                          <a:pt x="0" y="0"/>
                                        </a:moveTo>
                                        <a:lnTo>
                                          <a:pt x="26" y="0"/>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9" name="Freeform 2412"/>
                                <wps:cNvSpPr>
                                  <a:spLocks/>
                                </wps:cNvSpPr>
                                <wps:spPr bwMode="auto">
                                  <a:xfrm>
                                    <a:off x="1578" y="2452"/>
                                    <a:ext cx="26" cy="4"/>
                                  </a:xfrm>
                                  <a:custGeom>
                                    <a:avLst/>
                                    <a:gdLst>
                                      <a:gd name="T0" fmla="*/ 0 w 26"/>
                                      <a:gd name="T1" fmla="*/ 0 h 4"/>
                                      <a:gd name="T2" fmla="*/ 26 w 26"/>
                                      <a:gd name="T3" fmla="*/ 0 h 4"/>
                                      <a:gd name="T4" fmla="*/ 22 w 26"/>
                                      <a:gd name="T5" fmla="*/ 4 h 4"/>
                                      <a:gd name="T6" fmla="*/ 0 w 26"/>
                                      <a:gd name="T7" fmla="*/ 0 h 4"/>
                                    </a:gdLst>
                                    <a:ahLst/>
                                    <a:cxnLst>
                                      <a:cxn ang="0">
                                        <a:pos x="T0" y="T1"/>
                                      </a:cxn>
                                      <a:cxn ang="0">
                                        <a:pos x="T2" y="T3"/>
                                      </a:cxn>
                                      <a:cxn ang="0">
                                        <a:pos x="T4" y="T5"/>
                                      </a:cxn>
                                      <a:cxn ang="0">
                                        <a:pos x="T6" y="T7"/>
                                      </a:cxn>
                                    </a:cxnLst>
                                    <a:rect l="0" t="0" r="r" b="b"/>
                                    <a:pathLst>
                                      <a:path w="26" h="4">
                                        <a:moveTo>
                                          <a:pt x="0" y="0"/>
                                        </a:moveTo>
                                        <a:lnTo>
                                          <a:pt x="26" y="0"/>
                                        </a:lnTo>
                                        <a:lnTo>
                                          <a:pt x="22"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0" name="Freeform 2413"/>
                                <wps:cNvSpPr>
                                  <a:spLocks/>
                                </wps:cNvSpPr>
                                <wps:spPr bwMode="auto">
                                  <a:xfrm>
                                    <a:off x="1582" y="2456"/>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1" name="Freeform 2414"/>
                                <wps:cNvSpPr>
                                  <a:spLocks/>
                                </wps:cNvSpPr>
                                <wps:spPr bwMode="auto">
                                  <a:xfrm>
                                    <a:off x="1582" y="2456"/>
                                    <a:ext cx="14" cy="2"/>
                                  </a:xfrm>
                                  <a:custGeom>
                                    <a:avLst/>
                                    <a:gdLst>
                                      <a:gd name="T0" fmla="*/ 0 w 14"/>
                                      <a:gd name="T1" fmla="*/ 0 h 2"/>
                                      <a:gd name="T2" fmla="*/ 4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4" y="2"/>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2" name="Freeform 2415"/>
                                <wps:cNvSpPr>
                                  <a:spLocks/>
                                </wps:cNvSpPr>
                                <wps:spPr bwMode="auto">
                                  <a:xfrm>
                                    <a:off x="1582" y="2456"/>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3" name="Freeform 2416"/>
                                <wps:cNvSpPr>
                                  <a:spLocks/>
                                </wps:cNvSpPr>
                                <wps:spPr bwMode="auto">
                                  <a:xfrm>
                                    <a:off x="1582" y="2456"/>
                                    <a:ext cx="18" cy="2"/>
                                  </a:xfrm>
                                  <a:custGeom>
                                    <a:avLst/>
                                    <a:gdLst>
                                      <a:gd name="T0" fmla="*/ 0 w 18"/>
                                      <a:gd name="T1" fmla="*/ 0 h 2"/>
                                      <a:gd name="T2" fmla="*/ 18 w 18"/>
                                      <a:gd name="T3" fmla="*/ 0 h 2"/>
                                      <a:gd name="T4" fmla="*/ 14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1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4" name="Freeform 2417"/>
                                <wps:cNvSpPr>
                                  <a:spLocks/>
                                </wps:cNvSpPr>
                                <wps:spPr bwMode="auto">
                                  <a:xfrm>
                                    <a:off x="1586" y="2458"/>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5" name="Freeform 2418"/>
                                <wps:cNvSpPr>
                                  <a:spLocks/>
                                </wps:cNvSpPr>
                                <wps:spPr bwMode="auto">
                                  <a:xfrm>
                                    <a:off x="1586" y="2458"/>
                                    <a:ext cx="10" cy="1"/>
                                  </a:xfrm>
                                  <a:custGeom>
                                    <a:avLst/>
                                    <a:gdLst>
                                      <a:gd name="T0" fmla="*/ 0 w 10"/>
                                      <a:gd name="T1" fmla="*/ 0 h 1"/>
                                      <a:gd name="T2" fmla="*/ 10 w 10"/>
                                      <a:gd name="T3" fmla="*/ 0 h 1"/>
                                      <a:gd name="T4" fmla="*/ 5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6" name="Line 2419"/>
                                <wps:cNvCnPr>
                                  <a:cxnSpLocks noChangeShapeType="1"/>
                                </wps:cNvCnPr>
                                <wps:spPr bwMode="auto">
                                  <a:xfrm flipH="1" flipV="1">
                                    <a:off x="86" y="426"/>
                                    <a:ext cx="187"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7" name="Line 2420"/>
                                <wps:cNvCnPr>
                                  <a:cxnSpLocks noChangeShapeType="1"/>
                                </wps:cNvCnPr>
                                <wps:spPr bwMode="auto">
                                  <a:xfrm flipH="1" flipV="1">
                                    <a:off x="471" y="41"/>
                                    <a:ext cx="187"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8" name="Freeform 2421"/>
                                <wps:cNvSpPr>
                                  <a:spLocks/>
                                </wps:cNvSpPr>
                                <wps:spPr bwMode="auto">
                                  <a:xfrm>
                                    <a:off x="190" y="297"/>
                                    <a:ext cx="6" cy="7"/>
                                  </a:xfrm>
                                  <a:custGeom>
                                    <a:avLst/>
                                    <a:gdLst>
                                      <a:gd name="T0" fmla="*/ 0 w 6"/>
                                      <a:gd name="T1" fmla="*/ 6 h 7"/>
                                      <a:gd name="T2" fmla="*/ 2 w 6"/>
                                      <a:gd name="T3" fmla="*/ 7 h 7"/>
                                      <a:gd name="T4" fmla="*/ 6 w 6"/>
                                      <a:gd name="T5" fmla="*/ 0 h 7"/>
                                      <a:gd name="T6" fmla="*/ 0 w 6"/>
                                      <a:gd name="T7" fmla="*/ 6 h 7"/>
                                    </a:gdLst>
                                    <a:ahLst/>
                                    <a:cxnLst>
                                      <a:cxn ang="0">
                                        <a:pos x="T0" y="T1"/>
                                      </a:cxn>
                                      <a:cxn ang="0">
                                        <a:pos x="T2" y="T3"/>
                                      </a:cxn>
                                      <a:cxn ang="0">
                                        <a:pos x="T4" y="T5"/>
                                      </a:cxn>
                                      <a:cxn ang="0">
                                        <a:pos x="T6" y="T7"/>
                                      </a:cxn>
                                    </a:cxnLst>
                                    <a:rect l="0" t="0" r="r" b="b"/>
                                    <a:pathLst>
                                      <a:path w="6" h="7">
                                        <a:moveTo>
                                          <a:pt x="0" y="6"/>
                                        </a:moveTo>
                                        <a:lnTo>
                                          <a:pt x="2" y="7"/>
                                        </a:lnTo>
                                        <a:lnTo>
                                          <a:pt x="6"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9" name="Freeform 2422"/>
                                <wps:cNvSpPr>
                                  <a:spLocks/>
                                </wps:cNvSpPr>
                                <wps:spPr bwMode="auto">
                                  <a:xfrm>
                                    <a:off x="190" y="274"/>
                                    <a:ext cx="103" cy="103"/>
                                  </a:xfrm>
                                  <a:custGeom>
                                    <a:avLst/>
                                    <a:gdLst>
                                      <a:gd name="T0" fmla="*/ 9 w 103"/>
                                      <a:gd name="T1" fmla="*/ 0 h 103"/>
                                      <a:gd name="T2" fmla="*/ 7 w 103"/>
                                      <a:gd name="T3" fmla="*/ 2 h 103"/>
                                      <a:gd name="T4" fmla="*/ 0 w 103"/>
                                      <a:gd name="T5" fmla="*/ 29 h 103"/>
                                      <a:gd name="T6" fmla="*/ 6 w 103"/>
                                      <a:gd name="T7" fmla="*/ 23 h 103"/>
                                      <a:gd name="T8" fmla="*/ 9 w 103"/>
                                      <a:gd name="T9" fmla="*/ 21 h 103"/>
                                      <a:gd name="T10" fmla="*/ 13 w 103"/>
                                      <a:gd name="T11" fmla="*/ 23 h 103"/>
                                      <a:gd name="T12" fmla="*/ 14 w 103"/>
                                      <a:gd name="T13" fmla="*/ 24 h 103"/>
                                      <a:gd name="T14" fmla="*/ 26 w 103"/>
                                      <a:gd name="T15" fmla="*/ 34 h 103"/>
                                      <a:gd name="T16" fmla="*/ 71 w 103"/>
                                      <a:gd name="T17" fmla="*/ 79 h 103"/>
                                      <a:gd name="T18" fmla="*/ 79 w 103"/>
                                      <a:gd name="T19" fmla="*/ 89 h 103"/>
                                      <a:gd name="T20" fmla="*/ 79 w 103"/>
                                      <a:gd name="T21" fmla="*/ 93 h 103"/>
                                      <a:gd name="T22" fmla="*/ 74 w 103"/>
                                      <a:gd name="T23" fmla="*/ 101 h 103"/>
                                      <a:gd name="T24" fmla="*/ 76 w 103"/>
                                      <a:gd name="T25" fmla="*/ 103 h 103"/>
                                      <a:gd name="T26" fmla="*/ 103 w 103"/>
                                      <a:gd name="T27" fmla="*/ 76 h 103"/>
                                      <a:gd name="T28" fmla="*/ 100 w 103"/>
                                      <a:gd name="T29" fmla="*/ 74 h 103"/>
                                      <a:gd name="T30" fmla="*/ 93 w 103"/>
                                      <a:gd name="T31" fmla="*/ 80 h 103"/>
                                      <a:gd name="T32" fmla="*/ 88 w 103"/>
                                      <a:gd name="T33" fmla="*/ 79 h 103"/>
                                      <a:gd name="T34" fmla="*/ 79 w 103"/>
                                      <a:gd name="T35" fmla="*/ 71 h 103"/>
                                      <a:gd name="T36" fmla="*/ 9 w 103"/>
                                      <a:gd name="T37"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3" h="103">
                                        <a:moveTo>
                                          <a:pt x="9" y="0"/>
                                        </a:moveTo>
                                        <a:lnTo>
                                          <a:pt x="7" y="2"/>
                                        </a:lnTo>
                                        <a:lnTo>
                                          <a:pt x="0" y="29"/>
                                        </a:lnTo>
                                        <a:lnTo>
                                          <a:pt x="6" y="23"/>
                                        </a:lnTo>
                                        <a:lnTo>
                                          <a:pt x="9" y="21"/>
                                        </a:lnTo>
                                        <a:lnTo>
                                          <a:pt x="13" y="23"/>
                                        </a:lnTo>
                                        <a:lnTo>
                                          <a:pt x="14" y="24"/>
                                        </a:lnTo>
                                        <a:lnTo>
                                          <a:pt x="26" y="34"/>
                                        </a:lnTo>
                                        <a:lnTo>
                                          <a:pt x="71" y="79"/>
                                        </a:lnTo>
                                        <a:lnTo>
                                          <a:pt x="79" y="89"/>
                                        </a:lnTo>
                                        <a:lnTo>
                                          <a:pt x="79" y="93"/>
                                        </a:lnTo>
                                        <a:lnTo>
                                          <a:pt x="74" y="101"/>
                                        </a:lnTo>
                                        <a:lnTo>
                                          <a:pt x="76" y="103"/>
                                        </a:lnTo>
                                        <a:lnTo>
                                          <a:pt x="103" y="76"/>
                                        </a:lnTo>
                                        <a:lnTo>
                                          <a:pt x="100" y="74"/>
                                        </a:lnTo>
                                        <a:lnTo>
                                          <a:pt x="93" y="80"/>
                                        </a:lnTo>
                                        <a:lnTo>
                                          <a:pt x="88" y="79"/>
                                        </a:lnTo>
                                        <a:lnTo>
                                          <a:pt x="79" y="7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0" name="Freeform 2423"/>
                                <wps:cNvSpPr>
                                  <a:spLocks/>
                                </wps:cNvSpPr>
                                <wps:spPr bwMode="auto">
                                  <a:xfrm>
                                    <a:off x="285" y="247"/>
                                    <a:ext cx="56" cy="71"/>
                                  </a:xfrm>
                                  <a:custGeom>
                                    <a:avLst/>
                                    <a:gdLst>
                                      <a:gd name="T0" fmla="*/ 10 w 56"/>
                                      <a:gd name="T1" fmla="*/ 1 h 71"/>
                                      <a:gd name="T2" fmla="*/ 0 w 56"/>
                                      <a:gd name="T3" fmla="*/ 17 h 71"/>
                                      <a:gd name="T4" fmla="*/ 5 w 56"/>
                                      <a:gd name="T5" fmla="*/ 13 h 71"/>
                                      <a:gd name="T6" fmla="*/ 18 w 56"/>
                                      <a:gd name="T7" fmla="*/ 14 h 71"/>
                                      <a:gd name="T8" fmla="*/ 28 w 56"/>
                                      <a:gd name="T9" fmla="*/ 20 h 71"/>
                                      <a:gd name="T10" fmla="*/ 39 w 56"/>
                                      <a:gd name="T11" fmla="*/ 29 h 71"/>
                                      <a:gd name="T12" fmla="*/ 45 w 56"/>
                                      <a:gd name="T13" fmla="*/ 36 h 71"/>
                                      <a:gd name="T14" fmla="*/ 50 w 56"/>
                                      <a:gd name="T15" fmla="*/ 47 h 71"/>
                                      <a:gd name="T16" fmla="*/ 50 w 56"/>
                                      <a:gd name="T17" fmla="*/ 49 h 71"/>
                                      <a:gd name="T18" fmla="*/ 47 w 56"/>
                                      <a:gd name="T19" fmla="*/ 60 h 71"/>
                                      <a:gd name="T20" fmla="*/ 39 w 56"/>
                                      <a:gd name="T21" fmla="*/ 71 h 71"/>
                                      <a:gd name="T22" fmla="*/ 49 w 56"/>
                                      <a:gd name="T23" fmla="*/ 65 h 71"/>
                                      <a:gd name="T24" fmla="*/ 52 w 56"/>
                                      <a:gd name="T25" fmla="*/ 61 h 71"/>
                                      <a:gd name="T26" fmla="*/ 56 w 56"/>
                                      <a:gd name="T27" fmla="*/ 50 h 71"/>
                                      <a:gd name="T28" fmla="*/ 56 w 56"/>
                                      <a:gd name="T29" fmla="*/ 37 h 71"/>
                                      <a:gd name="T30" fmla="*/ 55 w 56"/>
                                      <a:gd name="T31" fmla="*/ 36 h 71"/>
                                      <a:gd name="T32" fmla="*/ 50 w 56"/>
                                      <a:gd name="T33" fmla="*/ 24 h 71"/>
                                      <a:gd name="T34" fmla="*/ 42 w 56"/>
                                      <a:gd name="T35" fmla="*/ 13 h 71"/>
                                      <a:gd name="T36" fmla="*/ 31 w 56"/>
                                      <a:gd name="T37" fmla="*/ 5 h 71"/>
                                      <a:gd name="T38" fmla="*/ 19 w 56"/>
                                      <a:gd name="T39" fmla="*/ 0 h 71"/>
                                      <a:gd name="T40" fmla="*/ 10 w 56"/>
                                      <a:gd name="T41" fmla="*/ 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71">
                                        <a:moveTo>
                                          <a:pt x="10" y="1"/>
                                        </a:moveTo>
                                        <a:lnTo>
                                          <a:pt x="0" y="17"/>
                                        </a:lnTo>
                                        <a:lnTo>
                                          <a:pt x="5" y="13"/>
                                        </a:lnTo>
                                        <a:lnTo>
                                          <a:pt x="18" y="14"/>
                                        </a:lnTo>
                                        <a:lnTo>
                                          <a:pt x="28" y="20"/>
                                        </a:lnTo>
                                        <a:lnTo>
                                          <a:pt x="39" y="29"/>
                                        </a:lnTo>
                                        <a:lnTo>
                                          <a:pt x="45" y="36"/>
                                        </a:lnTo>
                                        <a:lnTo>
                                          <a:pt x="50" y="47"/>
                                        </a:lnTo>
                                        <a:lnTo>
                                          <a:pt x="50" y="49"/>
                                        </a:lnTo>
                                        <a:lnTo>
                                          <a:pt x="47" y="60"/>
                                        </a:lnTo>
                                        <a:lnTo>
                                          <a:pt x="39" y="71"/>
                                        </a:lnTo>
                                        <a:lnTo>
                                          <a:pt x="49" y="65"/>
                                        </a:lnTo>
                                        <a:lnTo>
                                          <a:pt x="52" y="61"/>
                                        </a:lnTo>
                                        <a:lnTo>
                                          <a:pt x="56" y="50"/>
                                        </a:lnTo>
                                        <a:lnTo>
                                          <a:pt x="56" y="37"/>
                                        </a:lnTo>
                                        <a:lnTo>
                                          <a:pt x="55" y="36"/>
                                        </a:lnTo>
                                        <a:lnTo>
                                          <a:pt x="50" y="24"/>
                                        </a:lnTo>
                                        <a:lnTo>
                                          <a:pt x="42" y="13"/>
                                        </a:lnTo>
                                        <a:lnTo>
                                          <a:pt x="31" y="5"/>
                                        </a:lnTo>
                                        <a:lnTo>
                                          <a:pt x="1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1" name="Freeform 2424"/>
                                <wps:cNvSpPr>
                                  <a:spLocks/>
                                </wps:cNvSpPr>
                                <wps:spPr bwMode="auto">
                                  <a:xfrm>
                                    <a:off x="276" y="248"/>
                                    <a:ext cx="19" cy="26"/>
                                  </a:xfrm>
                                  <a:custGeom>
                                    <a:avLst/>
                                    <a:gdLst>
                                      <a:gd name="T0" fmla="*/ 9 w 19"/>
                                      <a:gd name="T1" fmla="*/ 5 h 26"/>
                                      <a:gd name="T2" fmla="*/ 3 w 19"/>
                                      <a:gd name="T3" fmla="*/ 14 h 26"/>
                                      <a:gd name="T4" fmla="*/ 0 w 19"/>
                                      <a:gd name="T5" fmla="*/ 26 h 26"/>
                                      <a:gd name="T6" fmla="*/ 6 w 19"/>
                                      <a:gd name="T7" fmla="*/ 21 h 26"/>
                                      <a:gd name="T8" fmla="*/ 9 w 19"/>
                                      <a:gd name="T9" fmla="*/ 16 h 26"/>
                                      <a:gd name="T10" fmla="*/ 19 w 19"/>
                                      <a:gd name="T11" fmla="*/ 0 h 26"/>
                                      <a:gd name="T12" fmla="*/ 9 w 19"/>
                                      <a:gd name="T13" fmla="*/ 5 h 26"/>
                                    </a:gdLst>
                                    <a:ahLst/>
                                    <a:cxnLst>
                                      <a:cxn ang="0">
                                        <a:pos x="T0" y="T1"/>
                                      </a:cxn>
                                      <a:cxn ang="0">
                                        <a:pos x="T2" y="T3"/>
                                      </a:cxn>
                                      <a:cxn ang="0">
                                        <a:pos x="T4" y="T5"/>
                                      </a:cxn>
                                      <a:cxn ang="0">
                                        <a:pos x="T6" y="T7"/>
                                      </a:cxn>
                                      <a:cxn ang="0">
                                        <a:pos x="T8" y="T9"/>
                                      </a:cxn>
                                      <a:cxn ang="0">
                                        <a:pos x="T10" y="T11"/>
                                      </a:cxn>
                                      <a:cxn ang="0">
                                        <a:pos x="T12" y="T13"/>
                                      </a:cxn>
                                    </a:cxnLst>
                                    <a:rect l="0" t="0" r="r" b="b"/>
                                    <a:pathLst>
                                      <a:path w="19" h="26">
                                        <a:moveTo>
                                          <a:pt x="9" y="5"/>
                                        </a:moveTo>
                                        <a:lnTo>
                                          <a:pt x="3" y="14"/>
                                        </a:lnTo>
                                        <a:lnTo>
                                          <a:pt x="0" y="26"/>
                                        </a:lnTo>
                                        <a:lnTo>
                                          <a:pt x="6" y="21"/>
                                        </a:lnTo>
                                        <a:lnTo>
                                          <a:pt x="9" y="16"/>
                                        </a:lnTo>
                                        <a:lnTo>
                                          <a:pt x="19" y="0"/>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2" name="Freeform 2425"/>
                                <wps:cNvSpPr>
                                  <a:spLocks/>
                                </wps:cNvSpPr>
                                <wps:spPr bwMode="auto">
                                  <a:xfrm>
                                    <a:off x="253" y="204"/>
                                    <a:ext cx="79" cy="115"/>
                                  </a:xfrm>
                                  <a:custGeom>
                                    <a:avLst/>
                                    <a:gdLst>
                                      <a:gd name="T0" fmla="*/ 16 w 79"/>
                                      <a:gd name="T1" fmla="*/ 0 h 115"/>
                                      <a:gd name="T2" fmla="*/ 13 w 79"/>
                                      <a:gd name="T3" fmla="*/ 3 h 115"/>
                                      <a:gd name="T4" fmla="*/ 9 w 79"/>
                                      <a:gd name="T5" fmla="*/ 7 h 115"/>
                                      <a:gd name="T6" fmla="*/ 3 w 79"/>
                                      <a:gd name="T7" fmla="*/ 18 h 115"/>
                                      <a:gd name="T8" fmla="*/ 1 w 79"/>
                                      <a:gd name="T9" fmla="*/ 28 h 115"/>
                                      <a:gd name="T10" fmla="*/ 0 w 79"/>
                                      <a:gd name="T11" fmla="*/ 42 h 115"/>
                                      <a:gd name="T12" fmla="*/ 0 w 79"/>
                                      <a:gd name="T13" fmla="*/ 45 h 115"/>
                                      <a:gd name="T14" fmla="*/ 3 w 79"/>
                                      <a:gd name="T15" fmla="*/ 58 h 115"/>
                                      <a:gd name="T16" fmla="*/ 7 w 79"/>
                                      <a:gd name="T17" fmla="*/ 71 h 115"/>
                                      <a:gd name="T18" fmla="*/ 8 w 79"/>
                                      <a:gd name="T19" fmla="*/ 73 h 115"/>
                                      <a:gd name="T20" fmla="*/ 15 w 79"/>
                                      <a:gd name="T21" fmla="*/ 85 h 115"/>
                                      <a:gd name="T22" fmla="*/ 25 w 79"/>
                                      <a:gd name="T23" fmla="*/ 96 h 115"/>
                                      <a:gd name="T24" fmla="*/ 27 w 79"/>
                                      <a:gd name="T25" fmla="*/ 99 h 115"/>
                                      <a:gd name="T26" fmla="*/ 39 w 79"/>
                                      <a:gd name="T27" fmla="*/ 107 h 115"/>
                                      <a:gd name="T28" fmla="*/ 51 w 79"/>
                                      <a:gd name="T29" fmla="*/ 112 h 115"/>
                                      <a:gd name="T30" fmla="*/ 63 w 79"/>
                                      <a:gd name="T31" fmla="*/ 115 h 115"/>
                                      <a:gd name="T32" fmla="*/ 71 w 79"/>
                                      <a:gd name="T33" fmla="*/ 114 h 115"/>
                                      <a:gd name="T34" fmla="*/ 79 w 79"/>
                                      <a:gd name="T35" fmla="*/ 103 h 115"/>
                                      <a:gd name="T36" fmla="*/ 70 w 79"/>
                                      <a:gd name="T37" fmla="*/ 107 h 115"/>
                                      <a:gd name="T38" fmla="*/ 66 w 79"/>
                                      <a:gd name="T39" fmla="*/ 106 h 115"/>
                                      <a:gd name="T40" fmla="*/ 53 w 79"/>
                                      <a:gd name="T41" fmla="*/ 101 h 115"/>
                                      <a:gd name="T42" fmla="*/ 50 w 79"/>
                                      <a:gd name="T43" fmla="*/ 99 h 115"/>
                                      <a:gd name="T44" fmla="*/ 39 w 79"/>
                                      <a:gd name="T45" fmla="*/ 90 h 115"/>
                                      <a:gd name="T46" fmla="*/ 36 w 79"/>
                                      <a:gd name="T47" fmla="*/ 87 h 115"/>
                                      <a:gd name="T48" fmla="*/ 26 w 79"/>
                                      <a:gd name="T49" fmla="*/ 76 h 115"/>
                                      <a:gd name="T50" fmla="*/ 29 w 79"/>
                                      <a:gd name="T51" fmla="*/ 65 h 115"/>
                                      <a:gd name="T52" fmla="*/ 23 w 79"/>
                                      <a:gd name="T53" fmla="*/ 70 h 115"/>
                                      <a:gd name="T54" fmla="*/ 19 w 79"/>
                                      <a:gd name="T55" fmla="*/ 64 h 115"/>
                                      <a:gd name="T56" fmla="*/ 13 w 79"/>
                                      <a:gd name="T57" fmla="*/ 51 h 115"/>
                                      <a:gd name="T58" fmla="*/ 11 w 79"/>
                                      <a:gd name="T59" fmla="*/ 46 h 115"/>
                                      <a:gd name="T60" fmla="*/ 9 w 79"/>
                                      <a:gd name="T61" fmla="*/ 33 h 115"/>
                                      <a:gd name="T62" fmla="*/ 9 w 79"/>
                                      <a:gd name="T63" fmla="*/ 29 h 115"/>
                                      <a:gd name="T64" fmla="*/ 10 w 79"/>
                                      <a:gd name="T65" fmla="*/ 17 h 115"/>
                                      <a:gd name="T66" fmla="*/ 11 w 79"/>
                                      <a:gd name="T67" fmla="*/ 13 h 115"/>
                                      <a:gd name="T68" fmla="*/ 18 w 79"/>
                                      <a:gd name="T69" fmla="*/ 2 h 115"/>
                                      <a:gd name="T70" fmla="*/ 16 w 79"/>
                                      <a:gd name="T7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9" h="115">
                                        <a:moveTo>
                                          <a:pt x="16" y="0"/>
                                        </a:moveTo>
                                        <a:lnTo>
                                          <a:pt x="13" y="3"/>
                                        </a:lnTo>
                                        <a:lnTo>
                                          <a:pt x="9" y="7"/>
                                        </a:lnTo>
                                        <a:lnTo>
                                          <a:pt x="3" y="18"/>
                                        </a:lnTo>
                                        <a:lnTo>
                                          <a:pt x="1" y="28"/>
                                        </a:lnTo>
                                        <a:lnTo>
                                          <a:pt x="0" y="42"/>
                                        </a:lnTo>
                                        <a:lnTo>
                                          <a:pt x="0" y="45"/>
                                        </a:lnTo>
                                        <a:lnTo>
                                          <a:pt x="3" y="58"/>
                                        </a:lnTo>
                                        <a:lnTo>
                                          <a:pt x="7" y="71"/>
                                        </a:lnTo>
                                        <a:lnTo>
                                          <a:pt x="8" y="73"/>
                                        </a:lnTo>
                                        <a:lnTo>
                                          <a:pt x="15" y="85"/>
                                        </a:lnTo>
                                        <a:lnTo>
                                          <a:pt x="25" y="96"/>
                                        </a:lnTo>
                                        <a:lnTo>
                                          <a:pt x="27" y="99"/>
                                        </a:lnTo>
                                        <a:lnTo>
                                          <a:pt x="39" y="107"/>
                                        </a:lnTo>
                                        <a:lnTo>
                                          <a:pt x="51" y="112"/>
                                        </a:lnTo>
                                        <a:lnTo>
                                          <a:pt x="63" y="115"/>
                                        </a:lnTo>
                                        <a:lnTo>
                                          <a:pt x="71" y="114"/>
                                        </a:lnTo>
                                        <a:lnTo>
                                          <a:pt x="79" y="103"/>
                                        </a:lnTo>
                                        <a:lnTo>
                                          <a:pt x="70" y="107"/>
                                        </a:lnTo>
                                        <a:lnTo>
                                          <a:pt x="66" y="106"/>
                                        </a:lnTo>
                                        <a:lnTo>
                                          <a:pt x="53" y="101"/>
                                        </a:lnTo>
                                        <a:lnTo>
                                          <a:pt x="50" y="99"/>
                                        </a:lnTo>
                                        <a:lnTo>
                                          <a:pt x="39" y="90"/>
                                        </a:lnTo>
                                        <a:lnTo>
                                          <a:pt x="36" y="87"/>
                                        </a:lnTo>
                                        <a:lnTo>
                                          <a:pt x="26" y="76"/>
                                        </a:lnTo>
                                        <a:lnTo>
                                          <a:pt x="29" y="65"/>
                                        </a:lnTo>
                                        <a:lnTo>
                                          <a:pt x="23" y="70"/>
                                        </a:lnTo>
                                        <a:lnTo>
                                          <a:pt x="19" y="64"/>
                                        </a:lnTo>
                                        <a:lnTo>
                                          <a:pt x="13" y="51"/>
                                        </a:lnTo>
                                        <a:lnTo>
                                          <a:pt x="11" y="46"/>
                                        </a:lnTo>
                                        <a:lnTo>
                                          <a:pt x="9" y="33"/>
                                        </a:lnTo>
                                        <a:lnTo>
                                          <a:pt x="9" y="29"/>
                                        </a:lnTo>
                                        <a:lnTo>
                                          <a:pt x="10" y="17"/>
                                        </a:lnTo>
                                        <a:lnTo>
                                          <a:pt x="11" y="13"/>
                                        </a:lnTo>
                                        <a:lnTo>
                                          <a:pt x="18" y="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3" name="Freeform 2426"/>
                                <wps:cNvSpPr>
                                  <a:spLocks/>
                                </wps:cNvSpPr>
                                <wps:spPr bwMode="auto">
                                  <a:xfrm>
                                    <a:off x="295" y="176"/>
                                    <a:ext cx="88" cy="88"/>
                                  </a:xfrm>
                                  <a:custGeom>
                                    <a:avLst/>
                                    <a:gdLst>
                                      <a:gd name="T0" fmla="*/ 0 w 88"/>
                                      <a:gd name="T1" fmla="*/ 9 h 88"/>
                                      <a:gd name="T2" fmla="*/ 1 w 88"/>
                                      <a:gd name="T3" fmla="*/ 21 h 88"/>
                                      <a:gd name="T4" fmla="*/ 6 w 88"/>
                                      <a:gd name="T5" fmla="*/ 35 h 88"/>
                                      <a:gd name="T6" fmla="*/ 9 w 88"/>
                                      <a:gd name="T7" fmla="*/ 40 h 88"/>
                                      <a:gd name="T8" fmla="*/ 17 w 88"/>
                                      <a:gd name="T9" fmla="*/ 51 h 88"/>
                                      <a:gd name="T10" fmla="*/ 27 w 88"/>
                                      <a:gd name="T11" fmla="*/ 63 h 88"/>
                                      <a:gd name="T12" fmla="*/ 38 w 88"/>
                                      <a:gd name="T13" fmla="*/ 72 h 88"/>
                                      <a:gd name="T14" fmla="*/ 50 w 88"/>
                                      <a:gd name="T15" fmla="*/ 80 h 88"/>
                                      <a:gd name="T16" fmla="*/ 61 w 88"/>
                                      <a:gd name="T17" fmla="*/ 86 h 88"/>
                                      <a:gd name="T18" fmla="*/ 70 w 88"/>
                                      <a:gd name="T19" fmla="*/ 88 h 88"/>
                                      <a:gd name="T20" fmla="*/ 83 w 88"/>
                                      <a:gd name="T21" fmla="*/ 88 h 88"/>
                                      <a:gd name="T22" fmla="*/ 88 w 88"/>
                                      <a:gd name="T23" fmla="*/ 79 h 88"/>
                                      <a:gd name="T24" fmla="*/ 83 w 88"/>
                                      <a:gd name="T25" fmla="*/ 81 h 88"/>
                                      <a:gd name="T26" fmla="*/ 70 w 88"/>
                                      <a:gd name="T27" fmla="*/ 79 h 88"/>
                                      <a:gd name="T28" fmla="*/ 61 w 88"/>
                                      <a:gd name="T29" fmla="*/ 73 h 88"/>
                                      <a:gd name="T30" fmla="*/ 50 w 88"/>
                                      <a:gd name="T31" fmla="*/ 65 h 88"/>
                                      <a:gd name="T32" fmla="*/ 39 w 88"/>
                                      <a:gd name="T33" fmla="*/ 54 h 88"/>
                                      <a:gd name="T34" fmla="*/ 37 w 88"/>
                                      <a:gd name="T35" fmla="*/ 53 h 88"/>
                                      <a:gd name="T36" fmla="*/ 28 w 88"/>
                                      <a:gd name="T37" fmla="*/ 42 h 88"/>
                                      <a:gd name="T38" fmla="*/ 19 w 88"/>
                                      <a:gd name="T39" fmla="*/ 31 h 88"/>
                                      <a:gd name="T40" fmla="*/ 12 w 88"/>
                                      <a:gd name="T41" fmla="*/ 21 h 88"/>
                                      <a:gd name="T42" fmla="*/ 8 w 88"/>
                                      <a:gd name="T43" fmla="*/ 10 h 88"/>
                                      <a:gd name="T44" fmla="*/ 10 w 88"/>
                                      <a:gd name="T45" fmla="*/ 0 h 88"/>
                                      <a:gd name="T46" fmla="*/ 0 w 88"/>
                                      <a:gd name="T47" fmla="*/ 9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8" h="88">
                                        <a:moveTo>
                                          <a:pt x="0" y="9"/>
                                        </a:moveTo>
                                        <a:lnTo>
                                          <a:pt x="1" y="21"/>
                                        </a:lnTo>
                                        <a:lnTo>
                                          <a:pt x="6" y="35"/>
                                        </a:lnTo>
                                        <a:lnTo>
                                          <a:pt x="9" y="40"/>
                                        </a:lnTo>
                                        <a:lnTo>
                                          <a:pt x="17" y="51"/>
                                        </a:lnTo>
                                        <a:lnTo>
                                          <a:pt x="27" y="63"/>
                                        </a:lnTo>
                                        <a:lnTo>
                                          <a:pt x="38" y="72"/>
                                        </a:lnTo>
                                        <a:lnTo>
                                          <a:pt x="50" y="80"/>
                                        </a:lnTo>
                                        <a:lnTo>
                                          <a:pt x="61" y="86"/>
                                        </a:lnTo>
                                        <a:lnTo>
                                          <a:pt x="70" y="88"/>
                                        </a:lnTo>
                                        <a:lnTo>
                                          <a:pt x="83" y="88"/>
                                        </a:lnTo>
                                        <a:lnTo>
                                          <a:pt x="88" y="79"/>
                                        </a:lnTo>
                                        <a:lnTo>
                                          <a:pt x="83" y="81"/>
                                        </a:lnTo>
                                        <a:lnTo>
                                          <a:pt x="70" y="79"/>
                                        </a:lnTo>
                                        <a:lnTo>
                                          <a:pt x="61" y="73"/>
                                        </a:lnTo>
                                        <a:lnTo>
                                          <a:pt x="50" y="65"/>
                                        </a:lnTo>
                                        <a:lnTo>
                                          <a:pt x="39" y="54"/>
                                        </a:lnTo>
                                        <a:lnTo>
                                          <a:pt x="37" y="53"/>
                                        </a:lnTo>
                                        <a:lnTo>
                                          <a:pt x="28" y="42"/>
                                        </a:lnTo>
                                        <a:lnTo>
                                          <a:pt x="19" y="31"/>
                                        </a:lnTo>
                                        <a:lnTo>
                                          <a:pt x="12" y="21"/>
                                        </a:lnTo>
                                        <a:lnTo>
                                          <a:pt x="8" y="10"/>
                                        </a:lnTo>
                                        <a:lnTo>
                                          <a:pt x="1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4" name="Freeform 2427"/>
                                <wps:cNvSpPr>
                                  <a:spLocks/>
                                </wps:cNvSpPr>
                                <wps:spPr bwMode="auto">
                                  <a:xfrm>
                                    <a:off x="295" y="167"/>
                                    <a:ext cx="98" cy="97"/>
                                  </a:xfrm>
                                  <a:custGeom>
                                    <a:avLst/>
                                    <a:gdLst>
                                      <a:gd name="T0" fmla="*/ 6 w 98"/>
                                      <a:gd name="T1" fmla="*/ 5 h 97"/>
                                      <a:gd name="T2" fmla="*/ 4 w 98"/>
                                      <a:gd name="T3" fmla="*/ 7 h 97"/>
                                      <a:gd name="T4" fmla="*/ 0 w 98"/>
                                      <a:gd name="T5" fmla="*/ 18 h 97"/>
                                      <a:gd name="T6" fmla="*/ 10 w 98"/>
                                      <a:gd name="T7" fmla="*/ 9 h 97"/>
                                      <a:gd name="T8" fmla="*/ 17 w 98"/>
                                      <a:gd name="T9" fmla="*/ 6 h 97"/>
                                      <a:gd name="T10" fmla="*/ 19 w 98"/>
                                      <a:gd name="T11" fmla="*/ 6 h 97"/>
                                      <a:gd name="T12" fmla="*/ 32 w 98"/>
                                      <a:gd name="T13" fmla="*/ 11 h 97"/>
                                      <a:gd name="T14" fmla="*/ 36 w 98"/>
                                      <a:gd name="T15" fmla="*/ 13 h 97"/>
                                      <a:gd name="T16" fmla="*/ 47 w 98"/>
                                      <a:gd name="T17" fmla="*/ 22 h 97"/>
                                      <a:gd name="T18" fmla="*/ 59 w 98"/>
                                      <a:gd name="T19" fmla="*/ 32 h 97"/>
                                      <a:gd name="T20" fmla="*/ 70 w 98"/>
                                      <a:gd name="T21" fmla="*/ 44 h 97"/>
                                      <a:gd name="T22" fmla="*/ 79 w 98"/>
                                      <a:gd name="T23" fmla="*/ 55 h 97"/>
                                      <a:gd name="T24" fmla="*/ 86 w 98"/>
                                      <a:gd name="T25" fmla="*/ 65 h 97"/>
                                      <a:gd name="T26" fmla="*/ 87 w 98"/>
                                      <a:gd name="T27" fmla="*/ 67 h 97"/>
                                      <a:gd name="T28" fmla="*/ 91 w 98"/>
                                      <a:gd name="T29" fmla="*/ 79 h 97"/>
                                      <a:gd name="T30" fmla="*/ 88 w 98"/>
                                      <a:gd name="T31" fmla="*/ 88 h 97"/>
                                      <a:gd name="T32" fmla="*/ 83 w 98"/>
                                      <a:gd name="T33" fmla="*/ 97 h 97"/>
                                      <a:gd name="T34" fmla="*/ 92 w 98"/>
                                      <a:gd name="T35" fmla="*/ 92 h 97"/>
                                      <a:gd name="T36" fmla="*/ 95 w 98"/>
                                      <a:gd name="T37" fmla="*/ 89 h 97"/>
                                      <a:gd name="T38" fmla="*/ 98 w 98"/>
                                      <a:gd name="T39" fmla="*/ 77 h 97"/>
                                      <a:gd name="T40" fmla="*/ 97 w 98"/>
                                      <a:gd name="T41" fmla="*/ 67 h 97"/>
                                      <a:gd name="T42" fmla="*/ 92 w 98"/>
                                      <a:gd name="T43" fmla="*/ 53 h 97"/>
                                      <a:gd name="T44" fmla="*/ 90 w 98"/>
                                      <a:gd name="T45" fmla="*/ 47 h 97"/>
                                      <a:gd name="T46" fmla="*/ 82 w 98"/>
                                      <a:gd name="T47" fmla="*/ 36 h 97"/>
                                      <a:gd name="T48" fmla="*/ 71 w 98"/>
                                      <a:gd name="T49" fmla="*/ 25 h 97"/>
                                      <a:gd name="T50" fmla="*/ 65 w 98"/>
                                      <a:gd name="T51" fmla="*/ 19 h 97"/>
                                      <a:gd name="T52" fmla="*/ 54 w 98"/>
                                      <a:gd name="T53" fmla="*/ 10 h 97"/>
                                      <a:gd name="T54" fmla="*/ 42 w 98"/>
                                      <a:gd name="T55" fmla="*/ 3 h 97"/>
                                      <a:gd name="T56" fmla="*/ 30 w 98"/>
                                      <a:gd name="T57" fmla="*/ 0 h 97"/>
                                      <a:gd name="T58" fmla="*/ 29 w 98"/>
                                      <a:gd name="T59" fmla="*/ 0 h 97"/>
                                      <a:gd name="T60" fmla="*/ 16 w 98"/>
                                      <a:gd name="T61" fmla="*/ 0 h 97"/>
                                      <a:gd name="T62" fmla="*/ 6 w 98"/>
                                      <a:gd name="T63" fmla="*/ 5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97">
                                        <a:moveTo>
                                          <a:pt x="6" y="5"/>
                                        </a:moveTo>
                                        <a:lnTo>
                                          <a:pt x="4" y="7"/>
                                        </a:lnTo>
                                        <a:lnTo>
                                          <a:pt x="0" y="18"/>
                                        </a:lnTo>
                                        <a:lnTo>
                                          <a:pt x="10" y="9"/>
                                        </a:lnTo>
                                        <a:lnTo>
                                          <a:pt x="17" y="6"/>
                                        </a:lnTo>
                                        <a:lnTo>
                                          <a:pt x="19" y="6"/>
                                        </a:lnTo>
                                        <a:lnTo>
                                          <a:pt x="32" y="11"/>
                                        </a:lnTo>
                                        <a:lnTo>
                                          <a:pt x="36" y="13"/>
                                        </a:lnTo>
                                        <a:lnTo>
                                          <a:pt x="47" y="22"/>
                                        </a:lnTo>
                                        <a:lnTo>
                                          <a:pt x="59" y="32"/>
                                        </a:lnTo>
                                        <a:lnTo>
                                          <a:pt x="70" y="44"/>
                                        </a:lnTo>
                                        <a:lnTo>
                                          <a:pt x="79" y="55"/>
                                        </a:lnTo>
                                        <a:lnTo>
                                          <a:pt x="86" y="65"/>
                                        </a:lnTo>
                                        <a:lnTo>
                                          <a:pt x="87" y="67"/>
                                        </a:lnTo>
                                        <a:lnTo>
                                          <a:pt x="91" y="79"/>
                                        </a:lnTo>
                                        <a:lnTo>
                                          <a:pt x="88" y="88"/>
                                        </a:lnTo>
                                        <a:lnTo>
                                          <a:pt x="83" y="97"/>
                                        </a:lnTo>
                                        <a:lnTo>
                                          <a:pt x="92" y="92"/>
                                        </a:lnTo>
                                        <a:lnTo>
                                          <a:pt x="95" y="89"/>
                                        </a:lnTo>
                                        <a:lnTo>
                                          <a:pt x="98" y="77"/>
                                        </a:lnTo>
                                        <a:lnTo>
                                          <a:pt x="97" y="67"/>
                                        </a:lnTo>
                                        <a:lnTo>
                                          <a:pt x="92" y="53"/>
                                        </a:lnTo>
                                        <a:lnTo>
                                          <a:pt x="90" y="47"/>
                                        </a:lnTo>
                                        <a:lnTo>
                                          <a:pt x="82" y="36"/>
                                        </a:lnTo>
                                        <a:lnTo>
                                          <a:pt x="71" y="25"/>
                                        </a:lnTo>
                                        <a:lnTo>
                                          <a:pt x="65" y="19"/>
                                        </a:lnTo>
                                        <a:lnTo>
                                          <a:pt x="54" y="10"/>
                                        </a:lnTo>
                                        <a:lnTo>
                                          <a:pt x="42" y="3"/>
                                        </a:lnTo>
                                        <a:lnTo>
                                          <a:pt x="30" y="0"/>
                                        </a:lnTo>
                                        <a:lnTo>
                                          <a:pt x="29" y="0"/>
                                        </a:lnTo>
                                        <a:lnTo>
                                          <a:pt x="16" y="0"/>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5" name="Line 2428"/>
                                <wps:cNvCnPr>
                                  <a:cxnSpLocks noChangeShapeType="1"/>
                                </wps:cNvCnPr>
                                <wps:spPr bwMode="auto">
                                  <a:xfrm flipH="1">
                                    <a:off x="41" y="2226"/>
                                    <a:ext cx="2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36" name="Line 2429"/>
                                <wps:cNvCnPr>
                                  <a:cxnSpLocks noChangeShapeType="1"/>
                                </wps:cNvCnPr>
                                <wps:spPr bwMode="auto">
                                  <a:xfrm flipH="1">
                                    <a:off x="41" y="698"/>
                                    <a:ext cx="2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37" name="Line 2430"/>
                                <wps:cNvCnPr>
                                  <a:cxnSpLocks noChangeShapeType="1"/>
                                </wps:cNvCnPr>
                                <wps:spPr bwMode="auto">
                                  <a:xfrm flipV="1">
                                    <a:off x="161" y="1642"/>
                                    <a:ext cx="1" cy="5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38" name="Line 2431"/>
                                <wps:cNvCnPr>
                                  <a:cxnSpLocks noChangeShapeType="1"/>
                                </wps:cNvCnPr>
                                <wps:spPr bwMode="auto">
                                  <a:xfrm>
                                    <a:off x="161" y="698"/>
                                    <a:ext cx="1" cy="5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39" name="Freeform 2432"/>
                                <wps:cNvSpPr>
                                  <a:spLocks/>
                                </wps:cNvSpPr>
                                <wps:spPr bwMode="auto">
                                  <a:xfrm>
                                    <a:off x="207" y="1528"/>
                                    <a:ext cx="15" cy="40"/>
                                  </a:xfrm>
                                  <a:custGeom>
                                    <a:avLst/>
                                    <a:gdLst>
                                      <a:gd name="T0" fmla="*/ 0 w 15"/>
                                      <a:gd name="T1" fmla="*/ 34 h 40"/>
                                      <a:gd name="T2" fmla="*/ 2 w 15"/>
                                      <a:gd name="T3" fmla="*/ 38 h 40"/>
                                      <a:gd name="T4" fmla="*/ 6 w 15"/>
                                      <a:gd name="T5" fmla="*/ 40 h 40"/>
                                      <a:gd name="T6" fmla="*/ 13 w 15"/>
                                      <a:gd name="T7" fmla="*/ 37 h 40"/>
                                      <a:gd name="T8" fmla="*/ 13 w 15"/>
                                      <a:gd name="T9" fmla="*/ 35 h 40"/>
                                      <a:gd name="T10" fmla="*/ 15 w 15"/>
                                      <a:gd name="T11" fmla="*/ 22 h 40"/>
                                      <a:gd name="T12" fmla="*/ 14 w 15"/>
                                      <a:gd name="T13" fmla="*/ 11 h 40"/>
                                      <a:gd name="T14" fmla="*/ 9 w 15"/>
                                      <a:gd name="T15" fmla="*/ 0 h 40"/>
                                      <a:gd name="T16" fmla="*/ 8 w 15"/>
                                      <a:gd name="T17" fmla="*/ 13 h 40"/>
                                      <a:gd name="T18" fmla="*/ 7 w 15"/>
                                      <a:gd name="T19" fmla="*/ 18 h 40"/>
                                      <a:gd name="T20" fmla="*/ 4 w 15"/>
                                      <a:gd name="T21" fmla="*/ 25 h 40"/>
                                      <a:gd name="T22" fmla="*/ 0 w 15"/>
                                      <a:gd name="T23" fmla="*/ 30 h 40"/>
                                      <a:gd name="T24" fmla="*/ 0 w 15"/>
                                      <a:gd name="T25" fmla="*/ 3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 h="40">
                                        <a:moveTo>
                                          <a:pt x="0" y="34"/>
                                        </a:moveTo>
                                        <a:lnTo>
                                          <a:pt x="2" y="38"/>
                                        </a:lnTo>
                                        <a:lnTo>
                                          <a:pt x="6" y="40"/>
                                        </a:lnTo>
                                        <a:lnTo>
                                          <a:pt x="13" y="37"/>
                                        </a:lnTo>
                                        <a:lnTo>
                                          <a:pt x="13" y="35"/>
                                        </a:lnTo>
                                        <a:lnTo>
                                          <a:pt x="15" y="22"/>
                                        </a:lnTo>
                                        <a:lnTo>
                                          <a:pt x="14" y="11"/>
                                        </a:lnTo>
                                        <a:lnTo>
                                          <a:pt x="9" y="0"/>
                                        </a:lnTo>
                                        <a:lnTo>
                                          <a:pt x="8" y="13"/>
                                        </a:lnTo>
                                        <a:lnTo>
                                          <a:pt x="7" y="18"/>
                                        </a:lnTo>
                                        <a:lnTo>
                                          <a:pt x="4" y="25"/>
                                        </a:lnTo>
                                        <a:lnTo>
                                          <a:pt x="0" y="30"/>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2433"/>
                                <wps:cNvSpPr>
                                  <a:spLocks/>
                                </wps:cNvSpPr>
                                <wps:spPr bwMode="auto">
                                  <a:xfrm>
                                    <a:off x="109" y="1511"/>
                                    <a:ext cx="107" cy="40"/>
                                  </a:xfrm>
                                  <a:custGeom>
                                    <a:avLst/>
                                    <a:gdLst>
                                      <a:gd name="T0" fmla="*/ 0 w 107"/>
                                      <a:gd name="T1" fmla="*/ 10 h 40"/>
                                      <a:gd name="T2" fmla="*/ 3 w 107"/>
                                      <a:gd name="T3" fmla="*/ 34 h 40"/>
                                      <a:gd name="T4" fmla="*/ 3 w 107"/>
                                      <a:gd name="T5" fmla="*/ 33 h 40"/>
                                      <a:gd name="T6" fmla="*/ 9 w 107"/>
                                      <a:gd name="T7" fmla="*/ 22 h 40"/>
                                      <a:gd name="T8" fmla="*/ 10 w 107"/>
                                      <a:gd name="T9" fmla="*/ 21 h 40"/>
                                      <a:gd name="T10" fmla="*/ 23 w 107"/>
                                      <a:gd name="T11" fmla="*/ 17 h 40"/>
                                      <a:gd name="T12" fmla="*/ 35 w 107"/>
                                      <a:gd name="T13" fmla="*/ 20 h 40"/>
                                      <a:gd name="T14" fmla="*/ 35 w 107"/>
                                      <a:gd name="T15" fmla="*/ 20 h 40"/>
                                      <a:gd name="T16" fmla="*/ 45 w 107"/>
                                      <a:gd name="T17" fmla="*/ 29 h 40"/>
                                      <a:gd name="T18" fmla="*/ 45 w 107"/>
                                      <a:gd name="T19" fmla="*/ 29 h 40"/>
                                      <a:gd name="T20" fmla="*/ 51 w 107"/>
                                      <a:gd name="T21" fmla="*/ 40 h 40"/>
                                      <a:gd name="T22" fmla="*/ 53 w 107"/>
                                      <a:gd name="T23" fmla="*/ 40 h 40"/>
                                      <a:gd name="T24" fmla="*/ 53 w 107"/>
                                      <a:gd name="T25" fmla="*/ 38 h 40"/>
                                      <a:gd name="T26" fmla="*/ 56 w 107"/>
                                      <a:gd name="T27" fmla="*/ 27 h 40"/>
                                      <a:gd name="T28" fmla="*/ 62 w 107"/>
                                      <a:gd name="T29" fmla="*/ 18 h 40"/>
                                      <a:gd name="T30" fmla="*/ 69 w 107"/>
                                      <a:gd name="T31" fmla="*/ 13 h 40"/>
                                      <a:gd name="T32" fmla="*/ 83 w 107"/>
                                      <a:gd name="T33" fmla="*/ 11 h 40"/>
                                      <a:gd name="T34" fmla="*/ 87 w 107"/>
                                      <a:gd name="T35" fmla="*/ 11 h 40"/>
                                      <a:gd name="T36" fmla="*/ 99 w 107"/>
                                      <a:gd name="T37" fmla="*/ 17 h 40"/>
                                      <a:gd name="T38" fmla="*/ 102 w 107"/>
                                      <a:gd name="T39" fmla="*/ 19 h 40"/>
                                      <a:gd name="T40" fmla="*/ 106 w 107"/>
                                      <a:gd name="T41" fmla="*/ 30 h 40"/>
                                      <a:gd name="T42" fmla="*/ 107 w 107"/>
                                      <a:gd name="T43" fmla="*/ 17 h 40"/>
                                      <a:gd name="T44" fmla="*/ 99 w 107"/>
                                      <a:gd name="T45" fmla="*/ 8 h 40"/>
                                      <a:gd name="T46" fmla="*/ 98 w 107"/>
                                      <a:gd name="T47" fmla="*/ 8 h 40"/>
                                      <a:gd name="T48" fmla="*/ 86 w 107"/>
                                      <a:gd name="T49" fmla="*/ 2 h 40"/>
                                      <a:gd name="T50" fmla="*/ 72 w 107"/>
                                      <a:gd name="T51" fmla="*/ 0 h 40"/>
                                      <a:gd name="T52" fmla="*/ 66 w 107"/>
                                      <a:gd name="T53" fmla="*/ 1 h 40"/>
                                      <a:gd name="T54" fmla="*/ 54 w 107"/>
                                      <a:gd name="T55" fmla="*/ 5 h 40"/>
                                      <a:gd name="T56" fmla="*/ 49 w 107"/>
                                      <a:gd name="T57" fmla="*/ 8 h 40"/>
                                      <a:gd name="T58" fmla="*/ 42 w 107"/>
                                      <a:gd name="T59" fmla="*/ 19 h 40"/>
                                      <a:gd name="T60" fmla="*/ 38 w 107"/>
                                      <a:gd name="T61" fmla="*/ 15 h 40"/>
                                      <a:gd name="T62" fmla="*/ 26 w 107"/>
                                      <a:gd name="T63" fmla="*/ 8 h 40"/>
                                      <a:gd name="T64" fmla="*/ 15 w 107"/>
                                      <a:gd name="T65" fmla="*/ 5 h 40"/>
                                      <a:gd name="T66" fmla="*/ 13 w 107"/>
                                      <a:gd name="T67" fmla="*/ 5 h 40"/>
                                      <a:gd name="T68" fmla="*/ 0 w 107"/>
                                      <a:gd name="T69"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7" h="40">
                                        <a:moveTo>
                                          <a:pt x="0" y="10"/>
                                        </a:moveTo>
                                        <a:lnTo>
                                          <a:pt x="3" y="34"/>
                                        </a:lnTo>
                                        <a:lnTo>
                                          <a:pt x="3" y="33"/>
                                        </a:lnTo>
                                        <a:lnTo>
                                          <a:pt x="9" y="22"/>
                                        </a:lnTo>
                                        <a:lnTo>
                                          <a:pt x="10" y="21"/>
                                        </a:lnTo>
                                        <a:lnTo>
                                          <a:pt x="23" y="17"/>
                                        </a:lnTo>
                                        <a:lnTo>
                                          <a:pt x="35" y="20"/>
                                        </a:lnTo>
                                        <a:lnTo>
                                          <a:pt x="45" y="29"/>
                                        </a:lnTo>
                                        <a:lnTo>
                                          <a:pt x="51" y="40"/>
                                        </a:lnTo>
                                        <a:lnTo>
                                          <a:pt x="53" y="40"/>
                                        </a:lnTo>
                                        <a:lnTo>
                                          <a:pt x="53" y="38"/>
                                        </a:lnTo>
                                        <a:lnTo>
                                          <a:pt x="56" y="27"/>
                                        </a:lnTo>
                                        <a:lnTo>
                                          <a:pt x="62" y="18"/>
                                        </a:lnTo>
                                        <a:lnTo>
                                          <a:pt x="69" y="13"/>
                                        </a:lnTo>
                                        <a:lnTo>
                                          <a:pt x="83" y="11"/>
                                        </a:lnTo>
                                        <a:lnTo>
                                          <a:pt x="87" y="11"/>
                                        </a:lnTo>
                                        <a:lnTo>
                                          <a:pt x="99" y="17"/>
                                        </a:lnTo>
                                        <a:lnTo>
                                          <a:pt x="102" y="19"/>
                                        </a:lnTo>
                                        <a:lnTo>
                                          <a:pt x="106" y="30"/>
                                        </a:lnTo>
                                        <a:lnTo>
                                          <a:pt x="107" y="17"/>
                                        </a:lnTo>
                                        <a:lnTo>
                                          <a:pt x="99" y="8"/>
                                        </a:lnTo>
                                        <a:lnTo>
                                          <a:pt x="98" y="8"/>
                                        </a:lnTo>
                                        <a:lnTo>
                                          <a:pt x="86" y="2"/>
                                        </a:lnTo>
                                        <a:lnTo>
                                          <a:pt x="72" y="0"/>
                                        </a:lnTo>
                                        <a:lnTo>
                                          <a:pt x="66" y="1"/>
                                        </a:lnTo>
                                        <a:lnTo>
                                          <a:pt x="54" y="5"/>
                                        </a:lnTo>
                                        <a:lnTo>
                                          <a:pt x="49" y="8"/>
                                        </a:lnTo>
                                        <a:lnTo>
                                          <a:pt x="42" y="19"/>
                                        </a:lnTo>
                                        <a:lnTo>
                                          <a:pt x="38" y="15"/>
                                        </a:lnTo>
                                        <a:lnTo>
                                          <a:pt x="26" y="8"/>
                                        </a:lnTo>
                                        <a:lnTo>
                                          <a:pt x="15" y="5"/>
                                        </a:lnTo>
                                        <a:lnTo>
                                          <a:pt x="13" y="5"/>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2434"/>
                                <wps:cNvSpPr>
                                  <a:spLocks/>
                                </wps:cNvSpPr>
                                <wps:spPr bwMode="auto">
                                  <a:xfrm>
                                    <a:off x="100" y="1521"/>
                                    <a:ext cx="26" cy="45"/>
                                  </a:xfrm>
                                  <a:custGeom>
                                    <a:avLst/>
                                    <a:gdLst>
                                      <a:gd name="T0" fmla="*/ 0 w 26"/>
                                      <a:gd name="T1" fmla="*/ 19 h 45"/>
                                      <a:gd name="T2" fmla="*/ 1 w 26"/>
                                      <a:gd name="T3" fmla="*/ 24 h 45"/>
                                      <a:gd name="T4" fmla="*/ 7 w 26"/>
                                      <a:gd name="T5" fmla="*/ 34 h 45"/>
                                      <a:gd name="T6" fmla="*/ 12 w 26"/>
                                      <a:gd name="T7" fmla="*/ 39 h 45"/>
                                      <a:gd name="T8" fmla="*/ 25 w 26"/>
                                      <a:gd name="T9" fmla="*/ 45 h 45"/>
                                      <a:gd name="T10" fmla="*/ 26 w 26"/>
                                      <a:gd name="T11" fmla="*/ 43 h 45"/>
                                      <a:gd name="T12" fmla="*/ 26 w 26"/>
                                      <a:gd name="T13" fmla="*/ 43 h 45"/>
                                      <a:gd name="T14" fmla="*/ 15 w 26"/>
                                      <a:gd name="T15" fmla="*/ 34 h 45"/>
                                      <a:gd name="T16" fmla="*/ 12 w 26"/>
                                      <a:gd name="T17" fmla="*/ 24 h 45"/>
                                      <a:gd name="T18" fmla="*/ 9 w 26"/>
                                      <a:gd name="T19" fmla="*/ 0 h 45"/>
                                      <a:gd name="T20" fmla="*/ 3 w 26"/>
                                      <a:gd name="T21" fmla="*/ 7 h 45"/>
                                      <a:gd name="T22" fmla="*/ 0 w 26"/>
                                      <a:gd name="T23"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 h="45">
                                        <a:moveTo>
                                          <a:pt x="0" y="19"/>
                                        </a:moveTo>
                                        <a:lnTo>
                                          <a:pt x="1" y="24"/>
                                        </a:lnTo>
                                        <a:lnTo>
                                          <a:pt x="7" y="34"/>
                                        </a:lnTo>
                                        <a:lnTo>
                                          <a:pt x="12" y="39"/>
                                        </a:lnTo>
                                        <a:lnTo>
                                          <a:pt x="25" y="45"/>
                                        </a:lnTo>
                                        <a:lnTo>
                                          <a:pt x="26" y="43"/>
                                        </a:lnTo>
                                        <a:lnTo>
                                          <a:pt x="15" y="34"/>
                                        </a:lnTo>
                                        <a:lnTo>
                                          <a:pt x="12" y="24"/>
                                        </a:lnTo>
                                        <a:lnTo>
                                          <a:pt x="9" y="0"/>
                                        </a:lnTo>
                                        <a:lnTo>
                                          <a:pt x="3" y="7"/>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2435"/>
                                <wps:cNvSpPr>
                                  <a:spLocks/>
                                </wps:cNvSpPr>
                                <wps:spPr bwMode="auto">
                                  <a:xfrm>
                                    <a:off x="114" y="1472"/>
                                    <a:ext cx="3" cy="9"/>
                                  </a:xfrm>
                                  <a:custGeom>
                                    <a:avLst/>
                                    <a:gdLst>
                                      <a:gd name="T0" fmla="*/ 0 w 3"/>
                                      <a:gd name="T1" fmla="*/ 9 h 9"/>
                                      <a:gd name="T2" fmla="*/ 3 w 3"/>
                                      <a:gd name="T3" fmla="*/ 8 h 9"/>
                                      <a:gd name="T4" fmla="*/ 0 w 3"/>
                                      <a:gd name="T5" fmla="*/ 0 h 9"/>
                                      <a:gd name="T6" fmla="*/ 0 w 3"/>
                                      <a:gd name="T7" fmla="*/ 9 h 9"/>
                                    </a:gdLst>
                                    <a:ahLst/>
                                    <a:cxnLst>
                                      <a:cxn ang="0">
                                        <a:pos x="T0" y="T1"/>
                                      </a:cxn>
                                      <a:cxn ang="0">
                                        <a:pos x="T2" y="T3"/>
                                      </a:cxn>
                                      <a:cxn ang="0">
                                        <a:pos x="T4" y="T5"/>
                                      </a:cxn>
                                      <a:cxn ang="0">
                                        <a:pos x="T6" y="T7"/>
                                      </a:cxn>
                                    </a:cxnLst>
                                    <a:rect l="0" t="0" r="r" b="b"/>
                                    <a:pathLst>
                                      <a:path w="3" h="9">
                                        <a:moveTo>
                                          <a:pt x="0" y="9"/>
                                        </a:moveTo>
                                        <a:lnTo>
                                          <a:pt x="3" y="8"/>
                                        </a:lnTo>
                                        <a:lnTo>
                                          <a:pt x="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Freeform 2436"/>
                                <wps:cNvSpPr>
                                  <a:spLocks/>
                                </wps:cNvSpPr>
                                <wps:spPr bwMode="auto">
                                  <a:xfrm>
                                    <a:off x="100" y="1442"/>
                                    <a:ext cx="120" cy="39"/>
                                  </a:xfrm>
                                  <a:custGeom>
                                    <a:avLst/>
                                    <a:gdLst>
                                      <a:gd name="T0" fmla="*/ 0 w 120"/>
                                      <a:gd name="T1" fmla="*/ 12 h 39"/>
                                      <a:gd name="T2" fmla="*/ 0 w 120"/>
                                      <a:gd name="T3" fmla="*/ 15 h 39"/>
                                      <a:gd name="T4" fmla="*/ 14 w 120"/>
                                      <a:gd name="T5" fmla="*/ 39 h 39"/>
                                      <a:gd name="T6" fmla="*/ 14 w 120"/>
                                      <a:gd name="T7" fmla="*/ 30 h 39"/>
                                      <a:gd name="T8" fmla="*/ 15 w 120"/>
                                      <a:gd name="T9" fmla="*/ 27 h 39"/>
                                      <a:gd name="T10" fmla="*/ 19 w 120"/>
                                      <a:gd name="T11" fmla="*/ 25 h 39"/>
                                      <a:gd name="T12" fmla="*/ 21 w 120"/>
                                      <a:gd name="T13" fmla="*/ 25 h 39"/>
                                      <a:gd name="T14" fmla="*/ 36 w 120"/>
                                      <a:gd name="T15" fmla="*/ 24 h 39"/>
                                      <a:gd name="T16" fmla="*/ 100 w 120"/>
                                      <a:gd name="T17" fmla="*/ 24 h 39"/>
                                      <a:gd name="T18" fmla="*/ 112 w 120"/>
                                      <a:gd name="T19" fmla="*/ 25 h 39"/>
                                      <a:gd name="T20" fmla="*/ 116 w 120"/>
                                      <a:gd name="T21" fmla="*/ 28 h 39"/>
                                      <a:gd name="T22" fmla="*/ 117 w 120"/>
                                      <a:gd name="T23" fmla="*/ 37 h 39"/>
                                      <a:gd name="T24" fmla="*/ 120 w 120"/>
                                      <a:gd name="T25" fmla="*/ 37 h 39"/>
                                      <a:gd name="T26" fmla="*/ 120 w 120"/>
                                      <a:gd name="T27" fmla="*/ 0 h 39"/>
                                      <a:gd name="T28" fmla="*/ 117 w 120"/>
                                      <a:gd name="T29" fmla="*/ 0 h 39"/>
                                      <a:gd name="T30" fmla="*/ 116 w 120"/>
                                      <a:gd name="T31" fmla="*/ 9 h 39"/>
                                      <a:gd name="T32" fmla="*/ 112 w 120"/>
                                      <a:gd name="T33" fmla="*/ 11 h 39"/>
                                      <a:gd name="T34" fmla="*/ 100 w 120"/>
                                      <a:gd name="T35" fmla="*/ 12 h 39"/>
                                      <a:gd name="T36" fmla="*/ 0 w 120"/>
                                      <a:gd name="T37" fmla="*/ 1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0" h="39">
                                        <a:moveTo>
                                          <a:pt x="0" y="12"/>
                                        </a:moveTo>
                                        <a:lnTo>
                                          <a:pt x="0" y="15"/>
                                        </a:lnTo>
                                        <a:lnTo>
                                          <a:pt x="14" y="39"/>
                                        </a:lnTo>
                                        <a:lnTo>
                                          <a:pt x="14" y="30"/>
                                        </a:lnTo>
                                        <a:lnTo>
                                          <a:pt x="15" y="27"/>
                                        </a:lnTo>
                                        <a:lnTo>
                                          <a:pt x="19" y="25"/>
                                        </a:lnTo>
                                        <a:lnTo>
                                          <a:pt x="21" y="25"/>
                                        </a:lnTo>
                                        <a:lnTo>
                                          <a:pt x="36" y="24"/>
                                        </a:lnTo>
                                        <a:lnTo>
                                          <a:pt x="100" y="24"/>
                                        </a:lnTo>
                                        <a:lnTo>
                                          <a:pt x="112" y="25"/>
                                        </a:lnTo>
                                        <a:lnTo>
                                          <a:pt x="116" y="28"/>
                                        </a:lnTo>
                                        <a:lnTo>
                                          <a:pt x="117" y="37"/>
                                        </a:lnTo>
                                        <a:lnTo>
                                          <a:pt x="120" y="37"/>
                                        </a:lnTo>
                                        <a:lnTo>
                                          <a:pt x="120" y="0"/>
                                        </a:lnTo>
                                        <a:lnTo>
                                          <a:pt x="117" y="0"/>
                                        </a:lnTo>
                                        <a:lnTo>
                                          <a:pt x="116" y="9"/>
                                        </a:lnTo>
                                        <a:lnTo>
                                          <a:pt x="112" y="11"/>
                                        </a:lnTo>
                                        <a:lnTo>
                                          <a:pt x="10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4" name="Freeform 2437"/>
                                <wps:cNvSpPr>
                                  <a:spLocks/>
                                </wps:cNvSpPr>
                                <wps:spPr bwMode="auto">
                                  <a:xfrm>
                                    <a:off x="161" y="1384"/>
                                    <a:ext cx="59" cy="30"/>
                                  </a:xfrm>
                                  <a:custGeom>
                                    <a:avLst/>
                                    <a:gdLst>
                                      <a:gd name="T0" fmla="*/ 0 w 59"/>
                                      <a:gd name="T1" fmla="*/ 10 h 30"/>
                                      <a:gd name="T2" fmla="*/ 8 w 59"/>
                                      <a:gd name="T3" fmla="*/ 18 h 30"/>
                                      <a:gd name="T4" fmla="*/ 17 w 59"/>
                                      <a:gd name="T5" fmla="*/ 25 h 30"/>
                                      <a:gd name="T6" fmla="*/ 19 w 59"/>
                                      <a:gd name="T7" fmla="*/ 27 h 30"/>
                                      <a:gd name="T8" fmla="*/ 33 w 59"/>
                                      <a:gd name="T9" fmla="*/ 30 h 30"/>
                                      <a:gd name="T10" fmla="*/ 39 w 59"/>
                                      <a:gd name="T11" fmla="*/ 29 h 30"/>
                                      <a:gd name="T12" fmla="*/ 51 w 59"/>
                                      <a:gd name="T13" fmla="*/ 23 h 30"/>
                                      <a:gd name="T14" fmla="*/ 52 w 59"/>
                                      <a:gd name="T15" fmla="*/ 23 h 30"/>
                                      <a:gd name="T16" fmla="*/ 59 w 59"/>
                                      <a:gd name="T17" fmla="*/ 13 h 30"/>
                                      <a:gd name="T18" fmla="*/ 57 w 59"/>
                                      <a:gd name="T19" fmla="*/ 0 h 30"/>
                                      <a:gd name="T20" fmla="*/ 56 w 59"/>
                                      <a:gd name="T21" fmla="*/ 3 h 30"/>
                                      <a:gd name="T22" fmla="*/ 50 w 59"/>
                                      <a:gd name="T23" fmla="*/ 13 h 30"/>
                                      <a:gd name="T24" fmla="*/ 46 w 59"/>
                                      <a:gd name="T25" fmla="*/ 16 h 30"/>
                                      <a:gd name="T26" fmla="*/ 32 w 59"/>
                                      <a:gd name="T27" fmla="*/ 18 h 30"/>
                                      <a:gd name="T28" fmla="*/ 30 w 59"/>
                                      <a:gd name="T29" fmla="*/ 18 h 30"/>
                                      <a:gd name="T30" fmla="*/ 17 w 59"/>
                                      <a:gd name="T31" fmla="*/ 16 h 30"/>
                                      <a:gd name="T32" fmla="*/ 14 w 59"/>
                                      <a:gd name="T33" fmla="*/ 14 h 30"/>
                                      <a:gd name="T34" fmla="*/ 4 w 59"/>
                                      <a:gd name="T35" fmla="*/ 6 h 30"/>
                                      <a:gd name="T36" fmla="*/ 0 w 59"/>
                                      <a:gd name="T37" fmla="*/ 1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30">
                                        <a:moveTo>
                                          <a:pt x="0" y="10"/>
                                        </a:moveTo>
                                        <a:lnTo>
                                          <a:pt x="8" y="18"/>
                                        </a:lnTo>
                                        <a:lnTo>
                                          <a:pt x="17" y="25"/>
                                        </a:lnTo>
                                        <a:lnTo>
                                          <a:pt x="19" y="27"/>
                                        </a:lnTo>
                                        <a:lnTo>
                                          <a:pt x="33" y="30"/>
                                        </a:lnTo>
                                        <a:lnTo>
                                          <a:pt x="39" y="29"/>
                                        </a:lnTo>
                                        <a:lnTo>
                                          <a:pt x="51" y="23"/>
                                        </a:lnTo>
                                        <a:lnTo>
                                          <a:pt x="52" y="23"/>
                                        </a:lnTo>
                                        <a:lnTo>
                                          <a:pt x="59" y="13"/>
                                        </a:lnTo>
                                        <a:lnTo>
                                          <a:pt x="57" y="0"/>
                                        </a:lnTo>
                                        <a:lnTo>
                                          <a:pt x="56" y="3"/>
                                        </a:lnTo>
                                        <a:lnTo>
                                          <a:pt x="50" y="13"/>
                                        </a:lnTo>
                                        <a:lnTo>
                                          <a:pt x="46" y="16"/>
                                        </a:lnTo>
                                        <a:lnTo>
                                          <a:pt x="32" y="18"/>
                                        </a:lnTo>
                                        <a:lnTo>
                                          <a:pt x="30" y="18"/>
                                        </a:lnTo>
                                        <a:lnTo>
                                          <a:pt x="17" y="16"/>
                                        </a:lnTo>
                                        <a:lnTo>
                                          <a:pt x="14" y="14"/>
                                        </a:lnTo>
                                        <a:lnTo>
                                          <a:pt x="4" y="6"/>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5" name="Freeform 2438"/>
                                <wps:cNvSpPr>
                                  <a:spLocks/>
                                </wps:cNvSpPr>
                                <wps:spPr bwMode="auto">
                                  <a:xfrm>
                                    <a:off x="103" y="1358"/>
                                    <a:ext cx="52" cy="27"/>
                                  </a:xfrm>
                                  <a:custGeom>
                                    <a:avLst/>
                                    <a:gdLst>
                                      <a:gd name="T0" fmla="*/ 0 w 52"/>
                                      <a:gd name="T1" fmla="*/ 15 h 27"/>
                                      <a:gd name="T2" fmla="*/ 2 w 52"/>
                                      <a:gd name="T3" fmla="*/ 27 h 27"/>
                                      <a:gd name="T4" fmla="*/ 2 w 52"/>
                                      <a:gd name="T5" fmla="*/ 26 h 27"/>
                                      <a:gd name="T6" fmla="*/ 7 w 52"/>
                                      <a:gd name="T7" fmla="*/ 15 h 27"/>
                                      <a:gd name="T8" fmla="*/ 9 w 52"/>
                                      <a:gd name="T9" fmla="*/ 14 h 27"/>
                                      <a:gd name="T10" fmla="*/ 22 w 52"/>
                                      <a:gd name="T11" fmla="*/ 11 h 27"/>
                                      <a:gd name="T12" fmla="*/ 34 w 52"/>
                                      <a:gd name="T13" fmla="*/ 13 h 27"/>
                                      <a:gd name="T14" fmla="*/ 37 w 52"/>
                                      <a:gd name="T15" fmla="*/ 15 h 27"/>
                                      <a:gd name="T16" fmla="*/ 49 w 52"/>
                                      <a:gd name="T17" fmla="*/ 24 h 27"/>
                                      <a:gd name="T18" fmla="*/ 52 w 52"/>
                                      <a:gd name="T19" fmla="*/ 21 h 27"/>
                                      <a:gd name="T20" fmla="*/ 44 w 52"/>
                                      <a:gd name="T21" fmla="*/ 12 h 27"/>
                                      <a:gd name="T22" fmla="*/ 36 w 52"/>
                                      <a:gd name="T23" fmla="*/ 4 h 27"/>
                                      <a:gd name="T24" fmla="*/ 36 w 52"/>
                                      <a:gd name="T25" fmla="*/ 4 h 27"/>
                                      <a:gd name="T26" fmla="*/ 22 w 52"/>
                                      <a:gd name="T27" fmla="*/ 0 h 27"/>
                                      <a:gd name="T28" fmla="*/ 16 w 52"/>
                                      <a:gd name="T29" fmla="*/ 1 h 27"/>
                                      <a:gd name="T30" fmla="*/ 5 w 52"/>
                                      <a:gd name="T31" fmla="*/ 7 h 27"/>
                                      <a:gd name="T32" fmla="*/ 0 w 52"/>
                                      <a:gd name="T33"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27">
                                        <a:moveTo>
                                          <a:pt x="0" y="15"/>
                                        </a:moveTo>
                                        <a:lnTo>
                                          <a:pt x="2" y="27"/>
                                        </a:lnTo>
                                        <a:lnTo>
                                          <a:pt x="2" y="26"/>
                                        </a:lnTo>
                                        <a:lnTo>
                                          <a:pt x="7" y="15"/>
                                        </a:lnTo>
                                        <a:lnTo>
                                          <a:pt x="9" y="14"/>
                                        </a:lnTo>
                                        <a:lnTo>
                                          <a:pt x="22" y="11"/>
                                        </a:lnTo>
                                        <a:lnTo>
                                          <a:pt x="34" y="13"/>
                                        </a:lnTo>
                                        <a:lnTo>
                                          <a:pt x="37" y="15"/>
                                        </a:lnTo>
                                        <a:lnTo>
                                          <a:pt x="49" y="24"/>
                                        </a:lnTo>
                                        <a:lnTo>
                                          <a:pt x="52" y="21"/>
                                        </a:lnTo>
                                        <a:lnTo>
                                          <a:pt x="44" y="12"/>
                                        </a:lnTo>
                                        <a:lnTo>
                                          <a:pt x="36" y="4"/>
                                        </a:lnTo>
                                        <a:lnTo>
                                          <a:pt x="22" y="0"/>
                                        </a:lnTo>
                                        <a:lnTo>
                                          <a:pt x="16" y="1"/>
                                        </a:lnTo>
                                        <a:lnTo>
                                          <a:pt x="5" y="7"/>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6" name="Freeform 2439"/>
                                <wps:cNvSpPr>
                                  <a:spLocks/>
                                </wps:cNvSpPr>
                                <wps:spPr bwMode="auto">
                                  <a:xfrm>
                                    <a:off x="100" y="1356"/>
                                    <a:ext cx="122" cy="57"/>
                                  </a:xfrm>
                                  <a:custGeom>
                                    <a:avLst/>
                                    <a:gdLst>
                                      <a:gd name="T0" fmla="*/ 0 w 122"/>
                                      <a:gd name="T1" fmla="*/ 29 h 57"/>
                                      <a:gd name="T2" fmla="*/ 2 w 122"/>
                                      <a:gd name="T3" fmla="*/ 40 h 57"/>
                                      <a:gd name="T4" fmla="*/ 8 w 122"/>
                                      <a:gd name="T5" fmla="*/ 49 h 57"/>
                                      <a:gd name="T6" fmla="*/ 15 w 122"/>
                                      <a:gd name="T7" fmla="*/ 54 h 57"/>
                                      <a:gd name="T8" fmla="*/ 28 w 122"/>
                                      <a:gd name="T9" fmla="*/ 57 h 57"/>
                                      <a:gd name="T10" fmla="*/ 29 w 122"/>
                                      <a:gd name="T11" fmla="*/ 57 h 57"/>
                                      <a:gd name="T12" fmla="*/ 43 w 122"/>
                                      <a:gd name="T13" fmla="*/ 53 h 57"/>
                                      <a:gd name="T14" fmla="*/ 50 w 122"/>
                                      <a:gd name="T15" fmla="*/ 49 h 57"/>
                                      <a:gd name="T16" fmla="*/ 61 w 122"/>
                                      <a:gd name="T17" fmla="*/ 38 h 57"/>
                                      <a:gd name="T18" fmla="*/ 65 w 122"/>
                                      <a:gd name="T19" fmla="*/ 34 h 57"/>
                                      <a:gd name="T20" fmla="*/ 70 w 122"/>
                                      <a:gd name="T21" fmla="*/ 29 h 57"/>
                                      <a:gd name="T22" fmla="*/ 80 w 122"/>
                                      <a:gd name="T23" fmla="*/ 19 h 57"/>
                                      <a:gd name="T24" fmla="*/ 88 w 122"/>
                                      <a:gd name="T25" fmla="*/ 13 h 57"/>
                                      <a:gd name="T26" fmla="*/ 100 w 122"/>
                                      <a:gd name="T27" fmla="*/ 10 h 57"/>
                                      <a:gd name="T28" fmla="*/ 100 w 122"/>
                                      <a:gd name="T29" fmla="*/ 10 h 57"/>
                                      <a:gd name="T30" fmla="*/ 112 w 122"/>
                                      <a:gd name="T31" fmla="*/ 15 h 57"/>
                                      <a:gd name="T32" fmla="*/ 114 w 122"/>
                                      <a:gd name="T33" fmla="*/ 17 h 57"/>
                                      <a:gd name="T34" fmla="*/ 118 w 122"/>
                                      <a:gd name="T35" fmla="*/ 28 h 57"/>
                                      <a:gd name="T36" fmla="*/ 120 w 122"/>
                                      <a:gd name="T37" fmla="*/ 41 h 57"/>
                                      <a:gd name="T38" fmla="*/ 122 w 122"/>
                                      <a:gd name="T39" fmla="*/ 29 h 57"/>
                                      <a:gd name="T40" fmla="*/ 121 w 122"/>
                                      <a:gd name="T41" fmla="*/ 18 h 57"/>
                                      <a:gd name="T42" fmla="*/ 114 w 122"/>
                                      <a:gd name="T43" fmla="*/ 8 h 57"/>
                                      <a:gd name="T44" fmla="*/ 106 w 122"/>
                                      <a:gd name="T45" fmla="*/ 3 h 57"/>
                                      <a:gd name="T46" fmla="*/ 92 w 122"/>
                                      <a:gd name="T47" fmla="*/ 0 h 57"/>
                                      <a:gd name="T48" fmla="*/ 86 w 122"/>
                                      <a:gd name="T49" fmla="*/ 1 h 57"/>
                                      <a:gd name="T50" fmla="*/ 74 w 122"/>
                                      <a:gd name="T51" fmla="*/ 6 h 57"/>
                                      <a:gd name="T52" fmla="*/ 66 w 122"/>
                                      <a:gd name="T53" fmla="*/ 12 h 57"/>
                                      <a:gd name="T54" fmla="*/ 55 w 122"/>
                                      <a:gd name="T55" fmla="*/ 23 h 57"/>
                                      <a:gd name="T56" fmla="*/ 52 w 122"/>
                                      <a:gd name="T57" fmla="*/ 26 h 57"/>
                                      <a:gd name="T58" fmla="*/ 40 w 122"/>
                                      <a:gd name="T59" fmla="*/ 39 h 57"/>
                                      <a:gd name="T60" fmla="*/ 31 w 122"/>
                                      <a:gd name="T61" fmla="*/ 44 h 57"/>
                                      <a:gd name="T62" fmla="*/ 22 w 122"/>
                                      <a:gd name="T63" fmla="*/ 46 h 57"/>
                                      <a:gd name="T64" fmla="*/ 10 w 122"/>
                                      <a:gd name="T65" fmla="*/ 41 h 57"/>
                                      <a:gd name="T66" fmla="*/ 9 w 122"/>
                                      <a:gd name="T67" fmla="*/ 40 h 57"/>
                                      <a:gd name="T68" fmla="*/ 5 w 122"/>
                                      <a:gd name="T69" fmla="*/ 29 h 57"/>
                                      <a:gd name="T70" fmla="*/ 3 w 122"/>
                                      <a:gd name="T71" fmla="*/ 17 h 57"/>
                                      <a:gd name="T72" fmla="*/ 0 w 122"/>
                                      <a:gd name="T73"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2" h="57">
                                        <a:moveTo>
                                          <a:pt x="0" y="29"/>
                                        </a:moveTo>
                                        <a:lnTo>
                                          <a:pt x="2" y="40"/>
                                        </a:lnTo>
                                        <a:lnTo>
                                          <a:pt x="8" y="49"/>
                                        </a:lnTo>
                                        <a:lnTo>
                                          <a:pt x="15" y="54"/>
                                        </a:lnTo>
                                        <a:lnTo>
                                          <a:pt x="28" y="57"/>
                                        </a:lnTo>
                                        <a:lnTo>
                                          <a:pt x="29" y="57"/>
                                        </a:lnTo>
                                        <a:lnTo>
                                          <a:pt x="43" y="53"/>
                                        </a:lnTo>
                                        <a:lnTo>
                                          <a:pt x="50" y="49"/>
                                        </a:lnTo>
                                        <a:lnTo>
                                          <a:pt x="61" y="38"/>
                                        </a:lnTo>
                                        <a:lnTo>
                                          <a:pt x="65" y="34"/>
                                        </a:lnTo>
                                        <a:lnTo>
                                          <a:pt x="70" y="29"/>
                                        </a:lnTo>
                                        <a:lnTo>
                                          <a:pt x="80" y="19"/>
                                        </a:lnTo>
                                        <a:lnTo>
                                          <a:pt x="88" y="13"/>
                                        </a:lnTo>
                                        <a:lnTo>
                                          <a:pt x="100" y="10"/>
                                        </a:lnTo>
                                        <a:lnTo>
                                          <a:pt x="112" y="15"/>
                                        </a:lnTo>
                                        <a:lnTo>
                                          <a:pt x="114" y="17"/>
                                        </a:lnTo>
                                        <a:lnTo>
                                          <a:pt x="118" y="28"/>
                                        </a:lnTo>
                                        <a:lnTo>
                                          <a:pt x="120" y="41"/>
                                        </a:lnTo>
                                        <a:lnTo>
                                          <a:pt x="122" y="29"/>
                                        </a:lnTo>
                                        <a:lnTo>
                                          <a:pt x="121" y="18"/>
                                        </a:lnTo>
                                        <a:lnTo>
                                          <a:pt x="114" y="8"/>
                                        </a:lnTo>
                                        <a:lnTo>
                                          <a:pt x="106" y="3"/>
                                        </a:lnTo>
                                        <a:lnTo>
                                          <a:pt x="92" y="0"/>
                                        </a:lnTo>
                                        <a:lnTo>
                                          <a:pt x="86" y="1"/>
                                        </a:lnTo>
                                        <a:lnTo>
                                          <a:pt x="74" y="6"/>
                                        </a:lnTo>
                                        <a:lnTo>
                                          <a:pt x="66" y="12"/>
                                        </a:lnTo>
                                        <a:lnTo>
                                          <a:pt x="55" y="23"/>
                                        </a:lnTo>
                                        <a:lnTo>
                                          <a:pt x="52" y="26"/>
                                        </a:lnTo>
                                        <a:lnTo>
                                          <a:pt x="40" y="39"/>
                                        </a:lnTo>
                                        <a:lnTo>
                                          <a:pt x="31" y="44"/>
                                        </a:lnTo>
                                        <a:lnTo>
                                          <a:pt x="22" y="46"/>
                                        </a:lnTo>
                                        <a:lnTo>
                                          <a:pt x="10" y="41"/>
                                        </a:lnTo>
                                        <a:lnTo>
                                          <a:pt x="9" y="40"/>
                                        </a:lnTo>
                                        <a:lnTo>
                                          <a:pt x="5" y="29"/>
                                        </a:lnTo>
                                        <a:lnTo>
                                          <a:pt x="3" y="17"/>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7" name="Line 2440"/>
                                <wps:cNvCnPr>
                                  <a:cxnSpLocks noChangeShapeType="1"/>
                                </wps:cNvCnPr>
                                <wps:spPr bwMode="auto">
                                  <a:xfrm>
                                    <a:off x="358" y="2321"/>
                                    <a:ext cx="1" cy="2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8" name="Line 2441"/>
                                <wps:cNvCnPr>
                                  <a:cxnSpLocks noChangeShapeType="1"/>
                                </wps:cNvCnPr>
                                <wps:spPr bwMode="auto">
                                  <a:xfrm>
                                    <a:off x="1591" y="2321"/>
                                    <a:ext cx="1" cy="2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9" name="Line 2442"/>
                                <wps:cNvCnPr>
                                  <a:cxnSpLocks noChangeShapeType="1"/>
                                </wps:cNvCnPr>
                                <wps:spPr bwMode="auto">
                                  <a:xfrm>
                                    <a:off x="358" y="2443"/>
                                    <a:ext cx="4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0" name="Line 2443"/>
                                <wps:cNvCnPr>
                                  <a:cxnSpLocks noChangeShapeType="1"/>
                                </wps:cNvCnPr>
                                <wps:spPr bwMode="auto">
                                  <a:xfrm flipH="1">
                                    <a:off x="1156" y="2443"/>
                                    <a:ext cx="4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1" name="Freeform 2444"/>
                                <wps:cNvSpPr>
                                  <a:spLocks/>
                                </wps:cNvSpPr>
                                <wps:spPr bwMode="auto">
                                  <a:xfrm>
                                    <a:off x="866" y="2480"/>
                                    <a:ext cx="66" cy="23"/>
                                  </a:xfrm>
                                  <a:custGeom>
                                    <a:avLst/>
                                    <a:gdLst>
                                      <a:gd name="T0" fmla="*/ 66 w 66"/>
                                      <a:gd name="T1" fmla="*/ 0 h 23"/>
                                      <a:gd name="T2" fmla="*/ 63 w 66"/>
                                      <a:gd name="T3" fmla="*/ 0 h 23"/>
                                      <a:gd name="T4" fmla="*/ 59 w 66"/>
                                      <a:gd name="T5" fmla="*/ 6 h 23"/>
                                      <a:gd name="T6" fmla="*/ 53 w 66"/>
                                      <a:gd name="T7" fmla="*/ 8 h 23"/>
                                      <a:gd name="T8" fmla="*/ 41 w 66"/>
                                      <a:gd name="T9" fmla="*/ 9 h 23"/>
                                      <a:gd name="T10" fmla="*/ 15 w 66"/>
                                      <a:gd name="T11" fmla="*/ 9 h 23"/>
                                      <a:gd name="T12" fmla="*/ 0 w 66"/>
                                      <a:gd name="T13" fmla="*/ 19 h 23"/>
                                      <a:gd name="T14" fmla="*/ 0 w 66"/>
                                      <a:gd name="T15" fmla="*/ 23 h 23"/>
                                      <a:gd name="T16" fmla="*/ 59 w 66"/>
                                      <a:gd name="T17" fmla="*/ 23 h 23"/>
                                      <a:gd name="T18" fmla="*/ 66 w 6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23">
                                        <a:moveTo>
                                          <a:pt x="66" y="0"/>
                                        </a:moveTo>
                                        <a:lnTo>
                                          <a:pt x="63" y="0"/>
                                        </a:lnTo>
                                        <a:lnTo>
                                          <a:pt x="59" y="6"/>
                                        </a:lnTo>
                                        <a:lnTo>
                                          <a:pt x="53" y="8"/>
                                        </a:lnTo>
                                        <a:lnTo>
                                          <a:pt x="41" y="9"/>
                                        </a:lnTo>
                                        <a:lnTo>
                                          <a:pt x="15" y="9"/>
                                        </a:lnTo>
                                        <a:lnTo>
                                          <a:pt x="0" y="19"/>
                                        </a:lnTo>
                                        <a:lnTo>
                                          <a:pt x="0" y="23"/>
                                        </a:lnTo>
                                        <a:lnTo>
                                          <a:pt x="59" y="23"/>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2" name="Freeform 2445"/>
                                <wps:cNvSpPr>
                                  <a:spLocks/>
                                </wps:cNvSpPr>
                                <wps:spPr bwMode="auto">
                                  <a:xfrm>
                                    <a:off x="866" y="2391"/>
                                    <a:ext cx="60" cy="108"/>
                                  </a:xfrm>
                                  <a:custGeom>
                                    <a:avLst/>
                                    <a:gdLst>
                                      <a:gd name="T0" fmla="*/ 51 w 60"/>
                                      <a:gd name="T1" fmla="*/ 0 h 108"/>
                                      <a:gd name="T2" fmla="*/ 27 w 60"/>
                                      <a:gd name="T3" fmla="*/ 4 h 108"/>
                                      <a:gd name="T4" fmla="*/ 31 w 60"/>
                                      <a:gd name="T5" fmla="*/ 5 h 108"/>
                                      <a:gd name="T6" fmla="*/ 41 w 60"/>
                                      <a:gd name="T7" fmla="*/ 12 h 108"/>
                                      <a:gd name="T8" fmla="*/ 44 w 60"/>
                                      <a:gd name="T9" fmla="*/ 16 h 108"/>
                                      <a:gd name="T10" fmla="*/ 47 w 60"/>
                                      <a:gd name="T11" fmla="*/ 30 h 108"/>
                                      <a:gd name="T12" fmla="*/ 46 w 60"/>
                                      <a:gd name="T13" fmla="*/ 36 h 108"/>
                                      <a:gd name="T14" fmla="*/ 43 w 60"/>
                                      <a:gd name="T15" fmla="*/ 49 h 108"/>
                                      <a:gd name="T16" fmla="*/ 36 w 60"/>
                                      <a:gd name="T17" fmla="*/ 62 h 108"/>
                                      <a:gd name="T18" fmla="*/ 34 w 60"/>
                                      <a:gd name="T19" fmla="*/ 66 h 108"/>
                                      <a:gd name="T20" fmla="*/ 28 w 60"/>
                                      <a:gd name="T21" fmla="*/ 75 h 108"/>
                                      <a:gd name="T22" fmla="*/ 20 w 60"/>
                                      <a:gd name="T23" fmla="*/ 85 h 108"/>
                                      <a:gd name="T24" fmla="*/ 11 w 60"/>
                                      <a:gd name="T25" fmla="*/ 96 h 108"/>
                                      <a:gd name="T26" fmla="*/ 0 w 60"/>
                                      <a:gd name="T27" fmla="*/ 108 h 108"/>
                                      <a:gd name="T28" fmla="*/ 15 w 60"/>
                                      <a:gd name="T29" fmla="*/ 98 h 108"/>
                                      <a:gd name="T30" fmla="*/ 19 w 60"/>
                                      <a:gd name="T31" fmla="*/ 94 h 108"/>
                                      <a:gd name="T32" fmla="*/ 27 w 60"/>
                                      <a:gd name="T33" fmla="*/ 85 h 108"/>
                                      <a:gd name="T34" fmla="*/ 38 w 60"/>
                                      <a:gd name="T35" fmla="*/ 70 h 108"/>
                                      <a:gd name="T36" fmla="*/ 44 w 60"/>
                                      <a:gd name="T37" fmla="*/ 63 h 108"/>
                                      <a:gd name="T38" fmla="*/ 51 w 60"/>
                                      <a:gd name="T39" fmla="*/ 51 h 108"/>
                                      <a:gd name="T40" fmla="*/ 56 w 60"/>
                                      <a:gd name="T41" fmla="*/ 40 h 108"/>
                                      <a:gd name="T42" fmla="*/ 58 w 60"/>
                                      <a:gd name="T43" fmla="*/ 36 h 108"/>
                                      <a:gd name="T44" fmla="*/ 60 w 60"/>
                                      <a:gd name="T45" fmla="*/ 22 h 108"/>
                                      <a:gd name="T46" fmla="*/ 58 w 60"/>
                                      <a:gd name="T47" fmla="*/ 12 h 108"/>
                                      <a:gd name="T48" fmla="*/ 51 w 60"/>
                                      <a:gd name="T4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0" h="108">
                                        <a:moveTo>
                                          <a:pt x="51" y="0"/>
                                        </a:moveTo>
                                        <a:lnTo>
                                          <a:pt x="27" y="4"/>
                                        </a:lnTo>
                                        <a:lnTo>
                                          <a:pt x="31" y="5"/>
                                        </a:lnTo>
                                        <a:lnTo>
                                          <a:pt x="41" y="12"/>
                                        </a:lnTo>
                                        <a:lnTo>
                                          <a:pt x="44" y="16"/>
                                        </a:lnTo>
                                        <a:lnTo>
                                          <a:pt x="47" y="30"/>
                                        </a:lnTo>
                                        <a:lnTo>
                                          <a:pt x="46" y="36"/>
                                        </a:lnTo>
                                        <a:lnTo>
                                          <a:pt x="43" y="49"/>
                                        </a:lnTo>
                                        <a:lnTo>
                                          <a:pt x="36" y="62"/>
                                        </a:lnTo>
                                        <a:lnTo>
                                          <a:pt x="34" y="66"/>
                                        </a:lnTo>
                                        <a:lnTo>
                                          <a:pt x="28" y="75"/>
                                        </a:lnTo>
                                        <a:lnTo>
                                          <a:pt x="20" y="85"/>
                                        </a:lnTo>
                                        <a:lnTo>
                                          <a:pt x="11" y="96"/>
                                        </a:lnTo>
                                        <a:lnTo>
                                          <a:pt x="0" y="108"/>
                                        </a:lnTo>
                                        <a:lnTo>
                                          <a:pt x="15" y="98"/>
                                        </a:lnTo>
                                        <a:lnTo>
                                          <a:pt x="19" y="94"/>
                                        </a:lnTo>
                                        <a:lnTo>
                                          <a:pt x="27" y="85"/>
                                        </a:lnTo>
                                        <a:lnTo>
                                          <a:pt x="38" y="70"/>
                                        </a:lnTo>
                                        <a:lnTo>
                                          <a:pt x="44" y="63"/>
                                        </a:lnTo>
                                        <a:lnTo>
                                          <a:pt x="51" y="51"/>
                                        </a:lnTo>
                                        <a:lnTo>
                                          <a:pt x="56" y="40"/>
                                        </a:lnTo>
                                        <a:lnTo>
                                          <a:pt x="58" y="36"/>
                                        </a:lnTo>
                                        <a:lnTo>
                                          <a:pt x="60" y="22"/>
                                        </a:lnTo>
                                        <a:lnTo>
                                          <a:pt x="58" y="12"/>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3" name="Freeform 2446"/>
                                <wps:cNvSpPr>
                                  <a:spLocks/>
                                </wps:cNvSpPr>
                                <wps:spPr bwMode="auto">
                                  <a:xfrm>
                                    <a:off x="869" y="2382"/>
                                    <a:ext cx="48" cy="33"/>
                                  </a:xfrm>
                                  <a:custGeom>
                                    <a:avLst/>
                                    <a:gdLst>
                                      <a:gd name="T0" fmla="*/ 28 w 48"/>
                                      <a:gd name="T1" fmla="*/ 0 h 33"/>
                                      <a:gd name="T2" fmla="*/ 19 w 48"/>
                                      <a:gd name="T3" fmla="*/ 2 h 33"/>
                                      <a:gd name="T4" fmla="*/ 9 w 48"/>
                                      <a:gd name="T5" fmla="*/ 9 h 33"/>
                                      <a:gd name="T6" fmla="*/ 3 w 48"/>
                                      <a:gd name="T7" fmla="*/ 19 h 33"/>
                                      <a:gd name="T8" fmla="*/ 0 w 48"/>
                                      <a:gd name="T9" fmla="*/ 33 h 33"/>
                                      <a:gd name="T10" fmla="*/ 2 w 48"/>
                                      <a:gd name="T11" fmla="*/ 33 h 33"/>
                                      <a:gd name="T12" fmla="*/ 4 w 48"/>
                                      <a:gd name="T13" fmla="*/ 29 h 33"/>
                                      <a:gd name="T14" fmla="*/ 11 w 48"/>
                                      <a:gd name="T15" fmla="*/ 18 h 33"/>
                                      <a:gd name="T16" fmla="*/ 13 w 48"/>
                                      <a:gd name="T17" fmla="*/ 17 h 33"/>
                                      <a:gd name="T18" fmla="*/ 24 w 48"/>
                                      <a:gd name="T19" fmla="*/ 13 h 33"/>
                                      <a:gd name="T20" fmla="*/ 48 w 48"/>
                                      <a:gd name="T21" fmla="*/ 9 h 33"/>
                                      <a:gd name="T22" fmla="*/ 40 w 48"/>
                                      <a:gd name="T23" fmla="*/ 2 h 33"/>
                                      <a:gd name="T24" fmla="*/ 28 w 48"/>
                                      <a:gd name="T2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33">
                                        <a:moveTo>
                                          <a:pt x="28" y="0"/>
                                        </a:moveTo>
                                        <a:lnTo>
                                          <a:pt x="19" y="2"/>
                                        </a:lnTo>
                                        <a:lnTo>
                                          <a:pt x="9" y="9"/>
                                        </a:lnTo>
                                        <a:lnTo>
                                          <a:pt x="3" y="19"/>
                                        </a:lnTo>
                                        <a:lnTo>
                                          <a:pt x="0" y="33"/>
                                        </a:lnTo>
                                        <a:lnTo>
                                          <a:pt x="2" y="33"/>
                                        </a:lnTo>
                                        <a:lnTo>
                                          <a:pt x="4" y="29"/>
                                        </a:lnTo>
                                        <a:lnTo>
                                          <a:pt x="11" y="18"/>
                                        </a:lnTo>
                                        <a:lnTo>
                                          <a:pt x="13" y="17"/>
                                        </a:lnTo>
                                        <a:lnTo>
                                          <a:pt x="24" y="13"/>
                                        </a:lnTo>
                                        <a:lnTo>
                                          <a:pt x="48" y="9"/>
                                        </a:lnTo>
                                        <a:lnTo>
                                          <a:pt x="40" y="2"/>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4" name="Freeform 2447"/>
                                <wps:cNvSpPr>
                                  <a:spLocks/>
                                </wps:cNvSpPr>
                                <wps:spPr bwMode="auto">
                                  <a:xfrm>
                                    <a:off x="945" y="2487"/>
                                    <a:ext cx="36" cy="17"/>
                                  </a:xfrm>
                                  <a:custGeom>
                                    <a:avLst/>
                                    <a:gdLst>
                                      <a:gd name="T0" fmla="*/ 6 w 36"/>
                                      <a:gd name="T1" fmla="*/ 0 h 17"/>
                                      <a:gd name="T2" fmla="*/ 2 w 36"/>
                                      <a:gd name="T3" fmla="*/ 1 h 17"/>
                                      <a:gd name="T4" fmla="*/ 0 w 36"/>
                                      <a:gd name="T5" fmla="*/ 6 h 17"/>
                                      <a:gd name="T6" fmla="*/ 4 w 36"/>
                                      <a:gd name="T7" fmla="*/ 14 h 17"/>
                                      <a:gd name="T8" fmla="*/ 6 w 36"/>
                                      <a:gd name="T9" fmla="*/ 15 h 17"/>
                                      <a:gd name="T10" fmla="*/ 17 w 36"/>
                                      <a:gd name="T11" fmla="*/ 17 h 17"/>
                                      <a:gd name="T12" fmla="*/ 23 w 36"/>
                                      <a:gd name="T13" fmla="*/ 17 h 17"/>
                                      <a:gd name="T14" fmla="*/ 35 w 36"/>
                                      <a:gd name="T15" fmla="*/ 13 h 17"/>
                                      <a:gd name="T16" fmla="*/ 36 w 36"/>
                                      <a:gd name="T17" fmla="*/ 12 h 17"/>
                                      <a:gd name="T18" fmla="*/ 26 w 36"/>
                                      <a:gd name="T19" fmla="*/ 9 h 17"/>
                                      <a:gd name="T20" fmla="*/ 26 w 36"/>
                                      <a:gd name="T21" fmla="*/ 9 h 17"/>
                                      <a:gd name="T22" fmla="*/ 14 w 36"/>
                                      <a:gd name="T23" fmla="*/ 4 h 17"/>
                                      <a:gd name="T24" fmla="*/ 10 w 36"/>
                                      <a:gd name="T25" fmla="*/ 0 h 17"/>
                                      <a:gd name="T26" fmla="*/ 6 w 36"/>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17">
                                        <a:moveTo>
                                          <a:pt x="6" y="0"/>
                                        </a:moveTo>
                                        <a:lnTo>
                                          <a:pt x="2" y="1"/>
                                        </a:lnTo>
                                        <a:lnTo>
                                          <a:pt x="0" y="6"/>
                                        </a:lnTo>
                                        <a:lnTo>
                                          <a:pt x="4" y="14"/>
                                        </a:lnTo>
                                        <a:lnTo>
                                          <a:pt x="6" y="15"/>
                                        </a:lnTo>
                                        <a:lnTo>
                                          <a:pt x="17" y="17"/>
                                        </a:lnTo>
                                        <a:lnTo>
                                          <a:pt x="23" y="17"/>
                                        </a:lnTo>
                                        <a:lnTo>
                                          <a:pt x="35" y="13"/>
                                        </a:lnTo>
                                        <a:lnTo>
                                          <a:pt x="36" y="12"/>
                                        </a:lnTo>
                                        <a:lnTo>
                                          <a:pt x="26" y="9"/>
                                        </a:lnTo>
                                        <a:lnTo>
                                          <a:pt x="14" y="4"/>
                                        </a:lnTo>
                                        <a:lnTo>
                                          <a:pt x="1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5" name="Freeform 2448"/>
                                <wps:cNvSpPr>
                                  <a:spLocks/>
                                </wps:cNvSpPr>
                                <wps:spPr bwMode="auto">
                                  <a:xfrm>
                                    <a:off x="948" y="2384"/>
                                    <a:ext cx="56" cy="115"/>
                                  </a:xfrm>
                                  <a:custGeom>
                                    <a:avLst/>
                                    <a:gdLst>
                                      <a:gd name="T0" fmla="*/ 56 w 56"/>
                                      <a:gd name="T1" fmla="*/ 0 h 115"/>
                                      <a:gd name="T2" fmla="*/ 20 w 56"/>
                                      <a:gd name="T3" fmla="*/ 0 h 115"/>
                                      <a:gd name="T4" fmla="*/ 0 w 56"/>
                                      <a:gd name="T5" fmla="*/ 47 h 115"/>
                                      <a:gd name="T6" fmla="*/ 12 w 56"/>
                                      <a:gd name="T7" fmla="*/ 47 h 115"/>
                                      <a:gd name="T8" fmla="*/ 23 w 56"/>
                                      <a:gd name="T9" fmla="*/ 51 h 115"/>
                                      <a:gd name="T10" fmla="*/ 30 w 56"/>
                                      <a:gd name="T11" fmla="*/ 56 h 115"/>
                                      <a:gd name="T12" fmla="*/ 39 w 56"/>
                                      <a:gd name="T13" fmla="*/ 65 h 115"/>
                                      <a:gd name="T14" fmla="*/ 42 w 56"/>
                                      <a:gd name="T15" fmla="*/ 72 h 115"/>
                                      <a:gd name="T16" fmla="*/ 45 w 56"/>
                                      <a:gd name="T17" fmla="*/ 85 h 115"/>
                                      <a:gd name="T18" fmla="*/ 44 w 56"/>
                                      <a:gd name="T19" fmla="*/ 92 h 115"/>
                                      <a:gd name="T20" fmla="*/ 38 w 56"/>
                                      <a:gd name="T21" fmla="*/ 104 h 115"/>
                                      <a:gd name="T22" fmla="*/ 34 w 56"/>
                                      <a:gd name="T23" fmla="*/ 108 h 115"/>
                                      <a:gd name="T24" fmla="*/ 23 w 56"/>
                                      <a:gd name="T25" fmla="*/ 112 h 115"/>
                                      <a:gd name="T26" fmla="*/ 33 w 56"/>
                                      <a:gd name="T27" fmla="*/ 115 h 115"/>
                                      <a:gd name="T28" fmla="*/ 43 w 56"/>
                                      <a:gd name="T29" fmla="*/ 107 h 115"/>
                                      <a:gd name="T30" fmla="*/ 44 w 56"/>
                                      <a:gd name="T31" fmla="*/ 105 h 115"/>
                                      <a:gd name="T32" fmla="*/ 51 w 56"/>
                                      <a:gd name="T33" fmla="*/ 93 h 115"/>
                                      <a:gd name="T34" fmla="*/ 52 w 56"/>
                                      <a:gd name="T35" fmla="*/ 90 h 115"/>
                                      <a:gd name="T36" fmla="*/ 54 w 56"/>
                                      <a:gd name="T37" fmla="*/ 76 h 115"/>
                                      <a:gd name="T38" fmla="*/ 54 w 56"/>
                                      <a:gd name="T39" fmla="*/ 73 h 115"/>
                                      <a:gd name="T40" fmla="*/ 51 w 56"/>
                                      <a:gd name="T41" fmla="*/ 60 h 115"/>
                                      <a:gd name="T42" fmla="*/ 44 w 56"/>
                                      <a:gd name="T43" fmla="*/ 48 h 115"/>
                                      <a:gd name="T44" fmla="*/ 36 w 56"/>
                                      <a:gd name="T45" fmla="*/ 41 h 115"/>
                                      <a:gd name="T46" fmla="*/ 25 w 56"/>
                                      <a:gd name="T47" fmla="*/ 35 h 115"/>
                                      <a:gd name="T48" fmla="*/ 13 w 56"/>
                                      <a:gd name="T49" fmla="*/ 31 h 115"/>
                                      <a:gd name="T50" fmla="*/ 20 w 56"/>
                                      <a:gd name="T51" fmla="*/ 15 h 115"/>
                                      <a:gd name="T52" fmla="*/ 50 w 56"/>
                                      <a:gd name="T53" fmla="*/ 15 h 115"/>
                                      <a:gd name="T54" fmla="*/ 56 w 56"/>
                                      <a:gd name="T55"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 h="115">
                                        <a:moveTo>
                                          <a:pt x="56" y="0"/>
                                        </a:moveTo>
                                        <a:lnTo>
                                          <a:pt x="20" y="0"/>
                                        </a:lnTo>
                                        <a:lnTo>
                                          <a:pt x="0" y="47"/>
                                        </a:lnTo>
                                        <a:lnTo>
                                          <a:pt x="12" y="47"/>
                                        </a:lnTo>
                                        <a:lnTo>
                                          <a:pt x="23" y="51"/>
                                        </a:lnTo>
                                        <a:lnTo>
                                          <a:pt x="30" y="56"/>
                                        </a:lnTo>
                                        <a:lnTo>
                                          <a:pt x="39" y="65"/>
                                        </a:lnTo>
                                        <a:lnTo>
                                          <a:pt x="42" y="72"/>
                                        </a:lnTo>
                                        <a:lnTo>
                                          <a:pt x="45" y="85"/>
                                        </a:lnTo>
                                        <a:lnTo>
                                          <a:pt x="44" y="92"/>
                                        </a:lnTo>
                                        <a:lnTo>
                                          <a:pt x="38" y="104"/>
                                        </a:lnTo>
                                        <a:lnTo>
                                          <a:pt x="34" y="108"/>
                                        </a:lnTo>
                                        <a:lnTo>
                                          <a:pt x="23" y="112"/>
                                        </a:lnTo>
                                        <a:lnTo>
                                          <a:pt x="33" y="115"/>
                                        </a:lnTo>
                                        <a:lnTo>
                                          <a:pt x="43" y="107"/>
                                        </a:lnTo>
                                        <a:lnTo>
                                          <a:pt x="44" y="105"/>
                                        </a:lnTo>
                                        <a:lnTo>
                                          <a:pt x="51" y="93"/>
                                        </a:lnTo>
                                        <a:lnTo>
                                          <a:pt x="52" y="90"/>
                                        </a:lnTo>
                                        <a:lnTo>
                                          <a:pt x="54" y="76"/>
                                        </a:lnTo>
                                        <a:lnTo>
                                          <a:pt x="54" y="73"/>
                                        </a:lnTo>
                                        <a:lnTo>
                                          <a:pt x="51" y="60"/>
                                        </a:lnTo>
                                        <a:lnTo>
                                          <a:pt x="44" y="48"/>
                                        </a:lnTo>
                                        <a:lnTo>
                                          <a:pt x="36" y="41"/>
                                        </a:lnTo>
                                        <a:lnTo>
                                          <a:pt x="25" y="35"/>
                                        </a:lnTo>
                                        <a:lnTo>
                                          <a:pt x="13" y="31"/>
                                        </a:lnTo>
                                        <a:lnTo>
                                          <a:pt x="20" y="15"/>
                                        </a:lnTo>
                                        <a:lnTo>
                                          <a:pt x="50" y="15"/>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6" name="Freeform 2449"/>
                                <wps:cNvSpPr>
                                  <a:spLocks/>
                                </wps:cNvSpPr>
                                <wps:spPr bwMode="auto">
                                  <a:xfrm>
                                    <a:off x="1040" y="2431"/>
                                    <a:ext cx="43" cy="73"/>
                                  </a:xfrm>
                                  <a:custGeom>
                                    <a:avLst/>
                                    <a:gdLst>
                                      <a:gd name="T0" fmla="*/ 29 w 43"/>
                                      <a:gd name="T1" fmla="*/ 0 h 73"/>
                                      <a:gd name="T2" fmla="*/ 11 w 43"/>
                                      <a:gd name="T3" fmla="*/ 5 h 73"/>
                                      <a:gd name="T4" fmla="*/ 17 w 43"/>
                                      <a:gd name="T5" fmla="*/ 6 h 73"/>
                                      <a:gd name="T6" fmla="*/ 25 w 43"/>
                                      <a:gd name="T7" fmla="*/ 15 h 73"/>
                                      <a:gd name="T8" fmla="*/ 29 w 43"/>
                                      <a:gd name="T9" fmla="*/ 26 h 73"/>
                                      <a:gd name="T10" fmla="*/ 30 w 43"/>
                                      <a:gd name="T11" fmla="*/ 41 h 73"/>
                                      <a:gd name="T12" fmla="*/ 30 w 43"/>
                                      <a:gd name="T13" fmla="*/ 50 h 73"/>
                                      <a:gd name="T14" fmla="*/ 25 w 43"/>
                                      <a:gd name="T15" fmla="*/ 61 h 73"/>
                                      <a:gd name="T16" fmla="*/ 24 w 43"/>
                                      <a:gd name="T17" fmla="*/ 63 h 73"/>
                                      <a:gd name="T18" fmla="*/ 14 w 43"/>
                                      <a:gd name="T19" fmla="*/ 68 h 73"/>
                                      <a:gd name="T20" fmla="*/ 0 w 43"/>
                                      <a:gd name="T21" fmla="*/ 70 h 73"/>
                                      <a:gd name="T22" fmla="*/ 11 w 43"/>
                                      <a:gd name="T23" fmla="*/ 73 h 73"/>
                                      <a:gd name="T24" fmla="*/ 17 w 43"/>
                                      <a:gd name="T25" fmla="*/ 73 h 73"/>
                                      <a:gd name="T26" fmla="*/ 27 w 43"/>
                                      <a:gd name="T27" fmla="*/ 68 h 73"/>
                                      <a:gd name="T28" fmla="*/ 36 w 43"/>
                                      <a:gd name="T29" fmla="*/ 59 h 73"/>
                                      <a:gd name="T30" fmla="*/ 36 w 43"/>
                                      <a:gd name="T31" fmla="*/ 58 h 73"/>
                                      <a:gd name="T32" fmla="*/ 41 w 43"/>
                                      <a:gd name="T33" fmla="*/ 46 h 73"/>
                                      <a:gd name="T34" fmla="*/ 43 w 43"/>
                                      <a:gd name="T35" fmla="*/ 32 h 73"/>
                                      <a:gd name="T36" fmla="*/ 41 w 43"/>
                                      <a:gd name="T37" fmla="*/ 18 h 73"/>
                                      <a:gd name="T38" fmla="*/ 36 w 43"/>
                                      <a:gd name="T39" fmla="*/ 7 h 73"/>
                                      <a:gd name="T40" fmla="*/ 29 w 43"/>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73">
                                        <a:moveTo>
                                          <a:pt x="29" y="0"/>
                                        </a:moveTo>
                                        <a:lnTo>
                                          <a:pt x="11" y="5"/>
                                        </a:lnTo>
                                        <a:lnTo>
                                          <a:pt x="17" y="6"/>
                                        </a:lnTo>
                                        <a:lnTo>
                                          <a:pt x="25" y="15"/>
                                        </a:lnTo>
                                        <a:lnTo>
                                          <a:pt x="29" y="26"/>
                                        </a:lnTo>
                                        <a:lnTo>
                                          <a:pt x="30" y="41"/>
                                        </a:lnTo>
                                        <a:lnTo>
                                          <a:pt x="30" y="50"/>
                                        </a:lnTo>
                                        <a:lnTo>
                                          <a:pt x="25" y="61"/>
                                        </a:lnTo>
                                        <a:lnTo>
                                          <a:pt x="24" y="63"/>
                                        </a:lnTo>
                                        <a:lnTo>
                                          <a:pt x="14" y="68"/>
                                        </a:lnTo>
                                        <a:lnTo>
                                          <a:pt x="0" y="70"/>
                                        </a:lnTo>
                                        <a:lnTo>
                                          <a:pt x="11" y="73"/>
                                        </a:lnTo>
                                        <a:lnTo>
                                          <a:pt x="17" y="73"/>
                                        </a:lnTo>
                                        <a:lnTo>
                                          <a:pt x="27" y="68"/>
                                        </a:lnTo>
                                        <a:lnTo>
                                          <a:pt x="36" y="59"/>
                                        </a:lnTo>
                                        <a:lnTo>
                                          <a:pt x="36" y="58"/>
                                        </a:lnTo>
                                        <a:lnTo>
                                          <a:pt x="41" y="46"/>
                                        </a:lnTo>
                                        <a:lnTo>
                                          <a:pt x="43" y="32"/>
                                        </a:lnTo>
                                        <a:lnTo>
                                          <a:pt x="41" y="18"/>
                                        </a:lnTo>
                                        <a:lnTo>
                                          <a:pt x="36" y="7"/>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7" name="Freeform 2450"/>
                                <wps:cNvSpPr>
                                  <a:spLocks/>
                                </wps:cNvSpPr>
                                <wps:spPr bwMode="auto">
                                  <a:xfrm>
                                    <a:off x="1037" y="2428"/>
                                    <a:ext cx="32" cy="9"/>
                                  </a:xfrm>
                                  <a:custGeom>
                                    <a:avLst/>
                                    <a:gdLst>
                                      <a:gd name="T0" fmla="*/ 21 w 32"/>
                                      <a:gd name="T1" fmla="*/ 0 h 9"/>
                                      <a:gd name="T2" fmla="*/ 11 w 32"/>
                                      <a:gd name="T3" fmla="*/ 2 h 9"/>
                                      <a:gd name="T4" fmla="*/ 0 w 32"/>
                                      <a:gd name="T5" fmla="*/ 8 h 9"/>
                                      <a:gd name="T6" fmla="*/ 8 w 32"/>
                                      <a:gd name="T7" fmla="*/ 9 h 9"/>
                                      <a:gd name="T8" fmla="*/ 14 w 32"/>
                                      <a:gd name="T9" fmla="*/ 8 h 9"/>
                                      <a:gd name="T10" fmla="*/ 32 w 32"/>
                                      <a:gd name="T11" fmla="*/ 3 h 9"/>
                                      <a:gd name="T12" fmla="*/ 21 w 32"/>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32" h="9">
                                        <a:moveTo>
                                          <a:pt x="21" y="0"/>
                                        </a:moveTo>
                                        <a:lnTo>
                                          <a:pt x="11" y="2"/>
                                        </a:lnTo>
                                        <a:lnTo>
                                          <a:pt x="0" y="8"/>
                                        </a:lnTo>
                                        <a:lnTo>
                                          <a:pt x="8" y="9"/>
                                        </a:lnTo>
                                        <a:lnTo>
                                          <a:pt x="14" y="8"/>
                                        </a:lnTo>
                                        <a:lnTo>
                                          <a:pt x="32"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8" name="Freeform 2451"/>
                                <wps:cNvSpPr>
                                  <a:spLocks/>
                                </wps:cNvSpPr>
                                <wps:spPr bwMode="auto">
                                  <a:xfrm>
                                    <a:off x="1020" y="2382"/>
                                    <a:ext cx="61" cy="119"/>
                                  </a:xfrm>
                                  <a:custGeom>
                                    <a:avLst/>
                                    <a:gdLst>
                                      <a:gd name="T0" fmla="*/ 61 w 61"/>
                                      <a:gd name="T1" fmla="*/ 0 h 119"/>
                                      <a:gd name="T2" fmla="*/ 57 w 61"/>
                                      <a:gd name="T3" fmla="*/ 0 h 119"/>
                                      <a:gd name="T4" fmla="*/ 52 w 61"/>
                                      <a:gd name="T5" fmla="*/ 1 h 119"/>
                                      <a:gd name="T6" fmla="*/ 40 w 61"/>
                                      <a:gd name="T7" fmla="*/ 4 h 119"/>
                                      <a:gd name="T8" fmla="*/ 31 w 61"/>
                                      <a:gd name="T9" fmla="*/ 9 h 119"/>
                                      <a:gd name="T10" fmla="*/ 21 w 61"/>
                                      <a:gd name="T11" fmla="*/ 19 h 119"/>
                                      <a:gd name="T12" fmla="*/ 19 w 61"/>
                                      <a:gd name="T13" fmla="*/ 21 h 119"/>
                                      <a:gd name="T14" fmla="*/ 11 w 61"/>
                                      <a:gd name="T15" fmla="*/ 32 h 119"/>
                                      <a:gd name="T16" fmla="*/ 5 w 61"/>
                                      <a:gd name="T17" fmla="*/ 44 h 119"/>
                                      <a:gd name="T18" fmla="*/ 4 w 61"/>
                                      <a:gd name="T19" fmla="*/ 46 h 119"/>
                                      <a:gd name="T20" fmla="*/ 1 w 61"/>
                                      <a:gd name="T21" fmla="*/ 60 h 119"/>
                                      <a:gd name="T22" fmla="*/ 0 w 61"/>
                                      <a:gd name="T23" fmla="*/ 74 h 119"/>
                                      <a:gd name="T24" fmla="*/ 0 w 61"/>
                                      <a:gd name="T25" fmla="*/ 78 h 119"/>
                                      <a:gd name="T26" fmla="*/ 2 w 61"/>
                                      <a:gd name="T27" fmla="*/ 92 h 119"/>
                                      <a:gd name="T28" fmla="*/ 7 w 61"/>
                                      <a:gd name="T29" fmla="*/ 104 h 119"/>
                                      <a:gd name="T30" fmla="*/ 14 w 61"/>
                                      <a:gd name="T31" fmla="*/ 115 h 119"/>
                                      <a:gd name="T32" fmla="*/ 20 w 61"/>
                                      <a:gd name="T33" fmla="*/ 119 h 119"/>
                                      <a:gd name="T34" fmla="*/ 34 w 61"/>
                                      <a:gd name="T35" fmla="*/ 117 h 119"/>
                                      <a:gd name="T36" fmla="*/ 25 w 61"/>
                                      <a:gd name="T37" fmla="*/ 114 h 119"/>
                                      <a:gd name="T38" fmla="*/ 22 w 61"/>
                                      <a:gd name="T39" fmla="*/ 110 h 119"/>
                                      <a:gd name="T40" fmla="*/ 17 w 61"/>
                                      <a:gd name="T41" fmla="*/ 98 h 119"/>
                                      <a:gd name="T42" fmla="*/ 16 w 61"/>
                                      <a:gd name="T43" fmla="*/ 94 h 119"/>
                                      <a:gd name="T44" fmla="*/ 14 w 61"/>
                                      <a:gd name="T45" fmla="*/ 80 h 119"/>
                                      <a:gd name="T46" fmla="*/ 14 w 61"/>
                                      <a:gd name="T47" fmla="*/ 76 h 119"/>
                                      <a:gd name="T48" fmla="*/ 15 w 61"/>
                                      <a:gd name="T49" fmla="*/ 61 h 119"/>
                                      <a:gd name="T50" fmla="*/ 25 w 61"/>
                                      <a:gd name="T51" fmla="*/ 55 h 119"/>
                                      <a:gd name="T52" fmla="*/ 17 w 61"/>
                                      <a:gd name="T53" fmla="*/ 54 h 119"/>
                                      <a:gd name="T54" fmla="*/ 19 w 61"/>
                                      <a:gd name="T55" fmla="*/ 47 h 119"/>
                                      <a:gd name="T56" fmla="*/ 23 w 61"/>
                                      <a:gd name="T57" fmla="*/ 34 h 119"/>
                                      <a:gd name="T58" fmla="*/ 25 w 61"/>
                                      <a:gd name="T59" fmla="*/ 29 h 119"/>
                                      <a:gd name="T60" fmla="*/ 33 w 61"/>
                                      <a:gd name="T61" fmla="*/ 18 h 119"/>
                                      <a:gd name="T62" fmla="*/ 36 w 61"/>
                                      <a:gd name="T63" fmla="*/ 16 h 119"/>
                                      <a:gd name="T64" fmla="*/ 45 w 61"/>
                                      <a:gd name="T65" fmla="*/ 8 h 119"/>
                                      <a:gd name="T66" fmla="*/ 49 w 61"/>
                                      <a:gd name="T67" fmla="*/ 6 h 119"/>
                                      <a:gd name="T68" fmla="*/ 61 w 61"/>
                                      <a:gd name="T69" fmla="*/ 3 h 119"/>
                                      <a:gd name="T70" fmla="*/ 61 w 61"/>
                                      <a:gd name="T7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1" h="119">
                                        <a:moveTo>
                                          <a:pt x="61" y="0"/>
                                        </a:moveTo>
                                        <a:lnTo>
                                          <a:pt x="57" y="0"/>
                                        </a:lnTo>
                                        <a:lnTo>
                                          <a:pt x="52" y="1"/>
                                        </a:lnTo>
                                        <a:lnTo>
                                          <a:pt x="40" y="4"/>
                                        </a:lnTo>
                                        <a:lnTo>
                                          <a:pt x="31" y="9"/>
                                        </a:lnTo>
                                        <a:lnTo>
                                          <a:pt x="21" y="19"/>
                                        </a:lnTo>
                                        <a:lnTo>
                                          <a:pt x="19" y="21"/>
                                        </a:lnTo>
                                        <a:lnTo>
                                          <a:pt x="11" y="32"/>
                                        </a:lnTo>
                                        <a:lnTo>
                                          <a:pt x="5" y="44"/>
                                        </a:lnTo>
                                        <a:lnTo>
                                          <a:pt x="4" y="46"/>
                                        </a:lnTo>
                                        <a:lnTo>
                                          <a:pt x="1" y="60"/>
                                        </a:lnTo>
                                        <a:lnTo>
                                          <a:pt x="0" y="74"/>
                                        </a:lnTo>
                                        <a:lnTo>
                                          <a:pt x="0" y="78"/>
                                        </a:lnTo>
                                        <a:lnTo>
                                          <a:pt x="2" y="92"/>
                                        </a:lnTo>
                                        <a:lnTo>
                                          <a:pt x="7" y="104"/>
                                        </a:lnTo>
                                        <a:lnTo>
                                          <a:pt x="14" y="115"/>
                                        </a:lnTo>
                                        <a:lnTo>
                                          <a:pt x="20" y="119"/>
                                        </a:lnTo>
                                        <a:lnTo>
                                          <a:pt x="34" y="117"/>
                                        </a:lnTo>
                                        <a:lnTo>
                                          <a:pt x="25" y="114"/>
                                        </a:lnTo>
                                        <a:lnTo>
                                          <a:pt x="22" y="110"/>
                                        </a:lnTo>
                                        <a:lnTo>
                                          <a:pt x="17" y="98"/>
                                        </a:lnTo>
                                        <a:lnTo>
                                          <a:pt x="16" y="94"/>
                                        </a:lnTo>
                                        <a:lnTo>
                                          <a:pt x="14" y="80"/>
                                        </a:lnTo>
                                        <a:lnTo>
                                          <a:pt x="14" y="76"/>
                                        </a:lnTo>
                                        <a:lnTo>
                                          <a:pt x="15" y="61"/>
                                        </a:lnTo>
                                        <a:lnTo>
                                          <a:pt x="25" y="55"/>
                                        </a:lnTo>
                                        <a:lnTo>
                                          <a:pt x="17" y="54"/>
                                        </a:lnTo>
                                        <a:lnTo>
                                          <a:pt x="19" y="47"/>
                                        </a:lnTo>
                                        <a:lnTo>
                                          <a:pt x="23" y="34"/>
                                        </a:lnTo>
                                        <a:lnTo>
                                          <a:pt x="25" y="29"/>
                                        </a:lnTo>
                                        <a:lnTo>
                                          <a:pt x="33" y="18"/>
                                        </a:lnTo>
                                        <a:lnTo>
                                          <a:pt x="36" y="16"/>
                                        </a:lnTo>
                                        <a:lnTo>
                                          <a:pt x="45" y="8"/>
                                        </a:lnTo>
                                        <a:lnTo>
                                          <a:pt x="49" y="6"/>
                                        </a:lnTo>
                                        <a:lnTo>
                                          <a:pt x="61" y="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9" name="Line 2452"/>
                                <wps:cNvCnPr>
                                  <a:cxnSpLocks noChangeShapeType="1"/>
                                </wps:cNvCnPr>
                                <wps:spPr bwMode="auto">
                                  <a:xfrm flipV="1">
                                    <a:off x="170" y="124"/>
                                    <a:ext cx="384"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0" name="Freeform 2453"/>
                                <wps:cNvSpPr>
                                  <a:spLocks/>
                                </wps:cNvSpPr>
                                <wps:spPr bwMode="auto">
                                  <a:xfrm>
                                    <a:off x="552" y="100"/>
                                    <a:ext cx="4" cy="1"/>
                                  </a:xfrm>
                                  <a:custGeom>
                                    <a:avLst/>
                                    <a:gdLst>
                                      <a:gd name="T0" fmla="*/ 2 w 4"/>
                                      <a:gd name="T1" fmla="*/ 0 w 4"/>
                                      <a:gd name="T2" fmla="*/ 4 w 4"/>
                                      <a:gd name="T3" fmla="*/ 2 w 4"/>
                                    </a:gdLst>
                                    <a:ahLst/>
                                    <a:cxnLst>
                                      <a:cxn ang="0">
                                        <a:pos x="T0" y="0"/>
                                      </a:cxn>
                                      <a:cxn ang="0">
                                        <a:pos x="T1" y="0"/>
                                      </a:cxn>
                                      <a:cxn ang="0">
                                        <a:pos x="T2" y="0"/>
                                      </a:cxn>
                                      <a:cxn ang="0">
                                        <a:pos x="T3" y="0"/>
                                      </a:cxn>
                                    </a:cxnLst>
                                    <a:rect l="0" t="0" r="r" b="b"/>
                                    <a:pathLst>
                                      <a:path w="4">
                                        <a:moveTo>
                                          <a:pt x="2" y="0"/>
                                        </a:moveTo>
                                        <a:lnTo>
                                          <a:pt x="0"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1" name="Freeform 2454"/>
                                <wps:cNvSpPr>
                                  <a:spLocks/>
                                </wps:cNvSpPr>
                                <wps:spPr bwMode="auto">
                                  <a:xfrm>
                                    <a:off x="552" y="100"/>
                                    <a:ext cx="4" cy="1"/>
                                  </a:xfrm>
                                  <a:custGeom>
                                    <a:avLst/>
                                    <a:gdLst>
                                      <a:gd name="T0" fmla="*/ 2 w 4"/>
                                      <a:gd name="T1" fmla="*/ 0 w 4"/>
                                      <a:gd name="T2" fmla="*/ 4 w 4"/>
                                      <a:gd name="T3" fmla="*/ 2 w 4"/>
                                    </a:gdLst>
                                    <a:ahLst/>
                                    <a:cxnLst>
                                      <a:cxn ang="0">
                                        <a:pos x="T0" y="0"/>
                                      </a:cxn>
                                      <a:cxn ang="0">
                                        <a:pos x="T1" y="0"/>
                                      </a:cxn>
                                      <a:cxn ang="0">
                                        <a:pos x="T2" y="0"/>
                                      </a:cxn>
                                      <a:cxn ang="0">
                                        <a:pos x="T3" y="0"/>
                                      </a:cxn>
                                    </a:cxnLst>
                                    <a:rect l="0" t="0" r="r" b="b"/>
                                    <a:pathLst>
                                      <a:path w="4">
                                        <a:moveTo>
                                          <a:pt x="2" y="0"/>
                                        </a:moveTo>
                                        <a:lnTo>
                                          <a:pt x="0" y="0"/>
                                        </a:lnTo>
                                        <a:lnTo>
                                          <a:pt x="4"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2" name="Freeform 2455"/>
                                <wps:cNvSpPr>
                                  <a:spLocks/>
                                </wps:cNvSpPr>
                                <wps:spPr bwMode="auto">
                                  <a:xfrm>
                                    <a:off x="550" y="100"/>
                                    <a:ext cx="8" cy="1"/>
                                  </a:xfrm>
                                  <a:custGeom>
                                    <a:avLst/>
                                    <a:gdLst>
                                      <a:gd name="T0" fmla="*/ 2 w 8"/>
                                      <a:gd name="T1" fmla="*/ 0 h 1"/>
                                      <a:gd name="T2" fmla="*/ 0 w 8"/>
                                      <a:gd name="T3" fmla="*/ 1 h 1"/>
                                      <a:gd name="T4" fmla="*/ 8 w 8"/>
                                      <a:gd name="T5" fmla="*/ 1 h 1"/>
                                      <a:gd name="T6" fmla="*/ 2 w 8"/>
                                      <a:gd name="T7" fmla="*/ 0 h 1"/>
                                    </a:gdLst>
                                    <a:ahLst/>
                                    <a:cxnLst>
                                      <a:cxn ang="0">
                                        <a:pos x="T0" y="T1"/>
                                      </a:cxn>
                                      <a:cxn ang="0">
                                        <a:pos x="T2" y="T3"/>
                                      </a:cxn>
                                      <a:cxn ang="0">
                                        <a:pos x="T4" y="T5"/>
                                      </a:cxn>
                                      <a:cxn ang="0">
                                        <a:pos x="T6" y="T7"/>
                                      </a:cxn>
                                    </a:cxnLst>
                                    <a:rect l="0" t="0" r="r" b="b"/>
                                    <a:pathLst>
                                      <a:path w="8" h="1">
                                        <a:moveTo>
                                          <a:pt x="2" y="0"/>
                                        </a:moveTo>
                                        <a:lnTo>
                                          <a:pt x="0" y="1"/>
                                        </a:lnTo>
                                        <a:lnTo>
                                          <a:pt x="8"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3" name="Freeform 2456"/>
                                <wps:cNvSpPr>
                                  <a:spLocks/>
                                </wps:cNvSpPr>
                                <wps:spPr bwMode="auto">
                                  <a:xfrm>
                                    <a:off x="550" y="100"/>
                                    <a:ext cx="8" cy="1"/>
                                  </a:xfrm>
                                  <a:custGeom>
                                    <a:avLst/>
                                    <a:gdLst>
                                      <a:gd name="T0" fmla="*/ 2 w 8"/>
                                      <a:gd name="T1" fmla="*/ 0 h 1"/>
                                      <a:gd name="T2" fmla="*/ 0 w 8"/>
                                      <a:gd name="T3" fmla="*/ 1 h 1"/>
                                      <a:gd name="T4" fmla="*/ 8 w 8"/>
                                      <a:gd name="T5" fmla="*/ 1 h 1"/>
                                      <a:gd name="T6" fmla="*/ 2 w 8"/>
                                      <a:gd name="T7" fmla="*/ 0 h 1"/>
                                    </a:gdLst>
                                    <a:ahLst/>
                                    <a:cxnLst>
                                      <a:cxn ang="0">
                                        <a:pos x="T0" y="T1"/>
                                      </a:cxn>
                                      <a:cxn ang="0">
                                        <a:pos x="T2" y="T3"/>
                                      </a:cxn>
                                      <a:cxn ang="0">
                                        <a:pos x="T4" y="T5"/>
                                      </a:cxn>
                                      <a:cxn ang="0">
                                        <a:pos x="T6" y="T7"/>
                                      </a:cxn>
                                    </a:cxnLst>
                                    <a:rect l="0" t="0" r="r" b="b"/>
                                    <a:pathLst>
                                      <a:path w="8" h="1">
                                        <a:moveTo>
                                          <a:pt x="2" y="0"/>
                                        </a:moveTo>
                                        <a:lnTo>
                                          <a:pt x="0" y="1"/>
                                        </a:lnTo>
                                        <a:lnTo>
                                          <a:pt x="8"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4" name="Freeform 2457"/>
                                <wps:cNvSpPr>
                                  <a:spLocks/>
                                </wps:cNvSpPr>
                                <wps:spPr bwMode="auto">
                                  <a:xfrm>
                                    <a:off x="552" y="100"/>
                                    <a:ext cx="6" cy="1"/>
                                  </a:xfrm>
                                  <a:custGeom>
                                    <a:avLst/>
                                    <a:gdLst>
                                      <a:gd name="T0" fmla="*/ 0 w 6"/>
                                      <a:gd name="T1" fmla="*/ 0 h 1"/>
                                      <a:gd name="T2" fmla="*/ 4 w 6"/>
                                      <a:gd name="T3" fmla="*/ 0 h 1"/>
                                      <a:gd name="T4" fmla="*/ 6 w 6"/>
                                      <a:gd name="T5" fmla="*/ 1 h 1"/>
                                      <a:gd name="T6" fmla="*/ 0 w 6"/>
                                      <a:gd name="T7" fmla="*/ 0 h 1"/>
                                    </a:gdLst>
                                    <a:ahLst/>
                                    <a:cxnLst>
                                      <a:cxn ang="0">
                                        <a:pos x="T0" y="T1"/>
                                      </a:cxn>
                                      <a:cxn ang="0">
                                        <a:pos x="T2" y="T3"/>
                                      </a:cxn>
                                      <a:cxn ang="0">
                                        <a:pos x="T4" y="T5"/>
                                      </a:cxn>
                                      <a:cxn ang="0">
                                        <a:pos x="T6" y="T7"/>
                                      </a:cxn>
                                    </a:cxnLst>
                                    <a:rect l="0" t="0" r="r" b="b"/>
                                    <a:pathLst>
                                      <a:path w="6" h="1">
                                        <a:moveTo>
                                          <a:pt x="0" y="0"/>
                                        </a:moveTo>
                                        <a:lnTo>
                                          <a:pt x="4" y="0"/>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5" name="Freeform 2458"/>
                                <wps:cNvSpPr>
                                  <a:spLocks/>
                                </wps:cNvSpPr>
                                <wps:spPr bwMode="auto">
                                  <a:xfrm>
                                    <a:off x="552" y="100"/>
                                    <a:ext cx="6" cy="1"/>
                                  </a:xfrm>
                                  <a:custGeom>
                                    <a:avLst/>
                                    <a:gdLst>
                                      <a:gd name="T0" fmla="*/ 0 w 6"/>
                                      <a:gd name="T1" fmla="*/ 0 h 1"/>
                                      <a:gd name="T2" fmla="*/ 4 w 6"/>
                                      <a:gd name="T3" fmla="*/ 0 h 1"/>
                                      <a:gd name="T4" fmla="*/ 6 w 6"/>
                                      <a:gd name="T5" fmla="*/ 1 h 1"/>
                                      <a:gd name="T6" fmla="*/ 0 w 6"/>
                                      <a:gd name="T7" fmla="*/ 0 h 1"/>
                                    </a:gdLst>
                                    <a:ahLst/>
                                    <a:cxnLst>
                                      <a:cxn ang="0">
                                        <a:pos x="T0" y="T1"/>
                                      </a:cxn>
                                      <a:cxn ang="0">
                                        <a:pos x="T2" y="T3"/>
                                      </a:cxn>
                                      <a:cxn ang="0">
                                        <a:pos x="T4" y="T5"/>
                                      </a:cxn>
                                      <a:cxn ang="0">
                                        <a:pos x="T6" y="T7"/>
                                      </a:cxn>
                                    </a:cxnLst>
                                    <a:rect l="0" t="0" r="r" b="b"/>
                                    <a:pathLst>
                                      <a:path w="6" h="1">
                                        <a:moveTo>
                                          <a:pt x="0" y="0"/>
                                        </a:moveTo>
                                        <a:lnTo>
                                          <a:pt x="4" y="0"/>
                                        </a:lnTo>
                                        <a:lnTo>
                                          <a:pt x="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6" name="Freeform 2459"/>
                                <wps:cNvSpPr>
                                  <a:spLocks/>
                                </wps:cNvSpPr>
                                <wps:spPr bwMode="auto">
                                  <a:xfrm>
                                    <a:off x="548" y="101"/>
                                    <a:ext cx="12" cy="1"/>
                                  </a:xfrm>
                                  <a:custGeom>
                                    <a:avLst/>
                                    <a:gdLst>
                                      <a:gd name="T0" fmla="*/ 2 w 12"/>
                                      <a:gd name="T1" fmla="*/ 0 w 12"/>
                                      <a:gd name="T2" fmla="*/ 12 w 12"/>
                                      <a:gd name="T3" fmla="*/ 2 w 12"/>
                                    </a:gdLst>
                                    <a:ahLst/>
                                    <a:cxnLst>
                                      <a:cxn ang="0">
                                        <a:pos x="T0" y="0"/>
                                      </a:cxn>
                                      <a:cxn ang="0">
                                        <a:pos x="T1" y="0"/>
                                      </a:cxn>
                                      <a:cxn ang="0">
                                        <a:pos x="T2" y="0"/>
                                      </a:cxn>
                                      <a:cxn ang="0">
                                        <a:pos x="T3" y="0"/>
                                      </a:cxn>
                                    </a:cxnLst>
                                    <a:rect l="0" t="0" r="r" b="b"/>
                                    <a:pathLst>
                                      <a:path w="12">
                                        <a:moveTo>
                                          <a:pt x="2" y="0"/>
                                        </a:moveTo>
                                        <a:lnTo>
                                          <a:pt x="0" y="0"/>
                                        </a:lnTo>
                                        <a:lnTo>
                                          <a:pt x="12"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7" name="Freeform 2460"/>
                                <wps:cNvSpPr>
                                  <a:spLocks/>
                                </wps:cNvSpPr>
                                <wps:spPr bwMode="auto">
                                  <a:xfrm>
                                    <a:off x="548" y="101"/>
                                    <a:ext cx="12" cy="1"/>
                                  </a:xfrm>
                                  <a:custGeom>
                                    <a:avLst/>
                                    <a:gdLst>
                                      <a:gd name="T0" fmla="*/ 2 w 12"/>
                                      <a:gd name="T1" fmla="*/ 0 w 12"/>
                                      <a:gd name="T2" fmla="*/ 12 w 12"/>
                                      <a:gd name="T3" fmla="*/ 2 w 12"/>
                                    </a:gdLst>
                                    <a:ahLst/>
                                    <a:cxnLst>
                                      <a:cxn ang="0">
                                        <a:pos x="T0" y="0"/>
                                      </a:cxn>
                                      <a:cxn ang="0">
                                        <a:pos x="T1" y="0"/>
                                      </a:cxn>
                                      <a:cxn ang="0">
                                        <a:pos x="T2" y="0"/>
                                      </a:cxn>
                                      <a:cxn ang="0">
                                        <a:pos x="T3" y="0"/>
                                      </a:cxn>
                                    </a:cxnLst>
                                    <a:rect l="0" t="0" r="r" b="b"/>
                                    <a:pathLst>
                                      <a:path w="12">
                                        <a:moveTo>
                                          <a:pt x="2" y="0"/>
                                        </a:moveTo>
                                        <a:lnTo>
                                          <a:pt x="0" y="0"/>
                                        </a:lnTo>
                                        <a:lnTo>
                                          <a:pt x="12"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8" name="Freeform 2461"/>
                                <wps:cNvSpPr>
                                  <a:spLocks/>
                                </wps:cNvSpPr>
                                <wps:spPr bwMode="auto">
                                  <a:xfrm>
                                    <a:off x="550" y="101"/>
                                    <a:ext cx="10" cy="1"/>
                                  </a:xfrm>
                                  <a:custGeom>
                                    <a:avLst/>
                                    <a:gdLst>
                                      <a:gd name="T0" fmla="*/ 0 w 10"/>
                                      <a:gd name="T1" fmla="*/ 8 w 10"/>
                                      <a:gd name="T2" fmla="*/ 10 w 10"/>
                                      <a:gd name="T3" fmla="*/ 0 w 10"/>
                                    </a:gdLst>
                                    <a:ahLst/>
                                    <a:cxnLst>
                                      <a:cxn ang="0">
                                        <a:pos x="T0" y="0"/>
                                      </a:cxn>
                                      <a:cxn ang="0">
                                        <a:pos x="T1" y="0"/>
                                      </a:cxn>
                                      <a:cxn ang="0">
                                        <a:pos x="T2" y="0"/>
                                      </a:cxn>
                                      <a:cxn ang="0">
                                        <a:pos x="T3" y="0"/>
                                      </a:cxn>
                                    </a:cxnLst>
                                    <a:rect l="0" t="0" r="r" b="b"/>
                                    <a:pathLst>
                                      <a:path w="10">
                                        <a:moveTo>
                                          <a:pt x="0" y="0"/>
                                        </a:moveTo>
                                        <a:lnTo>
                                          <a:pt x="8"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9" name="Freeform 2462"/>
                                <wps:cNvSpPr>
                                  <a:spLocks/>
                                </wps:cNvSpPr>
                                <wps:spPr bwMode="auto">
                                  <a:xfrm>
                                    <a:off x="550" y="101"/>
                                    <a:ext cx="10" cy="1"/>
                                  </a:xfrm>
                                  <a:custGeom>
                                    <a:avLst/>
                                    <a:gdLst>
                                      <a:gd name="T0" fmla="*/ 0 w 10"/>
                                      <a:gd name="T1" fmla="*/ 8 w 10"/>
                                      <a:gd name="T2" fmla="*/ 10 w 10"/>
                                      <a:gd name="T3" fmla="*/ 0 w 10"/>
                                    </a:gdLst>
                                    <a:ahLst/>
                                    <a:cxnLst>
                                      <a:cxn ang="0">
                                        <a:pos x="T0" y="0"/>
                                      </a:cxn>
                                      <a:cxn ang="0">
                                        <a:pos x="T1" y="0"/>
                                      </a:cxn>
                                      <a:cxn ang="0">
                                        <a:pos x="T2" y="0"/>
                                      </a:cxn>
                                      <a:cxn ang="0">
                                        <a:pos x="T3" y="0"/>
                                      </a:cxn>
                                    </a:cxnLst>
                                    <a:rect l="0" t="0" r="r" b="b"/>
                                    <a:pathLst>
                                      <a:path w="10">
                                        <a:moveTo>
                                          <a:pt x="0" y="0"/>
                                        </a:moveTo>
                                        <a:lnTo>
                                          <a:pt x="8" y="0"/>
                                        </a:lnTo>
                                        <a:lnTo>
                                          <a:pt x="10"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0" name="Freeform 2463"/>
                                <wps:cNvSpPr>
                                  <a:spLocks/>
                                </wps:cNvSpPr>
                                <wps:spPr bwMode="auto">
                                  <a:xfrm>
                                    <a:off x="546" y="101"/>
                                    <a:ext cx="16" cy="1"/>
                                  </a:xfrm>
                                  <a:custGeom>
                                    <a:avLst/>
                                    <a:gdLst>
                                      <a:gd name="T0" fmla="*/ 2 w 16"/>
                                      <a:gd name="T1" fmla="*/ 0 h 1"/>
                                      <a:gd name="T2" fmla="*/ 0 w 16"/>
                                      <a:gd name="T3" fmla="*/ 1 h 1"/>
                                      <a:gd name="T4" fmla="*/ 16 w 16"/>
                                      <a:gd name="T5" fmla="*/ 1 h 1"/>
                                      <a:gd name="T6" fmla="*/ 2 w 16"/>
                                      <a:gd name="T7" fmla="*/ 0 h 1"/>
                                    </a:gdLst>
                                    <a:ahLst/>
                                    <a:cxnLst>
                                      <a:cxn ang="0">
                                        <a:pos x="T0" y="T1"/>
                                      </a:cxn>
                                      <a:cxn ang="0">
                                        <a:pos x="T2" y="T3"/>
                                      </a:cxn>
                                      <a:cxn ang="0">
                                        <a:pos x="T4" y="T5"/>
                                      </a:cxn>
                                      <a:cxn ang="0">
                                        <a:pos x="T6" y="T7"/>
                                      </a:cxn>
                                    </a:cxnLst>
                                    <a:rect l="0" t="0" r="r" b="b"/>
                                    <a:pathLst>
                                      <a:path w="16" h="1">
                                        <a:moveTo>
                                          <a:pt x="2" y="0"/>
                                        </a:moveTo>
                                        <a:lnTo>
                                          <a:pt x="0" y="1"/>
                                        </a:lnTo>
                                        <a:lnTo>
                                          <a:pt x="16"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1" name="Freeform 2464"/>
                                <wps:cNvSpPr>
                                  <a:spLocks/>
                                </wps:cNvSpPr>
                                <wps:spPr bwMode="auto">
                                  <a:xfrm>
                                    <a:off x="546" y="101"/>
                                    <a:ext cx="16" cy="1"/>
                                  </a:xfrm>
                                  <a:custGeom>
                                    <a:avLst/>
                                    <a:gdLst>
                                      <a:gd name="T0" fmla="*/ 2 w 16"/>
                                      <a:gd name="T1" fmla="*/ 0 h 1"/>
                                      <a:gd name="T2" fmla="*/ 0 w 16"/>
                                      <a:gd name="T3" fmla="*/ 1 h 1"/>
                                      <a:gd name="T4" fmla="*/ 16 w 16"/>
                                      <a:gd name="T5" fmla="*/ 1 h 1"/>
                                      <a:gd name="T6" fmla="*/ 2 w 16"/>
                                      <a:gd name="T7" fmla="*/ 0 h 1"/>
                                    </a:gdLst>
                                    <a:ahLst/>
                                    <a:cxnLst>
                                      <a:cxn ang="0">
                                        <a:pos x="T0" y="T1"/>
                                      </a:cxn>
                                      <a:cxn ang="0">
                                        <a:pos x="T2" y="T3"/>
                                      </a:cxn>
                                      <a:cxn ang="0">
                                        <a:pos x="T4" y="T5"/>
                                      </a:cxn>
                                      <a:cxn ang="0">
                                        <a:pos x="T6" y="T7"/>
                                      </a:cxn>
                                    </a:cxnLst>
                                    <a:rect l="0" t="0" r="r" b="b"/>
                                    <a:pathLst>
                                      <a:path w="16" h="1">
                                        <a:moveTo>
                                          <a:pt x="2" y="0"/>
                                        </a:moveTo>
                                        <a:lnTo>
                                          <a:pt x="0" y="1"/>
                                        </a:lnTo>
                                        <a:lnTo>
                                          <a:pt x="16"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2" name="Freeform 2465"/>
                                <wps:cNvSpPr>
                                  <a:spLocks/>
                                </wps:cNvSpPr>
                                <wps:spPr bwMode="auto">
                                  <a:xfrm>
                                    <a:off x="548" y="101"/>
                                    <a:ext cx="14" cy="1"/>
                                  </a:xfrm>
                                  <a:custGeom>
                                    <a:avLst/>
                                    <a:gdLst>
                                      <a:gd name="T0" fmla="*/ 0 w 14"/>
                                      <a:gd name="T1" fmla="*/ 0 h 1"/>
                                      <a:gd name="T2" fmla="*/ 12 w 14"/>
                                      <a:gd name="T3" fmla="*/ 0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2" y="0"/>
                                        </a:lnTo>
                                        <a:lnTo>
                                          <a:pt x="1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3" name="Freeform 2466"/>
                                <wps:cNvSpPr>
                                  <a:spLocks/>
                                </wps:cNvSpPr>
                                <wps:spPr bwMode="auto">
                                  <a:xfrm>
                                    <a:off x="548" y="101"/>
                                    <a:ext cx="14" cy="1"/>
                                  </a:xfrm>
                                  <a:custGeom>
                                    <a:avLst/>
                                    <a:gdLst>
                                      <a:gd name="T0" fmla="*/ 0 w 14"/>
                                      <a:gd name="T1" fmla="*/ 0 h 1"/>
                                      <a:gd name="T2" fmla="*/ 12 w 14"/>
                                      <a:gd name="T3" fmla="*/ 0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2" y="0"/>
                                        </a:lnTo>
                                        <a:lnTo>
                                          <a:pt x="14"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4" name="Freeform 2467"/>
                                <wps:cNvSpPr>
                                  <a:spLocks/>
                                </wps:cNvSpPr>
                                <wps:spPr bwMode="auto">
                                  <a:xfrm>
                                    <a:off x="544" y="102"/>
                                    <a:ext cx="20" cy="1"/>
                                  </a:xfrm>
                                  <a:custGeom>
                                    <a:avLst/>
                                    <a:gdLst>
                                      <a:gd name="T0" fmla="*/ 2 w 20"/>
                                      <a:gd name="T1" fmla="*/ 0 h 1"/>
                                      <a:gd name="T2" fmla="*/ 0 w 20"/>
                                      <a:gd name="T3" fmla="*/ 1 h 1"/>
                                      <a:gd name="T4" fmla="*/ 20 w 20"/>
                                      <a:gd name="T5" fmla="*/ 1 h 1"/>
                                      <a:gd name="T6" fmla="*/ 2 w 20"/>
                                      <a:gd name="T7" fmla="*/ 0 h 1"/>
                                    </a:gdLst>
                                    <a:ahLst/>
                                    <a:cxnLst>
                                      <a:cxn ang="0">
                                        <a:pos x="T0" y="T1"/>
                                      </a:cxn>
                                      <a:cxn ang="0">
                                        <a:pos x="T2" y="T3"/>
                                      </a:cxn>
                                      <a:cxn ang="0">
                                        <a:pos x="T4" y="T5"/>
                                      </a:cxn>
                                      <a:cxn ang="0">
                                        <a:pos x="T6" y="T7"/>
                                      </a:cxn>
                                    </a:cxnLst>
                                    <a:rect l="0" t="0" r="r" b="b"/>
                                    <a:pathLst>
                                      <a:path w="20" h="1">
                                        <a:moveTo>
                                          <a:pt x="2" y="0"/>
                                        </a:moveTo>
                                        <a:lnTo>
                                          <a:pt x="0" y="1"/>
                                        </a:lnTo>
                                        <a:lnTo>
                                          <a:pt x="20"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5" name="Freeform 2468"/>
                                <wps:cNvSpPr>
                                  <a:spLocks/>
                                </wps:cNvSpPr>
                                <wps:spPr bwMode="auto">
                                  <a:xfrm>
                                    <a:off x="544" y="102"/>
                                    <a:ext cx="20" cy="1"/>
                                  </a:xfrm>
                                  <a:custGeom>
                                    <a:avLst/>
                                    <a:gdLst>
                                      <a:gd name="T0" fmla="*/ 2 w 20"/>
                                      <a:gd name="T1" fmla="*/ 0 h 1"/>
                                      <a:gd name="T2" fmla="*/ 0 w 20"/>
                                      <a:gd name="T3" fmla="*/ 1 h 1"/>
                                      <a:gd name="T4" fmla="*/ 20 w 20"/>
                                      <a:gd name="T5" fmla="*/ 1 h 1"/>
                                      <a:gd name="T6" fmla="*/ 2 w 20"/>
                                      <a:gd name="T7" fmla="*/ 0 h 1"/>
                                    </a:gdLst>
                                    <a:ahLst/>
                                    <a:cxnLst>
                                      <a:cxn ang="0">
                                        <a:pos x="T0" y="T1"/>
                                      </a:cxn>
                                      <a:cxn ang="0">
                                        <a:pos x="T2" y="T3"/>
                                      </a:cxn>
                                      <a:cxn ang="0">
                                        <a:pos x="T4" y="T5"/>
                                      </a:cxn>
                                      <a:cxn ang="0">
                                        <a:pos x="T6" y="T7"/>
                                      </a:cxn>
                                    </a:cxnLst>
                                    <a:rect l="0" t="0" r="r" b="b"/>
                                    <a:pathLst>
                                      <a:path w="20" h="1">
                                        <a:moveTo>
                                          <a:pt x="2" y="0"/>
                                        </a:moveTo>
                                        <a:lnTo>
                                          <a:pt x="0" y="1"/>
                                        </a:lnTo>
                                        <a:lnTo>
                                          <a:pt x="20"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6" name="Freeform 2469"/>
                                <wps:cNvSpPr>
                                  <a:spLocks/>
                                </wps:cNvSpPr>
                                <wps:spPr bwMode="auto">
                                  <a:xfrm>
                                    <a:off x="546" y="102"/>
                                    <a:ext cx="18" cy="1"/>
                                  </a:xfrm>
                                  <a:custGeom>
                                    <a:avLst/>
                                    <a:gdLst>
                                      <a:gd name="T0" fmla="*/ 0 w 18"/>
                                      <a:gd name="T1" fmla="*/ 0 h 1"/>
                                      <a:gd name="T2" fmla="*/ 16 w 18"/>
                                      <a:gd name="T3" fmla="*/ 0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6" y="0"/>
                                        </a:lnTo>
                                        <a:lnTo>
                                          <a:pt x="1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7" name="Freeform 2470"/>
                                <wps:cNvSpPr>
                                  <a:spLocks/>
                                </wps:cNvSpPr>
                                <wps:spPr bwMode="auto">
                                  <a:xfrm>
                                    <a:off x="546" y="102"/>
                                    <a:ext cx="18" cy="1"/>
                                  </a:xfrm>
                                  <a:custGeom>
                                    <a:avLst/>
                                    <a:gdLst>
                                      <a:gd name="T0" fmla="*/ 0 w 18"/>
                                      <a:gd name="T1" fmla="*/ 0 h 1"/>
                                      <a:gd name="T2" fmla="*/ 16 w 18"/>
                                      <a:gd name="T3" fmla="*/ 0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6" y="0"/>
                                        </a:lnTo>
                                        <a:lnTo>
                                          <a:pt x="1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8" name="Freeform 2471"/>
                                <wps:cNvSpPr>
                                  <a:spLocks/>
                                </wps:cNvSpPr>
                                <wps:spPr bwMode="auto">
                                  <a:xfrm>
                                    <a:off x="542" y="103"/>
                                    <a:ext cx="24" cy="1"/>
                                  </a:xfrm>
                                  <a:custGeom>
                                    <a:avLst/>
                                    <a:gdLst>
                                      <a:gd name="T0" fmla="*/ 2 w 24"/>
                                      <a:gd name="T1" fmla="*/ 0 w 24"/>
                                      <a:gd name="T2" fmla="*/ 24 w 24"/>
                                      <a:gd name="T3" fmla="*/ 2 w 24"/>
                                    </a:gdLst>
                                    <a:ahLst/>
                                    <a:cxnLst>
                                      <a:cxn ang="0">
                                        <a:pos x="T0" y="0"/>
                                      </a:cxn>
                                      <a:cxn ang="0">
                                        <a:pos x="T1" y="0"/>
                                      </a:cxn>
                                      <a:cxn ang="0">
                                        <a:pos x="T2" y="0"/>
                                      </a:cxn>
                                      <a:cxn ang="0">
                                        <a:pos x="T3" y="0"/>
                                      </a:cxn>
                                    </a:cxnLst>
                                    <a:rect l="0" t="0" r="r" b="b"/>
                                    <a:pathLst>
                                      <a:path w="24">
                                        <a:moveTo>
                                          <a:pt x="2" y="0"/>
                                        </a:moveTo>
                                        <a:lnTo>
                                          <a:pt x="0" y="0"/>
                                        </a:lnTo>
                                        <a:lnTo>
                                          <a:pt x="2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9" name="Freeform 2472"/>
                                <wps:cNvSpPr>
                                  <a:spLocks/>
                                </wps:cNvSpPr>
                                <wps:spPr bwMode="auto">
                                  <a:xfrm>
                                    <a:off x="542" y="103"/>
                                    <a:ext cx="24" cy="1"/>
                                  </a:xfrm>
                                  <a:custGeom>
                                    <a:avLst/>
                                    <a:gdLst>
                                      <a:gd name="T0" fmla="*/ 2 w 24"/>
                                      <a:gd name="T1" fmla="*/ 0 w 24"/>
                                      <a:gd name="T2" fmla="*/ 24 w 24"/>
                                      <a:gd name="T3" fmla="*/ 2 w 24"/>
                                    </a:gdLst>
                                    <a:ahLst/>
                                    <a:cxnLst>
                                      <a:cxn ang="0">
                                        <a:pos x="T0" y="0"/>
                                      </a:cxn>
                                      <a:cxn ang="0">
                                        <a:pos x="T1" y="0"/>
                                      </a:cxn>
                                      <a:cxn ang="0">
                                        <a:pos x="T2" y="0"/>
                                      </a:cxn>
                                      <a:cxn ang="0">
                                        <a:pos x="T3" y="0"/>
                                      </a:cxn>
                                    </a:cxnLst>
                                    <a:rect l="0" t="0" r="r" b="b"/>
                                    <a:pathLst>
                                      <a:path w="24">
                                        <a:moveTo>
                                          <a:pt x="2" y="0"/>
                                        </a:moveTo>
                                        <a:lnTo>
                                          <a:pt x="0" y="0"/>
                                        </a:lnTo>
                                        <a:lnTo>
                                          <a:pt x="24"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0" name="Freeform 2473"/>
                                <wps:cNvSpPr>
                                  <a:spLocks/>
                                </wps:cNvSpPr>
                                <wps:spPr bwMode="auto">
                                  <a:xfrm>
                                    <a:off x="544" y="103"/>
                                    <a:ext cx="22" cy="1"/>
                                  </a:xfrm>
                                  <a:custGeom>
                                    <a:avLst/>
                                    <a:gdLst>
                                      <a:gd name="T0" fmla="*/ 0 w 22"/>
                                      <a:gd name="T1" fmla="*/ 20 w 22"/>
                                      <a:gd name="T2" fmla="*/ 22 w 22"/>
                                      <a:gd name="T3" fmla="*/ 0 w 22"/>
                                    </a:gdLst>
                                    <a:ahLst/>
                                    <a:cxnLst>
                                      <a:cxn ang="0">
                                        <a:pos x="T0" y="0"/>
                                      </a:cxn>
                                      <a:cxn ang="0">
                                        <a:pos x="T1" y="0"/>
                                      </a:cxn>
                                      <a:cxn ang="0">
                                        <a:pos x="T2" y="0"/>
                                      </a:cxn>
                                      <a:cxn ang="0">
                                        <a:pos x="T3" y="0"/>
                                      </a:cxn>
                                    </a:cxnLst>
                                    <a:rect l="0" t="0" r="r" b="b"/>
                                    <a:pathLst>
                                      <a:path w="22">
                                        <a:moveTo>
                                          <a:pt x="0" y="0"/>
                                        </a:moveTo>
                                        <a:lnTo>
                                          <a:pt x="20" y="0"/>
                                        </a:lnTo>
                                        <a:lnTo>
                                          <a:pt x="2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1" name="Freeform 2474"/>
                                <wps:cNvSpPr>
                                  <a:spLocks/>
                                </wps:cNvSpPr>
                                <wps:spPr bwMode="auto">
                                  <a:xfrm>
                                    <a:off x="544" y="103"/>
                                    <a:ext cx="22" cy="1"/>
                                  </a:xfrm>
                                  <a:custGeom>
                                    <a:avLst/>
                                    <a:gdLst>
                                      <a:gd name="T0" fmla="*/ 0 w 22"/>
                                      <a:gd name="T1" fmla="*/ 20 w 22"/>
                                      <a:gd name="T2" fmla="*/ 22 w 22"/>
                                      <a:gd name="T3" fmla="*/ 0 w 22"/>
                                    </a:gdLst>
                                    <a:ahLst/>
                                    <a:cxnLst>
                                      <a:cxn ang="0">
                                        <a:pos x="T0" y="0"/>
                                      </a:cxn>
                                      <a:cxn ang="0">
                                        <a:pos x="T1" y="0"/>
                                      </a:cxn>
                                      <a:cxn ang="0">
                                        <a:pos x="T2" y="0"/>
                                      </a:cxn>
                                      <a:cxn ang="0">
                                        <a:pos x="T3" y="0"/>
                                      </a:cxn>
                                    </a:cxnLst>
                                    <a:rect l="0" t="0" r="r" b="b"/>
                                    <a:pathLst>
                                      <a:path w="22">
                                        <a:moveTo>
                                          <a:pt x="0" y="0"/>
                                        </a:moveTo>
                                        <a:lnTo>
                                          <a:pt x="20" y="0"/>
                                        </a:lnTo>
                                        <a:lnTo>
                                          <a:pt x="22"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2" name="Freeform 2475"/>
                                <wps:cNvSpPr>
                                  <a:spLocks/>
                                </wps:cNvSpPr>
                                <wps:spPr bwMode="auto">
                                  <a:xfrm>
                                    <a:off x="540" y="103"/>
                                    <a:ext cx="28" cy="1"/>
                                  </a:xfrm>
                                  <a:custGeom>
                                    <a:avLst/>
                                    <a:gdLst>
                                      <a:gd name="T0" fmla="*/ 2 w 28"/>
                                      <a:gd name="T1" fmla="*/ 0 h 1"/>
                                      <a:gd name="T2" fmla="*/ 0 w 28"/>
                                      <a:gd name="T3" fmla="*/ 1 h 1"/>
                                      <a:gd name="T4" fmla="*/ 28 w 28"/>
                                      <a:gd name="T5" fmla="*/ 1 h 1"/>
                                      <a:gd name="T6" fmla="*/ 2 w 28"/>
                                      <a:gd name="T7" fmla="*/ 0 h 1"/>
                                    </a:gdLst>
                                    <a:ahLst/>
                                    <a:cxnLst>
                                      <a:cxn ang="0">
                                        <a:pos x="T0" y="T1"/>
                                      </a:cxn>
                                      <a:cxn ang="0">
                                        <a:pos x="T2" y="T3"/>
                                      </a:cxn>
                                      <a:cxn ang="0">
                                        <a:pos x="T4" y="T5"/>
                                      </a:cxn>
                                      <a:cxn ang="0">
                                        <a:pos x="T6" y="T7"/>
                                      </a:cxn>
                                    </a:cxnLst>
                                    <a:rect l="0" t="0" r="r" b="b"/>
                                    <a:pathLst>
                                      <a:path w="28" h="1">
                                        <a:moveTo>
                                          <a:pt x="2" y="0"/>
                                        </a:moveTo>
                                        <a:lnTo>
                                          <a:pt x="0" y="1"/>
                                        </a:lnTo>
                                        <a:lnTo>
                                          <a:pt x="28"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3" name="Freeform 2476"/>
                                <wps:cNvSpPr>
                                  <a:spLocks/>
                                </wps:cNvSpPr>
                                <wps:spPr bwMode="auto">
                                  <a:xfrm>
                                    <a:off x="540" y="103"/>
                                    <a:ext cx="28" cy="1"/>
                                  </a:xfrm>
                                  <a:custGeom>
                                    <a:avLst/>
                                    <a:gdLst>
                                      <a:gd name="T0" fmla="*/ 2 w 28"/>
                                      <a:gd name="T1" fmla="*/ 0 h 1"/>
                                      <a:gd name="T2" fmla="*/ 0 w 28"/>
                                      <a:gd name="T3" fmla="*/ 1 h 1"/>
                                      <a:gd name="T4" fmla="*/ 28 w 28"/>
                                      <a:gd name="T5" fmla="*/ 1 h 1"/>
                                      <a:gd name="T6" fmla="*/ 2 w 28"/>
                                      <a:gd name="T7" fmla="*/ 0 h 1"/>
                                    </a:gdLst>
                                    <a:ahLst/>
                                    <a:cxnLst>
                                      <a:cxn ang="0">
                                        <a:pos x="T0" y="T1"/>
                                      </a:cxn>
                                      <a:cxn ang="0">
                                        <a:pos x="T2" y="T3"/>
                                      </a:cxn>
                                      <a:cxn ang="0">
                                        <a:pos x="T4" y="T5"/>
                                      </a:cxn>
                                      <a:cxn ang="0">
                                        <a:pos x="T6" y="T7"/>
                                      </a:cxn>
                                    </a:cxnLst>
                                    <a:rect l="0" t="0" r="r" b="b"/>
                                    <a:pathLst>
                                      <a:path w="28" h="1">
                                        <a:moveTo>
                                          <a:pt x="2" y="0"/>
                                        </a:moveTo>
                                        <a:lnTo>
                                          <a:pt x="0" y="1"/>
                                        </a:lnTo>
                                        <a:lnTo>
                                          <a:pt x="28"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4" name="Freeform 2477"/>
                                <wps:cNvSpPr>
                                  <a:spLocks/>
                                </wps:cNvSpPr>
                                <wps:spPr bwMode="auto">
                                  <a:xfrm>
                                    <a:off x="542" y="103"/>
                                    <a:ext cx="26" cy="1"/>
                                  </a:xfrm>
                                  <a:custGeom>
                                    <a:avLst/>
                                    <a:gdLst>
                                      <a:gd name="T0" fmla="*/ 0 w 26"/>
                                      <a:gd name="T1" fmla="*/ 0 h 1"/>
                                      <a:gd name="T2" fmla="*/ 24 w 26"/>
                                      <a:gd name="T3" fmla="*/ 0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4" y="0"/>
                                        </a:lnTo>
                                        <a:lnTo>
                                          <a:pt x="2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5" name="Freeform 2478"/>
                                <wps:cNvSpPr>
                                  <a:spLocks/>
                                </wps:cNvSpPr>
                                <wps:spPr bwMode="auto">
                                  <a:xfrm>
                                    <a:off x="542" y="103"/>
                                    <a:ext cx="26" cy="1"/>
                                  </a:xfrm>
                                  <a:custGeom>
                                    <a:avLst/>
                                    <a:gdLst>
                                      <a:gd name="T0" fmla="*/ 0 w 26"/>
                                      <a:gd name="T1" fmla="*/ 0 h 1"/>
                                      <a:gd name="T2" fmla="*/ 24 w 26"/>
                                      <a:gd name="T3" fmla="*/ 0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4" y="0"/>
                                        </a:lnTo>
                                        <a:lnTo>
                                          <a:pt x="2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6" name="Freeform 2479"/>
                                <wps:cNvSpPr>
                                  <a:spLocks/>
                                </wps:cNvSpPr>
                                <wps:spPr bwMode="auto">
                                  <a:xfrm>
                                    <a:off x="539" y="104"/>
                                    <a:ext cx="30" cy="2"/>
                                  </a:xfrm>
                                  <a:custGeom>
                                    <a:avLst/>
                                    <a:gdLst>
                                      <a:gd name="T0" fmla="*/ 1 w 30"/>
                                      <a:gd name="T1" fmla="*/ 0 h 2"/>
                                      <a:gd name="T2" fmla="*/ 0 w 30"/>
                                      <a:gd name="T3" fmla="*/ 2 h 2"/>
                                      <a:gd name="T4" fmla="*/ 30 w 30"/>
                                      <a:gd name="T5" fmla="*/ 2 h 2"/>
                                      <a:gd name="T6" fmla="*/ 1 w 30"/>
                                      <a:gd name="T7" fmla="*/ 0 h 2"/>
                                    </a:gdLst>
                                    <a:ahLst/>
                                    <a:cxnLst>
                                      <a:cxn ang="0">
                                        <a:pos x="T0" y="T1"/>
                                      </a:cxn>
                                      <a:cxn ang="0">
                                        <a:pos x="T2" y="T3"/>
                                      </a:cxn>
                                      <a:cxn ang="0">
                                        <a:pos x="T4" y="T5"/>
                                      </a:cxn>
                                      <a:cxn ang="0">
                                        <a:pos x="T6" y="T7"/>
                                      </a:cxn>
                                    </a:cxnLst>
                                    <a:rect l="0" t="0" r="r" b="b"/>
                                    <a:pathLst>
                                      <a:path w="30" h="2">
                                        <a:moveTo>
                                          <a:pt x="1" y="0"/>
                                        </a:moveTo>
                                        <a:lnTo>
                                          <a:pt x="0" y="2"/>
                                        </a:lnTo>
                                        <a:lnTo>
                                          <a:pt x="30"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7" name="Freeform 2480"/>
                                <wps:cNvSpPr>
                                  <a:spLocks/>
                                </wps:cNvSpPr>
                                <wps:spPr bwMode="auto">
                                  <a:xfrm>
                                    <a:off x="539" y="104"/>
                                    <a:ext cx="30" cy="2"/>
                                  </a:xfrm>
                                  <a:custGeom>
                                    <a:avLst/>
                                    <a:gdLst>
                                      <a:gd name="T0" fmla="*/ 1 w 30"/>
                                      <a:gd name="T1" fmla="*/ 0 h 2"/>
                                      <a:gd name="T2" fmla="*/ 0 w 30"/>
                                      <a:gd name="T3" fmla="*/ 2 h 2"/>
                                      <a:gd name="T4" fmla="*/ 30 w 30"/>
                                      <a:gd name="T5" fmla="*/ 2 h 2"/>
                                      <a:gd name="T6" fmla="*/ 1 w 30"/>
                                      <a:gd name="T7" fmla="*/ 0 h 2"/>
                                    </a:gdLst>
                                    <a:ahLst/>
                                    <a:cxnLst>
                                      <a:cxn ang="0">
                                        <a:pos x="T0" y="T1"/>
                                      </a:cxn>
                                      <a:cxn ang="0">
                                        <a:pos x="T2" y="T3"/>
                                      </a:cxn>
                                      <a:cxn ang="0">
                                        <a:pos x="T4" y="T5"/>
                                      </a:cxn>
                                      <a:cxn ang="0">
                                        <a:pos x="T6" y="T7"/>
                                      </a:cxn>
                                    </a:cxnLst>
                                    <a:rect l="0" t="0" r="r" b="b"/>
                                    <a:pathLst>
                                      <a:path w="30" h="2">
                                        <a:moveTo>
                                          <a:pt x="1" y="0"/>
                                        </a:moveTo>
                                        <a:lnTo>
                                          <a:pt x="0" y="2"/>
                                        </a:lnTo>
                                        <a:lnTo>
                                          <a:pt x="30"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8" name="Freeform 2481"/>
                                <wps:cNvSpPr>
                                  <a:spLocks/>
                                </wps:cNvSpPr>
                                <wps:spPr bwMode="auto">
                                  <a:xfrm>
                                    <a:off x="540" y="104"/>
                                    <a:ext cx="29" cy="2"/>
                                  </a:xfrm>
                                  <a:custGeom>
                                    <a:avLst/>
                                    <a:gdLst>
                                      <a:gd name="T0" fmla="*/ 0 w 29"/>
                                      <a:gd name="T1" fmla="*/ 0 h 2"/>
                                      <a:gd name="T2" fmla="*/ 28 w 29"/>
                                      <a:gd name="T3" fmla="*/ 0 h 2"/>
                                      <a:gd name="T4" fmla="*/ 29 w 29"/>
                                      <a:gd name="T5" fmla="*/ 2 h 2"/>
                                      <a:gd name="T6" fmla="*/ 0 w 29"/>
                                      <a:gd name="T7" fmla="*/ 0 h 2"/>
                                    </a:gdLst>
                                    <a:ahLst/>
                                    <a:cxnLst>
                                      <a:cxn ang="0">
                                        <a:pos x="T0" y="T1"/>
                                      </a:cxn>
                                      <a:cxn ang="0">
                                        <a:pos x="T2" y="T3"/>
                                      </a:cxn>
                                      <a:cxn ang="0">
                                        <a:pos x="T4" y="T5"/>
                                      </a:cxn>
                                      <a:cxn ang="0">
                                        <a:pos x="T6" y="T7"/>
                                      </a:cxn>
                                    </a:cxnLst>
                                    <a:rect l="0" t="0" r="r" b="b"/>
                                    <a:pathLst>
                                      <a:path w="29" h="2">
                                        <a:moveTo>
                                          <a:pt x="0" y="0"/>
                                        </a:moveTo>
                                        <a:lnTo>
                                          <a:pt x="28" y="0"/>
                                        </a:lnTo>
                                        <a:lnTo>
                                          <a:pt x="2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9" name="Freeform 2482"/>
                                <wps:cNvSpPr>
                                  <a:spLocks/>
                                </wps:cNvSpPr>
                                <wps:spPr bwMode="auto">
                                  <a:xfrm>
                                    <a:off x="540" y="104"/>
                                    <a:ext cx="29" cy="2"/>
                                  </a:xfrm>
                                  <a:custGeom>
                                    <a:avLst/>
                                    <a:gdLst>
                                      <a:gd name="T0" fmla="*/ 0 w 29"/>
                                      <a:gd name="T1" fmla="*/ 0 h 2"/>
                                      <a:gd name="T2" fmla="*/ 28 w 29"/>
                                      <a:gd name="T3" fmla="*/ 0 h 2"/>
                                      <a:gd name="T4" fmla="*/ 29 w 29"/>
                                      <a:gd name="T5" fmla="*/ 2 h 2"/>
                                      <a:gd name="T6" fmla="*/ 0 w 29"/>
                                      <a:gd name="T7" fmla="*/ 0 h 2"/>
                                    </a:gdLst>
                                    <a:ahLst/>
                                    <a:cxnLst>
                                      <a:cxn ang="0">
                                        <a:pos x="T0" y="T1"/>
                                      </a:cxn>
                                      <a:cxn ang="0">
                                        <a:pos x="T2" y="T3"/>
                                      </a:cxn>
                                      <a:cxn ang="0">
                                        <a:pos x="T4" y="T5"/>
                                      </a:cxn>
                                      <a:cxn ang="0">
                                        <a:pos x="T6" y="T7"/>
                                      </a:cxn>
                                    </a:cxnLst>
                                    <a:rect l="0" t="0" r="r" b="b"/>
                                    <a:pathLst>
                                      <a:path w="29" h="2">
                                        <a:moveTo>
                                          <a:pt x="0" y="0"/>
                                        </a:moveTo>
                                        <a:lnTo>
                                          <a:pt x="28" y="0"/>
                                        </a:lnTo>
                                        <a:lnTo>
                                          <a:pt x="2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0" name="Freeform 2483"/>
                                <wps:cNvSpPr>
                                  <a:spLocks/>
                                </wps:cNvSpPr>
                                <wps:spPr bwMode="auto">
                                  <a:xfrm>
                                    <a:off x="537" y="106"/>
                                    <a:ext cx="34" cy="1"/>
                                  </a:xfrm>
                                  <a:custGeom>
                                    <a:avLst/>
                                    <a:gdLst>
                                      <a:gd name="T0" fmla="*/ 2 w 34"/>
                                      <a:gd name="T1" fmla="*/ 0 h 1"/>
                                      <a:gd name="T2" fmla="*/ 0 w 34"/>
                                      <a:gd name="T3" fmla="*/ 1 h 1"/>
                                      <a:gd name="T4" fmla="*/ 34 w 34"/>
                                      <a:gd name="T5" fmla="*/ 1 h 1"/>
                                      <a:gd name="T6" fmla="*/ 2 w 34"/>
                                      <a:gd name="T7" fmla="*/ 0 h 1"/>
                                    </a:gdLst>
                                    <a:ahLst/>
                                    <a:cxnLst>
                                      <a:cxn ang="0">
                                        <a:pos x="T0" y="T1"/>
                                      </a:cxn>
                                      <a:cxn ang="0">
                                        <a:pos x="T2" y="T3"/>
                                      </a:cxn>
                                      <a:cxn ang="0">
                                        <a:pos x="T4" y="T5"/>
                                      </a:cxn>
                                      <a:cxn ang="0">
                                        <a:pos x="T6" y="T7"/>
                                      </a:cxn>
                                    </a:cxnLst>
                                    <a:rect l="0" t="0" r="r" b="b"/>
                                    <a:pathLst>
                                      <a:path w="34" h="1">
                                        <a:moveTo>
                                          <a:pt x="2" y="0"/>
                                        </a:moveTo>
                                        <a:lnTo>
                                          <a:pt x="0" y="1"/>
                                        </a:lnTo>
                                        <a:lnTo>
                                          <a:pt x="34"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1" name="Freeform 2484"/>
                                <wps:cNvSpPr>
                                  <a:spLocks/>
                                </wps:cNvSpPr>
                                <wps:spPr bwMode="auto">
                                  <a:xfrm>
                                    <a:off x="537" y="106"/>
                                    <a:ext cx="34" cy="1"/>
                                  </a:xfrm>
                                  <a:custGeom>
                                    <a:avLst/>
                                    <a:gdLst>
                                      <a:gd name="T0" fmla="*/ 2 w 34"/>
                                      <a:gd name="T1" fmla="*/ 0 h 1"/>
                                      <a:gd name="T2" fmla="*/ 0 w 34"/>
                                      <a:gd name="T3" fmla="*/ 1 h 1"/>
                                      <a:gd name="T4" fmla="*/ 34 w 34"/>
                                      <a:gd name="T5" fmla="*/ 1 h 1"/>
                                      <a:gd name="T6" fmla="*/ 2 w 34"/>
                                      <a:gd name="T7" fmla="*/ 0 h 1"/>
                                    </a:gdLst>
                                    <a:ahLst/>
                                    <a:cxnLst>
                                      <a:cxn ang="0">
                                        <a:pos x="T0" y="T1"/>
                                      </a:cxn>
                                      <a:cxn ang="0">
                                        <a:pos x="T2" y="T3"/>
                                      </a:cxn>
                                      <a:cxn ang="0">
                                        <a:pos x="T4" y="T5"/>
                                      </a:cxn>
                                      <a:cxn ang="0">
                                        <a:pos x="T6" y="T7"/>
                                      </a:cxn>
                                    </a:cxnLst>
                                    <a:rect l="0" t="0" r="r" b="b"/>
                                    <a:pathLst>
                                      <a:path w="34" h="1">
                                        <a:moveTo>
                                          <a:pt x="2" y="0"/>
                                        </a:moveTo>
                                        <a:lnTo>
                                          <a:pt x="0" y="1"/>
                                        </a:lnTo>
                                        <a:lnTo>
                                          <a:pt x="34"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2" name="Freeform 2485"/>
                                <wps:cNvSpPr>
                                  <a:spLocks/>
                                </wps:cNvSpPr>
                                <wps:spPr bwMode="auto">
                                  <a:xfrm>
                                    <a:off x="539" y="106"/>
                                    <a:ext cx="32" cy="1"/>
                                  </a:xfrm>
                                  <a:custGeom>
                                    <a:avLst/>
                                    <a:gdLst>
                                      <a:gd name="T0" fmla="*/ 0 w 32"/>
                                      <a:gd name="T1" fmla="*/ 0 h 1"/>
                                      <a:gd name="T2" fmla="*/ 30 w 32"/>
                                      <a:gd name="T3" fmla="*/ 0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0" y="0"/>
                                        </a:lnTo>
                                        <a:lnTo>
                                          <a:pt x="3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3" name="Freeform 2486"/>
                                <wps:cNvSpPr>
                                  <a:spLocks/>
                                </wps:cNvSpPr>
                                <wps:spPr bwMode="auto">
                                  <a:xfrm>
                                    <a:off x="539" y="106"/>
                                    <a:ext cx="32" cy="1"/>
                                  </a:xfrm>
                                  <a:custGeom>
                                    <a:avLst/>
                                    <a:gdLst>
                                      <a:gd name="T0" fmla="*/ 0 w 32"/>
                                      <a:gd name="T1" fmla="*/ 0 h 1"/>
                                      <a:gd name="T2" fmla="*/ 30 w 32"/>
                                      <a:gd name="T3" fmla="*/ 0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0" y="0"/>
                                        </a:lnTo>
                                        <a:lnTo>
                                          <a:pt x="3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4" name="Freeform 2487"/>
                                <wps:cNvSpPr>
                                  <a:spLocks/>
                                </wps:cNvSpPr>
                                <wps:spPr bwMode="auto">
                                  <a:xfrm>
                                    <a:off x="536" y="107"/>
                                    <a:ext cx="36" cy="1"/>
                                  </a:xfrm>
                                  <a:custGeom>
                                    <a:avLst/>
                                    <a:gdLst>
                                      <a:gd name="T0" fmla="*/ 1 w 36"/>
                                      <a:gd name="T1" fmla="*/ 0 h 1"/>
                                      <a:gd name="T2" fmla="*/ 0 w 36"/>
                                      <a:gd name="T3" fmla="*/ 1 h 1"/>
                                      <a:gd name="T4" fmla="*/ 36 w 36"/>
                                      <a:gd name="T5" fmla="*/ 1 h 1"/>
                                      <a:gd name="T6" fmla="*/ 1 w 36"/>
                                      <a:gd name="T7" fmla="*/ 0 h 1"/>
                                    </a:gdLst>
                                    <a:ahLst/>
                                    <a:cxnLst>
                                      <a:cxn ang="0">
                                        <a:pos x="T0" y="T1"/>
                                      </a:cxn>
                                      <a:cxn ang="0">
                                        <a:pos x="T2" y="T3"/>
                                      </a:cxn>
                                      <a:cxn ang="0">
                                        <a:pos x="T4" y="T5"/>
                                      </a:cxn>
                                      <a:cxn ang="0">
                                        <a:pos x="T6" y="T7"/>
                                      </a:cxn>
                                    </a:cxnLst>
                                    <a:rect l="0" t="0" r="r" b="b"/>
                                    <a:pathLst>
                                      <a:path w="36" h="1">
                                        <a:moveTo>
                                          <a:pt x="1" y="0"/>
                                        </a:moveTo>
                                        <a:lnTo>
                                          <a:pt x="0" y="1"/>
                                        </a:lnTo>
                                        <a:lnTo>
                                          <a:pt x="36" y="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5" name="Freeform 2488"/>
                                <wps:cNvSpPr>
                                  <a:spLocks/>
                                </wps:cNvSpPr>
                                <wps:spPr bwMode="auto">
                                  <a:xfrm>
                                    <a:off x="536" y="107"/>
                                    <a:ext cx="36" cy="1"/>
                                  </a:xfrm>
                                  <a:custGeom>
                                    <a:avLst/>
                                    <a:gdLst>
                                      <a:gd name="T0" fmla="*/ 1 w 36"/>
                                      <a:gd name="T1" fmla="*/ 0 h 1"/>
                                      <a:gd name="T2" fmla="*/ 0 w 36"/>
                                      <a:gd name="T3" fmla="*/ 1 h 1"/>
                                      <a:gd name="T4" fmla="*/ 36 w 36"/>
                                      <a:gd name="T5" fmla="*/ 1 h 1"/>
                                      <a:gd name="T6" fmla="*/ 1 w 36"/>
                                      <a:gd name="T7" fmla="*/ 0 h 1"/>
                                    </a:gdLst>
                                    <a:ahLst/>
                                    <a:cxnLst>
                                      <a:cxn ang="0">
                                        <a:pos x="T0" y="T1"/>
                                      </a:cxn>
                                      <a:cxn ang="0">
                                        <a:pos x="T2" y="T3"/>
                                      </a:cxn>
                                      <a:cxn ang="0">
                                        <a:pos x="T4" y="T5"/>
                                      </a:cxn>
                                      <a:cxn ang="0">
                                        <a:pos x="T6" y="T7"/>
                                      </a:cxn>
                                    </a:cxnLst>
                                    <a:rect l="0" t="0" r="r" b="b"/>
                                    <a:pathLst>
                                      <a:path w="36" h="1">
                                        <a:moveTo>
                                          <a:pt x="1" y="0"/>
                                        </a:moveTo>
                                        <a:lnTo>
                                          <a:pt x="0" y="1"/>
                                        </a:lnTo>
                                        <a:lnTo>
                                          <a:pt x="36" y="1"/>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6" name="Freeform 2489"/>
                                <wps:cNvSpPr>
                                  <a:spLocks/>
                                </wps:cNvSpPr>
                                <wps:spPr bwMode="auto">
                                  <a:xfrm>
                                    <a:off x="537" y="107"/>
                                    <a:ext cx="35" cy="1"/>
                                  </a:xfrm>
                                  <a:custGeom>
                                    <a:avLst/>
                                    <a:gdLst>
                                      <a:gd name="T0" fmla="*/ 0 w 35"/>
                                      <a:gd name="T1" fmla="*/ 0 h 1"/>
                                      <a:gd name="T2" fmla="*/ 34 w 35"/>
                                      <a:gd name="T3" fmla="*/ 0 h 1"/>
                                      <a:gd name="T4" fmla="*/ 35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34" y="0"/>
                                        </a:lnTo>
                                        <a:lnTo>
                                          <a:pt x="3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7" name="Freeform 2490"/>
                                <wps:cNvSpPr>
                                  <a:spLocks/>
                                </wps:cNvSpPr>
                                <wps:spPr bwMode="auto">
                                  <a:xfrm>
                                    <a:off x="537" y="107"/>
                                    <a:ext cx="35" cy="1"/>
                                  </a:xfrm>
                                  <a:custGeom>
                                    <a:avLst/>
                                    <a:gdLst>
                                      <a:gd name="T0" fmla="*/ 0 w 35"/>
                                      <a:gd name="T1" fmla="*/ 0 h 1"/>
                                      <a:gd name="T2" fmla="*/ 34 w 35"/>
                                      <a:gd name="T3" fmla="*/ 0 h 1"/>
                                      <a:gd name="T4" fmla="*/ 35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34" y="0"/>
                                        </a:lnTo>
                                        <a:lnTo>
                                          <a:pt x="3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8" name="Freeform 2491"/>
                                <wps:cNvSpPr>
                                  <a:spLocks/>
                                </wps:cNvSpPr>
                                <wps:spPr bwMode="auto">
                                  <a:xfrm>
                                    <a:off x="535" y="108"/>
                                    <a:ext cx="38" cy="2"/>
                                  </a:xfrm>
                                  <a:custGeom>
                                    <a:avLst/>
                                    <a:gdLst>
                                      <a:gd name="T0" fmla="*/ 1 w 38"/>
                                      <a:gd name="T1" fmla="*/ 0 h 2"/>
                                      <a:gd name="T2" fmla="*/ 0 w 38"/>
                                      <a:gd name="T3" fmla="*/ 2 h 2"/>
                                      <a:gd name="T4" fmla="*/ 38 w 38"/>
                                      <a:gd name="T5" fmla="*/ 2 h 2"/>
                                      <a:gd name="T6" fmla="*/ 1 w 38"/>
                                      <a:gd name="T7" fmla="*/ 0 h 2"/>
                                    </a:gdLst>
                                    <a:ahLst/>
                                    <a:cxnLst>
                                      <a:cxn ang="0">
                                        <a:pos x="T0" y="T1"/>
                                      </a:cxn>
                                      <a:cxn ang="0">
                                        <a:pos x="T2" y="T3"/>
                                      </a:cxn>
                                      <a:cxn ang="0">
                                        <a:pos x="T4" y="T5"/>
                                      </a:cxn>
                                      <a:cxn ang="0">
                                        <a:pos x="T6" y="T7"/>
                                      </a:cxn>
                                    </a:cxnLst>
                                    <a:rect l="0" t="0" r="r" b="b"/>
                                    <a:pathLst>
                                      <a:path w="38" h="2">
                                        <a:moveTo>
                                          <a:pt x="1" y="0"/>
                                        </a:moveTo>
                                        <a:lnTo>
                                          <a:pt x="0" y="2"/>
                                        </a:lnTo>
                                        <a:lnTo>
                                          <a:pt x="38"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9" name="Freeform 2492"/>
                                <wps:cNvSpPr>
                                  <a:spLocks/>
                                </wps:cNvSpPr>
                                <wps:spPr bwMode="auto">
                                  <a:xfrm>
                                    <a:off x="535" y="108"/>
                                    <a:ext cx="38" cy="2"/>
                                  </a:xfrm>
                                  <a:custGeom>
                                    <a:avLst/>
                                    <a:gdLst>
                                      <a:gd name="T0" fmla="*/ 1 w 38"/>
                                      <a:gd name="T1" fmla="*/ 0 h 2"/>
                                      <a:gd name="T2" fmla="*/ 0 w 38"/>
                                      <a:gd name="T3" fmla="*/ 2 h 2"/>
                                      <a:gd name="T4" fmla="*/ 38 w 38"/>
                                      <a:gd name="T5" fmla="*/ 2 h 2"/>
                                      <a:gd name="T6" fmla="*/ 1 w 38"/>
                                      <a:gd name="T7" fmla="*/ 0 h 2"/>
                                    </a:gdLst>
                                    <a:ahLst/>
                                    <a:cxnLst>
                                      <a:cxn ang="0">
                                        <a:pos x="T0" y="T1"/>
                                      </a:cxn>
                                      <a:cxn ang="0">
                                        <a:pos x="T2" y="T3"/>
                                      </a:cxn>
                                      <a:cxn ang="0">
                                        <a:pos x="T4" y="T5"/>
                                      </a:cxn>
                                      <a:cxn ang="0">
                                        <a:pos x="T6" y="T7"/>
                                      </a:cxn>
                                    </a:cxnLst>
                                    <a:rect l="0" t="0" r="r" b="b"/>
                                    <a:pathLst>
                                      <a:path w="38" h="2">
                                        <a:moveTo>
                                          <a:pt x="1" y="0"/>
                                        </a:moveTo>
                                        <a:lnTo>
                                          <a:pt x="0" y="2"/>
                                        </a:lnTo>
                                        <a:lnTo>
                                          <a:pt x="38"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0" name="Freeform 2493"/>
                                <wps:cNvSpPr>
                                  <a:spLocks/>
                                </wps:cNvSpPr>
                                <wps:spPr bwMode="auto">
                                  <a:xfrm>
                                    <a:off x="536" y="108"/>
                                    <a:ext cx="37" cy="2"/>
                                  </a:xfrm>
                                  <a:custGeom>
                                    <a:avLst/>
                                    <a:gdLst>
                                      <a:gd name="T0" fmla="*/ 0 w 37"/>
                                      <a:gd name="T1" fmla="*/ 0 h 2"/>
                                      <a:gd name="T2" fmla="*/ 36 w 37"/>
                                      <a:gd name="T3" fmla="*/ 0 h 2"/>
                                      <a:gd name="T4" fmla="*/ 37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36" y="0"/>
                                        </a:lnTo>
                                        <a:lnTo>
                                          <a:pt x="3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1" name="Freeform 2494"/>
                                <wps:cNvSpPr>
                                  <a:spLocks/>
                                </wps:cNvSpPr>
                                <wps:spPr bwMode="auto">
                                  <a:xfrm>
                                    <a:off x="536" y="108"/>
                                    <a:ext cx="37" cy="2"/>
                                  </a:xfrm>
                                  <a:custGeom>
                                    <a:avLst/>
                                    <a:gdLst>
                                      <a:gd name="T0" fmla="*/ 0 w 37"/>
                                      <a:gd name="T1" fmla="*/ 0 h 2"/>
                                      <a:gd name="T2" fmla="*/ 36 w 37"/>
                                      <a:gd name="T3" fmla="*/ 0 h 2"/>
                                      <a:gd name="T4" fmla="*/ 37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36" y="0"/>
                                        </a:lnTo>
                                        <a:lnTo>
                                          <a:pt x="3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2" name="Freeform 2495"/>
                                <wps:cNvSpPr>
                                  <a:spLocks/>
                                </wps:cNvSpPr>
                                <wps:spPr bwMode="auto">
                                  <a:xfrm>
                                    <a:off x="534" y="110"/>
                                    <a:ext cx="41" cy="2"/>
                                  </a:xfrm>
                                  <a:custGeom>
                                    <a:avLst/>
                                    <a:gdLst>
                                      <a:gd name="T0" fmla="*/ 1 w 41"/>
                                      <a:gd name="T1" fmla="*/ 0 h 2"/>
                                      <a:gd name="T2" fmla="*/ 0 w 41"/>
                                      <a:gd name="T3" fmla="*/ 2 h 2"/>
                                      <a:gd name="T4" fmla="*/ 41 w 41"/>
                                      <a:gd name="T5" fmla="*/ 2 h 2"/>
                                      <a:gd name="T6" fmla="*/ 1 w 41"/>
                                      <a:gd name="T7" fmla="*/ 0 h 2"/>
                                    </a:gdLst>
                                    <a:ahLst/>
                                    <a:cxnLst>
                                      <a:cxn ang="0">
                                        <a:pos x="T0" y="T1"/>
                                      </a:cxn>
                                      <a:cxn ang="0">
                                        <a:pos x="T2" y="T3"/>
                                      </a:cxn>
                                      <a:cxn ang="0">
                                        <a:pos x="T4" y="T5"/>
                                      </a:cxn>
                                      <a:cxn ang="0">
                                        <a:pos x="T6" y="T7"/>
                                      </a:cxn>
                                    </a:cxnLst>
                                    <a:rect l="0" t="0" r="r" b="b"/>
                                    <a:pathLst>
                                      <a:path w="41" h="2">
                                        <a:moveTo>
                                          <a:pt x="1" y="0"/>
                                        </a:moveTo>
                                        <a:lnTo>
                                          <a:pt x="0" y="2"/>
                                        </a:lnTo>
                                        <a:lnTo>
                                          <a:pt x="41"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3" name="Freeform 2496"/>
                                <wps:cNvSpPr>
                                  <a:spLocks/>
                                </wps:cNvSpPr>
                                <wps:spPr bwMode="auto">
                                  <a:xfrm>
                                    <a:off x="534" y="110"/>
                                    <a:ext cx="41" cy="2"/>
                                  </a:xfrm>
                                  <a:custGeom>
                                    <a:avLst/>
                                    <a:gdLst>
                                      <a:gd name="T0" fmla="*/ 1 w 41"/>
                                      <a:gd name="T1" fmla="*/ 0 h 2"/>
                                      <a:gd name="T2" fmla="*/ 0 w 41"/>
                                      <a:gd name="T3" fmla="*/ 2 h 2"/>
                                      <a:gd name="T4" fmla="*/ 41 w 41"/>
                                      <a:gd name="T5" fmla="*/ 2 h 2"/>
                                      <a:gd name="T6" fmla="*/ 1 w 41"/>
                                      <a:gd name="T7" fmla="*/ 0 h 2"/>
                                    </a:gdLst>
                                    <a:ahLst/>
                                    <a:cxnLst>
                                      <a:cxn ang="0">
                                        <a:pos x="T0" y="T1"/>
                                      </a:cxn>
                                      <a:cxn ang="0">
                                        <a:pos x="T2" y="T3"/>
                                      </a:cxn>
                                      <a:cxn ang="0">
                                        <a:pos x="T4" y="T5"/>
                                      </a:cxn>
                                      <a:cxn ang="0">
                                        <a:pos x="T6" y="T7"/>
                                      </a:cxn>
                                    </a:cxnLst>
                                    <a:rect l="0" t="0" r="r" b="b"/>
                                    <a:pathLst>
                                      <a:path w="41" h="2">
                                        <a:moveTo>
                                          <a:pt x="1" y="0"/>
                                        </a:moveTo>
                                        <a:lnTo>
                                          <a:pt x="0" y="2"/>
                                        </a:lnTo>
                                        <a:lnTo>
                                          <a:pt x="41"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4" name="Freeform 2497"/>
                                <wps:cNvSpPr>
                                  <a:spLocks/>
                                </wps:cNvSpPr>
                                <wps:spPr bwMode="auto">
                                  <a:xfrm>
                                    <a:off x="535" y="110"/>
                                    <a:ext cx="40" cy="2"/>
                                  </a:xfrm>
                                  <a:custGeom>
                                    <a:avLst/>
                                    <a:gdLst>
                                      <a:gd name="T0" fmla="*/ 0 w 40"/>
                                      <a:gd name="T1" fmla="*/ 0 h 2"/>
                                      <a:gd name="T2" fmla="*/ 38 w 40"/>
                                      <a:gd name="T3" fmla="*/ 0 h 2"/>
                                      <a:gd name="T4" fmla="*/ 40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38" y="0"/>
                                        </a:lnTo>
                                        <a:lnTo>
                                          <a:pt x="4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5" name="Freeform 2498"/>
                                <wps:cNvSpPr>
                                  <a:spLocks/>
                                </wps:cNvSpPr>
                                <wps:spPr bwMode="auto">
                                  <a:xfrm>
                                    <a:off x="535" y="110"/>
                                    <a:ext cx="40" cy="2"/>
                                  </a:xfrm>
                                  <a:custGeom>
                                    <a:avLst/>
                                    <a:gdLst>
                                      <a:gd name="T0" fmla="*/ 0 w 40"/>
                                      <a:gd name="T1" fmla="*/ 0 h 2"/>
                                      <a:gd name="T2" fmla="*/ 38 w 40"/>
                                      <a:gd name="T3" fmla="*/ 0 h 2"/>
                                      <a:gd name="T4" fmla="*/ 40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38" y="0"/>
                                        </a:lnTo>
                                        <a:lnTo>
                                          <a:pt x="40"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6" name="Freeform 2499"/>
                                <wps:cNvSpPr>
                                  <a:spLocks/>
                                </wps:cNvSpPr>
                                <wps:spPr bwMode="auto">
                                  <a:xfrm>
                                    <a:off x="533" y="112"/>
                                    <a:ext cx="43" cy="2"/>
                                  </a:xfrm>
                                  <a:custGeom>
                                    <a:avLst/>
                                    <a:gdLst>
                                      <a:gd name="T0" fmla="*/ 1 w 43"/>
                                      <a:gd name="T1" fmla="*/ 0 h 2"/>
                                      <a:gd name="T2" fmla="*/ 0 w 43"/>
                                      <a:gd name="T3" fmla="*/ 2 h 2"/>
                                      <a:gd name="T4" fmla="*/ 43 w 43"/>
                                      <a:gd name="T5" fmla="*/ 2 h 2"/>
                                      <a:gd name="T6" fmla="*/ 1 w 43"/>
                                      <a:gd name="T7" fmla="*/ 0 h 2"/>
                                    </a:gdLst>
                                    <a:ahLst/>
                                    <a:cxnLst>
                                      <a:cxn ang="0">
                                        <a:pos x="T0" y="T1"/>
                                      </a:cxn>
                                      <a:cxn ang="0">
                                        <a:pos x="T2" y="T3"/>
                                      </a:cxn>
                                      <a:cxn ang="0">
                                        <a:pos x="T4" y="T5"/>
                                      </a:cxn>
                                      <a:cxn ang="0">
                                        <a:pos x="T6" y="T7"/>
                                      </a:cxn>
                                    </a:cxnLst>
                                    <a:rect l="0" t="0" r="r" b="b"/>
                                    <a:pathLst>
                                      <a:path w="43" h="2">
                                        <a:moveTo>
                                          <a:pt x="1" y="0"/>
                                        </a:moveTo>
                                        <a:lnTo>
                                          <a:pt x="0" y="2"/>
                                        </a:lnTo>
                                        <a:lnTo>
                                          <a:pt x="43"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7" name="Freeform 2500"/>
                                <wps:cNvSpPr>
                                  <a:spLocks/>
                                </wps:cNvSpPr>
                                <wps:spPr bwMode="auto">
                                  <a:xfrm>
                                    <a:off x="533" y="112"/>
                                    <a:ext cx="43" cy="2"/>
                                  </a:xfrm>
                                  <a:custGeom>
                                    <a:avLst/>
                                    <a:gdLst>
                                      <a:gd name="T0" fmla="*/ 1 w 43"/>
                                      <a:gd name="T1" fmla="*/ 0 h 2"/>
                                      <a:gd name="T2" fmla="*/ 0 w 43"/>
                                      <a:gd name="T3" fmla="*/ 2 h 2"/>
                                      <a:gd name="T4" fmla="*/ 43 w 43"/>
                                      <a:gd name="T5" fmla="*/ 2 h 2"/>
                                      <a:gd name="T6" fmla="*/ 1 w 43"/>
                                      <a:gd name="T7" fmla="*/ 0 h 2"/>
                                    </a:gdLst>
                                    <a:ahLst/>
                                    <a:cxnLst>
                                      <a:cxn ang="0">
                                        <a:pos x="T0" y="T1"/>
                                      </a:cxn>
                                      <a:cxn ang="0">
                                        <a:pos x="T2" y="T3"/>
                                      </a:cxn>
                                      <a:cxn ang="0">
                                        <a:pos x="T4" y="T5"/>
                                      </a:cxn>
                                      <a:cxn ang="0">
                                        <a:pos x="T6" y="T7"/>
                                      </a:cxn>
                                    </a:cxnLst>
                                    <a:rect l="0" t="0" r="r" b="b"/>
                                    <a:pathLst>
                                      <a:path w="43" h="2">
                                        <a:moveTo>
                                          <a:pt x="1" y="0"/>
                                        </a:moveTo>
                                        <a:lnTo>
                                          <a:pt x="0" y="2"/>
                                        </a:lnTo>
                                        <a:lnTo>
                                          <a:pt x="43"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8" name="Freeform 2501"/>
                                <wps:cNvSpPr>
                                  <a:spLocks/>
                                </wps:cNvSpPr>
                                <wps:spPr bwMode="auto">
                                  <a:xfrm>
                                    <a:off x="534" y="112"/>
                                    <a:ext cx="42" cy="2"/>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9" name="Freeform 2502"/>
                                <wps:cNvSpPr>
                                  <a:spLocks/>
                                </wps:cNvSpPr>
                                <wps:spPr bwMode="auto">
                                  <a:xfrm>
                                    <a:off x="534" y="112"/>
                                    <a:ext cx="42" cy="2"/>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0" name="Freeform 2503"/>
                                <wps:cNvSpPr>
                                  <a:spLocks/>
                                </wps:cNvSpPr>
                                <wps:spPr bwMode="auto">
                                  <a:xfrm>
                                    <a:off x="532" y="114"/>
                                    <a:ext cx="44" cy="2"/>
                                  </a:xfrm>
                                  <a:custGeom>
                                    <a:avLst/>
                                    <a:gdLst>
                                      <a:gd name="T0" fmla="*/ 1 w 44"/>
                                      <a:gd name="T1" fmla="*/ 0 h 2"/>
                                      <a:gd name="T2" fmla="*/ 0 w 44"/>
                                      <a:gd name="T3" fmla="*/ 2 h 2"/>
                                      <a:gd name="T4" fmla="*/ 44 w 44"/>
                                      <a:gd name="T5" fmla="*/ 2 h 2"/>
                                      <a:gd name="T6" fmla="*/ 1 w 44"/>
                                      <a:gd name="T7" fmla="*/ 0 h 2"/>
                                    </a:gdLst>
                                    <a:ahLst/>
                                    <a:cxnLst>
                                      <a:cxn ang="0">
                                        <a:pos x="T0" y="T1"/>
                                      </a:cxn>
                                      <a:cxn ang="0">
                                        <a:pos x="T2" y="T3"/>
                                      </a:cxn>
                                      <a:cxn ang="0">
                                        <a:pos x="T4" y="T5"/>
                                      </a:cxn>
                                      <a:cxn ang="0">
                                        <a:pos x="T6" y="T7"/>
                                      </a:cxn>
                                    </a:cxnLst>
                                    <a:rect l="0" t="0" r="r" b="b"/>
                                    <a:pathLst>
                                      <a:path w="44" h="2">
                                        <a:moveTo>
                                          <a:pt x="1" y="0"/>
                                        </a:moveTo>
                                        <a:lnTo>
                                          <a:pt x="0" y="2"/>
                                        </a:lnTo>
                                        <a:lnTo>
                                          <a:pt x="44"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1" name="Freeform 2504"/>
                                <wps:cNvSpPr>
                                  <a:spLocks/>
                                </wps:cNvSpPr>
                                <wps:spPr bwMode="auto">
                                  <a:xfrm>
                                    <a:off x="532" y="114"/>
                                    <a:ext cx="44" cy="2"/>
                                  </a:xfrm>
                                  <a:custGeom>
                                    <a:avLst/>
                                    <a:gdLst>
                                      <a:gd name="T0" fmla="*/ 1 w 44"/>
                                      <a:gd name="T1" fmla="*/ 0 h 2"/>
                                      <a:gd name="T2" fmla="*/ 0 w 44"/>
                                      <a:gd name="T3" fmla="*/ 2 h 2"/>
                                      <a:gd name="T4" fmla="*/ 44 w 44"/>
                                      <a:gd name="T5" fmla="*/ 2 h 2"/>
                                      <a:gd name="T6" fmla="*/ 1 w 44"/>
                                      <a:gd name="T7" fmla="*/ 0 h 2"/>
                                    </a:gdLst>
                                    <a:ahLst/>
                                    <a:cxnLst>
                                      <a:cxn ang="0">
                                        <a:pos x="T0" y="T1"/>
                                      </a:cxn>
                                      <a:cxn ang="0">
                                        <a:pos x="T2" y="T3"/>
                                      </a:cxn>
                                      <a:cxn ang="0">
                                        <a:pos x="T4" y="T5"/>
                                      </a:cxn>
                                      <a:cxn ang="0">
                                        <a:pos x="T6" y="T7"/>
                                      </a:cxn>
                                    </a:cxnLst>
                                    <a:rect l="0" t="0" r="r" b="b"/>
                                    <a:pathLst>
                                      <a:path w="44" h="2">
                                        <a:moveTo>
                                          <a:pt x="1" y="0"/>
                                        </a:moveTo>
                                        <a:lnTo>
                                          <a:pt x="0" y="2"/>
                                        </a:lnTo>
                                        <a:lnTo>
                                          <a:pt x="44"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2" name="Freeform 2505"/>
                                <wps:cNvSpPr>
                                  <a:spLocks/>
                                </wps:cNvSpPr>
                                <wps:spPr bwMode="auto">
                                  <a:xfrm>
                                    <a:off x="533" y="114"/>
                                    <a:ext cx="43" cy="2"/>
                                  </a:xfrm>
                                  <a:custGeom>
                                    <a:avLst/>
                                    <a:gdLst>
                                      <a:gd name="T0" fmla="*/ 0 w 43"/>
                                      <a:gd name="T1" fmla="*/ 0 h 2"/>
                                      <a:gd name="T2" fmla="*/ 43 w 43"/>
                                      <a:gd name="T3" fmla="*/ 0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3" y="0"/>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3" name="Freeform 2506"/>
                                <wps:cNvSpPr>
                                  <a:spLocks/>
                                </wps:cNvSpPr>
                                <wps:spPr bwMode="auto">
                                  <a:xfrm>
                                    <a:off x="533" y="114"/>
                                    <a:ext cx="43" cy="2"/>
                                  </a:xfrm>
                                  <a:custGeom>
                                    <a:avLst/>
                                    <a:gdLst>
                                      <a:gd name="T0" fmla="*/ 0 w 43"/>
                                      <a:gd name="T1" fmla="*/ 0 h 2"/>
                                      <a:gd name="T2" fmla="*/ 43 w 43"/>
                                      <a:gd name="T3" fmla="*/ 0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3" y="0"/>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4" name="Freeform 2507"/>
                                <wps:cNvSpPr>
                                  <a:spLocks/>
                                </wps:cNvSpPr>
                                <wps:spPr bwMode="auto">
                                  <a:xfrm>
                                    <a:off x="531" y="116"/>
                                    <a:ext cx="46" cy="2"/>
                                  </a:xfrm>
                                  <a:custGeom>
                                    <a:avLst/>
                                    <a:gdLst>
                                      <a:gd name="T0" fmla="*/ 1 w 46"/>
                                      <a:gd name="T1" fmla="*/ 0 h 2"/>
                                      <a:gd name="T2" fmla="*/ 0 w 46"/>
                                      <a:gd name="T3" fmla="*/ 2 h 2"/>
                                      <a:gd name="T4" fmla="*/ 46 w 46"/>
                                      <a:gd name="T5" fmla="*/ 2 h 2"/>
                                      <a:gd name="T6" fmla="*/ 1 w 46"/>
                                      <a:gd name="T7" fmla="*/ 0 h 2"/>
                                    </a:gdLst>
                                    <a:ahLst/>
                                    <a:cxnLst>
                                      <a:cxn ang="0">
                                        <a:pos x="T0" y="T1"/>
                                      </a:cxn>
                                      <a:cxn ang="0">
                                        <a:pos x="T2" y="T3"/>
                                      </a:cxn>
                                      <a:cxn ang="0">
                                        <a:pos x="T4" y="T5"/>
                                      </a:cxn>
                                      <a:cxn ang="0">
                                        <a:pos x="T6" y="T7"/>
                                      </a:cxn>
                                    </a:cxnLst>
                                    <a:rect l="0" t="0" r="r" b="b"/>
                                    <a:pathLst>
                                      <a:path w="46" h="2">
                                        <a:moveTo>
                                          <a:pt x="1" y="0"/>
                                        </a:moveTo>
                                        <a:lnTo>
                                          <a:pt x="0" y="2"/>
                                        </a:lnTo>
                                        <a:lnTo>
                                          <a:pt x="46"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5" name="Freeform 2508"/>
                                <wps:cNvSpPr>
                                  <a:spLocks/>
                                </wps:cNvSpPr>
                                <wps:spPr bwMode="auto">
                                  <a:xfrm>
                                    <a:off x="531" y="116"/>
                                    <a:ext cx="46" cy="2"/>
                                  </a:xfrm>
                                  <a:custGeom>
                                    <a:avLst/>
                                    <a:gdLst>
                                      <a:gd name="T0" fmla="*/ 1 w 46"/>
                                      <a:gd name="T1" fmla="*/ 0 h 2"/>
                                      <a:gd name="T2" fmla="*/ 0 w 46"/>
                                      <a:gd name="T3" fmla="*/ 2 h 2"/>
                                      <a:gd name="T4" fmla="*/ 46 w 46"/>
                                      <a:gd name="T5" fmla="*/ 2 h 2"/>
                                      <a:gd name="T6" fmla="*/ 1 w 46"/>
                                      <a:gd name="T7" fmla="*/ 0 h 2"/>
                                    </a:gdLst>
                                    <a:ahLst/>
                                    <a:cxnLst>
                                      <a:cxn ang="0">
                                        <a:pos x="T0" y="T1"/>
                                      </a:cxn>
                                      <a:cxn ang="0">
                                        <a:pos x="T2" y="T3"/>
                                      </a:cxn>
                                      <a:cxn ang="0">
                                        <a:pos x="T4" y="T5"/>
                                      </a:cxn>
                                      <a:cxn ang="0">
                                        <a:pos x="T6" y="T7"/>
                                      </a:cxn>
                                    </a:cxnLst>
                                    <a:rect l="0" t="0" r="r" b="b"/>
                                    <a:pathLst>
                                      <a:path w="46" h="2">
                                        <a:moveTo>
                                          <a:pt x="1" y="0"/>
                                        </a:moveTo>
                                        <a:lnTo>
                                          <a:pt x="0" y="2"/>
                                        </a:lnTo>
                                        <a:lnTo>
                                          <a:pt x="46"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6" name="Freeform 2509"/>
                                <wps:cNvSpPr>
                                  <a:spLocks/>
                                </wps:cNvSpPr>
                                <wps:spPr bwMode="auto">
                                  <a:xfrm>
                                    <a:off x="532" y="116"/>
                                    <a:ext cx="45" cy="2"/>
                                  </a:xfrm>
                                  <a:custGeom>
                                    <a:avLst/>
                                    <a:gdLst>
                                      <a:gd name="T0" fmla="*/ 0 w 45"/>
                                      <a:gd name="T1" fmla="*/ 0 h 2"/>
                                      <a:gd name="T2" fmla="*/ 44 w 45"/>
                                      <a:gd name="T3" fmla="*/ 0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4" y="0"/>
                                        </a:lnTo>
                                        <a:lnTo>
                                          <a:pt x="4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7" name="Freeform 2510"/>
                                <wps:cNvSpPr>
                                  <a:spLocks/>
                                </wps:cNvSpPr>
                                <wps:spPr bwMode="auto">
                                  <a:xfrm>
                                    <a:off x="532" y="116"/>
                                    <a:ext cx="45" cy="2"/>
                                  </a:xfrm>
                                  <a:custGeom>
                                    <a:avLst/>
                                    <a:gdLst>
                                      <a:gd name="T0" fmla="*/ 0 w 45"/>
                                      <a:gd name="T1" fmla="*/ 0 h 2"/>
                                      <a:gd name="T2" fmla="*/ 44 w 45"/>
                                      <a:gd name="T3" fmla="*/ 0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4" y="0"/>
                                        </a:lnTo>
                                        <a:lnTo>
                                          <a:pt x="4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8" name="Freeform 2511"/>
                                <wps:cNvSpPr>
                                  <a:spLocks/>
                                </wps:cNvSpPr>
                                <wps:spPr bwMode="auto">
                                  <a:xfrm>
                                    <a:off x="531" y="118"/>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9" name="Freeform 2512"/>
                                <wps:cNvSpPr>
                                  <a:spLocks/>
                                </wps:cNvSpPr>
                                <wps:spPr bwMode="auto">
                                  <a:xfrm>
                                    <a:off x="531" y="118"/>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0" name="Freeform 2513"/>
                                <wps:cNvSpPr>
                                  <a:spLocks/>
                                </wps:cNvSpPr>
                                <wps:spPr bwMode="auto">
                                  <a:xfrm>
                                    <a:off x="531" y="118"/>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1" name="Freeform 2514"/>
                                <wps:cNvSpPr>
                                  <a:spLocks/>
                                </wps:cNvSpPr>
                                <wps:spPr bwMode="auto">
                                  <a:xfrm>
                                    <a:off x="531" y="118"/>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2" name="Freeform 2515"/>
                                <wps:cNvSpPr>
                                  <a:spLocks/>
                                </wps:cNvSpPr>
                                <wps:spPr bwMode="auto">
                                  <a:xfrm>
                                    <a:off x="530" y="120"/>
                                    <a:ext cx="47" cy="2"/>
                                  </a:xfrm>
                                  <a:custGeom>
                                    <a:avLst/>
                                    <a:gdLst>
                                      <a:gd name="T0" fmla="*/ 1 w 47"/>
                                      <a:gd name="T1" fmla="*/ 0 h 2"/>
                                      <a:gd name="T2" fmla="*/ 0 w 47"/>
                                      <a:gd name="T3" fmla="*/ 2 h 2"/>
                                      <a:gd name="T4" fmla="*/ 47 w 47"/>
                                      <a:gd name="T5" fmla="*/ 2 h 2"/>
                                      <a:gd name="T6" fmla="*/ 1 w 47"/>
                                      <a:gd name="T7" fmla="*/ 0 h 2"/>
                                    </a:gdLst>
                                    <a:ahLst/>
                                    <a:cxnLst>
                                      <a:cxn ang="0">
                                        <a:pos x="T0" y="T1"/>
                                      </a:cxn>
                                      <a:cxn ang="0">
                                        <a:pos x="T2" y="T3"/>
                                      </a:cxn>
                                      <a:cxn ang="0">
                                        <a:pos x="T4" y="T5"/>
                                      </a:cxn>
                                      <a:cxn ang="0">
                                        <a:pos x="T6" y="T7"/>
                                      </a:cxn>
                                    </a:cxnLst>
                                    <a:rect l="0" t="0" r="r" b="b"/>
                                    <a:pathLst>
                                      <a:path w="47" h="2">
                                        <a:moveTo>
                                          <a:pt x="1" y="0"/>
                                        </a:moveTo>
                                        <a:lnTo>
                                          <a:pt x="0" y="2"/>
                                        </a:lnTo>
                                        <a:lnTo>
                                          <a:pt x="47"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3" name="Freeform 2516"/>
                                <wps:cNvSpPr>
                                  <a:spLocks/>
                                </wps:cNvSpPr>
                                <wps:spPr bwMode="auto">
                                  <a:xfrm>
                                    <a:off x="530" y="120"/>
                                    <a:ext cx="47" cy="2"/>
                                  </a:xfrm>
                                  <a:custGeom>
                                    <a:avLst/>
                                    <a:gdLst>
                                      <a:gd name="T0" fmla="*/ 1 w 47"/>
                                      <a:gd name="T1" fmla="*/ 0 h 2"/>
                                      <a:gd name="T2" fmla="*/ 0 w 47"/>
                                      <a:gd name="T3" fmla="*/ 2 h 2"/>
                                      <a:gd name="T4" fmla="*/ 47 w 47"/>
                                      <a:gd name="T5" fmla="*/ 2 h 2"/>
                                      <a:gd name="T6" fmla="*/ 1 w 47"/>
                                      <a:gd name="T7" fmla="*/ 0 h 2"/>
                                    </a:gdLst>
                                    <a:ahLst/>
                                    <a:cxnLst>
                                      <a:cxn ang="0">
                                        <a:pos x="T0" y="T1"/>
                                      </a:cxn>
                                      <a:cxn ang="0">
                                        <a:pos x="T2" y="T3"/>
                                      </a:cxn>
                                      <a:cxn ang="0">
                                        <a:pos x="T4" y="T5"/>
                                      </a:cxn>
                                      <a:cxn ang="0">
                                        <a:pos x="T6" y="T7"/>
                                      </a:cxn>
                                    </a:cxnLst>
                                    <a:rect l="0" t="0" r="r" b="b"/>
                                    <a:pathLst>
                                      <a:path w="47" h="2">
                                        <a:moveTo>
                                          <a:pt x="1" y="0"/>
                                        </a:moveTo>
                                        <a:lnTo>
                                          <a:pt x="0" y="2"/>
                                        </a:lnTo>
                                        <a:lnTo>
                                          <a:pt x="47"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4" name="Freeform 2517"/>
                                <wps:cNvSpPr>
                                  <a:spLocks/>
                                </wps:cNvSpPr>
                                <wps:spPr bwMode="auto">
                                  <a:xfrm>
                                    <a:off x="531" y="120"/>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5" name="Freeform 2518"/>
                                <wps:cNvSpPr>
                                  <a:spLocks/>
                                </wps:cNvSpPr>
                                <wps:spPr bwMode="auto">
                                  <a:xfrm>
                                    <a:off x="531" y="120"/>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6" name="Freeform 2519"/>
                                <wps:cNvSpPr>
                                  <a:spLocks/>
                                </wps:cNvSpPr>
                                <wps:spPr bwMode="auto">
                                  <a:xfrm>
                                    <a:off x="530" y="122"/>
                                    <a:ext cx="48" cy="2"/>
                                  </a:xfrm>
                                  <a:custGeom>
                                    <a:avLst/>
                                    <a:gdLst>
                                      <a:gd name="T0" fmla="*/ 0 w 48"/>
                                      <a:gd name="T1" fmla="*/ 0 h 2"/>
                                      <a:gd name="T2" fmla="*/ 0 w 48"/>
                                      <a:gd name="T3" fmla="*/ 2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0" y="2"/>
                                        </a:lnTo>
                                        <a:lnTo>
                                          <a:pt x="4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7" name="Freeform 2520"/>
                                <wps:cNvSpPr>
                                  <a:spLocks/>
                                </wps:cNvSpPr>
                                <wps:spPr bwMode="auto">
                                  <a:xfrm>
                                    <a:off x="530" y="122"/>
                                    <a:ext cx="48" cy="2"/>
                                  </a:xfrm>
                                  <a:custGeom>
                                    <a:avLst/>
                                    <a:gdLst>
                                      <a:gd name="T0" fmla="*/ 0 w 48"/>
                                      <a:gd name="T1" fmla="*/ 0 h 2"/>
                                      <a:gd name="T2" fmla="*/ 0 w 48"/>
                                      <a:gd name="T3" fmla="*/ 2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0" y="2"/>
                                        </a:lnTo>
                                        <a:lnTo>
                                          <a:pt x="4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8" name="Freeform 2521"/>
                                <wps:cNvSpPr>
                                  <a:spLocks/>
                                </wps:cNvSpPr>
                                <wps:spPr bwMode="auto">
                                  <a:xfrm>
                                    <a:off x="530" y="122"/>
                                    <a:ext cx="48" cy="2"/>
                                  </a:xfrm>
                                  <a:custGeom>
                                    <a:avLst/>
                                    <a:gdLst>
                                      <a:gd name="T0" fmla="*/ 0 w 48"/>
                                      <a:gd name="T1" fmla="*/ 0 h 2"/>
                                      <a:gd name="T2" fmla="*/ 47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7" y="0"/>
                                        </a:lnTo>
                                        <a:lnTo>
                                          <a:pt x="4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9" name="Freeform 2522"/>
                                <wps:cNvSpPr>
                                  <a:spLocks/>
                                </wps:cNvSpPr>
                                <wps:spPr bwMode="auto">
                                  <a:xfrm>
                                    <a:off x="530" y="122"/>
                                    <a:ext cx="48" cy="2"/>
                                  </a:xfrm>
                                  <a:custGeom>
                                    <a:avLst/>
                                    <a:gdLst>
                                      <a:gd name="T0" fmla="*/ 0 w 48"/>
                                      <a:gd name="T1" fmla="*/ 0 h 2"/>
                                      <a:gd name="T2" fmla="*/ 47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7" y="0"/>
                                        </a:lnTo>
                                        <a:lnTo>
                                          <a:pt x="4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0" name="Rectangle 2523"/>
                                <wps:cNvSpPr>
                                  <a:spLocks noChangeArrowheads="1"/>
                                </wps:cNvSpPr>
                                <wps:spPr bwMode="auto">
                                  <a:xfrm>
                                    <a:off x="530" y="12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31" name="Rectangle 2524"/>
                                <wps:cNvSpPr>
                                  <a:spLocks noChangeArrowheads="1"/>
                                </wps:cNvSpPr>
                                <wps:spPr bwMode="auto">
                                  <a:xfrm>
                                    <a:off x="530" y="124"/>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2" name="Rectangle 2525"/>
                                <wps:cNvSpPr>
                                  <a:spLocks noChangeArrowheads="1"/>
                                </wps:cNvSpPr>
                                <wps:spPr bwMode="auto">
                                  <a:xfrm>
                                    <a:off x="530" y="12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33" name="Rectangle 2526"/>
                                <wps:cNvSpPr>
                                  <a:spLocks noChangeArrowheads="1"/>
                                </wps:cNvSpPr>
                                <wps:spPr bwMode="auto">
                                  <a:xfrm>
                                    <a:off x="530" y="124"/>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 name="Freeform 2527"/>
                                <wps:cNvSpPr>
                                  <a:spLocks/>
                                </wps:cNvSpPr>
                                <wps:spPr bwMode="auto">
                                  <a:xfrm>
                                    <a:off x="530" y="124"/>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5" name="Freeform 2528"/>
                                <wps:cNvSpPr>
                                  <a:spLocks/>
                                </wps:cNvSpPr>
                                <wps:spPr bwMode="auto">
                                  <a:xfrm>
                                    <a:off x="530" y="124"/>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 name="Freeform 2529"/>
                                <wps:cNvSpPr>
                                  <a:spLocks/>
                                </wps:cNvSpPr>
                                <wps:spPr bwMode="auto">
                                  <a:xfrm>
                                    <a:off x="530" y="124"/>
                                    <a:ext cx="48" cy="2"/>
                                  </a:xfrm>
                                  <a:custGeom>
                                    <a:avLst/>
                                    <a:gdLst>
                                      <a:gd name="T0" fmla="*/ 0 w 48"/>
                                      <a:gd name="T1" fmla="*/ 0 h 2"/>
                                      <a:gd name="T2" fmla="*/ 48 w 48"/>
                                      <a:gd name="T3" fmla="*/ 0 h 2"/>
                                      <a:gd name="T4" fmla="*/ 47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8"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7" name="Freeform 2530"/>
                                <wps:cNvSpPr>
                                  <a:spLocks/>
                                </wps:cNvSpPr>
                                <wps:spPr bwMode="auto">
                                  <a:xfrm>
                                    <a:off x="530" y="124"/>
                                    <a:ext cx="48" cy="2"/>
                                  </a:xfrm>
                                  <a:custGeom>
                                    <a:avLst/>
                                    <a:gdLst>
                                      <a:gd name="T0" fmla="*/ 0 w 48"/>
                                      <a:gd name="T1" fmla="*/ 0 h 2"/>
                                      <a:gd name="T2" fmla="*/ 48 w 48"/>
                                      <a:gd name="T3" fmla="*/ 0 h 2"/>
                                      <a:gd name="T4" fmla="*/ 47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8"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8" name="Freeform 2531"/>
                                <wps:cNvSpPr>
                                  <a:spLocks/>
                                </wps:cNvSpPr>
                                <wps:spPr bwMode="auto">
                                  <a:xfrm>
                                    <a:off x="530" y="126"/>
                                    <a:ext cx="47" cy="2"/>
                                  </a:xfrm>
                                  <a:custGeom>
                                    <a:avLst/>
                                    <a:gdLst>
                                      <a:gd name="T0" fmla="*/ 0 w 47"/>
                                      <a:gd name="T1" fmla="*/ 0 h 2"/>
                                      <a:gd name="T2" fmla="*/ 1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1"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9" name="Freeform 2532"/>
                                <wps:cNvSpPr>
                                  <a:spLocks/>
                                </wps:cNvSpPr>
                                <wps:spPr bwMode="auto">
                                  <a:xfrm>
                                    <a:off x="530" y="126"/>
                                    <a:ext cx="47" cy="2"/>
                                  </a:xfrm>
                                  <a:custGeom>
                                    <a:avLst/>
                                    <a:gdLst>
                                      <a:gd name="T0" fmla="*/ 0 w 47"/>
                                      <a:gd name="T1" fmla="*/ 0 h 2"/>
                                      <a:gd name="T2" fmla="*/ 1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1" y="2"/>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0" name="Freeform 2533"/>
                                <wps:cNvSpPr>
                                  <a:spLocks/>
                                </wps:cNvSpPr>
                                <wps:spPr bwMode="auto">
                                  <a:xfrm>
                                    <a:off x="530" y="126"/>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1" name="Freeform 2534"/>
                                <wps:cNvSpPr>
                                  <a:spLocks/>
                                </wps:cNvSpPr>
                                <wps:spPr bwMode="auto">
                                  <a:xfrm>
                                    <a:off x="530" y="126"/>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2" name="Freeform 2535"/>
                                <wps:cNvSpPr>
                                  <a:spLocks/>
                                </wps:cNvSpPr>
                                <wps:spPr bwMode="auto">
                                  <a:xfrm>
                                    <a:off x="531" y="128"/>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3" name="Freeform 2536"/>
                                <wps:cNvSpPr>
                                  <a:spLocks/>
                                </wps:cNvSpPr>
                                <wps:spPr bwMode="auto">
                                  <a:xfrm>
                                    <a:off x="531" y="128"/>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4" name="Freeform 2537"/>
                                <wps:cNvSpPr>
                                  <a:spLocks/>
                                </wps:cNvSpPr>
                                <wps:spPr bwMode="auto">
                                  <a:xfrm>
                                    <a:off x="531" y="128"/>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5" name="Freeform 2538"/>
                                <wps:cNvSpPr>
                                  <a:spLocks/>
                                </wps:cNvSpPr>
                                <wps:spPr bwMode="auto">
                                  <a:xfrm>
                                    <a:off x="531" y="128"/>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6" name="Freeform 2539"/>
                                <wps:cNvSpPr>
                                  <a:spLocks/>
                                </wps:cNvSpPr>
                                <wps:spPr bwMode="auto">
                                  <a:xfrm>
                                    <a:off x="531" y="130"/>
                                    <a:ext cx="45" cy="2"/>
                                  </a:xfrm>
                                  <a:custGeom>
                                    <a:avLst/>
                                    <a:gdLst>
                                      <a:gd name="T0" fmla="*/ 0 w 45"/>
                                      <a:gd name="T1" fmla="*/ 0 h 2"/>
                                      <a:gd name="T2" fmla="*/ 1 w 45"/>
                                      <a:gd name="T3" fmla="*/ 2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1" y="2"/>
                                        </a:lnTo>
                                        <a:lnTo>
                                          <a:pt x="4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7" name="Freeform 2540"/>
                                <wps:cNvSpPr>
                                  <a:spLocks/>
                                </wps:cNvSpPr>
                                <wps:spPr bwMode="auto">
                                  <a:xfrm>
                                    <a:off x="531" y="130"/>
                                    <a:ext cx="45" cy="2"/>
                                  </a:xfrm>
                                  <a:custGeom>
                                    <a:avLst/>
                                    <a:gdLst>
                                      <a:gd name="T0" fmla="*/ 0 w 45"/>
                                      <a:gd name="T1" fmla="*/ 0 h 2"/>
                                      <a:gd name="T2" fmla="*/ 1 w 45"/>
                                      <a:gd name="T3" fmla="*/ 2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1" y="2"/>
                                        </a:lnTo>
                                        <a:lnTo>
                                          <a:pt x="4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8" name="Freeform 2541"/>
                                <wps:cNvSpPr>
                                  <a:spLocks/>
                                </wps:cNvSpPr>
                                <wps:spPr bwMode="auto">
                                  <a:xfrm>
                                    <a:off x="531" y="130"/>
                                    <a:ext cx="46" cy="2"/>
                                  </a:xfrm>
                                  <a:custGeom>
                                    <a:avLst/>
                                    <a:gdLst>
                                      <a:gd name="T0" fmla="*/ 0 w 46"/>
                                      <a:gd name="T1" fmla="*/ 0 h 2"/>
                                      <a:gd name="T2" fmla="*/ 46 w 46"/>
                                      <a:gd name="T3" fmla="*/ 0 h 2"/>
                                      <a:gd name="T4" fmla="*/ 45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9" name="Freeform 2542"/>
                                <wps:cNvSpPr>
                                  <a:spLocks/>
                                </wps:cNvSpPr>
                                <wps:spPr bwMode="auto">
                                  <a:xfrm>
                                    <a:off x="531" y="130"/>
                                    <a:ext cx="46" cy="2"/>
                                  </a:xfrm>
                                  <a:custGeom>
                                    <a:avLst/>
                                    <a:gdLst>
                                      <a:gd name="T0" fmla="*/ 0 w 46"/>
                                      <a:gd name="T1" fmla="*/ 0 h 2"/>
                                      <a:gd name="T2" fmla="*/ 46 w 46"/>
                                      <a:gd name="T3" fmla="*/ 0 h 2"/>
                                      <a:gd name="T4" fmla="*/ 45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0" name="Freeform 2543"/>
                                <wps:cNvSpPr>
                                  <a:spLocks/>
                                </wps:cNvSpPr>
                                <wps:spPr bwMode="auto">
                                  <a:xfrm>
                                    <a:off x="532" y="132"/>
                                    <a:ext cx="44" cy="2"/>
                                  </a:xfrm>
                                  <a:custGeom>
                                    <a:avLst/>
                                    <a:gdLst>
                                      <a:gd name="T0" fmla="*/ 0 w 44"/>
                                      <a:gd name="T1" fmla="*/ 0 h 2"/>
                                      <a:gd name="T2" fmla="*/ 1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1" y="2"/>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1" name="Freeform 2544"/>
                                <wps:cNvSpPr>
                                  <a:spLocks/>
                                </wps:cNvSpPr>
                                <wps:spPr bwMode="auto">
                                  <a:xfrm>
                                    <a:off x="532" y="132"/>
                                    <a:ext cx="44" cy="2"/>
                                  </a:xfrm>
                                  <a:custGeom>
                                    <a:avLst/>
                                    <a:gdLst>
                                      <a:gd name="T0" fmla="*/ 0 w 44"/>
                                      <a:gd name="T1" fmla="*/ 0 h 2"/>
                                      <a:gd name="T2" fmla="*/ 1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1" y="2"/>
                                        </a:lnTo>
                                        <a:lnTo>
                                          <a:pt x="4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2" name="Freeform 2545"/>
                                <wps:cNvSpPr>
                                  <a:spLocks/>
                                </wps:cNvSpPr>
                                <wps:spPr bwMode="auto">
                                  <a:xfrm>
                                    <a:off x="532" y="132"/>
                                    <a:ext cx="44" cy="2"/>
                                  </a:xfrm>
                                  <a:custGeom>
                                    <a:avLst/>
                                    <a:gdLst>
                                      <a:gd name="T0" fmla="*/ 0 w 44"/>
                                      <a:gd name="T1" fmla="*/ 0 h 2"/>
                                      <a:gd name="T2" fmla="*/ 44 w 44"/>
                                      <a:gd name="T3" fmla="*/ 0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3" name="Freeform 2546"/>
                                <wps:cNvSpPr>
                                  <a:spLocks/>
                                </wps:cNvSpPr>
                                <wps:spPr bwMode="auto">
                                  <a:xfrm>
                                    <a:off x="532" y="132"/>
                                    <a:ext cx="44" cy="2"/>
                                  </a:xfrm>
                                  <a:custGeom>
                                    <a:avLst/>
                                    <a:gdLst>
                                      <a:gd name="T0" fmla="*/ 0 w 44"/>
                                      <a:gd name="T1" fmla="*/ 0 h 2"/>
                                      <a:gd name="T2" fmla="*/ 44 w 44"/>
                                      <a:gd name="T3" fmla="*/ 0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4" name="Freeform 2547"/>
                                <wps:cNvSpPr>
                                  <a:spLocks/>
                                </wps:cNvSpPr>
                                <wps:spPr bwMode="auto">
                                  <a:xfrm>
                                    <a:off x="533" y="134"/>
                                    <a:ext cx="42" cy="2"/>
                                  </a:xfrm>
                                  <a:custGeom>
                                    <a:avLst/>
                                    <a:gdLst>
                                      <a:gd name="T0" fmla="*/ 0 w 42"/>
                                      <a:gd name="T1" fmla="*/ 0 h 2"/>
                                      <a:gd name="T2" fmla="*/ 1 w 42"/>
                                      <a:gd name="T3" fmla="*/ 2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1" y="2"/>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5" name="Freeform 2548"/>
                                <wps:cNvSpPr>
                                  <a:spLocks/>
                                </wps:cNvSpPr>
                                <wps:spPr bwMode="auto">
                                  <a:xfrm>
                                    <a:off x="533" y="134"/>
                                    <a:ext cx="42" cy="2"/>
                                  </a:xfrm>
                                  <a:custGeom>
                                    <a:avLst/>
                                    <a:gdLst>
                                      <a:gd name="T0" fmla="*/ 0 w 42"/>
                                      <a:gd name="T1" fmla="*/ 0 h 2"/>
                                      <a:gd name="T2" fmla="*/ 1 w 42"/>
                                      <a:gd name="T3" fmla="*/ 2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1" y="2"/>
                                        </a:lnTo>
                                        <a:lnTo>
                                          <a:pt x="4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6" name="Freeform 2549"/>
                                <wps:cNvSpPr>
                                  <a:spLocks/>
                                </wps:cNvSpPr>
                                <wps:spPr bwMode="auto">
                                  <a:xfrm>
                                    <a:off x="533" y="134"/>
                                    <a:ext cx="43" cy="2"/>
                                  </a:xfrm>
                                  <a:custGeom>
                                    <a:avLst/>
                                    <a:gdLst>
                                      <a:gd name="T0" fmla="*/ 0 w 43"/>
                                      <a:gd name="T1" fmla="*/ 0 h 2"/>
                                      <a:gd name="T2" fmla="*/ 43 w 43"/>
                                      <a:gd name="T3" fmla="*/ 0 h 2"/>
                                      <a:gd name="T4" fmla="*/ 42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3" y="0"/>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7" name="Freeform 2550"/>
                                <wps:cNvSpPr>
                                  <a:spLocks/>
                                </wps:cNvSpPr>
                                <wps:spPr bwMode="auto">
                                  <a:xfrm>
                                    <a:off x="533" y="134"/>
                                    <a:ext cx="43" cy="2"/>
                                  </a:xfrm>
                                  <a:custGeom>
                                    <a:avLst/>
                                    <a:gdLst>
                                      <a:gd name="T0" fmla="*/ 0 w 43"/>
                                      <a:gd name="T1" fmla="*/ 0 h 2"/>
                                      <a:gd name="T2" fmla="*/ 43 w 43"/>
                                      <a:gd name="T3" fmla="*/ 0 h 2"/>
                                      <a:gd name="T4" fmla="*/ 42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3" y="0"/>
                                        </a:lnTo>
                                        <a:lnTo>
                                          <a:pt x="4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8" name="Freeform 2551"/>
                                <wps:cNvSpPr>
                                  <a:spLocks/>
                                </wps:cNvSpPr>
                                <wps:spPr bwMode="auto">
                                  <a:xfrm>
                                    <a:off x="534" y="136"/>
                                    <a:ext cx="39" cy="1"/>
                                  </a:xfrm>
                                  <a:custGeom>
                                    <a:avLst/>
                                    <a:gdLst>
                                      <a:gd name="T0" fmla="*/ 0 w 39"/>
                                      <a:gd name="T1" fmla="*/ 0 h 1"/>
                                      <a:gd name="T2" fmla="*/ 1 w 39"/>
                                      <a:gd name="T3" fmla="*/ 1 h 1"/>
                                      <a:gd name="T4" fmla="*/ 39 w 39"/>
                                      <a:gd name="T5" fmla="*/ 1 h 1"/>
                                      <a:gd name="T6" fmla="*/ 0 w 39"/>
                                      <a:gd name="T7" fmla="*/ 0 h 1"/>
                                    </a:gdLst>
                                    <a:ahLst/>
                                    <a:cxnLst>
                                      <a:cxn ang="0">
                                        <a:pos x="T0" y="T1"/>
                                      </a:cxn>
                                      <a:cxn ang="0">
                                        <a:pos x="T2" y="T3"/>
                                      </a:cxn>
                                      <a:cxn ang="0">
                                        <a:pos x="T4" y="T5"/>
                                      </a:cxn>
                                      <a:cxn ang="0">
                                        <a:pos x="T6" y="T7"/>
                                      </a:cxn>
                                    </a:cxnLst>
                                    <a:rect l="0" t="0" r="r" b="b"/>
                                    <a:pathLst>
                                      <a:path w="39" h="1">
                                        <a:moveTo>
                                          <a:pt x="0" y="0"/>
                                        </a:moveTo>
                                        <a:lnTo>
                                          <a:pt x="1" y="1"/>
                                        </a:lnTo>
                                        <a:lnTo>
                                          <a:pt x="3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9" name="Freeform 2552"/>
                                <wps:cNvSpPr>
                                  <a:spLocks/>
                                </wps:cNvSpPr>
                                <wps:spPr bwMode="auto">
                                  <a:xfrm>
                                    <a:off x="534" y="136"/>
                                    <a:ext cx="39" cy="1"/>
                                  </a:xfrm>
                                  <a:custGeom>
                                    <a:avLst/>
                                    <a:gdLst>
                                      <a:gd name="T0" fmla="*/ 0 w 39"/>
                                      <a:gd name="T1" fmla="*/ 0 h 1"/>
                                      <a:gd name="T2" fmla="*/ 1 w 39"/>
                                      <a:gd name="T3" fmla="*/ 1 h 1"/>
                                      <a:gd name="T4" fmla="*/ 39 w 39"/>
                                      <a:gd name="T5" fmla="*/ 1 h 1"/>
                                      <a:gd name="T6" fmla="*/ 0 w 39"/>
                                      <a:gd name="T7" fmla="*/ 0 h 1"/>
                                    </a:gdLst>
                                    <a:ahLst/>
                                    <a:cxnLst>
                                      <a:cxn ang="0">
                                        <a:pos x="T0" y="T1"/>
                                      </a:cxn>
                                      <a:cxn ang="0">
                                        <a:pos x="T2" y="T3"/>
                                      </a:cxn>
                                      <a:cxn ang="0">
                                        <a:pos x="T4" y="T5"/>
                                      </a:cxn>
                                      <a:cxn ang="0">
                                        <a:pos x="T6" y="T7"/>
                                      </a:cxn>
                                    </a:cxnLst>
                                    <a:rect l="0" t="0" r="r" b="b"/>
                                    <a:pathLst>
                                      <a:path w="39" h="1">
                                        <a:moveTo>
                                          <a:pt x="0" y="0"/>
                                        </a:moveTo>
                                        <a:lnTo>
                                          <a:pt x="1" y="1"/>
                                        </a:lnTo>
                                        <a:lnTo>
                                          <a:pt x="3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0" name="Freeform 2553"/>
                                <wps:cNvSpPr>
                                  <a:spLocks/>
                                </wps:cNvSpPr>
                                <wps:spPr bwMode="auto">
                                  <a:xfrm>
                                    <a:off x="534" y="136"/>
                                    <a:ext cx="41" cy="1"/>
                                  </a:xfrm>
                                  <a:custGeom>
                                    <a:avLst/>
                                    <a:gdLst>
                                      <a:gd name="T0" fmla="*/ 0 w 41"/>
                                      <a:gd name="T1" fmla="*/ 0 h 1"/>
                                      <a:gd name="T2" fmla="*/ 41 w 41"/>
                                      <a:gd name="T3" fmla="*/ 0 h 1"/>
                                      <a:gd name="T4" fmla="*/ 39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1" y="0"/>
                                        </a:lnTo>
                                        <a:lnTo>
                                          <a:pt x="3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1" name="Freeform 2554"/>
                                <wps:cNvSpPr>
                                  <a:spLocks/>
                                </wps:cNvSpPr>
                                <wps:spPr bwMode="auto">
                                  <a:xfrm>
                                    <a:off x="534" y="136"/>
                                    <a:ext cx="41" cy="1"/>
                                  </a:xfrm>
                                  <a:custGeom>
                                    <a:avLst/>
                                    <a:gdLst>
                                      <a:gd name="T0" fmla="*/ 0 w 41"/>
                                      <a:gd name="T1" fmla="*/ 0 h 1"/>
                                      <a:gd name="T2" fmla="*/ 41 w 41"/>
                                      <a:gd name="T3" fmla="*/ 0 h 1"/>
                                      <a:gd name="T4" fmla="*/ 39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1" y="0"/>
                                        </a:lnTo>
                                        <a:lnTo>
                                          <a:pt x="3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2" name="Freeform 2555"/>
                                <wps:cNvSpPr>
                                  <a:spLocks/>
                                </wps:cNvSpPr>
                                <wps:spPr bwMode="auto">
                                  <a:xfrm>
                                    <a:off x="535" y="137"/>
                                    <a:ext cx="37" cy="2"/>
                                  </a:xfrm>
                                  <a:custGeom>
                                    <a:avLst/>
                                    <a:gdLst>
                                      <a:gd name="T0" fmla="*/ 0 w 37"/>
                                      <a:gd name="T1" fmla="*/ 0 h 2"/>
                                      <a:gd name="T2" fmla="*/ 1 w 37"/>
                                      <a:gd name="T3" fmla="*/ 2 h 2"/>
                                      <a:gd name="T4" fmla="*/ 37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1" y="2"/>
                                        </a:lnTo>
                                        <a:lnTo>
                                          <a:pt x="3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3" name="Freeform 2556"/>
                                <wps:cNvSpPr>
                                  <a:spLocks/>
                                </wps:cNvSpPr>
                                <wps:spPr bwMode="auto">
                                  <a:xfrm>
                                    <a:off x="535" y="137"/>
                                    <a:ext cx="37" cy="2"/>
                                  </a:xfrm>
                                  <a:custGeom>
                                    <a:avLst/>
                                    <a:gdLst>
                                      <a:gd name="T0" fmla="*/ 0 w 37"/>
                                      <a:gd name="T1" fmla="*/ 0 h 2"/>
                                      <a:gd name="T2" fmla="*/ 1 w 37"/>
                                      <a:gd name="T3" fmla="*/ 2 h 2"/>
                                      <a:gd name="T4" fmla="*/ 37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1" y="2"/>
                                        </a:lnTo>
                                        <a:lnTo>
                                          <a:pt x="3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4" name="Freeform 2557"/>
                                <wps:cNvSpPr>
                                  <a:spLocks/>
                                </wps:cNvSpPr>
                                <wps:spPr bwMode="auto">
                                  <a:xfrm>
                                    <a:off x="535" y="137"/>
                                    <a:ext cx="38" cy="2"/>
                                  </a:xfrm>
                                  <a:custGeom>
                                    <a:avLst/>
                                    <a:gdLst>
                                      <a:gd name="T0" fmla="*/ 0 w 38"/>
                                      <a:gd name="T1" fmla="*/ 0 h 2"/>
                                      <a:gd name="T2" fmla="*/ 38 w 38"/>
                                      <a:gd name="T3" fmla="*/ 0 h 2"/>
                                      <a:gd name="T4" fmla="*/ 37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8" y="0"/>
                                        </a:lnTo>
                                        <a:lnTo>
                                          <a:pt x="3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5" name="Freeform 2558"/>
                                <wps:cNvSpPr>
                                  <a:spLocks/>
                                </wps:cNvSpPr>
                                <wps:spPr bwMode="auto">
                                  <a:xfrm>
                                    <a:off x="535" y="137"/>
                                    <a:ext cx="38" cy="2"/>
                                  </a:xfrm>
                                  <a:custGeom>
                                    <a:avLst/>
                                    <a:gdLst>
                                      <a:gd name="T0" fmla="*/ 0 w 38"/>
                                      <a:gd name="T1" fmla="*/ 0 h 2"/>
                                      <a:gd name="T2" fmla="*/ 38 w 38"/>
                                      <a:gd name="T3" fmla="*/ 0 h 2"/>
                                      <a:gd name="T4" fmla="*/ 37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8" y="0"/>
                                        </a:lnTo>
                                        <a:lnTo>
                                          <a:pt x="3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6" name="Freeform 2559"/>
                                <wps:cNvSpPr>
                                  <a:spLocks/>
                                </wps:cNvSpPr>
                                <wps:spPr bwMode="auto">
                                  <a:xfrm>
                                    <a:off x="536" y="139"/>
                                    <a:ext cx="35" cy="1"/>
                                  </a:xfrm>
                                  <a:custGeom>
                                    <a:avLst/>
                                    <a:gdLst>
                                      <a:gd name="T0" fmla="*/ 0 w 35"/>
                                      <a:gd name="T1" fmla="*/ 0 h 1"/>
                                      <a:gd name="T2" fmla="*/ 1 w 35"/>
                                      <a:gd name="T3" fmla="*/ 1 h 1"/>
                                      <a:gd name="T4" fmla="*/ 35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1" y="1"/>
                                        </a:lnTo>
                                        <a:lnTo>
                                          <a:pt x="3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7" name="Freeform 2560"/>
                                <wps:cNvSpPr>
                                  <a:spLocks/>
                                </wps:cNvSpPr>
                                <wps:spPr bwMode="auto">
                                  <a:xfrm>
                                    <a:off x="536" y="139"/>
                                    <a:ext cx="35" cy="1"/>
                                  </a:xfrm>
                                  <a:custGeom>
                                    <a:avLst/>
                                    <a:gdLst>
                                      <a:gd name="T0" fmla="*/ 0 w 35"/>
                                      <a:gd name="T1" fmla="*/ 0 h 1"/>
                                      <a:gd name="T2" fmla="*/ 1 w 35"/>
                                      <a:gd name="T3" fmla="*/ 1 h 1"/>
                                      <a:gd name="T4" fmla="*/ 35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1" y="1"/>
                                        </a:lnTo>
                                        <a:lnTo>
                                          <a:pt x="3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8" name="Freeform 2561"/>
                                <wps:cNvSpPr>
                                  <a:spLocks/>
                                </wps:cNvSpPr>
                                <wps:spPr bwMode="auto">
                                  <a:xfrm>
                                    <a:off x="536" y="139"/>
                                    <a:ext cx="36" cy="1"/>
                                  </a:xfrm>
                                  <a:custGeom>
                                    <a:avLst/>
                                    <a:gdLst>
                                      <a:gd name="T0" fmla="*/ 0 w 36"/>
                                      <a:gd name="T1" fmla="*/ 0 h 1"/>
                                      <a:gd name="T2" fmla="*/ 36 w 36"/>
                                      <a:gd name="T3" fmla="*/ 0 h 1"/>
                                      <a:gd name="T4" fmla="*/ 35 w 36"/>
                                      <a:gd name="T5" fmla="*/ 1 h 1"/>
                                      <a:gd name="T6" fmla="*/ 0 w 36"/>
                                      <a:gd name="T7" fmla="*/ 0 h 1"/>
                                    </a:gdLst>
                                    <a:ahLst/>
                                    <a:cxnLst>
                                      <a:cxn ang="0">
                                        <a:pos x="T0" y="T1"/>
                                      </a:cxn>
                                      <a:cxn ang="0">
                                        <a:pos x="T2" y="T3"/>
                                      </a:cxn>
                                      <a:cxn ang="0">
                                        <a:pos x="T4" y="T5"/>
                                      </a:cxn>
                                      <a:cxn ang="0">
                                        <a:pos x="T6" y="T7"/>
                                      </a:cxn>
                                    </a:cxnLst>
                                    <a:rect l="0" t="0" r="r" b="b"/>
                                    <a:pathLst>
                                      <a:path w="36" h="1">
                                        <a:moveTo>
                                          <a:pt x="0" y="0"/>
                                        </a:moveTo>
                                        <a:lnTo>
                                          <a:pt x="36" y="0"/>
                                        </a:lnTo>
                                        <a:lnTo>
                                          <a:pt x="3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9" name="Freeform 2562"/>
                                <wps:cNvSpPr>
                                  <a:spLocks/>
                                </wps:cNvSpPr>
                                <wps:spPr bwMode="auto">
                                  <a:xfrm>
                                    <a:off x="536" y="139"/>
                                    <a:ext cx="36" cy="1"/>
                                  </a:xfrm>
                                  <a:custGeom>
                                    <a:avLst/>
                                    <a:gdLst>
                                      <a:gd name="T0" fmla="*/ 0 w 36"/>
                                      <a:gd name="T1" fmla="*/ 0 h 1"/>
                                      <a:gd name="T2" fmla="*/ 36 w 36"/>
                                      <a:gd name="T3" fmla="*/ 0 h 1"/>
                                      <a:gd name="T4" fmla="*/ 35 w 36"/>
                                      <a:gd name="T5" fmla="*/ 1 h 1"/>
                                      <a:gd name="T6" fmla="*/ 0 w 36"/>
                                      <a:gd name="T7" fmla="*/ 0 h 1"/>
                                    </a:gdLst>
                                    <a:ahLst/>
                                    <a:cxnLst>
                                      <a:cxn ang="0">
                                        <a:pos x="T0" y="T1"/>
                                      </a:cxn>
                                      <a:cxn ang="0">
                                        <a:pos x="T2" y="T3"/>
                                      </a:cxn>
                                      <a:cxn ang="0">
                                        <a:pos x="T4" y="T5"/>
                                      </a:cxn>
                                      <a:cxn ang="0">
                                        <a:pos x="T6" y="T7"/>
                                      </a:cxn>
                                    </a:cxnLst>
                                    <a:rect l="0" t="0" r="r" b="b"/>
                                    <a:pathLst>
                                      <a:path w="36" h="1">
                                        <a:moveTo>
                                          <a:pt x="0" y="0"/>
                                        </a:moveTo>
                                        <a:lnTo>
                                          <a:pt x="36" y="0"/>
                                        </a:lnTo>
                                        <a:lnTo>
                                          <a:pt x="3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0" name="Freeform 2563"/>
                                <wps:cNvSpPr>
                                  <a:spLocks/>
                                </wps:cNvSpPr>
                                <wps:spPr bwMode="auto">
                                  <a:xfrm>
                                    <a:off x="537" y="140"/>
                                    <a:ext cx="32" cy="2"/>
                                  </a:xfrm>
                                  <a:custGeom>
                                    <a:avLst/>
                                    <a:gdLst>
                                      <a:gd name="T0" fmla="*/ 0 w 32"/>
                                      <a:gd name="T1" fmla="*/ 0 h 2"/>
                                      <a:gd name="T2" fmla="*/ 2 w 32"/>
                                      <a:gd name="T3" fmla="*/ 2 h 2"/>
                                      <a:gd name="T4" fmla="*/ 32 w 32"/>
                                      <a:gd name="T5" fmla="*/ 2 h 2"/>
                                      <a:gd name="T6" fmla="*/ 0 w 32"/>
                                      <a:gd name="T7" fmla="*/ 0 h 2"/>
                                    </a:gdLst>
                                    <a:ahLst/>
                                    <a:cxnLst>
                                      <a:cxn ang="0">
                                        <a:pos x="T0" y="T1"/>
                                      </a:cxn>
                                      <a:cxn ang="0">
                                        <a:pos x="T2" y="T3"/>
                                      </a:cxn>
                                      <a:cxn ang="0">
                                        <a:pos x="T4" y="T5"/>
                                      </a:cxn>
                                      <a:cxn ang="0">
                                        <a:pos x="T6" y="T7"/>
                                      </a:cxn>
                                    </a:cxnLst>
                                    <a:rect l="0" t="0" r="r" b="b"/>
                                    <a:pathLst>
                                      <a:path w="32" h="2">
                                        <a:moveTo>
                                          <a:pt x="0" y="0"/>
                                        </a:moveTo>
                                        <a:lnTo>
                                          <a:pt x="2" y="2"/>
                                        </a:lnTo>
                                        <a:lnTo>
                                          <a:pt x="3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1" name="Freeform 2564"/>
                                <wps:cNvSpPr>
                                  <a:spLocks/>
                                </wps:cNvSpPr>
                                <wps:spPr bwMode="auto">
                                  <a:xfrm>
                                    <a:off x="537" y="140"/>
                                    <a:ext cx="32" cy="2"/>
                                  </a:xfrm>
                                  <a:custGeom>
                                    <a:avLst/>
                                    <a:gdLst>
                                      <a:gd name="T0" fmla="*/ 0 w 32"/>
                                      <a:gd name="T1" fmla="*/ 0 h 2"/>
                                      <a:gd name="T2" fmla="*/ 2 w 32"/>
                                      <a:gd name="T3" fmla="*/ 2 h 2"/>
                                      <a:gd name="T4" fmla="*/ 32 w 32"/>
                                      <a:gd name="T5" fmla="*/ 2 h 2"/>
                                      <a:gd name="T6" fmla="*/ 0 w 32"/>
                                      <a:gd name="T7" fmla="*/ 0 h 2"/>
                                    </a:gdLst>
                                    <a:ahLst/>
                                    <a:cxnLst>
                                      <a:cxn ang="0">
                                        <a:pos x="T0" y="T1"/>
                                      </a:cxn>
                                      <a:cxn ang="0">
                                        <a:pos x="T2" y="T3"/>
                                      </a:cxn>
                                      <a:cxn ang="0">
                                        <a:pos x="T4" y="T5"/>
                                      </a:cxn>
                                      <a:cxn ang="0">
                                        <a:pos x="T6" y="T7"/>
                                      </a:cxn>
                                    </a:cxnLst>
                                    <a:rect l="0" t="0" r="r" b="b"/>
                                    <a:pathLst>
                                      <a:path w="32" h="2">
                                        <a:moveTo>
                                          <a:pt x="0" y="0"/>
                                        </a:moveTo>
                                        <a:lnTo>
                                          <a:pt x="2" y="2"/>
                                        </a:lnTo>
                                        <a:lnTo>
                                          <a:pt x="3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2" name="Freeform 2565"/>
                                <wps:cNvSpPr>
                                  <a:spLocks/>
                                </wps:cNvSpPr>
                                <wps:spPr bwMode="auto">
                                  <a:xfrm>
                                    <a:off x="537" y="140"/>
                                    <a:ext cx="34" cy="2"/>
                                  </a:xfrm>
                                  <a:custGeom>
                                    <a:avLst/>
                                    <a:gdLst>
                                      <a:gd name="T0" fmla="*/ 0 w 34"/>
                                      <a:gd name="T1" fmla="*/ 0 h 2"/>
                                      <a:gd name="T2" fmla="*/ 34 w 34"/>
                                      <a:gd name="T3" fmla="*/ 0 h 2"/>
                                      <a:gd name="T4" fmla="*/ 32 w 34"/>
                                      <a:gd name="T5" fmla="*/ 2 h 2"/>
                                      <a:gd name="T6" fmla="*/ 0 w 34"/>
                                      <a:gd name="T7" fmla="*/ 0 h 2"/>
                                    </a:gdLst>
                                    <a:ahLst/>
                                    <a:cxnLst>
                                      <a:cxn ang="0">
                                        <a:pos x="T0" y="T1"/>
                                      </a:cxn>
                                      <a:cxn ang="0">
                                        <a:pos x="T2" y="T3"/>
                                      </a:cxn>
                                      <a:cxn ang="0">
                                        <a:pos x="T4" y="T5"/>
                                      </a:cxn>
                                      <a:cxn ang="0">
                                        <a:pos x="T6" y="T7"/>
                                      </a:cxn>
                                    </a:cxnLst>
                                    <a:rect l="0" t="0" r="r" b="b"/>
                                    <a:pathLst>
                                      <a:path w="34" h="2">
                                        <a:moveTo>
                                          <a:pt x="0" y="0"/>
                                        </a:moveTo>
                                        <a:lnTo>
                                          <a:pt x="34" y="0"/>
                                        </a:lnTo>
                                        <a:lnTo>
                                          <a:pt x="3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3" name="Freeform 2566"/>
                                <wps:cNvSpPr>
                                  <a:spLocks/>
                                </wps:cNvSpPr>
                                <wps:spPr bwMode="auto">
                                  <a:xfrm>
                                    <a:off x="537" y="140"/>
                                    <a:ext cx="34" cy="2"/>
                                  </a:xfrm>
                                  <a:custGeom>
                                    <a:avLst/>
                                    <a:gdLst>
                                      <a:gd name="T0" fmla="*/ 0 w 34"/>
                                      <a:gd name="T1" fmla="*/ 0 h 2"/>
                                      <a:gd name="T2" fmla="*/ 34 w 34"/>
                                      <a:gd name="T3" fmla="*/ 0 h 2"/>
                                      <a:gd name="T4" fmla="*/ 32 w 34"/>
                                      <a:gd name="T5" fmla="*/ 2 h 2"/>
                                      <a:gd name="T6" fmla="*/ 0 w 34"/>
                                      <a:gd name="T7" fmla="*/ 0 h 2"/>
                                    </a:gdLst>
                                    <a:ahLst/>
                                    <a:cxnLst>
                                      <a:cxn ang="0">
                                        <a:pos x="T0" y="T1"/>
                                      </a:cxn>
                                      <a:cxn ang="0">
                                        <a:pos x="T2" y="T3"/>
                                      </a:cxn>
                                      <a:cxn ang="0">
                                        <a:pos x="T4" y="T5"/>
                                      </a:cxn>
                                      <a:cxn ang="0">
                                        <a:pos x="T6" y="T7"/>
                                      </a:cxn>
                                    </a:cxnLst>
                                    <a:rect l="0" t="0" r="r" b="b"/>
                                    <a:pathLst>
                                      <a:path w="34" h="2">
                                        <a:moveTo>
                                          <a:pt x="0" y="0"/>
                                        </a:moveTo>
                                        <a:lnTo>
                                          <a:pt x="34" y="0"/>
                                        </a:lnTo>
                                        <a:lnTo>
                                          <a:pt x="3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4" name="Freeform 2567"/>
                                <wps:cNvSpPr>
                                  <a:spLocks/>
                                </wps:cNvSpPr>
                                <wps:spPr bwMode="auto">
                                  <a:xfrm>
                                    <a:off x="539" y="142"/>
                                    <a:ext cx="29" cy="1"/>
                                  </a:xfrm>
                                  <a:custGeom>
                                    <a:avLst/>
                                    <a:gdLst>
                                      <a:gd name="T0" fmla="*/ 0 w 29"/>
                                      <a:gd name="T1" fmla="*/ 0 h 1"/>
                                      <a:gd name="T2" fmla="*/ 1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1" y="1"/>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5" name="Freeform 2568"/>
                                <wps:cNvSpPr>
                                  <a:spLocks/>
                                </wps:cNvSpPr>
                                <wps:spPr bwMode="auto">
                                  <a:xfrm>
                                    <a:off x="539" y="142"/>
                                    <a:ext cx="29" cy="1"/>
                                  </a:xfrm>
                                  <a:custGeom>
                                    <a:avLst/>
                                    <a:gdLst>
                                      <a:gd name="T0" fmla="*/ 0 w 29"/>
                                      <a:gd name="T1" fmla="*/ 0 h 1"/>
                                      <a:gd name="T2" fmla="*/ 1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1" y="1"/>
                                        </a:lnTo>
                                        <a:lnTo>
                                          <a:pt x="2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6" name="Freeform 2569"/>
                                <wps:cNvSpPr>
                                  <a:spLocks/>
                                </wps:cNvSpPr>
                                <wps:spPr bwMode="auto">
                                  <a:xfrm>
                                    <a:off x="539" y="142"/>
                                    <a:ext cx="30" cy="1"/>
                                  </a:xfrm>
                                  <a:custGeom>
                                    <a:avLst/>
                                    <a:gdLst>
                                      <a:gd name="T0" fmla="*/ 0 w 30"/>
                                      <a:gd name="T1" fmla="*/ 0 h 1"/>
                                      <a:gd name="T2" fmla="*/ 30 w 30"/>
                                      <a:gd name="T3" fmla="*/ 0 h 1"/>
                                      <a:gd name="T4" fmla="*/ 29 w 30"/>
                                      <a:gd name="T5" fmla="*/ 1 h 1"/>
                                      <a:gd name="T6" fmla="*/ 0 w 30"/>
                                      <a:gd name="T7" fmla="*/ 0 h 1"/>
                                    </a:gdLst>
                                    <a:ahLst/>
                                    <a:cxnLst>
                                      <a:cxn ang="0">
                                        <a:pos x="T0" y="T1"/>
                                      </a:cxn>
                                      <a:cxn ang="0">
                                        <a:pos x="T2" y="T3"/>
                                      </a:cxn>
                                      <a:cxn ang="0">
                                        <a:pos x="T4" y="T5"/>
                                      </a:cxn>
                                      <a:cxn ang="0">
                                        <a:pos x="T6" y="T7"/>
                                      </a:cxn>
                                    </a:cxnLst>
                                    <a:rect l="0" t="0" r="r" b="b"/>
                                    <a:pathLst>
                                      <a:path w="30" h="1">
                                        <a:moveTo>
                                          <a:pt x="0" y="0"/>
                                        </a:moveTo>
                                        <a:lnTo>
                                          <a:pt x="30" y="0"/>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7" name="Freeform 2570"/>
                                <wps:cNvSpPr>
                                  <a:spLocks/>
                                </wps:cNvSpPr>
                                <wps:spPr bwMode="auto">
                                  <a:xfrm>
                                    <a:off x="539" y="142"/>
                                    <a:ext cx="30" cy="1"/>
                                  </a:xfrm>
                                  <a:custGeom>
                                    <a:avLst/>
                                    <a:gdLst>
                                      <a:gd name="T0" fmla="*/ 0 w 30"/>
                                      <a:gd name="T1" fmla="*/ 0 h 1"/>
                                      <a:gd name="T2" fmla="*/ 30 w 30"/>
                                      <a:gd name="T3" fmla="*/ 0 h 1"/>
                                      <a:gd name="T4" fmla="*/ 29 w 30"/>
                                      <a:gd name="T5" fmla="*/ 1 h 1"/>
                                      <a:gd name="T6" fmla="*/ 0 w 30"/>
                                      <a:gd name="T7" fmla="*/ 0 h 1"/>
                                    </a:gdLst>
                                    <a:ahLst/>
                                    <a:cxnLst>
                                      <a:cxn ang="0">
                                        <a:pos x="T0" y="T1"/>
                                      </a:cxn>
                                      <a:cxn ang="0">
                                        <a:pos x="T2" y="T3"/>
                                      </a:cxn>
                                      <a:cxn ang="0">
                                        <a:pos x="T4" y="T5"/>
                                      </a:cxn>
                                      <a:cxn ang="0">
                                        <a:pos x="T6" y="T7"/>
                                      </a:cxn>
                                    </a:cxnLst>
                                    <a:rect l="0" t="0" r="r" b="b"/>
                                    <a:pathLst>
                                      <a:path w="30" h="1">
                                        <a:moveTo>
                                          <a:pt x="0" y="0"/>
                                        </a:moveTo>
                                        <a:lnTo>
                                          <a:pt x="30" y="0"/>
                                        </a:lnTo>
                                        <a:lnTo>
                                          <a:pt x="2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8" name="Freeform 2571"/>
                                <wps:cNvSpPr>
                                  <a:spLocks/>
                                </wps:cNvSpPr>
                                <wps:spPr bwMode="auto">
                                  <a:xfrm>
                                    <a:off x="540" y="143"/>
                                    <a:ext cx="26" cy="1"/>
                                  </a:xfrm>
                                  <a:custGeom>
                                    <a:avLst/>
                                    <a:gdLst>
                                      <a:gd name="T0" fmla="*/ 0 w 26"/>
                                      <a:gd name="T1" fmla="*/ 0 h 1"/>
                                      <a:gd name="T2" fmla="*/ 2 w 26"/>
                                      <a:gd name="T3" fmla="*/ 1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 y="1"/>
                                        </a:lnTo>
                                        <a:lnTo>
                                          <a:pt x="2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9" name="Freeform 2572"/>
                                <wps:cNvSpPr>
                                  <a:spLocks/>
                                </wps:cNvSpPr>
                                <wps:spPr bwMode="auto">
                                  <a:xfrm>
                                    <a:off x="540" y="143"/>
                                    <a:ext cx="26" cy="1"/>
                                  </a:xfrm>
                                  <a:custGeom>
                                    <a:avLst/>
                                    <a:gdLst>
                                      <a:gd name="T0" fmla="*/ 0 w 26"/>
                                      <a:gd name="T1" fmla="*/ 0 h 1"/>
                                      <a:gd name="T2" fmla="*/ 2 w 26"/>
                                      <a:gd name="T3" fmla="*/ 1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 y="1"/>
                                        </a:lnTo>
                                        <a:lnTo>
                                          <a:pt x="2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0" name="Freeform 2573"/>
                                <wps:cNvSpPr>
                                  <a:spLocks/>
                                </wps:cNvSpPr>
                                <wps:spPr bwMode="auto">
                                  <a:xfrm>
                                    <a:off x="540" y="143"/>
                                    <a:ext cx="28" cy="1"/>
                                  </a:xfrm>
                                  <a:custGeom>
                                    <a:avLst/>
                                    <a:gdLst>
                                      <a:gd name="T0" fmla="*/ 0 w 28"/>
                                      <a:gd name="T1" fmla="*/ 0 h 1"/>
                                      <a:gd name="T2" fmla="*/ 28 w 28"/>
                                      <a:gd name="T3" fmla="*/ 0 h 1"/>
                                      <a:gd name="T4" fmla="*/ 26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8" y="0"/>
                                        </a:lnTo>
                                        <a:lnTo>
                                          <a:pt x="2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1" name="Freeform 2574"/>
                                <wps:cNvSpPr>
                                  <a:spLocks/>
                                </wps:cNvSpPr>
                                <wps:spPr bwMode="auto">
                                  <a:xfrm>
                                    <a:off x="540" y="143"/>
                                    <a:ext cx="28" cy="1"/>
                                  </a:xfrm>
                                  <a:custGeom>
                                    <a:avLst/>
                                    <a:gdLst>
                                      <a:gd name="T0" fmla="*/ 0 w 28"/>
                                      <a:gd name="T1" fmla="*/ 0 h 1"/>
                                      <a:gd name="T2" fmla="*/ 28 w 28"/>
                                      <a:gd name="T3" fmla="*/ 0 h 1"/>
                                      <a:gd name="T4" fmla="*/ 26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8" y="0"/>
                                        </a:lnTo>
                                        <a:lnTo>
                                          <a:pt x="2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2" name="Freeform 2575"/>
                                <wps:cNvSpPr>
                                  <a:spLocks/>
                                </wps:cNvSpPr>
                                <wps:spPr bwMode="auto">
                                  <a:xfrm>
                                    <a:off x="542" y="144"/>
                                    <a:ext cx="22" cy="1"/>
                                  </a:xfrm>
                                  <a:custGeom>
                                    <a:avLst/>
                                    <a:gdLst>
                                      <a:gd name="T0" fmla="*/ 0 w 22"/>
                                      <a:gd name="T1" fmla="*/ 0 h 1"/>
                                      <a:gd name="T2" fmla="*/ 2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3" name="Freeform 2576"/>
                                <wps:cNvSpPr>
                                  <a:spLocks/>
                                </wps:cNvSpPr>
                                <wps:spPr bwMode="auto">
                                  <a:xfrm>
                                    <a:off x="542" y="144"/>
                                    <a:ext cx="22" cy="1"/>
                                  </a:xfrm>
                                  <a:custGeom>
                                    <a:avLst/>
                                    <a:gdLst>
                                      <a:gd name="T0" fmla="*/ 0 w 22"/>
                                      <a:gd name="T1" fmla="*/ 0 h 1"/>
                                      <a:gd name="T2" fmla="*/ 2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 y="1"/>
                                        </a:lnTo>
                                        <a:lnTo>
                                          <a:pt x="2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 name="Freeform 2577"/>
                                <wps:cNvSpPr>
                                  <a:spLocks/>
                                </wps:cNvSpPr>
                                <wps:spPr bwMode="auto">
                                  <a:xfrm>
                                    <a:off x="542" y="144"/>
                                    <a:ext cx="24" cy="1"/>
                                  </a:xfrm>
                                  <a:custGeom>
                                    <a:avLst/>
                                    <a:gdLst>
                                      <a:gd name="T0" fmla="*/ 0 w 24"/>
                                      <a:gd name="T1" fmla="*/ 0 h 1"/>
                                      <a:gd name="T2" fmla="*/ 24 w 24"/>
                                      <a:gd name="T3" fmla="*/ 0 h 1"/>
                                      <a:gd name="T4" fmla="*/ 22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5" name="Freeform 2578"/>
                                <wps:cNvSpPr>
                                  <a:spLocks/>
                                </wps:cNvSpPr>
                                <wps:spPr bwMode="auto">
                                  <a:xfrm>
                                    <a:off x="542" y="144"/>
                                    <a:ext cx="24" cy="1"/>
                                  </a:xfrm>
                                  <a:custGeom>
                                    <a:avLst/>
                                    <a:gdLst>
                                      <a:gd name="T0" fmla="*/ 0 w 24"/>
                                      <a:gd name="T1" fmla="*/ 0 h 1"/>
                                      <a:gd name="T2" fmla="*/ 24 w 24"/>
                                      <a:gd name="T3" fmla="*/ 0 h 1"/>
                                      <a:gd name="T4" fmla="*/ 22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6" name="Freeform 2579"/>
                                <wps:cNvSpPr>
                                  <a:spLocks/>
                                </wps:cNvSpPr>
                                <wps:spPr bwMode="auto">
                                  <a:xfrm>
                                    <a:off x="544" y="145"/>
                                    <a:ext cx="18" cy="1"/>
                                  </a:xfrm>
                                  <a:custGeom>
                                    <a:avLst/>
                                    <a:gdLst>
                                      <a:gd name="T0" fmla="*/ 0 w 18"/>
                                      <a:gd name="T1" fmla="*/ 0 h 1"/>
                                      <a:gd name="T2" fmla="*/ 2 w 18"/>
                                      <a:gd name="T3" fmla="*/ 1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2" y="1"/>
                                        </a:lnTo>
                                        <a:lnTo>
                                          <a:pt x="1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7" name="Freeform 2580"/>
                                <wps:cNvSpPr>
                                  <a:spLocks/>
                                </wps:cNvSpPr>
                                <wps:spPr bwMode="auto">
                                  <a:xfrm>
                                    <a:off x="544" y="145"/>
                                    <a:ext cx="18" cy="1"/>
                                  </a:xfrm>
                                  <a:custGeom>
                                    <a:avLst/>
                                    <a:gdLst>
                                      <a:gd name="T0" fmla="*/ 0 w 18"/>
                                      <a:gd name="T1" fmla="*/ 0 h 1"/>
                                      <a:gd name="T2" fmla="*/ 2 w 18"/>
                                      <a:gd name="T3" fmla="*/ 1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2" y="1"/>
                                        </a:lnTo>
                                        <a:lnTo>
                                          <a:pt x="1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8" name="Freeform 2581"/>
                                <wps:cNvSpPr>
                                  <a:spLocks/>
                                </wps:cNvSpPr>
                                <wps:spPr bwMode="auto">
                                  <a:xfrm>
                                    <a:off x="544" y="145"/>
                                    <a:ext cx="20" cy="1"/>
                                  </a:xfrm>
                                  <a:custGeom>
                                    <a:avLst/>
                                    <a:gdLst>
                                      <a:gd name="T0" fmla="*/ 0 w 20"/>
                                      <a:gd name="T1" fmla="*/ 0 h 1"/>
                                      <a:gd name="T2" fmla="*/ 20 w 20"/>
                                      <a:gd name="T3" fmla="*/ 0 h 1"/>
                                      <a:gd name="T4" fmla="*/ 18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20" y="0"/>
                                        </a:lnTo>
                                        <a:lnTo>
                                          <a:pt x="1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9" name="Freeform 2582"/>
                                <wps:cNvSpPr>
                                  <a:spLocks/>
                                </wps:cNvSpPr>
                                <wps:spPr bwMode="auto">
                                  <a:xfrm>
                                    <a:off x="544" y="145"/>
                                    <a:ext cx="20" cy="1"/>
                                  </a:xfrm>
                                  <a:custGeom>
                                    <a:avLst/>
                                    <a:gdLst>
                                      <a:gd name="T0" fmla="*/ 0 w 20"/>
                                      <a:gd name="T1" fmla="*/ 0 h 1"/>
                                      <a:gd name="T2" fmla="*/ 20 w 20"/>
                                      <a:gd name="T3" fmla="*/ 0 h 1"/>
                                      <a:gd name="T4" fmla="*/ 18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20" y="0"/>
                                        </a:lnTo>
                                        <a:lnTo>
                                          <a:pt x="1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0" name="Freeform 2583"/>
                                <wps:cNvSpPr>
                                  <a:spLocks/>
                                </wps:cNvSpPr>
                                <wps:spPr bwMode="auto">
                                  <a:xfrm>
                                    <a:off x="546" y="146"/>
                                    <a:ext cx="14" cy="1"/>
                                  </a:xfrm>
                                  <a:custGeom>
                                    <a:avLst/>
                                    <a:gdLst>
                                      <a:gd name="T0" fmla="*/ 0 w 14"/>
                                      <a:gd name="T1" fmla="*/ 0 h 1"/>
                                      <a:gd name="T2" fmla="*/ 2 w 14"/>
                                      <a:gd name="T3" fmla="*/ 1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2" y="1"/>
                                        </a:lnTo>
                                        <a:lnTo>
                                          <a:pt x="1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1" name="Freeform 2584"/>
                                <wps:cNvSpPr>
                                  <a:spLocks/>
                                </wps:cNvSpPr>
                                <wps:spPr bwMode="auto">
                                  <a:xfrm>
                                    <a:off x="546" y="146"/>
                                    <a:ext cx="14" cy="1"/>
                                  </a:xfrm>
                                  <a:custGeom>
                                    <a:avLst/>
                                    <a:gdLst>
                                      <a:gd name="T0" fmla="*/ 0 w 14"/>
                                      <a:gd name="T1" fmla="*/ 0 h 1"/>
                                      <a:gd name="T2" fmla="*/ 2 w 14"/>
                                      <a:gd name="T3" fmla="*/ 1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2" y="1"/>
                                        </a:lnTo>
                                        <a:lnTo>
                                          <a:pt x="14"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2" name="Freeform 2585"/>
                                <wps:cNvSpPr>
                                  <a:spLocks/>
                                </wps:cNvSpPr>
                                <wps:spPr bwMode="auto">
                                  <a:xfrm>
                                    <a:off x="546" y="146"/>
                                    <a:ext cx="16" cy="1"/>
                                  </a:xfrm>
                                  <a:custGeom>
                                    <a:avLst/>
                                    <a:gdLst>
                                      <a:gd name="T0" fmla="*/ 0 w 16"/>
                                      <a:gd name="T1" fmla="*/ 0 h 1"/>
                                      <a:gd name="T2" fmla="*/ 16 w 16"/>
                                      <a:gd name="T3" fmla="*/ 0 h 1"/>
                                      <a:gd name="T4" fmla="*/ 14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2293" name="Group 2586"/>
                              <wpg:cNvGrpSpPr>
                                <a:grpSpLocks/>
                              </wpg:cNvGrpSpPr>
                              <wpg:grpSpPr bwMode="auto">
                                <a:xfrm>
                                  <a:off x="48346" y="51161"/>
                                  <a:ext cx="148541" cy="200441"/>
                                  <a:chOff x="138" y="146"/>
                                  <a:chExt cx="424" cy="572"/>
                                </a:xfrm>
                              </wpg:grpSpPr>
                              <wps:wsp>
                                <wps:cNvPr id="2294" name="Freeform 2587"/>
                                <wps:cNvSpPr>
                                  <a:spLocks/>
                                </wps:cNvSpPr>
                                <wps:spPr bwMode="auto">
                                  <a:xfrm>
                                    <a:off x="546" y="146"/>
                                    <a:ext cx="16" cy="1"/>
                                  </a:xfrm>
                                  <a:custGeom>
                                    <a:avLst/>
                                    <a:gdLst>
                                      <a:gd name="T0" fmla="*/ 0 w 16"/>
                                      <a:gd name="T1" fmla="*/ 0 h 1"/>
                                      <a:gd name="T2" fmla="*/ 16 w 16"/>
                                      <a:gd name="T3" fmla="*/ 0 h 1"/>
                                      <a:gd name="T4" fmla="*/ 14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4"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5" name="Freeform 2588"/>
                                <wps:cNvSpPr>
                                  <a:spLocks/>
                                </wps:cNvSpPr>
                                <wps:spPr bwMode="auto">
                                  <a:xfrm>
                                    <a:off x="548" y="147"/>
                                    <a:ext cx="10" cy="1"/>
                                  </a:xfrm>
                                  <a:custGeom>
                                    <a:avLst/>
                                    <a:gdLst>
                                      <a:gd name="T0" fmla="*/ 0 w 10"/>
                                      <a:gd name="T1" fmla="*/ 2 w 10"/>
                                      <a:gd name="T2" fmla="*/ 10 w 10"/>
                                      <a:gd name="T3" fmla="*/ 0 w 10"/>
                                    </a:gdLst>
                                    <a:ahLst/>
                                    <a:cxnLst>
                                      <a:cxn ang="0">
                                        <a:pos x="T0" y="0"/>
                                      </a:cxn>
                                      <a:cxn ang="0">
                                        <a:pos x="T1" y="0"/>
                                      </a:cxn>
                                      <a:cxn ang="0">
                                        <a:pos x="T2" y="0"/>
                                      </a:cxn>
                                      <a:cxn ang="0">
                                        <a:pos x="T3" y="0"/>
                                      </a:cxn>
                                    </a:cxnLst>
                                    <a:rect l="0" t="0" r="r" b="b"/>
                                    <a:pathLst>
                                      <a:path w="10">
                                        <a:moveTo>
                                          <a:pt x="0" y="0"/>
                                        </a:moveTo>
                                        <a:lnTo>
                                          <a:pt x="2"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6" name="Freeform 2589"/>
                                <wps:cNvSpPr>
                                  <a:spLocks/>
                                </wps:cNvSpPr>
                                <wps:spPr bwMode="auto">
                                  <a:xfrm>
                                    <a:off x="548" y="147"/>
                                    <a:ext cx="10" cy="1"/>
                                  </a:xfrm>
                                  <a:custGeom>
                                    <a:avLst/>
                                    <a:gdLst>
                                      <a:gd name="T0" fmla="*/ 0 w 10"/>
                                      <a:gd name="T1" fmla="*/ 2 w 10"/>
                                      <a:gd name="T2" fmla="*/ 10 w 10"/>
                                      <a:gd name="T3" fmla="*/ 0 w 10"/>
                                    </a:gdLst>
                                    <a:ahLst/>
                                    <a:cxnLst>
                                      <a:cxn ang="0">
                                        <a:pos x="T0" y="0"/>
                                      </a:cxn>
                                      <a:cxn ang="0">
                                        <a:pos x="T1" y="0"/>
                                      </a:cxn>
                                      <a:cxn ang="0">
                                        <a:pos x="T2" y="0"/>
                                      </a:cxn>
                                      <a:cxn ang="0">
                                        <a:pos x="T3" y="0"/>
                                      </a:cxn>
                                    </a:cxnLst>
                                    <a:rect l="0" t="0" r="r" b="b"/>
                                    <a:pathLst>
                                      <a:path w="10">
                                        <a:moveTo>
                                          <a:pt x="0" y="0"/>
                                        </a:moveTo>
                                        <a:lnTo>
                                          <a:pt x="2" y="0"/>
                                        </a:lnTo>
                                        <a:lnTo>
                                          <a:pt x="10"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7" name="Freeform 2590"/>
                                <wps:cNvSpPr>
                                  <a:spLocks/>
                                </wps:cNvSpPr>
                                <wps:spPr bwMode="auto">
                                  <a:xfrm>
                                    <a:off x="548" y="147"/>
                                    <a:ext cx="12" cy="1"/>
                                  </a:xfrm>
                                  <a:custGeom>
                                    <a:avLst/>
                                    <a:gdLst>
                                      <a:gd name="T0" fmla="*/ 0 w 12"/>
                                      <a:gd name="T1" fmla="*/ 12 w 12"/>
                                      <a:gd name="T2" fmla="*/ 10 w 12"/>
                                      <a:gd name="T3" fmla="*/ 0 w 12"/>
                                    </a:gdLst>
                                    <a:ahLst/>
                                    <a:cxnLst>
                                      <a:cxn ang="0">
                                        <a:pos x="T0" y="0"/>
                                      </a:cxn>
                                      <a:cxn ang="0">
                                        <a:pos x="T1" y="0"/>
                                      </a:cxn>
                                      <a:cxn ang="0">
                                        <a:pos x="T2" y="0"/>
                                      </a:cxn>
                                      <a:cxn ang="0">
                                        <a:pos x="T3" y="0"/>
                                      </a:cxn>
                                    </a:cxnLst>
                                    <a:rect l="0" t="0" r="r" b="b"/>
                                    <a:pathLst>
                                      <a:path w="12">
                                        <a:moveTo>
                                          <a:pt x="0" y="0"/>
                                        </a:moveTo>
                                        <a:lnTo>
                                          <a:pt x="12"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8" name="Freeform 2591"/>
                                <wps:cNvSpPr>
                                  <a:spLocks/>
                                </wps:cNvSpPr>
                                <wps:spPr bwMode="auto">
                                  <a:xfrm>
                                    <a:off x="548" y="147"/>
                                    <a:ext cx="12" cy="1"/>
                                  </a:xfrm>
                                  <a:custGeom>
                                    <a:avLst/>
                                    <a:gdLst>
                                      <a:gd name="T0" fmla="*/ 0 w 12"/>
                                      <a:gd name="T1" fmla="*/ 12 w 12"/>
                                      <a:gd name="T2" fmla="*/ 10 w 12"/>
                                      <a:gd name="T3" fmla="*/ 0 w 12"/>
                                    </a:gdLst>
                                    <a:ahLst/>
                                    <a:cxnLst>
                                      <a:cxn ang="0">
                                        <a:pos x="T0" y="0"/>
                                      </a:cxn>
                                      <a:cxn ang="0">
                                        <a:pos x="T1" y="0"/>
                                      </a:cxn>
                                      <a:cxn ang="0">
                                        <a:pos x="T2" y="0"/>
                                      </a:cxn>
                                      <a:cxn ang="0">
                                        <a:pos x="T3" y="0"/>
                                      </a:cxn>
                                    </a:cxnLst>
                                    <a:rect l="0" t="0" r="r" b="b"/>
                                    <a:pathLst>
                                      <a:path w="12">
                                        <a:moveTo>
                                          <a:pt x="0" y="0"/>
                                        </a:moveTo>
                                        <a:lnTo>
                                          <a:pt x="12" y="0"/>
                                        </a:lnTo>
                                        <a:lnTo>
                                          <a:pt x="10"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9" name="Freeform 2592"/>
                                <wps:cNvSpPr>
                                  <a:spLocks/>
                                </wps:cNvSpPr>
                                <wps:spPr bwMode="auto">
                                  <a:xfrm>
                                    <a:off x="550" y="147"/>
                                    <a:ext cx="6" cy="1"/>
                                  </a:xfrm>
                                  <a:custGeom>
                                    <a:avLst/>
                                    <a:gdLst>
                                      <a:gd name="T0" fmla="*/ 0 w 6"/>
                                      <a:gd name="T1" fmla="*/ 2 w 6"/>
                                      <a:gd name="T2" fmla="*/ 6 w 6"/>
                                      <a:gd name="T3" fmla="*/ 0 w 6"/>
                                    </a:gdLst>
                                    <a:ahLst/>
                                    <a:cxnLst>
                                      <a:cxn ang="0">
                                        <a:pos x="T0" y="0"/>
                                      </a:cxn>
                                      <a:cxn ang="0">
                                        <a:pos x="T1" y="0"/>
                                      </a:cxn>
                                      <a:cxn ang="0">
                                        <a:pos x="T2" y="0"/>
                                      </a:cxn>
                                      <a:cxn ang="0">
                                        <a:pos x="T3" y="0"/>
                                      </a:cxn>
                                    </a:cxnLst>
                                    <a:rect l="0" t="0" r="r" b="b"/>
                                    <a:pathLst>
                                      <a:path w="6">
                                        <a:moveTo>
                                          <a:pt x="0" y="0"/>
                                        </a:moveTo>
                                        <a:lnTo>
                                          <a:pt x="2" y="0"/>
                                        </a:lnTo>
                                        <a:lnTo>
                                          <a:pt x="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0" name="Freeform 2593"/>
                                <wps:cNvSpPr>
                                  <a:spLocks/>
                                </wps:cNvSpPr>
                                <wps:spPr bwMode="auto">
                                  <a:xfrm>
                                    <a:off x="550" y="147"/>
                                    <a:ext cx="6" cy="1"/>
                                  </a:xfrm>
                                  <a:custGeom>
                                    <a:avLst/>
                                    <a:gdLst>
                                      <a:gd name="T0" fmla="*/ 0 w 6"/>
                                      <a:gd name="T1" fmla="*/ 2 w 6"/>
                                      <a:gd name="T2" fmla="*/ 6 w 6"/>
                                      <a:gd name="T3" fmla="*/ 0 w 6"/>
                                    </a:gdLst>
                                    <a:ahLst/>
                                    <a:cxnLst>
                                      <a:cxn ang="0">
                                        <a:pos x="T0" y="0"/>
                                      </a:cxn>
                                      <a:cxn ang="0">
                                        <a:pos x="T1" y="0"/>
                                      </a:cxn>
                                      <a:cxn ang="0">
                                        <a:pos x="T2" y="0"/>
                                      </a:cxn>
                                      <a:cxn ang="0">
                                        <a:pos x="T3" y="0"/>
                                      </a:cxn>
                                    </a:cxnLst>
                                    <a:rect l="0" t="0" r="r" b="b"/>
                                    <a:pathLst>
                                      <a:path w="6">
                                        <a:moveTo>
                                          <a:pt x="0" y="0"/>
                                        </a:moveTo>
                                        <a:lnTo>
                                          <a:pt x="2" y="0"/>
                                        </a:lnTo>
                                        <a:lnTo>
                                          <a:pt x="6"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1" name="Freeform 2594"/>
                                <wps:cNvSpPr>
                                  <a:spLocks/>
                                </wps:cNvSpPr>
                                <wps:spPr bwMode="auto">
                                  <a:xfrm>
                                    <a:off x="550" y="147"/>
                                    <a:ext cx="8" cy="1"/>
                                  </a:xfrm>
                                  <a:custGeom>
                                    <a:avLst/>
                                    <a:gdLst>
                                      <a:gd name="T0" fmla="*/ 0 w 8"/>
                                      <a:gd name="T1" fmla="*/ 8 w 8"/>
                                      <a:gd name="T2" fmla="*/ 6 w 8"/>
                                      <a:gd name="T3" fmla="*/ 0 w 8"/>
                                    </a:gdLst>
                                    <a:ahLst/>
                                    <a:cxnLst>
                                      <a:cxn ang="0">
                                        <a:pos x="T0" y="0"/>
                                      </a:cxn>
                                      <a:cxn ang="0">
                                        <a:pos x="T1" y="0"/>
                                      </a:cxn>
                                      <a:cxn ang="0">
                                        <a:pos x="T2" y="0"/>
                                      </a:cxn>
                                      <a:cxn ang="0">
                                        <a:pos x="T3" y="0"/>
                                      </a:cxn>
                                    </a:cxnLst>
                                    <a:rect l="0" t="0" r="r" b="b"/>
                                    <a:pathLst>
                                      <a:path w="8">
                                        <a:moveTo>
                                          <a:pt x="0" y="0"/>
                                        </a:moveTo>
                                        <a:lnTo>
                                          <a:pt x="8" y="0"/>
                                        </a:lnTo>
                                        <a:lnTo>
                                          <a:pt x="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2" name="Freeform 2595"/>
                                <wps:cNvSpPr>
                                  <a:spLocks/>
                                </wps:cNvSpPr>
                                <wps:spPr bwMode="auto">
                                  <a:xfrm>
                                    <a:off x="550" y="147"/>
                                    <a:ext cx="8" cy="1"/>
                                  </a:xfrm>
                                  <a:custGeom>
                                    <a:avLst/>
                                    <a:gdLst>
                                      <a:gd name="T0" fmla="*/ 0 w 8"/>
                                      <a:gd name="T1" fmla="*/ 8 w 8"/>
                                      <a:gd name="T2" fmla="*/ 6 w 8"/>
                                      <a:gd name="T3" fmla="*/ 0 w 8"/>
                                    </a:gdLst>
                                    <a:ahLst/>
                                    <a:cxnLst>
                                      <a:cxn ang="0">
                                        <a:pos x="T0" y="0"/>
                                      </a:cxn>
                                      <a:cxn ang="0">
                                        <a:pos x="T1" y="0"/>
                                      </a:cxn>
                                      <a:cxn ang="0">
                                        <a:pos x="T2" y="0"/>
                                      </a:cxn>
                                      <a:cxn ang="0">
                                        <a:pos x="T3" y="0"/>
                                      </a:cxn>
                                    </a:cxnLst>
                                    <a:rect l="0" t="0" r="r" b="b"/>
                                    <a:pathLst>
                                      <a:path w="8">
                                        <a:moveTo>
                                          <a:pt x="0" y="0"/>
                                        </a:moveTo>
                                        <a:lnTo>
                                          <a:pt x="8" y="0"/>
                                        </a:lnTo>
                                        <a:lnTo>
                                          <a:pt x="6"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3" name="Freeform 2596"/>
                                <wps:cNvSpPr>
                                  <a:spLocks/>
                                </wps:cNvSpPr>
                                <wps:spPr bwMode="auto">
                                  <a:xfrm>
                                    <a:off x="552" y="147"/>
                                    <a:ext cx="4" cy="1"/>
                                  </a:xfrm>
                                  <a:custGeom>
                                    <a:avLst/>
                                    <a:gdLst>
                                      <a:gd name="T0" fmla="*/ 0 w 4"/>
                                      <a:gd name="T1" fmla="*/ 4 w 4"/>
                                      <a:gd name="T2" fmla="*/ 2 w 4"/>
                                      <a:gd name="T3" fmla="*/ 0 w 4"/>
                                    </a:gdLst>
                                    <a:ahLst/>
                                    <a:cxnLst>
                                      <a:cxn ang="0">
                                        <a:pos x="T0" y="0"/>
                                      </a:cxn>
                                      <a:cxn ang="0">
                                        <a:pos x="T1" y="0"/>
                                      </a:cxn>
                                      <a:cxn ang="0">
                                        <a:pos x="T2" y="0"/>
                                      </a:cxn>
                                      <a:cxn ang="0">
                                        <a:pos x="T3" y="0"/>
                                      </a:cxn>
                                    </a:cxnLst>
                                    <a:rect l="0" t="0" r="r" b="b"/>
                                    <a:pathLst>
                                      <a:path w="4">
                                        <a:moveTo>
                                          <a:pt x="0" y="0"/>
                                        </a:move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4" name="Freeform 2597"/>
                                <wps:cNvSpPr>
                                  <a:spLocks/>
                                </wps:cNvSpPr>
                                <wps:spPr bwMode="auto">
                                  <a:xfrm>
                                    <a:off x="552" y="147"/>
                                    <a:ext cx="4" cy="1"/>
                                  </a:xfrm>
                                  <a:custGeom>
                                    <a:avLst/>
                                    <a:gdLst>
                                      <a:gd name="T0" fmla="*/ 0 w 4"/>
                                      <a:gd name="T1" fmla="*/ 4 w 4"/>
                                      <a:gd name="T2" fmla="*/ 2 w 4"/>
                                      <a:gd name="T3" fmla="*/ 0 w 4"/>
                                    </a:gdLst>
                                    <a:ahLst/>
                                    <a:cxnLst>
                                      <a:cxn ang="0">
                                        <a:pos x="T0" y="0"/>
                                      </a:cxn>
                                      <a:cxn ang="0">
                                        <a:pos x="T1" y="0"/>
                                      </a:cxn>
                                      <a:cxn ang="0">
                                        <a:pos x="T2" y="0"/>
                                      </a:cxn>
                                      <a:cxn ang="0">
                                        <a:pos x="T3" y="0"/>
                                      </a:cxn>
                                    </a:cxnLst>
                                    <a:rect l="0" t="0" r="r" b="b"/>
                                    <a:pathLst>
                                      <a:path w="4">
                                        <a:moveTo>
                                          <a:pt x="0" y="0"/>
                                        </a:moveTo>
                                        <a:lnTo>
                                          <a:pt x="4" y="0"/>
                                        </a:lnTo>
                                        <a:lnTo>
                                          <a:pt x="2"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5" name="Freeform 2598"/>
                                <wps:cNvSpPr>
                                  <a:spLocks/>
                                </wps:cNvSpPr>
                                <wps:spPr bwMode="auto">
                                  <a:xfrm>
                                    <a:off x="166" y="486"/>
                                    <a:ext cx="7" cy="1"/>
                                  </a:xfrm>
                                  <a:custGeom>
                                    <a:avLst/>
                                    <a:gdLst>
                                      <a:gd name="T0" fmla="*/ 4 w 7"/>
                                      <a:gd name="T1" fmla="*/ 0 w 7"/>
                                      <a:gd name="T2" fmla="*/ 7 w 7"/>
                                      <a:gd name="T3" fmla="*/ 4 w 7"/>
                                    </a:gdLst>
                                    <a:ahLst/>
                                    <a:cxnLst>
                                      <a:cxn ang="0">
                                        <a:pos x="T0" y="0"/>
                                      </a:cxn>
                                      <a:cxn ang="0">
                                        <a:pos x="T1" y="0"/>
                                      </a:cxn>
                                      <a:cxn ang="0">
                                        <a:pos x="T2" y="0"/>
                                      </a:cxn>
                                      <a:cxn ang="0">
                                        <a:pos x="T3" y="0"/>
                                      </a:cxn>
                                    </a:cxnLst>
                                    <a:rect l="0" t="0" r="r" b="b"/>
                                    <a:pathLst>
                                      <a:path w="7">
                                        <a:moveTo>
                                          <a:pt x="4" y="0"/>
                                        </a:moveTo>
                                        <a:lnTo>
                                          <a:pt x="0" y="0"/>
                                        </a:lnTo>
                                        <a:lnTo>
                                          <a:pt x="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6" name="Freeform 2599"/>
                                <wps:cNvSpPr>
                                  <a:spLocks/>
                                </wps:cNvSpPr>
                                <wps:spPr bwMode="auto">
                                  <a:xfrm>
                                    <a:off x="166" y="486"/>
                                    <a:ext cx="7" cy="1"/>
                                  </a:xfrm>
                                  <a:custGeom>
                                    <a:avLst/>
                                    <a:gdLst>
                                      <a:gd name="T0" fmla="*/ 4 w 7"/>
                                      <a:gd name="T1" fmla="*/ 0 w 7"/>
                                      <a:gd name="T2" fmla="*/ 7 w 7"/>
                                      <a:gd name="T3" fmla="*/ 4 w 7"/>
                                    </a:gdLst>
                                    <a:ahLst/>
                                    <a:cxnLst>
                                      <a:cxn ang="0">
                                        <a:pos x="T0" y="0"/>
                                      </a:cxn>
                                      <a:cxn ang="0">
                                        <a:pos x="T1" y="0"/>
                                      </a:cxn>
                                      <a:cxn ang="0">
                                        <a:pos x="T2" y="0"/>
                                      </a:cxn>
                                      <a:cxn ang="0">
                                        <a:pos x="T3" y="0"/>
                                      </a:cxn>
                                    </a:cxnLst>
                                    <a:rect l="0" t="0" r="r" b="b"/>
                                    <a:pathLst>
                                      <a:path w="7">
                                        <a:moveTo>
                                          <a:pt x="4" y="0"/>
                                        </a:moveTo>
                                        <a:lnTo>
                                          <a:pt x="0" y="0"/>
                                        </a:lnTo>
                                        <a:lnTo>
                                          <a:pt x="7" y="0"/>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7" name="Freeform 2600"/>
                                <wps:cNvSpPr>
                                  <a:spLocks/>
                                </wps:cNvSpPr>
                                <wps:spPr bwMode="auto">
                                  <a:xfrm>
                                    <a:off x="163" y="486"/>
                                    <a:ext cx="12" cy="1"/>
                                  </a:xfrm>
                                  <a:custGeom>
                                    <a:avLst/>
                                    <a:gdLst>
                                      <a:gd name="T0" fmla="*/ 3 w 12"/>
                                      <a:gd name="T1" fmla="*/ 0 h 1"/>
                                      <a:gd name="T2" fmla="*/ 0 w 12"/>
                                      <a:gd name="T3" fmla="*/ 1 h 1"/>
                                      <a:gd name="T4" fmla="*/ 12 w 12"/>
                                      <a:gd name="T5" fmla="*/ 1 h 1"/>
                                      <a:gd name="T6" fmla="*/ 3 w 12"/>
                                      <a:gd name="T7" fmla="*/ 0 h 1"/>
                                    </a:gdLst>
                                    <a:ahLst/>
                                    <a:cxnLst>
                                      <a:cxn ang="0">
                                        <a:pos x="T0" y="T1"/>
                                      </a:cxn>
                                      <a:cxn ang="0">
                                        <a:pos x="T2" y="T3"/>
                                      </a:cxn>
                                      <a:cxn ang="0">
                                        <a:pos x="T4" y="T5"/>
                                      </a:cxn>
                                      <a:cxn ang="0">
                                        <a:pos x="T6" y="T7"/>
                                      </a:cxn>
                                    </a:cxnLst>
                                    <a:rect l="0" t="0" r="r" b="b"/>
                                    <a:pathLst>
                                      <a:path w="12" h="1">
                                        <a:moveTo>
                                          <a:pt x="3" y="0"/>
                                        </a:moveTo>
                                        <a:lnTo>
                                          <a:pt x="0" y="1"/>
                                        </a:lnTo>
                                        <a:lnTo>
                                          <a:pt x="12"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8" name="Freeform 2601"/>
                                <wps:cNvSpPr>
                                  <a:spLocks/>
                                </wps:cNvSpPr>
                                <wps:spPr bwMode="auto">
                                  <a:xfrm>
                                    <a:off x="163" y="486"/>
                                    <a:ext cx="12" cy="1"/>
                                  </a:xfrm>
                                  <a:custGeom>
                                    <a:avLst/>
                                    <a:gdLst>
                                      <a:gd name="T0" fmla="*/ 3 w 12"/>
                                      <a:gd name="T1" fmla="*/ 0 h 1"/>
                                      <a:gd name="T2" fmla="*/ 0 w 12"/>
                                      <a:gd name="T3" fmla="*/ 1 h 1"/>
                                      <a:gd name="T4" fmla="*/ 12 w 12"/>
                                      <a:gd name="T5" fmla="*/ 1 h 1"/>
                                      <a:gd name="T6" fmla="*/ 3 w 12"/>
                                      <a:gd name="T7" fmla="*/ 0 h 1"/>
                                    </a:gdLst>
                                    <a:ahLst/>
                                    <a:cxnLst>
                                      <a:cxn ang="0">
                                        <a:pos x="T0" y="T1"/>
                                      </a:cxn>
                                      <a:cxn ang="0">
                                        <a:pos x="T2" y="T3"/>
                                      </a:cxn>
                                      <a:cxn ang="0">
                                        <a:pos x="T4" y="T5"/>
                                      </a:cxn>
                                      <a:cxn ang="0">
                                        <a:pos x="T6" y="T7"/>
                                      </a:cxn>
                                    </a:cxnLst>
                                    <a:rect l="0" t="0" r="r" b="b"/>
                                    <a:pathLst>
                                      <a:path w="12" h="1">
                                        <a:moveTo>
                                          <a:pt x="3" y="0"/>
                                        </a:moveTo>
                                        <a:lnTo>
                                          <a:pt x="0" y="1"/>
                                        </a:lnTo>
                                        <a:lnTo>
                                          <a:pt x="12" y="1"/>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9" name="Freeform 2602"/>
                                <wps:cNvSpPr>
                                  <a:spLocks/>
                                </wps:cNvSpPr>
                                <wps:spPr bwMode="auto">
                                  <a:xfrm>
                                    <a:off x="166" y="486"/>
                                    <a:ext cx="9" cy="1"/>
                                  </a:xfrm>
                                  <a:custGeom>
                                    <a:avLst/>
                                    <a:gdLst>
                                      <a:gd name="T0" fmla="*/ 0 w 9"/>
                                      <a:gd name="T1" fmla="*/ 0 h 1"/>
                                      <a:gd name="T2" fmla="*/ 7 w 9"/>
                                      <a:gd name="T3" fmla="*/ 0 h 1"/>
                                      <a:gd name="T4" fmla="*/ 9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7" y="0"/>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0" name="Freeform 2603"/>
                                <wps:cNvSpPr>
                                  <a:spLocks/>
                                </wps:cNvSpPr>
                                <wps:spPr bwMode="auto">
                                  <a:xfrm>
                                    <a:off x="166" y="486"/>
                                    <a:ext cx="9" cy="1"/>
                                  </a:xfrm>
                                  <a:custGeom>
                                    <a:avLst/>
                                    <a:gdLst>
                                      <a:gd name="T0" fmla="*/ 0 w 9"/>
                                      <a:gd name="T1" fmla="*/ 0 h 1"/>
                                      <a:gd name="T2" fmla="*/ 7 w 9"/>
                                      <a:gd name="T3" fmla="*/ 0 h 1"/>
                                      <a:gd name="T4" fmla="*/ 9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7" y="0"/>
                                        </a:lnTo>
                                        <a:lnTo>
                                          <a:pt x="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1" name="Freeform 2604"/>
                                <wps:cNvSpPr>
                                  <a:spLocks/>
                                </wps:cNvSpPr>
                                <wps:spPr bwMode="auto">
                                  <a:xfrm>
                                    <a:off x="160" y="487"/>
                                    <a:ext cx="19" cy="1"/>
                                  </a:xfrm>
                                  <a:custGeom>
                                    <a:avLst/>
                                    <a:gdLst>
                                      <a:gd name="T0" fmla="*/ 3 w 19"/>
                                      <a:gd name="T1" fmla="*/ 0 h 1"/>
                                      <a:gd name="T2" fmla="*/ 0 w 19"/>
                                      <a:gd name="T3" fmla="*/ 1 h 1"/>
                                      <a:gd name="T4" fmla="*/ 19 w 19"/>
                                      <a:gd name="T5" fmla="*/ 1 h 1"/>
                                      <a:gd name="T6" fmla="*/ 3 w 19"/>
                                      <a:gd name="T7" fmla="*/ 0 h 1"/>
                                    </a:gdLst>
                                    <a:ahLst/>
                                    <a:cxnLst>
                                      <a:cxn ang="0">
                                        <a:pos x="T0" y="T1"/>
                                      </a:cxn>
                                      <a:cxn ang="0">
                                        <a:pos x="T2" y="T3"/>
                                      </a:cxn>
                                      <a:cxn ang="0">
                                        <a:pos x="T4" y="T5"/>
                                      </a:cxn>
                                      <a:cxn ang="0">
                                        <a:pos x="T6" y="T7"/>
                                      </a:cxn>
                                    </a:cxnLst>
                                    <a:rect l="0" t="0" r="r" b="b"/>
                                    <a:pathLst>
                                      <a:path w="19" h="1">
                                        <a:moveTo>
                                          <a:pt x="3" y="0"/>
                                        </a:moveTo>
                                        <a:lnTo>
                                          <a:pt x="0" y="1"/>
                                        </a:lnTo>
                                        <a:lnTo>
                                          <a:pt x="19"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2" name="Freeform 2605"/>
                                <wps:cNvSpPr>
                                  <a:spLocks/>
                                </wps:cNvSpPr>
                                <wps:spPr bwMode="auto">
                                  <a:xfrm>
                                    <a:off x="160" y="487"/>
                                    <a:ext cx="19" cy="1"/>
                                  </a:xfrm>
                                  <a:custGeom>
                                    <a:avLst/>
                                    <a:gdLst>
                                      <a:gd name="T0" fmla="*/ 3 w 19"/>
                                      <a:gd name="T1" fmla="*/ 0 h 1"/>
                                      <a:gd name="T2" fmla="*/ 0 w 19"/>
                                      <a:gd name="T3" fmla="*/ 1 h 1"/>
                                      <a:gd name="T4" fmla="*/ 19 w 19"/>
                                      <a:gd name="T5" fmla="*/ 1 h 1"/>
                                      <a:gd name="T6" fmla="*/ 3 w 19"/>
                                      <a:gd name="T7" fmla="*/ 0 h 1"/>
                                    </a:gdLst>
                                    <a:ahLst/>
                                    <a:cxnLst>
                                      <a:cxn ang="0">
                                        <a:pos x="T0" y="T1"/>
                                      </a:cxn>
                                      <a:cxn ang="0">
                                        <a:pos x="T2" y="T3"/>
                                      </a:cxn>
                                      <a:cxn ang="0">
                                        <a:pos x="T4" y="T5"/>
                                      </a:cxn>
                                      <a:cxn ang="0">
                                        <a:pos x="T6" y="T7"/>
                                      </a:cxn>
                                    </a:cxnLst>
                                    <a:rect l="0" t="0" r="r" b="b"/>
                                    <a:pathLst>
                                      <a:path w="19" h="1">
                                        <a:moveTo>
                                          <a:pt x="3" y="0"/>
                                        </a:moveTo>
                                        <a:lnTo>
                                          <a:pt x="0" y="1"/>
                                        </a:lnTo>
                                        <a:lnTo>
                                          <a:pt x="19" y="1"/>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3" name="Freeform 2606"/>
                                <wps:cNvSpPr>
                                  <a:spLocks/>
                                </wps:cNvSpPr>
                                <wps:spPr bwMode="auto">
                                  <a:xfrm>
                                    <a:off x="163" y="487"/>
                                    <a:ext cx="16" cy="1"/>
                                  </a:xfrm>
                                  <a:custGeom>
                                    <a:avLst/>
                                    <a:gdLst>
                                      <a:gd name="T0" fmla="*/ 0 w 16"/>
                                      <a:gd name="T1" fmla="*/ 0 h 1"/>
                                      <a:gd name="T2" fmla="*/ 12 w 16"/>
                                      <a:gd name="T3" fmla="*/ 0 h 1"/>
                                      <a:gd name="T4" fmla="*/ 16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2" y="0"/>
                                        </a:lnTo>
                                        <a:lnTo>
                                          <a:pt x="1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4" name="Freeform 2607"/>
                                <wps:cNvSpPr>
                                  <a:spLocks/>
                                </wps:cNvSpPr>
                                <wps:spPr bwMode="auto">
                                  <a:xfrm>
                                    <a:off x="163" y="487"/>
                                    <a:ext cx="16" cy="1"/>
                                  </a:xfrm>
                                  <a:custGeom>
                                    <a:avLst/>
                                    <a:gdLst>
                                      <a:gd name="T0" fmla="*/ 0 w 16"/>
                                      <a:gd name="T1" fmla="*/ 0 h 1"/>
                                      <a:gd name="T2" fmla="*/ 12 w 16"/>
                                      <a:gd name="T3" fmla="*/ 0 h 1"/>
                                      <a:gd name="T4" fmla="*/ 16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2" y="0"/>
                                        </a:lnTo>
                                        <a:lnTo>
                                          <a:pt x="1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5" name="Freeform 2608"/>
                                <wps:cNvSpPr>
                                  <a:spLocks/>
                                </wps:cNvSpPr>
                                <wps:spPr bwMode="auto">
                                  <a:xfrm>
                                    <a:off x="158" y="488"/>
                                    <a:ext cx="23" cy="1"/>
                                  </a:xfrm>
                                  <a:custGeom>
                                    <a:avLst/>
                                    <a:gdLst>
                                      <a:gd name="T0" fmla="*/ 2 w 23"/>
                                      <a:gd name="T1" fmla="*/ 0 h 1"/>
                                      <a:gd name="T2" fmla="*/ 0 w 23"/>
                                      <a:gd name="T3" fmla="*/ 1 h 1"/>
                                      <a:gd name="T4" fmla="*/ 23 w 23"/>
                                      <a:gd name="T5" fmla="*/ 1 h 1"/>
                                      <a:gd name="T6" fmla="*/ 2 w 23"/>
                                      <a:gd name="T7" fmla="*/ 0 h 1"/>
                                    </a:gdLst>
                                    <a:ahLst/>
                                    <a:cxnLst>
                                      <a:cxn ang="0">
                                        <a:pos x="T0" y="T1"/>
                                      </a:cxn>
                                      <a:cxn ang="0">
                                        <a:pos x="T2" y="T3"/>
                                      </a:cxn>
                                      <a:cxn ang="0">
                                        <a:pos x="T4" y="T5"/>
                                      </a:cxn>
                                      <a:cxn ang="0">
                                        <a:pos x="T6" y="T7"/>
                                      </a:cxn>
                                    </a:cxnLst>
                                    <a:rect l="0" t="0" r="r" b="b"/>
                                    <a:pathLst>
                                      <a:path w="23" h="1">
                                        <a:moveTo>
                                          <a:pt x="2" y="0"/>
                                        </a:moveTo>
                                        <a:lnTo>
                                          <a:pt x="0" y="1"/>
                                        </a:lnTo>
                                        <a:lnTo>
                                          <a:pt x="23"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6" name="Freeform 2609"/>
                                <wps:cNvSpPr>
                                  <a:spLocks/>
                                </wps:cNvSpPr>
                                <wps:spPr bwMode="auto">
                                  <a:xfrm>
                                    <a:off x="158" y="488"/>
                                    <a:ext cx="23" cy="1"/>
                                  </a:xfrm>
                                  <a:custGeom>
                                    <a:avLst/>
                                    <a:gdLst>
                                      <a:gd name="T0" fmla="*/ 2 w 23"/>
                                      <a:gd name="T1" fmla="*/ 0 h 1"/>
                                      <a:gd name="T2" fmla="*/ 0 w 23"/>
                                      <a:gd name="T3" fmla="*/ 1 h 1"/>
                                      <a:gd name="T4" fmla="*/ 23 w 23"/>
                                      <a:gd name="T5" fmla="*/ 1 h 1"/>
                                      <a:gd name="T6" fmla="*/ 2 w 23"/>
                                      <a:gd name="T7" fmla="*/ 0 h 1"/>
                                    </a:gdLst>
                                    <a:ahLst/>
                                    <a:cxnLst>
                                      <a:cxn ang="0">
                                        <a:pos x="T0" y="T1"/>
                                      </a:cxn>
                                      <a:cxn ang="0">
                                        <a:pos x="T2" y="T3"/>
                                      </a:cxn>
                                      <a:cxn ang="0">
                                        <a:pos x="T4" y="T5"/>
                                      </a:cxn>
                                      <a:cxn ang="0">
                                        <a:pos x="T6" y="T7"/>
                                      </a:cxn>
                                    </a:cxnLst>
                                    <a:rect l="0" t="0" r="r" b="b"/>
                                    <a:pathLst>
                                      <a:path w="23" h="1">
                                        <a:moveTo>
                                          <a:pt x="2" y="0"/>
                                        </a:moveTo>
                                        <a:lnTo>
                                          <a:pt x="0" y="1"/>
                                        </a:lnTo>
                                        <a:lnTo>
                                          <a:pt x="23"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7" name="Freeform 2610"/>
                                <wps:cNvSpPr>
                                  <a:spLocks/>
                                </wps:cNvSpPr>
                                <wps:spPr bwMode="auto">
                                  <a:xfrm>
                                    <a:off x="160" y="488"/>
                                    <a:ext cx="21" cy="1"/>
                                  </a:xfrm>
                                  <a:custGeom>
                                    <a:avLst/>
                                    <a:gdLst>
                                      <a:gd name="T0" fmla="*/ 0 w 21"/>
                                      <a:gd name="T1" fmla="*/ 0 h 1"/>
                                      <a:gd name="T2" fmla="*/ 19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19"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8" name="Freeform 2611"/>
                                <wps:cNvSpPr>
                                  <a:spLocks/>
                                </wps:cNvSpPr>
                                <wps:spPr bwMode="auto">
                                  <a:xfrm>
                                    <a:off x="160" y="488"/>
                                    <a:ext cx="21" cy="1"/>
                                  </a:xfrm>
                                  <a:custGeom>
                                    <a:avLst/>
                                    <a:gdLst>
                                      <a:gd name="T0" fmla="*/ 0 w 21"/>
                                      <a:gd name="T1" fmla="*/ 0 h 1"/>
                                      <a:gd name="T2" fmla="*/ 19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19" y="0"/>
                                        </a:lnTo>
                                        <a:lnTo>
                                          <a:pt x="21"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9" name="Freeform 2612"/>
                                <wps:cNvSpPr>
                                  <a:spLocks/>
                                </wps:cNvSpPr>
                                <wps:spPr bwMode="auto">
                                  <a:xfrm>
                                    <a:off x="155" y="489"/>
                                    <a:ext cx="29" cy="2"/>
                                  </a:xfrm>
                                  <a:custGeom>
                                    <a:avLst/>
                                    <a:gdLst>
                                      <a:gd name="T0" fmla="*/ 3 w 29"/>
                                      <a:gd name="T1" fmla="*/ 0 h 2"/>
                                      <a:gd name="T2" fmla="*/ 0 w 29"/>
                                      <a:gd name="T3" fmla="*/ 2 h 2"/>
                                      <a:gd name="T4" fmla="*/ 29 w 29"/>
                                      <a:gd name="T5" fmla="*/ 2 h 2"/>
                                      <a:gd name="T6" fmla="*/ 3 w 29"/>
                                      <a:gd name="T7" fmla="*/ 0 h 2"/>
                                    </a:gdLst>
                                    <a:ahLst/>
                                    <a:cxnLst>
                                      <a:cxn ang="0">
                                        <a:pos x="T0" y="T1"/>
                                      </a:cxn>
                                      <a:cxn ang="0">
                                        <a:pos x="T2" y="T3"/>
                                      </a:cxn>
                                      <a:cxn ang="0">
                                        <a:pos x="T4" y="T5"/>
                                      </a:cxn>
                                      <a:cxn ang="0">
                                        <a:pos x="T6" y="T7"/>
                                      </a:cxn>
                                    </a:cxnLst>
                                    <a:rect l="0" t="0" r="r" b="b"/>
                                    <a:pathLst>
                                      <a:path w="29" h="2">
                                        <a:moveTo>
                                          <a:pt x="3" y="0"/>
                                        </a:moveTo>
                                        <a:lnTo>
                                          <a:pt x="0" y="2"/>
                                        </a:lnTo>
                                        <a:lnTo>
                                          <a:pt x="29"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0" name="Freeform 2613"/>
                                <wps:cNvSpPr>
                                  <a:spLocks/>
                                </wps:cNvSpPr>
                                <wps:spPr bwMode="auto">
                                  <a:xfrm>
                                    <a:off x="155" y="489"/>
                                    <a:ext cx="29" cy="2"/>
                                  </a:xfrm>
                                  <a:custGeom>
                                    <a:avLst/>
                                    <a:gdLst>
                                      <a:gd name="T0" fmla="*/ 3 w 29"/>
                                      <a:gd name="T1" fmla="*/ 0 h 2"/>
                                      <a:gd name="T2" fmla="*/ 0 w 29"/>
                                      <a:gd name="T3" fmla="*/ 2 h 2"/>
                                      <a:gd name="T4" fmla="*/ 29 w 29"/>
                                      <a:gd name="T5" fmla="*/ 2 h 2"/>
                                      <a:gd name="T6" fmla="*/ 3 w 29"/>
                                      <a:gd name="T7" fmla="*/ 0 h 2"/>
                                    </a:gdLst>
                                    <a:ahLst/>
                                    <a:cxnLst>
                                      <a:cxn ang="0">
                                        <a:pos x="T0" y="T1"/>
                                      </a:cxn>
                                      <a:cxn ang="0">
                                        <a:pos x="T2" y="T3"/>
                                      </a:cxn>
                                      <a:cxn ang="0">
                                        <a:pos x="T4" y="T5"/>
                                      </a:cxn>
                                      <a:cxn ang="0">
                                        <a:pos x="T6" y="T7"/>
                                      </a:cxn>
                                    </a:cxnLst>
                                    <a:rect l="0" t="0" r="r" b="b"/>
                                    <a:pathLst>
                                      <a:path w="29" h="2">
                                        <a:moveTo>
                                          <a:pt x="3" y="0"/>
                                        </a:moveTo>
                                        <a:lnTo>
                                          <a:pt x="0" y="2"/>
                                        </a:lnTo>
                                        <a:lnTo>
                                          <a:pt x="29" y="2"/>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1" name="Freeform 2614"/>
                                <wps:cNvSpPr>
                                  <a:spLocks/>
                                </wps:cNvSpPr>
                                <wps:spPr bwMode="auto">
                                  <a:xfrm>
                                    <a:off x="158" y="489"/>
                                    <a:ext cx="26" cy="2"/>
                                  </a:xfrm>
                                  <a:custGeom>
                                    <a:avLst/>
                                    <a:gdLst>
                                      <a:gd name="T0" fmla="*/ 0 w 26"/>
                                      <a:gd name="T1" fmla="*/ 0 h 2"/>
                                      <a:gd name="T2" fmla="*/ 23 w 26"/>
                                      <a:gd name="T3" fmla="*/ 0 h 2"/>
                                      <a:gd name="T4" fmla="*/ 26 w 26"/>
                                      <a:gd name="T5" fmla="*/ 2 h 2"/>
                                      <a:gd name="T6" fmla="*/ 0 w 26"/>
                                      <a:gd name="T7" fmla="*/ 0 h 2"/>
                                    </a:gdLst>
                                    <a:ahLst/>
                                    <a:cxnLst>
                                      <a:cxn ang="0">
                                        <a:pos x="T0" y="T1"/>
                                      </a:cxn>
                                      <a:cxn ang="0">
                                        <a:pos x="T2" y="T3"/>
                                      </a:cxn>
                                      <a:cxn ang="0">
                                        <a:pos x="T4" y="T5"/>
                                      </a:cxn>
                                      <a:cxn ang="0">
                                        <a:pos x="T6" y="T7"/>
                                      </a:cxn>
                                    </a:cxnLst>
                                    <a:rect l="0" t="0" r="r" b="b"/>
                                    <a:pathLst>
                                      <a:path w="26" h="2">
                                        <a:moveTo>
                                          <a:pt x="0" y="0"/>
                                        </a:moveTo>
                                        <a:lnTo>
                                          <a:pt x="23" y="0"/>
                                        </a:lnTo>
                                        <a:lnTo>
                                          <a:pt x="2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2" name="Freeform 2615"/>
                                <wps:cNvSpPr>
                                  <a:spLocks/>
                                </wps:cNvSpPr>
                                <wps:spPr bwMode="auto">
                                  <a:xfrm>
                                    <a:off x="158" y="489"/>
                                    <a:ext cx="26" cy="2"/>
                                  </a:xfrm>
                                  <a:custGeom>
                                    <a:avLst/>
                                    <a:gdLst>
                                      <a:gd name="T0" fmla="*/ 0 w 26"/>
                                      <a:gd name="T1" fmla="*/ 0 h 2"/>
                                      <a:gd name="T2" fmla="*/ 23 w 26"/>
                                      <a:gd name="T3" fmla="*/ 0 h 2"/>
                                      <a:gd name="T4" fmla="*/ 26 w 26"/>
                                      <a:gd name="T5" fmla="*/ 2 h 2"/>
                                      <a:gd name="T6" fmla="*/ 0 w 26"/>
                                      <a:gd name="T7" fmla="*/ 0 h 2"/>
                                    </a:gdLst>
                                    <a:ahLst/>
                                    <a:cxnLst>
                                      <a:cxn ang="0">
                                        <a:pos x="T0" y="T1"/>
                                      </a:cxn>
                                      <a:cxn ang="0">
                                        <a:pos x="T2" y="T3"/>
                                      </a:cxn>
                                      <a:cxn ang="0">
                                        <a:pos x="T4" y="T5"/>
                                      </a:cxn>
                                      <a:cxn ang="0">
                                        <a:pos x="T6" y="T7"/>
                                      </a:cxn>
                                    </a:cxnLst>
                                    <a:rect l="0" t="0" r="r" b="b"/>
                                    <a:pathLst>
                                      <a:path w="26" h="2">
                                        <a:moveTo>
                                          <a:pt x="0" y="0"/>
                                        </a:moveTo>
                                        <a:lnTo>
                                          <a:pt x="23" y="0"/>
                                        </a:lnTo>
                                        <a:lnTo>
                                          <a:pt x="2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3" name="Freeform 2616"/>
                                <wps:cNvSpPr>
                                  <a:spLocks/>
                                </wps:cNvSpPr>
                                <wps:spPr bwMode="auto">
                                  <a:xfrm>
                                    <a:off x="153" y="491"/>
                                    <a:ext cx="33" cy="2"/>
                                  </a:xfrm>
                                  <a:custGeom>
                                    <a:avLst/>
                                    <a:gdLst>
                                      <a:gd name="T0" fmla="*/ 2 w 33"/>
                                      <a:gd name="T1" fmla="*/ 0 h 2"/>
                                      <a:gd name="T2" fmla="*/ 0 w 33"/>
                                      <a:gd name="T3" fmla="*/ 2 h 2"/>
                                      <a:gd name="T4" fmla="*/ 33 w 33"/>
                                      <a:gd name="T5" fmla="*/ 2 h 2"/>
                                      <a:gd name="T6" fmla="*/ 2 w 33"/>
                                      <a:gd name="T7" fmla="*/ 0 h 2"/>
                                    </a:gdLst>
                                    <a:ahLst/>
                                    <a:cxnLst>
                                      <a:cxn ang="0">
                                        <a:pos x="T0" y="T1"/>
                                      </a:cxn>
                                      <a:cxn ang="0">
                                        <a:pos x="T2" y="T3"/>
                                      </a:cxn>
                                      <a:cxn ang="0">
                                        <a:pos x="T4" y="T5"/>
                                      </a:cxn>
                                      <a:cxn ang="0">
                                        <a:pos x="T6" y="T7"/>
                                      </a:cxn>
                                    </a:cxnLst>
                                    <a:rect l="0" t="0" r="r" b="b"/>
                                    <a:pathLst>
                                      <a:path w="33" h="2">
                                        <a:moveTo>
                                          <a:pt x="2" y="0"/>
                                        </a:moveTo>
                                        <a:lnTo>
                                          <a:pt x="0" y="2"/>
                                        </a:lnTo>
                                        <a:lnTo>
                                          <a:pt x="33"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4" name="Freeform 2617"/>
                                <wps:cNvSpPr>
                                  <a:spLocks/>
                                </wps:cNvSpPr>
                                <wps:spPr bwMode="auto">
                                  <a:xfrm>
                                    <a:off x="153" y="491"/>
                                    <a:ext cx="33" cy="2"/>
                                  </a:xfrm>
                                  <a:custGeom>
                                    <a:avLst/>
                                    <a:gdLst>
                                      <a:gd name="T0" fmla="*/ 2 w 33"/>
                                      <a:gd name="T1" fmla="*/ 0 h 2"/>
                                      <a:gd name="T2" fmla="*/ 0 w 33"/>
                                      <a:gd name="T3" fmla="*/ 2 h 2"/>
                                      <a:gd name="T4" fmla="*/ 33 w 33"/>
                                      <a:gd name="T5" fmla="*/ 2 h 2"/>
                                      <a:gd name="T6" fmla="*/ 2 w 33"/>
                                      <a:gd name="T7" fmla="*/ 0 h 2"/>
                                    </a:gdLst>
                                    <a:ahLst/>
                                    <a:cxnLst>
                                      <a:cxn ang="0">
                                        <a:pos x="T0" y="T1"/>
                                      </a:cxn>
                                      <a:cxn ang="0">
                                        <a:pos x="T2" y="T3"/>
                                      </a:cxn>
                                      <a:cxn ang="0">
                                        <a:pos x="T4" y="T5"/>
                                      </a:cxn>
                                      <a:cxn ang="0">
                                        <a:pos x="T6" y="T7"/>
                                      </a:cxn>
                                    </a:cxnLst>
                                    <a:rect l="0" t="0" r="r" b="b"/>
                                    <a:pathLst>
                                      <a:path w="33" h="2">
                                        <a:moveTo>
                                          <a:pt x="2" y="0"/>
                                        </a:moveTo>
                                        <a:lnTo>
                                          <a:pt x="0" y="2"/>
                                        </a:lnTo>
                                        <a:lnTo>
                                          <a:pt x="33" y="2"/>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5" name="Freeform 2618"/>
                                <wps:cNvSpPr>
                                  <a:spLocks/>
                                </wps:cNvSpPr>
                                <wps:spPr bwMode="auto">
                                  <a:xfrm>
                                    <a:off x="155" y="491"/>
                                    <a:ext cx="31" cy="2"/>
                                  </a:xfrm>
                                  <a:custGeom>
                                    <a:avLst/>
                                    <a:gdLst>
                                      <a:gd name="T0" fmla="*/ 0 w 31"/>
                                      <a:gd name="T1" fmla="*/ 0 h 2"/>
                                      <a:gd name="T2" fmla="*/ 29 w 31"/>
                                      <a:gd name="T3" fmla="*/ 0 h 2"/>
                                      <a:gd name="T4" fmla="*/ 31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29" y="0"/>
                                        </a:lnTo>
                                        <a:lnTo>
                                          <a:pt x="3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6" name="Freeform 2619"/>
                                <wps:cNvSpPr>
                                  <a:spLocks/>
                                </wps:cNvSpPr>
                                <wps:spPr bwMode="auto">
                                  <a:xfrm>
                                    <a:off x="155" y="491"/>
                                    <a:ext cx="31" cy="2"/>
                                  </a:xfrm>
                                  <a:custGeom>
                                    <a:avLst/>
                                    <a:gdLst>
                                      <a:gd name="T0" fmla="*/ 0 w 31"/>
                                      <a:gd name="T1" fmla="*/ 0 h 2"/>
                                      <a:gd name="T2" fmla="*/ 29 w 31"/>
                                      <a:gd name="T3" fmla="*/ 0 h 2"/>
                                      <a:gd name="T4" fmla="*/ 31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29" y="0"/>
                                        </a:lnTo>
                                        <a:lnTo>
                                          <a:pt x="31"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7" name="Freeform 2620"/>
                                <wps:cNvSpPr>
                                  <a:spLocks/>
                                </wps:cNvSpPr>
                                <wps:spPr bwMode="auto">
                                  <a:xfrm>
                                    <a:off x="151" y="493"/>
                                    <a:ext cx="37" cy="2"/>
                                  </a:xfrm>
                                  <a:custGeom>
                                    <a:avLst/>
                                    <a:gdLst>
                                      <a:gd name="T0" fmla="*/ 2 w 37"/>
                                      <a:gd name="T1" fmla="*/ 0 h 2"/>
                                      <a:gd name="T2" fmla="*/ 0 w 37"/>
                                      <a:gd name="T3" fmla="*/ 2 h 2"/>
                                      <a:gd name="T4" fmla="*/ 37 w 37"/>
                                      <a:gd name="T5" fmla="*/ 2 h 2"/>
                                      <a:gd name="T6" fmla="*/ 2 w 37"/>
                                      <a:gd name="T7" fmla="*/ 0 h 2"/>
                                    </a:gdLst>
                                    <a:ahLst/>
                                    <a:cxnLst>
                                      <a:cxn ang="0">
                                        <a:pos x="T0" y="T1"/>
                                      </a:cxn>
                                      <a:cxn ang="0">
                                        <a:pos x="T2" y="T3"/>
                                      </a:cxn>
                                      <a:cxn ang="0">
                                        <a:pos x="T4" y="T5"/>
                                      </a:cxn>
                                      <a:cxn ang="0">
                                        <a:pos x="T6" y="T7"/>
                                      </a:cxn>
                                    </a:cxnLst>
                                    <a:rect l="0" t="0" r="r" b="b"/>
                                    <a:pathLst>
                                      <a:path w="37" h="2">
                                        <a:moveTo>
                                          <a:pt x="2" y="0"/>
                                        </a:moveTo>
                                        <a:lnTo>
                                          <a:pt x="0" y="2"/>
                                        </a:lnTo>
                                        <a:lnTo>
                                          <a:pt x="37"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8" name="Freeform 2621"/>
                                <wps:cNvSpPr>
                                  <a:spLocks/>
                                </wps:cNvSpPr>
                                <wps:spPr bwMode="auto">
                                  <a:xfrm>
                                    <a:off x="151" y="493"/>
                                    <a:ext cx="37" cy="2"/>
                                  </a:xfrm>
                                  <a:custGeom>
                                    <a:avLst/>
                                    <a:gdLst>
                                      <a:gd name="T0" fmla="*/ 2 w 37"/>
                                      <a:gd name="T1" fmla="*/ 0 h 2"/>
                                      <a:gd name="T2" fmla="*/ 0 w 37"/>
                                      <a:gd name="T3" fmla="*/ 2 h 2"/>
                                      <a:gd name="T4" fmla="*/ 37 w 37"/>
                                      <a:gd name="T5" fmla="*/ 2 h 2"/>
                                      <a:gd name="T6" fmla="*/ 2 w 37"/>
                                      <a:gd name="T7" fmla="*/ 0 h 2"/>
                                    </a:gdLst>
                                    <a:ahLst/>
                                    <a:cxnLst>
                                      <a:cxn ang="0">
                                        <a:pos x="T0" y="T1"/>
                                      </a:cxn>
                                      <a:cxn ang="0">
                                        <a:pos x="T2" y="T3"/>
                                      </a:cxn>
                                      <a:cxn ang="0">
                                        <a:pos x="T4" y="T5"/>
                                      </a:cxn>
                                      <a:cxn ang="0">
                                        <a:pos x="T6" y="T7"/>
                                      </a:cxn>
                                    </a:cxnLst>
                                    <a:rect l="0" t="0" r="r" b="b"/>
                                    <a:pathLst>
                                      <a:path w="37" h="2">
                                        <a:moveTo>
                                          <a:pt x="2" y="0"/>
                                        </a:moveTo>
                                        <a:lnTo>
                                          <a:pt x="0" y="2"/>
                                        </a:lnTo>
                                        <a:lnTo>
                                          <a:pt x="37" y="2"/>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9" name="Freeform 2622"/>
                                <wps:cNvSpPr>
                                  <a:spLocks/>
                                </wps:cNvSpPr>
                                <wps:spPr bwMode="auto">
                                  <a:xfrm>
                                    <a:off x="153" y="493"/>
                                    <a:ext cx="35" cy="2"/>
                                  </a:xfrm>
                                  <a:custGeom>
                                    <a:avLst/>
                                    <a:gdLst>
                                      <a:gd name="T0" fmla="*/ 0 w 35"/>
                                      <a:gd name="T1" fmla="*/ 0 h 2"/>
                                      <a:gd name="T2" fmla="*/ 33 w 35"/>
                                      <a:gd name="T3" fmla="*/ 0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3" y="0"/>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0" name="Freeform 2623"/>
                                <wps:cNvSpPr>
                                  <a:spLocks/>
                                </wps:cNvSpPr>
                                <wps:spPr bwMode="auto">
                                  <a:xfrm>
                                    <a:off x="153" y="493"/>
                                    <a:ext cx="35" cy="2"/>
                                  </a:xfrm>
                                  <a:custGeom>
                                    <a:avLst/>
                                    <a:gdLst>
                                      <a:gd name="T0" fmla="*/ 0 w 35"/>
                                      <a:gd name="T1" fmla="*/ 0 h 2"/>
                                      <a:gd name="T2" fmla="*/ 33 w 35"/>
                                      <a:gd name="T3" fmla="*/ 0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3" y="0"/>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1" name="Freeform 2624"/>
                                <wps:cNvSpPr>
                                  <a:spLocks/>
                                </wps:cNvSpPr>
                                <wps:spPr bwMode="auto">
                                  <a:xfrm>
                                    <a:off x="149" y="495"/>
                                    <a:ext cx="41" cy="3"/>
                                  </a:xfrm>
                                  <a:custGeom>
                                    <a:avLst/>
                                    <a:gdLst>
                                      <a:gd name="T0" fmla="*/ 2 w 41"/>
                                      <a:gd name="T1" fmla="*/ 0 h 3"/>
                                      <a:gd name="T2" fmla="*/ 0 w 41"/>
                                      <a:gd name="T3" fmla="*/ 3 h 3"/>
                                      <a:gd name="T4" fmla="*/ 41 w 41"/>
                                      <a:gd name="T5" fmla="*/ 3 h 3"/>
                                      <a:gd name="T6" fmla="*/ 2 w 41"/>
                                      <a:gd name="T7" fmla="*/ 0 h 3"/>
                                    </a:gdLst>
                                    <a:ahLst/>
                                    <a:cxnLst>
                                      <a:cxn ang="0">
                                        <a:pos x="T0" y="T1"/>
                                      </a:cxn>
                                      <a:cxn ang="0">
                                        <a:pos x="T2" y="T3"/>
                                      </a:cxn>
                                      <a:cxn ang="0">
                                        <a:pos x="T4" y="T5"/>
                                      </a:cxn>
                                      <a:cxn ang="0">
                                        <a:pos x="T6" y="T7"/>
                                      </a:cxn>
                                    </a:cxnLst>
                                    <a:rect l="0" t="0" r="r" b="b"/>
                                    <a:pathLst>
                                      <a:path w="41" h="3">
                                        <a:moveTo>
                                          <a:pt x="2" y="0"/>
                                        </a:moveTo>
                                        <a:lnTo>
                                          <a:pt x="0" y="3"/>
                                        </a:lnTo>
                                        <a:lnTo>
                                          <a:pt x="41"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2" name="Freeform 2625"/>
                                <wps:cNvSpPr>
                                  <a:spLocks/>
                                </wps:cNvSpPr>
                                <wps:spPr bwMode="auto">
                                  <a:xfrm>
                                    <a:off x="149" y="495"/>
                                    <a:ext cx="41" cy="3"/>
                                  </a:xfrm>
                                  <a:custGeom>
                                    <a:avLst/>
                                    <a:gdLst>
                                      <a:gd name="T0" fmla="*/ 2 w 41"/>
                                      <a:gd name="T1" fmla="*/ 0 h 3"/>
                                      <a:gd name="T2" fmla="*/ 0 w 41"/>
                                      <a:gd name="T3" fmla="*/ 3 h 3"/>
                                      <a:gd name="T4" fmla="*/ 41 w 41"/>
                                      <a:gd name="T5" fmla="*/ 3 h 3"/>
                                      <a:gd name="T6" fmla="*/ 2 w 41"/>
                                      <a:gd name="T7" fmla="*/ 0 h 3"/>
                                    </a:gdLst>
                                    <a:ahLst/>
                                    <a:cxnLst>
                                      <a:cxn ang="0">
                                        <a:pos x="T0" y="T1"/>
                                      </a:cxn>
                                      <a:cxn ang="0">
                                        <a:pos x="T2" y="T3"/>
                                      </a:cxn>
                                      <a:cxn ang="0">
                                        <a:pos x="T4" y="T5"/>
                                      </a:cxn>
                                      <a:cxn ang="0">
                                        <a:pos x="T6" y="T7"/>
                                      </a:cxn>
                                    </a:cxnLst>
                                    <a:rect l="0" t="0" r="r" b="b"/>
                                    <a:pathLst>
                                      <a:path w="41" h="3">
                                        <a:moveTo>
                                          <a:pt x="2" y="0"/>
                                        </a:moveTo>
                                        <a:lnTo>
                                          <a:pt x="0" y="3"/>
                                        </a:lnTo>
                                        <a:lnTo>
                                          <a:pt x="41" y="3"/>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3" name="Freeform 2626"/>
                                <wps:cNvSpPr>
                                  <a:spLocks/>
                                </wps:cNvSpPr>
                                <wps:spPr bwMode="auto">
                                  <a:xfrm>
                                    <a:off x="151" y="495"/>
                                    <a:ext cx="39" cy="3"/>
                                  </a:xfrm>
                                  <a:custGeom>
                                    <a:avLst/>
                                    <a:gdLst>
                                      <a:gd name="T0" fmla="*/ 0 w 39"/>
                                      <a:gd name="T1" fmla="*/ 0 h 3"/>
                                      <a:gd name="T2" fmla="*/ 37 w 39"/>
                                      <a:gd name="T3" fmla="*/ 0 h 3"/>
                                      <a:gd name="T4" fmla="*/ 39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37" y="0"/>
                                        </a:lnTo>
                                        <a:lnTo>
                                          <a:pt x="3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4" name="Freeform 2627"/>
                                <wps:cNvSpPr>
                                  <a:spLocks/>
                                </wps:cNvSpPr>
                                <wps:spPr bwMode="auto">
                                  <a:xfrm>
                                    <a:off x="151" y="495"/>
                                    <a:ext cx="39" cy="3"/>
                                  </a:xfrm>
                                  <a:custGeom>
                                    <a:avLst/>
                                    <a:gdLst>
                                      <a:gd name="T0" fmla="*/ 0 w 39"/>
                                      <a:gd name="T1" fmla="*/ 0 h 3"/>
                                      <a:gd name="T2" fmla="*/ 37 w 39"/>
                                      <a:gd name="T3" fmla="*/ 0 h 3"/>
                                      <a:gd name="T4" fmla="*/ 39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37" y="0"/>
                                        </a:lnTo>
                                        <a:lnTo>
                                          <a:pt x="39"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5" name="Freeform 2628"/>
                                <wps:cNvSpPr>
                                  <a:spLocks/>
                                </wps:cNvSpPr>
                                <wps:spPr bwMode="auto">
                                  <a:xfrm>
                                    <a:off x="148" y="498"/>
                                    <a:ext cx="43" cy="2"/>
                                  </a:xfrm>
                                  <a:custGeom>
                                    <a:avLst/>
                                    <a:gdLst>
                                      <a:gd name="T0" fmla="*/ 1 w 43"/>
                                      <a:gd name="T1" fmla="*/ 0 h 2"/>
                                      <a:gd name="T2" fmla="*/ 0 w 43"/>
                                      <a:gd name="T3" fmla="*/ 2 h 2"/>
                                      <a:gd name="T4" fmla="*/ 43 w 43"/>
                                      <a:gd name="T5" fmla="*/ 2 h 2"/>
                                      <a:gd name="T6" fmla="*/ 1 w 43"/>
                                      <a:gd name="T7" fmla="*/ 0 h 2"/>
                                    </a:gdLst>
                                    <a:ahLst/>
                                    <a:cxnLst>
                                      <a:cxn ang="0">
                                        <a:pos x="T0" y="T1"/>
                                      </a:cxn>
                                      <a:cxn ang="0">
                                        <a:pos x="T2" y="T3"/>
                                      </a:cxn>
                                      <a:cxn ang="0">
                                        <a:pos x="T4" y="T5"/>
                                      </a:cxn>
                                      <a:cxn ang="0">
                                        <a:pos x="T6" y="T7"/>
                                      </a:cxn>
                                    </a:cxnLst>
                                    <a:rect l="0" t="0" r="r" b="b"/>
                                    <a:pathLst>
                                      <a:path w="43" h="2">
                                        <a:moveTo>
                                          <a:pt x="1" y="0"/>
                                        </a:moveTo>
                                        <a:lnTo>
                                          <a:pt x="0" y="2"/>
                                        </a:lnTo>
                                        <a:lnTo>
                                          <a:pt x="43"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6" name="Freeform 2629"/>
                                <wps:cNvSpPr>
                                  <a:spLocks/>
                                </wps:cNvSpPr>
                                <wps:spPr bwMode="auto">
                                  <a:xfrm>
                                    <a:off x="148" y="498"/>
                                    <a:ext cx="43" cy="2"/>
                                  </a:xfrm>
                                  <a:custGeom>
                                    <a:avLst/>
                                    <a:gdLst>
                                      <a:gd name="T0" fmla="*/ 1 w 43"/>
                                      <a:gd name="T1" fmla="*/ 0 h 2"/>
                                      <a:gd name="T2" fmla="*/ 0 w 43"/>
                                      <a:gd name="T3" fmla="*/ 2 h 2"/>
                                      <a:gd name="T4" fmla="*/ 43 w 43"/>
                                      <a:gd name="T5" fmla="*/ 2 h 2"/>
                                      <a:gd name="T6" fmla="*/ 1 w 43"/>
                                      <a:gd name="T7" fmla="*/ 0 h 2"/>
                                    </a:gdLst>
                                    <a:ahLst/>
                                    <a:cxnLst>
                                      <a:cxn ang="0">
                                        <a:pos x="T0" y="T1"/>
                                      </a:cxn>
                                      <a:cxn ang="0">
                                        <a:pos x="T2" y="T3"/>
                                      </a:cxn>
                                      <a:cxn ang="0">
                                        <a:pos x="T4" y="T5"/>
                                      </a:cxn>
                                      <a:cxn ang="0">
                                        <a:pos x="T6" y="T7"/>
                                      </a:cxn>
                                    </a:cxnLst>
                                    <a:rect l="0" t="0" r="r" b="b"/>
                                    <a:pathLst>
                                      <a:path w="43" h="2">
                                        <a:moveTo>
                                          <a:pt x="1" y="0"/>
                                        </a:moveTo>
                                        <a:lnTo>
                                          <a:pt x="0" y="2"/>
                                        </a:lnTo>
                                        <a:lnTo>
                                          <a:pt x="43"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Freeform 2630"/>
                                <wps:cNvSpPr>
                                  <a:spLocks/>
                                </wps:cNvSpPr>
                                <wps:spPr bwMode="auto">
                                  <a:xfrm>
                                    <a:off x="149" y="498"/>
                                    <a:ext cx="42" cy="2"/>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8" name="Freeform 2631"/>
                                <wps:cNvSpPr>
                                  <a:spLocks/>
                                </wps:cNvSpPr>
                                <wps:spPr bwMode="auto">
                                  <a:xfrm>
                                    <a:off x="149" y="498"/>
                                    <a:ext cx="42" cy="2"/>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9" name="Freeform 2632"/>
                                <wps:cNvSpPr>
                                  <a:spLocks/>
                                </wps:cNvSpPr>
                                <wps:spPr bwMode="auto">
                                  <a:xfrm>
                                    <a:off x="147" y="500"/>
                                    <a:ext cx="45" cy="3"/>
                                  </a:xfrm>
                                  <a:custGeom>
                                    <a:avLst/>
                                    <a:gdLst>
                                      <a:gd name="T0" fmla="*/ 1 w 45"/>
                                      <a:gd name="T1" fmla="*/ 0 h 3"/>
                                      <a:gd name="T2" fmla="*/ 0 w 45"/>
                                      <a:gd name="T3" fmla="*/ 3 h 3"/>
                                      <a:gd name="T4" fmla="*/ 45 w 45"/>
                                      <a:gd name="T5" fmla="*/ 3 h 3"/>
                                      <a:gd name="T6" fmla="*/ 1 w 45"/>
                                      <a:gd name="T7" fmla="*/ 0 h 3"/>
                                    </a:gdLst>
                                    <a:ahLst/>
                                    <a:cxnLst>
                                      <a:cxn ang="0">
                                        <a:pos x="T0" y="T1"/>
                                      </a:cxn>
                                      <a:cxn ang="0">
                                        <a:pos x="T2" y="T3"/>
                                      </a:cxn>
                                      <a:cxn ang="0">
                                        <a:pos x="T4" y="T5"/>
                                      </a:cxn>
                                      <a:cxn ang="0">
                                        <a:pos x="T6" y="T7"/>
                                      </a:cxn>
                                    </a:cxnLst>
                                    <a:rect l="0" t="0" r="r" b="b"/>
                                    <a:pathLst>
                                      <a:path w="45" h="3">
                                        <a:moveTo>
                                          <a:pt x="1" y="0"/>
                                        </a:moveTo>
                                        <a:lnTo>
                                          <a:pt x="0" y="3"/>
                                        </a:lnTo>
                                        <a:lnTo>
                                          <a:pt x="45"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 name="Freeform 2633"/>
                                <wps:cNvSpPr>
                                  <a:spLocks/>
                                </wps:cNvSpPr>
                                <wps:spPr bwMode="auto">
                                  <a:xfrm>
                                    <a:off x="147" y="500"/>
                                    <a:ext cx="45" cy="3"/>
                                  </a:xfrm>
                                  <a:custGeom>
                                    <a:avLst/>
                                    <a:gdLst>
                                      <a:gd name="T0" fmla="*/ 1 w 45"/>
                                      <a:gd name="T1" fmla="*/ 0 h 3"/>
                                      <a:gd name="T2" fmla="*/ 0 w 45"/>
                                      <a:gd name="T3" fmla="*/ 3 h 3"/>
                                      <a:gd name="T4" fmla="*/ 45 w 45"/>
                                      <a:gd name="T5" fmla="*/ 3 h 3"/>
                                      <a:gd name="T6" fmla="*/ 1 w 45"/>
                                      <a:gd name="T7" fmla="*/ 0 h 3"/>
                                    </a:gdLst>
                                    <a:ahLst/>
                                    <a:cxnLst>
                                      <a:cxn ang="0">
                                        <a:pos x="T0" y="T1"/>
                                      </a:cxn>
                                      <a:cxn ang="0">
                                        <a:pos x="T2" y="T3"/>
                                      </a:cxn>
                                      <a:cxn ang="0">
                                        <a:pos x="T4" y="T5"/>
                                      </a:cxn>
                                      <a:cxn ang="0">
                                        <a:pos x="T6" y="T7"/>
                                      </a:cxn>
                                    </a:cxnLst>
                                    <a:rect l="0" t="0" r="r" b="b"/>
                                    <a:pathLst>
                                      <a:path w="45" h="3">
                                        <a:moveTo>
                                          <a:pt x="1" y="0"/>
                                        </a:moveTo>
                                        <a:lnTo>
                                          <a:pt x="0" y="3"/>
                                        </a:lnTo>
                                        <a:lnTo>
                                          <a:pt x="45"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1" name="Freeform 2634"/>
                                <wps:cNvSpPr>
                                  <a:spLocks/>
                                </wps:cNvSpPr>
                                <wps:spPr bwMode="auto">
                                  <a:xfrm>
                                    <a:off x="148" y="500"/>
                                    <a:ext cx="44" cy="3"/>
                                  </a:xfrm>
                                  <a:custGeom>
                                    <a:avLst/>
                                    <a:gdLst>
                                      <a:gd name="T0" fmla="*/ 0 w 44"/>
                                      <a:gd name="T1" fmla="*/ 0 h 3"/>
                                      <a:gd name="T2" fmla="*/ 43 w 44"/>
                                      <a:gd name="T3" fmla="*/ 0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43" y="0"/>
                                        </a:lnTo>
                                        <a:lnTo>
                                          <a:pt x="4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 name="Freeform 2635"/>
                                <wps:cNvSpPr>
                                  <a:spLocks/>
                                </wps:cNvSpPr>
                                <wps:spPr bwMode="auto">
                                  <a:xfrm>
                                    <a:off x="148" y="500"/>
                                    <a:ext cx="44" cy="3"/>
                                  </a:xfrm>
                                  <a:custGeom>
                                    <a:avLst/>
                                    <a:gdLst>
                                      <a:gd name="T0" fmla="*/ 0 w 44"/>
                                      <a:gd name="T1" fmla="*/ 0 h 3"/>
                                      <a:gd name="T2" fmla="*/ 43 w 44"/>
                                      <a:gd name="T3" fmla="*/ 0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43" y="0"/>
                                        </a:lnTo>
                                        <a:lnTo>
                                          <a:pt x="44"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3" name="Freeform 2636"/>
                                <wps:cNvSpPr>
                                  <a:spLocks/>
                                </wps:cNvSpPr>
                                <wps:spPr bwMode="auto">
                                  <a:xfrm>
                                    <a:off x="146" y="503"/>
                                    <a:ext cx="47" cy="3"/>
                                  </a:xfrm>
                                  <a:custGeom>
                                    <a:avLst/>
                                    <a:gdLst>
                                      <a:gd name="T0" fmla="*/ 1 w 47"/>
                                      <a:gd name="T1" fmla="*/ 0 h 3"/>
                                      <a:gd name="T2" fmla="*/ 0 w 47"/>
                                      <a:gd name="T3" fmla="*/ 3 h 3"/>
                                      <a:gd name="T4" fmla="*/ 47 w 47"/>
                                      <a:gd name="T5" fmla="*/ 3 h 3"/>
                                      <a:gd name="T6" fmla="*/ 1 w 47"/>
                                      <a:gd name="T7" fmla="*/ 0 h 3"/>
                                    </a:gdLst>
                                    <a:ahLst/>
                                    <a:cxnLst>
                                      <a:cxn ang="0">
                                        <a:pos x="T0" y="T1"/>
                                      </a:cxn>
                                      <a:cxn ang="0">
                                        <a:pos x="T2" y="T3"/>
                                      </a:cxn>
                                      <a:cxn ang="0">
                                        <a:pos x="T4" y="T5"/>
                                      </a:cxn>
                                      <a:cxn ang="0">
                                        <a:pos x="T6" y="T7"/>
                                      </a:cxn>
                                    </a:cxnLst>
                                    <a:rect l="0" t="0" r="r" b="b"/>
                                    <a:pathLst>
                                      <a:path w="47" h="3">
                                        <a:moveTo>
                                          <a:pt x="1" y="0"/>
                                        </a:moveTo>
                                        <a:lnTo>
                                          <a:pt x="0" y="3"/>
                                        </a:lnTo>
                                        <a:lnTo>
                                          <a:pt x="47"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 name="Freeform 2637"/>
                                <wps:cNvSpPr>
                                  <a:spLocks/>
                                </wps:cNvSpPr>
                                <wps:spPr bwMode="auto">
                                  <a:xfrm>
                                    <a:off x="146" y="503"/>
                                    <a:ext cx="47" cy="3"/>
                                  </a:xfrm>
                                  <a:custGeom>
                                    <a:avLst/>
                                    <a:gdLst>
                                      <a:gd name="T0" fmla="*/ 1 w 47"/>
                                      <a:gd name="T1" fmla="*/ 0 h 3"/>
                                      <a:gd name="T2" fmla="*/ 0 w 47"/>
                                      <a:gd name="T3" fmla="*/ 3 h 3"/>
                                      <a:gd name="T4" fmla="*/ 47 w 47"/>
                                      <a:gd name="T5" fmla="*/ 3 h 3"/>
                                      <a:gd name="T6" fmla="*/ 1 w 47"/>
                                      <a:gd name="T7" fmla="*/ 0 h 3"/>
                                    </a:gdLst>
                                    <a:ahLst/>
                                    <a:cxnLst>
                                      <a:cxn ang="0">
                                        <a:pos x="T0" y="T1"/>
                                      </a:cxn>
                                      <a:cxn ang="0">
                                        <a:pos x="T2" y="T3"/>
                                      </a:cxn>
                                      <a:cxn ang="0">
                                        <a:pos x="T4" y="T5"/>
                                      </a:cxn>
                                      <a:cxn ang="0">
                                        <a:pos x="T6" y="T7"/>
                                      </a:cxn>
                                    </a:cxnLst>
                                    <a:rect l="0" t="0" r="r" b="b"/>
                                    <a:pathLst>
                                      <a:path w="47" h="3">
                                        <a:moveTo>
                                          <a:pt x="1" y="0"/>
                                        </a:moveTo>
                                        <a:lnTo>
                                          <a:pt x="0" y="3"/>
                                        </a:lnTo>
                                        <a:lnTo>
                                          <a:pt x="47"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5" name="Freeform 2638"/>
                                <wps:cNvSpPr>
                                  <a:spLocks/>
                                </wps:cNvSpPr>
                                <wps:spPr bwMode="auto">
                                  <a:xfrm>
                                    <a:off x="147" y="503"/>
                                    <a:ext cx="46" cy="3"/>
                                  </a:xfrm>
                                  <a:custGeom>
                                    <a:avLst/>
                                    <a:gdLst>
                                      <a:gd name="T0" fmla="*/ 0 w 46"/>
                                      <a:gd name="T1" fmla="*/ 0 h 3"/>
                                      <a:gd name="T2" fmla="*/ 45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5"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 name="Freeform 2639"/>
                                <wps:cNvSpPr>
                                  <a:spLocks/>
                                </wps:cNvSpPr>
                                <wps:spPr bwMode="auto">
                                  <a:xfrm>
                                    <a:off x="147" y="503"/>
                                    <a:ext cx="46" cy="3"/>
                                  </a:xfrm>
                                  <a:custGeom>
                                    <a:avLst/>
                                    <a:gdLst>
                                      <a:gd name="T0" fmla="*/ 0 w 46"/>
                                      <a:gd name="T1" fmla="*/ 0 h 3"/>
                                      <a:gd name="T2" fmla="*/ 45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5" y="0"/>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7" name="Freeform 2640"/>
                                <wps:cNvSpPr>
                                  <a:spLocks/>
                                </wps:cNvSpPr>
                                <wps:spPr bwMode="auto">
                                  <a:xfrm>
                                    <a:off x="146" y="506"/>
                                    <a:ext cx="47" cy="4"/>
                                  </a:xfrm>
                                  <a:custGeom>
                                    <a:avLst/>
                                    <a:gdLst>
                                      <a:gd name="T0" fmla="*/ 0 w 47"/>
                                      <a:gd name="T1" fmla="*/ 0 h 4"/>
                                      <a:gd name="T2" fmla="*/ 0 w 47"/>
                                      <a:gd name="T3" fmla="*/ 4 h 4"/>
                                      <a:gd name="T4" fmla="*/ 47 w 47"/>
                                      <a:gd name="T5" fmla="*/ 4 h 4"/>
                                      <a:gd name="T6" fmla="*/ 0 w 47"/>
                                      <a:gd name="T7" fmla="*/ 0 h 4"/>
                                    </a:gdLst>
                                    <a:ahLst/>
                                    <a:cxnLst>
                                      <a:cxn ang="0">
                                        <a:pos x="T0" y="T1"/>
                                      </a:cxn>
                                      <a:cxn ang="0">
                                        <a:pos x="T2" y="T3"/>
                                      </a:cxn>
                                      <a:cxn ang="0">
                                        <a:pos x="T4" y="T5"/>
                                      </a:cxn>
                                      <a:cxn ang="0">
                                        <a:pos x="T6" y="T7"/>
                                      </a:cxn>
                                    </a:cxnLst>
                                    <a:rect l="0" t="0" r="r" b="b"/>
                                    <a:pathLst>
                                      <a:path w="47" h="4">
                                        <a:moveTo>
                                          <a:pt x="0" y="0"/>
                                        </a:moveTo>
                                        <a:lnTo>
                                          <a:pt x="0" y="4"/>
                                        </a:lnTo>
                                        <a:lnTo>
                                          <a:pt x="4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 name="Freeform 2641"/>
                                <wps:cNvSpPr>
                                  <a:spLocks/>
                                </wps:cNvSpPr>
                                <wps:spPr bwMode="auto">
                                  <a:xfrm>
                                    <a:off x="146" y="506"/>
                                    <a:ext cx="47" cy="4"/>
                                  </a:xfrm>
                                  <a:custGeom>
                                    <a:avLst/>
                                    <a:gdLst>
                                      <a:gd name="T0" fmla="*/ 0 w 47"/>
                                      <a:gd name="T1" fmla="*/ 0 h 4"/>
                                      <a:gd name="T2" fmla="*/ 0 w 47"/>
                                      <a:gd name="T3" fmla="*/ 4 h 4"/>
                                      <a:gd name="T4" fmla="*/ 47 w 47"/>
                                      <a:gd name="T5" fmla="*/ 4 h 4"/>
                                      <a:gd name="T6" fmla="*/ 0 w 47"/>
                                      <a:gd name="T7" fmla="*/ 0 h 4"/>
                                    </a:gdLst>
                                    <a:ahLst/>
                                    <a:cxnLst>
                                      <a:cxn ang="0">
                                        <a:pos x="T0" y="T1"/>
                                      </a:cxn>
                                      <a:cxn ang="0">
                                        <a:pos x="T2" y="T3"/>
                                      </a:cxn>
                                      <a:cxn ang="0">
                                        <a:pos x="T4" y="T5"/>
                                      </a:cxn>
                                      <a:cxn ang="0">
                                        <a:pos x="T6" y="T7"/>
                                      </a:cxn>
                                    </a:cxnLst>
                                    <a:rect l="0" t="0" r="r" b="b"/>
                                    <a:pathLst>
                                      <a:path w="47" h="4">
                                        <a:moveTo>
                                          <a:pt x="0" y="0"/>
                                        </a:moveTo>
                                        <a:lnTo>
                                          <a:pt x="0" y="4"/>
                                        </a:lnTo>
                                        <a:lnTo>
                                          <a:pt x="4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9" name="Freeform 2642"/>
                                <wps:cNvSpPr>
                                  <a:spLocks/>
                                </wps:cNvSpPr>
                                <wps:spPr bwMode="auto">
                                  <a:xfrm>
                                    <a:off x="146" y="506"/>
                                    <a:ext cx="47" cy="4"/>
                                  </a:xfrm>
                                  <a:custGeom>
                                    <a:avLst/>
                                    <a:gdLst>
                                      <a:gd name="T0" fmla="*/ 0 w 47"/>
                                      <a:gd name="T1" fmla="*/ 0 h 4"/>
                                      <a:gd name="T2" fmla="*/ 47 w 47"/>
                                      <a:gd name="T3" fmla="*/ 0 h 4"/>
                                      <a:gd name="T4" fmla="*/ 47 w 47"/>
                                      <a:gd name="T5" fmla="*/ 4 h 4"/>
                                      <a:gd name="T6" fmla="*/ 0 w 47"/>
                                      <a:gd name="T7" fmla="*/ 0 h 4"/>
                                    </a:gdLst>
                                    <a:ahLst/>
                                    <a:cxnLst>
                                      <a:cxn ang="0">
                                        <a:pos x="T0" y="T1"/>
                                      </a:cxn>
                                      <a:cxn ang="0">
                                        <a:pos x="T2" y="T3"/>
                                      </a:cxn>
                                      <a:cxn ang="0">
                                        <a:pos x="T4" y="T5"/>
                                      </a:cxn>
                                      <a:cxn ang="0">
                                        <a:pos x="T6" y="T7"/>
                                      </a:cxn>
                                    </a:cxnLst>
                                    <a:rect l="0" t="0" r="r" b="b"/>
                                    <a:pathLst>
                                      <a:path w="47" h="4">
                                        <a:moveTo>
                                          <a:pt x="0" y="0"/>
                                        </a:moveTo>
                                        <a:lnTo>
                                          <a:pt x="47" y="0"/>
                                        </a:lnTo>
                                        <a:lnTo>
                                          <a:pt x="4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 name="Freeform 2643"/>
                                <wps:cNvSpPr>
                                  <a:spLocks/>
                                </wps:cNvSpPr>
                                <wps:spPr bwMode="auto">
                                  <a:xfrm>
                                    <a:off x="146" y="506"/>
                                    <a:ext cx="47" cy="4"/>
                                  </a:xfrm>
                                  <a:custGeom>
                                    <a:avLst/>
                                    <a:gdLst>
                                      <a:gd name="T0" fmla="*/ 0 w 47"/>
                                      <a:gd name="T1" fmla="*/ 0 h 4"/>
                                      <a:gd name="T2" fmla="*/ 47 w 47"/>
                                      <a:gd name="T3" fmla="*/ 0 h 4"/>
                                      <a:gd name="T4" fmla="*/ 47 w 47"/>
                                      <a:gd name="T5" fmla="*/ 4 h 4"/>
                                      <a:gd name="T6" fmla="*/ 0 w 47"/>
                                      <a:gd name="T7" fmla="*/ 0 h 4"/>
                                    </a:gdLst>
                                    <a:ahLst/>
                                    <a:cxnLst>
                                      <a:cxn ang="0">
                                        <a:pos x="T0" y="T1"/>
                                      </a:cxn>
                                      <a:cxn ang="0">
                                        <a:pos x="T2" y="T3"/>
                                      </a:cxn>
                                      <a:cxn ang="0">
                                        <a:pos x="T4" y="T5"/>
                                      </a:cxn>
                                      <a:cxn ang="0">
                                        <a:pos x="T6" y="T7"/>
                                      </a:cxn>
                                    </a:cxnLst>
                                    <a:rect l="0" t="0" r="r" b="b"/>
                                    <a:pathLst>
                                      <a:path w="47" h="4">
                                        <a:moveTo>
                                          <a:pt x="0" y="0"/>
                                        </a:moveTo>
                                        <a:lnTo>
                                          <a:pt x="47" y="0"/>
                                        </a:lnTo>
                                        <a:lnTo>
                                          <a:pt x="4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1" name="Rectangle 2644"/>
                                <wps:cNvSpPr>
                                  <a:spLocks noChangeArrowheads="1"/>
                                </wps:cNvSpPr>
                                <wps:spPr bwMode="auto">
                                  <a:xfrm>
                                    <a:off x="146"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2" name="Rectangle 2645"/>
                                <wps:cNvSpPr>
                                  <a:spLocks noChangeArrowheads="1"/>
                                </wps:cNvSpPr>
                                <wps:spPr bwMode="auto">
                                  <a:xfrm>
                                    <a:off x="146"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3" name="Rectangle 2646"/>
                                <wps:cNvSpPr>
                                  <a:spLocks noChangeArrowheads="1"/>
                                </wps:cNvSpPr>
                                <wps:spPr bwMode="auto">
                                  <a:xfrm>
                                    <a:off x="146"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4" name="Rectangle 2647"/>
                                <wps:cNvSpPr>
                                  <a:spLocks noChangeArrowheads="1"/>
                                </wps:cNvSpPr>
                                <wps:spPr bwMode="auto">
                                  <a:xfrm>
                                    <a:off x="146"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 name="Freeform 2648"/>
                                <wps:cNvSpPr>
                                  <a:spLocks/>
                                </wps:cNvSpPr>
                                <wps:spPr bwMode="auto">
                                  <a:xfrm>
                                    <a:off x="146" y="510"/>
                                    <a:ext cx="47" cy="3"/>
                                  </a:xfrm>
                                  <a:custGeom>
                                    <a:avLst/>
                                    <a:gdLst>
                                      <a:gd name="T0" fmla="*/ 0 w 47"/>
                                      <a:gd name="T1" fmla="*/ 0 h 3"/>
                                      <a:gd name="T2" fmla="*/ 0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0" y="3"/>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 name="Freeform 2649"/>
                                <wps:cNvSpPr>
                                  <a:spLocks/>
                                </wps:cNvSpPr>
                                <wps:spPr bwMode="auto">
                                  <a:xfrm>
                                    <a:off x="146" y="510"/>
                                    <a:ext cx="47" cy="3"/>
                                  </a:xfrm>
                                  <a:custGeom>
                                    <a:avLst/>
                                    <a:gdLst>
                                      <a:gd name="T0" fmla="*/ 0 w 47"/>
                                      <a:gd name="T1" fmla="*/ 0 h 3"/>
                                      <a:gd name="T2" fmla="*/ 0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0" y="3"/>
                                        </a:lnTo>
                                        <a:lnTo>
                                          <a:pt x="4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7" name="Freeform 2650"/>
                                <wps:cNvSpPr>
                                  <a:spLocks/>
                                </wps:cNvSpPr>
                                <wps:spPr bwMode="auto">
                                  <a:xfrm>
                                    <a:off x="146" y="510"/>
                                    <a:ext cx="47" cy="3"/>
                                  </a:xfrm>
                                  <a:custGeom>
                                    <a:avLst/>
                                    <a:gdLst>
                                      <a:gd name="T0" fmla="*/ 0 w 47"/>
                                      <a:gd name="T1" fmla="*/ 0 h 3"/>
                                      <a:gd name="T2" fmla="*/ 47 w 47"/>
                                      <a:gd name="T3" fmla="*/ 0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47" y="0"/>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 name="Freeform 2651"/>
                                <wps:cNvSpPr>
                                  <a:spLocks/>
                                </wps:cNvSpPr>
                                <wps:spPr bwMode="auto">
                                  <a:xfrm>
                                    <a:off x="146" y="510"/>
                                    <a:ext cx="47" cy="3"/>
                                  </a:xfrm>
                                  <a:custGeom>
                                    <a:avLst/>
                                    <a:gdLst>
                                      <a:gd name="T0" fmla="*/ 0 w 47"/>
                                      <a:gd name="T1" fmla="*/ 0 h 3"/>
                                      <a:gd name="T2" fmla="*/ 47 w 47"/>
                                      <a:gd name="T3" fmla="*/ 0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47" y="0"/>
                                        </a:lnTo>
                                        <a:lnTo>
                                          <a:pt x="4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9" name="Freeform 2652"/>
                                <wps:cNvSpPr>
                                  <a:spLocks/>
                                </wps:cNvSpPr>
                                <wps:spPr bwMode="auto">
                                  <a:xfrm>
                                    <a:off x="146" y="513"/>
                                    <a:ext cx="46" cy="2"/>
                                  </a:xfrm>
                                  <a:custGeom>
                                    <a:avLst/>
                                    <a:gdLst>
                                      <a:gd name="T0" fmla="*/ 0 w 46"/>
                                      <a:gd name="T1" fmla="*/ 0 h 2"/>
                                      <a:gd name="T2" fmla="*/ 1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1" y="2"/>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 name="Freeform 2653"/>
                                <wps:cNvSpPr>
                                  <a:spLocks/>
                                </wps:cNvSpPr>
                                <wps:spPr bwMode="auto">
                                  <a:xfrm>
                                    <a:off x="146" y="513"/>
                                    <a:ext cx="46" cy="2"/>
                                  </a:xfrm>
                                  <a:custGeom>
                                    <a:avLst/>
                                    <a:gdLst>
                                      <a:gd name="T0" fmla="*/ 0 w 46"/>
                                      <a:gd name="T1" fmla="*/ 0 h 2"/>
                                      <a:gd name="T2" fmla="*/ 1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1" y="2"/>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1" name="Freeform 2654"/>
                                <wps:cNvSpPr>
                                  <a:spLocks/>
                                </wps:cNvSpPr>
                                <wps:spPr bwMode="auto">
                                  <a:xfrm>
                                    <a:off x="146" y="513"/>
                                    <a:ext cx="47" cy="2"/>
                                  </a:xfrm>
                                  <a:custGeom>
                                    <a:avLst/>
                                    <a:gdLst>
                                      <a:gd name="T0" fmla="*/ 0 w 47"/>
                                      <a:gd name="T1" fmla="*/ 0 h 2"/>
                                      <a:gd name="T2" fmla="*/ 47 w 47"/>
                                      <a:gd name="T3" fmla="*/ 0 h 2"/>
                                      <a:gd name="T4" fmla="*/ 46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 name="Freeform 2655"/>
                                <wps:cNvSpPr>
                                  <a:spLocks/>
                                </wps:cNvSpPr>
                                <wps:spPr bwMode="auto">
                                  <a:xfrm>
                                    <a:off x="146" y="513"/>
                                    <a:ext cx="47" cy="2"/>
                                  </a:xfrm>
                                  <a:custGeom>
                                    <a:avLst/>
                                    <a:gdLst>
                                      <a:gd name="T0" fmla="*/ 0 w 47"/>
                                      <a:gd name="T1" fmla="*/ 0 h 2"/>
                                      <a:gd name="T2" fmla="*/ 47 w 47"/>
                                      <a:gd name="T3" fmla="*/ 0 h 2"/>
                                      <a:gd name="T4" fmla="*/ 46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3" name="Freeform 2656"/>
                                <wps:cNvSpPr>
                                  <a:spLocks/>
                                </wps:cNvSpPr>
                                <wps:spPr bwMode="auto">
                                  <a:xfrm>
                                    <a:off x="147" y="515"/>
                                    <a:ext cx="44" cy="4"/>
                                  </a:xfrm>
                                  <a:custGeom>
                                    <a:avLst/>
                                    <a:gdLst>
                                      <a:gd name="T0" fmla="*/ 0 w 44"/>
                                      <a:gd name="T1" fmla="*/ 0 h 4"/>
                                      <a:gd name="T2" fmla="*/ 1 w 44"/>
                                      <a:gd name="T3" fmla="*/ 4 h 4"/>
                                      <a:gd name="T4" fmla="*/ 44 w 44"/>
                                      <a:gd name="T5" fmla="*/ 4 h 4"/>
                                      <a:gd name="T6" fmla="*/ 0 w 44"/>
                                      <a:gd name="T7" fmla="*/ 0 h 4"/>
                                    </a:gdLst>
                                    <a:ahLst/>
                                    <a:cxnLst>
                                      <a:cxn ang="0">
                                        <a:pos x="T0" y="T1"/>
                                      </a:cxn>
                                      <a:cxn ang="0">
                                        <a:pos x="T2" y="T3"/>
                                      </a:cxn>
                                      <a:cxn ang="0">
                                        <a:pos x="T4" y="T5"/>
                                      </a:cxn>
                                      <a:cxn ang="0">
                                        <a:pos x="T6" y="T7"/>
                                      </a:cxn>
                                    </a:cxnLst>
                                    <a:rect l="0" t="0" r="r" b="b"/>
                                    <a:pathLst>
                                      <a:path w="44" h="4">
                                        <a:moveTo>
                                          <a:pt x="0" y="0"/>
                                        </a:moveTo>
                                        <a:lnTo>
                                          <a:pt x="1" y="4"/>
                                        </a:lnTo>
                                        <a:lnTo>
                                          <a:pt x="4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 name="Freeform 2657"/>
                                <wps:cNvSpPr>
                                  <a:spLocks/>
                                </wps:cNvSpPr>
                                <wps:spPr bwMode="auto">
                                  <a:xfrm>
                                    <a:off x="147" y="515"/>
                                    <a:ext cx="44" cy="4"/>
                                  </a:xfrm>
                                  <a:custGeom>
                                    <a:avLst/>
                                    <a:gdLst>
                                      <a:gd name="T0" fmla="*/ 0 w 44"/>
                                      <a:gd name="T1" fmla="*/ 0 h 4"/>
                                      <a:gd name="T2" fmla="*/ 1 w 44"/>
                                      <a:gd name="T3" fmla="*/ 4 h 4"/>
                                      <a:gd name="T4" fmla="*/ 44 w 44"/>
                                      <a:gd name="T5" fmla="*/ 4 h 4"/>
                                      <a:gd name="T6" fmla="*/ 0 w 44"/>
                                      <a:gd name="T7" fmla="*/ 0 h 4"/>
                                    </a:gdLst>
                                    <a:ahLst/>
                                    <a:cxnLst>
                                      <a:cxn ang="0">
                                        <a:pos x="T0" y="T1"/>
                                      </a:cxn>
                                      <a:cxn ang="0">
                                        <a:pos x="T2" y="T3"/>
                                      </a:cxn>
                                      <a:cxn ang="0">
                                        <a:pos x="T4" y="T5"/>
                                      </a:cxn>
                                      <a:cxn ang="0">
                                        <a:pos x="T6" y="T7"/>
                                      </a:cxn>
                                    </a:cxnLst>
                                    <a:rect l="0" t="0" r="r" b="b"/>
                                    <a:pathLst>
                                      <a:path w="44" h="4">
                                        <a:moveTo>
                                          <a:pt x="0" y="0"/>
                                        </a:moveTo>
                                        <a:lnTo>
                                          <a:pt x="1" y="4"/>
                                        </a:lnTo>
                                        <a:lnTo>
                                          <a:pt x="44"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5" name="Freeform 2658"/>
                                <wps:cNvSpPr>
                                  <a:spLocks/>
                                </wps:cNvSpPr>
                                <wps:spPr bwMode="auto">
                                  <a:xfrm>
                                    <a:off x="147" y="515"/>
                                    <a:ext cx="45" cy="4"/>
                                  </a:xfrm>
                                  <a:custGeom>
                                    <a:avLst/>
                                    <a:gdLst>
                                      <a:gd name="T0" fmla="*/ 0 w 45"/>
                                      <a:gd name="T1" fmla="*/ 0 h 4"/>
                                      <a:gd name="T2" fmla="*/ 45 w 45"/>
                                      <a:gd name="T3" fmla="*/ 0 h 4"/>
                                      <a:gd name="T4" fmla="*/ 44 w 45"/>
                                      <a:gd name="T5" fmla="*/ 4 h 4"/>
                                      <a:gd name="T6" fmla="*/ 0 w 45"/>
                                      <a:gd name="T7" fmla="*/ 0 h 4"/>
                                    </a:gdLst>
                                    <a:ahLst/>
                                    <a:cxnLst>
                                      <a:cxn ang="0">
                                        <a:pos x="T0" y="T1"/>
                                      </a:cxn>
                                      <a:cxn ang="0">
                                        <a:pos x="T2" y="T3"/>
                                      </a:cxn>
                                      <a:cxn ang="0">
                                        <a:pos x="T4" y="T5"/>
                                      </a:cxn>
                                      <a:cxn ang="0">
                                        <a:pos x="T6" y="T7"/>
                                      </a:cxn>
                                    </a:cxnLst>
                                    <a:rect l="0" t="0" r="r" b="b"/>
                                    <a:pathLst>
                                      <a:path w="45" h="4">
                                        <a:moveTo>
                                          <a:pt x="0" y="0"/>
                                        </a:moveTo>
                                        <a:lnTo>
                                          <a:pt x="45" y="0"/>
                                        </a:lnTo>
                                        <a:lnTo>
                                          <a:pt x="4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 name="Freeform 2659"/>
                                <wps:cNvSpPr>
                                  <a:spLocks/>
                                </wps:cNvSpPr>
                                <wps:spPr bwMode="auto">
                                  <a:xfrm>
                                    <a:off x="147" y="515"/>
                                    <a:ext cx="45" cy="4"/>
                                  </a:xfrm>
                                  <a:custGeom>
                                    <a:avLst/>
                                    <a:gdLst>
                                      <a:gd name="T0" fmla="*/ 0 w 45"/>
                                      <a:gd name="T1" fmla="*/ 0 h 4"/>
                                      <a:gd name="T2" fmla="*/ 45 w 45"/>
                                      <a:gd name="T3" fmla="*/ 0 h 4"/>
                                      <a:gd name="T4" fmla="*/ 44 w 45"/>
                                      <a:gd name="T5" fmla="*/ 4 h 4"/>
                                      <a:gd name="T6" fmla="*/ 0 w 45"/>
                                      <a:gd name="T7" fmla="*/ 0 h 4"/>
                                    </a:gdLst>
                                    <a:ahLst/>
                                    <a:cxnLst>
                                      <a:cxn ang="0">
                                        <a:pos x="T0" y="T1"/>
                                      </a:cxn>
                                      <a:cxn ang="0">
                                        <a:pos x="T2" y="T3"/>
                                      </a:cxn>
                                      <a:cxn ang="0">
                                        <a:pos x="T4" y="T5"/>
                                      </a:cxn>
                                      <a:cxn ang="0">
                                        <a:pos x="T6" y="T7"/>
                                      </a:cxn>
                                    </a:cxnLst>
                                    <a:rect l="0" t="0" r="r" b="b"/>
                                    <a:pathLst>
                                      <a:path w="45" h="4">
                                        <a:moveTo>
                                          <a:pt x="0" y="0"/>
                                        </a:moveTo>
                                        <a:lnTo>
                                          <a:pt x="45" y="0"/>
                                        </a:lnTo>
                                        <a:lnTo>
                                          <a:pt x="44"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7" name="Freeform 2660"/>
                                <wps:cNvSpPr>
                                  <a:spLocks/>
                                </wps:cNvSpPr>
                                <wps:spPr bwMode="auto">
                                  <a:xfrm>
                                    <a:off x="148" y="519"/>
                                    <a:ext cx="42" cy="2"/>
                                  </a:xfrm>
                                  <a:custGeom>
                                    <a:avLst/>
                                    <a:gdLst>
                                      <a:gd name="T0" fmla="*/ 0 w 42"/>
                                      <a:gd name="T1" fmla="*/ 0 h 2"/>
                                      <a:gd name="T2" fmla="*/ 1 w 42"/>
                                      <a:gd name="T3" fmla="*/ 2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1" y="2"/>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 name="Freeform 2661"/>
                                <wps:cNvSpPr>
                                  <a:spLocks/>
                                </wps:cNvSpPr>
                                <wps:spPr bwMode="auto">
                                  <a:xfrm>
                                    <a:off x="148" y="519"/>
                                    <a:ext cx="42" cy="2"/>
                                  </a:xfrm>
                                  <a:custGeom>
                                    <a:avLst/>
                                    <a:gdLst>
                                      <a:gd name="T0" fmla="*/ 0 w 42"/>
                                      <a:gd name="T1" fmla="*/ 0 h 2"/>
                                      <a:gd name="T2" fmla="*/ 1 w 42"/>
                                      <a:gd name="T3" fmla="*/ 2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1" y="2"/>
                                        </a:lnTo>
                                        <a:lnTo>
                                          <a:pt x="4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9" name="Freeform 2662"/>
                                <wps:cNvSpPr>
                                  <a:spLocks/>
                                </wps:cNvSpPr>
                                <wps:spPr bwMode="auto">
                                  <a:xfrm>
                                    <a:off x="148" y="519"/>
                                    <a:ext cx="43" cy="2"/>
                                  </a:xfrm>
                                  <a:custGeom>
                                    <a:avLst/>
                                    <a:gdLst>
                                      <a:gd name="T0" fmla="*/ 0 w 43"/>
                                      <a:gd name="T1" fmla="*/ 0 h 2"/>
                                      <a:gd name="T2" fmla="*/ 43 w 43"/>
                                      <a:gd name="T3" fmla="*/ 0 h 2"/>
                                      <a:gd name="T4" fmla="*/ 42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3" y="0"/>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 name="Freeform 2663"/>
                                <wps:cNvSpPr>
                                  <a:spLocks/>
                                </wps:cNvSpPr>
                                <wps:spPr bwMode="auto">
                                  <a:xfrm>
                                    <a:off x="148" y="519"/>
                                    <a:ext cx="43" cy="2"/>
                                  </a:xfrm>
                                  <a:custGeom>
                                    <a:avLst/>
                                    <a:gdLst>
                                      <a:gd name="T0" fmla="*/ 0 w 43"/>
                                      <a:gd name="T1" fmla="*/ 0 h 2"/>
                                      <a:gd name="T2" fmla="*/ 43 w 43"/>
                                      <a:gd name="T3" fmla="*/ 0 h 2"/>
                                      <a:gd name="T4" fmla="*/ 42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3" y="0"/>
                                        </a:lnTo>
                                        <a:lnTo>
                                          <a:pt x="4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1" name="Freeform 2664"/>
                                <wps:cNvSpPr>
                                  <a:spLocks/>
                                </wps:cNvSpPr>
                                <wps:spPr bwMode="auto">
                                  <a:xfrm>
                                    <a:off x="149" y="521"/>
                                    <a:ext cx="39" cy="3"/>
                                  </a:xfrm>
                                  <a:custGeom>
                                    <a:avLst/>
                                    <a:gdLst>
                                      <a:gd name="T0" fmla="*/ 0 w 39"/>
                                      <a:gd name="T1" fmla="*/ 0 h 3"/>
                                      <a:gd name="T2" fmla="*/ 2 w 39"/>
                                      <a:gd name="T3" fmla="*/ 3 h 3"/>
                                      <a:gd name="T4" fmla="*/ 39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2" y="3"/>
                                        </a:lnTo>
                                        <a:lnTo>
                                          <a:pt x="3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 name="Freeform 2665"/>
                                <wps:cNvSpPr>
                                  <a:spLocks/>
                                </wps:cNvSpPr>
                                <wps:spPr bwMode="auto">
                                  <a:xfrm>
                                    <a:off x="149" y="521"/>
                                    <a:ext cx="39" cy="3"/>
                                  </a:xfrm>
                                  <a:custGeom>
                                    <a:avLst/>
                                    <a:gdLst>
                                      <a:gd name="T0" fmla="*/ 0 w 39"/>
                                      <a:gd name="T1" fmla="*/ 0 h 3"/>
                                      <a:gd name="T2" fmla="*/ 2 w 39"/>
                                      <a:gd name="T3" fmla="*/ 3 h 3"/>
                                      <a:gd name="T4" fmla="*/ 39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2" y="3"/>
                                        </a:lnTo>
                                        <a:lnTo>
                                          <a:pt x="39"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3" name="Freeform 2666"/>
                                <wps:cNvSpPr>
                                  <a:spLocks/>
                                </wps:cNvSpPr>
                                <wps:spPr bwMode="auto">
                                  <a:xfrm>
                                    <a:off x="149" y="521"/>
                                    <a:ext cx="41" cy="3"/>
                                  </a:xfrm>
                                  <a:custGeom>
                                    <a:avLst/>
                                    <a:gdLst>
                                      <a:gd name="T0" fmla="*/ 0 w 41"/>
                                      <a:gd name="T1" fmla="*/ 0 h 3"/>
                                      <a:gd name="T2" fmla="*/ 41 w 41"/>
                                      <a:gd name="T3" fmla="*/ 0 h 3"/>
                                      <a:gd name="T4" fmla="*/ 39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1" y="0"/>
                                        </a:lnTo>
                                        <a:lnTo>
                                          <a:pt x="3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 name="Freeform 2667"/>
                                <wps:cNvSpPr>
                                  <a:spLocks/>
                                </wps:cNvSpPr>
                                <wps:spPr bwMode="auto">
                                  <a:xfrm>
                                    <a:off x="149" y="521"/>
                                    <a:ext cx="41" cy="3"/>
                                  </a:xfrm>
                                  <a:custGeom>
                                    <a:avLst/>
                                    <a:gdLst>
                                      <a:gd name="T0" fmla="*/ 0 w 41"/>
                                      <a:gd name="T1" fmla="*/ 0 h 3"/>
                                      <a:gd name="T2" fmla="*/ 41 w 41"/>
                                      <a:gd name="T3" fmla="*/ 0 h 3"/>
                                      <a:gd name="T4" fmla="*/ 39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1" y="0"/>
                                        </a:lnTo>
                                        <a:lnTo>
                                          <a:pt x="39"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5" name="Freeform 2668"/>
                                <wps:cNvSpPr>
                                  <a:spLocks/>
                                </wps:cNvSpPr>
                                <wps:spPr bwMode="auto">
                                  <a:xfrm>
                                    <a:off x="151" y="524"/>
                                    <a:ext cx="35" cy="2"/>
                                  </a:xfrm>
                                  <a:custGeom>
                                    <a:avLst/>
                                    <a:gdLst>
                                      <a:gd name="T0" fmla="*/ 0 w 35"/>
                                      <a:gd name="T1" fmla="*/ 0 h 2"/>
                                      <a:gd name="T2" fmla="*/ 2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2" y="2"/>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6" name="Freeform 2669"/>
                                <wps:cNvSpPr>
                                  <a:spLocks/>
                                </wps:cNvSpPr>
                                <wps:spPr bwMode="auto">
                                  <a:xfrm>
                                    <a:off x="151" y="524"/>
                                    <a:ext cx="35" cy="2"/>
                                  </a:xfrm>
                                  <a:custGeom>
                                    <a:avLst/>
                                    <a:gdLst>
                                      <a:gd name="T0" fmla="*/ 0 w 35"/>
                                      <a:gd name="T1" fmla="*/ 0 h 2"/>
                                      <a:gd name="T2" fmla="*/ 2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2" y="2"/>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7" name="Freeform 2670"/>
                                <wps:cNvSpPr>
                                  <a:spLocks/>
                                </wps:cNvSpPr>
                                <wps:spPr bwMode="auto">
                                  <a:xfrm>
                                    <a:off x="151" y="524"/>
                                    <a:ext cx="37" cy="2"/>
                                  </a:xfrm>
                                  <a:custGeom>
                                    <a:avLst/>
                                    <a:gdLst>
                                      <a:gd name="T0" fmla="*/ 0 w 37"/>
                                      <a:gd name="T1" fmla="*/ 0 h 2"/>
                                      <a:gd name="T2" fmla="*/ 37 w 37"/>
                                      <a:gd name="T3" fmla="*/ 0 h 2"/>
                                      <a:gd name="T4" fmla="*/ 35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37" y="0"/>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8" name="Freeform 2671"/>
                                <wps:cNvSpPr>
                                  <a:spLocks/>
                                </wps:cNvSpPr>
                                <wps:spPr bwMode="auto">
                                  <a:xfrm>
                                    <a:off x="151" y="524"/>
                                    <a:ext cx="37" cy="2"/>
                                  </a:xfrm>
                                  <a:custGeom>
                                    <a:avLst/>
                                    <a:gdLst>
                                      <a:gd name="T0" fmla="*/ 0 w 37"/>
                                      <a:gd name="T1" fmla="*/ 0 h 2"/>
                                      <a:gd name="T2" fmla="*/ 37 w 37"/>
                                      <a:gd name="T3" fmla="*/ 0 h 2"/>
                                      <a:gd name="T4" fmla="*/ 35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37" y="0"/>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9" name="Freeform 2672"/>
                                <wps:cNvSpPr>
                                  <a:spLocks/>
                                </wps:cNvSpPr>
                                <wps:spPr bwMode="auto">
                                  <a:xfrm>
                                    <a:off x="153" y="526"/>
                                    <a:ext cx="31" cy="2"/>
                                  </a:xfrm>
                                  <a:custGeom>
                                    <a:avLst/>
                                    <a:gdLst>
                                      <a:gd name="T0" fmla="*/ 0 w 31"/>
                                      <a:gd name="T1" fmla="*/ 0 h 2"/>
                                      <a:gd name="T2" fmla="*/ 2 w 31"/>
                                      <a:gd name="T3" fmla="*/ 2 h 2"/>
                                      <a:gd name="T4" fmla="*/ 31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2" y="2"/>
                                        </a:lnTo>
                                        <a:lnTo>
                                          <a:pt x="3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0" name="Freeform 2673"/>
                                <wps:cNvSpPr>
                                  <a:spLocks/>
                                </wps:cNvSpPr>
                                <wps:spPr bwMode="auto">
                                  <a:xfrm>
                                    <a:off x="153" y="526"/>
                                    <a:ext cx="31" cy="2"/>
                                  </a:xfrm>
                                  <a:custGeom>
                                    <a:avLst/>
                                    <a:gdLst>
                                      <a:gd name="T0" fmla="*/ 0 w 31"/>
                                      <a:gd name="T1" fmla="*/ 0 h 2"/>
                                      <a:gd name="T2" fmla="*/ 2 w 31"/>
                                      <a:gd name="T3" fmla="*/ 2 h 2"/>
                                      <a:gd name="T4" fmla="*/ 31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2" y="2"/>
                                        </a:lnTo>
                                        <a:lnTo>
                                          <a:pt x="31"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1" name="Freeform 2674"/>
                                <wps:cNvSpPr>
                                  <a:spLocks/>
                                </wps:cNvSpPr>
                                <wps:spPr bwMode="auto">
                                  <a:xfrm>
                                    <a:off x="153" y="526"/>
                                    <a:ext cx="33" cy="2"/>
                                  </a:xfrm>
                                  <a:custGeom>
                                    <a:avLst/>
                                    <a:gdLst>
                                      <a:gd name="T0" fmla="*/ 0 w 33"/>
                                      <a:gd name="T1" fmla="*/ 0 h 2"/>
                                      <a:gd name="T2" fmla="*/ 33 w 33"/>
                                      <a:gd name="T3" fmla="*/ 0 h 2"/>
                                      <a:gd name="T4" fmla="*/ 31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33" y="0"/>
                                        </a:lnTo>
                                        <a:lnTo>
                                          <a:pt x="3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2" name="Freeform 2675"/>
                                <wps:cNvSpPr>
                                  <a:spLocks/>
                                </wps:cNvSpPr>
                                <wps:spPr bwMode="auto">
                                  <a:xfrm>
                                    <a:off x="153" y="526"/>
                                    <a:ext cx="33" cy="2"/>
                                  </a:xfrm>
                                  <a:custGeom>
                                    <a:avLst/>
                                    <a:gdLst>
                                      <a:gd name="T0" fmla="*/ 0 w 33"/>
                                      <a:gd name="T1" fmla="*/ 0 h 2"/>
                                      <a:gd name="T2" fmla="*/ 33 w 33"/>
                                      <a:gd name="T3" fmla="*/ 0 h 2"/>
                                      <a:gd name="T4" fmla="*/ 31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33" y="0"/>
                                        </a:lnTo>
                                        <a:lnTo>
                                          <a:pt x="31"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3" name="Freeform 2676"/>
                                <wps:cNvSpPr>
                                  <a:spLocks/>
                                </wps:cNvSpPr>
                                <wps:spPr bwMode="auto">
                                  <a:xfrm>
                                    <a:off x="155" y="528"/>
                                    <a:ext cx="26" cy="2"/>
                                  </a:xfrm>
                                  <a:custGeom>
                                    <a:avLst/>
                                    <a:gdLst>
                                      <a:gd name="T0" fmla="*/ 0 w 26"/>
                                      <a:gd name="T1" fmla="*/ 0 h 2"/>
                                      <a:gd name="T2" fmla="*/ 3 w 26"/>
                                      <a:gd name="T3" fmla="*/ 2 h 2"/>
                                      <a:gd name="T4" fmla="*/ 26 w 26"/>
                                      <a:gd name="T5" fmla="*/ 2 h 2"/>
                                      <a:gd name="T6" fmla="*/ 0 w 26"/>
                                      <a:gd name="T7" fmla="*/ 0 h 2"/>
                                    </a:gdLst>
                                    <a:ahLst/>
                                    <a:cxnLst>
                                      <a:cxn ang="0">
                                        <a:pos x="T0" y="T1"/>
                                      </a:cxn>
                                      <a:cxn ang="0">
                                        <a:pos x="T2" y="T3"/>
                                      </a:cxn>
                                      <a:cxn ang="0">
                                        <a:pos x="T4" y="T5"/>
                                      </a:cxn>
                                      <a:cxn ang="0">
                                        <a:pos x="T6" y="T7"/>
                                      </a:cxn>
                                    </a:cxnLst>
                                    <a:rect l="0" t="0" r="r" b="b"/>
                                    <a:pathLst>
                                      <a:path w="26" h="2">
                                        <a:moveTo>
                                          <a:pt x="0" y="0"/>
                                        </a:moveTo>
                                        <a:lnTo>
                                          <a:pt x="3" y="2"/>
                                        </a:lnTo>
                                        <a:lnTo>
                                          <a:pt x="2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4" name="Freeform 2677"/>
                                <wps:cNvSpPr>
                                  <a:spLocks/>
                                </wps:cNvSpPr>
                                <wps:spPr bwMode="auto">
                                  <a:xfrm>
                                    <a:off x="155" y="528"/>
                                    <a:ext cx="26" cy="2"/>
                                  </a:xfrm>
                                  <a:custGeom>
                                    <a:avLst/>
                                    <a:gdLst>
                                      <a:gd name="T0" fmla="*/ 0 w 26"/>
                                      <a:gd name="T1" fmla="*/ 0 h 2"/>
                                      <a:gd name="T2" fmla="*/ 3 w 26"/>
                                      <a:gd name="T3" fmla="*/ 2 h 2"/>
                                      <a:gd name="T4" fmla="*/ 26 w 26"/>
                                      <a:gd name="T5" fmla="*/ 2 h 2"/>
                                      <a:gd name="T6" fmla="*/ 0 w 26"/>
                                      <a:gd name="T7" fmla="*/ 0 h 2"/>
                                    </a:gdLst>
                                    <a:ahLst/>
                                    <a:cxnLst>
                                      <a:cxn ang="0">
                                        <a:pos x="T0" y="T1"/>
                                      </a:cxn>
                                      <a:cxn ang="0">
                                        <a:pos x="T2" y="T3"/>
                                      </a:cxn>
                                      <a:cxn ang="0">
                                        <a:pos x="T4" y="T5"/>
                                      </a:cxn>
                                      <a:cxn ang="0">
                                        <a:pos x="T6" y="T7"/>
                                      </a:cxn>
                                    </a:cxnLst>
                                    <a:rect l="0" t="0" r="r" b="b"/>
                                    <a:pathLst>
                                      <a:path w="26" h="2">
                                        <a:moveTo>
                                          <a:pt x="0" y="0"/>
                                        </a:moveTo>
                                        <a:lnTo>
                                          <a:pt x="3" y="2"/>
                                        </a:lnTo>
                                        <a:lnTo>
                                          <a:pt x="2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5" name="Freeform 2678"/>
                                <wps:cNvSpPr>
                                  <a:spLocks/>
                                </wps:cNvSpPr>
                                <wps:spPr bwMode="auto">
                                  <a:xfrm>
                                    <a:off x="155" y="528"/>
                                    <a:ext cx="29" cy="2"/>
                                  </a:xfrm>
                                  <a:custGeom>
                                    <a:avLst/>
                                    <a:gdLst>
                                      <a:gd name="T0" fmla="*/ 0 w 29"/>
                                      <a:gd name="T1" fmla="*/ 0 h 2"/>
                                      <a:gd name="T2" fmla="*/ 29 w 29"/>
                                      <a:gd name="T3" fmla="*/ 0 h 2"/>
                                      <a:gd name="T4" fmla="*/ 26 w 29"/>
                                      <a:gd name="T5" fmla="*/ 2 h 2"/>
                                      <a:gd name="T6" fmla="*/ 0 w 29"/>
                                      <a:gd name="T7" fmla="*/ 0 h 2"/>
                                    </a:gdLst>
                                    <a:ahLst/>
                                    <a:cxnLst>
                                      <a:cxn ang="0">
                                        <a:pos x="T0" y="T1"/>
                                      </a:cxn>
                                      <a:cxn ang="0">
                                        <a:pos x="T2" y="T3"/>
                                      </a:cxn>
                                      <a:cxn ang="0">
                                        <a:pos x="T4" y="T5"/>
                                      </a:cxn>
                                      <a:cxn ang="0">
                                        <a:pos x="T6" y="T7"/>
                                      </a:cxn>
                                    </a:cxnLst>
                                    <a:rect l="0" t="0" r="r" b="b"/>
                                    <a:pathLst>
                                      <a:path w="29" h="2">
                                        <a:moveTo>
                                          <a:pt x="0" y="0"/>
                                        </a:moveTo>
                                        <a:lnTo>
                                          <a:pt x="29" y="0"/>
                                        </a:lnTo>
                                        <a:lnTo>
                                          <a:pt x="2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6" name="Freeform 2679"/>
                                <wps:cNvSpPr>
                                  <a:spLocks/>
                                </wps:cNvSpPr>
                                <wps:spPr bwMode="auto">
                                  <a:xfrm>
                                    <a:off x="155" y="528"/>
                                    <a:ext cx="29" cy="2"/>
                                  </a:xfrm>
                                  <a:custGeom>
                                    <a:avLst/>
                                    <a:gdLst>
                                      <a:gd name="T0" fmla="*/ 0 w 29"/>
                                      <a:gd name="T1" fmla="*/ 0 h 2"/>
                                      <a:gd name="T2" fmla="*/ 29 w 29"/>
                                      <a:gd name="T3" fmla="*/ 0 h 2"/>
                                      <a:gd name="T4" fmla="*/ 26 w 29"/>
                                      <a:gd name="T5" fmla="*/ 2 h 2"/>
                                      <a:gd name="T6" fmla="*/ 0 w 29"/>
                                      <a:gd name="T7" fmla="*/ 0 h 2"/>
                                    </a:gdLst>
                                    <a:ahLst/>
                                    <a:cxnLst>
                                      <a:cxn ang="0">
                                        <a:pos x="T0" y="T1"/>
                                      </a:cxn>
                                      <a:cxn ang="0">
                                        <a:pos x="T2" y="T3"/>
                                      </a:cxn>
                                      <a:cxn ang="0">
                                        <a:pos x="T4" y="T5"/>
                                      </a:cxn>
                                      <a:cxn ang="0">
                                        <a:pos x="T6" y="T7"/>
                                      </a:cxn>
                                    </a:cxnLst>
                                    <a:rect l="0" t="0" r="r" b="b"/>
                                    <a:pathLst>
                                      <a:path w="29" h="2">
                                        <a:moveTo>
                                          <a:pt x="0" y="0"/>
                                        </a:moveTo>
                                        <a:lnTo>
                                          <a:pt x="29" y="0"/>
                                        </a:lnTo>
                                        <a:lnTo>
                                          <a:pt x="2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7" name="Freeform 2680"/>
                                <wps:cNvSpPr>
                                  <a:spLocks/>
                                </wps:cNvSpPr>
                                <wps:spPr bwMode="auto">
                                  <a:xfrm>
                                    <a:off x="158" y="530"/>
                                    <a:ext cx="21" cy="1"/>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 name="Freeform 2681"/>
                                <wps:cNvSpPr>
                                  <a:spLocks/>
                                </wps:cNvSpPr>
                                <wps:spPr bwMode="auto">
                                  <a:xfrm>
                                    <a:off x="158" y="530"/>
                                    <a:ext cx="21" cy="1"/>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9" name="Freeform 2682"/>
                                <wps:cNvSpPr>
                                  <a:spLocks/>
                                </wps:cNvSpPr>
                                <wps:spPr bwMode="auto">
                                  <a:xfrm>
                                    <a:off x="158" y="530"/>
                                    <a:ext cx="23" cy="1"/>
                                  </a:xfrm>
                                  <a:custGeom>
                                    <a:avLst/>
                                    <a:gdLst>
                                      <a:gd name="T0" fmla="*/ 0 w 23"/>
                                      <a:gd name="T1" fmla="*/ 0 h 1"/>
                                      <a:gd name="T2" fmla="*/ 23 w 23"/>
                                      <a:gd name="T3" fmla="*/ 0 h 1"/>
                                      <a:gd name="T4" fmla="*/ 21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3"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 name="Freeform 2683"/>
                                <wps:cNvSpPr>
                                  <a:spLocks/>
                                </wps:cNvSpPr>
                                <wps:spPr bwMode="auto">
                                  <a:xfrm>
                                    <a:off x="158" y="530"/>
                                    <a:ext cx="23" cy="1"/>
                                  </a:xfrm>
                                  <a:custGeom>
                                    <a:avLst/>
                                    <a:gdLst>
                                      <a:gd name="T0" fmla="*/ 0 w 23"/>
                                      <a:gd name="T1" fmla="*/ 0 h 1"/>
                                      <a:gd name="T2" fmla="*/ 23 w 23"/>
                                      <a:gd name="T3" fmla="*/ 0 h 1"/>
                                      <a:gd name="T4" fmla="*/ 21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3" y="0"/>
                                        </a:lnTo>
                                        <a:lnTo>
                                          <a:pt x="21"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1" name="Freeform 2684"/>
                                <wps:cNvSpPr>
                                  <a:spLocks/>
                                </wps:cNvSpPr>
                                <wps:spPr bwMode="auto">
                                  <a:xfrm>
                                    <a:off x="160" y="531"/>
                                    <a:ext cx="15" cy="1"/>
                                  </a:xfrm>
                                  <a:custGeom>
                                    <a:avLst/>
                                    <a:gdLst>
                                      <a:gd name="T0" fmla="*/ 0 w 15"/>
                                      <a:gd name="T1" fmla="*/ 0 h 1"/>
                                      <a:gd name="T2" fmla="*/ 3 w 15"/>
                                      <a:gd name="T3" fmla="*/ 1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3" y="1"/>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 name="Freeform 2685"/>
                                <wps:cNvSpPr>
                                  <a:spLocks/>
                                </wps:cNvSpPr>
                                <wps:spPr bwMode="auto">
                                  <a:xfrm>
                                    <a:off x="160" y="531"/>
                                    <a:ext cx="15" cy="1"/>
                                  </a:xfrm>
                                  <a:custGeom>
                                    <a:avLst/>
                                    <a:gdLst>
                                      <a:gd name="T0" fmla="*/ 0 w 15"/>
                                      <a:gd name="T1" fmla="*/ 0 h 1"/>
                                      <a:gd name="T2" fmla="*/ 3 w 15"/>
                                      <a:gd name="T3" fmla="*/ 1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3" y="1"/>
                                        </a:lnTo>
                                        <a:lnTo>
                                          <a:pt x="1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3" name="Freeform 2686"/>
                                <wps:cNvSpPr>
                                  <a:spLocks/>
                                </wps:cNvSpPr>
                                <wps:spPr bwMode="auto">
                                  <a:xfrm>
                                    <a:off x="160" y="531"/>
                                    <a:ext cx="19" cy="1"/>
                                  </a:xfrm>
                                  <a:custGeom>
                                    <a:avLst/>
                                    <a:gdLst>
                                      <a:gd name="T0" fmla="*/ 0 w 19"/>
                                      <a:gd name="T1" fmla="*/ 0 h 1"/>
                                      <a:gd name="T2" fmla="*/ 19 w 19"/>
                                      <a:gd name="T3" fmla="*/ 0 h 1"/>
                                      <a:gd name="T4" fmla="*/ 15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 name="Freeform 2687"/>
                                <wps:cNvSpPr>
                                  <a:spLocks/>
                                </wps:cNvSpPr>
                                <wps:spPr bwMode="auto">
                                  <a:xfrm>
                                    <a:off x="160" y="531"/>
                                    <a:ext cx="19" cy="1"/>
                                  </a:xfrm>
                                  <a:custGeom>
                                    <a:avLst/>
                                    <a:gdLst>
                                      <a:gd name="T0" fmla="*/ 0 w 19"/>
                                      <a:gd name="T1" fmla="*/ 0 h 1"/>
                                      <a:gd name="T2" fmla="*/ 19 w 19"/>
                                      <a:gd name="T3" fmla="*/ 0 h 1"/>
                                      <a:gd name="T4" fmla="*/ 15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5" name="Freeform 2688"/>
                                <wps:cNvSpPr>
                                  <a:spLocks/>
                                </wps:cNvSpPr>
                                <wps:spPr bwMode="auto">
                                  <a:xfrm>
                                    <a:off x="163" y="532"/>
                                    <a:ext cx="10" cy="1"/>
                                  </a:xfrm>
                                  <a:custGeom>
                                    <a:avLst/>
                                    <a:gdLst>
                                      <a:gd name="T0" fmla="*/ 0 w 10"/>
                                      <a:gd name="T1" fmla="*/ 0 h 1"/>
                                      <a:gd name="T2" fmla="*/ 3 w 10"/>
                                      <a:gd name="T3" fmla="*/ 1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3" y="1"/>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 name="Freeform 2689"/>
                                <wps:cNvSpPr>
                                  <a:spLocks/>
                                </wps:cNvSpPr>
                                <wps:spPr bwMode="auto">
                                  <a:xfrm>
                                    <a:off x="163" y="532"/>
                                    <a:ext cx="10" cy="1"/>
                                  </a:xfrm>
                                  <a:custGeom>
                                    <a:avLst/>
                                    <a:gdLst>
                                      <a:gd name="T0" fmla="*/ 0 w 10"/>
                                      <a:gd name="T1" fmla="*/ 0 h 1"/>
                                      <a:gd name="T2" fmla="*/ 3 w 10"/>
                                      <a:gd name="T3" fmla="*/ 1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3" y="1"/>
                                        </a:lnTo>
                                        <a:lnTo>
                                          <a:pt x="10"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7" name="Freeform 2690"/>
                                <wps:cNvSpPr>
                                  <a:spLocks/>
                                </wps:cNvSpPr>
                                <wps:spPr bwMode="auto">
                                  <a:xfrm>
                                    <a:off x="163" y="532"/>
                                    <a:ext cx="12" cy="1"/>
                                  </a:xfrm>
                                  <a:custGeom>
                                    <a:avLst/>
                                    <a:gdLst>
                                      <a:gd name="T0" fmla="*/ 0 w 12"/>
                                      <a:gd name="T1" fmla="*/ 0 h 1"/>
                                      <a:gd name="T2" fmla="*/ 12 w 12"/>
                                      <a:gd name="T3" fmla="*/ 0 h 1"/>
                                      <a:gd name="T4" fmla="*/ 10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12" y="0"/>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8" name="Freeform 2691"/>
                                <wps:cNvSpPr>
                                  <a:spLocks/>
                                </wps:cNvSpPr>
                                <wps:spPr bwMode="auto">
                                  <a:xfrm>
                                    <a:off x="163" y="532"/>
                                    <a:ext cx="12" cy="1"/>
                                  </a:xfrm>
                                  <a:custGeom>
                                    <a:avLst/>
                                    <a:gdLst>
                                      <a:gd name="T0" fmla="*/ 0 w 12"/>
                                      <a:gd name="T1" fmla="*/ 0 h 1"/>
                                      <a:gd name="T2" fmla="*/ 12 w 12"/>
                                      <a:gd name="T3" fmla="*/ 0 h 1"/>
                                      <a:gd name="T4" fmla="*/ 10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12" y="0"/>
                                        </a:lnTo>
                                        <a:lnTo>
                                          <a:pt x="10"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9" name="Freeform 2692"/>
                                <wps:cNvSpPr>
                                  <a:spLocks/>
                                </wps:cNvSpPr>
                                <wps:spPr bwMode="auto">
                                  <a:xfrm>
                                    <a:off x="166" y="533"/>
                                    <a:ext cx="7" cy="1"/>
                                  </a:xfrm>
                                  <a:custGeom>
                                    <a:avLst/>
                                    <a:gdLst>
                                      <a:gd name="T0" fmla="*/ 0 w 7"/>
                                      <a:gd name="T1" fmla="*/ 7 w 7"/>
                                      <a:gd name="T2" fmla="*/ 4 w 7"/>
                                      <a:gd name="T3" fmla="*/ 0 w 7"/>
                                    </a:gdLst>
                                    <a:ahLst/>
                                    <a:cxnLst>
                                      <a:cxn ang="0">
                                        <a:pos x="T0" y="0"/>
                                      </a:cxn>
                                      <a:cxn ang="0">
                                        <a:pos x="T1" y="0"/>
                                      </a:cxn>
                                      <a:cxn ang="0">
                                        <a:pos x="T2" y="0"/>
                                      </a:cxn>
                                      <a:cxn ang="0">
                                        <a:pos x="T3" y="0"/>
                                      </a:cxn>
                                    </a:cxnLst>
                                    <a:rect l="0" t="0" r="r" b="b"/>
                                    <a:pathLst>
                                      <a:path w="7">
                                        <a:moveTo>
                                          <a:pt x="0" y="0"/>
                                        </a:moveTo>
                                        <a:lnTo>
                                          <a:pt x="7" y="0"/>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 name="Freeform 2693"/>
                                <wps:cNvSpPr>
                                  <a:spLocks/>
                                </wps:cNvSpPr>
                                <wps:spPr bwMode="auto">
                                  <a:xfrm>
                                    <a:off x="166" y="533"/>
                                    <a:ext cx="7" cy="1"/>
                                  </a:xfrm>
                                  <a:custGeom>
                                    <a:avLst/>
                                    <a:gdLst>
                                      <a:gd name="T0" fmla="*/ 0 w 7"/>
                                      <a:gd name="T1" fmla="*/ 7 w 7"/>
                                      <a:gd name="T2" fmla="*/ 4 w 7"/>
                                      <a:gd name="T3" fmla="*/ 0 w 7"/>
                                    </a:gdLst>
                                    <a:ahLst/>
                                    <a:cxnLst>
                                      <a:cxn ang="0">
                                        <a:pos x="T0" y="0"/>
                                      </a:cxn>
                                      <a:cxn ang="0">
                                        <a:pos x="T1" y="0"/>
                                      </a:cxn>
                                      <a:cxn ang="0">
                                        <a:pos x="T2" y="0"/>
                                      </a:cxn>
                                      <a:cxn ang="0">
                                        <a:pos x="T3" y="0"/>
                                      </a:cxn>
                                    </a:cxnLst>
                                    <a:rect l="0" t="0" r="r" b="b"/>
                                    <a:pathLst>
                                      <a:path w="7">
                                        <a:moveTo>
                                          <a:pt x="0" y="0"/>
                                        </a:moveTo>
                                        <a:lnTo>
                                          <a:pt x="7" y="0"/>
                                        </a:lnTo>
                                        <a:lnTo>
                                          <a:pt x="4"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1" name="Freeform 2694"/>
                                <wps:cNvSpPr>
                                  <a:spLocks/>
                                </wps:cNvSpPr>
                                <wps:spPr bwMode="auto">
                                  <a:xfrm>
                                    <a:off x="159" y="675"/>
                                    <a:ext cx="5" cy="1"/>
                                  </a:xfrm>
                                  <a:custGeom>
                                    <a:avLst/>
                                    <a:gdLst>
                                      <a:gd name="T0" fmla="*/ 2 w 5"/>
                                      <a:gd name="T1" fmla="*/ 0 w 5"/>
                                      <a:gd name="T2" fmla="*/ 5 w 5"/>
                                      <a:gd name="T3" fmla="*/ 2 w 5"/>
                                    </a:gdLst>
                                    <a:ahLst/>
                                    <a:cxnLst>
                                      <a:cxn ang="0">
                                        <a:pos x="T0" y="0"/>
                                      </a:cxn>
                                      <a:cxn ang="0">
                                        <a:pos x="T1" y="0"/>
                                      </a:cxn>
                                      <a:cxn ang="0">
                                        <a:pos x="T2" y="0"/>
                                      </a:cxn>
                                      <a:cxn ang="0">
                                        <a:pos x="T3" y="0"/>
                                      </a:cxn>
                                    </a:cxnLst>
                                    <a:rect l="0" t="0" r="r" b="b"/>
                                    <a:pathLst>
                                      <a:path w="5">
                                        <a:moveTo>
                                          <a:pt x="2" y="0"/>
                                        </a:moveTo>
                                        <a:lnTo>
                                          <a:pt x="0" y="0"/>
                                        </a:lnTo>
                                        <a:lnTo>
                                          <a:pt x="5"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2" name="Freeform 2695"/>
                                <wps:cNvSpPr>
                                  <a:spLocks/>
                                </wps:cNvSpPr>
                                <wps:spPr bwMode="auto">
                                  <a:xfrm>
                                    <a:off x="159" y="675"/>
                                    <a:ext cx="5" cy="1"/>
                                  </a:xfrm>
                                  <a:custGeom>
                                    <a:avLst/>
                                    <a:gdLst>
                                      <a:gd name="T0" fmla="*/ 2 w 5"/>
                                      <a:gd name="T1" fmla="*/ 0 w 5"/>
                                      <a:gd name="T2" fmla="*/ 5 w 5"/>
                                      <a:gd name="T3" fmla="*/ 2 w 5"/>
                                    </a:gdLst>
                                    <a:ahLst/>
                                    <a:cxnLst>
                                      <a:cxn ang="0">
                                        <a:pos x="T0" y="0"/>
                                      </a:cxn>
                                      <a:cxn ang="0">
                                        <a:pos x="T1" y="0"/>
                                      </a:cxn>
                                      <a:cxn ang="0">
                                        <a:pos x="T2" y="0"/>
                                      </a:cxn>
                                      <a:cxn ang="0">
                                        <a:pos x="T3" y="0"/>
                                      </a:cxn>
                                    </a:cxnLst>
                                    <a:rect l="0" t="0" r="r" b="b"/>
                                    <a:pathLst>
                                      <a:path w="5">
                                        <a:moveTo>
                                          <a:pt x="2" y="0"/>
                                        </a:moveTo>
                                        <a:lnTo>
                                          <a:pt x="0" y="0"/>
                                        </a:lnTo>
                                        <a:lnTo>
                                          <a:pt x="5"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3" name="Freeform 2696"/>
                                <wps:cNvSpPr>
                                  <a:spLocks/>
                                </wps:cNvSpPr>
                                <wps:spPr bwMode="auto">
                                  <a:xfrm>
                                    <a:off x="156" y="675"/>
                                    <a:ext cx="10" cy="1"/>
                                  </a:xfrm>
                                  <a:custGeom>
                                    <a:avLst/>
                                    <a:gdLst>
                                      <a:gd name="T0" fmla="*/ 3 w 10"/>
                                      <a:gd name="T1" fmla="*/ 0 w 10"/>
                                      <a:gd name="T2" fmla="*/ 10 w 10"/>
                                      <a:gd name="T3" fmla="*/ 3 w 10"/>
                                    </a:gdLst>
                                    <a:ahLst/>
                                    <a:cxnLst>
                                      <a:cxn ang="0">
                                        <a:pos x="T0" y="0"/>
                                      </a:cxn>
                                      <a:cxn ang="0">
                                        <a:pos x="T1" y="0"/>
                                      </a:cxn>
                                      <a:cxn ang="0">
                                        <a:pos x="T2" y="0"/>
                                      </a:cxn>
                                      <a:cxn ang="0">
                                        <a:pos x="T3" y="0"/>
                                      </a:cxn>
                                    </a:cxnLst>
                                    <a:rect l="0" t="0" r="r" b="b"/>
                                    <a:pathLst>
                                      <a:path w="10">
                                        <a:moveTo>
                                          <a:pt x="3" y="0"/>
                                        </a:moveTo>
                                        <a:lnTo>
                                          <a:pt x="0" y="0"/>
                                        </a:lnTo>
                                        <a:lnTo>
                                          <a:pt x="1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4" name="Freeform 2697"/>
                                <wps:cNvSpPr>
                                  <a:spLocks/>
                                </wps:cNvSpPr>
                                <wps:spPr bwMode="auto">
                                  <a:xfrm>
                                    <a:off x="156" y="675"/>
                                    <a:ext cx="10" cy="1"/>
                                  </a:xfrm>
                                  <a:custGeom>
                                    <a:avLst/>
                                    <a:gdLst>
                                      <a:gd name="T0" fmla="*/ 3 w 10"/>
                                      <a:gd name="T1" fmla="*/ 0 w 10"/>
                                      <a:gd name="T2" fmla="*/ 10 w 10"/>
                                      <a:gd name="T3" fmla="*/ 3 w 10"/>
                                    </a:gdLst>
                                    <a:ahLst/>
                                    <a:cxnLst>
                                      <a:cxn ang="0">
                                        <a:pos x="T0" y="0"/>
                                      </a:cxn>
                                      <a:cxn ang="0">
                                        <a:pos x="T1" y="0"/>
                                      </a:cxn>
                                      <a:cxn ang="0">
                                        <a:pos x="T2" y="0"/>
                                      </a:cxn>
                                      <a:cxn ang="0">
                                        <a:pos x="T3" y="0"/>
                                      </a:cxn>
                                    </a:cxnLst>
                                    <a:rect l="0" t="0" r="r" b="b"/>
                                    <a:pathLst>
                                      <a:path w="10">
                                        <a:moveTo>
                                          <a:pt x="3" y="0"/>
                                        </a:moveTo>
                                        <a:lnTo>
                                          <a:pt x="0" y="0"/>
                                        </a:lnTo>
                                        <a:lnTo>
                                          <a:pt x="10" y="0"/>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5" name="Freeform 2698"/>
                                <wps:cNvSpPr>
                                  <a:spLocks/>
                                </wps:cNvSpPr>
                                <wps:spPr bwMode="auto">
                                  <a:xfrm>
                                    <a:off x="159" y="675"/>
                                    <a:ext cx="7" cy="1"/>
                                  </a:xfrm>
                                  <a:custGeom>
                                    <a:avLst/>
                                    <a:gdLst>
                                      <a:gd name="T0" fmla="*/ 0 w 7"/>
                                      <a:gd name="T1" fmla="*/ 5 w 7"/>
                                      <a:gd name="T2" fmla="*/ 7 w 7"/>
                                      <a:gd name="T3" fmla="*/ 0 w 7"/>
                                    </a:gdLst>
                                    <a:ahLst/>
                                    <a:cxnLst>
                                      <a:cxn ang="0">
                                        <a:pos x="T0" y="0"/>
                                      </a:cxn>
                                      <a:cxn ang="0">
                                        <a:pos x="T1" y="0"/>
                                      </a:cxn>
                                      <a:cxn ang="0">
                                        <a:pos x="T2" y="0"/>
                                      </a:cxn>
                                      <a:cxn ang="0">
                                        <a:pos x="T3" y="0"/>
                                      </a:cxn>
                                    </a:cxnLst>
                                    <a:rect l="0" t="0" r="r" b="b"/>
                                    <a:pathLst>
                                      <a:path w="7">
                                        <a:moveTo>
                                          <a:pt x="0" y="0"/>
                                        </a:moveTo>
                                        <a:lnTo>
                                          <a:pt x="5" y="0"/>
                                        </a:lnTo>
                                        <a:lnTo>
                                          <a:pt x="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 name="Freeform 2699"/>
                                <wps:cNvSpPr>
                                  <a:spLocks/>
                                </wps:cNvSpPr>
                                <wps:spPr bwMode="auto">
                                  <a:xfrm>
                                    <a:off x="159" y="675"/>
                                    <a:ext cx="7" cy="1"/>
                                  </a:xfrm>
                                  <a:custGeom>
                                    <a:avLst/>
                                    <a:gdLst>
                                      <a:gd name="T0" fmla="*/ 0 w 7"/>
                                      <a:gd name="T1" fmla="*/ 5 w 7"/>
                                      <a:gd name="T2" fmla="*/ 7 w 7"/>
                                      <a:gd name="T3" fmla="*/ 0 w 7"/>
                                    </a:gdLst>
                                    <a:ahLst/>
                                    <a:cxnLst>
                                      <a:cxn ang="0">
                                        <a:pos x="T0" y="0"/>
                                      </a:cxn>
                                      <a:cxn ang="0">
                                        <a:pos x="T1" y="0"/>
                                      </a:cxn>
                                      <a:cxn ang="0">
                                        <a:pos x="T2" y="0"/>
                                      </a:cxn>
                                      <a:cxn ang="0">
                                        <a:pos x="T3" y="0"/>
                                      </a:cxn>
                                    </a:cxnLst>
                                    <a:rect l="0" t="0" r="r" b="b"/>
                                    <a:pathLst>
                                      <a:path w="7">
                                        <a:moveTo>
                                          <a:pt x="0" y="0"/>
                                        </a:moveTo>
                                        <a:lnTo>
                                          <a:pt x="5" y="0"/>
                                        </a:lnTo>
                                        <a:lnTo>
                                          <a:pt x="7"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7" name="Freeform 2700"/>
                                <wps:cNvSpPr>
                                  <a:spLocks/>
                                </wps:cNvSpPr>
                                <wps:spPr bwMode="auto">
                                  <a:xfrm>
                                    <a:off x="154" y="675"/>
                                    <a:ext cx="15" cy="1"/>
                                  </a:xfrm>
                                  <a:custGeom>
                                    <a:avLst/>
                                    <a:gdLst>
                                      <a:gd name="T0" fmla="*/ 2 w 15"/>
                                      <a:gd name="T1" fmla="*/ 0 h 1"/>
                                      <a:gd name="T2" fmla="*/ 0 w 15"/>
                                      <a:gd name="T3" fmla="*/ 1 h 1"/>
                                      <a:gd name="T4" fmla="*/ 15 w 15"/>
                                      <a:gd name="T5" fmla="*/ 1 h 1"/>
                                      <a:gd name="T6" fmla="*/ 2 w 15"/>
                                      <a:gd name="T7" fmla="*/ 0 h 1"/>
                                    </a:gdLst>
                                    <a:ahLst/>
                                    <a:cxnLst>
                                      <a:cxn ang="0">
                                        <a:pos x="T0" y="T1"/>
                                      </a:cxn>
                                      <a:cxn ang="0">
                                        <a:pos x="T2" y="T3"/>
                                      </a:cxn>
                                      <a:cxn ang="0">
                                        <a:pos x="T4" y="T5"/>
                                      </a:cxn>
                                      <a:cxn ang="0">
                                        <a:pos x="T6" y="T7"/>
                                      </a:cxn>
                                    </a:cxnLst>
                                    <a:rect l="0" t="0" r="r" b="b"/>
                                    <a:pathLst>
                                      <a:path w="15" h="1">
                                        <a:moveTo>
                                          <a:pt x="2" y="0"/>
                                        </a:moveTo>
                                        <a:lnTo>
                                          <a:pt x="0" y="1"/>
                                        </a:lnTo>
                                        <a:lnTo>
                                          <a:pt x="1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 name="Freeform 2701"/>
                                <wps:cNvSpPr>
                                  <a:spLocks/>
                                </wps:cNvSpPr>
                                <wps:spPr bwMode="auto">
                                  <a:xfrm>
                                    <a:off x="154" y="675"/>
                                    <a:ext cx="15" cy="1"/>
                                  </a:xfrm>
                                  <a:custGeom>
                                    <a:avLst/>
                                    <a:gdLst>
                                      <a:gd name="T0" fmla="*/ 2 w 15"/>
                                      <a:gd name="T1" fmla="*/ 0 h 1"/>
                                      <a:gd name="T2" fmla="*/ 0 w 15"/>
                                      <a:gd name="T3" fmla="*/ 1 h 1"/>
                                      <a:gd name="T4" fmla="*/ 15 w 15"/>
                                      <a:gd name="T5" fmla="*/ 1 h 1"/>
                                      <a:gd name="T6" fmla="*/ 2 w 15"/>
                                      <a:gd name="T7" fmla="*/ 0 h 1"/>
                                    </a:gdLst>
                                    <a:ahLst/>
                                    <a:cxnLst>
                                      <a:cxn ang="0">
                                        <a:pos x="T0" y="T1"/>
                                      </a:cxn>
                                      <a:cxn ang="0">
                                        <a:pos x="T2" y="T3"/>
                                      </a:cxn>
                                      <a:cxn ang="0">
                                        <a:pos x="T4" y="T5"/>
                                      </a:cxn>
                                      <a:cxn ang="0">
                                        <a:pos x="T6" y="T7"/>
                                      </a:cxn>
                                    </a:cxnLst>
                                    <a:rect l="0" t="0" r="r" b="b"/>
                                    <a:pathLst>
                                      <a:path w="15" h="1">
                                        <a:moveTo>
                                          <a:pt x="2" y="0"/>
                                        </a:moveTo>
                                        <a:lnTo>
                                          <a:pt x="0" y="1"/>
                                        </a:lnTo>
                                        <a:lnTo>
                                          <a:pt x="15"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9" name="Freeform 2702"/>
                                <wps:cNvSpPr>
                                  <a:spLocks/>
                                </wps:cNvSpPr>
                                <wps:spPr bwMode="auto">
                                  <a:xfrm>
                                    <a:off x="156" y="675"/>
                                    <a:ext cx="13" cy="1"/>
                                  </a:xfrm>
                                  <a:custGeom>
                                    <a:avLst/>
                                    <a:gdLst>
                                      <a:gd name="T0" fmla="*/ 0 w 13"/>
                                      <a:gd name="T1" fmla="*/ 0 h 1"/>
                                      <a:gd name="T2" fmla="*/ 10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0" y="0"/>
                                        </a:lnTo>
                                        <a:lnTo>
                                          <a:pt x="1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0" name="Freeform 2703"/>
                                <wps:cNvSpPr>
                                  <a:spLocks/>
                                </wps:cNvSpPr>
                                <wps:spPr bwMode="auto">
                                  <a:xfrm>
                                    <a:off x="156" y="675"/>
                                    <a:ext cx="13" cy="1"/>
                                  </a:xfrm>
                                  <a:custGeom>
                                    <a:avLst/>
                                    <a:gdLst>
                                      <a:gd name="T0" fmla="*/ 0 w 13"/>
                                      <a:gd name="T1" fmla="*/ 0 h 1"/>
                                      <a:gd name="T2" fmla="*/ 10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0" y="0"/>
                                        </a:lnTo>
                                        <a:lnTo>
                                          <a:pt x="1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1" name="Freeform 2704"/>
                                <wps:cNvSpPr>
                                  <a:spLocks/>
                                </wps:cNvSpPr>
                                <wps:spPr bwMode="auto">
                                  <a:xfrm>
                                    <a:off x="151" y="676"/>
                                    <a:ext cx="20" cy="1"/>
                                  </a:xfrm>
                                  <a:custGeom>
                                    <a:avLst/>
                                    <a:gdLst>
                                      <a:gd name="T0" fmla="*/ 3 w 20"/>
                                      <a:gd name="T1" fmla="*/ 0 h 1"/>
                                      <a:gd name="T2" fmla="*/ 0 w 20"/>
                                      <a:gd name="T3" fmla="*/ 1 h 1"/>
                                      <a:gd name="T4" fmla="*/ 20 w 20"/>
                                      <a:gd name="T5" fmla="*/ 1 h 1"/>
                                      <a:gd name="T6" fmla="*/ 3 w 20"/>
                                      <a:gd name="T7" fmla="*/ 0 h 1"/>
                                    </a:gdLst>
                                    <a:ahLst/>
                                    <a:cxnLst>
                                      <a:cxn ang="0">
                                        <a:pos x="T0" y="T1"/>
                                      </a:cxn>
                                      <a:cxn ang="0">
                                        <a:pos x="T2" y="T3"/>
                                      </a:cxn>
                                      <a:cxn ang="0">
                                        <a:pos x="T4" y="T5"/>
                                      </a:cxn>
                                      <a:cxn ang="0">
                                        <a:pos x="T6" y="T7"/>
                                      </a:cxn>
                                    </a:cxnLst>
                                    <a:rect l="0" t="0" r="r" b="b"/>
                                    <a:pathLst>
                                      <a:path w="20" h="1">
                                        <a:moveTo>
                                          <a:pt x="3" y="0"/>
                                        </a:moveTo>
                                        <a:lnTo>
                                          <a:pt x="0" y="1"/>
                                        </a:lnTo>
                                        <a:lnTo>
                                          <a:pt x="20"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 name="Freeform 2705"/>
                                <wps:cNvSpPr>
                                  <a:spLocks/>
                                </wps:cNvSpPr>
                                <wps:spPr bwMode="auto">
                                  <a:xfrm>
                                    <a:off x="151" y="676"/>
                                    <a:ext cx="20" cy="1"/>
                                  </a:xfrm>
                                  <a:custGeom>
                                    <a:avLst/>
                                    <a:gdLst>
                                      <a:gd name="T0" fmla="*/ 3 w 20"/>
                                      <a:gd name="T1" fmla="*/ 0 h 1"/>
                                      <a:gd name="T2" fmla="*/ 0 w 20"/>
                                      <a:gd name="T3" fmla="*/ 1 h 1"/>
                                      <a:gd name="T4" fmla="*/ 20 w 20"/>
                                      <a:gd name="T5" fmla="*/ 1 h 1"/>
                                      <a:gd name="T6" fmla="*/ 3 w 20"/>
                                      <a:gd name="T7" fmla="*/ 0 h 1"/>
                                    </a:gdLst>
                                    <a:ahLst/>
                                    <a:cxnLst>
                                      <a:cxn ang="0">
                                        <a:pos x="T0" y="T1"/>
                                      </a:cxn>
                                      <a:cxn ang="0">
                                        <a:pos x="T2" y="T3"/>
                                      </a:cxn>
                                      <a:cxn ang="0">
                                        <a:pos x="T4" y="T5"/>
                                      </a:cxn>
                                      <a:cxn ang="0">
                                        <a:pos x="T6" y="T7"/>
                                      </a:cxn>
                                    </a:cxnLst>
                                    <a:rect l="0" t="0" r="r" b="b"/>
                                    <a:pathLst>
                                      <a:path w="20" h="1">
                                        <a:moveTo>
                                          <a:pt x="3" y="0"/>
                                        </a:moveTo>
                                        <a:lnTo>
                                          <a:pt x="0" y="1"/>
                                        </a:lnTo>
                                        <a:lnTo>
                                          <a:pt x="20" y="1"/>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3" name="Freeform 2706"/>
                                <wps:cNvSpPr>
                                  <a:spLocks/>
                                </wps:cNvSpPr>
                                <wps:spPr bwMode="auto">
                                  <a:xfrm>
                                    <a:off x="154" y="676"/>
                                    <a:ext cx="17" cy="1"/>
                                  </a:xfrm>
                                  <a:custGeom>
                                    <a:avLst/>
                                    <a:gdLst>
                                      <a:gd name="T0" fmla="*/ 0 w 17"/>
                                      <a:gd name="T1" fmla="*/ 0 h 1"/>
                                      <a:gd name="T2" fmla="*/ 15 w 17"/>
                                      <a:gd name="T3" fmla="*/ 0 h 1"/>
                                      <a:gd name="T4" fmla="*/ 17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15" y="0"/>
                                        </a:lnTo>
                                        <a:lnTo>
                                          <a:pt x="1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 name="Freeform 2707"/>
                                <wps:cNvSpPr>
                                  <a:spLocks/>
                                </wps:cNvSpPr>
                                <wps:spPr bwMode="auto">
                                  <a:xfrm>
                                    <a:off x="154" y="676"/>
                                    <a:ext cx="17" cy="1"/>
                                  </a:xfrm>
                                  <a:custGeom>
                                    <a:avLst/>
                                    <a:gdLst>
                                      <a:gd name="T0" fmla="*/ 0 w 17"/>
                                      <a:gd name="T1" fmla="*/ 0 h 1"/>
                                      <a:gd name="T2" fmla="*/ 15 w 17"/>
                                      <a:gd name="T3" fmla="*/ 0 h 1"/>
                                      <a:gd name="T4" fmla="*/ 17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15" y="0"/>
                                        </a:lnTo>
                                        <a:lnTo>
                                          <a:pt x="1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5" name="Freeform 2708"/>
                                <wps:cNvSpPr>
                                  <a:spLocks/>
                                </wps:cNvSpPr>
                                <wps:spPr bwMode="auto">
                                  <a:xfrm>
                                    <a:off x="149" y="677"/>
                                    <a:ext cx="25" cy="1"/>
                                  </a:xfrm>
                                  <a:custGeom>
                                    <a:avLst/>
                                    <a:gdLst>
                                      <a:gd name="T0" fmla="*/ 2 w 25"/>
                                      <a:gd name="T1" fmla="*/ 0 h 1"/>
                                      <a:gd name="T2" fmla="*/ 0 w 25"/>
                                      <a:gd name="T3" fmla="*/ 1 h 1"/>
                                      <a:gd name="T4" fmla="*/ 25 w 25"/>
                                      <a:gd name="T5" fmla="*/ 1 h 1"/>
                                      <a:gd name="T6" fmla="*/ 2 w 25"/>
                                      <a:gd name="T7" fmla="*/ 0 h 1"/>
                                    </a:gdLst>
                                    <a:ahLst/>
                                    <a:cxnLst>
                                      <a:cxn ang="0">
                                        <a:pos x="T0" y="T1"/>
                                      </a:cxn>
                                      <a:cxn ang="0">
                                        <a:pos x="T2" y="T3"/>
                                      </a:cxn>
                                      <a:cxn ang="0">
                                        <a:pos x="T4" y="T5"/>
                                      </a:cxn>
                                      <a:cxn ang="0">
                                        <a:pos x="T6" y="T7"/>
                                      </a:cxn>
                                    </a:cxnLst>
                                    <a:rect l="0" t="0" r="r" b="b"/>
                                    <a:pathLst>
                                      <a:path w="25" h="1">
                                        <a:moveTo>
                                          <a:pt x="2" y="0"/>
                                        </a:moveTo>
                                        <a:lnTo>
                                          <a:pt x="0" y="1"/>
                                        </a:lnTo>
                                        <a:lnTo>
                                          <a:pt x="2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 name="Freeform 2709"/>
                                <wps:cNvSpPr>
                                  <a:spLocks/>
                                </wps:cNvSpPr>
                                <wps:spPr bwMode="auto">
                                  <a:xfrm>
                                    <a:off x="149" y="677"/>
                                    <a:ext cx="25" cy="1"/>
                                  </a:xfrm>
                                  <a:custGeom>
                                    <a:avLst/>
                                    <a:gdLst>
                                      <a:gd name="T0" fmla="*/ 2 w 25"/>
                                      <a:gd name="T1" fmla="*/ 0 h 1"/>
                                      <a:gd name="T2" fmla="*/ 0 w 25"/>
                                      <a:gd name="T3" fmla="*/ 1 h 1"/>
                                      <a:gd name="T4" fmla="*/ 25 w 25"/>
                                      <a:gd name="T5" fmla="*/ 1 h 1"/>
                                      <a:gd name="T6" fmla="*/ 2 w 25"/>
                                      <a:gd name="T7" fmla="*/ 0 h 1"/>
                                    </a:gdLst>
                                    <a:ahLst/>
                                    <a:cxnLst>
                                      <a:cxn ang="0">
                                        <a:pos x="T0" y="T1"/>
                                      </a:cxn>
                                      <a:cxn ang="0">
                                        <a:pos x="T2" y="T3"/>
                                      </a:cxn>
                                      <a:cxn ang="0">
                                        <a:pos x="T4" y="T5"/>
                                      </a:cxn>
                                      <a:cxn ang="0">
                                        <a:pos x="T6" y="T7"/>
                                      </a:cxn>
                                    </a:cxnLst>
                                    <a:rect l="0" t="0" r="r" b="b"/>
                                    <a:pathLst>
                                      <a:path w="25" h="1">
                                        <a:moveTo>
                                          <a:pt x="2" y="0"/>
                                        </a:moveTo>
                                        <a:lnTo>
                                          <a:pt x="0" y="1"/>
                                        </a:lnTo>
                                        <a:lnTo>
                                          <a:pt x="25"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7" name="Freeform 2710"/>
                                <wps:cNvSpPr>
                                  <a:spLocks/>
                                </wps:cNvSpPr>
                                <wps:spPr bwMode="auto">
                                  <a:xfrm>
                                    <a:off x="151" y="677"/>
                                    <a:ext cx="23" cy="1"/>
                                  </a:xfrm>
                                  <a:custGeom>
                                    <a:avLst/>
                                    <a:gdLst>
                                      <a:gd name="T0" fmla="*/ 0 w 23"/>
                                      <a:gd name="T1" fmla="*/ 0 h 1"/>
                                      <a:gd name="T2" fmla="*/ 20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0" y="0"/>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 name="Freeform 2711"/>
                                <wps:cNvSpPr>
                                  <a:spLocks/>
                                </wps:cNvSpPr>
                                <wps:spPr bwMode="auto">
                                  <a:xfrm>
                                    <a:off x="151" y="677"/>
                                    <a:ext cx="23" cy="1"/>
                                  </a:xfrm>
                                  <a:custGeom>
                                    <a:avLst/>
                                    <a:gdLst>
                                      <a:gd name="T0" fmla="*/ 0 w 23"/>
                                      <a:gd name="T1" fmla="*/ 0 h 1"/>
                                      <a:gd name="T2" fmla="*/ 20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0" y="0"/>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9" name="Freeform 2712"/>
                                <wps:cNvSpPr>
                                  <a:spLocks/>
                                </wps:cNvSpPr>
                                <wps:spPr bwMode="auto">
                                  <a:xfrm>
                                    <a:off x="146" y="678"/>
                                    <a:ext cx="30" cy="2"/>
                                  </a:xfrm>
                                  <a:custGeom>
                                    <a:avLst/>
                                    <a:gdLst>
                                      <a:gd name="T0" fmla="*/ 3 w 30"/>
                                      <a:gd name="T1" fmla="*/ 0 h 2"/>
                                      <a:gd name="T2" fmla="*/ 0 w 30"/>
                                      <a:gd name="T3" fmla="*/ 2 h 2"/>
                                      <a:gd name="T4" fmla="*/ 30 w 30"/>
                                      <a:gd name="T5" fmla="*/ 2 h 2"/>
                                      <a:gd name="T6" fmla="*/ 3 w 30"/>
                                      <a:gd name="T7" fmla="*/ 0 h 2"/>
                                    </a:gdLst>
                                    <a:ahLst/>
                                    <a:cxnLst>
                                      <a:cxn ang="0">
                                        <a:pos x="T0" y="T1"/>
                                      </a:cxn>
                                      <a:cxn ang="0">
                                        <a:pos x="T2" y="T3"/>
                                      </a:cxn>
                                      <a:cxn ang="0">
                                        <a:pos x="T4" y="T5"/>
                                      </a:cxn>
                                      <a:cxn ang="0">
                                        <a:pos x="T6" y="T7"/>
                                      </a:cxn>
                                    </a:cxnLst>
                                    <a:rect l="0" t="0" r="r" b="b"/>
                                    <a:pathLst>
                                      <a:path w="30" h="2">
                                        <a:moveTo>
                                          <a:pt x="3" y="0"/>
                                        </a:moveTo>
                                        <a:lnTo>
                                          <a:pt x="0" y="2"/>
                                        </a:lnTo>
                                        <a:lnTo>
                                          <a:pt x="3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 name="Freeform 2713"/>
                                <wps:cNvSpPr>
                                  <a:spLocks/>
                                </wps:cNvSpPr>
                                <wps:spPr bwMode="auto">
                                  <a:xfrm>
                                    <a:off x="146" y="678"/>
                                    <a:ext cx="30" cy="2"/>
                                  </a:xfrm>
                                  <a:custGeom>
                                    <a:avLst/>
                                    <a:gdLst>
                                      <a:gd name="T0" fmla="*/ 3 w 30"/>
                                      <a:gd name="T1" fmla="*/ 0 h 2"/>
                                      <a:gd name="T2" fmla="*/ 0 w 30"/>
                                      <a:gd name="T3" fmla="*/ 2 h 2"/>
                                      <a:gd name="T4" fmla="*/ 30 w 30"/>
                                      <a:gd name="T5" fmla="*/ 2 h 2"/>
                                      <a:gd name="T6" fmla="*/ 3 w 30"/>
                                      <a:gd name="T7" fmla="*/ 0 h 2"/>
                                    </a:gdLst>
                                    <a:ahLst/>
                                    <a:cxnLst>
                                      <a:cxn ang="0">
                                        <a:pos x="T0" y="T1"/>
                                      </a:cxn>
                                      <a:cxn ang="0">
                                        <a:pos x="T2" y="T3"/>
                                      </a:cxn>
                                      <a:cxn ang="0">
                                        <a:pos x="T4" y="T5"/>
                                      </a:cxn>
                                      <a:cxn ang="0">
                                        <a:pos x="T6" y="T7"/>
                                      </a:cxn>
                                    </a:cxnLst>
                                    <a:rect l="0" t="0" r="r" b="b"/>
                                    <a:pathLst>
                                      <a:path w="30" h="2">
                                        <a:moveTo>
                                          <a:pt x="3" y="0"/>
                                        </a:moveTo>
                                        <a:lnTo>
                                          <a:pt x="0" y="2"/>
                                        </a:lnTo>
                                        <a:lnTo>
                                          <a:pt x="30" y="2"/>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1" name="Freeform 2714"/>
                                <wps:cNvSpPr>
                                  <a:spLocks/>
                                </wps:cNvSpPr>
                                <wps:spPr bwMode="auto">
                                  <a:xfrm>
                                    <a:off x="149" y="678"/>
                                    <a:ext cx="27" cy="2"/>
                                  </a:xfrm>
                                  <a:custGeom>
                                    <a:avLst/>
                                    <a:gdLst>
                                      <a:gd name="T0" fmla="*/ 0 w 27"/>
                                      <a:gd name="T1" fmla="*/ 0 h 2"/>
                                      <a:gd name="T2" fmla="*/ 25 w 27"/>
                                      <a:gd name="T3" fmla="*/ 0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25" y="0"/>
                                        </a:lnTo>
                                        <a:lnTo>
                                          <a:pt x="2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 name="Freeform 2715"/>
                                <wps:cNvSpPr>
                                  <a:spLocks/>
                                </wps:cNvSpPr>
                                <wps:spPr bwMode="auto">
                                  <a:xfrm>
                                    <a:off x="149" y="678"/>
                                    <a:ext cx="27" cy="2"/>
                                  </a:xfrm>
                                  <a:custGeom>
                                    <a:avLst/>
                                    <a:gdLst>
                                      <a:gd name="T0" fmla="*/ 0 w 27"/>
                                      <a:gd name="T1" fmla="*/ 0 h 2"/>
                                      <a:gd name="T2" fmla="*/ 25 w 27"/>
                                      <a:gd name="T3" fmla="*/ 0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25" y="0"/>
                                        </a:lnTo>
                                        <a:lnTo>
                                          <a:pt x="2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3" name="Freeform 2716"/>
                                <wps:cNvSpPr>
                                  <a:spLocks/>
                                </wps:cNvSpPr>
                                <wps:spPr bwMode="auto">
                                  <a:xfrm>
                                    <a:off x="144" y="680"/>
                                    <a:ext cx="34" cy="1"/>
                                  </a:xfrm>
                                  <a:custGeom>
                                    <a:avLst/>
                                    <a:gdLst>
                                      <a:gd name="T0" fmla="*/ 2 w 34"/>
                                      <a:gd name="T1" fmla="*/ 0 h 1"/>
                                      <a:gd name="T2" fmla="*/ 0 w 34"/>
                                      <a:gd name="T3" fmla="*/ 1 h 1"/>
                                      <a:gd name="T4" fmla="*/ 34 w 34"/>
                                      <a:gd name="T5" fmla="*/ 1 h 1"/>
                                      <a:gd name="T6" fmla="*/ 2 w 34"/>
                                      <a:gd name="T7" fmla="*/ 0 h 1"/>
                                    </a:gdLst>
                                    <a:ahLst/>
                                    <a:cxnLst>
                                      <a:cxn ang="0">
                                        <a:pos x="T0" y="T1"/>
                                      </a:cxn>
                                      <a:cxn ang="0">
                                        <a:pos x="T2" y="T3"/>
                                      </a:cxn>
                                      <a:cxn ang="0">
                                        <a:pos x="T4" y="T5"/>
                                      </a:cxn>
                                      <a:cxn ang="0">
                                        <a:pos x="T6" y="T7"/>
                                      </a:cxn>
                                    </a:cxnLst>
                                    <a:rect l="0" t="0" r="r" b="b"/>
                                    <a:pathLst>
                                      <a:path w="34" h="1">
                                        <a:moveTo>
                                          <a:pt x="2" y="0"/>
                                        </a:moveTo>
                                        <a:lnTo>
                                          <a:pt x="0" y="1"/>
                                        </a:lnTo>
                                        <a:lnTo>
                                          <a:pt x="34"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 name="Freeform 2717"/>
                                <wps:cNvSpPr>
                                  <a:spLocks/>
                                </wps:cNvSpPr>
                                <wps:spPr bwMode="auto">
                                  <a:xfrm>
                                    <a:off x="144" y="680"/>
                                    <a:ext cx="34" cy="1"/>
                                  </a:xfrm>
                                  <a:custGeom>
                                    <a:avLst/>
                                    <a:gdLst>
                                      <a:gd name="T0" fmla="*/ 2 w 34"/>
                                      <a:gd name="T1" fmla="*/ 0 h 1"/>
                                      <a:gd name="T2" fmla="*/ 0 w 34"/>
                                      <a:gd name="T3" fmla="*/ 1 h 1"/>
                                      <a:gd name="T4" fmla="*/ 34 w 34"/>
                                      <a:gd name="T5" fmla="*/ 1 h 1"/>
                                      <a:gd name="T6" fmla="*/ 2 w 34"/>
                                      <a:gd name="T7" fmla="*/ 0 h 1"/>
                                    </a:gdLst>
                                    <a:ahLst/>
                                    <a:cxnLst>
                                      <a:cxn ang="0">
                                        <a:pos x="T0" y="T1"/>
                                      </a:cxn>
                                      <a:cxn ang="0">
                                        <a:pos x="T2" y="T3"/>
                                      </a:cxn>
                                      <a:cxn ang="0">
                                        <a:pos x="T4" y="T5"/>
                                      </a:cxn>
                                      <a:cxn ang="0">
                                        <a:pos x="T6" y="T7"/>
                                      </a:cxn>
                                    </a:cxnLst>
                                    <a:rect l="0" t="0" r="r" b="b"/>
                                    <a:pathLst>
                                      <a:path w="34" h="1">
                                        <a:moveTo>
                                          <a:pt x="2" y="0"/>
                                        </a:moveTo>
                                        <a:lnTo>
                                          <a:pt x="0" y="1"/>
                                        </a:lnTo>
                                        <a:lnTo>
                                          <a:pt x="34"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5" name="Freeform 2718"/>
                                <wps:cNvSpPr>
                                  <a:spLocks/>
                                </wps:cNvSpPr>
                                <wps:spPr bwMode="auto">
                                  <a:xfrm>
                                    <a:off x="146" y="680"/>
                                    <a:ext cx="32" cy="1"/>
                                  </a:xfrm>
                                  <a:custGeom>
                                    <a:avLst/>
                                    <a:gdLst>
                                      <a:gd name="T0" fmla="*/ 0 w 32"/>
                                      <a:gd name="T1" fmla="*/ 0 h 1"/>
                                      <a:gd name="T2" fmla="*/ 30 w 32"/>
                                      <a:gd name="T3" fmla="*/ 0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0" y="0"/>
                                        </a:lnTo>
                                        <a:lnTo>
                                          <a:pt x="3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 name="Freeform 2719"/>
                                <wps:cNvSpPr>
                                  <a:spLocks/>
                                </wps:cNvSpPr>
                                <wps:spPr bwMode="auto">
                                  <a:xfrm>
                                    <a:off x="146" y="680"/>
                                    <a:ext cx="32" cy="1"/>
                                  </a:xfrm>
                                  <a:custGeom>
                                    <a:avLst/>
                                    <a:gdLst>
                                      <a:gd name="T0" fmla="*/ 0 w 32"/>
                                      <a:gd name="T1" fmla="*/ 0 h 1"/>
                                      <a:gd name="T2" fmla="*/ 30 w 32"/>
                                      <a:gd name="T3" fmla="*/ 0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0" y="0"/>
                                        </a:lnTo>
                                        <a:lnTo>
                                          <a:pt x="3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7" name="Freeform 2720"/>
                                <wps:cNvSpPr>
                                  <a:spLocks/>
                                </wps:cNvSpPr>
                                <wps:spPr bwMode="auto">
                                  <a:xfrm>
                                    <a:off x="143" y="681"/>
                                    <a:ext cx="37" cy="2"/>
                                  </a:xfrm>
                                  <a:custGeom>
                                    <a:avLst/>
                                    <a:gdLst>
                                      <a:gd name="T0" fmla="*/ 1 w 37"/>
                                      <a:gd name="T1" fmla="*/ 0 h 2"/>
                                      <a:gd name="T2" fmla="*/ 0 w 37"/>
                                      <a:gd name="T3" fmla="*/ 2 h 2"/>
                                      <a:gd name="T4" fmla="*/ 37 w 37"/>
                                      <a:gd name="T5" fmla="*/ 2 h 2"/>
                                      <a:gd name="T6" fmla="*/ 1 w 37"/>
                                      <a:gd name="T7" fmla="*/ 0 h 2"/>
                                    </a:gdLst>
                                    <a:ahLst/>
                                    <a:cxnLst>
                                      <a:cxn ang="0">
                                        <a:pos x="T0" y="T1"/>
                                      </a:cxn>
                                      <a:cxn ang="0">
                                        <a:pos x="T2" y="T3"/>
                                      </a:cxn>
                                      <a:cxn ang="0">
                                        <a:pos x="T4" y="T5"/>
                                      </a:cxn>
                                      <a:cxn ang="0">
                                        <a:pos x="T6" y="T7"/>
                                      </a:cxn>
                                    </a:cxnLst>
                                    <a:rect l="0" t="0" r="r" b="b"/>
                                    <a:pathLst>
                                      <a:path w="37" h="2">
                                        <a:moveTo>
                                          <a:pt x="1" y="0"/>
                                        </a:moveTo>
                                        <a:lnTo>
                                          <a:pt x="0" y="2"/>
                                        </a:lnTo>
                                        <a:lnTo>
                                          <a:pt x="37"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 name="Freeform 2721"/>
                                <wps:cNvSpPr>
                                  <a:spLocks/>
                                </wps:cNvSpPr>
                                <wps:spPr bwMode="auto">
                                  <a:xfrm>
                                    <a:off x="143" y="681"/>
                                    <a:ext cx="37" cy="2"/>
                                  </a:xfrm>
                                  <a:custGeom>
                                    <a:avLst/>
                                    <a:gdLst>
                                      <a:gd name="T0" fmla="*/ 1 w 37"/>
                                      <a:gd name="T1" fmla="*/ 0 h 2"/>
                                      <a:gd name="T2" fmla="*/ 0 w 37"/>
                                      <a:gd name="T3" fmla="*/ 2 h 2"/>
                                      <a:gd name="T4" fmla="*/ 37 w 37"/>
                                      <a:gd name="T5" fmla="*/ 2 h 2"/>
                                      <a:gd name="T6" fmla="*/ 1 w 37"/>
                                      <a:gd name="T7" fmla="*/ 0 h 2"/>
                                    </a:gdLst>
                                    <a:ahLst/>
                                    <a:cxnLst>
                                      <a:cxn ang="0">
                                        <a:pos x="T0" y="T1"/>
                                      </a:cxn>
                                      <a:cxn ang="0">
                                        <a:pos x="T2" y="T3"/>
                                      </a:cxn>
                                      <a:cxn ang="0">
                                        <a:pos x="T4" y="T5"/>
                                      </a:cxn>
                                      <a:cxn ang="0">
                                        <a:pos x="T6" y="T7"/>
                                      </a:cxn>
                                    </a:cxnLst>
                                    <a:rect l="0" t="0" r="r" b="b"/>
                                    <a:pathLst>
                                      <a:path w="37" h="2">
                                        <a:moveTo>
                                          <a:pt x="1" y="0"/>
                                        </a:moveTo>
                                        <a:lnTo>
                                          <a:pt x="0" y="2"/>
                                        </a:lnTo>
                                        <a:lnTo>
                                          <a:pt x="37"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9" name="Freeform 2722"/>
                                <wps:cNvSpPr>
                                  <a:spLocks/>
                                </wps:cNvSpPr>
                                <wps:spPr bwMode="auto">
                                  <a:xfrm>
                                    <a:off x="144" y="681"/>
                                    <a:ext cx="36" cy="2"/>
                                  </a:xfrm>
                                  <a:custGeom>
                                    <a:avLst/>
                                    <a:gdLst>
                                      <a:gd name="T0" fmla="*/ 0 w 36"/>
                                      <a:gd name="T1" fmla="*/ 0 h 2"/>
                                      <a:gd name="T2" fmla="*/ 34 w 36"/>
                                      <a:gd name="T3" fmla="*/ 0 h 2"/>
                                      <a:gd name="T4" fmla="*/ 36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4" y="0"/>
                                        </a:lnTo>
                                        <a:lnTo>
                                          <a:pt x="3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 name="Freeform 2723"/>
                                <wps:cNvSpPr>
                                  <a:spLocks/>
                                </wps:cNvSpPr>
                                <wps:spPr bwMode="auto">
                                  <a:xfrm>
                                    <a:off x="144" y="681"/>
                                    <a:ext cx="36" cy="2"/>
                                  </a:xfrm>
                                  <a:custGeom>
                                    <a:avLst/>
                                    <a:gdLst>
                                      <a:gd name="T0" fmla="*/ 0 w 36"/>
                                      <a:gd name="T1" fmla="*/ 0 h 2"/>
                                      <a:gd name="T2" fmla="*/ 34 w 36"/>
                                      <a:gd name="T3" fmla="*/ 0 h 2"/>
                                      <a:gd name="T4" fmla="*/ 36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4" y="0"/>
                                        </a:lnTo>
                                        <a:lnTo>
                                          <a:pt x="3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1" name="Freeform 2724"/>
                                <wps:cNvSpPr>
                                  <a:spLocks/>
                                </wps:cNvSpPr>
                                <wps:spPr bwMode="auto">
                                  <a:xfrm>
                                    <a:off x="141" y="683"/>
                                    <a:ext cx="40" cy="2"/>
                                  </a:xfrm>
                                  <a:custGeom>
                                    <a:avLst/>
                                    <a:gdLst>
                                      <a:gd name="T0" fmla="*/ 2 w 40"/>
                                      <a:gd name="T1" fmla="*/ 0 h 2"/>
                                      <a:gd name="T2" fmla="*/ 0 w 40"/>
                                      <a:gd name="T3" fmla="*/ 2 h 2"/>
                                      <a:gd name="T4" fmla="*/ 40 w 40"/>
                                      <a:gd name="T5" fmla="*/ 2 h 2"/>
                                      <a:gd name="T6" fmla="*/ 2 w 40"/>
                                      <a:gd name="T7" fmla="*/ 0 h 2"/>
                                    </a:gdLst>
                                    <a:ahLst/>
                                    <a:cxnLst>
                                      <a:cxn ang="0">
                                        <a:pos x="T0" y="T1"/>
                                      </a:cxn>
                                      <a:cxn ang="0">
                                        <a:pos x="T2" y="T3"/>
                                      </a:cxn>
                                      <a:cxn ang="0">
                                        <a:pos x="T4" y="T5"/>
                                      </a:cxn>
                                      <a:cxn ang="0">
                                        <a:pos x="T6" y="T7"/>
                                      </a:cxn>
                                    </a:cxnLst>
                                    <a:rect l="0" t="0" r="r" b="b"/>
                                    <a:pathLst>
                                      <a:path w="40" h="2">
                                        <a:moveTo>
                                          <a:pt x="2" y="0"/>
                                        </a:moveTo>
                                        <a:lnTo>
                                          <a:pt x="0" y="2"/>
                                        </a:lnTo>
                                        <a:lnTo>
                                          <a:pt x="4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 name="Freeform 2725"/>
                                <wps:cNvSpPr>
                                  <a:spLocks/>
                                </wps:cNvSpPr>
                                <wps:spPr bwMode="auto">
                                  <a:xfrm>
                                    <a:off x="141" y="683"/>
                                    <a:ext cx="40" cy="2"/>
                                  </a:xfrm>
                                  <a:custGeom>
                                    <a:avLst/>
                                    <a:gdLst>
                                      <a:gd name="T0" fmla="*/ 2 w 40"/>
                                      <a:gd name="T1" fmla="*/ 0 h 2"/>
                                      <a:gd name="T2" fmla="*/ 0 w 40"/>
                                      <a:gd name="T3" fmla="*/ 2 h 2"/>
                                      <a:gd name="T4" fmla="*/ 40 w 40"/>
                                      <a:gd name="T5" fmla="*/ 2 h 2"/>
                                      <a:gd name="T6" fmla="*/ 2 w 40"/>
                                      <a:gd name="T7" fmla="*/ 0 h 2"/>
                                    </a:gdLst>
                                    <a:ahLst/>
                                    <a:cxnLst>
                                      <a:cxn ang="0">
                                        <a:pos x="T0" y="T1"/>
                                      </a:cxn>
                                      <a:cxn ang="0">
                                        <a:pos x="T2" y="T3"/>
                                      </a:cxn>
                                      <a:cxn ang="0">
                                        <a:pos x="T4" y="T5"/>
                                      </a:cxn>
                                      <a:cxn ang="0">
                                        <a:pos x="T6" y="T7"/>
                                      </a:cxn>
                                    </a:cxnLst>
                                    <a:rect l="0" t="0" r="r" b="b"/>
                                    <a:pathLst>
                                      <a:path w="40" h="2">
                                        <a:moveTo>
                                          <a:pt x="2" y="0"/>
                                        </a:moveTo>
                                        <a:lnTo>
                                          <a:pt x="0" y="2"/>
                                        </a:lnTo>
                                        <a:lnTo>
                                          <a:pt x="40" y="2"/>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3" name="Freeform 2726"/>
                                <wps:cNvSpPr>
                                  <a:spLocks/>
                                </wps:cNvSpPr>
                                <wps:spPr bwMode="auto">
                                  <a:xfrm>
                                    <a:off x="143" y="683"/>
                                    <a:ext cx="38" cy="2"/>
                                  </a:xfrm>
                                  <a:custGeom>
                                    <a:avLst/>
                                    <a:gdLst>
                                      <a:gd name="T0" fmla="*/ 0 w 38"/>
                                      <a:gd name="T1" fmla="*/ 0 h 2"/>
                                      <a:gd name="T2" fmla="*/ 37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7"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 name="Freeform 2727"/>
                                <wps:cNvSpPr>
                                  <a:spLocks/>
                                </wps:cNvSpPr>
                                <wps:spPr bwMode="auto">
                                  <a:xfrm>
                                    <a:off x="143" y="683"/>
                                    <a:ext cx="38" cy="2"/>
                                  </a:xfrm>
                                  <a:custGeom>
                                    <a:avLst/>
                                    <a:gdLst>
                                      <a:gd name="T0" fmla="*/ 0 w 38"/>
                                      <a:gd name="T1" fmla="*/ 0 h 2"/>
                                      <a:gd name="T2" fmla="*/ 37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7" y="0"/>
                                        </a:lnTo>
                                        <a:lnTo>
                                          <a:pt x="3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5" name="Freeform 2728"/>
                                <wps:cNvSpPr>
                                  <a:spLocks/>
                                </wps:cNvSpPr>
                                <wps:spPr bwMode="auto">
                                  <a:xfrm>
                                    <a:off x="140" y="685"/>
                                    <a:ext cx="42" cy="3"/>
                                  </a:xfrm>
                                  <a:custGeom>
                                    <a:avLst/>
                                    <a:gdLst>
                                      <a:gd name="T0" fmla="*/ 1 w 42"/>
                                      <a:gd name="T1" fmla="*/ 0 h 3"/>
                                      <a:gd name="T2" fmla="*/ 0 w 42"/>
                                      <a:gd name="T3" fmla="*/ 3 h 3"/>
                                      <a:gd name="T4" fmla="*/ 42 w 42"/>
                                      <a:gd name="T5" fmla="*/ 3 h 3"/>
                                      <a:gd name="T6" fmla="*/ 1 w 42"/>
                                      <a:gd name="T7" fmla="*/ 0 h 3"/>
                                    </a:gdLst>
                                    <a:ahLst/>
                                    <a:cxnLst>
                                      <a:cxn ang="0">
                                        <a:pos x="T0" y="T1"/>
                                      </a:cxn>
                                      <a:cxn ang="0">
                                        <a:pos x="T2" y="T3"/>
                                      </a:cxn>
                                      <a:cxn ang="0">
                                        <a:pos x="T4" y="T5"/>
                                      </a:cxn>
                                      <a:cxn ang="0">
                                        <a:pos x="T6" y="T7"/>
                                      </a:cxn>
                                    </a:cxnLst>
                                    <a:rect l="0" t="0" r="r" b="b"/>
                                    <a:pathLst>
                                      <a:path w="42" h="3">
                                        <a:moveTo>
                                          <a:pt x="1" y="0"/>
                                        </a:moveTo>
                                        <a:lnTo>
                                          <a:pt x="0" y="3"/>
                                        </a:lnTo>
                                        <a:lnTo>
                                          <a:pt x="42"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 name="Freeform 2729"/>
                                <wps:cNvSpPr>
                                  <a:spLocks/>
                                </wps:cNvSpPr>
                                <wps:spPr bwMode="auto">
                                  <a:xfrm>
                                    <a:off x="140" y="685"/>
                                    <a:ext cx="42" cy="3"/>
                                  </a:xfrm>
                                  <a:custGeom>
                                    <a:avLst/>
                                    <a:gdLst>
                                      <a:gd name="T0" fmla="*/ 1 w 42"/>
                                      <a:gd name="T1" fmla="*/ 0 h 3"/>
                                      <a:gd name="T2" fmla="*/ 0 w 42"/>
                                      <a:gd name="T3" fmla="*/ 3 h 3"/>
                                      <a:gd name="T4" fmla="*/ 42 w 42"/>
                                      <a:gd name="T5" fmla="*/ 3 h 3"/>
                                      <a:gd name="T6" fmla="*/ 1 w 42"/>
                                      <a:gd name="T7" fmla="*/ 0 h 3"/>
                                    </a:gdLst>
                                    <a:ahLst/>
                                    <a:cxnLst>
                                      <a:cxn ang="0">
                                        <a:pos x="T0" y="T1"/>
                                      </a:cxn>
                                      <a:cxn ang="0">
                                        <a:pos x="T2" y="T3"/>
                                      </a:cxn>
                                      <a:cxn ang="0">
                                        <a:pos x="T4" y="T5"/>
                                      </a:cxn>
                                      <a:cxn ang="0">
                                        <a:pos x="T6" y="T7"/>
                                      </a:cxn>
                                    </a:cxnLst>
                                    <a:rect l="0" t="0" r="r" b="b"/>
                                    <a:pathLst>
                                      <a:path w="42" h="3">
                                        <a:moveTo>
                                          <a:pt x="1" y="0"/>
                                        </a:moveTo>
                                        <a:lnTo>
                                          <a:pt x="0" y="3"/>
                                        </a:lnTo>
                                        <a:lnTo>
                                          <a:pt x="42"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7" name="Freeform 2730"/>
                                <wps:cNvSpPr>
                                  <a:spLocks/>
                                </wps:cNvSpPr>
                                <wps:spPr bwMode="auto">
                                  <a:xfrm>
                                    <a:off x="141" y="685"/>
                                    <a:ext cx="41" cy="3"/>
                                  </a:xfrm>
                                  <a:custGeom>
                                    <a:avLst/>
                                    <a:gdLst>
                                      <a:gd name="T0" fmla="*/ 0 w 41"/>
                                      <a:gd name="T1" fmla="*/ 0 h 3"/>
                                      <a:gd name="T2" fmla="*/ 40 w 41"/>
                                      <a:gd name="T3" fmla="*/ 0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0" y="0"/>
                                        </a:lnTo>
                                        <a:lnTo>
                                          <a:pt x="4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 name="Freeform 2731"/>
                                <wps:cNvSpPr>
                                  <a:spLocks/>
                                </wps:cNvSpPr>
                                <wps:spPr bwMode="auto">
                                  <a:xfrm>
                                    <a:off x="141" y="685"/>
                                    <a:ext cx="41" cy="3"/>
                                  </a:xfrm>
                                  <a:custGeom>
                                    <a:avLst/>
                                    <a:gdLst>
                                      <a:gd name="T0" fmla="*/ 0 w 41"/>
                                      <a:gd name="T1" fmla="*/ 0 h 3"/>
                                      <a:gd name="T2" fmla="*/ 40 w 41"/>
                                      <a:gd name="T3" fmla="*/ 0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0" y="0"/>
                                        </a:lnTo>
                                        <a:lnTo>
                                          <a:pt x="4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9" name="Freeform 2732"/>
                                <wps:cNvSpPr>
                                  <a:spLocks/>
                                </wps:cNvSpPr>
                                <wps:spPr bwMode="auto">
                                  <a:xfrm>
                                    <a:off x="139" y="688"/>
                                    <a:ext cx="44" cy="2"/>
                                  </a:xfrm>
                                  <a:custGeom>
                                    <a:avLst/>
                                    <a:gdLst>
                                      <a:gd name="T0" fmla="*/ 1 w 44"/>
                                      <a:gd name="T1" fmla="*/ 0 h 2"/>
                                      <a:gd name="T2" fmla="*/ 0 w 44"/>
                                      <a:gd name="T3" fmla="*/ 2 h 2"/>
                                      <a:gd name="T4" fmla="*/ 44 w 44"/>
                                      <a:gd name="T5" fmla="*/ 2 h 2"/>
                                      <a:gd name="T6" fmla="*/ 1 w 44"/>
                                      <a:gd name="T7" fmla="*/ 0 h 2"/>
                                    </a:gdLst>
                                    <a:ahLst/>
                                    <a:cxnLst>
                                      <a:cxn ang="0">
                                        <a:pos x="T0" y="T1"/>
                                      </a:cxn>
                                      <a:cxn ang="0">
                                        <a:pos x="T2" y="T3"/>
                                      </a:cxn>
                                      <a:cxn ang="0">
                                        <a:pos x="T4" y="T5"/>
                                      </a:cxn>
                                      <a:cxn ang="0">
                                        <a:pos x="T6" y="T7"/>
                                      </a:cxn>
                                    </a:cxnLst>
                                    <a:rect l="0" t="0" r="r" b="b"/>
                                    <a:pathLst>
                                      <a:path w="44" h="2">
                                        <a:moveTo>
                                          <a:pt x="1" y="0"/>
                                        </a:moveTo>
                                        <a:lnTo>
                                          <a:pt x="0" y="2"/>
                                        </a:lnTo>
                                        <a:lnTo>
                                          <a:pt x="44"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 name="Freeform 2733"/>
                                <wps:cNvSpPr>
                                  <a:spLocks/>
                                </wps:cNvSpPr>
                                <wps:spPr bwMode="auto">
                                  <a:xfrm>
                                    <a:off x="139" y="688"/>
                                    <a:ext cx="44" cy="2"/>
                                  </a:xfrm>
                                  <a:custGeom>
                                    <a:avLst/>
                                    <a:gdLst>
                                      <a:gd name="T0" fmla="*/ 1 w 44"/>
                                      <a:gd name="T1" fmla="*/ 0 h 2"/>
                                      <a:gd name="T2" fmla="*/ 0 w 44"/>
                                      <a:gd name="T3" fmla="*/ 2 h 2"/>
                                      <a:gd name="T4" fmla="*/ 44 w 44"/>
                                      <a:gd name="T5" fmla="*/ 2 h 2"/>
                                      <a:gd name="T6" fmla="*/ 1 w 44"/>
                                      <a:gd name="T7" fmla="*/ 0 h 2"/>
                                    </a:gdLst>
                                    <a:ahLst/>
                                    <a:cxnLst>
                                      <a:cxn ang="0">
                                        <a:pos x="T0" y="T1"/>
                                      </a:cxn>
                                      <a:cxn ang="0">
                                        <a:pos x="T2" y="T3"/>
                                      </a:cxn>
                                      <a:cxn ang="0">
                                        <a:pos x="T4" y="T5"/>
                                      </a:cxn>
                                      <a:cxn ang="0">
                                        <a:pos x="T6" y="T7"/>
                                      </a:cxn>
                                    </a:cxnLst>
                                    <a:rect l="0" t="0" r="r" b="b"/>
                                    <a:pathLst>
                                      <a:path w="44" h="2">
                                        <a:moveTo>
                                          <a:pt x="1" y="0"/>
                                        </a:moveTo>
                                        <a:lnTo>
                                          <a:pt x="0" y="2"/>
                                        </a:lnTo>
                                        <a:lnTo>
                                          <a:pt x="44"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1" name="Freeform 2734"/>
                                <wps:cNvSpPr>
                                  <a:spLocks/>
                                </wps:cNvSpPr>
                                <wps:spPr bwMode="auto">
                                  <a:xfrm>
                                    <a:off x="140" y="688"/>
                                    <a:ext cx="43" cy="2"/>
                                  </a:xfrm>
                                  <a:custGeom>
                                    <a:avLst/>
                                    <a:gdLst>
                                      <a:gd name="T0" fmla="*/ 0 w 43"/>
                                      <a:gd name="T1" fmla="*/ 0 h 2"/>
                                      <a:gd name="T2" fmla="*/ 42 w 43"/>
                                      <a:gd name="T3" fmla="*/ 0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2" y="0"/>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 name="Freeform 2735"/>
                                <wps:cNvSpPr>
                                  <a:spLocks/>
                                </wps:cNvSpPr>
                                <wps:spPr bwMode="auto">
                                  <a:xfrm>
                                    <a:off x="140" y="688"/>
                                    <a:ext cx="43" cy="2"/>
                                  </a:xfrm>
                                  <a:custGeom>
                                    <a:avLst/>
                                    <a:gdLst>
                                      <a:gd name="T0" fmla="*/ 0 w 43"/>
                                      <a:gd name="T1" fmla="*/ 0 h 2"/>
                                      <a:gd name="T2" fmla="*/ 42 w 43"/>
                                      <a:gd name="T3" fmla="*/ 0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42" y="0"/>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3" name="Freeform 2736"/>
                                <wps:cNvSpPr>
                                  <a:spLocks/>
                                </wps:cNvSpPr>
                                <wps:spPr bwMode="auto">
                                  <a:xfrm>
                                    <a:off x="138" y="690"/>
                                    <a:ext cx="46" cy="3"/>
                                  </a:xfrm>
                                  <a:custGeom>
                                    <a:avLst/>
                                    <a:gdLst>
                                      <a:gd name="T0" fmla="*/ 1 w 46"/>
                                      <a:gd name="T1" fmla="*/ 0 h 3"/>
                                      <a:gd name="T2" fmla="*/ 0 w 46"/>
                                      <a:gd name="T3" fmla="*/ 3 h 3"/>
                                      <a:gd name="T4" fmla="*/ 46 w 46"/>
                                      <a:gd name="T5" fmla="*/ 3 h 3"/>
                                      <a:gd name="T6" fmla="*/ 1 w 46"/>
                                      <a:gd name="T7" fmla="*/ 0 h 3"/>
                                    </a:gdLst>
                                    <a:ahLst/>
                                    <a:cxnLst>
                                      <a:cxn ang="0">
                                        <a:pos x="T0" y="T1"/>
                                      </a:cxn>
                                      <a:cxn ang="0">
                                        <a:pos x="T2" y="T3"/>
                                      </a:cxn>
                                      <a:cxn ang="0">
                                        <a:pos x="T4" y="T5"/>
                                      </a:cxn>
                                      <a:cxn ang="0">
                                        <a:pos x="T6" y="T7"/>
                                      </a:cxn>
                                    </a:cxnLst>
                                    <a:rect l="0" t="0" r="r" b="b"/>
                                    <a:pathLst>
                                      <a:path w="46" h="3">
                                        <a:moveTo>
                                          <a:pt x="1" y="0"/>
                                        </a:moveTo>
                                        <a:lnTo>
                                          <a:pt x="0" y="3"/>
                                        </a:lnTo>
                                        <a:lnTo>
                                          <a:pt x="46"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 name="Freeform 2737"/>
                                <wps:cNvSpPr>
                                  <a:spLocks/>
                                </wps:cNvSpPr>
                                <wps:spPr bwMode="auto">
                                  <a:xfrm>
                                    <a:off x="138" y="690"/>
                                    <a:ext cx="46" cy="3"/>
                                  </a:xfrm>
                                  <a:custGeom>
                                    <a:avLst/>
                                    <a:gdLst>
                                      <a:gd name="T0" fmla="*/ 1 w 46"/>
                                      <a:gd name="T1" fmla="*/ 0 h 3"/>
                                      <a:gd name="T2" fmla="*/ 0 w 46"/>
                                      <a:gd name="T3" fmla="*/ 3 h 3"/>
                                      <a:gd name="T4" fmla="*/ 46 w 46"/>
                                      <a:gd name="T5" fmla="*/ 3 h 3"/>
                                      <a:gd name="T6" fmla="*/ 1 w 46"/>
                                      <a:gd name="T7" fmla="*/ 0 h 3"/>
                                    </a:gdLst>
                                    <a:ahLst/>
                                    <a:cxnLst>
                                      <a:cxn ang="0">
                                        <a:pos x="T0" y="T1"/>
                                      </a:cxn>
                                      <a:cxn ang="0">
                                        <a:pos x="T2" y="T3"/>
                                      </a:cxn>
                                      <a:cxn ang="0">
                                        <a:pos x="T4" y="T5"/>
                                      </a:cxn>
                                      <a:cxn ang="0">
                                        <a:pos x="T6" y="T7"/>
                                      </a:cxn>
                                    </a:cxnLst>
                                    <a:rect l="0" t="0" r="r" b="b"/>
                                    <a:pathLst>
                                      <a:path w="46" h="3">
                                        <a:moveTo>
                                          <a:pt x="1" y="0"/>
                                        </a:moveTo>
                                        <a:lnTo>
                                          <a:pt x="0" y="3"/>
                                        </a:lnTo>
                                        <a:lnTo>
                                          <a:pt x="46"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5" name="Freeform 2738"/>
                                <wps:cNvSpPr>
                                  <a:spLocks/>
                                </wps:cNvSpPr>
                                <wps:spPr bwMode="auto">
                                  <a:xfrm>
                                    <a:off x="139" y="690"/>
                                    <a:ext cx="45" cy="3"/>
                                  </a:xfrm>
                                  <a:custGeom>
                                    <a:avLst/>
                                    <a:gdLst>
                                      <a:gd name="T0" fmla="*/ 0 w 45"/>
                                      <a:gd name="T1" fmla="*/ 0 h 3"/>
                                      <a:gd name="T2" fmla="*/ 44 w 45"/>
                                      <a:gd name="T3" fmla="*/ 0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4" y="0"/>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 name="Freeform 2739"/>
                                <wps:cNvSpPr>
                                  <a:spLocks/>
                                </wps:cNvSpPr>
                                <wps:spPr bwMode="auto">
                                  <a:xfrm>
                                    <a:off x="139" y="690"/>
                                    <a:ext cx="45" cy="3"/>
                                  </a:xfrm>
                                  <a:custGeom>
                                    <a:avLst/>
                                    <a:gdLst>
                                      <a:gd name="T0" fmla="*/ 0 w 45"/>
                                      <a:gd name="T1" fmla="*/ 0 h 3"/>
                                      <a:gd name="T2" fmla="*/ 44 w 45"/>
                                      <a:gd name="T3" fmla="*/ 0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4" y="0"/>
                                        </a:lnTo>
                                        <a:lnTo>
                                          <a:pt x="45"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7" name="Freeform 2740"/>
                                <wps:cNvSpPr>
                                  <a:spLocks/>
                                </wps:cNvSpPr>
                                <wps:spPr bwMode="auto">
                                  <a:xfrm>
                                    <a:off x="138" y="693"/>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 name="Freeform 2741"/>
                                <wps:cNvSpPr>
                                  <a:spLocks/>
                                </wps:cNvSpPr>
                                <wps:spPr bwMode="auto">
                                  <a:xfrm>
                                    <a:off x="138" y="693"/>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9" name="Freeform 2742"/>
                                <wps:cNvSpPr>
                                  <a:spLocks/>
                                </wps:cNvSpPr>
                                <wps:spPr bwMode="auto">
                                  <a:xfrm>
                                    <a:off x="138" y="693"/>
                                    <a:ext cx="47" cy="2"/>
                                  </a:xfrm>
                                  <a:custGeom>
                                    <a:avLst/>
                                    <a:gdLst>
                                      <a:gd name="T0" fmla="*/ 0 w 47"/>
                                      <a:gd name="T1" fmla="*/ 0 h 2"/>
                                      <a:gd name="T2" fmla="*/ 46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6"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 name="Freeform 2743"/>
                                <wps:cNvSpPr>
                                  <a:spLocks/>
                                </wps:cNvSpPr>
                                <wps:spPr bwMode="auto">
                                  <a:xfrm>
                                    <a:off x="138" y="693"/>
                                    <a:ext cx="47" cy="2"/>
                                  </a:xfrm>
                                  <a:custGeom>
                                    <a:avLst/>
                                    <a:gdLst>
                                      <a:gd name="T0" fmla="*/ 0 w 47"/>
                                      <a:gd name="T1" fmla="*/ 0 h 2"/>
                                      <a:gd name="T2" fmla="*/ 46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6"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1" name="Freeform 2744"/>
                                <wps:cNvSpPr>
                                  <a:spLocks/>
                                </wps:cNvSpPr>
                                <wps:spPr bwMode="auto">
                                  <a:xfrm>
                                    <a:off x="138" y="695"/>
                                    <a:ext cx="47" cy="3"/>
                                  </a:xfrm>
                                  <a:custGeom>
                                    <a:avLst/>
                                    <a:gdLst>
                                      <a:gd name="T0" fmla="*/ 0 w 47"/>
                                      <a:gd name="T1" fmla="*/ 0 h 3"/>
                                      <a:gd name="T2" fmla="*/ 0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0" y="3"/>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 name="Freeform 2745"/>
                                <wps:cNvSpPr>
                                  <a:spLocks/>
                                </wps:cNvSpPr>
                                <wps:spPr bwMode="auto">
                                  <a:xfrm>
                                    <a:off x="138" y="695"/>
                                    <a:ext cx="47" cy="3"/>
                                  </a:xfrm>
                                  <a:custGeom>
                                    <a:avLst/>
                                    <a:gdLst>
                                      <a:gd name="T0" fmla="*/ 0 w 47"/>
                                      <a:gd name="T1" fmla="*/ 0 h 3"/>
                                      <a:gd name="T2" fmla="*/ 0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0" y="3"/>
                                        </a:lnTo>
                                        <a:lnTo>
                                          <a:pt x="4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3" name="Freeform 2746"/>
                                <wps:cNvSpPr>
                                  <a:spLocks/>
                                </wps:cNvSpPr>
                                <wps:spPr bwMode="auto">
                                  <a:xfrm>
                                    <a:off x="138" y="695"/>
                                    <a:ext cx="47" cy="3"/>
                                  </a:xfrm>
                                  <a:custGeom>
                                    <a:avLst/>
                                    <a:gdLst>
                                      <a:gd name="T0" fmla="*/ 0 w 47"/>
                                      <a:gd name="T1" fmla="*/ 0 h 3"/>
                                      <a:gd name="T2" fmla="*/ 47 w 47"/>
                                      <a:gd name="T3" fmla="*/ 0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47" y="0"/>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 name="Freeform 2747"/>
                                <wps:cNvSpPr>
                                  <a:spLocks/>
                                </wps:cNvSpPr>
                                <wps:spPr bwMode="auto">
                                  <a:xfrm>
                                    <a:off x="138" y="695"/>
                                    <a:ext cx="47" cy="3"/>
                                  </a:xfrm>
                                  <a:custGeom>
                                    <a:avLst/>
                                    <a:gdLst>
                                      <a:gd name="T0" fmla="*/ 0 w 47"/>
                                      <a:gd name="T1" fmla="*/ 0 h 3"/>
                                      <a:gd name="T2" fmla="*/ 47 w 47"/>
                                      <a:gd name="T3" fmla="*/ 0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47" y="0"/>
                                        </a:lnTo>
                                        <a:lnTo>
                                          <a:pt x="4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5" name="Rectangle 2748"/>
                                <wps:cNvSpPr>
                                  <a:spLocks noChangeArrowheads="1"/>
                                </wps:cNvSpPr>
                                <wps:spPr bwMode="auto">
                                  <a:xfrm>
                                    <a:off x="138" y="698"/>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 name="Rectangle 2749"/>
                                <wps:cNvSpPr>
                                  <a:spLocks noChangeArrowheads="1"/>
                                </wps:cNvSpPr>
                                <wps:spPr bwMode="auto">
                                  <a:xfrm>
                                    <a:off x="138" y="698"/>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7" name="Rectangle 2750"/>
                                <wps:cNvSpPr>
                                  <a:spLocks noChangeArrowheads="1"/>
                                </wps:cNvSpPr>
                                <wps:spPr bwMode="auto">
                                  <a:xfrm>
                                    <a:off x="138" y="698"/>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 name="Rectangle 2751"/>
                                <wps:cNvSpPr>
                                  <a:spLocks noChangeArrowheads="1"/>
                                </wps:cNvSpPr>
                                <wps:spPr bwMode="auto">
                                  <a:xfrm>
                                    <a:off x="138" y="698"/>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9" name="Freeform 2752"/>
                                <wps:cNvSpPr>
                                  <a:spLocks/>
                                </wps:cNvSpPr>
                                <wps:spPr bwMode="auto">
                                  <a:xfrm>
                                    <a:off x="138" y="698"/>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 name="Freeform 2753"/>
                                <wps:cNvSpPr>
                                  <a:spLocks/>
                                </wps:cNvSpPr>
                                <wps:spPr bwMode="auto">
                                  <a:xfrm>
                                    <a:off x="138" y="698"/>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1" name="Freeform 2754"/>
                                <wps:cNvSpPr>
                                  <a:spLocks/>
                                </wps:cNvSpPr>
                                <wps:spPr bwMode="auto">
                                  <a:xfrm>
                                    <a:off x="138" y="698"/>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 name="Freeform 2755"/>
                                <wps:cNvSpPr>
                                  <a:spLocks/>
                                </wps:cNvSpPr>
                                <wps:spPr bwMode="auto">
                                  <a:xfrm>
                                    <a:off x="138" y="698"/>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3" name="Freeform 2756"/>
                                <wps:cNvSpPr>
                                  <a:spLocks/>
                                </wps:cNvSpPr>
                                <wps:spPr bwMode="auto">
                                  <a:xfrm>
                                    <a:off x="138" y="700"/>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 name="Freeform 2757"/>
                                <wps:cNvSpPr>
                                  <a:spLocks/>
                                </wps:cNvSpPr>
                                <wps:spPr bwMode="auto">
                                  <a:xfrm>
                                    <a:off x="138" y="700"/>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5" name="Freeform 2758"/>
                                <wps:cNvSpPr>
                                  <a:spLocks/>
                                </wps:cNvSpPr>
                                <wps:spPr bwMode="auto">
                                  <a:xfrm>
                                    <a:off x="138" y="700"/>
                                    <a:ext cx="47" cy="3"/>
                                  </a:xfrm>
                                  <a:custGeom>
                                    <a:avLst/>
                                    <a:gdLst>
                                      <a:gd name="T0" fmla="*/ 0 w 47"/>
                                      <a:gd name="T1" fmla="*/ 0 h 3"/>
                                      <a:gd name="T2" fmla="*/ 47 w 47"/>
                                      <a:gd name="T3" fmla="*/ 0 h 3"/>
                                      <a:gd name="T4" fmla="*/ 46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47"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 name="Freeform 2759"/>
                                <wps:cNvSpPr>
                                  <a:spLocks/>
                                </wps:cNvSpPr>
                                <wps:spPr bwMode="auto">
                                  <a:xfrm>
                                    <a:off x="138" y="700"/>
                                    <a:ext cx="47" cy="3"/>
                                  </a:xfrm>
                                  <a:custGeom>
                                    <a:avLst/>
                                    <a:gdLst>
                                      <a:gd name="T0" fmla="*/ 0 w 47"/>
                                      <a:gd name="T1" fmla="*/ 0 h 3"/>
                                      <a:gd name="T2" fmla="*/ 47 w 47"/>
                                      <a:gd name="T3" fmla="*/ 0 h 3"/>
                                      <a:gd name="T4" fmla="*/ 46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47" y="0"/>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7" name="Freeform 2760"/>
                                <wps:cNvSpPr>
                                  <a:spLocks/>
                                </wps:cNvSpPr>
                                <wps:spPr bwMode="auto">
                                  <a:xfrm>
                                    <a:off x="138" y="703"/>
                                    <a:ext cx="45" cy="3"/>
                                  </a:xfrm>
                                  <a:custGeom>
                                    <a:avLst/>
                                    <a:gdLst>
                                      <a:gd name="T0" fmla="*/ 0 w 45"/>
                                      <a:gd name="T1" fmla="*/ 0 h 3"/>
                                      <a:gd name="T2" fmla="*/ 1 w 45"/>
                                      <a:gd name="T3" fmla="*/ 3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1" y="3"/>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 name="Freeform 2761"/>
                                <wps:cNvSpPr>
                                  <a:spLocks/>
                                </wps:cNvSpPr>
                                <wps:spPr bwMode="auto">
                                  <a:xfrm>
                                    <a:off x="138" y="703"/>
                                    <a:ext cx="45" cy="3"/>
                                  </a:xfrm>
                                  <a:custGeom>
                                    <a:avLst/>
                                    <a:gdLst>
                                      <a:gd name="T0" fmla="*/ 0 w 45"/>
                                      <a:gd name="T1" fmla="*/ 0 h 3"/>
                                      <a:gd name="T2" fmla="*/ 1 w 45"/>
                                      <a:gd name="T3" fmla="*/ 3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1" y="3"/>
                                        </a:lnTo>
                                        <a:lnTo>
                                          <a:pt x="45"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9" name="Freeform 2762"/>
                                <wps:cNvSpPr>
                                  <a:spLocks/>
                                </wps:cNvSpPr>
                                <wps:spPr bwMode="auto">
                                  <a:xfrm>
                                    <a:off x="138" y="703"/>
                                    <a:ext cx="46" cy="3"/>
                                  </a:xfrm>
                                  <a:custGeom>
                                    <a:avLst/>
                                    <a:gdLst>
                                      <a:gd name="T0" fmla="*/ 0 w 46"/>
                                      <a:gd name="T1" fmla="*/ 0 h 3"/>
                                      <a:gd name="T2" fmla="*/ 46 w 46"/>
                                      <a:gd name="T3" fmla="*/ 0 h 3"/>
                                      <a:gd name="T4" fmla="*/ 45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 name="Freeform 2763"/>
                                <wps:cNvSpPr>
                                  <a:spLocks/>
                                </wps:cNvSpPr>
                                <wps:spPr bwMode="auto">
                                  <a:xfrm>
                                    <a:off x="138" y="703"/>
                                    <a:ext cx="46" cy="3"/>
                                  </a:xfrm>
                                  <a:custGeom>
                                    <a:avLst/>
                                    <a:gdLst>
                                      <a:gd name="T0" fmla="*/ 0 w 46"/>
                                      <a:gd name="T1" fmla="*/ 0 h 3"/>
                                      <a:gd name="T2" fmla="*/ 46 w 46"/>
                                      <a:gd name="T3" fmla="*/ 0 h 3"/>
                                      <a:gd name="T4" fmla="*/ 45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5"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1" name="Freeform 2764"/>
                                <wps:cNvSpPr>
                                  <a:spLocks/>
                                </wps:cNvSpPr>
                                <wps:spPr bwMode="auto">
                                  <a:xfrm>
                                    <a:off x="139" y="706"/>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 name="Freeform 2765"/>
                                <wps:cNvSpPr>
                                  <a:spLocks/>
                                </wps:cNvSpPr>
                                <wps:spPr bwMode="auto">
                                  <a:xfrm>
                                    <a:off x="139" y="706"/>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3" name="Freeform 2766"/>
                                <wps:cNvSpPr>
                                  <a:spLocks/>
                                </wps:cNvSpPr>
                                <wps:spPr bwMode="auto">
                                  <a:xfrm>
                                    <a:off x="139" y="706"/>
                                    <a:ext cx="44" cy="2"/>
                                  </a:xfrm>
                                  <a:custGeom>
                                    <a:avLst/>
                                    <a:gdLst>
                                      <a:gd name="T0" fmla="*/ 0 w 44"/>
                                      <a:gd name="T1" fmla="*/ 0 h 2"/>
                                      <a:gd name="T2" fmla="*/ 44 w 44"/>
                                      <a:gd name="T3" fmla="*/ 0 h 2"/>
                                      <a:gd name="T4" fmla="*/ 43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 name="Freeform 2767"/>
                                <wps:cNvSpPr>
                                  <a:spLocks/>
                                </wps:cNvSpPr>
                                <wps:spPr bwMode="auto">
                                  <a:xfrm>
                                    <a:off x="139" y="706"/>
                                    <a:ext cx="44" cy="2"/>
                                  </a:xfrm>
                                  <a:custGeom>
                                    <a:avLst/>
                                    <a:gdLst>
                                      <a:gd name="T0" fmla="*/ 0 w 44"/>
                                      <a:gd name="T1" fmla="*/ 0 h 2"/>
                                      <a:gd name="T2" fmla="*/ 44 w 44"/>
                                      <a:gd name="T3" fmla="*/ 0 h 2"/>
                                      <a:gd name="T4" fmla="*/ 43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5" name="Freeform 2768"/>
                                <wps:cNvSpPr>
                                  <a:spLocks/>
                                </wps:cNvSpPr>
                                <wps:spPr bwMode="auto">
                                  <a:xfrm>
                                    <a:off x="140" y="708"/>
                                    <a:ext cx="41" cy="3"/>
                                  </a:xfrm>
                                  <a:custGeom>
                                    <a:avLst/>
                                    <a:gdLst>
                                      <a:gd name="T0" fmla="*/ 0 w 41"/>
                                      <a:gd name="T1" fmla="*/ 0 h 3"/>
                                      <a:gd name="T2" fmla="*/ 1 w 41"/>
                                      <a:gd name="T3" fmla="*/ 3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1" y="3"/>
                                        </a:lnTo>
                                        <a:lnTo>
                                          <a:pt x="4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 name="Freeform 2769"/>
                                <wps:cNvSpPr>
                                  <a:spLocks/>
                                </wps:cNvSpPr>
                                <wps:spPr bwMode="auto">
                                  <a:xfrm>
                                    <a:off x="140" y="708"/>
                                    <a:ext cx="41" cy="3"/>
                                  </a:xfrm>
                                  <a:custGeom>
                                    <a:avLst/>
                                    <a:gdLst>
                                      <a:gd name="T0" fmla="*/ 0 w 41"/>
                                      <a:gd name="T1" fmla="*/ 0 h 3"/>
                                      <a:gd name="T2" fmla="*/ 1 w 41"/>
                                      <a:gd name="T3" fmla="*/ 3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1" y="3"/>
                                        </a:lnTo>
                                        <a:lnTo>
                                          <a:pt x="4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7" name="Freeform 2770"/>
                                <wps:cNvSpPr>
                                  <a:spLocks/>
                                </wps:cNvSpPr>
                                <wps:spPr bwMode="auto">
                                  <a:xfrm>
                                    <a:off x="140" y="708"/>
                                    <a:ext cx="42" cy="3"/>
                                  </a:xfrm>
                                  <a:custGeom>
                                    <a:avLst/>
                                    <a:gdLst>
                                      <a:gd name="T0" fmla="*/ 0 w 42"/>
                                      <a:gd name="T1" fmla="*/ 0 h 3"/>
                                      <a:gd name="T2" fmla="*/ 42 w 42"/>
                                      <a:gd name="T3" fmla="*/ 0 h 3"/>
                                      <a:gd name="T4" fmla="*/ 41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2" y="0"/>
                                        </a:lnTo>
                                        <a:lnTo>
                                          <a:pt x="4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 name="Freeform 2771"/>
                                <wps:cNvSpPr>
                                  <a:spLocks/>
                                </wps:cNvSpPr>
                                <wps:spPr bwMode="auto">
                                  <a:xfrm>
                                    <a:off x="140" y="708"/>
                                    <a:ext cx="42" cy="3"/>
                                  </a:xfrm>
                                  <a:custGeom>
                                    <a:avLst/>
                                    <a:gdLst>
                                      <a:gd name="T0" fmla="*/ 0 w 42"/>
                                      <a:gd name="T1" fmla="*/ 0 h 3"/>
                                      <a:gd name="T2" fmla="*/ 42 w 42"/>
                                      <a:gd name="T3" fmla="*/ 0 h 3"/>
                                      <a:gd name="T4" fmla="*/ 41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2" y="0"/>
                                        </a:lnTo>
                                        <a:lnTo>
                                          <a:pt x="4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9" name="Freeform 2772"/>
                                <wps:cNvSpPr>
                                  <a:spLocks/>
                                </wps:cNvSpPr>
                                <wps:spPr bwMode="auto">
                                  <a:xfrm>
                                    <a:off x="141" y="711"/>
                                    <a:ext cx="39" cy="2"/>
                                  </a:xfrm>
                                  <a:custGeom>
                                    <a:avLst/>
                                    <a:gdLst>
                                      <a:gd name="T0" fmla="*/ 0 w 39"/>
                                      <a:gd name="T1" fmla="*/ 0 h 2"/>
                                      <a:gd name="T2" fmla="*/ 2 w 39"/>
                                      <a:gd name="T3" fmla="*/ 2 h 2"/>
                                      <a:gd name="T4" fmla="*/ 39 w 39"/>
                                      <a:gd name="T5" fmla="*/ 2 h 2"/>
                                      <a:gd name="T6" fmla="*/ 0 w 39"/>
                                      <a:gd name="T7" fmla="*/ 0 h 2"/>
                                    </a:gdLst>
                                    <a:ahLst/>
                                    <a:cxnLst>
                                      <a:cxn ang="0">
                                        <a:pos x="T0" y="T1"/>
                                      </a:cxn>
                                      <a:cxn ang="0">
                                        <a:pos x="T2" y="T3"/>
                                      </a:cxn>
                                      <a:cxn ang="0">
                                        <a:pos x="T4" y="T5"/>
                                      </a:cxn>
                                      <a:cxn ang="0">
                                        <a:pos x="T6" y="T7"/>
                                      </a:cxn>
                                    </a:cxnLst>
                                    <a:rect l="0" t="0" r="r" b="b"/>
                                    <a:pathLst>
                                      <a:path w="39" h="2">
                                        <a:moveTo>
                                          <a:pt x="0" y="0"/>
                                        </a:moveTo>
                                        <a:lnTo>
                                          <a:pt x="2" y="2"/>
                                        </a:lnTo>
                                        <a:lnTo>
                                          <a:pt x="3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 name="Freeform 2773"/>
                                <wps:cNvSpPr>
                                  <a:spLocks/>
                                </wps:cNvSpPr>
                                <wps:spPr bwMode="auto">
                                  <a:xfrm>
                                    <a:off x="141" y="711"/>
                                    <a:ext cx="39" cy="2"/>
                                  </a:xfrm>
                                  <a:custGeom>
                                    <a:avLst/>
                                    <a:gdLst>
                                      <a:gd name="T0" fmla="*/ 0 w 39"/>
                                      <a:gd name="T1" fmla="*/ 0 h 2"/>
                                      <a:gd name="T2" fmla="*/ 2 w 39"/>
                                      <a:gd name="T3" fmla="*/ 2 h 2"/>
                                      <a:gd name="T4" fmla="*/ 39 w 39"/>
                                      <a:gd name="T5" fmla="*/ 2 h 2"/>
                                      <a:gd name="T6" fmla="*/ 0 w 39"/>
                                      <a:gd name="T7" fmla="*/ 0 h 2"/>
                                    </a:gdLst>
                                    <a:ahLst/>
                                    <a:cxnLst>
                                      <a:cxn ang="0">
                                        <a:pos x="T0" y="T1"/>
                                      </a:cxn>
                                      <a:cxn ang="0">
                                        <a:pos x="T2" y="T3"/>
                                      </a:cxn>
                                      <a:cxn ang="0">
                                        <a:pos x="T4" y="T5"/>
                                      </a:cxn>
                                      <a:cxn ang="0">
                                        <a:pos x="T6" y="T7"/>
                                      </a:cxn>
                                    </a:cxnLst>
                                    <a:rect l="0" t="0" r="r" b="b"/>
                                    <a:pathLst>
                                      <a:path w="39" h="2">
                                        <a:moveTo>
                                          <a:pt x="0" y="0"/>
                                        </a:moveTo>
                                        <a:lnTo>
                                          <a:pt x="2" y="2"/>
                                        </a:lnTo>
                                        <a:lnTo>
                                          <a:pt x="3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1" name="Freeform 2774"/>
                                <wps:cNvSpPr>
                                  <a:spLocks/>
                                </wps:cNvSpPr>
                                <wps:spPr bwMode="auto">
                                  <a:xfrm>
                                    <a:off x="141" y="711"/>
                                    <a:ext cx="40" cy="2"/>
                                  </a:xfrm>
                                  <a:custGeom>
                                    <a:avLst/>
                                    <a:gdLst>
                                      <a:gd name="T0" fmla="*/ 0 w 40"/>
                                      <a:gd name="T1" fmla="*/ 0 h 2"/>
                                      <a:gd name="T2" fmla="*/ 40 w 40"/>
                                      <a:gd name="T3" fmla="*/ 0 h 2"/>
                                      <a:gd name="T4" fmla="*/ 39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40" y="0"/>
                                        </a:lnTo>
                                        <a:lnTo>
                                          <a:pt x="3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 name="Freeform 2775"/>
                                <wps:cNvSpPr>
                                  <a:spLocks/>
                                </wps:cNvSpPr>
                                <wps:spPr bwMode="auto">
                                  <a:xfrm>
                                    <a:off x="141" y="711"/>
                                    <a:ext cx="40" cy="2"/>
                                  </a:xfrm>
                                  <a:custGeom>
                                    <a:avLst/>
                                    <a:gdLst>
                                      <a:gd name="T0" fmla="*/ 0 w 40"/>
                                      <a:gd name="T1" fmla="*/ 0 h 2"/>
                                      <a:gd name="T2" fmla="*/ 40 w 40"/>
                                      <a:gd name="T3" fmla="*/ 0 h 2"/>
                                      <a:gd name="T4" fmla="*/ 39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40" y="0"/>
                                        </a:lnTo>
                                        <a:lnTo>
                                          <a:pt x="3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3" name="Freeform 2776"/>
                                <wps:cNvSpPr>
                                  <a:spLocks/>
                                </wps:cNvSpPr>
                                <wps:spPr bwMode="auto">
                                  <a:xfrm>
                                    <a:off x="143" y="713"/>
                                    <a:ext cx="35" cy="2"/>
                                  </a:xfrm>
                                  <a:custGeom>
                                    <a:avLst/>
                                    <a:gdLst>
                                      <a:gd name="T0" fmla="*/ 0 w 35"/>
                                      <a:gd name="T1" fmla="*/ 0 h 2"/>
                                      <a:gd name="T2" fmla="*/ 1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1" y="2"/>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 name="Freeform 2777"/>
                                <wps:cNvSpPr>
                                  <a:spLocks/>
                                </wps:cNvSpPr>
                                <wps:spPr bwMode="auto">
                                  <a:xfrm>
                                    <a:off x="143" y="713"/>
                                    <a:ext cx="35" cy="2"/>
                                  </a:xfrm>
                                  <a:custGeom>
                                    <a:avLst/>
                                    <a:gdLst>
                                      <a:gd name="T0" fmla="*/ 0 w 35"/>
                                      <a:gd name="T1" fmla="*/ 0 h 2"/>
                                      <a:gd name="T2" fmla="*/ 1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1" y="2"/>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5" name="Freeform 2778"/>
                                <wps:cNvSpPr>
                                  <a:spLocks/>
                                </wps:cNvSpPr>
                                <wps:spPr bwMode="auto">
                                  <a:xfrm>
                                    <a:off x="143" y="713"/>
                                    <a:ext cx="37" cy="2"/>
                                  </a:xfrm>
                                  <a:custGeom>
                                    <a:avLst/>
                                    <a:gdLst>
                                      <a:gd name="T0" fmla="*/ 0 w 37"/>
                                      <a:gd name="T1" fmla="*/ 0 h 2"/>
                                      <a:gd name="T2" fmla="*/ 37 w 37"/>
                                      <a:gd name="T3" fmla="*/ 0 h 2"/>
                                      <a:gd name="T4" fmla="*/ 35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37" y="0"/>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 name="Freeform 2779"/>
                                <wps:cNvSpPr>
                                  <a:spLocks/>
                                </wps:cNvSpPr>
                                <wps:spPr bwMode="auto">
                                  <a:xfrm>
                                    <a:off x="143" y="713"/>
                                    <a:ext cx="37" cy="2"/>
                                  </a:xfrm>
                                  <a:custGeom>
                                    <a:avLst/>
                                    <a:gdLst>
                                      <a:gd name="T0" fmla="*/ 0 w 37"/>
                                      <a:gd name="T1" fmla="*/ 0 h 2"/>
                                      <a:gd name="T2" fmla="*/ 37 w 37"/>
                                      <a:gd name="T3" fmla="*/ 0 h 2"/>
                                      <a:gd name="T4" fmla="*/ 35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37" y="0"/>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7" name="Freeform 2780"/>
                                <wps:cNvSpPr>
                                  <a:spLocks/>
                                </wps:cNvSpPr>
                                <wps:spPr bwMode="auto">
                                  <a:xfrm>
                                    <a:off x="144" y="715"/>
                                    <a:ext cx="32" cy="1"/>
                                  </a:xfrm>
                                  <a:custGeom>
                                    <a:avLst/>
                                    <a:gdLst>
                                      <a:gd name="T0" fmla="*/ 0 w 32"/>
                                      <a:gd name="T1" fmla="*/ 0 h 1"/>
                                      <a:gd name="T2" fmla="*/ 2 w 32"/>
                                      <a:gd name="T3" fmla="*/ 1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2" y="1"/>
                                        </a:lnTo>
                                        <a:lnTo>
                                          <a:pt x="3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 name="Freeform 2781"/>
                                <wps:cNvSpPr>
                                  <a:spLocks/>
                                </wps:cNvSpPr>
                                <wps:spPr bwMode="auto">
                                  <a:xfrm>
                                    <a:off x="144" y="715"/>
                                    <a:ext cx="32" cy="1"/>
                                  </a:xfrm>
                                  <a:custGeom>
                                    <a:avLst/>
                                    <a:gdLst>
                                      <a:gd name="T0" fmla="*/ 0 w 32"/>
                                      <a:gd name="T1" fmla="*/ 0 h 1"/>
                                      <a:gd name="T2" fmla="*/ 2 w 32"/>
                                      <a:gd name="T3" fmla="*/ 1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2" y="1"/>
                                        </a:lnTo>
                                        <a:lnTo>
                                          <a:pt x="3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9" name="Freeform 2782"/>
                                <wps:cNvSpPr>
                                  <a:spLocks/>
                                </wps:cNvSpPr>
                                <wps:spPr bwMode="auto">
                                  <a:xfrm>
                                    <a:off x="144" y="715"/>
                                    <a:ext cx="34" cy="1"/>
                                  </a:xfrm>
                                  <a:custGeom>
                                    <a:avLst/>
                                    <a:gdLst>
                                      <a:gd name="T0" fmla="*/ 0 w 34"/>
                                      <a:gd name="T1" fmla="*/ 0 h 1"/>
                                      <a:gd name="T2" fmla="*/ 34 w 34"/>
                                      <a:gd name="T3" fmla="*/ 0 h 1"/>
                                      <a:gd name="T4" fmla="*/ 32 w 34"/>
                                      <a:gd name="T5" fmla="*/ 1 h 1"/>
                                      <a:gd name="T6" fmla="*/ 0 w 34"/>
                                      <a:gd name="T7" fmla="*/ 0 h 1"/>
                                    </a:gdLst>
                                    <a:ahLst/>
                                    <a:cxnLst>
                                      <a:cxn ang="0">
                                        <a:pos x="T0" y="T1"/>
                                      </a:cxn>
                                      <a:cxn ang="0">
                                        <a:pos x="T2" y="T3"/>
                                      </a:cxn>
                                      <a:cxn ang="0">
                                        <a:pos x="T4" y="T5"/>
                                      </a:cxn>
                                      <a:cxn ang="0">
                                        <a:pos x="T6" y="T7"/>
                                      </a:cxn>
                                    </a:cxnLst>
                                    <a:rect l="0" t="0" r="r" b="b"/>
                                    <a:pathLst>
                                      <a:path w="34" h="1">
                                        <a:moveTo>
                                          <a:pt x="0" y="0"/>
                                        </a:moveTo>
                                        <a:lnTo>
                                          <a:pt x="34" y="0"/>
                                        </a:lnTo>
                                        <a:lnTo>
                                          <a:pt x="3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 name="Freeform 2783"/>
                                <wps:cNvSpPr>
                                  <a:spLocks/>
                                </wps:cNvSpPr>
                                <wps:spPr bwMode="auto">
                                  <a:xfrm>
                                    <a:off x="144" y="715"/>
                                    <a:ext cx="34" cy="1"/>
                                  </a:xfrm>
                                  <a:custGeom>
                                    <a:avLst/>
                                    <a:gdLst>
                                      <a:gd name="T0" fmla="*/ 0 w 34"/>
                                      <a:gd name="T1" fmla="*/ 0 h 1"/>
                                      <a:gd name="T2" fmla="*/ 34 w 34"/>
                                      <a:gd name="T3" fmla="*/ 0 h 1"/>
                                      <a:gd name="T4" fmla="*/ 32 w 34"/>
                                      <a:gd name="T5" fmla="*/ 1 h 1"/>
                                      <a:gd name="T6" fmla="*/ 0 w 34"/>
                                      <a:gd name="T7" fmla="*/ 0 h 1"/>
                                    </a:gdLst>
                                    <a:ahLst/>
                                    <a:cxnLst>
                                      <a:cxn ang="0">
                                        <a:pos x="T0" y="T1"/>
                                      </a:cxn>
                                      <a:cxn ang="0">
                                        <a:pos x="T2" y="T3"/>
                                      </a:cxn>
                                      <a:cxn ang="0">
                                        <a:pos x="T4" y="T5"/>
                                      </a:cxn>
                                      <a:cxn ang="0">
                                        <a:pos x="T6" y="T7"/>
                                      </a:cxn>
                                    </a:cxnLst>
                                    <a:rect l="0" t="0" r="r" b="b"/>
                                    <a:pathLst>
                                      <a:path w="34" h="1">
                                        <a:moveTo>
                                          <a:pt x="0" y="0"/>
                                        </a:moveTo>
                                        <a:lnTo>
                                          <a:pt x="34" y="0"/>
                                        </a:lnTo>
                                        <a:lnTo>
                                          <a:pt x="3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1" name="Freeform 2784"/>
                                <wps:cNvSpPr>
                                  <a:spLocks/>
                                </wps:cNvSpPr>
                                <wps:spPr bwMode="auto">
                                  <a:xfrm>
                                    <a:off x="146" y="716"/>
                                    <a:ext cx="28" cy="2"/>
                                  </a:xfrm>
                                  <a:custGeom>
                                    <a:avLst/>
                                    <a:gdLst>
                                      <a:gd name="T0" fmla="*/ 0 w 28"/>
                                      <a:gd name="T1" fmla="*/ 0 h 2"/>
                                      <a:gd name="T2" fmla="*/ 3 w 28"/>
                                      <a:gd name="T3" fmla="*/ 2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3" y="2"/>
                                        </a:lnTo>
                                        <a:lnTo>
                                          <a:pt x="2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 name="Freeform 2785"/>
                                <wps:cNvSpPr>
                                  <a:spLocks/>
                                </wps:cNvSpPr>
                                <wps:spPr bwMode="auto">
                                  <a:xfrm>
                                    <a:off x="146" y="716"/>
                                    <a:ext cx="28" cy="2"/>
                                  </a:xfrm>
                                  <a:custGeom>
                                    <a:avLst/>
                                    <a:gdLst>
                                      <a:gd name="T0" fmla="*/ 0 w 28"/>
                                      <a:gd name="T1" fmla="*/ 0 h 2"/>
                                      <a:gd name="T2" fmla="*/ 3 w 28"/>
                                      <a:gd name="T3" fmla="*/ 2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3" y="2"/>
                                        </a:lnTo>
                                        <a:lnTo>
                                          <a:pt x="2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3" name="Freeform 2786"/>
                                <wps:cNvSpPr>
                                  <a:spLocks/>
                                </wps:cNvSpPr>
                                <wps:spPr bwMode="auto">
                                  <a:xfrm>
                                    <a:off x="146" y="716"/>
                                    <a:ext cx="30" cy="2"/>
                                  </a:xfrm>
                                  <a:custGeom>
                                    <a:avLst/>
                                    <a:gdLst>
                                      <a:gd name="T0" fmla="*/ 0 w 30"/>
                                      <a:gd name="T1" fmla="*/ 0 h 2"/>
                                      <a:gd name="T2" fmla="*/ 30 w 30"/>
                                      <a:gd name="T3" fmla="*/ 0 h 2"/>
                                      <a:gd name="T4" fmla="*/ 28 w 30"/>
                                      <a:gd name="T5" fmla="*/ 2 h 2"/>
                                      <a:gd name="T6" fmla="*/ 0 w 30"/>
                                      <a:gd name="T7" fmla="*/ 0 h 2"/>
                                    </a:gdLst>
                                    <a:ahLst/>
                                    <a:cxnLst>
                                      <a:cxn ang="0">
                                        <a:pos x="T0" y="T1"/>
                                      </a:cxn>
                                      <a:cxn ang="0">
                                        <a:pos x="T2" y="T3"/>
                                      </a:cxn>
                                      <a:cxn ang="0">
                                        <a:pos x="T4" y="T5"/>
                                      </a:cxn>
                                      <a:cxn ang="0">
                                        <a:pos x="T6" y="T7"/>
                                      </a:cxn>
                                    </a:cxnLst>
                                    <a:rect l="0" t="0" r="r" b="b"/>
                                    <a:pathLst>
                                      <a:path w="30" h="2">
                                        <a:moveTo>
                                          <a:pt x="0" y="0"/>
                                        </a:moveTo>
                                        <a:lnTo>
                                          <a:pt x="30" y="0"/>
                                        </a:lnTo>
                                        <a:lnTo>
                                          <a:pt x="2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2494" name="Group 2787"/>
                              <wpg:cNvGrpSpPr>
                                <a:grpSpLocks/>
                              </wpg:cNvGrpSpPr>
                              <wpg:grpSpPr bwMode="auto">
                                <a:xfrm>
                                  <a:off x="48346" y="250901"/>
                                  <a:ext cx="85131" cy="603424"/>
                                  <a:chOff x="138" y="716"/>
                                  <a:chExt cx="243" cy="1722"/>
                                </a:xfrm>
                              </wpg:grpSpPr>
                              <wps:wsp>
                                <wps:cNvPr id="2495" name="Freeform 2788"/>
                                <wps:cNvSpPr>
                                  <a:spLocks/>
                                </wps:cNvSpPr>
                                <wps:spPr bwMode="auto">
                                  <a:xfrm>
                                    <a:off x="146" y="716"/>
                                    <a:ext cx="30" cy="2"/>
                                  </a:xfrm>
                                  <a:custGeom>
                                    <a:avLst/>
                                    <a:gdLst>
                                      <a:gd name="T0" fmla="*/ 0 w 30"/>
                                      <a:gd name="T1" fmla="*/ 0 h 2"/>
                                      <a:gd name="T2" fmla="*/ 30 w 30"/>
                                      <a:gd name="T3" fmla="*/ 0 h 2"/>
                                      <a:gd name="T4" fmla="*/ 28 w 30"/>
                                      <a:gd name="T5" fmla="*/ 2 h 2"/>
                                      <a:gd name="T6" fmla="*/ 0 w 30"/>
                                      <a:gd name="T7" fmla="*/ 0 h 2"/>
                                    </a:gdLst>
                                    <a:ahLst/>
                                    <a:cxnLst>
                                      <a:cxn ang="0">
                                        <a:pos x="T0" y="T1"/>
                                      </a:cxn>
                                      <a:cxn ang="0">
                                        <a:pos x="T2" y="T3"/>
                                      </a:cxn>
                                      <a:cxn ang="0">
                                        <a:pos x="T4" y="T5"/>
                                      </a:cxn>
                                      <a:cxn ang="0">
                                        <a:pos x="T6" y="T7"/>
                                      </a:cxn>
                                    </a:cxnLst>
                                    <a:rect l="0" t="0" r="r" b="b"/>
                                    <a:pathLst>
                                      <a:path w="30" h="2">
                                        <a:moveTo>
                                          <a:pt x="0" y="0"/>
                                        </a:moveTo>
                                        <a:lnTo>
                                          <a:pt x="30" y="0"/>
                                        </a:lnTo>
                                        <a:lnTo>
                                          <a:pt x="2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6" name="Freeform 2789"/>
                                <wps:cNvSpPr>
                                  <a:spLocks/>
                                </wps:cNvSpPr>
                                <wps:spPr bwMode="auto">
                                  <a:xfrm>
                                    <a:off x="149" y="718"/>
                                    <a:ext cx="22" cy="1"/>
                                  </a:xfrm>
                                  <a:custGeom>
                                    <a:avLst/>
                                    <a:gdLst>
                                      <a:gd name="T0" fmla="*/ 0 w 22"/>
                                      <a:gd name="T1" fmla="*/ 0 h 1"/>
                                      <a:gd name="T2" fmla="*/ 2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 name="Freeform 2790"/>
                                <wps:cNvSpPr>
                                  <a:spLocks/>
                                </wps:cNvSpPr>
                                <wps:spPr bwMode="auto">
                                  <a:xfrm>
                                    <a:off x="149" y="718"/>
                                    <a:ext cx="22" cy="1"/>
                                  </a:xfrm>
                                  <a:custGeom>
                                    <a:avLst/>
                                    <a:gdLst>
                                      <a:gd name="T0" fmla="*/ 0 w 22"/>
                                      <a:gd name="T1" fmla="*/ 0 h 1"/>
                                      <a:gd name="T2" fmla="*/ 2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 y="1"/>
                                        </a:lnTo>
                                        <a:lnTo>
                                          <a:pt x="2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8" name="Freeform 2791"/>
                                <wps:cNvSpPr>
                                  <a:spLocks/>
                                </wps:cNvSpPr>
                                <wps:spPr bwMode="auto">
                                  <a:xfrm>
                                    <a:off x="149" y="718"/>
                                    <a:ext cx="25" cy="1"/>
                                  </a:xfrm>
                                  <a:custGeom>
                                    <a:avLst/>
                                    <a:gdLst>
                                      <a:gd name="T0" fmla="*/ 0 w 25"/>
                                      <a:gd name="T1" fmla="*/ 0 h 1"/>
                                      <a:gd name="T2" fmla="*/ 25 w 25"/>
                                      <a:gd name="T3" fmla="*/ 0 h 1"/>
                                      <a:gd name="T4" fmla="*/ 22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25"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9" name="Freeform 2792"/>
                                <wps:cNvSpPr>
                                  <a:spLocks/>
                                </wps:cNvSpPr>
                                <wps:spPr bwMode="auto">
                                  <a:xfrm>
                                    <a:off x="149" y="718"/>
                                    <a:ext cx="25" cy="1"/>
                                  </a:xfrm>
                                  <a:custGeom>
                                    <a:avLst/>
                                    <a:gdLst>
                                      <a:gd name="T0" fmla="*/ 0 w 25"/>
                                      <a:gd name="T1" fmla="*/ 0 h 1"/>
                                      <a:gd name="T2" fmla="*/ 25 w 25"/>
                                      <a:gd name="T3" fmla="*/ 0 h 1"/>
                                      <a:gd name="T4" fmla="*/ 22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25" y="0"/>
                                        </a:lnTo>
                                        <a:lnTo>
                                          <a:pt x="2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0" name="Freeform 2793"/>
                                <wps:cNvSpPr>
                                  <a:spLocks/>
                                </wps:cNvSpPr>
                                <wps:spPr bwMode="auto">
                                  <a:xfrm>
                                    <a:off x="151" y="719"/>
                                    <a:ext cx="18" cy="1"/>
                                  </a:xfrm>
                                  <a:custGeom>
                                    <a:avLst/>
                                    <a:gdLst>
                                      <a:gd name="T0" fmla="*/ 0 w 18"/>
                                      <a:gd name="T1" fmla="*/ 0 h 1"/>
                                      <a:gd name="T2" fmla="*/ 3 w 18"/>
                                      <a:gd name="T3" fmla="*/ 1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3" y="1"/>
                                        </a:lnTo>
                                        <a:lnTo>
                                          <a:pt x="1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1" name="Freeform 2794"/>
                                <wps:cNvSpPr>
                                  <a:spLocks/>
                                </wps:cNvSpPr>
                                <wps:spPr bwMode="auto">
                                  <a:xfrm>
                                    <a:off x="151" y="719"/>
                                    <a:ext cx="18" cy="1"/>
                                  </a:xfrm>
                                  <a:custGeom>
                                    <a:avLst/>
                                    <a:gdLst>
                                      <a:gd name="T0" fmla="*/ 0 w 18"/>
                                      <a:gd name="T1" fmla="*/ 0 h 1"/>
                                      <a:gd name="T2" fmla="*/ 3 w 18"/>
                                      <a:gd name="T3" fmla="*/ 1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3" y="1"/>
                                        </a:lnTo>
                                        <a:lnTo>
                                          <a:pt x="1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2" name="Freeform 2795"/>
                                <wps:cNvSpPr>
                                  <a:spLocks/>
                                </wps:cNvSpPr>
                                <wps:spPr bwMode="auto">
                                  <a:xfrm>
                                    <a:off x="151" y="719"/>
                                    <a:ext cx="20" cy="1"/>
                                  </a:xfrm>
                                  <a:custGeom>
                                    <a:avLst/>
                                    <a:gdLst>
                                      <a:gd name="T0" fmla="*/ 0 w 20"/>
                                      <a:gd name="T1" fmla="*/ 0 h 1"/>
                                      <a:gd name="T2" fmla="*/ 20 w 20"/>
                                      <a:gd name="T3" fmla="*/ 0 h 1"/>
                                      <a:gd name="T4" fmla="*/ 18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20" y="0"/>
                                        </a:lnTo>
                                        <a:lnTo>
                                          <a:pt x="1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 name="Freeform 2796"/>
                                <wps:cNvSpPr>
                                  <a:spLocks/>
                                </wps:cNvSpPr>
                                <wps:spPr bwMode="auto">
                                  <a:xfrm>
                                    <a:off x="151" y="719"/>
                                    <a:ext cx="20" cy="1"/>
                                  </a:xfrm>
                                  <a:custGeom>
                                    <a:avLst/>
                                    <a:gdLst>
                                      <a:gd name="T0" fmla="*/ 0 w 20"/>
                                      <a:gd name="T1" fmla="*/ 0 h 1"/>
                                      <a:gd name="T2" fmla="*/ 20 w 20"/>
                                      <a:gd name="T3" fmla="*/ 0 h 1"/>
                                      <a:gd name="T4" fmla="*/ 18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20" y="0"/>
                                        </a:lnTo>
                                        <a:lnTo>
                                          <a:pt x="1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4" name="Freeform 2797"/>
                                <wps:cNvSpPr>
                                  <a:spLocks/>
                                </wps:cNvSpPr>
                                <wps:spPr bwMode="auto">
                                  <a:xfrm>
                                    <a:off x="154" y="720"/>
                                    <a:ext cx="12" cy="1"/>
                                  </a:xfrm>
                                  <a:custGeom>
                                    <a:avLst/>
                                    <a:gdLst>
                                      <a:gd name="T0" fmla="*/ 0 w 12"/>
                                      <a:gd name="T1" fmla="*/ 0 h 1"/>
                                      <a:gd name="T2" fmla="*/ 2 w 12"/>
                                      <a:gd name="T3" fmla="*/ 1 h 1"/>
                                      <a:gd name="T4" fmla="*/ 12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2" y="1"/>
                                        </a:lnTo>
                                        <a:lnTo>
                                          <a:pt x="1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 name="Freeform 2798"/>
                                <wps:cNvSpPr>
                                  <a:spLocks/>
                                </wps:cNvSpPr>
                                <wps:spPr bwMode="auto">
                                  <a:xfrm>
                                    <a:off x="154" y="720"/>
                                    <a:ext cx="12" cy="1"/>
                                  </a:xfrm>
                                  <a:custGeom>
                                    <a:avLst/>
                                    <a:gdLst>
                                      <a:gd name="T0" fmla="*/ 0 w 12"/>
                                      <a:gd name="T1" fmla="*/ 0 h 1"/>
                                      <a:gd name="T2" fmla="*/ 2 w 12"/>
                                      <a:gd name="T3" fmla="*/ 1 h 1"/>
                                      <a:gd name="T4" fmla="*/ 12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2" y="1"/>
                                        </a:lnTo>
                                        <a:lnTo>
                                          <a:pt x="1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6" name="Freeform 2799"/>
                                <wps:cNvSpPr>
                                  <a:spLocks/>
                                </wps:cNvSpPr>
                                <wps:spPr bwMode="auto">
                                  <a:xfrm>
                                    <a:off x="154" y="720"/>
                                    <a:ext cx="15" cy="1"/>
                                  </a:xfrm>
                                  <a:custGeom>
                                    <a:avLst/>
                                    <a:gdLst>
                                      <a:gd name="T0" fmla="*/ 0 w 15"/>
                                      <a:gd name="T1" fmla="*/ 0 h 1"/>
                                      <a:gd name="T2" fmla="*/ 15 w 15"/>
                                      <a:gd name="T3" fmla="*/ 0 h 1"/>
                                      <a:gd name="T4" fmla="*/ 12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7" name="Freeform 2800"/>
                                <wps:cNvSpPr>
                                  <a:spLocks/>
                                </wps:cNvSpPr>
                                <wps:spPr bwMode="auto">
                                  <a:xfrm>
                                    <a:off x="154" y="720"/>
                                    <a:ext cx="15" cy="1"/>
                                  </a:xfrm>
                                  <a:custGeom>
                                    <a:avLst/>
                                    <a:gdLst>
                                      <a:gd name="T0" fmla="*/ 0 w 15"/>
                                      <a:gd name="T1" fmla="*/ 0 h 1"/>
                                      <a:gd name="T2" fmla="*/ 15 w 15"/>
                                      <a:gd name="T3" fmla="*/ 0 h 1"/>
                                      <a:gd name="T4" fmla="*/ 12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8" name="Freeform 2801"/>
                                <wps:cNvSpPr>
                                  <a:spLocks/>
                                </wps:cNvSpPr>
                                <wps:spPr bwMode="auto">
                                  <a:xfrm>
                                    <a:off x="156" y="721"/>
                                    <a:ext cx="8" cy="1"/>
                                  </a:xfrm>
                                  <a:custGeom>
                                    <a:avLst/>
                                    <a:gdLst>
                                      <a:gd name="T0" fmla="*/ 0 w 8"/>
                                      <a:gd name="T1" fmla="*/ 3 w 8"/>
                                      <a:gd name="T2" fmla="*/ 8 w 8"/>
                                      <a:gd name="T3" fmla="*/ 0 w 8"/>
                                    </a:gdLst>
                                    <a:ahLst/>
                                    <a:cxnLst>
                                      <a:cxn ang="0">
                                        <a:pos x="T0" y="0"/>
                                      </a:cxn>
                                      <a:cxn ang="0">
                                        <a:pos x="T1" y="0"/>
                                      </a:cxn>
                                      <a:cxn ang="0">
                                        <a:pos x="T2" y="0"/>
                                      </a:cxn>
                                      <a:cxn ang="0">
                                        <a:pos x="T3" y="0"/>
                                      </a:cxn>
                                    </a:cxnLst>
                                    <a:rect l="0" t="0" r="r" b="b"/>
                                    <a:pathLst>
                                      <a:path w="8">
                                        <a:moveTo>
                                          <a:pt x="0" y="0"/>
                                        </a:moveTo>
                                        <a:lnTo>
                                          <a:pt x="3" y="0"/>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9" name="Freeform 2802"/>
                                <wps:cNvSpPr>
                                  <a:spLocks/>
                                </wps:cNvSpPr>
                                <wps:spPr bwMode="auto">
                                  <a:xfrm>
                                    <a:off x="156" y="721"/>
                                    <a:ext cx="8" cy="1"/>
                                  </a:xfrm>
                                  <a:custGeom>
                                    <a:avLst/>
                                    <a:gdLst>
                                      <a:gd name="T0" fmla="*/ 0 w 8"/>
                                      <a:gd name="T1" fmla="*/ 3 w 8"/>
                                      <a:gd name="T2" fmla="*/ 8 w 8"/>
                                      <a:gd name="T3" fmla="*/ 0 w 8"/>
                                    </a:gdLst>
                                    <a:ahLst/>
                                    <a:cxnLst>
                                      <a:cxn ang="0">
                                        <a:pos x="T0" y="0"/>
                                      </a:cxn>
                                      <a:cxn ang="0">
                                        <a:pos x="T1" y="0"/>
                                      </a:cxn>
                                      <a:cxn ang="0">
                                        <a:pos x="T2" y="0"/>
                                      </a:cxn>
                                      <a:cxn ang="0">
                                        <a:pos x="T3" y="0"/>
                                      </a:cxn>
                                    </a:cxnLst>
                                    <a:rect l="0" t="0" r="r" b="b"/>
                                    <a:pathLst>
                                      <a:path w="8">
                                        <a:moveTo>
                                          <a:pt x="0" y="0"/>
                                        </a:moveTo>
                                        <a:lnTo>
                                          <a:pt x="3" y="0"/>
                                        </a:lnTo>
                                        <a:lnTo>
                                          <a:pt x="8"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0" name="Freeform 2803"/>
                                <wps:cNvSpPr>
                                  <a:spLocks/>
                                </wps:cNvSpPr>
                                <wps:spPr bwMode="auto">
                                  <a:xfrm>
                                    <a:off x="156" y="721"/>
                                    <a:ext cx="10" cy="1"/>
                                  </a:xfrm>
                                  <a:custGeom>
                                    <a:avLst/>
                                    <a:gdLst>
                                      <a:gd name="T0" fmla="*/ 0 w 10"/>
                                      <a:gd name="T1" fmla="*/ 10 w 10"/>
                                      <a:gd name="T2" fmla="*/ 8 w 10"/>
                                      <a:gd name="T3" fmla="*/ 0 w 10"/>
                                    </a:gdLst>
                                    <a:ahLst/>
                                    <a:cxnLst>
                                      <a:cxn ang="0">
                                        <a:pos x="T0" y="0"/>
                                      </a:cxn>
                                      <a:cxn ang="0">
                                        <a:pos x="T1" y="0"/>
                                      </a:cxn>
                                      <a:cxn ang="0">
                                        <a:pos x="T2" y="0"/>
                                      </a:cxn>
                                      <a:cxn ang="0">
                                        <a:pos x="T3" y="0"/>
                                      </a:cxn>
                                    </a:cxnLst>
                                    <a:rect l="0" t="0" r="r" b="b"/>
                                    <a:pathLst>
                                      <a:path w="10">
                                        <a:moveTo>
                                          <a:pt x="0" y="0"/>
                                        </a:moveTo>
                                        <a:lnTo>
                                          <a:pt x="10" y="0"/>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1" name="Freeform 2804"/>
                                <wps:cNvSpPr>
                                  <a:spLocks/>
                                </wps:cNvSpPr>
                                <wps:spPr bwMode="auto">
                                  <a:xfrm>
                                    <a:off x="156" y="721"/>
                                    <a:ext cx="10" cy="1"/>
                                  </a:xfrm>
                                  <a:custGeom>
                                    <a:avLst/>
                                    <a:gdLst>
                                      <a:gd name="T0" fmla="*/ 0 w 10"/>
                                      <a:gd name="T1" fmla="*/ 10 w 10"/>
                                      <a:gd name="T2" fmla="*/ 8 w 10"/>
                                      <a:gd name="T3" fmla="*/ 0 w 10"/>
                                    </a:gdLst>
                                    <a:ahLst/>
                                    <a:cxnLst>
                                      <a:cxn ang="0">
                                        <a:pos x="T0" y="0"/>
                                      </a:cxn>
                                      <a:cxn ang="0">
                                        <a:pos x="T1" y="0"/>
                                      </a:cxn>
                                      <a:cxn ang="0">
                                        <a:pos x="T2" y="0"/>
                                      </a:cxn>
                                      <a:cxn ang="0">
                                        <a:pos x="T3" y="0"/>
                                      </a:cxn>
                                    </a:cxnLst>
                                    <a:rect l="0" t="0" r="r" b="b"/>
                                    <a:pathLst>
                                      <a:path w="10">
                                        <a:moveTo>
                                          <a:pt x="0" y="0"/>
                                        </a:moveTo>
                                        <a:lnTo>
                                          <a:pt x="10" y="0"/>
                                        </a:lnTo>
                                        <a:lnTo>
                                          <a:pt x="8"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2" name="Freeform 2805"/>
                                <wps:cNvSpPr>
                                  <a:spLocks/>
                                </wps:cNvSpPr>
                                <wps:spPr bwMode="auto">
                                  <a:xfrm>
                                    <a:off x="159" y="721"/>
                                    <a:ext cx="5" cy="1"/>
                                  </a:xfrm>
                                  <a:custGeom>
                                    <a:avLst/>
                                    <a:gdLst>
                                      <a:gd name="T0" fmla="*/ 0 w 5"/>
                                      <a:gd name="T1" fmla="*/ 5 w 5"/>
                                      <a:gd name="T2" fmla="*/ 2 w 5"/>
                                      <a:gd name="T3" fmla="*/ 0 w 5"/>
                                    </a:gdLst>
                                    <a:ahLst/>
                                    <a:cxnLst>
                                      <a:cxn ang="0">
                                        <a:pos x="T0" y="0"/>
                                      </a:cxn>
                                      <a:cxn ang="0">
                                        <a:pos x="T1" y="0"/>
                                      </a:cxn>
                                      <a:cxn ang="0">
                                        <a:pos x="T2" y="0"/>
                                      </a:cxn>
                                      <a:cxn ang="0">
                                        <a:pos x="T3" y="0"/>
                                      </a:cxn>
                                    </a:cxnLst>
                                    <a:rect l="0" t="0" r="r" b="b"/>
                                    <a:pathLst>
                                      <a:path w="5">
                                        <a:moveTo>
                                          <a:pt x="0" y="0"/>
                                        </a:moveTo>
                                        <a:lnTo>
                                          <a:pt x="5"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3" name="Freeform 2806"/>
                                <wps:cNvSpPr>
                                  <a:spLocks/>
                                </wps:cNvSpPr>
                                <wps:spPr bwMode="auto">
                                  <a:xfrm>
                                    <a:off x="159" y="721"/>
                                    <a:ext cx="5" cy="1"/>
                                  </a:xfrm>
                                  <a:custGeom>
                                    <a:avLst/>
                                    <a:gdLst>
                                      <a:gd name="T0" fmla="*/ 0 w 5"/>
                                      <a:gd name="T1" fmla="*/ 5 w 5"/>
                                      <a:gd name="T2" fmla="*/ 2 w 5"/>
                                      <a:gd name="T3" fmla="*/ 0 w 5"/>
                                    </a:gdLst>
                                    <a:ahLst/>
                                    <a:cxnLst>
                                      <a:cxn ang="0">
                                        <a:pos x="T0" y="0"/>
                                      </a:cxn>
                                      <a:cxn ang="0">
                                        <a:pos x="T1" y="0"/>
                                      </a:cxn>
                                      <a:cxn ang="0">
                                        <a:pos x="T2" y="0"/>
                                      </a:cxn>
                                      <a:cxn ang="0">
                                        <a:pos x="T3" y="0"/>
                                      </a:cxn>
                                    </a:cxnLst>
                                    <a:rect l="0" t="0" r="r" b="b"/>
                                    <a:pathLst>
                                      <a:path w="5">
                                        <a:moveTo>
                                          <a:pt x="0" y="0"/>
                                        </a:moveTo>
                                        <a:lnTo>
                                          <a:pt x="5" y="0"/>
                                        </a:lnTo>
                                        <a:lnTo>
                                          <a:pt x="2"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4" name="Freeform 2807"/>
                                <wps:cNvSpPr>
                                  <a:spLocks/>
                                </wps:cNvSpPr>
                                <wps:spPr bwMode="auto">
                                  <a:xfrm>
                                    <a:off x="159" y="2203"/>
                                    <a:ext cx="4" cy="1"/>
                                  </a:xfrm>
                                  <a:custGeom>
                                    <a:avLst/>
                                    <a:gdLst>
                                      <a:gd name="T0" fmla="*/ 2 w 4"/>
                                      <a:gd name="T1" fmla="*/ 0 w 4"/>
                                      <a:gd name="T2" fmla="*/ 4 w 4"/>
                                      <a:gd name="T3" fmla="*/ 2 w 4"/>
                                    </a:gdLst>
                                    <a:ahLst/>
                                    <a:cxnLst>
                                      <a:cxn ang="0">
                                        <a:pos x="T0" y="0"/>
                                      </a:cxn>
                                      <a:cxn ang="0">
                                        <a:pos x="T1" y="0"/>
                                      </a:cxn>
                                      <a:cxn ang="0">
                                        <a:pos x="T2" y="0"/>
                                      </a:cxn>
                                      <a:cxn ang="0">
                                        <a:pos x="T3" y="0"/>
                                      </a:cxn>
                                    </a:cxnLst>
                                    <a:rect l="0" t="0" r="r" b="b"/>
                                    <a:pathLst>
                                      <a:path w="4">
                                        <a:moveTo>
                                          <a:pt x="2" y="0"/>
                                        </a:moveTo>
                                        <a:lnTo>
                                          <a:pt x="0"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5" name="Freeform 2808"/>
                                <wps:cNvSpPr>
                                  <a:spLocks/>
                                </wps:cNvSpPr>
                                <wps:spPr bwMode="auto">
                                  <a:xfrm>
                                    <a:off x="159" y="2203"/>
                                    <a:ext cx="4" cy="1"/>
                                  </a:xfrm>
                                  <a:custGeom>
                                    <a:avLst/>
                                    <a:gdLst>
                                      <a:gd name="T0" fmla="*/ 2 w 4"/>
                                      <a:gd name="T1" fmla="*/ 0 w 4"/>
                                      <a:gd name="T2" fmla="*/ 4 w 4"/>
                                      <a:gd name="T3" fmla="*/ 2 w 4"/>
                                    </a:gdLst>
                                    <a:ahLst/>
                                    <a:cxnLst>
                                      <a:cxn ang="0">
                                        <a:pos x="T0" y="0"/>
                                      </a:cxn>
                                      <a:cxn ang="0">
                                        <a:pos x="T1" y="0"/>
                                      </a:cxn>
                                      <a:cxn ang="0">
                                        <a:pos x="T2" y="0"/>
                                      </a:cxn>
                                      <a:cxn ang="0">
                                        <a:pos x="T3" y="0"/>
                                      </a:cxn>
                                    </a:cxnLst>
                                    <a:rect l="0" t="0" r="r" b="b"/>
                                    <a:pathLst>
                                      <a:path w="4">
                                        <a:moveTo>
                                          <a:pt x="2" y="0"/>
                                        </a:moveTo>
                                        <a:lnTo>
                                          <a:pt x="0" y="0"/>
                                        </a:lnTo>
                                        <a:lnTo>
                                          <a:pt x="4"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6" name="Freeform 2809"/>
                                <wps:cNvSpPr>
                                  <a:spLocks/>
                                </wps:cNvSpPr>
                                <wps:spPr bwMode="auto">
                                  <a:xfrm>
                                    <a:off x="157" y="2203"/>
                                    <a:ext cx="8" cy="1"/>
                                  </a:xfrm>
                                  <a:custGeom>
                                    <a:avLst/>
                                    <a:gdLst>
                                      <a:gd name="T0" fmla="*/ 2 w 8"/>
                                      <a:gd name="T1" fmla="*/ 0 w 8"/>
                                      <a:gd name="T2" fmla="*/ 8 w 8"/>
                                      <a:gd name="T3" fmla="*/ 2 w 8"/>
                                    </a:gdLst>
                                    <a:ahLst/>
                                    <a:cxnLst>
                                      <a:cxn ang="0">
                                        <a:pos x="T0" y="0"/>
                                      </a:cxn>
                                      <a:cxn ang="0">
                                        <a:pos x="T1" y="0"/>
                                      </a:cxn>
                                      <a:cxn ang="0">
                                        <a:pos x="T2" y="0"/>
                                      </a:cxn>
                                      <a:cxn ang="0">
                                        <a:pos x="T3" y="0"/>
                                      </a:cxn>
                                    </a:cxnLst>
                                    <a:rect l="0" t="0" r="r" b="b"/>
                                    <a:pathLst>
                                      <a:path w="8">
                                        <a:moveTo>
                                          <a:pt x="2" y="0"/>
                                        </a:moveTo>
                                        <a:lnTo>
                                          <a:pt x="0" y="0"/>
                                        </a:lnTo>
                                        <a:lnTo>
                                          <a:pt x="8"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7" name="Freeform 2810"/>
                                <wps:cNvSpPr>
                                  <a:spLocks/>
                                </wps:cNvSpPr>
                                <wps:spPr bwMode="auto">
                                  <a:xfrm>
                                    <a:off x="157" y="2203"/>
                                    <a:ext cx="8" cy="1"/>
                                  </a:xfrm>
                                  <a:custGeom>
                                    <a:avLst/>
                                    <a:gdLst>
                                      <a:gd name="T0" fmla="*/ 2 w 8"/>
                                      <a:gd name="T1" fmla="*/ 0 w 8"/>
                                      <a:gd name="T2" fmla="*/ 8 w 8"/>
                                      <a:gd name="T3" fmla="*/ 2 w 8"/>
                                    </a:gdLst>
                                    <a:ahLst/>
                                    <a:cxnLst>
                                      <a:cxn ang="0">
                                        <a:pos x="T0" y="0"/>
                                      </a:cxn>
                                      <a:cxn ang="0">
                                        <a:pos x="T1" y="0"/>
                                      </a:cxn>
                                      <a:cxn ang="0">
                                        <a:pos x="T2" y="0"/>
                                      </a:cxn>
                                      <a:cxn ang="0">
                                        <a:pos x="T3" y="0"/>
                                      </a:cxn>
                                    </a:cxnLst>
                                    <a:rect l="0" t="0" r="r" b="b"/>
                                    <a:pathLst>
                                      <a:path w="8">
                                        <a:moveTo>
                                          <a:pt x="2" y="0"/>
                                        </a:moveTo>
                                        <a:lnTo>
                                          <a:pt x="0" y="0"/>
                                        </a:lnTo>
                                        <a:lnTo>
                                          <a:pt x="8"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8" name="Freeform 2811"/>
                                <wps:cNvSpPr>
                                  <a:spLocks/>
                                </wps:cNvSpPr>
                                <wps:spPr bwMode="auto">
                                  <a:xfrm>
                                    <a:off x="159" y="2203"/>
                                    <a:ext cx="6" cy="1"/>
                                  </a:xfrm>
                                  <a:custGeom>
                                    <a:avLst/>
                                    <a:gdLst>
                                      <a:gd name="T0" fmla="*/ 0 w 6"/>
                                      <a:gd name="T1" fmla="*/ 4 w 6"/>
                                      <a:gd name="T2" fmla="*/ 6 w 6"/>
                                      <a:gd name="T3" fmla="*/ 0 w 6"/>
                                    </a:gdLst>
                                    <a:ahLst/>
                                    <a:cxnLst>
                                      <a:cxn ang="0">
                                        <a:pos x="T0" y="0"/>
                                      </a:cxn>
                                      <a:cxn ang="0">
                                        <a:pos x="T1" y="0"/>
                                      </a:cxn>
                                      <a:cxn ang="0">
                                        <a:pos x="T2" y="0"/>
                                      </a:cxn>
                                      <a:cxn ang="0">
                                        <a:pos x="T3" y="0"/>
                                      </a:cxn>
                                    </a:cxnLst>
                                    <a:rect l="0" t="0" r="r" b="b"/>
                                    <a:pathLst>
                                      <a:path w="6">
                                        <a:moveTo>
                                          <a:pt x="0" y="0"/>
                                        </a:moveTo>
                                        <a:lnTo>
                                          <a:pt x="4" y="0"/>
                                        </a:lnTo>
                                        <a:lnTo>
                                          <a:pt x="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9" name="Freeform 2812"/>
                                <wps:cNvSpPr>
                                  <a:spLocks/>
                                </wps:cNvSpPr>
                                <wps:spPr bwMode="auto">
                                  <a:xfrm>
                                    <a:off x="159" y="2203"/>
                                    <a:ext cx="6" cy="1"/>
                                  </a:xfrm>
                                  <a:custGeom>
                                    <a:avLst/>
                                    <a:gdLst>
                                      <a:gd name="T0" fmla="*/ 0 w 6"/>
                                      <a:gd name="T1" fmla="*/ 4 w 6"/>
                                      <a:gd name="T2" fmla="*/ 6 w 6"/>
                                      <a:gd name="T3" fmla="*/ 0 w 6"/>
                                    </a:gdLst>
                                    <a:ahLst/>
                                    <a:cxnLst>
                                      <a:cxn ang="0">
                                        <a:pos x="T0" y="0"/>
                                      </a:cxn>
                                      <a:cxn ang="0">
                                        <a:pos x="T1" y="0"/>
                                      </a:cxn>
                                      <a:cxn ang="0">
                                        <a:pos x="T2" y="0"/>
                                      </a:cxn>
                                      <a:cxn ang="0">
                                        <a:pos x="T3" y="0"/>
                                      </a:cxn>
                                    </a:cxnLst>
                                    <a:rect l="0" t="0" r="r" b="b"/>
                                    <a:pathLst>
                                      <a:path w="6">
                                        <a:moveTo>
                                          <a:pt x="0" y="0"/>
                                        </a:moveTo>
                                        <a:lnTo>
                                          <a:pt x="4" y="0"/>
                                        </a:lnTo>
                                        <a:lnTo>
                                          <a:pt x="6"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0" name="Freeform 2813"/>
                                <wps:cNvSpPr>
                                  <a:spLocks/>
                                </wps:cNvSpPr>
                                <wps:spPr bwMode="auto">
                                  <a:xfrm>
                                    <a:off x="155" y="2203"/>
                                    <a:ext cx="13" cy="1"/>
                                  </a:xfrm>
                                  <a:custGeom>
                                    <a:avLst/>
                                    <a:gdLst>
                                      <a:gd name="T0" fmla="*/ 2 w 13"/>
                                      <a:gd name="T1" fmla="*/ 0 h 1"/>
                                      <a:gd name="T2" fmla="*/ 0 w 13"/>
                                      <a:gd name="T3" fmla="*/ 1 h 1"/>
                                      <a:gd name="T4" fmla="*/ 13 w 13"/>
                                      <a:gd name="T5" fmla="*/ 1 h 1"/>
                                      <a:gd name="T6" fmla="*/ 2 w 13"/>
                                      <a:gd name="T7" fmla="*/ 0 h 1"/>
                                    </a:gdLst>
                                    <a:ahLst/>
                                    <a:cxnLst>
                                      <a:cxn ang="0">
                                        <a:pos x="T0" y="T1"/>
                                      </a:cxn>
                                      <a:cxn ang="0">
                                        <a:pos x="T2" y="T3"/>
                                      </a:cxn>
                                      <a:cxn ang="0">
                                        <a:pos x="T4" y="T5"/>
                                      </a:cxn>
                                      <a:cxn ang="0">
                                        <a:pos x="T6" y="T7"/>
                                      </a:cxn>
                                    </a:cxnLst>
                                    <a:rect l="0" t="0" r="r" b="b"/>
                                    <a:pathLst>
                                      <a:path w="13" h="1">
                                        <a:moveTo>
                                          <a:pt x="2" y="0"/>
                                        </a:moveTo>
                                        <a:lnTo>
                                          <a:pt x="0" y="1"/>
                                        </a:lnTo>
                                        <a:lnTo>
                                          <a:pt x="13"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1" name="Freeform 2814"/>
                                <wps:cNvSpPr>
                                  <a:spLocks/>
                                </wps:cNvSpPr>
                                <wps:spPr bwMode="auto">
                                  <a:xfrm>
                                    <a:off x="155" y="2203"/>
                                    <a:ext cx="13" cy="1"/>
                                  </a:xfrm>
                                  <a:custGeom>
                                    <a:avLst/>
                                    <a:gdLst>
                                      <a:gd name="T0" fmla="*/ 2 w 13"/>
                                      <a:gd name="T1" fmla="*/ 0 h 1"/>
                                      <a:gd name="T2" fmla="*/ 0 w 13"/>
                                      <a:gd name="T3" fmla="*/ 1 h 1"/>
                                      <a:gd name="T4" fmla="*/ 13 w 13"/>
                                      <a:gd name="T5" fmla="*/ 1 h 1"/>
                                      <a:gd name="T6" fmla="*/ 2 w 13"/>
                                      <a:gd name="T7" fmla="*/ 0 h 1"/>
                                    </a:gdLst>
                                    <a:ahLst/>
                                    <a:cxnLst>
                                      <a:cxn ang="0">
                                        <a:pos x="T0" y="T1"/>
                                      </a:cxn>
                                      <a:cxn ang="0">
                                        <a:pos x="T2" y="T3"/>
                                      </a:cxn>
                                      <a:cxn ang="0">
                                        <a:pos x="T4" y="T5"/>
                                      </a:cxn>
                                      <a:cxn ang="0">
                                        <a:pos x="T6" y="T7"/>
                                      </a:cxn>
                                    </a:cxnLst>
                                    <a:rect l="0" t="0" r="r" b="b"/>
                                    <a:pathLst>
                                      <a:path w="13" h="1">
                                        <a:moveTo>
                                          <a:pt x="2" y="0"/>
                                        </a:moveTo>
                                        <a:lnTo>
                                          <a:pt x="0" y="1"/>
                                        </a:lnTo>
                                        <a:lnTo>
                                          <a:pt x="13"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2" name="Freeform 2815"/>
                                <wps:cNvSpPr>
                                  <a:spLocks/>
                                </wps:cNvSpPr>
                                <wps:spPr bwMode="auto">
                                  <a:xfrm>
                                    <a:off x="157" y="2203"/>
                                    <a:ext cx="11" cy="1"/>
                                  </a:xfrm>
                                  <a:custGeom>
                                    <a:avLst/>
                                    <a:gdLst>
                                      <a:gd name="T0" fmla="*/ 0 w 11"/>
                                      <a:gd name="T1" fmla="*/ 0 h 1"/>
                                      <a:gd name="T2" fmla="*/ 8 w 11"/>
                                      <a:gd name="T3" fmla="*/ 0 h 1"/>
                                      <a:gd name="T4" fmla="*/ 11 w 11"/>
                                      <a:gd name="T5" fmla="*/ 1 h 1"/>
                                      <a:gd name="T6" fmla="*/ 0 w 11"/>
                                      <a:gd name="T7" fmla="*/ 0 h 1"/>
                                    </a:gdLst>
                                    <a:ahLst/>
                                    <a:cxnLst>
                                      <a:cxn ang="0">
                                        <a:pos x="T0" y="T1"/>
                                      </a:cxn>
                                      <a:cxn ang="0">
                                        <a:pos x="T2" y="T3"/>
                                      </a:cxn>
                                      <a:cxn ang="0">
                                        <a:pos x="T4" y="T5"/>
                                      </a:cxn>
                                      <a:cxn ang="0">
                                        <a:pos x="T6" y="T7"/>
                                      </a:cxn>
                                    </a:cxnLst>
                                    <a:rect l="0" t="0" r="r" b="b"/>
                                    <a:pathLst>
                                      <a:path w="11" h="1">
                                        <a:moveTo>
                                          <a:pt x="0" y="0"/>
                                        </a:moveTo>
                                        <a:lnTo>
                                          <a:pt x="8" y="0"/>
                                        </a:lnTo>
                                        <a:lnTo>
                                          <a:pt x="1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3" name="Freeform 2816"/>
                                <wps:cNvSpPr>
                                  <a:spLocks/>
                                </wps:cNvSpPr>
                                <wps:spPr bwMode="auto">
                                  <a:xfrm>
                                    <a:off x="157" y="2203"/>
                                    <a:ext cx="11" cy="1"/>
                                  </a:xfrm>
                                  <a:custGeom>
                                    <a:avLst/>
                                    <a:gdLst>
                                      <a:gd name="T0" fmla="*/ 0 w 11"/>
                                      <a:gd name="T1" fmla="*/ 0 h 1"/>
                                      <a:gd name="T2" fmla="*/ 8 w 11"/>
                                      <a:gd name="T3" fmla="*/ 0 h 1"/>
                                      <a:gd name="T4" fmla="*/ 11 w 11"/>
                                      <a:gd name="T5" fmla="*/ 1 h 1"/>
                                      <a:gd name="T6" fmla="*/ 0 w 11"/>
                                      <a:gd name="T7" fmla="*/ 0 h 1"/>
                                    </a:gdLst>
                                    <a:ahLst/>
                                    <a:cxnLst>
                                      <a:cxn ang="0">
                                        <a:pos x="T0" y="T1"/>
                                      </a:cxn>
                                      <a:cxn ang="0">
                                        <a:pos x="T2" y="T3"/>
                                      </a:cxn>
                                      <a:cxn ang="0">
                                        <a:pos x="T4" y="T5"/>
                                      </a:cxn>
                                      <a:cxn ang="0">
                                        <a:pos x="T6" y="T7"/>
                                      </a:cxn>
                                    </a:cxnLst>
                                    <a:rect l="0" t="0" r="r" b="b"/>
                                    <a:pathLst>
                                      <a:path w="11" h="1">
                                        <a:moveTo>
                                          <a:pt x="0" y="0"/>
                                        </a:moveTo>
                                        <a:lnTo>
                                          <a:pt x="8" y="0"/>
                                        </a:lnTo>
                                        <a:lnTo>
                                          <a:pt x="11"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4" name="Freeform 2817"/>
                                <wps:cNvSpPr>
                                  <a:spLocks/>
                                </wps:cNvSpPr>
                                <wps:spPr bwMode="auto">
                                  <a:xfrm>
                                    <a:off x="153" y="2204"/>
                                    <a:ext cx="17" cy="1"/>
                                  </a:xfrm>
                                  <a:custGeom>
                                    <a:avLst/>
                                    <a:gdLst>
                                      <a:gd name="T0" fmla="*/ 2 w 17"/>
                                      <a:gd name="T1" fmla="*/ 0 w 17"/>
                                      <a:gd name="T2" fmla="*/ 17 w 17"/>
                                      <a:gd name="T3" fmla="*/ 2 w 17"/>
                                    </a:gdLst>
                                    <a:ahLst/>
                                    <a:cxnLst>
                                      <a:cxn ang="0">
                                        <a:pos x="T0" y="0"/>
                                      </a:cxn>
                                      <a:cxn ang="0">
                                        <a:pos x="T1" y="0"/>
                                      </a:cxn>
                                      <a:cxn ang="0">
                                        <a:pos x="T2" y="0"/>
                                      </a:cxn>
                                      <a:cxn ang="0">
                                        <a:pos x="T3" y="0"/>
                                      </a:cxn>
                                    </a:cxnLst>
                                    <a:rect l="0" t="0" r="r" b="b"/>
                                    <a:pathLst>
                                      <a:path w="17">
                                        <a:moveTo>
                                          <a:pt x="2" y="0"/>
                                        </a:moveTo>
                                        <a:lnTo>
                                          <a:pt x="0" y="0"/>
                                        </a:lnTo>
                                        <a:lnTo>
                                          <a:pt x="17"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5" name="Freeform 2818"/>
                                <wps:cNvSpPr>
                                  <a:spLocks/>
                                </wps:cNvSpPr>
                                <wps:spPr bwMode="auto">
                                  <a:xfrm>
                                    <a:off x="153" y="2204"/>
                                    <a:ext cx="17" cy="1"/>
                                  </a:xfrm>
                                  <a:custGeom>
                                    <a:avLst/>
                                    <a:gdLst>
                                      <a:gd name="T0" fmla="*/ 2 w 17"/>
                                      <a:gd name="T1" fmla="*/ 0 w 17"/>
                                      <a:gd name="T2" fmla="*/ 17 w 17"/>
                                      <a:gd name="T3" fmla="*/ 2 w 17"/>
                                    </a:gdLst>
                                    <a:ahLst/>
                                    <a:cxnLst>
                                      <a:cxn ang="0">
                                        <a:pos x="T0" y="0"/>
                                      </a:cxn>
                                      <a:cxn ang="0">
                                        <a:pos x="T1" y="0"/>
                                      </a:cxn>
                                      <a:cxn ang="0">
                                        <a:pos x="T2" y="0"/>
                                      </a:cxn>
                                      <a:cxn ang="0">
                                        <a:pos x="T3" y="0"/>
                                      </a:cxn>
                                    </a:cxnLst>
                                    <a:rect l="0" t="0" r="r" b="b"/>
                                    <a:pathLst>
                                      <a:path w="17">
                                        <a:moveTo>
                                          <a:pt x="2" y="0"/>
                                        </a:moveTo>
                                        <a:lnTo>
                                          <a:pt x="0" y="0"/>
                                        </a:lnTo>
                                        <a:lnTo>
                                          <a:pt x="17"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6" name="Freeform 2819"/>
                                <wps:cNvSpPr>
                                  <a:spLocks/>
                                </wps:cNvSpPr>
                                <wps:spPr bwMode="auto">
                                  <a:xfrm>
                                    <a:off x="155" y="2204"/>
                                    <a:ext cx="15" cy="1"/>
                                  </a:xfrm>
                                  <a:custGeom>
                                    <a:avLst/>
                                    <a:gdLst>
                                      <a:gd name="T0" fmla="*/ 0 w 15"/>
                                      <a:gd name="T1" fmla="*/ 13 w 15"/>
                                      <a:gd name="T2" fmla="*/ 15 w 15"/>
                                      <a:gd name="T3" fmla="*/ 0 w 15"/>
                                    </a:gdLst>
                                    <a:ahLst/>
                                    <a:cxnLst>
                                      <a:cxn ang="0">
                                        <a:pos x="T0" y="0"/>
                                      </a:cxn>
                                      <a:cxn ang="0">
                                        <a:pos x="T1" y="0"/>
                                      </a:cxn>
                                      <a:cxn ang="0">
                                        <a:pos x="T2" y="0"/>
                                      </a:cxn>
                                      <a:cxn ang="0">
                                        <a:pos x="T3" y="0"/>
                                      </a:cxn>
                                    </a:cxnLst>
                                    <a:rect l="0" t="0" r="r" b="b"/>
                                    <a:pathLst>
                                      <a:path w="15">
                                        <a:moveTo>
                                          <a:pt x="0" y="0"/>
                                        </a:moveTo>
                                        <a:lnTo>
                                          <a:pt x="13" y="0"/>
                                        </a:lnTo>
                                        <a:lnTo>
                                          <a:pt x="1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7" name="Freeform 2820"/>
                                <wps:cNvSpPr>
                                  <a:spLocks/>
                                </wps:cNvSpPr>
                                <wps:spPr bwMode="auto">
                                  <a:xfrm>
                                    <a:off x="155" y="2204"/>
                                    <a:ext cx="15" cy="1"/>
                                  </a:xfrm>
                                  <a:custGeom>
                                    <a:avLst/>
                                    <a:gdLst>
                                      <a:gd name="T0" fmla="*/ 0 w 15"/>
                                      <a:gd name="T1" fmla="*/ 13 w 15"/>
                                      <a:gd name="T2" fmla="*/ 15 w 15"/>
                                      <a:gd name="T3" fmla="*/ 0 w 15"/>
                                    </a:gdLst>
                                    <a:ahLst/>
                                    <a:cxnLst>
                                      <a:cxn ang="0">
                                        <a:pos x="T0" y="0"/>
                                      </a:cxn>
                                      <a:cxn ang="0">
                                        <a:pos x="T1" y="0"/>
                                      </a:cxn>
                                      <a:cxn ang="0">
                                        <a:pos x="T2" y="0"/>
                                      </a:cxn>
                                      <a:cxn ang="0">
                                        <a:pos x="T3" y="0"/>
                                      </a:cxn>
                                    </a:cxnLst>
                                    <a:rect l="0" t="0" r="r" b="b"/>
                                    <a:pathLst>
                                      <a:path w="15">
                                        <a:moveTo>
                                          <a:pt x="0" y="0"/>
                                        </a:moveTo>
                                        <a:lnTo>
                                          <a:pt x="13" y="0"/>
                                        </a:lnTo>
                                        <a:lnTo>
                                          <a:pt x="15"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8" name="Freeform 2821"/>
                                <wps:cNvSpPr>
                                  <a:spLocks/>
                                </wps:cNvSpPr>
                                <wps:spPr bwMode="auto">
                                  <a:xfrm>
                                    <a:off x="151" y="2204"/>
                                    <a:ext cx="21" cy="1"/>
                                  </a:xfrm>
                                  <a:custGeom>
                                    <a:avLst/>
                                    <a:gdLst>
                                      <a:gd name="T0" fmla="*/ 2 w 21"/>
                                      <a:gd name="T1" fmla="*/ 0 h 1"/>
                                      <a:gd name="T2" fmla="*/ 0 w 21"/>
                                      <a:gd name="T3" fmla="*/ 1 h 1"/>
                                      <a:gd name="T4" fmla="*/ 21 w 21"/>
                                      <a:gd name="T5" fmla="*/ 1 h 1"/>
                                      <a:gd name="T6" fmla="*/ 2 w 21"/>
                                      <a:gd name="T7" fmla="*/ 0 h 1"/>
                                    </a:gdLst>
                                    <a:ahLst/>
                                    <a:cxnLst>
                                      <a:cxn ang="0">
                                        <a:pos x="T0" y="T1"/>
                                      </a:cxn>
                                      <a:cxn ang="0">
                                        <a:pos x="T2" y="T3"/>
                                      </a:cxn>
                                      <a:cxn ang="0">
                                        <a:pos x="T4" y="T5"/>
                                      </a:cxn>
                                      <a:cxn ang="0">
                                        <a:pos x="T6" y="T7"/>
                                      </a:cxn>
                                    </a:cxnLst>
                                    <a:rect l="0" t="0" r="r" b="b"/>
                                    <a:pathLst>
                                      <a:path w="21" h="1">
                                        <a:moveTo>
                                          <a:pt x="2" y="0"/>
                                        </a:moveTo>
                                        <a:lnTo>
                                          <a:pt x="0" y="1"/>
                                        </a:lnTo>
                                        <a:lnTo>
                                          <a:pt x="21"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9" name="Freeform 2822"/>
                                <wps:cNvSpPr>
                                  <a:spLocks/>
                                </wps:cNvSpPr>
                                <wps:spPr bwMode="auto">
                                  <a:xfrm>
                                    <a:off x="151" y="2204"/>
                                    <a:ext cx="21" cy="1"/>
                                  </a:xfrm>
                                  <a:custGeom>
                                    <a:avLst/>
                                    <a:gdLst>
                                      <a:gd name="T0" fmla="*/ 2 w 21"/>
                                      <a:gd name="T1" fmla="*/ 0 h 1"/>
                                      <a:gd name="T2" fmla="*/ 0 w 21"/>
                                      <a:gd name="T3" fmla="*/ 1 h 1"/>
                                      <a:gd name="T4" fmla="*/ 21 w 21"/>
                                      <a:gd name="T5" fmla="*/ 1 h 1"/>
                                      <a:gd name="T6" fmla="*/ 2 w 21"/>
                                      <a:gd name="T7" fmla="*/ 0 h 1"/>
                                    </a:gdLst>
                                    <a:ahLst/>
                                    <a:cxnLst>
                                      <a:cxn ang="0">
                                        <a:pos x="T0" y="T1"/>
                                      </a:cxn>
                                      <a:cxn ang="0">
                                        <a:pos x="T2" y="T3"/>
                                      </a:cxn>
                                      <a:cxn ang="0">
                                        <a:pos x="T4" y="T5"/>
                                      </a:cxn>
                                      <a:cxn ang="0">
                                        <a:pos x="T6" y="T7"/>
                                      </a:cxn>
                                    </a:cxnLst>
                                    <a:rect l="0" t="0" r="r" b="b"/>
                                    <a:pathLst>
                                      <a:path w="21" h="1">
                                        <a:moveTo>
                                          <a:pt x="2" y="0"/>
                                        </a:moveTo>
                                        <a:lnTo>
                                          <a:pt x="0" y="1"/>
                                        </a:lnTo>
                                        <a:lnTo>
                                          <a:pt x="21"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0" name="Freeform 2823"/>
                                <wps:cNvSpPr>
                                  <a:spLocks/>
                                </wps:cNvSpPr>
                                <wps:spPr bwMode="auto">
                                  <a:xfrm>
                                    <a:off x="153" y="2204"/>
                                    <a:ext cx="19" cy="1"/>
                                  </a:xfrm>
                                  <a:custGeom>
                                    <a:avLst/>
                                    <a:gdLst>
                                      <a:gd name="T0" fmla="*/ 0 w 19"/>
                                      <a:gd name="T1" fmla="*/ 0 h 1"/>
                                      <a:gd name="T2" fmla="*/ 17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7"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1" name="Freeform 2824"/>
                                <wps:cNvSpPr>
                                  <a:spLocks/>
                                </wps:cNvSpPr>
                                <wps:spPr bwMode="auto">
                                  <a:xfrm>
                                    <a:off x="153" y="2204"/>
                                    <a:ext cx="19" cy="1"/>
                                  </a:xfrm>
                                  <a:custGeom>
                                    <a:avLst/>
                                    <a:gdLst>
                                      <a:gd name="T0" fmla="*/ 0 w 19"/>
                                      <a:gd name="T1" fmla="*/ 0 h 1"/>
                                      <a:gd name="T2" fmla="*/ 17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7" y="0"/>
                                        </a:lnTo>
                                        <a:lnTo>
                                          <a:pt x="1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2" name="Freeform 2825"/>
                                <wps:cNvSpPr>
                                  <a:spLocks/>
                                </wps:cNvSpPr>
                                <wps:spPr bwMode="auto">
                                  <a:xfrm>
                                    <a:off x="149" y="2205"/>
                                    <a:ext cx="25" cy="1"/>
                                  </a:xfrm>
                                  <a:custGeom>
                                    <a:avLst/>
                                    <a:gdLst>
                                      <a:gd name="T0" fmla="*/ 2 w 25"/>
                                      <a:gd name="T1" fmla="*/ 0 h 1"/>
                                      <a:gd name="T2" fmla="*/ 0 w 25"/>
                                      <a:gd name="T3" fmla="*/ 1 h 1"/>
                                      <a:gd name="T4" fmla="*/ 25 w 25"/>
                                      <a:gd name="T5" fmla="*/ 1 h 1"/>
                                      <a:gd name="T6" fmla="*/ 2 w 25"/>
                                      <a:gd name="T7" fmla="*/ 0 h 1"/>
                                    </a:gdLst>
                                    <a:ahLst/>
                                    <a:cxnLst>
                                      <a:cxn ang="0">
                                        <a:pos x="T0" y="T1"/>
                                      </a:cxn>
                                      <a:cxn ang="0">
                                        <a:pos x="T2" y="T3"/>
                                      </a:cxn>
                                      <a:cxn ang="0">
                                        <a:pos x="T4" y="T5"/>
                                      </a:cxn>
                                      <a:cxn ang="0">
                                        <a:pos x="T6" y="T7"/>
                                      </a:cxn>
                                    </a:cxnLst>
                                    <a:rect l="0" t="0" r="r" b="b"/>
                                    <a:pathLst>
                                      <a:path w="25" h="1">
                                        <a:moveTo>
                                          <a:pt x="2" y="0"/>
                                        </a:moveTo>
                                        <a:lnTo>
                                          <a:pt x="0" y="1"/>
                                        </a:lnTo>
                                        <a:lnTo>
                                          <a:pt x="2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3" name="Freeform 2826"/>
                                <wps:cNvSpPr>
                                  <a:spLocks/>
                                </wps:cNvSpPr>
                                <wps:spPr bwMode="auto">
                                  <a:xfrm>
                                    <a:off x="149" y="2205"/>
                                    <a:ext cx="25" cy="1"/>
                                  </a:xfrm>
                                  <a:custGeom>
                                    <a:avLst/>
                                    <a:gdLst>
                                      <a:gd name="T0" fmla="*/ 2 w 25"/>
                                      <a:gd name="T1" fmla="*/ 0 h 1"/>
                                      <a:gd name="T2" fmla="*/ 0 w 25"/>
                                      <a:gd name="T3" fmla="*/ 1 h 1"/>
                                      <a:gd name="T4" fmla="*/ 25 w 25"/>
                                      <a:gd name="T5" fmla="*/ 1 h 1"/>
                                      <a:gd name="T6" fmla="*/ 2 w 25"/>
                                      <a:gd name="T7" fmla="*/ 0 h 1"/>
                                    </a:gdLst>
                                    <a:ahLst/>
                                    <a:cxnLst>
                                      <a:cxn ang="0">
                                        <a:pos x="T0" y="T1"/>
                                      </a:cxn>
                                      <a:cxn ang="0">
                                        <a:pos x="T2" y="T3"/>
                                      </a:cxn>
                                      <a:cxn ang="0">
                                        <a:pos x="T4" y="T5"/>
                                      </a:cxn>
                                      <a:cxn ang="0">
                                        <a:pos x="T6" y="T7"/>
                                      </a:cxn>
                                    </a:cxnLst>
                                    <a:rect l="0" t="0" r="r" b="b"/>
                                    <a:pathLst>
                                      <a:path w="25" h="1">
                                        <a:moveTo>
                                          <a:pt x="2" y="0"/>
                                        </a:moveTo>
                                        <a:lnTo>
                                          <a:pt x="0" y="1"/>
                                        </a:lnTo>
                                        <a:lnTo>
                                          <a:pt x="25"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4" name="Freeform 2827"/>
                                <wps:cNvSpPr>
                                  <a:spLocks/>
                                </wps:cNvSpPr>
                                <wps:spPr bwMode="auto">
                                  <a:xfrm>
                                    <a:off x="151" y="2205"/>
                                    <a:ext cx="23" cy="1"/>
                                  </a:xfrm>
                                  <a:custGeom>
                                    <a:avLst/>
                                    <a:gdLst>
                                      <a:gd name="T0" fmla="*/ 0 w 23"/>
                                      <a:gd name="T1" fmla="*/ 0 h 1"/>
                                      <a:gd name="T2" fmla="*/ 21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1" y="0"/>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 name="Freeform 2828"/>
                                <wps:cNvSpPr>
                                  <a:spLocks/>
                                </wps:cNvSpPr>
                                <wps:spPr bwMode="auto">
                                  <a:xfrm>
                                    <a:off x="151" y="2205"/>
                                    <a:ext cx="23" cy="1"/>
                                  </a:xfrm>
                                  <a:custGeom>
                                    <a:avLst/>
                                    <a:gdLst>
                                      <a:gd name="T0" fmla="*/ 0 w 23"/>
                                      <a:gd name="T1" fmla="*/ 0 h 1"/>
                                      <a:gd name="T2" fmla="*/ 21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1" y="0"/>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6" name="Freeform 2829"/>
                                <wps:cNvSpPr>
                                  <a:spLocks/>
                                </wps:cNvSpPr>
                                <wps:spPr bwMode="auto">
                                  <a:xfrm>
                                    <a:off x="147" y="2206"/>
                                    <a:ext cx="28" cy="1"/>
                                  </a:xfrm>
                                  <a:custGeom>
                                    <a:avLst/>
                                    <a:gdLst>
                                      <a:gd name="T0" fmla="*/ 2 w 28"/>
                                      <a:gd name="T1" fmla="*/ 0 h 1"/>
                                      <a:gd name="T2" fmla="*/ 0 w 28"/>
                                      <a:gd name="T3" fmla="*/ 1 h 1"/>
                                      <a:gd name="T4" fmla="*/ 28 w 28"/>
                                      <a:gd name="T5" fmla="*/ 1 h 1"/>
                                      <a:gd name="T6" fmla="*/ 2 w 28"/>
                                      <a:gd name="T7" fmla="*/ 0 h 1"/>
                                    </a:gdLst>
                                    <a:ahLst/>
                                    <a:cxnLst>
                                      <a:cxn ang="0">
                                        <a:pos x="T0" y="T1"/>
                                      </a:cxn>
                                      <a:cxn ang="0">
                                        <a:pos x="T2" y="T3"/>
                                      </a:cxn>
                                      <a:cxn ang="0">
                                        <a:pos x="T4" y="T5"/>
                                      </a:cxn>
                                      <a:cxn ang="0">
                                        <a:pos x="T6" y="T7"/>
                                      </a:cxn>
                                    </a:cxnLst>
                                    <a:rect l="0" t="0" r="r" b="b"/>
                                    <a:pathLst>
                                      <a:path w="28" h="1">
                                        <a:moveTo>
                                          <a:pt x="2" y="0"/>
                                        </a:moveTo>
                                        <a:lnTo>
                                          <a:pt x="0" y="1"/>
                                        </a:lnTo>
                                        <a:lnTo>
                                          <a:pt x="28"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7" name="Freeform 2830"/>
                                <wps:cNvSpPr>
                                  <a:spLocks/>
                                </wps:cNvSpPr>
                                <wps:spPr bwMode="auto">
                                  <a:xfrm>
                                    <a:off x="147" y="2206"/>
                                    <a:ext cx="28" cy="1"/>
                                  </a:xfrm>
                                  <a:custGeom>
                                    <a:avLst/>
                                    <a:gdLst>
                                      <a:gd name="T0" fmla="*/ 2 w 28"/>
                                      <a:gd name="T1" fmla="*/ 0 h 1"/>
                                      <a:gd name="T2" fmla="*/ 0 w 28"/>
                                      <a:gd name="T3" fmla="*/ 1 h 1"/>
                                      <a:gd name="T4" fmla="*/ 28 w 28"/>
                                      <a:gd name="T5" fmla="*/ 1 h 1"/>
                                      <a:gd name="T6" fmla="*/ 2 w 28"/>
                                      <a:gd name="T7" fmla="*/ 0 h 1"/>
                                    </a:gdLst>
                                    <a:ahLst/>
                                    <a:cxnLst>
                                      <a:cxn ang="0">
                                        <a:pos x="T0" y="T1"/>
                                      </a:cxn>
                                      <a:cxn ang="0">
                                        <a:pos x="T2" y="T3"/>
                                      </a:cxn>
                                      <a:cxn ang="0">
                                        <a:pos x="T4" y="T5"/>
                                      </a:cxn>
                                      <a:cxn ang="0">
                                        <a:pos x="T6" y="T7"/>
                                      </a:cxn>
                                    </a:cxnLst>
                                    <a:rect l="0" t="0" r="r" b="b"/>
                                    <a:pathLst>
                                      <a:path w="28" h="1">
                                        <a:moveTo>
                                          <a:pt x="2" y="0"/>
                                        </a:moveTo>
                                        <a:lnTo>
                                          <a:pt x="0" y="1"/>
                                        </a:lnTo>
                                        <a:lnTo>
                                          <a:pt x="28"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8" name="Freeform 2831"/>
                                <wps:cNvSpPr>
                                  <a:spLocks/>
                                </wps:cNvSpPr>
                                <wps:spPr bwMode="auto">
                                  <a:xfrm>
                                    <a:off x="149" y="2206"/>
                                    <a:ext cx="26" cy="1"/>
                                  </a:xfrm>
                                  <a:custGeom>
                                    <a:avLst/>
                                    <a:gdLst>
                                      <a:gd name="T0" fmla="*/ 0 w 26"/>
                                      <a:gd name="T1" fmla="*/ 0 h 1"/>
                                      <a:gd name="T2" fmla="*/ 25 w 26"/>
                                      <a:gd name="T3" fmla="*/ 0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5" y="0"/>
                                        </a:lnTo>
                                        <a:lnTo>
                                          <a:pt x="2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9" name="Freeform 2832"/>
                                <wps:cNvSpPr>
                                  <a:spLocks/>
                                </wps:cNvSpPr>
                                <wps:spPr bwMode="auto">
                                  <a:xfrm>
                                    <a:off x="149" y="2206"/>
                                    <a:ext cx="26" cy="1"/>
                                  </a:xfrm>
                                  <a:custGeom>
                                    <a:avLst/>
                                    <a:gdLst>
                                      <a:gd name="T0" fmla="*/ 0 w 26"/>
                                      <a:gd name="T1" fmla="*/ 0 h 1"/>
                                      <a:gd name="T2" fmla="*/ 25 w 26"/>
                                      <a:gd name="T3" fmla="*/ 0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5" y="0"/>
                                        </a:lnTo>
                                        <a:lnTo>
                                          <a:pt x="2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0" name="Freeform 2833"/>
                                <wps:cNvSpPr>
                                  <a:spLocks/>
                                </wps:cNvSpPr>
                                <wps:spPr bwMode="auto">
                                  <a:xfrm>
                                    <a:off x="145" y="2207"/>
                                    <a:ext cx="32" cy="2"/>
                                  </a:xfrm>
                                  <a:custGeom>
                                    <a:avLst/>
                                    <a:gdLst>
                                      <a:gd name="T0" fmla="*/ 2 w 32"/>
                                      <a:gd name="T1" fmla="*/ 0 h 2"/>
                                      <a:gd name="T2" fmla="*/ 0 w 32"/>
                                      <a:gd name="T3" fmla="*/ 2 h 2"/>
                                      <a:gd name="T4" fmla="*/ 32 w 32"/>
                                      <a:gd name="T5" fmla="*/ 2 h 2"/>
                                      <a:gd name="T6" fmla="*/ 2 w 32"/>
                                      <a:gd name="T7" fmla="*/ 0 h 2"/>
                                    </a:gdLst>
                                    <a:ahLst/>
                                    <a:cxnLst>
                                      <a:cxn ang="0">
                                        <a:pos x="T0" y="T1"/>
                                      </a:cxn>
                                      <a:cxn ang="0">
                                        <a:pos x="T2" y="T3"/>
                                      </a:cxn>
                                      <a:cxn ang="0">
                                        <a:pos x="T4" y="T5"/>
                                      </a:cxn>
                                      <a:cxn ang="0">
                                        <a:pos x="T6" y="T7"/>
                                      </a:cxn>
                                    </a:cxnLst>
                                    <a:rect l="0" t="0" r="r" b="b"/>
                                    <a:pathLst>
                                      <a:path w="32" h="2">
                                        <a:moveTo>
                                          <a:pt x="2" y="0"/>
                                        </a:moveTo>
                                        <a:lnTo>
                                          <a:pt x="0" y="2"/>
                                        </a:lnTo>
                                        <a:lnTo>
                                          <a:pt x="32"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1" name="Freeform 2834"/>
                                <wps:cNvSpPr>
                                  <a:spLocks/>
                                </wps:cNvSpPr>
                                <wps:spPr bwMode="auto">
                                  <a:xfrm>
                                    <a:off x="145" y="2207"/>
                                    <a:ext cx="32" cy="2"/>
                                  </a:xfrm>
                                  <a:custGeom>
                                    <a:avLst/>
                                    <a:gdLst>
                                      <a:gd name="T0" fmla="*/ 2 w 32"/>
                                      <a:gd name="T1" fmla="*/ 0 h 2"/>
                                      <a:gd name="T2" fmla="*/ 0 w 32"/>
                                      <a:gd name="T3" fmla="*/ 2 h 2"/>
                                      <a:gd name="T4" fmla="*/ 32 w 32"/>
                                      <a:gd name="T5" fmla="*/ 2 h 2"/>
                                      <a:gd name="T6" fmla="*/ 2 w 32"/>
                                      <a:gd name="T7" fmla="*/ 0 h 2"/>
                                    </a:gdLst>
                                    <a:ahLst/>
                                    <a:cxnLst>
                                      <a:cxn ang="0">
                                        <a:pos x="T0" y="T1"/>
                                      </a:cxn>
                                      <a:cxn ang="0">
                                        <a:pos x="T2" y="T3"/>
                                      </a:cxn>
                                      <a:cxn ang="0">
                                        <a:pos x="T4" y="T5"/>
                                      </a:cxn>
                                      <a:cxn ang="0">
                                        <a:pos x="T6" y="T7"/>
                                      </a:cxn>
                                    </a:cxnLst>
                                    <a:rect l="0" t="0" r="r" b="b"/>
                                    <a:pathLst>
                                      <a:path w="32" h="2">
                                        <a:moveTo>
                                          <a:pt x="2" y="0"/>
                                        </a:moveTo>
                                        <a:lnTo>
                                          <a:pt x="0" y="2"/>
                                        </a:lnTo>
                                        <a:lnTo>
                                          <a:pt x="32" y="2"/>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2" name="Freeform 2835"/>
                                <wps:cNvSpPr>
                                  <a:spLocks/>
                                </wps:cNvSpPr>
                                <wps:spPr bwMode="auto">
                                  <a:xfrm>
                                    <a:off x="147" y="2207"/>
                                    <a:ext cx="30" cy="2"/>
                                  </a:xfrm>
                                  <a:custGeom>
                                    <a:avLst/>
                                    <a:gdLst>
                                      <a:gd name="T0" fmla="*/ 0 w 30"/>
                                      <a:gd name="T1" fmla="*/ 0 h 2"/>
                                      <a:gd name="T2" fmla="*/ 28 w 30"/>
                                      <a:gd name="T3" fmla="*/ 0 h 2"/>
                                      <a:gd name="T4" fmla="*/ 30 w 30"/>
                                      <a:gd name="T5" fmla="*/ 2 h 2"/>
                                      <a:gd name="T6" fmla="*/ 0 w 30"/>
                                      <a:gd name="T7" fmla="*/ 0 h 2"/>
                                    </a:gdLst>
                                    <a:ahLst/>
                                    <a:cxnLst>
                                      <a:cxn ang="0">
                                        <a:pos x="T0" y="T1"/>
                                      </a:cxn>
                                      <a:cxn ang="0">
                                        <a:pos x="T2" y="T3"/>
                                      </a:cxn>
                                      <a:cxn ang="0">
                                        <a:pos x="T4" y="T5"/>
                                      </a:cxn>
                                      <a:cxn ang="0">
                                        <a:pos x="T6" y="T7"/>
                                      </a:cxn>
                                    </a:cxnLst>
                                    <a:rect l="0" t="0" r="r" b="b"/>
                                    <a:pathLst>
                                      <a:path w="30" h="2">
                                        <a:moveTo>
                                          <a:pt x="0" y="0"/>
                                        </a:moveTo>
                                        <a:lnTo>
                                          <a:pt x="28" y="0"/>
                                        </a:lnTo>
                                        <a:lnTo>
                                          <a:pt x="3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3" name="Freeform 2836"/>
                                <wps:cNvSpPr>
                                  <a:spLocks/>
                                </wps:cNvSpPr>
                                <wps:spPr bwMode="auto">
                                  <a:xfrm>
                                    <a:off x="147" y="2207"/>
                                    <a:ext cx="30" cy="2"/>
                                  </a:xfrm>
                                  <a:custGeom>
                                    <a:avLst/>
                                    <a:gdLst>
                                      <a:gd name="T0" fmla="*/ 0 w 30"/>
                                      <a:gd name="T1" fmla="*/ 0 h 2"/>
                                      <a:gd name="T2" fmla="*/ 28 w 30"/>
                                      <a:gd name="T3" fmla="*/ 0 h 2"/>
                                      <a:gd name="T4" fmla="*/ 30 w 30"/>
                                      <a:gd name="T5" fmla="*/ 2 h 2"/>
                                      <a:gd name="T6" fmla="*/ 0 w 30"/>
                                      <a:gd name="T7" fmla="*/ 0 h 2"/>
                                    </a:gdLst>
                                    <a:ahLst/>
                                    <a:cxnLst>
                                      <a:cxn ang="0">
                                        <a:pos x="T0" y="T1"/>
                                      </a:cxn>
                                      <a:cxn ang="0">
                                        <a:pos x="T2" y="T3"/>
                                      </a:cxn>
                                      <a:cxn ang="0">
                                        <a:pos x="T4" y="T5"/>
                                      </a:cxn>
                                      <a:cxn ang="0">
                                        <a:pos x="T6" y="T7"/>
                                      </a:cxn>
                                    </a:cxnLst>
                                    <a:rect l="0" t="0" r="r" b="b"/>
                                    <a:pathLst>
                                      <a:path w="30" h="2">
                                        <a:moveTo>
                                          <a:pt x="0" y="0"/>
                                        </a:moveTo>
                                        <a:lnTo>
                                          <a:pt x="28" y="0"/>
                                        </a:lnTo>
                                        <a:lnTo>
                                          <a:pt x="30"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4" name="Freeform 2837"/>
                                <wps:cNvSpPr>
                                  <a:spLocks/>
                                </wps:cNvSpPr>
                                <wps:spPr bwMode="auto">
                                  <a:xfrm>
                                    <a:off x="144" y="2209"/>
                                    <a:ext cx="35" cy="1"/>
                                  </a:xfrm>
                                  <a:custGeom>
                                    <a:avLst/>
                                    <a:gdLst>
                                      <a:gd name="T0" fmla="*/ 1 w 35"/>
                                      <a:gd name="T1" fmla="*/ 0 h 1"/>
                                      <a:gd name="T2" fmla="*/ 0 w 35"/>
                                      <a:gd name="T3" fmla="*/ 1 h 1"/>
                                      <a:gd name="T4" fmla="*/ 35 w 35"/>
                                      <a:gd name="T5" fmla="*/ 1 h 1"/>
                                      <a:gd name="T6" fmla="*/ 1 w 35"/>
                                      <a:gd name="T7" fmla="*/ 0 h 1"/>
                                    </a:gdLst>
                                    <a:ahLst/>
                                    <a:cxnLst>
                                      <a:cxn ang="0">
                                        <a:pos x="T0" y="T1"/>
                                      </a:cxn>
                                      <a:cxn ang="0">
                                        <a:pos x="T2" y="T3"/>
                                      </a:cxn>
                                      <a:cxn ang="0">
                                        <a:pos x="T4" y="T5"/>
                                      </a:cxn>
                                      <a:cxn ang="0">
                                        <a:pos x="T6" y="T7"/>
                                      </a:cxn>
                                    </a:cxnLst>
                                    <a:rect l="0" t="0" r="r" b="b"/>
                                    <a:pathLst>
                                      <a:path w="35" h="1">
                                        <a:moveTo>
                                          <a:pt x="1" y="0"/>
                                        </a:moveTo>
                                        <a:lnTo>
                                          <a:pt x="0" y="1"/>
                                        </a:lnTo>
                                        <a:lnTo>
                                          <a:pt x="35" y="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5" name="Freeform 2838"/>
                                <wps:cNvSpPr>
                                  <a:spLocks/>
                                </wps:cNvSpPr>
                                <wps:spPr bwMode="auto">
                                  <a:xfrm>
                                    <a:off x="144" y="2209"/>
                                    <a:ext cx="35" cy="1"/>
                                  </a:xfrm>
                                  <a:custGeom>
                                    <a:avLst/>
                                    <a:gdLst>
                                      <a:gd name="T0" fmla="*/ 1 w 35"/>
                                      <a:gd name="T1" fmla="*/ 0 h 1"/>
                                      <a:gd name="T2" fmla="*/ 0 w 35"/>
                                      <a:gd name="T3" fmla="*/ 1 h 1"/>
                                      <a:gd name="T4" fmla="*/ 35 w 35"/>
                                      <a:gd name="T5" fmla="*/ 1 h 1"/>
                                      <a:gd name="T6" fmla="*/ 1 w 35"/>
                                      <a:gd name="T7" fmla="*/ 0 h 1"/>
                                    </a:gdLst>
                                    <a:ahLst/>
                                    <a:cxnLst>
                                      <a:cxn ang="0">
                                        <a:pos x="T0" y="T1"/>
                                      </a:cxn>
                                      <a:cxn ang="0">
                                        <a:pos x="T2" y="T3"/>
                                      </a:cxn>
                                      <a:cxn ang="0">
                                        <a:pos x="T4" y="T5"/>
                                      </a:cxn>
                                      <a:cxn ang="0">
                                        <a:pos x="T6" y="T7"/>
                                      </a:cxn>
                                    </a:cxnLst>
                                    <a:rect l="0" t="0" r="r" b="b"/>
                                    <a:pathLst>
                                      <a:path w="35" h="1">
                                        <a:moveTo>
                                          <a:pt x="1" y="0"/>
                                        </a:moveTo>
                                        <a:lnTo>
                                          <a:pt x="0" y="1"/>
                                        </a:lnTo>
                                        <a:lnTo>
                                          <a:pt x="35" y="1"/>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6" name="Freeform 2839"/>
                                <wps:cNvSpPr>
                                  <a:spLocks/>
                                </wps:cNvSpPr>
                                <wps:spPr bwMode="auto">
                                  <a:xfrm>
                                    <a:off x="145" y="2209"/>
                                    <a:ext cx="34" cy="1"/>
                                  </a:xfrm>
                                  <a:custGeom>
                                    <a:avLst/>
                                    <a:gdLst>
                                      <a:gd name="T0" fmla="*/ 0 w 34"/>
                                      <a:gd name="T1" fmla="*/ 0 h 1"/>
                                      <a:gd name="T2" fmla="*/ 32 w 34"/>
                                      <a:gd name="T3" fmla="*/ 0 h 1"/>
                                      <a:gd name="T4" fmla="*/ 34 w 34"/>
                                      <a:gd name="T5" fmla="*/ 1 h 1"/>
                                      <a:gd name="T6" fmla="*/ 0 w 34"/>
                                      <a:gd name="T7" fmla="*/ 0 h 1"/>
                                    </a:gdLst>
                                    <a:ahLst/>
                                    <a:cxnLst>
                                      <a:cxn ang="0">
                                        <a:pos x="T0" y="T1"/>
                                      </a:cxn>
                                      <a:cxn ang="0">
                                        <a:pos x="T2" y="T3"/>
                                      </a:cxn>
                                      <a:cxn ang="0">
                                        <a:pos x="T4" y="T5"/>
                                      </a:cxn>
                                      <a:cxn ang="0">
                                        <a:pos x="T6" y="T7"/>
                                      </a:cxn>
                                    </a:cxnLst>
                                    <a:rect l="0" t="0" r="r" b="b"/>
                                    <a:pathLst>
                                      <a:path w="34" h="1">
                                        <a:moveTo>
                                          <a:pt x="0" y="0"/>
                                        </a:moveTo>
                                        <a:lnTo>
                                          <a:pt x="32" y="0"/>
                                        </a:lnTo>
                                        <a:lnTo>
                                          <a:pt x="3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7" name="Freeform 2840"/>
                                <wps:cNvSpPr>
                                  <a:spLocks/>
                                </wps:cNvSpPr>
                                <wps:spPr bwMode="auto">
                                  <a:xfrm>
                                    <a:off x="145" y="2209"/>
                                    <a:ext cx="34" cy="1"/>
                                  </a:xfrm>
                                  <a:custGeom>
                                    <a:avLst/>
                                    <a:gdLst>
                                      <a:gd name="T0" fmla="*/ 0 w 34"/>
                                      <a:gd name="T1" fmla="*/ 0 h 1"/>
                                      <a:gd name="T2" fmla="*/ 32 w 34"/>
                                      <a:gd name="T3" fmla="*/ 0 h 1"/>
                                      <a:gd name="T4" fmla="*/ 34 w 34"/>
                                      <a:gd name="T5" fmla="*/ 1 h 1"/>
                                      <a:gd name="T6" fmla="*/ 0 w 34"/>
                                      <a:gd name="T7" fmla="*/ 0 h 1"/>
                                    </a:gdLst>
                                    <a:ahLst/>
                                    <a:cxnLst>
                                      <a:cxn ang="0">
                                        <a:pos x="T0" y="T1"/>
                                      </a:cxn>
                                      <a:cxn ang="0">
                                        <a:pos x="T2" y="T3"/>
                                      </a:cxn>
                                      <a:cxn ang="0">
                                        <a:pos x="T4" y="T5"/>
                                      </a:cxn>
                                      <a:cxn ang="0">
                                        <a:pos x="T6" y="T7"/>
                                      </a:cxn>
                                    </a:cxnLst>
                                    <a:rect l="0" t="0" r="r" b="b"/>
                                    <a:pathLst>
                                      <a:path w="34" h="1">
                                        <a:moveTo>
                                          <a:pt x="0" y="0"/>
                                        </a:moveTo>
                                        <a:lnTo>
                                          <a:pt x="32" y="0"/>
                                        </a:lnTo>
                                        <a:lnTo>
                                          <a:pt x="34"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8" name="Freeform 2841"/>
                                <wps:cNvSpPr>
                                  <a:spLocks/>
                                </wps:cNvSpPr>
                                <wps:spPr bwMode="auto">
                                  <a:xfrm>
                                    <a:off x="142" y="2210"/>
                                    <a:ext cx="38" cy="2"/>
                                  </a:xfrm>
                                  <a:custGeom>
                                    <a:avLst/>
                                    <a:gdLst>
                                      <a:gd name="T0" fmla="*/ 2 w 38"/>
                                      <a:gd name="T1" fmla="*/ 0 h 2"/>
                                      <a:gd name="T2" fmla="*/ 0 w 38"/>
                                      <a:gd name="T3" fmla="*/ 2 h 2"/>
                                      <a:gd name="T4" fmla="*/ 38 w 38"/>
                                      <a:gd name="T5" fmla="*/ 2 h 2"/>
                                      <a:gd name="T6" fmla="*/ 2 w 38"/>
                                      <a:gd name="T7" fmla="*/ 0 h 2"/>
                                    </a:gdLst>
                                    <a:ahLst/>
                                    <a:cxnLst>
                                      <a:cxn ang="0">
                                        <a:pos x="T0" y="T1"/>
                                      </a:cxn>
                                      <a:cxn ang="0">
                                        <a:pos x="T2" y="T3"/>
                                      </a:cxn>
                                      <a:cxn ang="0">
                                        <a:pos x="T4" y="T5"/>
                                      </a:cxn>
                                      <a:cxn ang="0">
                                        <a:pos x="T6" y="T7"/>
                                      </a:cxn>
                                    </a:cxnLst>
                                    <a:rect l="0" t="0" r="r" b="b"/>
                                    <a:pathLst>
                                      <a:path w="38" h="2">
                                        <a:moveTo>
                                          <a:pt x="2" y="0"/>
                                        </a:moveTo>
                                        <a:lnTo>
                                          <a:pt x="0" y="2"/>
                                        </a:lnTo>
                                        <a:lnTo>
                                          <a:pt x="38"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9" name="Freeform 2842"/>
                                <wps:cNvSpPr>
                                  <a:spLocks/>
                                </wps:cNvSpPr>
                                <wps:spPr bwMode="auto">
                                  <a:xfrm>
                                    <a:off x="142" y="2210"/>
                                    <a:ext cx="38" cy="2"/>
                                  </a:xfrm>
                                  <a:custGeom>
                                    <a:avLst/>
                                    <a:gdLst>
                                      <a:gd name="T0" fmla="*/ 2 w 38"/>
                                      <a:gd name="T1" fmla="*/ 0 h 2"/>
                                      <a:gd name="T2" fmla="*/ 0 w 38"/>
                                      <a:gd name="T3" fmla="*/ 2 h 2"/>
                                      <a:gd name="T4" fmla="*/ 38 w 38"/>
                                      <a:gd name="T5" fmla="*/ 2 h 2"/>
                                      <a:gd name="T6" fmla="*/ 2 w 38"/>
                                      <a:gd name="T7" fmla="*/ 0 h 2"/>
                                    </a:gdLst>
                                    <a:ahLst/>
                                    <a:cxnLst>
                                      <a:cxn ang="0">
                                        <a:pos x="T0" y="T1"/>
                                      </a:cxn>
                                      <a:cxn ang="0">
                                        <a:pos x="T2" y="T3"/>
                                      </a:cxn>
                                      <a:cxn ang="0">
                                        <a:pos x="T4" y="T5"/>
                                      </a:cxn>
                                      <a:cxn ang="0">
                                        <a:pos x="T6" y="T7"/>
                                      </a:cxn>
                                    </a:cxnLst>
                                    <a:rect l="0" t="0" r="r" b="b"/>
                                    <a:pathLst>
                                      <a:path w="38" h="2">
                                        <a:moveTo>
                                          <a:pt x="2" y="0"/>
                                        </a:moveTo>
                                        <a:lnTo>
                                          <a:pt x="0" y="2"/>
                                        </a:lnTo>
                                        <a:lnTo>
                                          <a:pt x="38" y="2"/>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0" name="Freeform 2843"/>
                                <wps:cNvSpPr>
                                  <a:spLocks/>
                                </wps:cNvSpPr>
                                <wps:spPr bwMode="auto">
                                  <a:xfrm>
                                    <a:off x="144" y="2210"/>
                                    <a:ext cx="36" cy="2"/>
                                  </a:xfrm>
                                  <a:custGeom>
                                    <a:avLst/>
                                    <a:gdLst>
                                      <a:gd name="T0" fmla="*/ 0 w 36"/>
                                      <a:gd name="T1" fmla="*/ 0 h 2"/>
                                      <a:gd name="T2" fmla="*/ 35 w 36"/>
                                      <a:gd name="T3" fmla="*/ 0 h 2"/>
                                      <a:gd name="T4" fmla="*/ 36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5" y="0"/>
                                        </a:lnTo>
                                        <a:lnTo>
                                          <a:pt x="3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1" name="Freeform 2844"/>
                                <wps:cNvSpPr>
                                  <a:spLocks/>
                                </wps:cNvSpPr>
                                <wps:spPr bwMode="auto">
                                  <a:xfrm>
                                    <a:off x="144" y="2210"/>
                                    <a:ext cx="36" cy="2"/>
                                  </a:xfrm>
                                  <a:custGeom>
                                    <a:avLst/>
                                    <a:gdLst>
                                      <a:gd name="T0" fmla="*/ 0 w 36"/>
                                      <a:gd name="T1" fmla="*/ 0 h 2"/>
                                      <a:gd name="T2" fmla="*/ 35 w 36"/>
                                      <a:gd name="T3" fmla="*/ 0 h 2"/>
                                      <a:gd name="T4" fmla="*/ 36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5" y="0"/>
                                        </a:lnTo>
                                        <a:lnTo>
                                          <a:pt x="3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2" name="Freeform 2845"/>
                                <wps:cNvSpPr>
                                  <a:spLocks/>
                                </wps:cNvSpPr>
                                <wps:spPr bwMode="auto">
                                  <a:xfrm>
                                    <a:off x="141" y="2212"/>
                                    <a:ext cx="40" cy="2"/>
                                  </a:xfrm>
                                  <a:custGeom>
                                    <a:avLst/>
                                    <a:gdLst>
                                      <a:gd name="T0" fmla="*/ 1 w 40"/>
                                      <a:gd name="T1" fmla="*/ 0 h 2"/>
                                      <a:gd name="T2" fmla="*/ 0 w 40"/>
                                      <a:gd name="T3" fmla="*/ 2 h 2"/>
                                      <a:gd name="T4" fmla="*/ 40 w 40"/>
                                      <a:gd name="T5" fmla="*/ 2 h 2"/>
                                      <a:gd name="T6" fmla="*/ 1 w 40"/>
                                      <a:gd name="T7" fmla="*/ 0 h 2"/>
                                    </a:gdLst>
                                    <a:ahLst/>
                                    <a:cxnLst>
                                      <a:cxn ang="0">
                                        <a:pos x="T0" y="T1"/>
                                      </a:cxn>
                                      <a:cxn ang="0">
                                        <a:pos x="T2" y="T3"/>
                                      </a:cxn>
                                      <a:cxn ang="0">
                                        <a:pos x="T4" y="T5"/>
                                      </a:cxn>
                                      <a:cxn ang="0">
                                        <a:pos x="T6" y="T7"/>
                                      </a:cxn>
                                    </a:cxnLst>
                                    <a:rect l="0" t="0" r="r" b="b"/>
                                    <a:pathLst>
                                      <a:path w="40" h="2">
                                        <a:moveTo>
                                          <a:pt x="1" y="0"/>
                                        </a:moveTo>
                                        <a:lnTo>
                                          <a:pt x="0" y="2"/>
                                        </a:lnTo>
                                        <a:lnTo>
                                          <a:pt x="40"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3" name="Freeform 2846"/>
                                <wps:cNvSpPr>
                                  <a:spLocks/>
                                </wps:cNvSpPr>
                                <wps:spPr bwMode="auto">
                                  <a:xfrm>
                                    <a:off x="141" y="2212"/>
                                    <a:ext cx="40" cy="2"/>
                                  </a:xfrm>
                                  <a:custGeom>
                                    <a:avLst/>
                                    <a:gdLst>
                                      <a:gd name="T0" fmla="*/ 1 w 40"/>
                                      <a:gd name="T1" fmla="*/ 0 h 2"/>
                                      <a:gd name="T2" fmla="*/ 0 w 40"/>
                                      <a:gd name="T3" fmla="*/ 2 h 2"/>
                                      <a:gd name="T4" fmla="*/ 40 w 40"/>
                                      <a:gd name="T5" fmla="*/ 2 h 2"/>
                                      <a:gd name="T6" fmla="*/ 1 w 40"/>
                                      <a:gd name="T7" fmla="*/ 0 h 2"/>
                                    </a:gdLst>
                                    <a:ahLst/>
                                    <a:cxnLst>
                                      <a:cxn ang="0">
                                        <a:pos x="T0" y="T1"/>
                                      </a:cxn>
                                      <a:cxn ang="0">
                                        <a:pos x="T2" y="T3"/>
                                      </a:cxn>
                                      <a:cxn ang="0">
                                        <a:pos x="T4" y="T5"/>
                                      </a:cxn>
                                      <a:cxn ang="0">
                                        <a:pos x="T6" y="T7"/>
                                      </a:cxn>
                                    </a:cxnLst>
                                    <a:rect l="0" t="0" r="r" b="b"/>
                                    <a:pathLst>
                                      <a:path w="40" h="2">
                                        <a:moveTo>
                                          <a:pt x="1" y="0"/>
                                        </a:moveTo>
                                        <a:lnTo>
                                          <a:pt x="0" y="2"/>
                                        </a:lnTo>
                                        <a:lnTo>
                                          <a:pt x="40"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4" name="Freeform 2847"/>
                                <wps:cNvSpPr>
                                  <a:spLocks/>
                                </wps:cNvSpPr>
                                <wps:spPr bwMode="auto">
                                  <a:xfrm>
                                    <a:off x="142" y="2212"/>
                                    <a:ext cx="39" cy="2"/>
                                  </a:xfrm>
                                  <a:custGeom>
                                    <a:avLst/>
                                    <a:gdLst>
                                      <a:gd name="T0" fmla="*/ 0 w 39"/>
                                      <a:gd name="T1" fmla="*/ 0 h 2"/>
                                      <a:gd name="T2" fmla="*/ 38 w 39"/>
                                      <a:gd name="T3" fmla="*/ 0 h 2"/>
                                      <a:gd name="T4" fmla="*/ 39 w 39"/>
                                      <a:gd name="T5" fmla="*/ 2 h 2"/>
                                      <a:gd name="T6" fmla="*/ 0 w 39"/>
                                      <a:gd name="T7" fmla="*/ 0 h 2"/>
                                    </a:gdLst>
                                    <a:ahLst/>
                                    <a:cxnLst>
                                      <a:cxn ang="0">
                                        <a:pos x="T0" y="T1"/>
                                      </a:cxn>
                                      <a:cxn ang="0">
                                        <a:pos x="T2" y="T3"/>
                                      </a:cxn>
                                      <a:cxn ang="0">
                                        <a:pos x="T4" y="T5"/>
                                      </a:cxn>
                                      <a:cxn ang="0">
                                        <a:pos x="T6" y="T7"/>
                                      </a:cxn>
                                    </a:cxnLst>
                                    <a:rect l="0" t="0" r="r" b="b"/>
                                    <a:pathLst>
                                      <a:path w="39" h="2">
                                        <a:moveTo>
                                          <a:pt x="0" y="0"/>
                                        </a:moveTo>
                                        <a:lnTo>
                                          <a:pt x="38" y="0"/>
                                        </a:lnTo>
                                        <a:lnTo>
                                          <a:pt x="3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5" name="Freeform 2848"/>
                                <wps:cNvSpPr>
                                  <a:spLocks/>
                                </wps:cNvSpPr>
                                <wps:spPr bwMode="auto">
                                  <a:xfrm>
                                    <a:off x="142" y="2212"/>
                                    <a:ext cx="39" cy="2"/>
                                  </a:xfrm>
                                  <a:custGeom>
                                    <a:avLst/>
                                    <a:gdLst>
                                      <a:gd name="T0" fmla="*/ 0 w 39"/>
                                      <a:gd name="T1" fmla="*/ 0 h 2"/>
                                      <a:gd name="T2" fmla="*/ 38 w 39"/>
                                      <a:gd name="T3" fmla="*/ 0 h 2"/>
                                      <a:gd name="T4" fmla="*/ 39 w 39"/>
                                      <a:gd name="T5" fmla="*/ 2 h 2"/>
                                      <a:gd name="T6" fmla="*/ 0 w 39"/>
                                      <a:gd name="T7" fmla="*/ 0 h 2"/>
                                    </a:gdLst>
                                    <a:ahLst/>
                                    <a:cxnLst>
                                      <a:cxn ang="0">
                                        <a:pos x="T0" y="T1"/>
                                      </a:cxn>
                                      <a:cxn ang="0">
                                        <a:pos x="T2" y="T3"/>
                                      </a:cxn>
                                      <a:cxn ang="0">
                                        <a:pos x="T4" y="T5"/>
                                      </a:cxn>
                                      <a:cxn ang="0">
                                        <a:pos x="T6" y="T7"/>
                                      </a:cxn>
                                    </a:cxnLst>
                                    <a:rect l="0" t="0" r="r" b="b"/>
                                    <a:pathLst>
                                      <a:path w="39" h="2">
                                        <a:moveTo>
                                          <a:pt x="0" y="0"/>
                                        </a:moveTo>
                                        <a:lnTo>
                                          <a:pt x="38" y="0"/>
                                        </a:lnTo>
                                        <a:lnTo>
                                          <a:pt x="3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6" name="Freeform 2849"/>
                                <wps:cNvSpPr>
                                  <a:spLocks/>
                                </wps:cNvSpPr>
                                <wps:spPr bwMode="auto">
                                  <a:xfrm>
                                    <a:off x="140" y="2214"/>
                                    <a:ext cx="42" cy="1"/>
                                  </a:xfrm>
                                  <a:custGeom>
                                    <a:avLst/>
                                    <a:gdLst>
                                      <a:gd name="T0" fmla="*/ 1 w 42"/>
                                      <a:gd name="T1" fmla="*/ 0 h 1"/>
                                      <a:gd name="T2" fmla="*/ 0 w 42"/>
                                      <a:gd name="T3" fmla="*/ 1 h 1"/>
                                      <a:gd name="T4" fmla="*/ 42 w 42"/>
                                      <a:gd name="T5" fmla="*/ 1 h 1"/>
                                      <a:gd name="T6" fmla="*/ 1 w 42"/>
                                      <a:gd name="T7" fmla="*/ 0 h 1"/>
                                    </a:gdLst>
                                    <a:ahLst/>
                                    <a:cxnLst>
                                      <a:cxn ang="0">
                                        <a:pos x="T0" y="T1"/>
                                      </a:cxn>
                                      <a:cxn ang="0">
                                        <a:pos x="T2" y="T3"/>
                                      </a:cxn>
                                      <a:cxn ang="0">
                                        <a:pos x="T4" y="T5"/>
                                      </a:cxn>
                                      <a:cxn ang="0">
                                        <a:pos x="T6" y="T7"/>
                                      </a:cxn>
                                    </a:cxnLst>
                                    <a:rect l="0" t="0" r="r" b="b"/>
                                    <a:pathLst>
                                      <a:path w="42" h="1">
                                        <a:moveTo>
                                          <a:pt x="1" y="0"/>
                                        </a:moveTo>
                                        <a:lnTo>
                                          <a:pt x="0" y="1"/>
                                        </a:lnTo>
                                        <a:lnTo>
                                          <a:pt x="42" y="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7" name="Freeform 2850"/>
                                <wps:cNvSpPr>
                                  <a:spLocks/>
                                </wps:cNvSpPr>
                                <wps:spPr bwMode="auto">
                                  <a:xfrm>
                                    <a:off x="140" y="2214"/>
                                    <a:ext cx="42" cy="1"/>
                                  </a:xfrm>
                                  <a:custGeom>
                                    <a:avLst/>
                                    <a:gdLst>
                                      <a:gd name="T0" fmla="*/ 1 w 42"/>
                                      <a:gd name="T1" fmla="*/ 0 h 1"/>
                                      <a:gd name="T2" fmla="*/ 0 w 42"/>
                                      <a:gd name="T3" fmla="*/ 1 h 1"/>
                                      <a:gd name="T4" fmla="*/ 42 w 42"/>
                                      <a:gd name="T5" fmla="*/ 1 h 1"/>
                                      <a:gd name="T6" fmla="*/ 1 w 42"/>
                                      <a:gd name="T7" fmla="*/ 0 h 1"/>
                                    </a:gdLst>
                                    <a:ahLst/>
                                    <a:cxnLst>
                                      <a:cxn ang="0">
                                        <a:pos x="T0" y="T1"/>
                                      </a:cxn>
                                      <a:cxn ang="0">
                                        <a:pos x="T2" y="T3"/>
                                      </a:cxn>
                                      <a:cxn ang="0">
                                        <a:pos x="T4" y="T5"/>
                                      </a:cxn>
                                      <a:cxn ang="0">
                                        <a:pos x="T6" y="T7"/>
                                      </a:cxn>
                                    </a:cxnLst>
                                    <a:rect l="0" t="0" r="r" b="b"/>
                                    <a:pathLst>
                                      <a:path w="42" h="1">
                                        <a:moveTo>
                                          <a:pt x="1" y="0"/>
                                        </a:moveTo>
                                        <a:lnTo>
                                          <a:pt x="0" y="1"/>
                                        </a:lnTo>
                                        <a:lnTo>
                                          <a:pt x="42" y="1"/>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8" name="Freeform 2851"/>
                                <wps:cNvSpPr>
                                  <a:spLocks/>
                                </wps:cNvSpPr>
                                <wps:spPr bwMode="auto">
                                  <a:xfrm>
                                    <a:off x="141" y="2214"/>
                                    <a:ext cx="41" cy="1"/>
                                  </a:xfrm>
                                  <a:custGeom>
                                    <a:avLst/>
                                    <a:gdLst>
                                      <a:gd name="T0" fmla="*/ 0 w 41"/>
                                      <a:gd name="T1" fmla="*/ 0 h 1"/>
                                      <a:gd name="T2" fmla="*/ 40 w 41"/>
                                      <a:gd name="T3" fmla="*/ 0 h 1"/>
                                      <a:gd name="T4" fmla="*/ 41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0" y="0"/>
                                        </a:lnTo>
                                        <a:lnTo>
                                          <a:pt x="4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9" name="Freeform 2852"/>
                                <wps:cNvSpPr>
                                  <a:spLocks/>
                                </wps:cNvSpPr>
                                <wps:spPr bwMode="auto">
                                  <a:xfrm>
                                    <a:off x="141" y="2214"/>
                                    <a:ext cx="41" cy="1"/>
                                  </a:xfrm>
                                  <a:custGeom>
                                    <a:avLst/>
                                    <a:gdLst>
                                      <a:gd name="T0" fmla="*/ 0 w 41"/>
                                      <a:gd name="T1" fmla="*/ 0 h 1"/>
                                      <a:gd name="T2" fmla="*/ 40 w 41"/>
                                      <a:gd name="T3" fmla="*/ 0 h 1"/>
                                      <a:gd name="T4" fmla="*/ 41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0" y="0"/>
                                        </a:lnTo>
                                        <a:lnTo>
                                          <a:pt x="41"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0" name="Freeform 2853"/>
                                <wps:cNvSpPr>
                                  <a:spLocks/>
                                </wps:cNvSpPr>
                                <wps:spPr bwMode="auto">
                                  <a:xfrm>
                                    <a:off x="139" y="2215"/>
                                    <a:ext cx="44" cy="3"/>
                                  </a:xfrm>
                                  <a:custGeom>
                                    <a:avLst/>
                                    <a:gdLst>
                                      <a:gd name="T0" fmla="*/ 1 w 44"/>
                                      <a:gd name="T1" fmla="*/ 0 h 3"/>
                                      <a:gd name="T2" fmla="*/ 0 w 44"/>
                                      <a:gd name="T3" fmla="*/ 3 h 3"/>
                                      <a:gd name="T4" fmla="*/ 44 w 44"/>
                                      <a:gd name="T5" fmla="*/ 3 h 3"/>
                                      <a:gd name="T6" fmla="*/ 1 w 44"/>
                                      <a:gd name="T7" fmla="*/ 0 h 3"/>
                                    </a:gdLst>
                                    <a:ahLst/>
                                    <a:cxnLst>
                                      <a:cxn ang="0">
                                        <a:pos x="T0" y="T1"/>
                                      </a:cxn>
                                      <a:cxn ang="0">
                                        <a:pos x="T2" y="T3"/>
                                      </a:cxn>
                                      <a:cxn ang="0">
                                        <a:pos x="T4" y="T5"/>
                                      </a:cxn>
                                      <a:cxn ang="0">
                                        <a:pos x="T6" y="T7"/>
                                      </a:cxn>
                                    </a:cxnLst>
                                    <a:rect l="0" t="0" r="r" b="b"/>
                                    <a:pathLst>
                                      <a:path w="44" h="3">
                                        <a:moveTo>
                                          <a:pt x="1" y="0"/>
                                        </a:moveTo>
                                        <a:lnTo>
                                          <a:pt x="0" y="3"/>
                                        </a:lnTo>
                                        <a:lnTo>
                                          <a:pt x="44"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1" name="Freeform 2854"/>
                                <wps:cNvSpPr>
                                  <a:spLocks/>
                                </wps:cNvSpPr>
                                <wps:spPr bwMode="auto">
                                  <a:xfrm>
                                    <a:off x="139" y="2215"/>
                                    <a:ext cx="44" cy="3"/>
                                  </a:xfrm>
                                  <a:custGeom>
                                    <a:avLst/>
                                    <a:gdLst>
                                      <a:gd name="T0" fmla="*/ 1 w 44"/>
                                      <a:gd name="T1" fmla="*/ 0 h 3"/>
                                      <a:gd name="T2" fmla="*/ 0 w 44"/>
                                      <a:gd name="T3" fmla="*/ 3 h 3"/>
                                      <a:gd name="T4" fmla="*/ 44 w 44"/>
                                      <a:gd name="T5" fmla="*/ 3 h 3"/>
                                      <a:gd name="T6" fmla="*/ 1 w 44"/>
                                      <a:gd name="T7" fmla="*/ 0 h 3"/>
                                    </a:gdLst>
                                    <a:ahLst/>
                                    <a:cxnLst>
                                      <a:cxn ang="0">
                                        <a:pos x="T0" y="T1"/>
                                      </a:cxn>
                                      <a:cxn ang="0">
                                        <a:pos x="T2" y="T3"/>
                                      </a:cxn>
                                      <a:cxn ang="0">
                                        <a:pos x="T4" y="T5"/>
                                      </a:cxn>
                                      <a:cxn ang="0">
                                        <a:pos x="T6" y="T7"/>
                                      </a:cxn>
                                    </a:cxnLst>
                                    <a:rect l="0" t="0" r="r" b="b"/>
                                    <a:pathLst>
                                      <a:path w="44" h="3">
                                        <a:moveTo>
                                          <a:pt x="1" y="0"/>
                                        </a:moveTo>
                                        <a:lnTo>
                                          <a:pt x="0" y="3"/>
                                        </a:lnTo>
                                        <a:lnTo>
                                          <a:pt x="44"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2" name="Freeform 2855"/>
                                <wps:cNvSpPr>
                                  <a:spLocks/>
                                </wps:cNvSpPr>
                                <wps:spPr bwMode="auto">
                                  <a:xfrm>
                                    <a:off x="140" y="2215"/>
                                    <a:ext cx="43" cy="3"/>
                                  </a:xfrm>
                                  <a:custGeom>
                                    <a:avLst/>
                                    <a:gdLst>
                                      <a:gd name="T0" fmla="*/ 0 w 43"/>
                                      <a:gd name="T1" fmla="*/ 0 h 3"/>
                                      <a:gd name="T2" fmla="*/ 42 w 43"/>
                                      <a:gd name="T3" fmla="*/ 0 h 3"/>
                                      <a:gd name="T4" fmla="*/ 43 w 43"/>
                                      <a:gd name="T5" fmla="*/ 3 h 3"/>
                                      <a:gd name="T6" fmla="*/ 0 w 43"/>
                                      <a:gd name="T7" fmla="*/ 0 h 3"/>
                                    </a:gdLst>
                                    <a:ahLst/>
                                    <a:cxnLst>
                                      <a:cxn ang="0">
                                        <a:pos x="T0" y="T1"/>
                                      </a:cxn>
                                      <a:cxn ang="0">
                                        <a:pos x="T2" y="T3"/>
                                      </a:cxn>
                                      <a:cxn ang="0">
                                        <a:pos x="T4" y="T5"/>
                                      </a:cxn>
                                      <a:cxn ang="0">
                                        <a:pos x="T6" y="T7"/>
                                      </a:cxn>
                                    </a:cxnLst>
                                    <a:rect l="0" t="0" r="r" b="b"/>
                                    <a:pathLst>
                                      <a:path w="43" h="3">
                                        <a:moveTo>
                                          <a:pt x="0" y="0"/>
                                        </a:moveTo>
                                        <a:lnTo>
                                          <a:pt x="42" y="0"/>
                                        </a:lnTo>
                                        <a:lnTo>
                                          <a:pt x="4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3" name="Freeform 2856"/>
                                <wps:cNvSpPr>
                                  <a:spLocks/>
                                </wps:cNvSpPr>
                                <wps:spPr bwMode="auto">
                                  <a:xfrm>
                                    <a:off x="140" y="2215"/>
                                    <a:ext cx="43" cy="3"/>
                                  </a:xfrm>
                                  <a:custGeom>
                                    <a:avLst/>
                                    <a:gdLst>
                                      <a:gd name="T0" fmla="*/ 0 w 43"/>
                                      <a:gd name="T1" fmla="*/ 0 h 3"/>
                                      <a:gd name="T2" fmla="*/ 42 w 43"/>
                                      <a:gd name="T3" fmla="*/ 0 h 3"/>
                                      <a:gd name="T4" fmla="*/ 43 w 43"/>
                                      <a:gd name="T5" fmla="*/ 3 h 3"/>
                                      <a:gd name="T6" fmla="*/ 0 w 43"/>
                                      <a:gd name="T7" fmla="*/ 0 h 3"/>
                                    </a:gdLst>
                                    <a:ahLst/>
                                    <a:cxnLst>
                                      <a:cxn ang="0">
                                        <a:pos x="T0" y="T1"/>
                                      </a:cxn>
                                      <a:cxn ang="0">
                                        <a:pos x="T2" y="T3"/>
                                      </a:cxn>
                                      <a:cxn ang="0">
                                        <a:pos x="T4" y="T5"/>
                                      </a:cxn>
                                      <a:cxn ang="0">
                                        <a:pos x="T6" y="T7"/>
                                      </a:cxn>
                                    </a:cxnLst>
                                    <a:rect l="0" t="0" r="r" b="b"/>
                                    <a:pathLst>
                                      <a:path w="43" h="3">
                                        <a:moveTo>
                                          <a:pt x="0" y="0"/>
                                        </a:moveTo>
                                        <a:lnTo>
                                          <a:pt x="42" y="0"/>
                                        </a:lnTo>
                                        <a:lnTo>
                                          <a:pt x="43"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4" name="Freeform 2857"/>
                                <wps:cNvSpPr>
                                  <a:spLocks/>
                                </wps:cNvSpPr>
                                <wps:spPr bwMode="auto">
                                  <a:xfrm>
                                    <a:off x="139" y="2218"/>
                                    <a:ext cx="45" cy="1"/>
                                  </a:xfrm>
                                  <a:custGeom>
                                    <a:avLst/>
                                    <a:gdLst>
                                      <a:gd name="T0" fmla="*/ 0 w 45"/>
                                      <a:gd name="T1" fmla="*/ 0 h 1"/>
                                      <a:gd name="T2" fmla="*/ 0 w 45"/>
                                      <a:gd name="T3" fmla="*/ 1 h 1"/>
                                      <a:gd name="T4" fmla="*/ 45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0" y="1"/>
                                        </a:lnTo>
                                        <a:lnTo>
                                          <a:pt x="4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 name="Freeform 2858"/>
                                <wps:cNvSpPr>
                                  <a:spLocks/>
                                </wps:cNvSpPr>
                                <wps:spPr bwMode="auto">
                                  <a:xfrm>
                                    <a:off x="139" y="2218"/>
                                    <a:ext cx="45" cy="1"/>
                                  </a:xfrm>
                                  <a:custGeom>
                                    <a:avLst/>
                                    <a:gdLst>
                                      <a:gd name="T0" fmla="*/ 0 w 45"/>
                                      <a:gd name="T1" fmla="*/ 0 h 1"/>
                                      <a:gd name="T2" fmla="*/ 0 w 45"/>
                                      <a:gd name="T3" fmla="*/ 1 h 1"/>
                                      <a:gd name="T4" fmla="*/ 45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0" y="1"/>
                                        </a:lnTo>
                                        <a:lnTo>
                                          <a:pt x="4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6" name="Freeform 2859"/>
                                <wps:cNvSpPr>
                                  <a:spLocks/>
                                </wps:cNvSpPr>
                                <wps:spPr bwMode="auto">
                                  <a:xfrm>
                                    <a:off x="139" y="2218"/>
                                    <a:ext cx="45" cy="1"/>
                                  </a:xfrm>
                                  <a:custGeom>
                                    <a:avLst/>
                                    <a:gdLst>
                                      <a:gd name="T0" fmla="*/ 0 w 45"/>
                                      <a:gd name="T1" fmla="*/ 0 h 1"/>
                                      <a:gd name="T2" fmla="*/ 44 w 45"/>
                                      <a:gd name="T3" fmla="*/ 0 h 1"/>
                                      <a:gd name="T4" fmla="*/ 45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44" y="0"/>
                                        </a:lnTo>
                                        <a:lnTo>
                                          <a:pt x="4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7" name="Freeform 2860"/>
                                <wps:cNvSpPr>
                                  <a:spLocks/>
                                </wps:cNvSpPr>
                                <wps:spPr bwMode="auto">
                                  <a:xfrm>
                                    <a:off x="139" y="2218"/>
                                    <a:ext cx="45" cy="1"/>
                                  </a:xfrm>
                                  <a:custGeom>
                                    <a:avLst/>
                                    <a:gdLst>
                                      <a:gd name="T0" fmla="*/ 0 w 45"/>
                                      <a:gd name="T1" fmla="*/ 0 h 1"/>
                                      <a:gd name="T2" fmla="*/ 44 w 45"/>
                                      <a:gd name="T3" fmla="*/ 0 h 1"/>
                                      <a:gd name="T4" fmla="*/ 45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44" y="0"/>
                                        </a:lnTo>
                                        <a:lnTo>
                                          <a:pt x="4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8" name="Freeform 2861"/>
                                <wps:cNvSpPr>
                                  <a:spLocks/>
                                </wps:cNvSpPr>
                                <wps:spPr bwMode="auto">
                                  <a:xfrm>
                                    <a:off x="138" y="2219"/>
                                    <a:ext cx="46" cy="3"/>
                                  </a:xfrm>
                                  <a:custGeom>
                                    <a:avLst/>
                                    <a:gdLst>
                                      <a:gd name="T0" fmla="*/ 1 w 46"/>
                                      <a:gd name="T1" fmla="*/ 0 h 3"/>
                                      <a:gd name="T2" fmla="*/ 0 w 46"/>
                                      <a:gd name="T3" fmla="*/ 3 h 3"/>
                                      <a:gd name="T4" fmla="*/ 46 w 46"/>
                                      <a:gd name="T5" fmla="*/ 3 h 3"/>
                                      <a:gd name="T6" fmla="*/ 1 w 46"/>
                                      <a:gd name="T7" fmla="*/ 0 h 3"/>
                                    </a:gdLst>
                                    <a:ahLst/>
                                    <a:cxnLst>
                                      <a:cxn ang="0">
                                        <a:pos x="T0" y="T1"/>
                                      </a:cxn>
                                      <a:cxn ang="0">
                                        <a:pos x="T2" y="T3"/>
                                      </a:cxn>
                                      <a:cxn ang="0">
                                        <a:pos x="T4" y="T5"/>
                                      </a:cxn>
                                      <a:cxn ang="0">
                                        <a:pos x="T6" y="T7"/>
                                      </a:cxn>
                                    </a:cxnLst>
                                    <a:rect l="0" t="0" r="r" b="b"/>
                                    <a:pathLst>
                                      <a:path w="46" h="3">
                                        <a:moveTo>
                                          <a:pt x="1" y="0"/>
                                        </a:moveTo>
                                        <a:lnTo>
                                          <a:pt x="0" y="3"/>
                                        </a:lnTo>
                                        <a:lnTo>
                                          <a:pt x="46"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9" name="Freeform 2862"/>
                                <wps:cNvSpPr>
                                  <a:spLocks/>
                                </wps:cNvSpPr>
                                <wps:spPr bwMode="auto">
                                  <a:xfrm>
                                    <a:off x="138" y="2219"/>
                                    <a:ext cx="46" cy="3"/>
                                  </a:xfrm>
                                  <a:custGeom>
                                    <a:avLst/>
                                    <a:gdLst>
                                      <a:gd name="T0" fmla="*/ 1 w 46"/>
                                      <a:gd name="T1" fmla="*/ 0 h 3"/>
                                      <a:gd name="T2" fmla="*/ 0 w 46"/>
                                      <a:gd name="T3" fmla="*/ 3 h 3"/>
                                      <a:gd name="T4" fmla="*/ 46 w 46"/>
                                      <a:gd name="T5" fmla="*/ 3 h 3"/>
                                      <a:gd name="T6" fmla="*/ 1 w 46"/>
                                      <a:gd name="T7" fmla="*/ 0 h 3"/>
                                    </a:gdLst>
                                    <a:ahLst/>
                                    <a:cxnLst>
                                      <a:cxn ang="0">
                                        <a:pos x="T0" y="T1"/>
                                      </a:cxn>
                                      <a:cxn ang="0">
                                        <a:pos x="T2" y="T3"/>
                                      </a:cxn>
                                      <a:cxn ang="0">
                                        <a:pos x="T4" y="T5"/>
                                      </a:cxn>
                                      <a:cxn ang="0">
                                        <a:pos x="T6" y="T7"/>
                                      </a:cxn>
                                    </a:cxnLst>
                                    <a:rect l="0" t="0" r="r" b="b"/>
                                    <a:pathLst>
                                      <a:path w="46" h="3">
                                        <a:moveTo>
                                          <a:pt x="1" y="0"/>
                                        </a:moveTo>
                                        <a:lnTo>
                                          <a:pt x="0" y="3"/>
                                        </a:lnTo>
                                        <a:lnTo>
                                          <a:pt x="46"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0" name="Freeform 2863"/>
                                <wps:cNvSpPr>
                                  <a:spLocks/>
                                </wps:cNvSpPr>
                                <wps:spPr bwMode="auto">
                                  <a:xfrm>
                                    <a:off x="139" y="2219"/>
                                    <a:ext cx="45" cy="3"/>
                                  </a:xfrm>
                                  <a:custGeom>
                                    <a:avLst/>
                                    <a:gdLst>
                                      <a:gd name="T0" fmla="*/ 0 w 45"/>
                                      <a:gd name="T1" fmla="*/ 0 h 3"/>
                                      <a:gd name="T2" fmla="*/ 45 w 45"/>
                                      <a:gd name="T3" fmla="*/ 0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5" y="0"/>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1" name="Freeform 2864"/>
                                <wps:cNvSpPr>
                                  <a:spLocks/>
                                </wps:cNvSpPr>
                                <wps:spPr bwMode="auto">
                                  <a:xfrm>
                                    <a:off x="139" y="2219"/>
                                    <a:ext cx="45" cy="3"/>
                                  </a:xfrm>
                                  <a:custGeom>
                                    <a:avLst/>
                                    <a:gdLst>
                                      <a:gd name="T0" fmla="*/ 0 w 45"/>
                                      <a:gd name="T1" fmla="*/ 0 h 3"/>
                                      <a:gd name="T2" fmla="*/ 45 w 45"/>
                                      <a:gd name="T3" fmla="*/ 0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5" y="0"/>
                                        </a:lnTo>
                                        <a:lnTo>
                                          <a:pt x="45"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2" name="Freeform 2865"/>
                                <wps:cNvSpPr>
                                  <a:spLocks/>
                                </wps:cNvSpPr>
                                <wps:spPr bwMode="auto">
                                  <a:xfrm>
                                    <a:off x="138" y="2222"/>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3" name="Freeform 2866"/>
                                <wps:cNvSpPr>
                                  <a:spLocks/>
                                </wps:cNvSpPr>
                                <wps:spPr bwMode="auto">
                                  <a:xfrm>
                                    <a:off x="138" y="2222"/>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4" name="Freeform 2867"/>
                                <wps:cNvSpPr>
                                  <a:spLocks/>
                                </wps:cNvSpPr>
                                <wps:spPr bwMode="auto">
                                  <a:xfrm>
                                    <a:off x="138" y="2222"/>
                                    <a:ext cx="47" cy="2"/>
                                  </a:xfrm>
                                  <a:custGeom>
                                    <a:avLst/>
                                    <a:gdLst>
                                      <a:gd name="T0" fmla="*/ 0 w 47"/>
                                      <a:gd name="T1" fmla="*/ 0 h 2"/>
                                      <a:gd name="T2" fmla="*/ 46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6"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5" name="Freeform 2868"/>
                                <wps:cNvSpPr>
                                  <a:spLocks/>
                                </wps:cNvSpPr>
                                <wps:spPr bwMode="auto">
                                  <a:xfrm>
                                    <a:off x="138" y="2222"/>
                                    <a:ext cx="47" cy="2"/>
                                  </a:xfrm>
                                  <a:custGeom>
                                    <a:avLst/>
                                    <a:gdLst>
                                      <a:gd name="T0" fmla="*/ 0 w 47"/>
                                      <a:gd name="T1" fmla="*/ 0 h 2"/>
                                      <a:gd name="T2" fmla="*/ 46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6"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6" name="Freeform 2869"/>
                                <wps:cNvSpPr>
                                  <a:spLocks/>
                                </wps:cNvSpPr>
                                <wps:spPr bwMode="auto">
                                  <a:xfrm>
                                    <a:off x="138" y="2224"/>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7" name="Freeform 2870"/>
                                <wps:cNvSpPr>
                                  <a:spLocks/>
                                </wps:cNvSpPr>
                                <wps:spPr bwMode="auto">
                                  <a:xfrm>
                                    <a:off x="138" y="2224"/>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8" name="Freeform 2871"/>
                                <wps:cNvSpPr>
                                  <a:spLocks/>
                                </wps:cNvSpPr>
                                <wps:spPr bwMode="auto">
                                  <a:xfrm>
                                    <a:off x="138" y="2224"/>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9" name="Freeform 2872"/>
                                <wps:cNvSpPr>
                                  <a:spLocks/>
                                </wps:cNvSpPr>
                                <wps:spPr bwMode="auto">
                                  <a:xfrm>
                                    <a:off x="138" y="2224"/>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0" name="Rectangle 2873"/>
                                <wps:cNvSpPr>
                                  <a:spLocks noChangeArrowheads="1"/>
                                </wps:cNvSpPr>
                                <wps:spPr bwMode="auto">
                                  <a:xfrm>
                                    <a:off x="138" y="222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 name="Rectangle 2874"/>
                                <wps:cNvSpPr>
                                  <a:spLocks noChangeArrowheads="1"/>
                                </wps:cNvSpPr>
                                <wps:spPr bwMode="auto">
                                  <a:xfrm>
                                    <a:off x="138" y="2226"/>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2" name="Rectangle 2875"/>
                                <wps:cNvSpPr>
                                  <a:spLocks noChangeArrowheads="1"/>
                                </wps:cNvSpPr>
                                <wps:spPr bwMode="auto">
                                  <a:xfrm>
                                    <a:off x="138" y="222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 name="Rectangle 2876"/>
                                <wps:cNvSpPr>
                                  <a:spLocks noChangeArrowheads="1"/>
                                </wps:cNvSpPr>
                                <wps:spPr bwMode="auto">
                                  <a:xfrm>
                                    <a:off x="138" y="2226"/>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4" name="Freeform 2877"/>
                                <wps:cNvSpPr>
                                  <a:spLocks/>
                                </wps:cNvSpPr>
                                <wps:spPr bwMode="auto">
                                  <a:xfrm>
                                    <a:off x="138" y="2226"/>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5" name="Freeform 2878"/>
                                <wps:cNvSpPr>
                                  <a:spLocks/>
                                </wps:cNvSpPr>
                                <wps:spPr bwMode="auto">
                                  <a:xfrm>
                                    <a:off x="138" y="2226"/>
                                    <a:ext cx="47" cy="2"/>
                                  </a:xfrm>
                                  <a:custGeom>
                                    <a:avLst/>
                                    <a:gdLst>
                                      <a:gd name="T0" fmla="*/ 0 w 47"/>
                                      <a:gd name="T1" fmla="*/ 0 h 2"/>
                                      <a:gd name="T2" fmla="*/ 0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0" y="2"/>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6" name="Freeform 2879"/>
                                <wps:cNvSpPr>
                                  <a:spLocks/>
                                </wps:cNvSpPr>
                                <wps:spPr bwMode="auto">
                                  <a:xfrm>
                                    <a:off x="138" y="2226"/>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7" name="Freeform 2880"/>
                                <wps:cNvSpPr>
                                  <a:spLocks/>
                                </wps:cNvSpPr>
                                <wps:spPr bwMode="auto">
                                  <a:xfrm>
                                    <a:off x="138" y="2226"/>
                                    <a:ext cx="47" cy="2"/>
                                  </a:xfrm>
                                  <a:custGeom>
                                    <a:avLst/>
                                    <a:gdLst>
                                      <a:gd name="T0" fmla="*/ 0 w 47"/>
                                      <a:gd name="T1" fmla="*/ 0 h 2"/>
                                      <a:gd name="T2" fmla="*/ 47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8" name="Freeform 2881"/>
                                <wps:cNvSpPr>
                                  <a:spLocks/>
                                </wps:cNvSpPr>
                                <wps:spPr bwMode="auto">
                                  <a:xfrm>
                                    <a:off x="138" y="2228"/>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9" name="Freeform 2882"/>
                                <wps:cNvSpPr>
                                  <a:spLocks/>
                                </wps:cNvSpPr>
                                <wps:spPr bwMode="auto">
                                  <a:xfrm>
                                    <a:off x="138" y="2228"/>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0" name="Freeform 2883"/>
                                <wps:cNvSpPr>
                                  <a:spLocks/>
                                </wps:cNvSpPr>
                                <wps:spPr bwMode="auto">
                                  <a:xfrm>
                                    <a:off x="138" y="2228"/>
                                    <a:ext cx="47" cy="2"/>
                                  </a:xfrm>
                                  <a:custGeom>
                                    <a:avLst/>
                                    <a:gdLst>
                                      <a:gd name="T0" fmla="*/ 0 w 47"/>
                                      <a:gd name="T1" fmla="*/ 0 h 2"/>
                                      <a:gd name="T2" fmla="*/ 47 w 47"/>
                                      <a:gd name="T3" fmla="*/ 0 h 2"/>
                                      <a:gd name="T4" fmla="*/ 46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1" name="Freeform 2884"/>
                                <wps:cNvSpPr>
                                  <a:spLocks/>
                                </wps:cNvSpPr>
                                <wps:spPr bwMode="auto">
                                  <a:xfrm>
                                    <a:off x="138" y="2228"/>
                                    <a:ext cx="47" cy="2"/>
                                  </a:xfrm>
                                  <a:custGeom>
                                    <a:avLst/>
                                    <a:gdLst>
                                      <a:gd name="T0" fmla="*/ 0 w 47"/>
                                      <a:gd name="T1" fmla="*/ 0 h 2"/>
                                      <a:gd name="T2" fmla="*/ 47 w 47"/>
                                      <a:gd name="T3" fmla="*/ 0 h 2"/>
                                      <a:gd name="T4" fmla="*/ 46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7"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2" name="Freeform 2885"/>
                                <wps:cNvSpPr>
                                  <a:spLocks/>
                                </wps:cNvSpPr>
                                <wps:spPr bwMode="auto">
                                  <a:xfrm>
                                    <a:off x="138" y="2230"/>
                                    <a:ext cx="46" cy="3"/>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3" name="Freeform 2886"/>
                                <wps:cNvSpPr>
                                  <a:spLocks/>
                                </wps:cNvSpPr>
                                <wps:spPr bwMode="auto">
                                  <a:xfrm>
                                    <a:off x="138" y="2230"/>
                                    <a:ext cx="46" cy="3"/>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4" name="Freeform 2887"/>
                                <wps:cNvSpPr>
                                  <a:spLocks/>
                                </wps:cNvSpPr>
                                <wps:spPr bwMode="auto">
                                  <a:xfrm>
                                    <a:off x="138" y="2230"/>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 name="Freeform 2888"/>
                                <wps:cNvSpPr>
                                  <a:spLocks/>
                                </wps:cNvSpPr>
                                <wps:spPr bwMode="auto">
                                  <a:xfrm>
                                    <a:off x="138" y="2230"/>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6" name="Freeform 2889"/>
                                <wps:cNvSpPr>
                                  <a:spLocks/>
                                </wps:cNvSpPr>
                                <wps:spPr bwMode="auto">
                                  <a:xfrm>
                                    <a:off x="139" y="2233"/>
                                    <a:ext cx="44" cy="2"/>
                                  </a:xfrm>
                                  <a:custGeom>
                                    <a:avLst/>
                                    <a:gdLst>
                                      <a:gd name="T0" fmla="*/ 0 w 44"/>
                                      <a:gd name="T1" fmla="*/ 0 h 2"/>
                                      <a:gd name="T2" fmla="*/ 0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0" y="2"/>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 name="Freeform 2890"/>
                                <wps:cNvSpPr>
                                  <a:spLocks/>
                                </wps:cNvSpPr>
                                <wps:spPr bwMode="auto">
                                  <a:xfrm>
                                    <a:off x="139" y="2233"/>
                                    <a:ext cx="44" cy="2"/>
                                  </a:xfrm>
                                  <a:custGeom>
                                    <a:avLst/>
                                    <a:gdLst>
                                      <a:gd name="T0" fmla="*/ 0 w 44"/>
                                      <a:gd name="T1" fmla="*/ 0 h 2"/>
                                      <a:gd name="T2" fmla="*/ 0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0" y="2"/>
                                        </a:lnTo>
                                        <a:lnTo>
                                          <a:pt x="4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8" name="Freeform 2891"/>
                                <wps:cNvSpPr>
                                  <a:spLocks/>
                                </wps:cNvSpPr>
                                <wps:spPr bwMode="auto">
                                  <a:xfrm>
                                    <a:off x="139" y="2233"/>
                                    <a:ext cx="45" cy="2"/>
                                  </a:xfrm>
                                  <a:custGeom>
                                    <a:avLst/>
                                    <a:gdLst>
                                      <a:gd name="T0" fmla="*/ 0 w 45"/>
                                      <a:gd name="T1" fmla="*/ 0 h 2"/>
                                      <a:gd name="T2" fmla="*/ 45 w 45"/>
                                      <a:gd name="T3" fmla="*/ 0 h 2"/>
                                      <a:gd name="T4" fmla="*/ 44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 name="Freeform 2892"/>
                                <wps:cNvSpPr>
                                  <a:spLocks/>
                                </wps:cNvSpPr>
                                <wps:spPr bwMode="auto">
                                  <a:xfrm>
                                    <a:off x="139" y="2233"/>
                                    <a:ext cx="45" cy="2"/>
                                  </a:xfrm>
                                  <a:custGeom>
                                    <a:avLst/>
                                    <a:gdLst>
                                      <a:gd name="T0" fmla="*/ 0 w 45"/>
                                      <a:gd name="T1" fmla="*/ 0 h 2"/>
                                      <a:gd name="T2" fmla="*/ 45 w 45"/>
                                      <a:gd name="T3" fmla="*/ 0 h 2"/>
                                      <a:gd name="T4" fmla="*/ 44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4"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0" name="Freeform 2893"/>
                                <wps:cNvSpPr>
                                  <a:spLocks/>
                                </wps:cNvSpPr>
                                <wps:spPr bwMode="auto">
                                  <a:xfrm>
                                    <a:off x="139" y="2235"/>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 name="Freeform 2894"/>
                                <wps:cNvSpPr>
                                  <a:spLocks/>
                                </wps:cNvSpPr>
                                <wps:spPr bwMode="auto">
                                  <a:xfrm>
                                    <a:off x="139" y="2235"/>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2" name="Freeform 2895"/>
                                <wps:cNvSpPr>
                                  <a:spLocks/>
                                </wps:cNvSpPr>
                                <wps:spPr bwMode="auto">
                                  <a:xfrm>
                                    <a:off x="139" y="2235"/>
                                    <a:ext cx="44" cy="2"/>
                                  </a:xfrm>
                                  <a:custGeom>
                                    <a:avLst/>
                                    <a:gdLst>
                                      <a:gd name="T0" fmla="*/ 0 w 44"/>
                                      <a:gd name="T1" fmla="*/ 0 h 2"/>
                                      <a:gd name="T2" fmla="*/ 44 w 44"/>
                                      <a:gd name="T3" fmla="*/ 0 h 2"/>
                                      <a:gd name="T4" fmla="*/ 43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3" name="Freeform 2896"/>
                                <wps:cNvSpPr>
                                  <a:spLocks/>
                                </wps:cNvSpPr>
                                <wps:spPr bwMode="auto">
                                  <a:xfrm>
                                    <a:off x="139" y="2235"/>
                                    <a:ext cx="44" cy="2"/>
                                  </a:xfrm>
                                  <a:custGeom>
                                    <a:avLst/>
                                    <a:gdLst>
                                      <a:gd name="T0" fmla="*/ 0 w 44"/>
                                      <a:gd name="T1" fmla="*/ 0 h 2"/>
                                      <a:gd name="T2" fmla="*/ 44 w 44"/>
                                      <a:gd name="T3" fmla="*/ 0 h 2"/>
                                      <a:gd name="T4" fmla="*/ 43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4" name="Freeform 2897"/>
                                <wps:cNvSpPr>
                                  <a:spLocks/>
                                </wps:cNvSpPr>
                                <wps:spPr bwMode="auto">
                                  <a:xfrm>
                                    <a:off x="140" y="2237"/>
                                    <a:ext cx="41" cy="2"/>
                                  </a:xfrm>
                                  <a:custGeom>
                                    <a:avLst/>
                                    <a:gdLst>
                                      <a:gd name="T0" fmla="*/ 0 w 41"/>
                                      <a:gd name="T1" fmla="*/ 0 h 2"/>
                                      <a:gd name="T2" fmla="*/ 1 w 41"/>
                                      <a:gd name="T3" fmla="*/ 2 h 2"/>
                                      <a:gd name="T4" fmla="*/ 41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1" y="2"/>
                                        </a:lnTo>
                                        <a:lnTo>
                                          <a:pt x="4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5" name="Freeform 2898"/>
                                <wps:cNvSpPr>
                                  <a:spLocks/>
                                </wps:cNvSpPr>
                                <wps:spPr bwMode="auto">
                                  <a:xfrm>
                                    <a:off x="140" y="2237"/>
                                    <a:ext cx="41" cy="2"/>
                                  </a:xfrm>
                                  <a:custGeom>
                                    <a:avLst/>
                                    <a:gdLst>
                                      <a:gd name="T0" fmla="*/ 0 w 41"/>
                                      <a:gd name="T1" fmla="*/ 0 h 2"/>
                                      <a:gd name="T2" fmla="*/ 1 w 41"/>
                                      <a:gd name="T3" fmla="*/ 2 h 2"/>
                                      <a:gd name="T4" fmla="*/ 41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1" y="2"/>
                                        </a:lnTo>
                                        <a:lnTo>
                                          <a:pt x="41"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6" name="Freeform 2899"/>
                                <wps:cNvSpPr>
                                  <a:spLocks/>
                                </wps:cNvSpPr>
                                <wps:spPr bwMode="auto">
                                  <a:xfrm>
                                    <a:off x="140" y="2237"/>
                                    <a:ext cx="42" cy="2"/>
                                  </a:xfrm>
                                  <a:custGeom>
                                    <a:avLst/>
                                    <a:gdLst>
                                      <a:gd name="T0" fmla="*/ 0 w 42"/>
                                      <a:gd name="T1" fmla="*/ 0 h 2"/>
                                      <a:gd name="T2" fmla="*/ 42 w 42"/>
                                      <a:gd name="T3" fmla="*/ 0 h 2"/>
                                      <a:gd name="T4" fmla="*/ 41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2" y="0"/>
                                        </a:lnTo>
                                        <a:lnTo>
                                          <a:pt x="4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7" name="Freeform 2900"/>
                                <wps:cNvSpPr>
                                  <a:spLocks/>
                                </wps:cNvSpPr>
                                <wps:spPr bwMode="auto">
                                  <a:xfrm>
                                    <a:off x="140" y="2237"/>
                                    <a:ext cx="42" cy="2"/>
                                  </a:xfrm>
                                  <a:custGeom>
                                    <a:avLst/>
                                    <a:gdLst>
                                      <a:gd name="T0" fmla="*/ 0 w 42"/>
                                      <a:gd name="T1" fmla="*/ 0 h 2"/>
                                      <a:gd name="T2" fmla="*/ 42 w 42"/>
                                      <a:gd name="T3" fmla="*/ 0 h 2"/>
                                      <a:gd name="T4" fmla="*/ 41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2" y="0"/>
                                        </a:lnTo>
                                        <a:lnTo>
                                          <a:pt x="41"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8" name="Freeform 2901"/>
                                <wps:cNvSpPr>
                                  <a:spLocks/>
                                </wps:cNvSpPr>
                                <wps:spPr bwMode="auto">
                                  <a:xfrm>
                                    <a:off x="141" y="2239"/>
                                    <a:ext cx="39" cy="1"/>
                                  </a:xfrm>
                                  <a:custGeom>
                                    <a:avLst/>
                                    <a:gdLst>
                                      <a:gd name="T0" fmla="*/ 0 w 39"/>
                                      <a:gd name="T1" fmla="*/ 0 h 1"/>
                                      <a:gd name="T2" fmla="*/ 1 w 39"/>
                                      <a:gd name="T3" fmla="*/ 1 h 1"/>
                                      <a:gd name="T4" fmla="*/ 39 w 39"/>
                                      <a:gd name="T5" fmla="*/ 1 h 1"/>
                                      <a:gd name="T6" fmla="*/ 0 w 39"/>
                                      <a:gd name="T7" fmla="*/ 0 h 1"/>
                                    </a:gdLst>
                                    <a:ahLst/>
                                    <a:cxnLst>
                                      <a:cxn ang="0">
                                        <a:pos x="T0" y="T1"/>
                                      </a:cxn>
                                      <a:cxn ang="0">
                                        <a:pos x="T2" y="T3"/>
                                      </a:cxn>
                                      <a:cxn ang="0">
                                        <a:pos x="T4" y="T5"/>
                                      </a:cxn>
                                      <a:cxn ang="0">
                                        <a:pos x="T6" y="T7"/>
                                      </a:cxn>
                                    </a:cxnLst>
                                    <a:rect l="0" t="0" r="r" b="b"/>
                                    <a:pathLst>
                                      <a:path w="39" h="1">
                                        <a:moveTo>
                                          <a:pt x="0" y="0"/>
                                        </a:moveTo>
                                        <a:lnTo>
                                          <a:pt x="1" y="1"/>
                                        </a:lnTo>
                                        <a:lnTo>
                                          <a:pt x="3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9" name="Freeform 2902"/>
                                <wps:cNvSpPr>
                                  <a:spLocks/>
                                </wps:cNvSpPr>
                                <wps:spPr bwMode="auto">
                                  <a:xfrm>
                                    <a:off x="141" y="2239"/>
                                    <a:ext cx="39" cy="1"/>
                                  </a:xfrm>
                                  <a:custGeom>
                                    <a:avLst/>
                                    <a:gdLst>
                                      <a:gd name="T0" fmla="*/ 0 w 39"/>
                                      <a:gd name="T1" fmla="*/ 0 h 1"/>
                                      <a:gd name="T2" fmla="*/ 1 w 39"/>
                                      <a:gd name="T3" fmla="*/ 1 h 1"/>
                                      <a:gd name="T4" fmla="*/ 39 w 39"/>
                                      <a:gd name="T5" fmla="*/ 1 h 1"/>
                                      <a:gd name="T6" fmla="*/ 0 w 39"/>
                                      <a:gd name="T7" fmla="*/ 0 h 1"/>
                                    </a:gdLst>
                                    <a:ahLst/>
                                    <a:cxnLst>
                                      <a:cxn ang="0">
                                        <a:pos x="T0" y="T1"/>
                                      </a:cxn>
                                      <a:cxn ang="0">
                                        <a:pos x="T2" y="T3"/>
                                      </a:cxn>
                                      <a:cxn ang="0">
                                        <a:pos x="T4" y="T5"/>
                                      </a:cxn>
                                      <a:cxn ang="0">
                                        <a:pos x="T6" y="T7"/>
                                      </a:cxn>
                                    </a:cxnLst>
                                    <a:rect l="0" t="0" r="r" b="b"/>
                                    <a:pathLst>
                                      <a:path w="39" h="1">
                                        <a:moveTo>
                                          <a:pt x="0" y="0"/>
                                        </a:moveTo>
                                        <a:lnTo>
                                          <a:pt x="1" y="1"/>
                                        </a:lnTo>
                                        <a:lnTo>
                                          <a:pt x="3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0" name="Freeform 2903"/>
                                <wps:cNvSpPr>
                                  <a:spLocks/>
                                </wps:cNvSpPr>
                                <wps:spPr bwMode="auto">
                                  <a:xfrm>
                                    <a:off x="141" y="2239"/>
                                    <a:ext cx="40" cy="1"/>
                                  </a:xfrm>
                                  <a:custGeom>
                                    <a:avLst/>
                                    <a:gdLst>
                                      <a:gd name="T0" fmla="*/ 0 w 40"/>
                                      <a:gd name="T1" fmla="*/ 0 h 1"/>
                                      <a:gd name="T2" fmla="*/ 40 w 40"/>
                                      <a:gd name="T3" fmla="*/ 0 h 1"/>
                                      <a:gd name="T4" fmla="*/ 39 w 40"/>
                                      <a:gd name="T5" fmla="*/ 1 h 1"/>
                                      <a:gd name="T6" fmla="*/ 0 w 40"/>
                                      <a:gd name="T7" fmla="*/ 0 h 1"/>
                                    </a:gdLst>
                                    <a:ahLst/>
                                    <a:cxnLst>
                                      <a:cxn ang="0">
                                        <a:pos x="T0" y="T1"/>
                                      </a:cxn>
                                      <a:cxn ang="0">
                                        <a:pos x="T2" y="T3"/>
                                      </a:cxn>
                                      <a:cxn ang="0">
                                        <a:pos x="T4" y="T5"/>
                                      </a:cxn>
                                      <a:cxn ang="0">
                                        <a:pos x="T6" y="T7"/>
                                      </a:cxn>
                                    </a:cxnLst>
                                    <a:rect l="0" t="0" r="r" b="b"/>
                                    <a:pathLst>
                                      <a:path w="40" h="1">
                                        <a:moveTo>
                                          <a:pt x="0" y="0"/>
                                        </a:moveTo>
                                        <a:lnTo>
                                          <a:pt x="40" y="0"/>
                                        </a:lnTo>
                                        <a:lnTo>
                                          <a:pt x="3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1" name="Freeform 2904"/>
                                <wps:cNvSpPr>
                                  <a:spLocks/>
                                </wps:cNvSpPr>
                                <wps:spPr bwMode="auto">
                                  <a:xfrm>
                                    <a:off x="141" y="2239"/>
                                    <a:ext cx="40" cy="1"/>
                                  </a:xfrm>
                                  <a:custGeom>
                                    <a:avLst/>
                                    <a:gdLst>
                                      <a:gd name="T0" fmla="*/ 0 w 40"/>
                                      <a:gd name="T1" fmla="*/ 0 h 1"/>
                                      <a:gd name="T2" fmla="*/ 40 w 40"/>
                                      <a:gd name="T3" fmla="*/ 0 h 1"/>
                                      <a:gd name="T4" fmla="*/ 39 w 40"/>
                                      <a:gd name="T5" fmla="*/ 1 h 1"/>
                                      <a:gd name="T6" fmla="*/ 0 w 40"/>
                                      <a:gd name="T7" fmla="*/ 0 h 1"/>
                                    </a:gdLst>
                                    <a:ahLst/>
                                    <a:cxnLst>
                                      <a:cxn ang="0">
                                        <a:pos x="T0" y="T1"/>
                                      </a:cxn>
                                      <a:cxn ang="0">
                                        <a:pos x="T2" y="T3"/>
                                      </a:cxn>
                                      <a:cxn ang="0">
                                        <a:pos x="T4" y="T5"/>
                                      </a:cxn>
                                      <a:cxn ang="0">
                                        <a:pos x="T6" y="T7"/>
                                      </a:cxn>
                                    </a:cxnLst>
                                    <a:rect l="0" t="0" r="r" b="b"/>
                                    <a:pathLst>
                                      <a:path w="40" h="1">
                                        <a:moveTo>
                                          <a:pt x="0" y="0"/>
                                        </a:moveTo>
                                        <a:lnTo>
                                          <a:pt x="40" y="0"/>
                                        </a:lnTo>
                                        <a:lnTo>
                                          <a:pt x="3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2" name="Freeform 2905"/>
                                <wps:cNvSpPr>
                                  <a:spLocks/>
                                </wps:cNvSpPr>
                                <wps:spPr bwMode="auto">
                                  <a:xfrm>
                                    <a:off x="142" y="2240"/>
                                    <a:ext cx="37" cy="2"/>
                                  </a:xfrm>
                                  <a:custGeom>
                                    <a:avLst/>
                                    <a:gdLst>
                                      <a:gd name="T0" fmla="*/ 0 w 37"/>
                                      <a:gd name="T1" fmla="*/ 0 h 2"/>
                                      <a:gd name="T2" fmla="*/ 2 w 37"/>
                                      <a:gd name="T3" fmla="*/ 2 h 2"/>
                                      <a:gd name="T4" fmla="*/ 37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2" y="2"/>
                                        </a:lnTo>
                                        <a:lnTo>
                                          <a:pt x="3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3" name="Freeform 2906"/>
                                <wps:cNvSpPr>
                                  <a:spLocks/>
                                </wps:cNvSpPr>
                                <wps:spPr bwMode="auto">
                                  <a:xfrm>
                                    <a:off x="142" y="2240"/>
                                    <a:ext cx="37" cy="2"/>
                                  </a:xfrm>
                                  <a:custGeom>
                                    <a:avLst/>
                                    <a:gdLst>
                                      <a:gd name="T0" fmla="*/ 0 w 37"/>
                                      <a:gd name="T1" fmla="*/ 0 h 2"/>
                                      <a:gd name="T2" fmla="*/ 2 w 37"/>
                                      <a:gd name="T3" fmla="*/ 2 h 2"/>
                                      <a:gd name="T4" fmla="*/ 37 w 37"/>
                                      <a:gd name="T5" fmla="*/ 2 h 2"/>
                                      <a:gd name="T6" fmla="*/ 0 w 37"/>
                                      <a:gd name="T7" fmla="*/ 0 h 2"/>
                                    </a:gdLst>
                                    <a:ahLst/>
                                    <a:cxnLst>
                                      <a:cxn ang="0">
                                        <a:pos x="T0" y="T1"/>
                                      </a:cxn>
                                      <a:cxn ang="0">
                                        <a:pos x="T2" y="T3"/>
                                      </a:cxn>
                                      <a:cxn ang="0">
                                        <a:pos x="T4" y="T5"/>
                                      </a:cxn>
                                      <a:cxn ang="0">
                                        <a:pos x="T6" y="T7"/>
                                      </a:cxn>
                                    </a:cxnLst>
                                    <a:rect l="0" t="0" r="r" b="b"/>
                                    <a:pathLst>
                                      <a:path w="37" h="2">
                                        <a:moveTo>
                                          <a:pt x="0" y="0"/>
                                        </a:moveTo>
                                        <a:lnTo>
                                          <a:pt x="2" y="2"/>
                                        </a:lnTo>
                                        <a:lnTo>
                                          <a:pt x="3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4" name="Freeform 2907"/>
                                <wps:cNvSpPr>
                                  <a:spLocks/>
                                </wps:cNvSpPr>
                                <wps:spPr bwMode="auto">
                                  <a:xfrm>
                                    <a:off x="142" y="2240"/>
                                    <a:ext cx="38" cy="2"/>
                                  </a:xfrm>
                                  <a:custGeom>
                                    <a:avLst/>
                                    <a:gdLst>
                                      <a:gd name="T0" fmla="*/ 0 w 38"/>
                                      <a:gd name="T1" fmla="*/ 0 h 2"/>
                                      <a:gd name="T2" fmla="*/ 38 w 38"/>
                                      <a:gd name="T3" fmla="*/ 0 h 2"/>
                                      <a:gd name="T4" fmla="*/ 37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8" y="0"/>
                                        </a:lnTo>
                                        <a:lnTo>
                                          <a:pt x="3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5" name="Freeform 2908"/>
                                <wps:cNvSpPr>
                                  <a:spLocks/>
                                </wps:cNvSpPr>
                                <wps:spPr bwMode="auto">
                                  <a:xfrm>
                                    <a:off x="142" y="2240"/>
                                    <a:ext cx="38" cy="2"/>
                                  </a:xfrm>
                                  <a:custGeom>
                                    <a:avLst/>
                                    <a:gdLst>
                                      <a:gd name="T0" fmla="*/ 0 w 38"/>
                                      <a:gd name="T1" fmla="*/ 0 h 2"/>
                                      <a:gd name="T2" fmla="*/ 38 w 38"/>
                                      <a:gd name="T3" fmla="*/ 0 h 2"/>
                                      <a:gd name="T4" fmla="*/ 37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8" y="0"/>
                                        </a:lnTo>
                                        <a:lnTo>
                                          <a:pt x="3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6" name="Freeform 2909"/>
                                <wps:cNvSpPr>
                                  <a:spLocks/>
                                </wps:cNvSpPr>
                                <wps:spPr bwMode="auto">
                                  <a:xfrm>
                                    <a:off x="144" y="2242"/>
                                    <a:ext cx="33" cy="2"/>
                                  </a:xfrm>
                                  <a:custGeom>
                                    <a:avLst/>
                                    <a:gdLst>
                                      <a:gd name="T0" fmla="*/ 0 w 33"/>
                                      <a:gd name="T1" fmla="*/ 0 h 2"/>
                                      <a:gd name="T2" fmla="*/ 1 w 33"/>
                                      <a:gd name="T3" fmla="*/ 2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1" y="2"/>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7" name="Freeform 2910"/>
                                <wps:cNvSpPr>
                                  <a:spLocks/>
                                </wps:cNvSpPr>
                                <wps:spPr bwMode="auto">
                                  <a:xfrm>
                                    <a:off x="144" y="2242"/>
                                    <a:ext cx="33" cy="2"/>
                                  </a:xfrm>
                                  <a:custGeom>
                                    <a:avLst/>
                                    <a:gdLst>
                                      <a:gd name="T0" fmla="*/ 0 w 33"/>
                                      <a:gd name="T1" fmla="*/ 0 h 2"/>
                                      <a:gd name="T2" fmla="*/ 1 w 33"/>
                                      <a:gd name="T3" fmla="*/ 2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1" y="2"/>
                                        </a:lnTo>
                                        <a:lnTo>
                                          <a:pt x="3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8" name="Freeform 2911"/>
                                <wps:cNvSpPr>
                                  <a:spLocks/>
                                </wps:cNvSpPr>
                                <wps:spPr bwMode="auto">
                                  <a:xfrm>
                                    <a:off x="144" y="2242"/>
                                    <a:ext cx="35" cy="2"/>
                                  </a:xfrm>
                                  <a:custGeom>
                                    <a:avLst/>
                                    <a:gdLst>
                                      <a:gd name="T0" fmla="*/ 0 w 35"/>
                                      <a:gd name="T1" fmla="*/ 0 h 2"/>
                                      <a:gd name="T2" fmla="*/ 35 w 35"/>
                                      <a:gd name="T3" fmla="*/ 0 h 2"/>
                                      <a:gd name="T4" fmla="*/ 33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5" y="0"/>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9" name="Freeform 2912"/>
                                <wps:cNvSpPr>
                                  <a:spLocks/>
                                </wps:cNvSpPr>
                                <wps:spPr bwMode="auto">
                                  <a:xfrm>
                                    <a:off x="144" y="2242"/>
                                    <a:ext cx="35" cy="2"/>
                                  </a:xfrm>
                                  <a:custGeom>
                                    <a:avLst/>
                                    <a:gdLst>
                                      <a:gd name="T0" fmla="*/ 0 w 35"/>
                                      <a:gd name="T1" fmla="*/ 0 h 2"/>
                                      <a:gd name="T2" fmla="*/ 35 w 35"/>
                                      <a:gd name="T3" fmla="*/ 0 h 2"/>
                                      <a:gd name="T4" fmla="*/ 33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5" y="0"/>
                                        </a:lnTo>
                                        <a:lnTo>
                                          <a:pt x="3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0" name="Freeform 2913"/>
                                <wps:cNvSpPr>
                                  <a:spLocks/>
                                </wps:cNvSpPr>
                                <wps:spPr bwMode="auto">
                                  <a:xfrm>
                                    <a:off x="145" y="2244"/>
                                    <a:ext cx="30" cy="1"/>
                                  </a:xfrm>
                                  <a:custGeom>
                                    <a:avLst/>
                                    <a:gdLst>
                                      <a:gd name="T0" fmla="*/ 0 w 30"/>
                                      <a:gd name="T1" fmla="*/ 0 h 1"/>
                                      <a:gd name="T2" fmla="*/ 2 w 30"/>
                                      <a:gd name="T3" fmla="*/ 1 h 1"/>
                                      <a:gd name="T4" fmla="*/ 30 w 30"/>
                                      <a:gd name="T5" fmla="*/ 1 h 1"/>
                                      <a:gd name="T6" fmla="*/ 0 w 30"/>
                                      <a:gd name="T7" fmla="*/ 0 h 1"/>
                                    </a:gdLst>
                                    <a:ahLst/>
                                    <a:cxnLst>
                                      <a:cxn ang="0">
                                        <a:pos x="T0" y="T1"/>
                                      </a:cxn>
                                      <a:cxn ang="0">
                                        <a:pos x="T2" y="T3"/>
                                      </a:cxn>
                                      <a:cxn ang="0">
                                        <a:pos x="T4" y="T5"/>
                                      </a:cxn>
                                      <a:cxn ang="0">
                                        <a:pos x="T6" y="T7"/>
                                      </a:cxn>
                                    </a:cxnLst>
                                    <a:rect l="0" t="0" r="r" b="b"/>
                                    <a:pathLst>
                                      <a:path w="30" h="1">
                                        <a:moveTo>
                                          <a:pt x="0" y="0"/>
                                        </a:moveTo>
                                        <a:lnTo>
                                          <a:pt x="2" y="1"/>
                                        </a:lnTo>
                                        <a:lnTo>
                                          <a:pt x="3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1" name="Freeform 2914"/>
                                <wps:cNvSpPr>
                                  <a:spLocks/>
                                </wps:cNvSpPr>
                                <wps:spPr bwMode="auto">
                                  <a:xfrm>
                                    <a:off x="145" y="2244"/>
                                    <a:ext cx="30" cy="1"/>
                                  </a:xfrm>
                                  <a:custGeom>
                                    <a:avLst/>
                                    <a:gdLst>
                                      <a:gd name="T0" fmla="*/ 0 w 30"/>
                                      <a:gd name="T1" fmla="*/ 0 h 1"/>
                                      <a:gd name="T2" fmla="*/ 2 w 30"/>
                                      <a:gd name="T3" fmla="*/ 1 h 1"/>
                                      <a:gd name="T4" fmla="*/ 30 w 30"/>
                                      <a:gd name="T5" fmla="*/ 1 h 1"/>
                                      <a:gd name="T6" fmla="*/ 0 w 30"/>
                                      <a:gd name="T7" fmla="*/ 0 h 1"/>
                                    </a:gdLst>
                                    <a:ahLst/>
                                    <a:cxnLst>
                                      <a:cxn ang="0">
                                        <a:pos x="T0" y="T1"/>
                                      </a:cxn>
                                      <a:cxn ang="0">
                                        <a:pos x="T2" y="T3"/>
                                      </a:cxn>
                                      <a:cxn ang="0">
                                        <a:pos x="T4" y="T5"/>
                                      </a:cxn>
                                      <a:cxn ang="0">
                                        <a:pos x="T6" y="T7"/>
                                      </a:cxn>
                                    </a:cxnLst>
                                    <a:rect l="0" t="0" r="r" b="b"/>
                                    <a:pathLst>
                                      <a:path w="30" h="1">
                                        <a:moveTo>
                                          <a:pt x="0" y="0"/>
                                        </a:moveTo>
                                        <a:lnTo>
                                          <a:pt x="2" y="1"/>
                                        </a:lnTo>
                                        <a:lnTo>
                                          <a:pt x="30"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2" name="Freeform 2915"/>
                                <wps:cNvSpPr>
                                  <a:spLocks/>
                                </wps:cNvSpPr>
                                <wps:spPr bwMode="auto">
                                  <a:xfrm>
                                    <a:off x="145" y="2244"/>
                                    <a:ext cx="32" cy="1"/>
                                  </a:xfrm>
                                  <a:custGeom>
                                    <a:avLst/>
                                    <a:gdLst>
                                      <a:gd name="T0" fmla="*/ 0 w 32"/>
                                      <a:gd name="T1" fmla="*/ 0 h 1"/>
                                      <a:gd name="T2" fmla="*/ 32 w 32"/>
                                      <a:gd name="T3" fmla="*/ 0 h 1"/>
                                      <a:gd name="T4" fmla="*/ 30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2" y="0"/>
                                        </a:lnTo>
                                        <a:lnTo>
                                          <a:pt x="3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3" name="Freeform 2916"/>
                                <wps:cNvSpPr>
                                  <a:spLocks/>
                                </wps:cNvSpPr>
                                <wps:spPr bwMode="auto">
                                  <a:xfrm>
                                    <a:off x="145" y="2244"/>
                                    <a:ext cx="32" cy="1"/>
                                  </a:xfrm>
                                  <a:custGeom>
                                    <a:avLst/>
                                    <a:gdLst>
                                      <a:gd name="T0" fmla="*/ 0 w 32"/>
                                      <a:gd name="T1" fmla="*/ 0 h 1"/>
                                      <a:gd name="T2" fmla="*/ 32 w 32"/>
                                      <a:gd name="T3" fmla="*/ 0 h 1"/>
                                      <a:gd name="T4" fmla="*/ 30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2" y="0"/>
                                        </a:lnTo>
                                        <a:lnTo>
                                          <a:pt x="30"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4" name="Freeform 2917"/>
                                <wps:cNvSpPr>
                                  <a:spLocks/>
                                </wps:cNvSpPr>
                                <wps:spPr bwMode="auto">
                                  <a:xfrm>
                                    <a:off x="147" y="2245"/>
                                    <a:ext cx="27" cy="1"/>
                                  </a:xfrm>
                                  <a:custGeom>
                                    <a:avLst/>
                                    <a:gdLst>
                                      <a:gd name="T0" fmla="*/ 0 w 27"/>
                                      <a:gd name="T1" fmla="*/ 0 h 1"/>
                                      <a:gd name="T2" fmla="*/ 2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2" y="1"/>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5" name="Freeform 2918"/>
                                <wps:cNvSpPr>
                                  <a:spLocks/>
                                </wps:cNvSpPr>
                                <wps:spPr bwMode="auto">
                                  <a:xfrm>
                                    <a:off x="147" y="2245"/>
                                    <a:ext cx="27" cy="1"/>
                                  </a:xfrm>
                                  <a:custGeom>
                                    <a:avLst/>
                                    <a:gdLst>
                                      <a:gd name="T0" fmla="*/ 0 w 27"/>
                                      <a:gd name="T1" fmla="*/ 0 h 1"/>
                                      <a:gd name="T2" fmla="*/ 2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2" y="1"/>
                                        </a:lnTo>
                                        <a:lnTo>
                                          <a:pt x="2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6" name="Freeform 2919"/>
                                <wps:cNvSpPr>
                                  <a:spLocks/>
                                </wps:cNvSpPr>
                                <wps:spPr bwMode="auto">
                                  <a:xfrm>
                                    <a:off x="147" y="2245"/>
                                    <a:ext cx="28" cy="1"/>
                                  </a:xfrm>
                                  <a:custGeom>
                                    <a:avLst/>
                                    <a:gdLst>
                                      <a:gd name="T0" fmla="*/ 0 w 28"/>
                                      <a:gd name="T1" fmla="*/ 0 h 1"/>
                                      <a:gd name="T2" fmla="*/ 28 w 28"/>
                                      <a:gd name="T3" fmla="*/ 0 h 1"/>
                                      <a:gd name="T4" fmla="*/ 27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8" y="0"/>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7" name="Freeform 2920"/>
                                <wps:cNvSpPr>
                                  <a:spLocks/>
                                </wps:cNvSpPr>
                                <wps:spPr bwMode="auto">
                                  <a:xfrm>
                                    <a:off x="147" y="2245"/>
                                    <a:ext cx="28" cy="1"/>
                                  </a:xfrm>
                                  <a:custGeom>
                                    <a:avLst/>
                                    <a:gdLst>
                                      <a:gd name="T0" fmla="*/ 0 w 28"/>
                                      <a:gd name="T1" fmla="*/ 0 h 1"/>
                                      <a:gd name="T2" fmla="*/ 28 w 28"/>
                                      <a:gd name="T3" fmla="*/ 0 h 1"/>
                                      <a:gd name="T4" fmla="*/ 27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8" y="0"/>
                                        </a:lnTo>
                                        <a:lnTo>
                                          <a:pt x="2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8" name="Freeform 2921"/>
                                <wps:cNvSpPr>
                                  <a:spLocks/>
                                </wps:cNvSpPr>
                                <wps:spPr bwMode="auto">
                                  <a:xfrm>
                                    <a:off x="149" y="2246"/>
                                    <a:ext cx="23" cy="1"/>
                                  </a:xfrm>
                                  <a:custGeom>
                                    <a:avLst/>
                                    <a:gdLst>
                                      <a:gd name="T0" fmla="*/ 0 w 23"/>
                                      <a:gd name="T1" fmla="*/ 0 h 1"/>
                                      <a:gd name="T2" fmla="*/ 2 w 23"/>
                                      <a:gd name="T3" fmla="*/ 1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 y="1"/>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9" name="Freeform 2922"/>
                                <wps:cNvSpPr>
                                  <a:spLocks/>
                                </wps:cNvSpPr>
                                <wps:spPr bwMode="auto">
                                  <a:xfrm>
                                    <a:off x="149" y="2246"/>
                                    <a:ext cx="23" cy="1"/>
                                  </a:xfrm>
                                  <a:custGeom>
                                    <a:avLst/>
                                    <a:gdLst>
                                      <a:gd name="T0" fmla="*/ 0 w 23"/>
                                      <a:gd name="T1" fmla="*/ 0 h 1"/>
                                      <a:gd name="T2" fmla="*/ 2 w 23"/>
                                      <a:gd name="T3" fmla="*/ 1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 y="1"/>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0" name="Freeform 2923"/>
                                <wps:cNvSpPr>
                                  <a:spLocks/>
                                </wps:cNvSpPr>
                                <wps:spPr bwMode="auto">
                                  <a:xfrm>
                                    <a:off x="149" y="2246"/>
                                    <a:ext cx="25" cy="1"/>
                                  </a:xfrm>
                                  <a:custGeom>
                                    <a:avLst/>
                                    <a:gdLst>
                                      <a:gd name="T0" fmla="*/ 0 w 25"/>
                                      <a:gd name="T1" fmla="*/ 0 h 1"/>
                                      <a:gd name="T2" fmla="*/ 25 w 25"/>
                                      <a:gd name="T3" fmla="*/ 0 h 1"/>
                                      <a:gd name="T4" fmla="*/ 23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25" y="0"/>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1" name="Freeform 2924"/>
                                <wps:cNvSpPr>
                                  <a:spLocks/>
                                </wps:cNvSpPr>
                                <wps:spPr bwMode="auto">
                                  <a:xfrm>
                                    <a:off x="149" y="2246"/>
                                    <a:ext cx="25" cy="1"/>
                                  </a:xfrm>
                                  <a:custGeom>
                                    <a:avLst/>
                                    <a:gdLst>
                                      <a:gd name="T0" fmla="*/ 0 w 25"/>
                                      <a:gd name="T1" fmla="*/ 0 h 1"/>
                                      <a:gd name="T2" fmla="*/ 25 w 25"/>
                                      <a:gd name="T3" fmla="*/ 0 h 1"/>
                                      <a:gd name="T4" fmla="*/ 23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25" y="0"/>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2" name="Freeform 2925"/>
                                <wps:cNvSpPr>
                                  <a:spLocks/>
                                </wps:cNvSpPr>
                                <wps:spPr bwMode="auto">
                                  <a:xfrm>
                                    <a:off x="151" y="2247"/>
                                    <a:ext cx="19" cy="1"/>
                                  </a:xfrm>
                                  <a:custGeom>
                                    <a:avLst/>
                                    <a:gdLst>
                                      <a:gd name="T0" fmla="*/ 0 w 19"/>
                                      <a:gd name="T1" fmla="*/ 0 h 1"/>
                                      <a:gd name="T2" fmla="*/ 2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2" y="1"/>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3" name="Freeform 2926"/>
                                <wps:cNvSpPr>
                                  <a:spLocks/>
                                </wps:cNvSpPr>
                                <wps:spPr bwMode="auto">
                                  <a:xfrm>
                                    <a:off x="151" y="2247"/>
                                    <a:ext cx="19" cy="1"/>
                                  </a:xfrm>
                                  <a:custGeom>
                                    <a:avLst/>
                                    <a:gdLst>
                                      <a:gd name="T0" fmla="*/ 0 w 19"/>
                                      <a:gd name="T1" fmla="*/ 0 h 1"/>
                                      <a:gd name="T2" fmla="*/ 2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2" y="1"/>
                                        </a:lnTo>
                                        <a:lnTo>
                                          <a:pt x="1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4" name="Freeform 2927"/>
                                <wps:cNvSpPr>
                                  <a:spLocks/>
                                </wps:cNvSpPr>
                                <wps:spPr bwMode="auto">
                                  <a:xfrm>
                                    <a:off x="151" y="2247"/>
                                    <a:ext cx="21" cy="1"/>
                                  </a:xfrm>
                                  <a:custGeom>
                                    <a:avLst/>
                                    <a:gdLst>
                                      <a:gd name="T0" fmla="*/ 0 w 21"/>
                                      <a:gd name="T1" fmla="*/ 0 h 1"/>
                                      <a:gd name="T2" fmla="*/ 21 w 21"/>
                                      <a:gd name="T3" fmla="*/ 0 h 1"/>
                                      <a:gd name="T4" fmla="*/ 19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5" name="Freeform 2928"/>
                                <wps:cNvSpPr>
                                  <a:spLocks/>
                                </wps:cNvSpPr>
                                <wps:spPr bwMode="auto">
                                  <a:xfrm>
                                    <a:off x="151" y="2247"/>
                                    <a:ext cx="21" cy="1"/>
                                  </a:xfrm>
                                  <a:custGeom>
                                    <a:avLst/>
                                    <a:gdLst>
                                      <a:gd name="T0" fmla="*/ 0 w 21"/>
                                      <a:gd name="T1" fmla="*/ 0 h 1"/>
                                      <a:gd name="T2" fmla="*/ 21 w 21"/>
                                      <a:gd name="T3" fmla="*/ 0 h 1"/>
                                      <a:gd name="T4" fmla="*/ 19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1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6" name="Freeform 2929"/>
                                <wps:cNvSpPr>
                                  <a:spLocks/>
                                </wps:cNvSpPr>
                                <wps:spPr bwMode="auto">
                                  <a:xfrm>
                                    <a:off x="153" y="2248"/>
                                    <a:ext cx="15" cy="1"/>
                                  </a:xfrm>
                                  <a:custGeom>
                                    <a:avLst/>
                                    <a:gdLst>
                                      <a:gd name="T0" fmla="*/ 0 w 15"/>
                                      <a:gd name="T1" fmla="*/ 0 h 1"/>
                                      <a:gd name="T2" fmla="*/ 2 w 15"/>
                                      <a:gd name="T3" fmla="*/ 1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2" y="1"/>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7" name="Freeform 2930"/>
                                <wps:cNvSpPr>
                                  <a:spLocks/>
                                </wps:cNvSpPr>
                                <wps:spPr bwMode="auto">
                                  <a:xfrm>
                                    <a:off x="153" y="2248"/>
                                    <a:ext cx="15" cy="1"/>
                                  </a:xfrm>
                                  <a:custGeom>
                                    <a:avLst/>
                                    <a:gdLst>
                                      <a:gd name="T0" fmla="*/ 0 w 15"/>
                                      <a:gd name="T1" fmla="*/ 0 h 1"/>
                                      <a:gd name="T2" fmla="*/ 2 w 15"/>
                                      <a:gd name="T3" fmla="*/ 1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2" y="1"/>
                                        </a:lnTo>
                                        <a:lnTo>
                                          <a:pt x="1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8" name="Freeform 2931"/>
                                <wps:cNvSpPr>
                                  <a:spLocks/>
                                </wps:cNvSpPr>
                                <wps:spPr bwMode="auto">
                                  <a:xfrm>
                                    <a:off x="153" y="2248"/>
                                    <a:ext cx="17" cy="1"/>
                                  </a:xfrm>
                                  <a:custGeom>
                                    <a:avLst/>
                                    <a:gdLst>
                                      <a:gd name="T0" fmla="*/ 0 w 17"/>
                                      <a:gd name="T1" fmla="*/ 0 h 1"/>
                                      <a:gd name="T2" fmla="*/ 17 w 17"/>
                                      <a:gd name="T3" fmla="*/ 0 h 1"/>
                                      <a:gd name="T4" fmla="*/ 15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17"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9" name="Freeform 2932"/>
                                <wps:cNvSpPr>
                                  <a:spLocks/>
                                </wps:cNvSpPr>
                                <wps:spPr bwMode="auto">
                                  <a:xfrm>
                                    <a:off x="153" y="2248"/>
                                    <a:ext cx="17" cy="1"/>
                                  </a:xfrm>
                                  <a:custGeom>
                                    <a:avLst/>
                                    <a:gdLst>
                                      <a:gd name="T0" fmla="*/ 0 w 17"/>
                                      <a:gd name="T1" fmla="*/ 0 h 1"/>
                                      <a:gd name="T2" fmla="*/ 17 w 17"/>
                                      <a:gd name="T3" fmla="*/ 0 h 1"/>
                                      <a:gd name="T4" fmla="*/ 15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17" y="0"/>
                                        </a:lnTo>
                                        <a:lnTo>
                                          <a:pt x="15"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0" name="Freeform 2933"/>
                                <wps:cNvSpPr>
                                  <a:spLocks/>
                                </wps:cNvSpPr>
                                <wps:spPr bwMode="auto">
                                  <a:xfrm>
                                    <a:off x="155" y="2249"/>
                                    <a:ext cx="10" cy="1"/>
                                  </a:xfrm>
                                  <a:custGeom>
                                    <a:avLst/>
                                    <a:gdLst>
                                      <a:gd name="T0" fmla="*/ 0 w 10"/>
                                      <a:gd name="T1" fmla="*/ 2 w 10"/>
                                      <a:gd name="T2" fmla="*/ 10 w 10"/>
                                      <a:gd name="T3" fmla="*/ 0 w 10"/>
                                    </a:gdLst>
                                    <a:ahLst/>
                                    <a:cxnLst>
                                      <a:cxn ang="0">
                                        <a:pos x="T0" y="0"/>
                                      </a:cxn>
                                      <a:cxn ang="0">
                                        <a:pos x="T1" y="0"/>
                                      </a:cxn>
                                      <a:cxn ang="0">
                                        <a:pos x="T2" y="0"/>
                                      </a:cxn>
                                      <a:cxn ang="0">
                                        <a:pos x="T3" y="0"/>
                                      </a:cxn>
                                    </a:cxnLst>
                                    <a:rect l="0" t="0" r="r" b="b"/>
                                    <a:pathLst>
                                      <a:path w="10">
                                        <a:moveTo>
                                          <a:pt x="0" y="0"/>
                                        </a:moveTo>
                                        <a:lnTo>
                                          <a:pt x="2"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1" name="Freeform 2934"/>
                                <wps:cNvSpPr>
                                  <a:spLocks/>
                                </wps:cNvSpPr>
                                <wps:spPr bwMode="auto">
                                  <a:xfrm>
                                    <a:off x="155" y="2249"/>
                                    <a:ext cx="10" cy="1"/>
                                  </a:xfrm>
                                  <a:custGeom>
                                    <a:avLst/>
                                    <a:gdLst>
                                      <a:gd name="T0" fmla="*/ 0 w 10"/>
                                      <a:gd name="T1" fmla="*/ 2 w 10"/>
                                      <a:gd name="T2" fmla="*/ 10 w 10"/>
                                      <a:gd name="T3" fmla="*/ 0 w 10"/>
                                    </a:gdLst>
                                    <a:ahLst/>
                                    <a:cxnLst>
                                      <a:cxn ang="0">
                                        <a:pos x="T0" y="0"/>
                                      </a:cxn>
                                      <a:cxn ang="0">
                                        <a:pos x="T1" y="0"/>
                                      </a:cxn>
                                      <a:cxn ang="0">
                                        <a:pos x="T2" y="0"/>
                                      </a:cxn>
                                      <a:cxn ang="0">
                                        <a:pos x="T3" y="0"/>
                                      </a:cxn>
                                    </a:cxnLst>
                                    <a:rect l="0" t="0" r="r" b="b"/>
                                    <a:pathLst>
                                      <a:path w="10">
                                        <a:moveTo>
                                          <a:pt x="0" y="0"/>
                                        </a:moveTo>
                                        <a:lnTo>
                                          <a:pt x="2" y="0"/>
                                        </a:lnTo>
                                        <a:lnTo>
                                          <a:pt x="10"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2" name="Freeform 2935"/>
                                <wps:cNvSpPr>
                                  <a:spLocks/>
                                </wps:cNvSpPr>
                                <wps:spPr bwMode="auto">
                                  <a:xfrm>
                                    <a:off x="155" y="2249"/>
                                    <a:ext cx="13" cy="1"/>
                                  </a:xfrm>
                                  <a:custGeom>
                                    <a:avLst/>
                                    <a:gdLst>
                                      <a:gd name="T0" fmla="*/ 0 w 13"/>
                                      <a:gd name="T1" fmla="*/ 13 w 13"/>
                                      <a:gd name="T2" fmla="*/ 10 w 13"/>
                                      <a:gd name="T3" fmla="*/ 0 w 13"/>
                                    </a:gdLst>
                                    <a:ahLst/>
                                    <a:cxnLst>
                                      <a:cxn ang="0">
                                        <a:pos x="T0" y="0"/>
                                      </a:cxn>
                                      <a:cxn ang="0">
                                        <a:pos x="T1" y="0"/>
                                      </a:cxn>
                                      <a:cxn ang="0">
                                        <a:pos x="T2" y="0"/>
                                      </a:cxn>
                                      <a:cxn ang="0">
                                        <a:pos x="T3" y="0"/>
                                      </a:cxn>
                                    </a:cxnLst>
                                    <a:rect l="0" t="0" r="r" b="b"/>
                                    <a:pathLst>
                                      <a:path w="13">
                                        <a:moveTo>
                                          <a:pt x="0" y="0"/>
                                        </a:moveTo>
                                        <a:lnTo>
                                          <a:pt x="13"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3" name="Freeform 2936"/>
                                <wps:cNvSpPr>
                                  <a:spLocks/>
                                </wps:cNvSpPr>
                                <wps:spPr bwMode="auto">
                                  <a:xfrm>
                                    <a:off x="155" y="2249"/>
                                    <a:ext cx="13" cy="1"/>
                                  </a:xfrm>
                                  <a:custGeom>
                                    <a:avLst/>
                                    <a:gdLst>
                                      <a:gd name="T0" fmla="*/ 0 w 13"/>
                                      <a:gd name="T1" fmla="*/ 13 w 13"/>
                                      <a:gd name="T2" fmla="*/ 10 w 13"/>
                                      <a:gd name="T3" fmla="*/ 0 w 13"/>
                                    </a:gdLst>
                                    <a:ahLst/>
                                    <a:cxnLst>
                                      <a:cxn ang="0">
                                        <a:pos x="T0" y="0"/>
                                      </a:cxn>
                                      <a:cxn ang="0">
                                        <a:pos x="T1" y="0"/>
                                      </a:cxn>
                                      <a:cxn ang="0">
                                        <a:pos x="T2" y="0"/>
                                      </a:cxn>
                                      <a:cxn ang="0">
                                        <a:pos x="T3" y="0"/>
                                      </a:cxn>
                                    </a:cxnLst>
                                    <a:rect l="0" t="0" r="r" b="b"/>
                                    <a:pathLst>
                                      <a:path w="13">
                                        <a:moveTo>
                                          <a:pt x="0" y="0"/>
                                        </a:moveTo>
                                        <a:lnTo>
                                          <a:pt x="13" y="0"/>
                                        </a:lnTo>
                                        <a:lnTo>
                                          <a:pt x="10"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4" name="Freeform 2937"/>
                                <wps:cNvSpPr>
                                  <a:spLocks/>
                                </wps:cNvSpPr>
                                <wps:spPr bwMode="auto">
                                  <a:xfrm>
                                    <a:off x="157" y="2249"/>
                                    <a:ext cx="6" cy="1"/>
                                  </a:xfrm>
                                  <a:custGeom>
                                    <a:avLst/>
                                    <a:gdLst>
                                      <a:gd name="T0" fmla="*/ 0 w 6"/>
                                      <a:gd name="T1" fmla="*/ 0 h 1"/>
                                      <a:gd name="T2" fmla="*/ 2 w 6"/>
                                      <a:gd name="T3" fmla="*/ 1 h 1"/>
                                      <a:gd name="T4" fmla="*/ 6 w 6"/>
                                      <a:gd name="T5" fmla="*/ 1 h 1"/>
                                      <a:gd name="T6" fmla="*/ 0 w 6"/>
                                      <a:gd name="T7" fmla="*/ 0 h 1"/>
                                    </a:gdLst>
                                    <a:ahLst/>
                                    <a:cxnLst>
                                      <a:cxn ang="0">
                                        <a:pos x="T0" y="T1"/>
                                      </a:cxn>
                                      <a:cxn ang="0">
                                        <a:pos x="T2" y="T3"/>
                                      </a:cxn>
                                      <a:cxn ang="0">
                                        <a:pos x="T4" y="T5"/>
                                      </a:cxn>
                                      <a:cxn ang="0">
                                        <a:pos x="T6" y="T7"/>
                                      </a:cxn>
                                    </a:cxnLst>
                                    <a:rect l="0" t="0" r="r" b="b"/>
                                    <a:pathLst>
                                      <a:path w="6" h="1">
                                        <a:moveTo>
                                          <a:pt x="0" y="0"/>
                                        </a:moveTo>
                                        <a:lnTo>
                                          <a:pt x="2" y="1"/>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5" name="Freeform 2938"/>
                                <wps:cNvSpPr>
                                  <a:spLocks/>
                                </wps:cNvSpPr>
                                <wps:spPr bwMode="auto">
                                  <a:xfrm>
                                    <a:off x="157" y="2249"/>
                                    <a:ext cx="6" cy="1"/>
                                  </a:xfrm>
                                  <a:custGeom>
                                    <a:avLst/>
                                    <a:gdLst>
                                      <a:gd name="T0" fmla="*/ 0 w 6"/>
                                      <a:gd name="T1" fmla="*/ 0 h 1"/>
                                      <a:gd name="T2" fmla="*/ 2 w 6"/>
                                      <a:gd name="T3" fmla="*/ 1 h 1"/>
                                      <a:gd name="T4" fmla="*/ 6 w 6"/>
                                      <a:gd name="T5" fmla="*/ 1 h 1"/>
                                      <a:gd name="T6" fmla="*/ 0 w 6"/>
                                      <a:gd name="T7" fmla="*/ 0 h 1"/>
                                    </a:gdLst>
                                    <a:ahLst/>
                                    <a:cxnLst>
                                      <a:cxn ang="0">
                                        <a:pos x="T0" y="T1"/>
                                      </a:cxn>
                                      <a:cxn ang="0">
                                        <a:pos x="T2" y="T3"/>
                                      </a:cxn>
                                      <a:cxn ang="0">
                                        <a:pos x="T4" y="T5"/>
                                      </a:cxn>
                                      <a:cxn ang="0">
                                        <a:pos x="T6" y="T7"/>
                                      </a:cxn>
                                    </a:cxnLst>
                                    <a:rect l="0" t="0" r="r" b="b"/>
                                    <a:pathLst>
                                      <a:path w="6" h="1">
                                        <a:moveTo>
                                          <a:pt x="0" y="0"/>
                                        </a:moveTo>
                                        <a:lnTo>
                                          <a:pt x="2" y="1"/>
                                        </a:lnTo>
                                        <a:lnTo>
                                          <a:pt x="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6" name="Freeform 2939"/>
                                <wps:cNvSpPr>
                                  <a:spLocks/>
                                </wps:cNvSpPr>
                                <wps:spPr bwMode="auto">
                                  <a:xfrm>
                                    <a:off x="157" y="2249"/>
                                    <a:ext cx="8" cy="1"/>
                                  </a:xfrm>
                                  <a:custGeom>
                                    <a:avLst/>
                                    <a:gdLst>
                                      <a:gd name="T0" fmla="*/ 0 w 8"/>
                                      <a:gd name="T1" fmla="*/ 0 h 1"/>
                                      <a:gd name="T2" fmla="*/ 8 w 8"/>
                                      <a:gd name="T3" fmla="*/ 0 h 1"/>
                                      <a:gd name="T4" fmla="*/ 6 w 8"/>
                                      <a:gd name="T5" fmla="*/ 1 h 1"/>
                                      <a:gd name="T6" fmla="*/ 0 w 8"/>
                                      <a:gd name="T7" fmla="*/ 0 h 1"/>
                                    </a:gdLst>
                                    <a:ahLst/>
                                    <a:cxnLst>
                                      <a:cxn ang="0">
                                        <a:pos x="T0" y="T1"/>
                                      </a:cxn>
                                      <a:cxn ang="0">
                                        <a:pos x="T2" y="T3"/>
                                      </a:cxn>
                                      <a:cxn ang="0">
                                        <a:pos x="T4" y="T5"/>
                                      </a:cxn>
                                      <a:cxn ang="0">
                                        <a:pos x="T6" y="T7"/>
                                      </a:cxn>
                                    </a:cxnLst>
                                    <a:rect l="0" t="0" r="r" b="b"/>
                                    <a:pathLst>
                                      <a:path w="8" h="1">
                                        <a:moveTo>
                                          <a:pt x="0" y="0"/>
                                        </a:moveTo>
                                        <a:lnTo>
                                          <a:pt x="8" y="0"/>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7" name="Freeform 2940"/>
                                <wps:cNvSpPr>
                                  <a:spLocks/>
                                </wps:cNvSpPr>
                                <wps:spPr bwMode="auto">
                                  <a:xfrm>
                                    <a:off x="157" y="2249"/>
                                    <a:ext cx="8" cy="1"/>
                                  </a:xfrm>
                                  <a:custGeom>
                                    <a:avLst/>
                                    <a:gdLst>
                                      <a:gd name="T0" fmla="*/ 0 w 8"/>
                                      <a:gd name="T1" fmla="*/ 0 h 1"/>
                                      <a:gd name="T2" fmla="*/ 8 w 8"/>
                                      <a:gd name="T3" fmla="*/ 0 h 1"/>
                                      <a:gd name="T4" fmla="*/ 6 w 8"/>
                                      <a:gd name="T5" fmla="*/ 1 h 1"/>
                                      <a:gd name="T6" fmla="*/ 0 w 8"/>
                                      <a:gd name="T7" fmla="*/ 0 h 1"/>
                                    </a:gdLst>
                                    <a:ahLst/>
                                    <a:cxnLst>
                                      <a:cxn ang="0">
                                        <a:pos x="T0" y="T1"/>
                                      </a:cxn>
                                      <a:cxn ang="0">
                                        <a:pos x="T2" y="T3"/>
                                      </a:cxn>
                                      <a:cxn ang="0">
                                        <a:pos x="T4" y="T5"/>
                                      </a:cxn>
                                      <a:cxn ang="0">
                                        <a:pos x="T6" y="T7"/>
                                      </a:cxn>
                                    </a:cxnLst>
                                    <a:rect l="0" t="0" r="r" b="b"/>
                                    <a:pathLst>
                                      <a:path w="8" h="1">
                                        <a:moveTo>
                                          <a:pt x="0" y="0"/>
                                        </a:moveTo>
                                        <a:lnTo>
                                          <a:pt x="8" y="0"/>
                                        </a:lnTo>
                                        <a:lnTo>
                                          <a:pt x="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8" name="Freeform 2941"/>
                                <wps:cNvSpPr>
                                  <a:spLocks/>
                                </wps:cNvSpPr>
                                <wps:spPr bwMode="auto">
                                  <a:xfrm>
                                    <a:off x="159" y="2250"/>
                                    <a:ext cx="4" cy="1"/>
                                  </a:xfrm>
                                  <a:custGeom>
                                    <a:avLst/>
                                    <a:gdLst>
                                      <a:gd name="T0" fmla="*/ 0 w 4"/>
                                      <a:gd name="T1" fmla="*/ 4 w 4"/>
                                      <a:gd name="T2" fmla="*/ 2 w 4"/>
                                      <a:gd name="T3" fmla="*/ 0 w 4"/>
                                    </a:gdLst>
                                    <a:ahLst/>
                                    <a:cxnLst>
                                      <a:cxn ang="0">
                                        <a:pos x="T0" y="0"/>
                                      </a:cxn>
                                      <a:cxn ang="0">
                                        <a:pos x="T1" y="0"/>
                                      </a:cxn>
                                      <a:cxn ang="0">
                                        <a:pos x="T2" y="0"/>
                                      </a:cxn>
                                      <a:cxn ang="0">
                                        <a:pos x="T3" y="0"/>
                                      </a:cxn>
                                    </a:cxnLst>
                                    <a:rect l="0" t="0" r="r" b="b"/>
                                    <a:pathLst>
                                      <a:path w="4">
                                        <a:moveTo>
                                          <a:pt x="0" y="0"/>
                                        </a:move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9" name="Freeform 2942"/>
                                <wps:cNvSpPr>
                                  <a:spLocks/>
                                </wps:cNvSpPr>
                                <wps:spPr bwMode="auto">
                                  <a:xfrm>
                                    <a:off x="159" y="2250"/>
                                    <a:ext cx="4" cy="1"/>
                                  </a:xfrm>
                                  <a:custGeom>
                                    <a:avLst/>
                                    <a:gdLst>
                                      <a:gd name="T0" fmla="*/ 0 w 4"/>
                                      <a:gd name="T1" fmla="*/ 4 w 4"/>
                                      <a:gd name="T2" fmla="*/ 2 w 4"/>
                                      <a:gd name="T3" fmla="*/ 0 w 4"/>
                                    </a:gdLst>
                                    <a:ahLst/>
                                    <a:cxnLst>
                                      <a:cxn ang="0">
                                        <a:pos x="T0" y="0"/>
                                      </a:cxn>
                                      <a:cxn ang="0">
                                        <a:pos x="T1" y="0"/>
                                      </a:cxn>
                                      <a:cxn ang="0">
                                        <a:pos x="T2" y="0"/>
                                      </a:cxn>
                                      <a:cxn ang="0">
                                        <a:pos x="T3" y="0"/>
                                      </a:cxn>
                                    </a:cxnLst>
                                    <a:rect l="0" t="0" r="r" b="b"/>
                                    <a:pathLst>
                                      <a:path w="4">
                                        <a:moveTo>
                                          <a:pt x="0" y="0"/>
                                        </a:moveTo>
                                        <a:lnTo>
                                          <a:pt x="4" y="0"/>
                                        </a:lnTo>
                                        <a:lnTo>
                                          <a:pt x="2"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0" name="Freeform 2943"/>
                                <wps:cNvSpPr>
                                  <a:spLocks/>
                                </wps:cNvSpPr>
                                <wps:spPr bwMode="auto">
                                  <a:xfrm>
                                    <a:off x="355" y="2420"/>
                                    <a:ext cx="6" cy="1"/>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1" name="Freeform 2944"/>
                                <wps:cNvSpPr>
                                  <a:spLocks/>
                                </wps:cNvSpPr>
                                <wps:spPr bwMode="auto">
                                  <a:xfrm>
                                    <a:off x="355" y="2420"/>
                                    <a:ext cx="6" cy="1"/>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2" name="Freeform 2945"/>
                                <wps:cNvSpPr>
                                  <a:spLocks/>
                                </wps:cNvSpPr>
                                <wps:spPr bwMode="auto">
                                  <a:xfrm>
                                    <a:off x="353" y="2420"/>
                                    <a:ext cx="10" cy="1"/>
                                  </a:xfrm>
                                  <a:custGeom>
                                    <a:avLst/>
                                    <a:gdLst>
                                      <a:gd name="T0" fmla="*/ 2 w 10"/>
                                      <a:gd name="T1" fmla="*/ 0 w 10"/>
                                      <a:gd name="T2" fmla="*/ 10 w 10"/>
                                      <a:gd name="T3" fmla="*/ 2 w 10"/>
                                    </a:gdLst>
                                    <a:ahLst/>
                                    <a:cxnLst>
                                      <a:cxn ang="0">
                                        <a:pos x="T0" y="0"/>
                                      </a:cxn>
                                      <a:cxn ang="0">
                                        <a:pos x="T1" y="0"/>
                                      </a:cxn>
                                      <a:cxn ang="0">
                                        <a:pos x="T2" y="0"/>
                                      </a:cxn>
                                      <a:cxn ang="0">
                                        <a:pos x="T3" y="0"/>
                                      </a:cxn>
                                    </a:cxnLst>
                                    <a:rect l="0" t="0" r="r" b="b"/>
                                    <a:pathLst>
                                      <a:path w="10">
                                        <a:moveTo>
                                          <a:pt x="2" y="0"/>
                                        </a:moveTo>
                                        <a:lnTo>
                                          <a:pt x="0" y="0"/>
                                        </a:lnTo>
                                        <a:lnTo>
                                          <a:pt x="1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3" name="Freeform 2946"/>
                                <wps:cNvSpPr>
                                  <a:spLocks/>
                                </wps:cNvSpPr>
                                <wps:spPr bwMode="auto">
                                  <a:xfrm>
                                    <a:off x="353" y="2420"/>
                                    <a:ext cx="10" cy="1"/>
                                  </a:xfrm>
                                  <a:custGeom>
                                    <a:avLst/>
                                    <a:gdLst>
                                      <a:gd name="T0" fmla="*/ 2 w 10"/>
                                      <a:gd name="T1" fmla="*/ 0 w 10"/>
                                      <a:gd name="T2" fmla="*/ 10 w 10"/>
                                      <a:gd name="T3" fmla="*/ 2 w 10"/>
                                    </a:gdLst>
                                    <a:ahLst/>
                                    <a:cxnLst>
                                      <a:cxn ang="0">
                                        <a:pos x="T0" y="0"/>
                                      </a:cxn>
                                      <a:cxn ang="0">
                                        <a:pos x="T1" y="0"/>
                                      </a:cxn>
                                      <a:cxn ang="0">
                                        <a:pos x="T2" y="0"/>
                                      </a:cxn>
                                      <a:cxn ang="0">
                                        <a:pos x="T3" y="0"/>
                                      </a:cxn>
                                    </a:cxnLst>
                                    <a:rect l="0" t="0" r="r" b="b"/>
                                    <a:pathLst>
                                      <a:path w="10">
                                        <a:moveTo>
                                          <a:pt x="2" y="0"/>
                                        </a:moveTo>
                                        <a:lnTo>
                                          <a:pt x="0" y="0"/>
                                        </a:lnTo>
                                        <a:lnTo>
                                          <a:pt x="10"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4" name="Freeform 2947"/>
                                <wps:cNvSpPr>
                                  <a:spLocks/>
                                </wps:cNvSpPr>
                                <wps:spPr bwMode="auto">
                                  <a:xfrm>
                                    <a:off x="355" y="2420"/>
                                    <a:ext cx="8" cy="1"/>
                                  </a:xfrm>
                                  <a:custGeom>
                                    <a:avLst/>
                                    <a:gdLst>
                                      <a:gd name="T0" fmla="*/ 0 w 8"/>
                                      <a:gd name="T1" fmla="*/ 6 w 8"/>
                                      <a:gd name="T2" fmla="*/ 8 w 8"/>
                                      <a:gd name="T3" fmla="*/ 0 w 8"/>
                                    </a:gdLst>
                                    <a:ahLst/>
                                    <a:cxnLst>
                                      <a:cxn ang="0">
                                        <a:pos x="T0" y="0"/>
                                      </a:cxn>
                                      <a:cxn ang="0">
                                        <a:pos x="T1" y="0"/>
                                      </a:cxn>
                                      <a:cxn ang="0">
                                        <a:pos x="T2" y="0"/>
                                      </a:cxn>
                                      <a:cxn ang="0">
                                        <a:pos x="T3" y="0"/>
                                      </a:cxn>
                                    </a:cxnLst>
                                    <a:rect l="0" t="0" r="r" b="b"/>
                                    <a:pathLst>
                                      <a:path w="8">
                                        <a:moveTo>
                                          <a:pt x="0" y="0"/>
                                        </a:moveTo>
                                        <a:lnTo>
                                          <a:pt x="6" y="0"/>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5" name="Freeform 2948"/>
                                <wps:cNvSpPr>
                                  <a:spLocks/>
                                </wps:cNvSpPr>
                                <wps:spPr bwMode="auto">
                                  <a:xfrm>
                                    <a:off x="355" y="2420"/>
                                    <a:ext cx="8" cy="1"/>
                                  </a:xfrm>
                                  <a:custGeom>
                                    <a:avLst/>
                                    <a:gdLst>
                                      <a:gd name="T0" fmla="*/ 0 w 8"/>
                                      <a:gd name="T1" fmla="*/ 6 w 8"/>
                                      <a:gd name="T2" fmla="*/ 8 w 8"/>
                                      <a:gd name="T3" fmla="*/ 0 w 8"/>
                                    </a:gdLst>
                                    <a:ahLst/>
                                    <a:cxnLst>
                                      <a:cxn ang="0">
                                        <a:pos x="T0" y="0"/>
                                      </a:cxn>
                                      <a:cxn ang="0">
                                        <a:pos x="T1" y="0"/>
                                      </a:cxn>
                                      <a:cxn ang="0">
                                        <a:pos x="T2" y="0"/>
                                      </a:cxn>
                                      <a:cxn ang="0">
                                        <a:pos x="T3" y="0"/>
                                      </a:cxn>
                                    </a:cxnLst>
                                    <a:rect l="0" t="0" r="r" b="b"/>
                                    <a:pathLst>
                                      <a:path w="8">
                                        <a:moveTo>
                                          <a:pt x="0" y="0"/>
                                        </a:moveTo>
                                        <a:lnTo>
                                          <a:pt x="6" y="0"/>
                                        </a:lnTo>
                                        <a:lnTo>
                                          <a:pt x="8"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6" name="Freeform 2949"/>
                                <wps:cNvSpPr>
                                  <a:spLocks/>
                                </wps:cNvSpPr>
                                <wps:spPr bwMode="auto">
                                  <a:xfrm>
                                    <a:off x="350" y="2420"/>
                                    <a:ext cx="16" cy="1"/>
                                  </a:xfrm>
                                  <a:custGeom>
                                    <a:avLst/>
                                    <a:gdLst>
                                      <a:gd name="T0" fmla="*/ 3 w 16"/>
                                      <a:gd name="T1" fmla="*/ 0 h 1"/>
                                      <a:gd name="T2" fmla="*/ 0 w 16"/>
                                      <a:gd name="T3" fmla="*/ 1 h 1"/>
                                      <a:gd name="T4" fmla="*/ 16 w 16"/>
                                      <a:gd name="T5" fmla="*/ 1 h 1"/>
                                      <a:gd name="T6" fmla="*/ 3 w 16"/>
                                      <a:gd name="T7" fmla="*/ 0 h 1"/>
                                    </a:gdLst>
                                    <a:ahLst/>
                                    <a:cxnLst>
                                      <a:cxn ang="0">
                                        <a:pos x="T0" y="T1"/>
                                      </a:cxn>
                                      <a:cxn ang="0">
                                        <a:pos x="T2" y="T3"/>
                                      </a:cxn>
                                      <a:cxn ang="0">
                                        <a:pos x="T4" y="T5"/>
                                      </a:cxn>
                                      <a:cxn ang="0">
                                        <a:pos x="T6" y="T7"/>
                                      </a:cxn>
                                    </a:cxnLst>
                                    <a:rect l="0" t="0" r="r" b="b"/>
                                    <a:pathLst>
                                      <a:path w="16" h="1">
                                        <a:moveTo>
                                          <a:pt x="3" y="0"/>
                                        </a:moveTo>
                                        <a:lnTo>
                                          <a:pt x="0" y="1"/>
                                        </a:lnTo>
                                        <a:lnTo>
                                          <a:pt x="16"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7" name="Freeform 2950"/>
                                <wps:cNvSpPr>
                                  <a:spLocks/>
                                </wps:cNvSpPr>
                                <wps:spPr bwMode="auto">
                                  <a:xfrm>
                                    <a:off x="350" y="2420"/>
                                    <a:ext cx="16" cy="1"/>
                                  </a:xfrm>
                                  <a:custGeom>
                                    <a:avLst/>
                                    <a:gdLst>
                                      <a:gd name="T0" fmla="*/ 3 w 16"/>
                                      <a:gd name="T1" fmla="*/ 0 h 1"/>
                                      <a:gd name="T2" fmla="*/ 0 w 16"/>
                                      <a:gd name="T3" fmla="*/ 1 h 1"/>
                                      <a:gd name="T4" fmla="*/ 16 w 16"/>
                                      <a:gd name="T5" fmla="*/ 1 h 1"/>
                                      <a:gd name="T6" fmla="*/ 3 w 16"/>
                                      <a:gd name="T7" fmla="*/ 0 h 1"/>
                                    </a:gdLst>
                                    <a:ahLst/>
                                    <a:cxnLst>
                                      <a:cxn ang="0">
                                        <a:pos x="T0" y="T1"/>
                                      </a:cxn>
                                      <a:cxn ang="0">
                                        <a:pos x="T2" y="T3"/>
                                      </a:cxn>
                                      <a:cxn ang="0">
                                        <a:pos x="T4" y="T5"/>
                                      </a:cxn>
                                      <a:cxn ang="0">
                                        <a:pos x="T6" y="T7"/>
                                      </a:cxn>
                                    </a:cxnLst>
                                    <a:rect l="0" t="0" r="r" b="b"/>
                                    <a:pathLst>
                                      <a:path w="16" h="1">
                                        <a:moveTo>
                                          <a:pt x="3" y="0"/>
                                        </a:moveTo>
                                        <a:lnTo>
                                          <a:pt x="0" y="1"/>
                                        </a:lnTo>
                                        <a:lnTo>
                                          <a:pt x="16" y="1"/>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8" name="Freeform 2951"/>
                                <wps:cNvSpPr>
                                  <a:spLocks/>
                                </wps:cNvSpPr>
                                <wps:spPr bwMode="auto">
                                  <a:xfrm>
                                    <a:off x="353" y="2420"/>
                                    <a:ext cx="13" cy="1"/>
                                  </a:xfrm>
                                  <a:custGeom>
                                    <a:avLst/>
                                    <a:gdLst>
                                      <a:gd name="T0" fmla="*/ 0 w 13"/>
                                      <a:gd name="T1" fmla="*/ 0 h 1"/>
                                      <a:gd name="T2" fmla="*/ 10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0" y="0"/>
                                        </a:lnTo>
                                        <a:lnTo>
                                          <a:pt x="1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9" name="Freeform 2952"/>
                                <wps:cNvSpPr>
                                  <a:spLocks/>
                                </wps:cNvSpPr>
                                <wps:spPr bwMode="auto">
                                  <a:xfrm>
                                    <a:off x="353" y="2420"/>
                                    <a:ext cx="13" cy="1"/>
                                  </a:xfrm>
                                  <a:custGeom>
                                    <a:avLst/>
                                    <a:gdLst>
                                      <a:gd name="T0" fmla="*/ 0 w 13"/>
                                      <a:gd name="T1" fmla="*/ 0 h 1"/>
                                      <a:gd name="T2" fmla="*/ 10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0" y="0"/>
                                        </a:lnTo>
                                        <a:lnTo>
                                          <a:pt x="1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0" name="Freeform 2953"/>
                                <wps:cNvSpPr>
                                  <a:spLocks/>
                                </wps:cNvSpPr>
                                <wps:spPr bwMode="auto">
                                  <a:xfrm>
                                    <a:off x="348" y="2421"/>
                                    <a:ext cx="20" cy="1"/>
                                  </a:xfrm>
                                  <a:custGeom>
                                    <a:avLst/>
                                    <a:gdLst>
                                      <a:gd name="T0" fmla="*/ 2 w 20"/>
                                      <a:gd name="T1" fmla="*/ 0 h 1"/>
                                      <a:gd name="T2" fmla="*/ 0 w 20"/>
                                      <a:gd name="T3" fmla="*/ 1 h 1"/>
                                      <a:gd name="T4" fmla="*/ 20 w 20"/>
                                      <a:gd name="T5" fmla="*/ 1 h 1"/>
                                      <a:gd name="T6" fmla="*/ 2 w 20"/>
                                      <a:gd name="T7" fmla="*/ 0 h 1"/>
                                    </a:gdLst>
                                    <a:ahLst/>
                                    <a:cxnLst>
                                      <a:cxn ang="0">
                                        <a:pos x="T0" y="T1"/>
                                      </a:cxn>
                                      <a:cxn ang="0">
                                        <a:pos x="T2" y="T3"/>
                                      </a:cxn>
                                      <a:cxn ang="0">
                                        <a:pos x="T4" y="T5"/>
                                      </a:cxn>
                                      <a:cxn ang="0">
                                        <a:pos x="T6" y="T7"/>
                                      </a:cxn>
                                    </a:cxnLst>
                                    <a:rect l="0" t="0" r="r" b="b"/>
                                    <a:pathLst>
                                      <a:path w="20" h="1">
                                        <a:moveTo>
                                          <a:pt x="2" y="0"/>
                                        </a:moveTo>
                                        <a:lnTo>
                                          <a:pt x="0" y="1"/>
                                        </a:lnTo>
                                        <a:lnTo>
                                          <a:pt x="20"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1" name="Freeform 2954"/>
                                <wps:cNvSpPr>
                                  <a:spLocks/>
                                </wps:cNvSpPr>
                                <wps:spPr bwMode="auto">
                                  <a:xfrm>
                                    <a:off x="348" y="2421"/>
                                    <a:ext cx="20" cy="1"/>
                                  </a:xfrm>
                                  <a:custGeom>
                                    <a:avLst/>
                                    <a:gdLst>
                                      <a:gd name="T0" fmla="*/ 2 w 20"/>
                                      <a:gd name="T1" fmla="*/ 0 h 1"/>
                                      <a:gd name="T2" fmla="*/ 0 w 20"/>
                                      <a:gd name="T3" fmla="*/ 1 h 1"/>
                                      <a:gd name="T4" fmla="*/ 20 w 20"/>
                                      <a:gd name="T5" fmla="*/ 1 h 1"/>
                                      <a:gd name="T6" fmla="*/ 2 w 20"/>
                                      <a:gd name="T7" fmla="*/ 0 h 1"/>
                                    </a:gdLst>
                                    <a:ahLst/>
                                    <a:cxnLst>
                                      <a:cxn ang="0">
                                        <a:pos x="T0" y="T1"/>
                                      </a:cxn>
                                      <a:cxn ang="0">
                                        <a:pos x="T2" y="T3"/>
                                      </a:cxn>
                                      <a:cxn ang="0">
                                        <a:pos x="T4" y="T5"/>
                                      </a:cxn>
                                      <a:cxn ang="0">
                                        <a:pos x="T6" y="T7"/>
                                      </a:cxn>
                                    </a:cxnLst>
                                    <a:rect l="0" t="0" r="r" b="b"/>
                                    <a:pathLst>
                                      <a:path w="20" h="1">
                                        <a:moveTo>
                                          <a:pt x="2" y="0"/>
                                        </a:moveTo>
                                        <a:lnTo>
                                          <a:pt x="0" y="1"/>
                                        </a:lnTo>
                                        <a:lnTo>
                                          <a:pt x="20"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2" name="Freeform 2955"/>
                                <wps:cNvSpPr>
                                  <a:spLocks/>
                                </wps:cNvSpPr>
                                <wps:spPr bwMode="auto">
                                  <a:xfrm>
                                    <a:off x="350" y="2421"/>
                                    <a:ext cx="18" cy="1"/>
                                  </a:xfrm>
                                  <a:custGeom>
                                    <a:avLst/>
                                    <a:gdLst>
                                      <a:gd name="T0" fmla="*/ 0 w 18"/>
                                      <a:gd name="T1" fmla="*/ 0 h 1"/>
                                      <a:gd name="T2" fmla="*/ 16 w 18"/>
                                      <a:gd name="T3" fmla="*/ 0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6" y="0"/>
                                        </a:lnTo>
                                        <a:lnTo>
                                          <a:pt x="1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3" name="Freeform 2956"/>
                                <wps:cNvSpPr>
                                  <a:spLocks/>
                                </wps:cNvSpPr>
                                <wps:spPr bwMode="auto">
                                  <a:xfrm>
                                    <a:off x="350" y="2421"/>
                                    <a:ext cx="18" cy="1"/>
                                  </a:xfrm>
                                  <a:custGeom>
                                    <a:avLst/>
                                    <a:gdLst>
                                      <a:gd name="T0" fmla="*/ 0 w 18"/>
                                      <a:gd name="T1" fmla="*/ 0 h 1"/>
                                      <a:gd name="T2" fmla="*/ 16 w 18"/>
                                      <a:gd name="T3" fmla="*/ 0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6" y="0"/>
                                        </a:lnTo>
                                        <a:lnTo>
                                          <a:pt x="1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4" name="Freeform 2957"/>
                                <wps:cNvSpPr>
                                  <a:spLocks/>
                                </wps:cNvSpPr>
                                <wps:spPr bwMode="auto">
                                  <a:xfrm>
                                    <a:off x="345" y="2422"/>
                                    <a:ext cx="26" cy="1"/>
                                  </a:xfrm>
                                  <a:custGeom>
                                    <a:avLst/>
                                    <a:gdLst>
                                      <a:gd name="T0" fmla="*/ 3 w 26"/>
                                      <a:gd name="T1" fmla="*/ 0 h 1"/>
                                      <a:gd name="T2" fmla="*/ 0 w 26"/>
                                      <a:gd name="T3" fmla="*/ 1 h 1"/>
                                      <a:gd name="T4" fmla="*/ 26 w 26"/>
                                      <a:gd name="T5" fmla="*/ 1 h 1"/>
                                      <a:gd name="T6" fmla="*/ 3 w 26"/>
                                      <a:gd name="T7" fmla="*/ 0 h 1"/>
                                    </a:gdLst>
                                    <a:ahLst/>
                                    <a:cxnLst>
                                      <a:cxn ang="0">
                                        <a:pos x="T0" y="T1"/>
                                      </a:cxn>
                                      <a:cxn ang="0">
                                        <a:pos x="T2" y="T3"/>
                                      </a:cxn>
                                      <a:cxn ang="0">
                                        <a:pos x="T4" y="T5"/>
                                      </a:cxn>
                                      <a:cxn ang="0">
                                        <a:pos x="T6" y="T7"/>
                                      </a:cxn>
                                    </a:cxnLst>
                                    <a:rect l="0" t="0" r="r" b="b"/>
                                    <a:pathLst>
                                      <a:path w="26" h="1">
                                        <a:moveTo>
                                          <a:pt x="3" y="0"/>
                                        </a:moveTo>
                                        <a:lnTo>
                                          <a:pt x="0" y="1"/>
                                        </a:lnTo>
                                        <a:lnTo>
                                          <a:pt x="26"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5" name="Freeform 2958"/>
                                <wps:cNvSpPr>
                                  <a:spLocks/>
                                </wps:cNvSpPr>
                                <wps:spPr bwMode="auto">
                                  <a:xfrm>
                                    <a:off x="345" y="2422"/>
                                    <a:ext cx="26" cy="1"/>
                                  </a:xfrm>
                                  <a:custGeom>
                                    <a:avLst/>
                                    <a:gdLst>
                                      <a:gd name="T0" fmla="*/ 3 w 26"/>
                                      <a:gd name="T1" fmla="*/ 0 h 1"/>
                                      <a:gd name="T2" fmla="*/ 0 w 26"/>
                                      <a:gd name="T3" fmla="*/ 1 h 1"/>
                                      <a:gd name="T4" fmla="*/ 26 w 26"/>
                                      <a:gd name="T5" fmla="*/ 1 h 1"/>
                                      <a:gd name="T6" fmla="*/ 3 w 26"/>
                                      <a:gd name="T7" fmla="*/ 0 h 1"/>
                                    </a:gdLst>
                                    <a:ahLst/>
                                    <a:cxnLst>
                                      <a:cxn ang="0">
                                        <a:pos x="T0" y="T1"/>
                                      </a:cxn>
                                      <a:cxn ang="0">
                                        <a:pos x="T2" y="T3"/>
                                      </a:cxn>
                                      <a:cxn ang="0">
                                        <a:pos x="T4" y="T5"/>
                                      </a:cxn>
                                      <a:cxn ang="0">
                                        <a:pos x="T6" y="T7"/>
                                      </a:cxn>
                                    </a:cxnLst>
                                    <a:rect l="0" t="0" r="r" b="b"/>
                                    <a:pathLst>
                                      <a:path w="26" h="1">
                                        <a:moveTo>
                                          <a:pt x="3" y="0"/>
                                        </a:moveTo>
                                        <a:lnTo>
                                          <a:pt x="0" y="1"/>
                                        </a:lnTo>
                                        <a:lnTo>
                                          <a:pt x="26" y="1"/>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6" name="Freeform 2959"/>
                                <wps:cNvSpPr>
                                  <a:spLocks/>
                                </wps:cNvSpPr>
                                <wps:spPr bwMode="auto">
                                  <a:xfrm>
                                    <a:off x="348" y="2422"/>
                                    <a:ext cx="23" cy="1"/>
                                  </a:xfrm>
                                  <a:custGeom>
                                    <a:avLst/>
                                    <a:gdLst>
                                      <a:gd name="T0" fmla="*/ 0 w 23"/>
                                      <a:gd name="T1" fmla="*/ 0 h 1"/>
                                      <a:gd name="T2" fmla="*/ 20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0" y="0"/>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7" name="Freeform 2960"/>
                                <wps:cNvSpPr>
                                  <a:spLocks/>
                                </wps:cNvSpPr>
                                <wps:spPr bwMode="auto">
                                  <a:xfrm>
                                    <a:off x="348" y="2422"/>
                                    <a:ext cx="23" cy="1"/>
                                  </a:xfrm>
                                  <a:custGeom>
                                    <a:avLst/>
                                    <a:gdLst>
                                      <a:gd name="T0" fmla="*/ 0 w 23"/>
                                      <a:gd name="T1" fmla="*/ 0 h 1"/>
                                      <a:gd name="T2" fmla="*/ 20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0" y="0"/>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8" name="Freeform 2961"/>
                                <wps:cNvSpPr>
                                  <a:spLocks/>
                                </wps:cNvSpPr>
                                <wps:spPr bwMode="auto">
                                  <a:xfrm>
                                    <a:off x="344" y="2423"/>
                                    <a:ext cx="29" cy="2"/>
                                  </a:xfrm>
                                  <a:custGeom>
                                    <a:avLst/>
                                    <a:gdLst>
                                      <a:gd name="T0" fmla="*/ 1 w 29"/>
                                      <a:gd name="T1" fmla="*/ 0 h 2"/>
                                      <a:gd name="T2" fmla="*/ 0 w 29"/>
                                      <a:gd name="T3" fmla="*/ 2 h 2"/>
                                      <a:gd name="T4" fmla="*/ 29 w 29"/>
                                      <a:gd name="T5" fmla="*/ 2 h 2"/>
                                      <a:gd name="T6" fmla="*/ 1 w 29"/>
                                      <a:gd name="T7" fmla="*/ 0 h 2"/>
                                    </a:gdLst>
                                    <a:ahLst/>
                                    <a:cxnLst>
                                      <a:cxn ang="0">
                                        <a:pos x="T0" y="T1"/>
                                      </a:cxn>
                                      <a:cxn ang="0">
                                        <a:pos x="T2" y="T3"/>
                                      </a:cxn>
                                      <a:cxn ang="0">
                                        <a:pos x="T4" y="T5"/>
                                      </a:cxn>
                                      <a:cxn ang="0">
                                        <a:pos x="T6" y="T7"/>
                                      </a:cxn>
                                    </a:cxnLst>
                                    <a:rect l="0" t="0" r="r" b="b"/>
                                    <a:pathLst>
                                      <a:path w="29" h="2">
                                        <a:moveTo>
                                          <a:pt x="1" y="0"/>
                                        </a:moveTo>
                                        <a:lnTo>
                                          <a:pt x="0" y="2"/>
                                        </a:lnTo>
                                        <a:lnTo>
                                          <a:pt x="29"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9" name="Freeform 2962"/>
                                <wps:cNvSpPr>
                                  <a:spLocks/>
                                </wps:cNvSpPr>
                                <wps:spPr bwMode="auto">
                                  <a:xfrm>
                                    <a:off x="344" y="2423"/>
                                    <a:ext cx="29" cy="2"/>
                                  </a:xfrm>
                                  <a:custGeom>
                                    <a:avLst/>
                                    <a:gdLst>
                                      <a:gd name="T0" fmla="*/ 1 w 29"/>
                                      <a:gd name="T1" fmla="*/ 0 h 2"/>
                                      <a:gd name="T2" fmla="*/ 0 w 29"/>
                                      <a:gd name="T3" fmla="*/ 2 h 2"/>
                                      <a:gd name="T4" fmla="*/ 29 w 29"/>
                                      <a:gd name="T5" fmla="*/ 2 h 2"/>
                                      <a:gd name="T6" fmla="*/ 1 w 29"/>
                                      <a:gd name="T7" fmla="*/ 0 h 2"/>
                                    </a:gdLst>
                                    <a:ahLst/>
                                    <a:cxnLst>
                                      <a:cxn ang="0">
                                        <a:pos x="T0" y="T1"/>
                                      </a:cxn>
                                      <a:cxn ang="0">
                                        <a:pos x="T2" y="T3"/>
                                      </a:cxn>
                                      <a:cxn ang="0">
                                        <a:pos x="T4" y="T5"/>
                                      </a:cxn>
                                      <a:cxn ang="0">
                                        <a:pos x="T6" y="T7"/>
                                      </a:cxn>
                                    </a:cxnLst>
                                    <a:rect l="0" t="0" r="r" b="b"/>
                                    <a:pathLst>
                                      <a:path w="29" h="2">
                                        <a:moveTo>
                                          <a:pt x="1" y="0"/>
                                        </a:moveTo>
                                        <a:lnTo>
                                          <a:pt x="0" y="2"/>
                                        </a:lnTo>
                                        <a:lnTo>
                                          <a:pt x="29"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0" name="Freeform 2963"/>
                                <wps:cNvSpPr>
                                  <a:spLocks/>
                                </wps:cNvSpPr>
                                <wps:spPr bwMode="auto">
                                  <a:xfrm>
                                    <a:off x="345" y="2423"/>
                                    <a:ext cx="28" cy="2"/>
                                  </a:xfrm>
                                  <a:custGeom>
                                    <a:avLst/>
                                    <a:gdLst>
                                      <a:gd name="T0" fmla="*/ 0 w 28"/>
                                      <a:gd name="T1" fmla="*/ 0 h 2"/>
                                      <a:gd name="T2" fmla="*/ 26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6" y="0"/>
                                        </a:lnTo>
                                        <a:lnTo>
                                          <a:pt x="2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1" name="Freeform 2964"/>
                                <wps:cNvSpPr>
                                  <a:spLocks/>
                                </wps:cNvSpPr>
                                <wps:spPr bwMode="auto">
                                  <a:xfrm>
                                    <a:off x="345" y="2423"/>
                                    <a:ext cx="28" cy="2"/>
                                  </a:xfrm>
                                  <a:custGeom>
                                    <a:avLst/>
                                    <a:gdLst>
                                      <a:gd name="T0" fmla="*/ 0 w 28"/>
                                      <a:gd name="T1" fmla="*/ 0 h 2"/>
                                      <a:gd name="T2" fmla="*/ 26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6" y="0"/>
                                        </a:lnTo>
                                        <a:lnTo>
                                          <a:pt x="2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2" name="Freeform 2965"/>
                                <wps:cNvSpPr>
                                  <a:spLocks/>
                                </wps:cNvSpPr>
                                <wps:spPr bwMode="auto">
                                  <a:xfrm>
                                    <a:off x="341" y="2425"/>
                                    <a:ext cx="34" cy="1"/>
                                  </a:xfrm>
                                  <a:custGeom>
                                    <a:avLst/>
                                    <a:gdLst>
                                      <a:gd name="T0" fmla="*/ 3 w 34"/>
                                      <a:gd name="T1" fmla="*/ 0 h 1"/>
                                      <a:gd name="T2" fmla="*/ 0 w 34"/>
                                      <a:gd name="T3" fmla="*/ 1 h 1"/>
                                      <a:gd name="T4" fmla="*/ 34 w 34"/>
                                      <a:gd name="T5" fmla="*/ 1 h 1"/>
                                      <a:gd name="T6" fmla="*/ 3 w 34"/>
                                      <a:gd name="T7" fmla="*/ 0 h 1"/>
                                    </a:gdLst>
                                    <a:ahLst/>
                                    <a:cxnLst>
                                      <a:cxn ang="0">
                                        <a:pos x="T0" y="T1"/>
                                      </a:cxn>
                                      <a:cxn ang="0">
                                        <a:pos x="T2" y="T3"/>
                                      </a:cxn>
                                      <a:cxn ang="0">
                                        <a:pos x="T4" y="T5"/>
                                      </a:cxn>
                                      <a:cxn ang="0">
                                        <a:pos x="T6" y="T7"/>
                                      </a:cxn>
                                    </a:cxnLst>
                                    <a:rect l="0" t="0" r="r" b="b"/>
                                    <a:pathLst>
                                      <a:path w="34" h="1">
                                        <a:moveTo>
                                          <a:pt x="3" y="0"/>
                                        </a:moveTo>
                                        <a:lnTo>
                                          <a:pt x="0" y="1"/>
                                        </a:lnTo>
                                        <a:lnTo>
                                          <a:pt x="34"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3" name="Freeform 2966"/>
                                <wps:cNvSpPr>
                                  <a:spLocks/>
                                </wps:cNvSpPr>
                                <wps:spPr bwMode="auto">
                                  <a:xfrm>
                                    <a:off x="341" y="2425"/>
                                    <a:ext cx="34" cy="1"/>
                                  </a:xfrm>
                                  <a:custGeom>
                                    <a:avLst/>
                                    <a:gdLst>
                                      <a:gd name="T0" fmla="*/ 3 w 34"/>
                                      <a:gd name="T1" fmla="*/ 0 h 1"/>
                                      <a:gd name="T2" fmla="*/ 0 w 34"/>
                                      <a:gd name="T3" fmla="*/ 1 h 1"/>
                                      <a:gd name="T4" fmla="*/ 34 w 34"/>
                                      <a:gd name="T5" fmla="*/ 1 h 1"/>
                                      <a:gd name="T6" fmla="*/ 3 w 34"/>
                                      <a:gd name="T7" fmla="*/ 0 h 1"/>
                                    </a:gdLst>
                                    <a:ahLst/>
                                    <a:cxnLst>
                                      <a:cxn ang="0">
                                        <a:pos x="T0" y="T1"/>
                                      </a:cxn>
                                      <a:cxn ang="0">
                                        <a:pos x="T2" y="T3"/>
                                      </a:cxn>
                                      <a:cxn ang="0">
                                        <a:pos x="T4" y="T5"/>
                                      </a:cxn>
                                      <a:cxn ang="0">
                                        <a:pos x="T6" y="T7"/>
                                      </a:cxn>
                                    </a:cxnLst>
                                    <a:rect l="0" t="0" r="r" b="b"/>
                                    <a:pathLst>
                                      <a:path w="34" h="1">
                                        <a:moveTo>
                                          <a:pt x="3" y="0"/>
                                        </a:moveTo>
                                        <a:lnTo>
                                          <a:pt x="0" y="1"/>
                                        </a:lnTo>
                                        <a:lnTo>
                                          <a:pt x="34" y="1"/>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4" name="Freeform 2967"/>
                                <wps:cNvSpPr>
                                  <a:spLocks/>
                                </wps:cNvSpPr>
                                <wps:spPr bwMode="auto">
                                  <a:xfrm>
                                    <a:off x="344" y="2425"/>
                                    <a:ext cx="31" cy="1"/>
                                  </a:xfrm>
                                  <a:custGeom>
                                    <a:avLst/>
                                    <a:gdLst>
                                      <a:gd name="T0" fmla="*/ 0 w 31"/>
                                      <a:gd name="T1" fmla="*/ 0 h 1"/>
                                      <a:gd name="T2" fmla="*/ 29 w 31"/>
                                      <a:gd name="T3" fmla="*/ 0 h 1"/>
                                      <a:gd name="T4" fmla="*/ 31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29" y="0"/>
                                        </a:lnTo>
                                        <a:lnTo>
                                          <a:pt x="3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5" name="Freeform 2968"/>
                                <wps:cNvSpPr>
                                  <a:spLocks/>
                                </wps:cNvSpPr>
                                <wps:spPr bwMode="auto">
                                  <a:xfrm>
                                    <a:off x="344" y="2425"/>
                                    <a:ext cx="31" cy="1"/>
                                  </a:xfrm>
                                  <a:custGeom>
                                    <a:avLst/>
                                    <a:gdLst>
                                      <a:gd name="T0" fmla="*/ 0 w 31"/>
                                      <a:gd name="T1" fmla="*/ 0 h 1"/>
                                      <a:gd name="T2" fmla="*/ 29 w 31"/>
                                      <a:gd name="T3" fmla="*/ 0 h 1"/>
                                      <a:gd name="T4" fmla="*/ 31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29" y="0"/>
                                        </a:lnTo>
                                        <a:lnTo>
                                          <a:pt x="31"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6" name="Freeform 2969"/>
                                <wps:cNvSpPr>
                                  <a:spLocks/>
                                </wps:cNvSpPr>
                                <wps:spPr bwMode="auto">
                                  <a:xfrm>
                                    <a:off x="340" y="2426"/>
                                    <a:ext cx="36" cy="2"/>
                                  </a:xfrm>
                                  <a:custGeom>
                                    <a:avLst/>
                                    <a:gdLst>
                                      <a:gd name="T0" fmla="*/ 1 w 36"/>
                                      <a:gd name="T1" fmla="*/ 0 h 2"/>
                                      <a:gd name="T2" fmla="*/ 0 w 36"/>
                                      <a:gd name="T3" fmla="*/ 2 h 2"/>
                                      <a:gd name="T4" fmla="*/ 36 w 36"/>
                                      <a:gd name="T5" fmla="*/ 2 h 2"/>
                                      <a:gd name="T6" fmla="*/ 1 w 36"/>
                                      <a:gd name="T7" fmla="*/ 0 h 2"/>
                                    </a:gdLst>
                                    <a:ahLst/>
                                    <a:cxnLst>
                                      <a:cxn ang="0">
                                        <a:pos x="T0" y="T1"/>
                                      </a:cxn>
                                      <a:cxn ang="0">
                                        <a:pos x="T2" y="T3"/>
                                      </a:cxn>
                                      <a:cxn ang="0">
                                        <a:pos x="T4" y="T5"/>
                                      </a:cxn>
                                      <a:cxn ang="0">
                                        <a:pos x="T6" y="T7"/>
                                      </a:cxn>
                                    </a:cxnLst>
                                    <a:rect l="0" t="0" r="r" b="b"/>
                                    <a:pathLst>
                                      <a:path w="36" h="2">
                                        <a:moveTo>
                                          <a:pt x="1" y="0"/>
                                        </a:moveTo>
                                        <a:lnTo>
                                          <a:pt x="0" y="2"/>
                                        </a:lnTo>
                                        <a:lnTo>
                                          <a:pt x="36"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7" name="Freeform 2970"/>
                                <wps:cNvSpPr>
                                  <a:spLocks/>
                                </wps:cNvSpPr>
                                <wps:spPr bwMode="auto">
                                  <a:xfrm>
                                    <a:off x="340" y="2426"/>
                                    <a:ext cx="36" cy="2"/>
                                  </a:xfrm>
                                  <a:custGeom>
                                    <a:avLst/>
                                    <a:gdLst>
                                      <a:gd name="T0" fmla="*/ 1 w 36"/>
                                      <a:gd name="T1" fmla="*/ 0 h 2"/>
                                      <a:gd name="T2" fmla="*/ 0 w 36"/>
                                      <a:gd name="T3" fmla="*/ 2 h 2"/>
                                      <a:gd name="T4" fmla="*/ 36 w 36"/>
                                      <a:gd name="T5" fmla="*/ 2 h 2"/>
                                      <a:gd name="T6" fmla="*/ 1 w 36"/>
                                      <a:gd name="T7" fmla="*/ 0 h 2"/>
                                    </a:gdLst>
                                    <a:ahLst/>
                                    <a:cxnLst>
                                      <a:cxn ang="0">
                                        <a:pos x="T0" y="T1"/>
                                      </a:cxn>
                                      <a:cxn ang="0">
                                        <a:pos x="T2" y="T3"/>
                                      </a:cxn>
                                      <a:cxn ang="0">
                                        <a:pos x="T4" y="T5"/>
                                      </a:cxn>
                                      <a:cxn ang="0">
                                        <a:pos x="T6" y="T7"/>
                                      </a:cxn>
                                    </a:cxnLst>
                                    <a:rect l="0" t="0" r="r" b="b"/>
                                    <a:pathLst>
                                      <a:path w="36" h="2">
                                        <a:moveTo>
                                          <a:pt x="1" y="0"/>
                                        </a:moveTo>
                                        <a:lnTo>
                                          <a:pt x="0" y="2"/>
                                        </a:lnTo>
                                        <a:lnTo>
                                          <a:pt x="36"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8" name="Freeform 2971"/>
                                <wps:cNvSpPr>
                                  <a:spLocks/>
                                </wps:cNvSpPr>
                                <wps:spPr bwMode="auto">
                                  <a:xfrm>
                                    <a:off x="341" y="2426"/>
                                    <a:ext cx="35" cy="2"/>
                                  </a:xfrm>
                                  <a:custGeom>
                                    <a:avLst/>
                                    <a:gdLst>
                                      <a:gd name="T0" fmla="*/ 0 w 35"/>
                                      <a:gd name="T1" fmla="*/ 0 h 2"/>
                                      <a:gd name="T2" fmla="*/ 34 w 35"/>
                                      <a:gd name="T3" fmla="*/ 0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4" y="0"/>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9" name="Freeform 2972"/>
                                <wps:cNvSpPr>
                                  <a:spLocks/>
                                </wps:cNvSpPr>
                                <wps:spPr bwMode="auto">
                                  <a:xfrm>
                                    <a:off x="341" y="2426"/>
                                    <a:ext cx="35" cy="2"/>
                                  </a:xfrm>
                                  <a:custGeom>
                                    <a:avLst/>
                                    <a:gdLst>
                                      <a:gd name="T0" fmla="*/ 0 w 35"/>
                                      <a:gd name="T1" fmla="*/ 0 h 2"/>
                                      <a:gd name="T2" fmla="*/ 34 w 35"/>
                                      <a:gd name="T3" fmla="*/ 0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4" y="0"/>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0" name="Freeform 2973"/>
                                <wps:cNvSpPr>
                                  <a:spLocks/>
                                </wps:cNvSpPr>
                                <wps:spPr bwMode="auto">
                                  <a:xfrm>
                                    <a:off x="338" y="2428"/>
                                    <a:ext cx="40" cy="3"/>
                                  </a:xfrm>
                                  <a:custGeom>
                                    <a:avLst/>
                                    <a:gdLst>
                                      <a:gd name="T0" fmla="*/ 2 w 40"/>
                                      <a:gd name="T1" fmla="*/ 0 h 3"/>
                                      <a:gd name="T2" fmla="*/ 0 w 40"/>
                                      <a:gd name="T3" fmla="*/ 3 h 3"/>
                                      <a:gd name="T4" fmla="*/ 40 w 40"/>
                                      <a:gd name="T5" fmla="*/ 3 h 3"/>
                                      <a:gd name="T6" fmla="*/ 2 w 40"/>
                                      <a:gd name="T7" fmla="*/ 0 h 3"/>
                                    </a:gdLst>
                                    <a:ahLst/>
                                    <a:cxnLst>
                                      <a:cxn ang="0">
                                        <a:pos x="T0" y="T1"/>
                                      </a:cxn>
                                      <a:cxn ang="0">
                                        <a:pos x="T2" y="T3"/>
                                      </a:cxn>
                                      <a:cxn ang="0">
                                        <a:pos x="T4" y="T5"/>
                                      </a:cxn>
                                      <a:cxn ang="0">
                                        <a:pos x="T6" y="T7"/>
                                      </a:cxn>
                                    </a:cxnLst>
                                    <a:rect l="0" t="0" r="r" b="b"/>
                                    <a:pathLst>
                                      <a:path w="40" h="3">
                                        <a:moveTo>
                                          <a:pt x="2" y="0"/>
                                        </a:moveTo>
                                        <a:lnTo>
                                          <a:pt x="0" y="3"/>
                                        </a:lnTo>
                                        <a:lnTo>
                                          <a:pt x="40"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1" name="Freeform 2974"/>
                                <wps:cNvSpPr>
                                  <a:spLocks/>
                                </wps:cNvSpPr>
                                <wps:spPr bwMode="auto">
                                  <a:xfrm>
                                    <a:off x="338" y="2428"/>
                                    <a:ext cx="40" cy="3"/>
                                  </a:xfrm>
                                  <a:custGeom>
                                    <a:avLst/>
                                    <a:gdLst>
                                      <a:gd name="T0" fmla="*/ 2 w 40"/>
                                      <a:gd name="T1" fmla="*/ 0 h 3"/>
                                      <a:gd name="T2" fmla="*/ 0 w 40"/>
                                      <a:gd name="T3" fmla="*/ 3 h 3"/>
                                      <a:gd name="T4" fmla="*/ 40 w 40"/>
                                      <a:gd name="T5" fmla="*/ 3 h 3"/>
                                      <a:gd name="T6" fmla="*/ 2 w 40"/>
                                      <a:gd name="T7" fmla="*/ 0 h 3"/>
                                    </a:gdLst>
                                    <a:ahLst/>
                                    <a:cxnLst>
                                      <a:cxn ang="0">
                                        <a:pos x="T0" y="T1"/>
                                      </a:cxn>
                                      <a:cxn ang="0">
                                        <a:pos x="T2" y="T3"/>
                                      </a:cxn>
                                      <a:cxn ang="0">
                                        <a:pos x="T4" y="T5"/>
                                      </a:cxn>
                                      <a:cxn ang="0">
                                        <a:pos x="T6" y="T7"/>
                                      </a:cxn>
                                    </a:cxnLst>
                                    <a:rect l="0" t="0" r="r" b="b"/>
                                    <a:pathLst>
                                      <a:path w="40" h="3">
                                        <a:moveTo>
                                          <a:pt x="2" y="0"/>
                                        </a:moveTo>
                                        <a:lnTo>
                                          <a:pt x="0" y="3"/>
                                        </a:lnTo>
                                        <a:lnTo>
                                          <a:pt x="40" y="3"/>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2" name="Freeform 2975"/>
                                <wps:cNvSpPr>
                                  <a:spLocks/>
                                </wps:cNvSpPr>
                                <wps:spPr bwMode="auto">
                                  <a:xfrm>
                                    <a:off x="340" y="2428"/>
                                    <a:ext cx="38" cy="3"/>
                                  </a:xfrm>
                                  <a:custGeom>
                                    <a:avLst/>
                                    <a:gdLst>
                                      <a:gd name="T0" fmla="*/ 0 w 38"/>
                                      <a:gd name="T1" fmla="*/ 0 h 3"/>
                                      <a:gd name="T2" fmla="*/ 36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6" y="0"/>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3" name="Freeform 2976"/>
                                <wps:cNvSpPr>
                                  <a:spLocks/>
                                </wps:cNvSpPr>
                                <wps:spPr bwMode="auto">
                                  <a:xfrm>
                                    <a:off x="340" y="2428"/>
                                    <a:ext cx="38" cy="3"/>
                                  </a:xfrm>
                                  <a:custGeom>
                                    <a:avLst/>
                                    <a:gdLst>
                                      <a:gd name="T0" fmla="*/ 0 w 38"/>
                                      <a:gd name="T1" fmla="*/ 0 h 3"/>
                                      <a:gd name="T2" fmla="*/ 36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6" y="0"/>
                                        </a:lnTo>
                                        <a:lnTo>
                                          <a:pt x="38"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4" name="Freeform 2977"/>
                                <wps:cNvSpPr>
                                  <a:spLocks/>
                                </wps:cNvSpPr>
                                <wps:spPr bwMode="auto">
                                  <a:xfrm>
                                    <a:off x="337" y="2431"/>
                                    <a:ext cx="42" cy="2"/>
                                  </a:xfrm>
                                  <a:custGeom>
                                    <a:avLst/>
                                    <a:gdLst>
                                      <a:gd name="T0" fmla="*/ 1 w 42"/>
                                      <a:gd name="T1" fmla="*/ 0 h 2"/>
                                      <a:gd name="T2" fmla="*/ 0 w 42"/>
                                      <a:gd name="T3" fmla="*/ 2 h 2"/>
                                      <a:gd name="T4" fmla="*/ 42 w 42"/>
                                      <a:gd name="T5" fmla="*/ 2 h 2"/>
                                      <a:gd name="T6" fmla="*/ 1 w 42"/>
                                      <a:gd name="T7" fmla="*/ 0 h 2"/>
                                    </a:gdLst>
                                    <a:ahLst/>
                                    <a:cxnLst>
                                      <a:cxn ang="0">
                                        <a:pos x="T0" y="T1"/>
                                      </a:cxn>
                                      <a:cxn ang="0">
                                        <a:pos x="T2" y="T3"/>
                                      </a:cxn>
                                      <a:cxn ang="0">
                                        <a:pos x="T4" y="T5"/>
                                      </a:cxn>
                                      <a:cxn ang="0">
                                        <a:pos x="T6" y="T7"/>
                                      </a:cxn>
                                    </a:cxnLst>
                                    <a:rect l="0" t="0" r="r" b="b"/>
                                    <a:pathLst>
                                      <a:path w="42" h="2">
                                        <a:moveTo>
                                          <a:pt x="1" y="0"/>
                                        </a:moveTo>
                                        <a:lnTo>
                                          <a:pt x="0" y="2"/>
                                        </a:lnTo>
                                        <a:lnTo>
                                          <a:pt x="42"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5" name="Freeform 2978"/>
                                <wps:cNvSpPr>
                                  <a:spLocks/>
                                </wps:cNvSpPr>
                                <wps:spPr bwMode="auto">
                                  <a:xfrm>
                                    <a:off x="337" y="2431"/>
                                    <a:ext cx="42" cy="2"/>
                                  </a:xfrm>
                                  <a:custGeom>
                                    <a:avLst/>
                                    <a:gdLst>
                                      <a:gd name="T0" fmla="*/ 1 w 42"/>
                                      <a:gd name="T1" fmla="*/ 0 h 2"/>
                                      <a:gd name="T2" fmla="*/ 0 w 42"/>
                                      <a:gd name="T3" fmla="*/ 2 h 2"/>
                                      <a:gd name="T4" fmla="*/ 42 w 42"/>
                                      <a:gd name="T5" fmla="*/ 2 h 2"/>
                                      <a:gd name="T6" fmla="*/ 1 w 42"/>
                                      <a:gd name="T7" fmla="*/ 0 h 2"/>
                                    </a:gdLst>
                                    <a:ahLst/>
                                    <a:cxnLst>
                                      <a:cxn ang="0">
                                        <a:pos x="T0" y="T1"/>
                                      </a:cxn>
                                      <a:cxn ang="0">
                                        <a:pos x="T2" y="T3"/>
                                      </a:cxn>
                                      <a:cxn ang="0">
                                        <a:pos x="T4" y="T5"/>
                                      </a:cxn>
                                      <a:cxn ang="0">
                                        <a:pos x="T6" y="T7"/>
                                      </a:cxn>
                                    </a:cxnLst>
                                    <a:rect l="0" t="0" r="r" b="b"/>
                                    <a:pathLst>
                                      <a:path w="42" h="2">
                                        <a:moveTo>
                                          <a:pt x="1" y="0"/>
                                        </a:moveTo>
                                        <a:lnTo>
                                          <a:pt x="0" y="2"/>
                                        </a:lnTo>
                                        <a:lnTo>
                                          <a:pt x="42"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6" name="Freeform 2979"/>
                                <wps:cNvSpPr>
                                  <a:spLocks/>
                                </wps:cNvSpPr>
                                <wps:spPr bwMode="auto">
                                  <a:xfrm>
                                    <a:off x="338" y="2431"/>
                                    <a:ext cx="41" cy="2"/>
                                  </a:xfrm>
                                  <a:custGeom>
                                    <a:avLst/>
                                    <a:gdLst>
                                      <a:gd name="T0" fmla="*/ 0 w 41"/>
                                      <a:gd name="T1" fmla="*/ 0 h 2"/>
                                      <a:gd name="T2" fmla="*/ 40 w 41"/>
                                      <a:gd name="T3" fmla="*/ 0 h 2"/>
                                      <a:gd name="T4" fmla="*/ 41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0" y="0"/>
                                        </a:lnTo>
                                        <a:lnTo>
                                          <a:pt x="4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7" name="Freeform 2980"/>
                                <wps:cNvSpPr>
                                  <a:spLocks/>
                                </wps:cNvSpPr>
                                <wps:spPr bwMode="auto">
                                  <a:xfrm>
                                    <a:off x="338" y="2431"/>
                                    <a:ext cx="41" cy="2"/>
                                  </a:xfrm>
                                  <a:custGeom>
                                    <a:avLst/>
                                    <a:gdLst>
                                      <a:gd name="T0" fmla="*/ 0 w 41"/>
                                      <a:gd name="T1" fmla="*/ 0 h 2"/>
                                      <a:gd name="T2" fmla="*/ 40 w 41"/>
                                      <a:gd name="T3" fmla="*/ 0 h 2"/>
                                      <a:gd name="T4" fmla="*/ 41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0" y="0"/>
                                        </a:lnTo>
                                        <a:lnTo>
                                          <a:pt x="41"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8" name="Freeform 2981"/>
                                <wps:cNvSpPr>
                                  <a:spLocks/>
                                </wps:cNvSpPr>
                                <wps:spPr bwMode="auto">
                                  <a:xfrm>
                                    <a:off x="336" y="2433"/>
                                    <a:ext cx="45" cy="3"/>
                                  </a:xfrm>
                                  <a:custGeom>
                                    <a:avLst/>
                                    <a:gdLst>
                                      <a:gd name="T0" fmla="*/ 1 w 45"/>
                                      <a:gd name="T1" fmla="*/ 0 h 3"/>
                                      <a:gd name="T2" fmla="*/ 0 w 45"/>
                                      <a:gd name="T3" fmla="*/ 3 h 3"/>
                                      <a:gd name="T4" fmla="*/ 45 w 45"/>
                                      <a:gd name="T5" fmla="*/ 3 h 3"/>
                                      <a:gd name="T6" fmla="*/ 1 w 45"/>
                                      <a:gd name="T7" fmla="*/ 0 h 3"/>
                                    </a:gdLst>
                                    <a:ahLst/>
                                    <a:cxnLst>
                                      <a:cxn ang="0">
                                        <a:pos x="T0" y="T1"/>
                                      </a:cxn>
                                      <a:cxn ang="0">
                                        <a:pos x="T2" y="T3"/>
                                      </a:cxn>
                                      <a:cxn ang="0">
                                        <a:pos x="T4" y="T5"/>
                                      </a:cxn>
                                      <a:cxn ang="0">
                                        <a:pos x="T6" y="T7"/>
                                      </a:cxn>
                                    </a:cxnLst>
                                    <a:rect l="0" t="0" r="r" b="b"/>
                                    <a:pathLst>
                                      <a:path w="45" h="3">
                                        <a:moveTo>
                                          <a:pt x="1" y="0"/>
                                        </a:moveTo>
                                        <a:lnTo>
                                          <a:pt x="0" y="3"/>
                                        </a:lnTo>
                                        <a:lnTo>
                                          <a:pt x="45"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 name="Freeform 2982"/>
                                <wps:cNvSpPr>
                                  <a:spLocks/>
                                </wps:cNvSpPr>
                                <wps:spPr bwMode="auto">
                                  <a:xfrm>
                                    <a:off x="336" y="2433"/>
                                    <a:ext cx="45" cy="3"/>
                                  </a:xfrm>
                                  <a:custGeom>
                                    <a:avLst/>
                                    <a:gdLst>
                                      <a:gd name="T0" fmla="*/ 1 w 45"/>
                                      <a:gd name="T1" fmla="*/ 0 h 3"/>
                                      <a:gd name="T2" fmla="*/ 0 w 45"/>
                                      <a:gd name="T3" fmla="*/ 3 h 3"/>
                                      <a:gd name="T4" fmla="*/ 45 w 45"/>
                                      <a:gd name="T5" fmla="*/ 3 h 3"/>
                                      <a:gd name="T6" fmla="*/ 1 w 45"/>
                                      <a:gd name="T7" fmla="*/ 0 h 3"/>
                                    </a:gdLst>
                                    <a:ahLst/>
                                    <a:cxnLst>
                                      <a:cxn ang="0">
                                        <a:pos x="T0" y="T1"/>
                                      </a:cxn>
                                      <a:cxn ang="0">
                                        <a:pos x="T2" y="T3"/>
                                      </a:cxn>
                                      <a:cxn ang="0">
                                        <a:pos x="T4" y="T5"/>
                                      </a:cxn>
                                      <a:cxn ang="0">
                                        <a:pos x="T6" y="T7"/>
                                      </a:cxn>
                                    </a:cxnLst>
                                    <a:rect l="0" t="0" r="r" b="b"/>
                                    <a:pathLst>
                                      <a:path w="45" h="3">
                                        <a:moveTo>
                                          <a:pt x="1" y="0"/>
                                        </a:moveTo>
                                        <a:lnTo>
                                          <a:pt x="0" y="3"/>
                                        </a:lnTo>
                                        <a:lnTo>
                                          <a:pt x="45"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0" name="Freeform 2983"/>
                                <wps:cNvSpPr>
                                  <a:spLocks/>
                                </wps:cNvSpPr>
                                <wps:spPr bwMode="auto">
                                  <a:xfrm>
                                    <a:off x="337" y="2433"/>
                                    <a:ext cx="44" cy="3"/>
                                  </a:xfrm>
                                  <a:custGeom>
                                    <a:avLst/>
                                    <a:gdLst>
                                      <a:gd name="T0" fmla="*/ 0 w 44"/>
                                      <a:gd name="T1" fmla="*/ 0 h 3"/>
                                      <a:gd name="T2" fmla="*/ 42 w 44"/>
                                      <a:gd name="T3" fmla="*/ 0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42" y="0"/>
                                        </a:lnTo>
                                        <a:lnTo>
                                          <a:pt x="4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1" name="Freeform 2984"/>
                                <wps:cNvSpPr>
                                  <a:spLocks/>
                                </wps:cNvSpPr>
                                <wps:spPr bwMode="auto">
                                  <a:xfrm>
                                    <a:off x="337" y="2433"/>
                                    <a:ext cx="44" cy="3"/>
                                  </a:xfrm>
                                  <a:custGeom>
                                    <a:avLst/>
                                    <a:gdLst>
                                      <a:gd name="T0" fmla="*/ 0 w 44"/>
                                      <a:gd name="T1" fmla="*/ 0 h 3"/>
                                      <a:gd name="T2" fmla="*/ 42 w 44"/>
                                      <a:gd name="T3" fmla="*/ 0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42" y="0"/>
                                        </a:lnTo>
                                        <a:lnTo>
                                          <a:pt x="44"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2" name="Freeform 2985"/>
                                <wps:cNvSpPr>
                                  <a:spLocks/>
                                </wps:cNvSpPr>
                                <wps:spPr bwMode="auto">
                                  <a:xfrm>
                                    <a:off x="335" y="2436"/>
                                    <a:ext cx="46" cy="2"/>
                                  </a:xfrm>
                                  <a:custGeom>
                                    <a:avLst/>
                                    <a:gdLst>
                                      <a:gd name="T0" fmla="*/ 1 w 46"/>
                                      <a:gd name="T1" fmla="*/ 0 h 2"/>
                                      <a:gd name="T2" fmla="*/ 0 w 46"/>
                                      <a:gd name="T3" fmla="*/ 2 h 2"/>
                                      <a:gd name="T4" fmla="*/ 46 w 46"/>
                                      <a:gd name="T5" fmla="*/ 2 h 2"/>
                                      <a:gd name="T6" fmla="*/ 1 w 46"/>
                                      <a:gd name="T7" fmla="*/ 0 h 2"/>
                                    </a:gdLst>
                                    <a:ahLst/>
                                    <a:cxnLst>
                                      <a:cxn ang="0">
                                        <a:pos x="T0" y="T1"/>
                                      </a:cxn>
                                      <a:cxn ang="0">
                                        <a:pos x="T2" y="T3"/>
                                      </a:cxn>
                                      <a:cxn ang="0">
                                        <a:pos x="T4" y="T5"/>
                                      </a:cxn>
                                      <a:cxn ang="0">
                                        <a:pos x="T6" y="T7"/>
                                      </a:cxn>
                                    </a:cxnLst>
                                    <a:rect l="0" t="0" r="r" b="b"/>
                                    <a:pathLst>
                                      <a:path w="46" h="2">
                                        <a:moveTo>
                                          <a:pt x="1" y="0"/>
                                        </a:moveTo>
                                        <a:lnTo>
                                          <a:pt x="0" y="2"/>
                                        </a:lnTo>
                                        <a:lnTo>
                                          <a:pt x="46"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 name="Freeform 2986"/>
                                <wps:cNvSpPr>
                                  <a:spLocks/>
                                </wps:cNvSpPr>
                                <wps:spPr bwMode="auto">
                                  <a:xfrm>
                                    <a:off x="335" y="2436"/>
                                    <a:ext cx="46" cy="2"/>
                                  </a:xfrm>
                                  <a:custGeom>
                                    <a:avLst/>
                                    <a:gdLst>
                                      <a:gd name="T0" fmla="*/ 1 w 46"/>
                                      <a:gd name="T1" fmla="*/ 0 h 2"/>
                                      <a:gd name="T2" fmla="*/ 0 w 46"/>
                                      <a:gd name="T3" fmla="*/ 2 h 2"/>
                                      <a:gd name="T4" fmla="*/ 46 w 46"/>
                                      <a:gd name="T5" fmla="*/ 2 h 2"/>
                                      <a:gd name="T6" fmla="*/ 1 w 46"/>
                                      <a:gd name="T7" fmla="*/ 0 h 2"/>
                                    </a:gdLst>
                                    <a:ahLst/>
                                    <a:cxnLst>
                                      <a:cxn ang="0">
                                        <a:pos x="T0" y="T1"/>
                                      </a:cxn>
                                      <a:cxn ang="0">
                                        <a:pos x="T2" y="T3"/>
                                      </a:cxn>
                                      <a:cxn ang="0">
                                        <a:pos x="T4" y="T5"/>
                                      </a:cxn>
                                      <a:cxn ang="0">
                                        <a:pos x="T6" y="T7"/>
                                      </a:cxn>
                                    </a:cxnLst>
                                    <a:rect l="0" t="0" r="r" b="b"/>
                                    <a:pathLst>
                                      <a:path w="46" h="2">
                                        <a:moveTo>
                                          <a:pt x="1" y="0"/>
                                        </a:moveTo>
                                        <a:lnTo>
                                          <a:pt x="0" y="2"/>
                                        </a:lnTo>
                                        <a:lnTo>
                                          <a:pt x="46"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4" name="Freeform 2987"/>
                                <wps:cNvSpPr>
                                  <a:spLocks/>
                                </wps:cNvSpPr>
                                <wps:spPr bwMode="auto">
                                  <a:xfrm>
                                    <a:off x="336" y="2436"/>
                                    <a:ext cx="45" cy="2"/>
                                  </a:xfrm>
                                  <a:custGeom>
                                    <a:avLst/>
                                    <a:gdLst>
                                      <a:gd name="T0" fmla="*/ 0 w 45"/>
                                      <a:gd name="T1" fmla="*/ 0 h 2"/>
                                      <a:gd name="T2" fmla="*/ 45 w 45"/>
                                      <a:gd name="T3" fmla="*/ 0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2695" name="Group 2988"/>
                              <wpg:cNvGrpSpPr>
                                <a:grpSpLocks/>
                              </wpg:cNvGrpSpPr>
                              <wpg:grpSpPr bwMode="auto">
                                <a:xfrm>
                                  <a:off x="117361" y="35042"/>
                                  <a:ext cx="808915" cy="829796"/>
                                  <a:chOff x="335" y="100"/>
                                  <a:chExt cx="2309" cy="2368"/>
                                </a:xfrm>
                              </wpg:grpSpPr>
                              <wps:wsp>
                                <wps:cNvPr id="2696" name="Freeform 2989"/>
                                <wps:cNvSpPr>
                                  <a:spLocks/>
                                </wps:cNvSpPr>
                                <wps:spPr bwMode="auto">
                                  <a:xfrm>
                                    <a:off x="336" y="2436"/>
                                    <a:ext cx="45" cy="2"/>
                                  </a:xfrm>
                                  <a:custGeom>
                                    <a:avLst/>
                                    <a:gdLst>
                                      <a:gd name="T0" fmla="*/ 0 w 45"/>
                                      <a:gd name="T1" fmla="*/ 0 h 2"/>
                                      <a:gd name="T2" fmla="*/ 45 w 45"/>
                                      <a:gd name="T3" fmla="*/ 0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7" name="Freeform 2990"/>
                                <wps:cNvSpPr>
                                  <a:spLocks/>
                                </wps:cNvSpPr>
                                <wps:spPr bwMode="auto">
                                  <a:xfrm>
                                    <a:off x="335" y="2438"/>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8" name="Freeform 2991"/>
                                <wps:cNvSpPr>
                                  <a:spLocks/>
                                </wps:cNvSpPr>
                                <wps:spPr bwMode="auto">
                                  <a:xfrm>
                                    <a:off x="335" y="2438"/>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9" name="Freeform 2992"/>
                                <wps:cNvSpPr>
                                  <a:spLocks/>
                                </wps:cNvSpPr>
                                <wps:spPr bwMode="auto">
                                  <a:xfrm>
                                    <a:off x="335" y="2438"/>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0" name="Freeform 2993"/>
                                <wps:cNvSpPr>
                                  <a:spLocks/>
                                </wps:cNvSpPr>
                                <wps:spPr bwMode="auto">
                                  <a:xfrm>
                                    <a:off x="335" y="2438"/>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1" name="Freeform 2994"/>
                                <wps:cNvSpPr>
                                  <a:spLocks/>
                                </wps:cNvSpPr>
                                <wps:spPr bwMode="auto">
                                  <a:xfrm>
                                    <a:off x="335" y="2441"/>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2" name="Freeform 2995"/>
                                <wps:cNvSpPr>
                                  <a:spLocks/>
                                </wps:cNvSpPr>
                                <wps:spPr bwMode="auto">
                                  <a:xfrm>
                                    <a:off x="335" y="2441"/>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3" name="Freeform 2996"/>
                                <wps:cNvSpPr>
                                  <a:spLocks/>
                                </wps:cNvSpPr>
                                <wps:spPr bwMode="auto">
                                  <a:xfrm>
                                    <a:off x="335" y="2441"/>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4" name="Freeform 2997"/>
                                <wps:cNvSpPr>
                                  <a:spLocks/>
                                </wps:cNvSpPr>
                                <wps:spPr bwMode="auto">
                                  <a:xfrm>
                                    <a:off x="335" y="2441"/>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5" name="Rectangle 2998"/>
                                <wps:cNvSpPr>
                                  <a:spLocks noChangeArrowheads="1"/>
                                </wps:cNvSpPr>
                                <wps:spPr bwMode="auto">
                                  <a:xfrm>
                                    <a:off x="335" y="2443"/>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 name="Rectangle 2999"/>
                                <wps:cNvSpPr>
                                  <a:spLocks noChangeArrowheads="1"/>
                                </wps:cNvSpPr>
                                <wps:spPr bwMode="auto">
                                  <a:xfrm>
                                    <a:off x="335" y="2443"/>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7" name="Rectangle 3000"/>
                                <wps:cNvSpPr>
                                  <a:spLocks noChangeArrowheads="1"/>
                                </wps:cNvSpPr>
                                <wps:spPr bwMode="auto">
                                  <a:xfrm>
                                    <a:off x="335" y="2443"/>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 name="Rectangle 3001"/>
                                <wps:cNvSpPr>
                                  <a:spLocks noChangeArrowheads="1"/>
                                </wps:cNvSpPr>
                                <wps:spPr bwMode="auto">
                                  <a:xfrm>
                                    <a:off x="335" y="2443"/>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9" name="Freeform 3002"/>
                                <wps:cNvSpPr>
                                  <a:spLocks/>
                                </wps:cNvSpPr>
                                <wps:spPr bwMode="auto">
                                  <a:xfrm>
                                    <a:off x="335" y="2443"/>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0" name="Freeform 3003"/>
                                <wps:cNvSpPr>
                                  <a:spLocks/>
                                </wps:cNvSpPr>
                                <wps:spPr bwMode="auto">
                                  <a:xfrm>
                                    <a:off x="335" y="2443"/>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1" name="Freeform 3004"/>
                                <wps:cNvSpPr>
                                  <a:spLocks/>
                                </wps:cNvSpPr>
                                <wps:spPr bwMode="auto">
                                  <a:xfrm>
                                    <a:off x="335" y="2443"/>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2" name="Freeform 3005"/>
                                <wps:cNvSpPr>
                                  <a:spLocks/>
                                </wps:cNvSpPr>
                                <wps:spPr bwMode="auto">
                                  <a:xfrm>
                                    <a:off x="335" y="2443"/>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3" name="Freeform 3006"/>
                                <wps:cNvSpPr>
                                  <a:spLocks/>
                                </wps:cNvSpPr>
                                <wps:spPr bwMode="auto">
                                  <a:xfrm>
                                    <a:off x="335" y="2446"/>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4" name="Freeform 3007"/>
                                <wps:cNvSpPr>
                                  <a:spLocks/>
                                </wps:cNvSpPr>
                                <wps:spPr bwMode="auto">
                                  <a:xfrm>
                                    <a:off x="335" y="2446"/>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5" name="Freeform 3008"/>
                                <wps:cNvSpPr>
                                  <a:spLocks/>
                                </wps:cNvSpPr>
                                <wps:spPr bwMode="auto">
                                  <a:xfrm>
                                    <a:off x="335" y="2446"/>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6" name="Freeform 3009"/>
                                <wps:cNvSpPr>
                                  <a:spLocks/>
                                </wps:cNvSpPr>
                                <wps:spPr bwMode="auto">
                                  <a:xfrm>
                                    <a:off x="335" y="2446"/>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7" name="Freeform 3010"/>
                                <wps:cNvSpPr>
                                  <a:spLocks/>
                                </wps:cNvSpPr>
                                <wps:spPr bwMode="auto">
                                  <a:xfrm>
                                    <a:off x="335" y="2448"/>
                                    <a:ext cx="46" cy="3"/>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8" name="Freeform 3011"/>
                                <wps:cNvSpPr>
                                  <a:spLocks/>
                                </wps:cNvSpPr>
                                <wps:spPr bwMode="auto">
                                  <a:xfrm>
                                    <a:off x="335" y="2448"/>
                                    <a:ext cx="46" cy="3"/>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9" name="Freeform 3012"/>
                                <wps:cNvSpPr>
                                  <a:spLocks/>
                                </wps:cNvSpPr>
                                <wps:spPr bwMode="auto">
                                  <a:xfrm>
                                    <a:off x="335" y="2448"/>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0" name="Freeform 3013"/>
                                <wps:cNvSpPr>
                                  <a:spLocks/>
                                </wps:cNvSpPr>
                                <wps:spPr bwMode="auto">
                                  <a:xfrm>
                                    <a:off x="335" y="2448"/>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1" name="Freeform 3014"/>
                                <wps:cNvSpPr>
                                  <a:spLocks/>
                                </wps:cNvSpPr>
                                <wps:spPr bwMode="auto">
                                  <a:xfrm>
                                    <a:off x="336" y="2451"/>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2" name="Freeform 3015"/>
                                <wps:cNvSpPr>
                                  <a:spLocks/>
                                </wps:cNvSpPr>
                                <wps:spPr bwMode="auto">
                                  <a:xfrm>
                                    <a:off x="336" y="2451"/>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3" name="Freeform 3016"/>
                                <wps:cNvSpPr>
                                  <a:spLocks/>
                                </wps:cNvSpPr>
                                <wps:spPr bwMode="auto">
                                  <a:xfrm>
                                    <a:off x="336" y="2451"/>
                                    <a:ext cx="45" cy="2"/>
                                  </a:xfrm>
                                  <a:custGeom>
                                    <a:avLst/>
                                    <a:gdLst>
                                      <a:gd name="T0" fmla="*/ 0 w 45"/>
                                      <a:gd name="T1" fmla="*/ 0 h 2"/>
                                      <a:gd name="T2" fmla="*/ 45 w 45"/>
                                      <a:gd name="T3" fmla="*/ 0 h 2"/>
                                      <a:gd name="T4" fmla="*/ 43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4" name="Freeform 3017"/>
                                <wps:cNvSpPr>
                                  <a:spLocks/>
                                </wps:cNvSpPr>
                                <wps:spPr bwMode="auto">
                                  <a:xfrm>
                                    <a:off x="336" y="2451"/>
                                    <a:ext cx="45" cy="2"/>
                                  </a:xfrm>
                                  <a:custGeom>
                                    <a:avLst/>
                                    <a:gdLst>
                                      <a:gd name="T0" fmla="*/ 0 w 45"/>
                                      <a:gd name="T1" fmla="*/ 0 h 2"/>
                                      <a:gd name="T2" fmla="*/ 45 w 45"/>
                                      <a:gd name="T3" fmla="*/ 0 h 2"/>
                                      <a:gd name="T4" fmla="*/ 43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5" name="Freeform 3018"/>
                                <wps:cNvSpPr>
                                  <a:spLocks/>
                                </wps:cNvSpPr>
                                <wps:spPr bwMode="auto">
                                  <a:xfrm>
                                    <a:off x="337" y="2453"/>
                                    <a:ext cx="41" cy="3"/>
                                  </a:xfrm>
                                  <a:custGeom>
                                    <a:avLst/>
                                    <a:gdLst>
                                      <a:gd name="T0" fmla="*/ 0 w 41"/>
                                      <a:gd name="T1" fmla="*/ 0 h 3"/>
                                      <a:gd name="T2" fmla="*/ 1 w 41"/>
                                      <a:gd name="T3" fmla="*/ 3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1" y="3"/>
                                        </a:lnTo>
                                        <a:lnTo>
                                          <a:pt x="4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6" name="Freeform 3019"/>
                                <wps:cNvSpPr>
                                  <a:spLocks/>
                                </wps:cNvSpPr>
                                <wps:spPr bwMode="auto">
                                  <a:xfrm>
                                    <a:off x="337" y="2453"/>
                                    <a:ext cx="41" cy="3"/>
                                  </a:xfrm>
                                  <a:custGeom>
                                    <a:avLst/>
                                    <a:gdLst>
                                      <a:gd name="T0" fmla="*/ 0 w 41"/>
                                      <a:gd name="T1" fmla="*/ 0 h 3"/>
                                      <a:gd name="T2" fmla="*/ 1 w 41"/>
                                      <a:gd name="T3" fmla="*/ 3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1" y="3"/>
                                        </a:lnTo>
                                        <a:lnTo>
                                          <a:pt x="4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7" name="Freeform 3020"/>
                                <wps:cNvSpPr>
                                  <a:spLocks/>
                                </wps:cNvSpPr>
                                <wps:spPr bwMode="auto">
                                  <a:xfrm>
                                    <a:off x="337" y="2453"/>
                                    <a:ext cx="42" cy="3"/>
                                  </a:xfrm>
                                  <a:custGeom>
                                    <a:avLst/>
                                    <a:gdLst>
                                      <a:gd name="T0" fmla="*/ 0 w 42"/>
                                      <a:gd name="T1" fmla="*/ 0 h 3"/>
                                      <a:gd name="T2" fmla="*/ 42 w 42"/>
                                      <a:gd name="T3" fmla="*/ 0 h 3"/>
                                      <a:gd name="T4" fmla="*/ 41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2" y="0"/>
                                        </a:lnTo>
                                        <a:lnTo>
                                          <a:pt x="4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8" name="Freeform 3021"/>
                                <wps:cNvSpPr>
                                  <a:spLocks/>
                                </wps:cNvSpPr>
                                <wps:spPr bwMode="auto">
                                  <a:xfrm>
                                    <a:off x="337" y="2453"/>
                                    <a:ext cx="42" cy="3"/>
                                  </a:xfrm>
                                  <a:custGeom>
                                    <a:avLst/>
                                    <a:gdLst>
                                      <a:gd name="T0" fmla="*/ 0 w 42"/>
                                      <a:gd name="T1" fmla="*/ 0 h 3"/>
                                      <a:gd name="T2" fmla="*/ 42 w 42"/>
                                      <a:gd name="T3" fmla="*/ 0 h 3"/>
                                      <a:gd name="T4" fmla="*/ 41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2" y="0"/>
                                        </a:lnTo>
                                        <a:lnTo>
                                          <a:pt x="4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9" name="Freeform 3022"/>
                                <wps:cNvSpPr>
                                  <a:spLocks/>
                                </wps:cNvSpPr>
                                <wps:spPr bwMode="auto">
                                  <a:xfrm>
                                    <a:off x="338" y="2456"/>
                                    <a:ext cx="38" cy="2"/>
                                  </a:xfrm>
                                  <a:custGeom>
                                    <a:avLst/>
                                    <a:gdLst>
                                      <a:gd name="T0" fmla="*/ 0 w 38"/>
                                      <a:gd name="T1" fmla="*/ 0 h 2"/>
                                      <a:gd name="T2" fmla="*/ 2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2" y="2"/>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0" name="Freeform 3023"/>
                                <wps:cNvSpPr>
                                  <a:spLocks/>
                                </wps:cNvSpPr>
                                <wps:spPr bwMode="auto">
                                  <a:xfrm>
                                    <a:off x="338" y="2456"/>
                                    <a:ext cx="38" cy="2"/>
                                  </a:xfrm>
                                  <a:custGeom>
                                    <a:avLst/>
                                    <a:gdLst>
                                      <a:gd name="T0" fmla="*/ 0 w 38"/>
                                      <a:gd name="T1" fmla="*/ 0 h 2"/>
                                      <a:gd name="T2" fmla="*/ 2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2" y="2"/>
                                        </a:lnTo>
                                        <a:lnTo>
                                          <a:pt x="3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1" name="Freeform 3024"/>
                                <wps:cNvSpPr>
                                  <a:spLocks/>
                                </wps:cNvSpPr>
                                <wps:spPr bwMode="auto">
                                  <a:xfrm>
                                    <a:off x="338" y="2456"/>
                                    <a:ext cx="40" cy="2"/>
                                  </a:xfrm>
                                  <a:custGeom>
                                    <a:avLst/>
                                    <a:gdLst>
                                      <a:gd name="T0" fmla="*/ 0 w 40"/>
                                      <a:gd name="T1" fmla="*/ 0 h 2"/>
                                      <a:gd name="T2" fmla="*/ 40 w 40"/>
                                      <a:gd name="T3" fmla="*/ 0 h 2"/>
                                      <a:gd name="T4" fmla="*/ 38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40"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 name="Freeform 3025"/>
                                <wps:cNvSpPr>
                                  <a:spLocks/>
                                </wps:cNvSpPr>
                                <wps:spPr bwMode="auto">
                                  <a:xfrm>
                                    <a:off x="338" y="2456"/>
                                    <a:ext cx="40" cy="2"/>
                                  </a:xfrm>
                                  <a:custGeom>
                                    <a:avLst/>
                                    <a:gdLst>
                                      <a:gd name="T0" fmla="*/ 0 w 40"/>
                                      <a:gd name="T1" fmla="*/ 0 h 2"/>
                                      <a:gd name="T2" fmla="*/ 40 w 40"/>
                                      <a:gd name="T3" fmla="*/ 0 h 2"/>
                                      <a:gd name="T4" fmla="*/ 38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40" y="0"/>
                                        </a:lnTo>
                                        <a:lnTo>
                                          <a:pt x="3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3" name="Freeform 3026"/>
                                <wps:cNvSpPr>
                                  <a:spLocks/>
                                </wps:cNvSpPr>
                                <wps:spPr bwMode="auto">
                                  <a:xfrm>
                                    <a:off x="340" y="2458"/>
                                    <a:ext cx="35" cy="2"/>
                                  </a:xfrm>
                                  <a:custGeom>
                                    <a:avLst/>
                                    <a:gdLst>
                                      <a:gd name="T0" fmla="*/ 0 w 35"/>
                                      <a:gd name="T1" fmla="*/ 0 h 2"/>
                                      <a:gd name="T2" fmla="*/ 1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1" y="2"/>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4" name="Freeform 3027"/>
                                <wps:cNvSpPr>
                                  <a:spLocks/>
                                </wps:cNvSpPr>
                                <wps:spPr bwMode="auto">
                                  <a:xfrm>
                                    <a:off x="340" y="2458"/>
                                    <a:ext cx="35" cy="2"/>
                                  </a:xfrm>
                                  <a:custGeom>
                                    <a:avLst/>
                                    <a:gdLst>
                                      <a:gd name="T0" fmla="*/ 0 w 35"/>
                                      <a:gd name="T1" fmla="*/ 0 h 2"/>
                                      <a:gd name="T2" fmla="*/ 1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1" y="2"/>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5" name="Freeform 3028"/>
                                <wps:cNvSpPr>
                                  <a:spLocks/>
                                </wps:cNvSpPr>
                                <wps:spPr bwMode="auto">
                                  <a:xfrm>
                                    <a:off x="340" y="2458"/>
                                    <a:ext cx="36" cy="2"/>
                                  </a:xfrm>
                                  <a:custGeom>
                                    <a:avLst/>
                                    <a:gdLst>
                                      <a:gd name="T0" fmla="*/ 0 w 36"/>
                                      <a:gd name="T1" fmla="*/ 0 h 2"/>
                                      <a:gd name="T2" fmla="*/ 36 w 36"/>
                                      <a:gd name="T3" fmla="*/ 0 h 2"/>
                                      <a:gd name="T4" fmla="*/ 35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6" y="0"/>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6" name="Freeform 3029"/>
                                <wps:cNvSpPr>
                                  <a:spLocks/>
                                </wps:cNvSpPr>
                                <wps:spPr bwMode="auto">
                                  <a:xfrm>
                                    <a:off x="340" y="2458"/>
                                    <a:ext cx="36" cy="2"/>
                                  </a:xfrm>
                                  <a:custGeom>
                                    <a:avLst/>
                                    <a:gdLst>
                                      <a:gd name="T0" fmla="*/ 0 w 36"/>
                                      <a:gd name="T1" fmla="*/ 0 h 2"/>
                                      <a:gd name="T2" fmla="*/ 36 w 36"/>
                                      <a:gd name="T3" fmla="*/ 0 h 2"/>
                                      <a:gd name="T4" fmla="*/ 35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6" y="0"/>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7" name="Freeform 3030"/>
                                <wps:cNvSpPr>
                                  <a:spLocks/>
                                </wps:cNvSpPr>
                                <wps:spPr bwMode="auto">
                                  <a:xfrm>
                                    <a:off x="341" y="2460"/>
                                    <a:ext cx="32" cy="2"/>
                                  </a:xfrm>
                                  <a:custGeom>
                                    <a:avLst/>
                                    <a:gdLst>
                                      <a:gd name="T0" fmla="*/ 0 w 32"/>
                                      <a:gd name="T1" fmla="*/ 0 h 2"/>
                                      <a:gd name="T2" fmla="*/ 3 w 32"/>
                                      <a:gd name="T3" fmla="*/ 2 h 2"/>
                                      <a:gd name="T4" fmla="*/ 32 w 32"/>
                                      <a:gd name="T5" fmla="*/ 2 h 2"/>
                                      <a:gd name="T6" fmla="*/ 0 w 32"/>
                                      <a:gd name="T7" fmla="*/ 0 h 2"/>
                                    </a:gdLst>
                                    <a:ahLst/>
                                    <a:cxnLst>
                                      <a:cxn ang="0">
                                        <a:pos x="T0" y="T1"/>
                                      </a:cxn>
                                      <a:cxn ang="0">
                                        <a:pos x="T2" y="T3"/>
                                      </a:cxn>
                                      <a:cxn ang="0">
                                        <a:pos x="T4" y="T5"/>
                                      </a:cxn>
                                      <a:cxn ang="0">
                                        <a:pos x="T6" y="T7"/>
                                      </a:cxn>
                                    </a:cxnLst>
                                    <a:rect l="0" t="0" r="r" b="b"/>
                                    <a:pathLst>
                                      <a:path w="32" h="2">
                                        <a:moveTo>
                                          <a:pt x="0" y="0"/>
                                        </a:moveTo>
                                        <a:lnTo>
                                          <a:pt x="3" y="2"/>
                                        </a:lnTo>
                                        <a:lnTo>
                                          <a:pt x="3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8" name="Freeform 3031"/>
                                <wps:cNvSpPr>
                                  <a:spLocks/>
                                </wps:cNvSpPr>
                                <wps:spPr bwMode="auto">
                                  <a:xfrm>
                                    <a:off x="341" y="2460"/>
                                    <a:ext cx="32" cy="2"/>
                                  </a:xfrm>
                                  <a:custGeom>
                                    <a:avLst/>
                                    <a:gdLst>
                                      <a:gd name="T0" fmla="*/ 0 w 32"/>
                                      <a:gd name="T1" fmla="*/ 0 h 2"/>
                                      <a:gd name="T2" fmla="*/ 3 w 32"/>
                                      <a:gd name="T3" fmla="*/ 2 h 2"/>
                                      <a:gd name="T4" fmla="*/ 32 w 32"/>
                                      <a:gd name="T5" fmla="*/ 2 h 2"/>
                                      <a:gd name="T6" fmla="*/ 0 w 32"/>
                                      <a:gd name="T7" fmla="*/ 0 h 2"/>
                                    </a:gdLst>
                                    <a:ahLst/>
                                    <a:cxnLst>
                                      <a:cxn ang="0">
                                        <a:pos x="T0" y="T1"/>
                                      </a:cxn>
                                      <a:cxn ang="0">
                                        <a:pos x="T2" y="T3"/>
                                      </a:cxn>
                                      <a:cxn ang="0">
                                        <a:pos x="T4" y="T5"/>
                                      </a:cxn>
                                      <a:cxn ang="0">
                                        <a:pos x="T6" y="T7"/>
                                      </a:cxn>
                                    </a:cxnLst>
                                    <a:rect l="0" t="0" r="r" b="b"/>
                                    <a:pathLst>
                                      <a:path w="32" h="2">
                                        <a:moveTo>
                                          <a:pt x="0" y="0"/>
                                        </a:moveTo>
                                        <a:lnTo>
                                          <a:pt x="3" y="2"/>
                                        </a:lnTo>
                                        <a:lnTo>
                                          <a:pt x="3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9" name="Freeform 3032"/>
                                <wps:cNvSpPr>
                                  <a:spLocks/>
                                </wps:cNvSpPr>
                                <wps:spPr bwMode="auto">
                                  <a:xfrm>
                                    <a:off x="341" y="2460"/>
                                    <a:ext cx="34" cy="2"/>
                                  </a:xfrm>
                                  <a:custGeom>
                                    <a:avLst/>
                                    <a:gdLst>
                                      <a:gd name="T0" fmla="*/ 0 w 34"/>
                                      <a:gd name="T1" fmla="*/ 0 h 2"/>
                                      <a:gd name="T2" fmla="*/ 34 w 34"/>
                                      <a:gd name="T3" fmla="*/ 0 h 2"/>
                                      <a:gd name="T4" fmla="*/ 32 w 34"/>
                                      <a:gd name="T5" fmla="*/ 2 h 2"/>
                                      <a:gd name="T6" fmla="*/ 0 w 34"/>
                                      <a:gd name="T7" fmla="*/ 0 h 2"/>
                                    </a:gdLst>
                                    <a:ahLst/>
                                    <a:cxnLst>
                                      <a:cxn ang="0">
                                        <a:pos x="T0" y="T1"/>
                                      </a:cxn>
                                      <a:cxn ang="0">
                                        <a:pos x="T2" y="T3"/>
                                      </a:cxn>
                                      <a:cxn ang="0">
                                        <a:pos x="T4" y="T5"/>
                                      </a:cxn>
                                      <a:cxn ang="0">
                                        <a:pos x="T6" y="T7"/>
                                      </a:cxn>
                                    </a:cxnLst>
                                    <a:rect l="0" t="0" r="r" b="b"/>
                                    <a:pathLst>
                                      <a:path w="34" h="2">
                                        <a:moveTo>
                                          <a:pt x="0" y="0"/>
                                        </a:moveTo>
                                        <a:lnTo>
                                          <a:pt x="34" y="0"/>
                                        </a:lnTo>
                                        <a:lnTo>
                                          <a:pt x="3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0" name="Freeform 3033"/>
                                <wps:cNvSpPr>
                                  <a:spLocks/>
                                </wps:cNvSpPr>
                                <wps:spPr bwMode="auto">
                                  <a:xfrm>
                                    <a:off x="341" y="2460"/>
                                    <a:ext cx="34" cy="2"/>
                                  </a:xfrm>
                                  <a:custGeom>
                                    <a:avLst/>
                                    <a:gdLst>
                                      <a:gd name="T0" fmla="*/ 0 w 34"/>
                                      <a:gd name="T1" fmla="*/ 0 h 2"/>
                                      <a:gd name="T2" fmla="*/ 34 w 34"/>
                                      <a:gd name="T3" fmla="*/ 0 h 2"/>
                                      <a:gd name="T4" fmla="*/ 32 w 34"/>
                                      <a:gd name="T5" fmla="*/ 2 h 2"/>
                                      <a:gd name="T6" fmla="*/ 0 w 34"/>
                                      <a:gd name="T7" fmla="*/ 0 h 2"/>
                                    </a:gdLst>
                                    <a:ahLst/>
                                    <a:cxnLst>
                                      <a:cxn ang="0">
                                        <a:pos x="T0" y="T1"/>
                                      </a:cxn>
                                      <a:cxn ang="0">
                                        <a:pos x="T2" y="T3"/>
                                      </a:cxn>
                                      <a:cxn ang="0">
                                        <a:pos x="T4" y="T5"/>
                                      </a:cxn>
                                      <a:cxn ang="0">
                                        <a:pos x="T6" y="T7"/>
                                      </a:cxn>
                                    </a:cxnLst>
                                    <a:rect l="0" t="0" r="r" b="b"/>
                                    <a:pathLst>
                                      <a:path w="34" h="2">
                                        <a:moveTo>
                                          <a:pt x="0" y="0"/>
                                        </a:moveTo>
                                        <a:lnTo>
                                          <a:pt x="34" y="0"/>
                                        </a:lnTo>
                                        <a:lnTo>
                                          <a:pt x="3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1" name="Freeform 3034"/>
                                <wps:cNvSpPr>
                                  <a:spLocks/>
                                </wps:cNvSpPr>
                                <wps:spPr bwMode="auto">
                                  <a:xfrm>
                                    <a:off x="344" y="2462"/>
                                    <a:ext cx="27" cy="1"/>
                                  </a:xfrm>
                                  <a:custGeom>
                                    <a:avLst/>
                                    <a:gdLst>
                                      <a:gd name="T0" fmla="*/ 0 w 27"/>
                                      <a:gd name="T1" fmla="*/ 0 h 1"/>
                                      <a:gd name="T2" fmla="*/ 1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1" y="1"/>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2" name="Freeform 3035"/>
                                <wps:cNvSpPr>
                                  <a:spLocks/>
                                </wps:cNvSpPr>
                                <wps:spPr bwMode="auto">
                                  <a:xfrm>
                                    <a:off x="344" y="2462"/>
                                    <a:ext cx="27" cy="1"/>
                                  </a:xfrm>
                                  <a:custGeom>
                                    <a:avLst/>
                                    <a:gdLst>
                                      <a:gd name="T0" fmla="*/ 0 w 27"/>
                                      <a:gd name="T1" fmla="*/ 0 h 1"/>
                                      <a:gd name="T2" fmla="*/ 1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1" y="1"/>
                                        </a:lnTo>
                                        <a:lnTo>
                                          <a:pt x="2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3" name="Freeform 3036"/>
                                <wps:cNvSpPr>
                                  <a:spLocks/>
                                </wps:cNvSpPr>
                                <wps:spPr bwMode="auto">
                                  <a:xfrm>
                                    <a:off x="344" y="2462"/>
                                    <a:ext cx="29" cy="1"/>
                                  </a:xfrm>
                                  <a:custGeom>
                                    <a:avLst/>
                                    <a:gdLst>
                                      <a:gd name="T0" fmla="*/ 0 w 29"/>
                                      <a:gd name="T1" fmla="*/ 0 h 1"/>
                                      <a:gd name="T2" fmla="*/ 29 w 29"/>
                                      <a:gd name="T3" fmla="*/ 0 h 1"/>
                                      <a:gd name="T4" fmla="*/ 27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9" y="0"/>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4" name="Freeform 3037"/>
                                <wps:cNvSpPr>
                                  <a:spLocks/>
                                </wps:cNvSpPr>
                                <wps:spPr bwMode="auto">
                                  <a:xfrm>
                                    <a:off x="344" y="2462"/>
                                    <a:ext cx="29" cy="1"/>
                                  </a:xfrm>
                                  <a:custGeom>
                                    <a:avLst/>
                                    <a:gdLst>
                                      <a:gd name="T0" fmla="*/ 0 w 29"/>
                                      <a:gd name="T1" fmla="*/ 0 h 1"/>
                                      <a:gd name="T2" fmla="*/ 29 w 29"/>
                                      <a:gd name="T3" fmla="*/ 0 h 1"/>
                                      <a:gd name="T4" fmla="*/ 27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9" y="0"/>
                                        </a:lnTo>
                                        <a:lnTo>
                                          <a:pt x="2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5" name="Freeform 3038"/>
                                <wps:cNvSpPr>
                                  <a:spLocks/>
                                </wps:cNvSpPr>
                                <wps:spPr bwMode="auto">
                                  <a:xfrm>
                                    <a:off x="345" y="2463"/>
                                    <a:ext cx="23" cy="1"/>
                                  </a:xfrm>
                                  <a:custGeom>
                                    <a:avLst/>
                                    <a:gdLst>
                                      <a:gd name="T0" fmla="*/ 0 w 23"/>
                                      <a:gd name="T1" fmla="*/ 0 h 1"/>
                                      <a:gd name="T2" fmla="*/ 3 w 23"/>
                                      <a:gd name="T3" fmla="*/ 1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3" y="1"/>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6" name="Freeform 3039"/>
                                <wps:cNvSpPr>
                                  <a:spLocks/>
                                </wps:cNvSpPr>
                                <wps:spPr bwMode="auto">
                                  <a:xfrm>
                                    <a:off x="345" y="2463"/>
                                    <a:ext cx="23" cy="1"/>
                                  </a:xfrm>
                                  <a:custGeom>
                                    <a:avLst/>
                                    <a:gdLst>
                                      <a:gd name="T0" fmla="*/ 0 w 23"/>
                                      <a:gd name="T1" fmla="*/ 0 h 1"/>
                                      <a:gd name="T2" fmla="*/ 3 w 23"/>
                                      <a:gd name="T3" fmla="*/ 1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3" y="1"/>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7" name="Freeform 3040"/>
                                <wps:cNvSpPr>
                                  <a:spLocks/>
                                </wps:cNvSpPr>
                                <wps:spPr bwMode="auto">
                                  <a:xfrm>
                                    <a:off x="345" y="2463"/>
                                    <a:ext cx="26" cy="1"/>
                                  </a:xfrm>
                                  <a:custGeom>
                                    <a:avLst/>
                                    <a:gdLst>
                                      <a:gd name="T0" fmla="*/ 0 w 26"/>
                                      <a:gd name="T1" fmla="*/ 0 h 1"/>
                                      <a:gd name="T2" fmla="*/ 26 w 26"/>
                                      <a:gd name="T3" fmla="*/ 0 h 1"/>
                                      <a:gd name="T4" fmla="*/ 23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6" y="0"/>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8" name="Freeform 3041"/>
                                <wps:cNvSpPr>
                                  <a:spLocks/>
                                </wps:cNvSpPr>
                                <wps:spPr bwMode="auto">
                                  <a:xfrm>
                                    <a:off x="345" y="2463"/>
                                    <a:ext cx="26" cy="1"/>
                                  </a:xfrm>
                                  <a:custGeom>
                                    <a:avLst/>
                                    <a:gdLst>
                                      <a:gd name="T0" fmla="*/ 0 w 26"/>
                                      <a:gd name="T1" fmla="*/ 0 h 1"/>
                                      <a:gd name="T2" fmla="*/ 26 w 26"/>
                                      <a:gd name="T3" fmla="*/ 0 h 1"/>
                                      <a:gd name="T4" fmla="*/ 23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6" y="0"/>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9" name="Freeform 3042"/>
                                <wps:cNvSpPr>
                                  <a:spLocks/>
                                </wps:cNvSpPr>
                                <wps:spPr bwMode="auto">
                                  <a:xfrm>
                                    <a:off x="348" y="2464"/>
                                    <a:ext cx="18" cy="2"/>
                                  </a:xfrm>
                                  <a:custGeom>
                                    <a:avLst/>
                                    <a:gdLst>
                                      <a:gd name="T0" fmla="*/ 0 w 18"/>
                                      <a:gd name="T1" fmla="*/ 0 h 2"/>
                                      <a:gd name="T2" fmla="*/ 2 w 18"/>
                                      <a:gd name="T3" fmla="*/ 2 h 2"/>
                                      <a:gd name="T4" fmla="*/ 18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2" y="2"/>
                                        </a:lnTo>
                                        <a:lnTo>
                                          <a:pt x="1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 name="Freeform 3043"/>
                                <wps:cNvSpPr>
                                  <a:spLocks/>
                                </wps:cNvSpPr>
                                <wps:spPr bwMode="auto">
                                  <a:xfrm>
                                    <a:off x="348" y="2464"/>
                                    <a:ext cx="18" cy="2"/>
                                  </a:xfrm>
                                  <a:custGeom>
                                    <a:avLst/>
                                    <a:gdLst>
                                      <a:gd name="T0" fmla="*/ 0 w 18"/>
                                      <a:gd name="T1" fmla="*/ 0 h 2"/>
                                      <a:gd name="T2" fmla="*/ 2 w 18"/>
                                      <a:gd name="T3" fmla="*/ 2 h 2"/>
                                      <a:gd name="T4" fmla="*/ 18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2" y="2"/>
                                        </a:lnTo>
                                        <a:lnTo>
                                          <a:pt x="1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1" name="Freeform 3044"/>
                                <wps:cNvSpPr>
                                  <a:spLocks/>
                                </wps:cNvSpPr>
                                <wps:spPr bwMode="auto">
                                  <a:xfrm>
                                    <a:off x="348" y="2464"/>
                                    <a:ext cx="20" cy="2"/>
                                  </a:xfrm>
                                  <a:custGeom>
                                    <a:avLst/>
                                    <a:gdLst>
                                      <a:gd name="T0" fmla="*/ 0 w 20"/>
                                      <a:gd name="T1" fmla="*/ 0 h 2"/>
                                      <a:gd name="T2" fmla="*/ 20 w 20"/>
                                      <a:gd name="T3" fmla="*/ 0 h 2"/>
                                      <a:gd name="T4" fmla="*/ 18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20" y="0"/>
                                        </a:lnTo>
                                        <a:lnTo>
                                          <a:pt x="1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2" name="Freeform 3045"/>
                                <wps:cNvSpPr>
                                  <a:spLocks/>
                                </wps:cNvSpPr>
                                <wps:spPr bwMode="auto">
                                  <a:xfrm>
                                    <a:off x="348" y="2464"/>
                                    <a:ext cx="20" cy="2"/>
                                  </a:xfrm>
                                  <a:custGeom>
                                    <a:avLst/>
                                    <a:gdLst>
                                      <a:gd name="T0" fmla="*/ 0 w 20"/>
                                      <a:gd name="T1" fmla="*/ 0 h 2"/>
                                      <a:gd name="T2" fmla="*/ 20 w 20"/>
                                      <a:gd name="T3" fmla="*/ 0 h 2"/>
                                      <a:gd name="T4" fmla="*/ 18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20" y="0"/>
                                        </a:lnTo>
                                        <a:lnTo>
                                          <a:pt x="1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3" name="Freeform 3046"/>
                                <wps:cNvSpPr>
                                  <a:spLocks/>
                                </wps:cNvSpPr>
                                <wps:spPr bwMode="auto">
                                  <a:xfrm>
                                    <a:off x="350" y="2466"/>
                                    <a:ext cx="13" cy="1"/>
                                  </a:xfrm>
                                  <a:custGeom>
                                    <a:avLst/>
                                    <a:gdLst>
                                      <a:gd name="T0" fmla="*/ 0 w 13"/>
                                      <a:gd name="T1" fmla="*/ 3 w 13"/>
                                      <a:gd name="T2" fmla="*/ 13 w 13"/>
                                      <a:gd name="T3" fmla="*/ 0 w 13"/>
                                    </a:gdLst>
                                    <a:ahLst/>
                                    <a:cxnLst>
                                      <a:cxn ang="0">
                                        <a:pos x="T0" y="0"/>
                                      </a:cxn>
                                      <a:cxn ang="0">
                                        <a:pos x="T1" y="0"/>
                                      </a:cxn>
                                      <a:cxn ang="0">
                                        <a:pos x="T2" y="0"/>
                                      </a:cxn>
                                      <a:cxn ang="0">
                                        <a:pos x="T3" y="0"/>
                                      </a:cxn>
                                    </a:cxnLst>
                                    <a:rect l="0" t="0" r="r" b="b"/>
                                    <a:pathLst>
                                      <a:path w="13">
                                        <a:moveTo>
                                          <a:pt x="0" y="0"/>
                                        </a:moveTo>
                                        <a:lnTo>
                                          <a:pt x="3" y="0"/>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 name="Freeform 3047"/>
                                <wps:cNvSpPr>
                                  <a:spLocks/>
                                </wps:cNvSpPr>
                                <wps:spPr bwMode="auto">
                                  <a:xfrm>
                                    <a:off x="350" y="2466"/>
                                    <a:ext cx="13" cy="1"/>
                                  </a:xfrm>
                                  <a:custGeom>
                                    <a:avLst/>
                                    <a:gdLst>
                                      <a:gd name="T0" fmla="*/ 0 w 13"/>
                                      <a:gd name="T1" fmla="*/ 3 w 13"/>
                                      <a:gd name="T2" fmla="*/ 13 w 13"/>
                                      <a:gd name="T3" fmla="*/ 0 w 13"/>
                                    </a:gdLst>
                                    <a:ahLst/>
                                    <a:cxnLst>
                                      <a:cxn ang="0">
                                        <a:pos x="T0" y="0"/>
                                      </a:cxn>
                                      <a:cxn ang="0">
                                        <a:pos x="T1" y="0"/>
                                      </a:cxn>
                                      <a:cxn ang="0">
                                        <a:pos x="T2" y="0"/>
                                      </a:cxn>
                                      <a:cxn ang="0">
                                        <a:pos x="T3" y="0"/>
                                      </a:cxn>
                                    </a:cxnLst>
                                    <a:rect l="0" t="0" r="r" b="b"/>
                                    <a:pathLst>
                                      <a:path w="13">
                                        <a:moveTo>
                                          <a:pt x="0" y="0"/>
                                        </a:moveTo>
                                        <a:lnTo>
                                          <a:pt x="3" y="0"/>
                                        </a:lnTo>
                                        <a:lnTo>
                                          <a:pt x="13"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5" name="Freeform 3048"/>
                                <wps:cNvSpPr>
                                  <a:spLocks/>
                                </wps:cNvSpPr>
                                <wps:spPr bwMode="auto">
                                  <a:xfrm>
                                    <a:off x="350" y="2466"/>
                                    <a:ext cx="16" cy="1"/>
                                  </a:xfrm>
                                  <a:custGeom>
                                    <a:avLst/>
                                    <a:gdLst>
                                      <a:gd name="T0" fmla="*/ 0 w 16"/>
                                      <a:gd name="T1" fmla="*/ 16 w 16"/>
                                      <a:gd name="T2" fmla="*/ 13 w 16"/>
                                      <a:gd name="T3" fmla="*/ 0 w 16"/>
                                    </a:gdLst>
                                    <a:ahLst/>
                                    <a:cxnLst>
                                      <a:cxn ang="0">
                                        <a:pos x="T0" y="0"/>
                                      </a:cxn>
                                      <a:cxn ang="0">
                                        <a:pos x="T1" y="0"/>
                                      </a:cxn>
                                      <a:cxn ang="0">
                                        <a:pos x="T2" y="0"/>
                                      </a:cxn>
                                      <a:cxn ang="0">
                                        <a:pos x="T3" y="0"/>
                                      </a:cxn>
                                    </a:cxnLst>
                                    <a:rect l="0" t="0" r="r" b="b"/>
                                    <a:pathLst>
                                      <a:path w="16">
                                        <a:moveTo>
                                          <a:pt x="0" y="0"/>
                                        </a:moveTo>
                                        <a:lnTo>
                                          <a:pt x="16" y="0"/>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6" name="Freeform 3049"/>
                                <wps:cNvSpPr>
                                  <a:spLocks/>
                                </wps:cNvSpPr>
                                <wps:spPr bwMode="auto">
                                  <a:xfrm>
                                    <a:off x="350" y="2466"/>
                                    <a:ext cx="16" cy="1"/>
                                  </a:xfrm>
                                  <a:custGeom>
                                    <a:avLst/>
                                    <a:gdLst>
                                      <a:gd name="T0" fmla="*/ 0 w 16"/>
                                      <a:gd name="T1" fmla="*/ 16 w 16"/>
                                      <a:gd name="T2" fmla="*/ 13 w 16"/>
                                      <a:gd name="T3" fmla="*/ 0 w 16"/>
                                    </a:gdLst>
                                    <a:ahLst/>
                                    <a:cxnLst>
                                      <a:cxn ang="0">
                                        <a:pos x="T0" y="0"/>
                                      </a:cxn>
                                      <a:cxn ang="0">
                                        <a:pos x="T1" y="0"/>
                                      </a:cxn>
                                      <a:cxn ang="0">
                                        <a:pos x="T2" y="0"/>
                                      </a:cxn>
                                      <a:cxn ang="0">
                                        <a:pos x="T3" y="0"/>
                                      </a:cxn>
                                    </a:cxnLst>
                                    <a:rect l="0" t="0" r="r" b="b"/>
                                    <a:pathLst>
                                      <a:path w="16">
                                        <a:moveTo>
                                          <a:pt x="0" y="0"/>
                                        </a:moveTo>
                                        <a:lnTo>
                                          <a:pt x="16" y="0"/>
                                        </a:lnTo>
                                        <a:lnTo>
                                          <a:pt x="13"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7" name="Freeform 3050"/>
                                <wps:cNvSpPr>
                                  <a:spLocks/>
                                </wps:cNvSpPr>
                                <wps:spPr bwMode="auto">
                                  <a:xfrm>
                                    <a:off x="353" y="2466"/>
                                    <a:ext cx="8" cy="1"/>
                                  </a:xfrm>
                                  <a:custGeom>
                                    <a:avLst/>
                                    <a:gdLst>
                                      <a:gd name="T0" fmla="*/ 0 w 8"/>
                                      <a:gd name="T1" fmla="*/ 0 h 1"/>
                                      <a:gd name="T2" fmla="*/ 2 w 8"/>
                                      <a:gd name="T3" fmla="*/ 1 h 1"/>
                                      <a:gd name="T4" fmla="*/ 8 w 8"/>
                                      <a:gd name="T5" fmla="*/ 1 h 1"/>
                                      <a:gd name="T6" fmla="*/ 0 w 8"/>
                                      <a:gd name="T7" fmla="*/ 0 h 1"/>
                                    </a:gdLst>
                                    <a:ahLst/>
                                    <a:cxnLst>
                                      <a:cxn ang="0">
                                        <a:pos x="T0" y="T1"/>
                                      </a:cxn>
                                      <a:cxn ang="0">
                                        <a:pos x="T2" y="T3"/>
                                      </a:cxn>
                                      <a:cxn ang="0">
                                        <a:pos x="T4" y="T5"/>
                                      </a:cxn>
                                      <a:cxn ang="0">
                                        <a:pos x="T6" y="T7"/>
                                      </a:cxn>
                                    </a:cxnLst>
                                    <a:rect l="0" t="0" r="r" b="b"/>
                                    <a:pathLst>
                                      <a:path w="8" h="1">
                                        <a:moveTo>
                                          <a:pt x="0" y="0"/>
                                        </a:moveTo>
                                        <a:lnTo>
                                          <a:pt x="2" y="1"/>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8" name="Freeform 3051"/>
                                <wps:cNvSpPr>
                                  <a:spLocks/>
                                </wps:cNvSpPr>
                                <wps:spPr bwMode="auto">
                                  <a:xfrm>
                                    <a:off x="353" y="2466"/>
                                    <a:ext cx="8" cy="1"/>
                                  </a:xfrm>
                                  <a:custGeom>
                                    <a:avLst/>
                                    <a:gdLst>
                                      <a:gd name="T0" fmla="*/ 0 w 8"/>
                                      <a:gd name="T1" fmla="*/ 0 h 1"/>
                                      <a:gd name="T2" fmla="*/ 2 w 8"/>
                                      <a:gd name="T3" fmla="*/ 1 h 1"/>
                                      <a:gd name="T4" fmla="*/ 8 w 8"/>
                                      <a:gd name="T5" fmla="*/ 1 h 1"/>
                                      <a:gd name="T6" fmla="*/ 0 w 8"/>
                                      <a:gd name="T7" fmla="*/ 0 h 1"/>
                                    </a:gdLst>
                                    <a:ahLst/>
                                    <a:cxnLst>
                                      <a:cxn ang="0">
                                        <a:pos x="T0" y="T1"/>
                                      </a:cxn>
                                      <a:cxn ang="0">
                                        <a:pos x="T2" y="T3"/>
                                      </a:cxn>
                                      <a:cxn ang="0">
                                        <a:pos x="T4" y="T5"/>
                                      </a:cxn>
                                      <a:cxn ang="0">
                                        <a:pos x="T6" y="T7"/>
                                      </a:cxn>
                                    </a:cxnLst>
                                    <a:rect l="0" t="0" r="r" b="b"/>
                                    <a:pathLst>
                                      <a:path w="8" h="1">
                                        <a:moveTo>
                                          <a:pt x="0" y="0"/>
                                        </a:moveTo>
                                        <a:lnTo>
                                          <a:pt x="2" y="1"/>
                                        </a:lnTo>
                                        <a:lnTo>
                                          <a:pt x="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9" name="Freeform 3052"/>
                                <wps:cNvSpPr>
                                  <a:spLocks/>
                                </wps:cNvSpPr>
                                <wps:spPr bwMode="auto">
                                  <a:xfrm>
                                    <a:off x="353" y="2466"/>
                                    <a:ext cx="10" cy="1"/>
                                  </a:xfrm>
                                  <a:custGeom>
                                    <a:avLst/>
                                    <a:gdLst>
                                      <a:gd name="T0" fmla="*/ 0 w 10"/>
                                      <a:gd name="T1" fmla="*/ 0 h 1"/>
                                      <a:gd name="T2" fmla="*/ 10 w 10"/>
                                      <a:gd name="T3" fmla="*/ 0 h 1"/>
                                      <a:gd name="T4" fmla="*/ 8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3053"/>
                                <wps:cNvSpPr>
                                  <a:spLocks/>
                                </wps:cNvSpPr>
                                <wps:spPr bwMode="auto">
                                  <a:xfrm>
                                    <a:off x="353" y="2466"/>
                                    <a:ext cx="10" cy="1"/>
                                  </a:xfrm>
                                  <a:custGeom>
                                    <a:avLst/>
                                    <a:gdLst>
                                      <a:gd name="T0" fmla="*/ 0 w 10"/>
                                      <a:gd name="T1" fmla="*/ 0 h 1"/>
                                      <a:gd name="T2" fmla="*/ 10 w 10"/>
                                      <a:gd name="T3" fmla="*/ 0 h 1"/>
                                      <a:gd name="T4" fmla="*/ 8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1" name="Freeform 3054"/>
                                <wps:cNvSpPr>
                                  <a:spLocks/>
                                </wps:cNvSpPr>
                                <wps:spPr bwMode="auto">
                                  <a:xfrm>
                                    <a:off x="355" y="2467"/>
                                    <a:ext cx="6" cy="1"/>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3055"/>
                                <wps:cNvSpPr>
                                  <a:spLocks/>
                                </wps:cNvSpPr>
                                <wps:spPr bwMode="auto">
                                  <a:xfrm>
                                    <a:off x="355" y="2467"/>
                                    <a:ext cx="6" cy="1"/>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3" name="Freeform 3056"/>
                                <wps:cNvSpPr>
                                  <a:spLocks/>
                                </wps:cNvSpPr>
                                <wps:spPr bwMode="auto">
                                  <a:xfrm>
                                    <a:off x="1588" y="2420"/>
                                    <a:ext cx="6" cy="1"/>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4" name="Freeform 3057"/>
                                <wps:cNvSpPr>
                                  <a:spLocks/>
                                </wps:cNvSpPr>
                                <wps:spPr bwMode="auto">
                                  <a:xfrm>
                                    <a:off x="1588" y="2420"/>
                                    <a:ext cx="6" cy="1"/>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5" name="Freeform 3058"/>
                                <wps:cNvSpPr>
                                  <a:spLocks/>
                                </wps:cNvSpPr>
                                <wps:spPr bwMode="auto">
                                  <a:xfrm>
                                    <a:off x="1586" y="2420"/>
                                    <a:ext cx="10" cy="1"/>
                                  </a:xfrm>
                                  <a:custGeom>
                                    <a:avLst/>
                                    <a:gdLst>
                                      <a:gd name="T0" fmla="*/ 2 w 10"/>
                                      <a:gd name="T1" fmla="*/ 0 w 10"/>
                                      <a:gd name="T2" fmla="*/ 10 w 10"/>
                                      <a:gd name="T3" fmla="*/ 2 w 10"/>
                                    </a:gdLst>
                                    <a:ahLst/>
                                    <a:cxnLst>
                                      <a:cxn ang="0">
                                        <a:pos x="T0" y="0"/>
                                      </a:cxn>
                                      <a:cxn ang="0">
                                        <a:pos x="T1" y="0"/>
                                      </a:cxn>
                                      <a:cxn ang="0">
                                        <a:pos x="T2" y="0"/>
                                      </a:cxn>
                                      <a:cxn ang="0">
                                        <a:pos x="T3" y="0"/>
                                      </a:cxn>
                                    </a:cxnLst>
                                    <a:rect l="0" t="0" r="r" b="b"/>
                                    <a:pathLst>
                                      <a:path w="10">
                                        <a:moveTo>
                                          <a:pt x="2" y="0"/>
                                        </a:moveTo>
                                        <a:lnTo>
                                          <a:pt x="0" y="0"/>
                                        </a:lnTo>
                                        <a:lnTo>
                                          <a:pt x="1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6" name="Freeform 3059"/>
                                <wps:cNvSpPr>
                                  <a:spLocks/>
                                </wps:cNvSpPr>
                                <wps:spPr bwMode="auto">
                                  <a:xfrm>
                                    <a:off x="1586" y="2420"/>
                                    <a:ext cx="10" cy="1"/>
                                  </a:xfrm>
                                  <a:custGeom>
                                    <a:avLst/>
                                    <a:gdLst>
                                      <a:gd name="T0" fmla="*/ 2 w 10"/>
                                      <a:gd name="T1" fmla="*/ 0 w 10"/>
                                      <a:gd name="T2" fmla="*/ 10 w 10"/>
                                      <a:gd name="T3" fmla="*/ 2 w 10"/>
                                    </a:gdLst>
                                    <a:ahLst/>
                                    <a:cxnLst>
                                      <a:cxn ang="0">
                                        <a:pos x="T0" y="0"/>
                                      </a:cxn>
                                      <a:cxn ang="0">
                                        <a:pos x="T1" y="0"/>
                                      </a:cxn>
                                      <a:cxn ang="0">
                                        <a:pos x="T2" y="0"/>
                                      </a:cxn>
                                      <a:cxn ang="0">
                                        <a:pos x="T3" y="0"/>
                                      </a:cxn>
                                    </a:cxnLst>
                                    <a:rect l="0" t="0" r="r" b="b"/>
                                    <a:pathLst>
                                      <a:path w="10">
                                        <a:moveTo>
                                          <a:pt x="2" y="0"/>
                                        </a:moveTo>
                                        <a:lnTo>
                                          <a:pt x="0" y="0"/>
                                        </a:lnTo>
                                        <a:lnTo>
                                          <a:pt x="10" y="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7" name="Freeform 3060"/>
                                <wps:cNvSpPr>
                                  <a:spLocks/>
                                </wps:cNvSpPr>
                                <wps:spPr bwMode="auto">
                                  <a:xfrm>
                                    <a:off x="1588" y="2420"/>
                                    <a:ext cx="8" cy="1"/>
                                  </a:xfrm>
                                  <a:custGeom>
                                    <a:avLst/>
                                    <a:gdLst>
                                      <a:gd name="T0" fmla="*/ 0 w 8"/>
                                      <a:gd name="T1" fmla="*/ 6 w 8"/>
                                      <a:gd name="T2" fmla="*/ 8 w 8"/>
                                      <a:gd name="T3" fmla="*/ 0 w 8"/>
                                    </a:gdLst>
                                    <a:ahLst/>
                                    <a:cxnLst>
                                      <a:cxn ang="0">
                                        <a:pos x="T0" y="0"/>
                                      </a:cxn>
                                      <a:cxn ang="0">
                                        <a:pos x="T1" y="0"/>
                                      </a:cxn>
                                      <a:cxn ang="0">
                                        <a:pos x="T2" y="0"/>
                                      </a:cxn>
                                      <a:cxn ang="0">
                                        <a:pos x="T3" y="0"/>
                                      </a:cxn>
                                    </a:cxnLst>
                                    <a:rect l="0" t="0" r="r" b="b"/>
                                    <a:pathLst>
                                      <a:path w="8">
                                        <a:moveTo>
                                          <a:pt x="0" y="0"/>
                                        </a:moveTo>
                                        <a:lnTo>
                                          <a:pt x="6" y="0"/>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8" name="Freeform 3061"/>
                                <wps:cNvSpPr>
                                  <a:spLocks/>
                                </wps:cNvSpPr>
                                <wps:spPr bwMode="auto">
                                  <a:xfrm>
                                    <a:off x="1588" y="2420"/>
                                    <a:ext cx="8" cy="1"/>
                                  </a:xfrm>
                                  <a:custGeom>
                                    <a:avLst/>
                                    <a:gdLst>
                                      <a:gd name="T0" fmla="*/ 0 w 8"/>
                                      <a:gd name="T1" fmla="*/ 6 w 8"/>
                                      <a:gd name="T2" fmla="*/ 8 w 8"/>
                                      <a:gd name="T3" fmla="*/ 0 w 8"/>
                                    </a:gdLst>
                                    <a:ahLst/>
                                    <a:cxnLst>
                                      <a:cxn ang="0">
                                        <a:pos x="T0" y="0"/>
                                      </a:cxn>
                                      <a:cxn ang="0">
                                        <a:pos x="T1" y="0"/>
                                      </a:cxn>
                                      <a:cxn ang="0">
                                        <a:pos x="T2" y="0"/>
                                      </a:cxn>
                                      <a:cxn ang="0">
                                        <a:pos x="T3" y="0"/>
                                      </a:cxn>
                                    </a:cxnLst>
                                    <a:rect l="0" t="0" r="r" b="b"/>
                                    <a:pathLst>
                                      <a:path w="8">
                                        <a:moveTo>
                                          <a:pt x="0" y="0"/>
                                        </a:moveTo>
                                        <a:lnTo>
                                          <a:pt x="6" y="0"/>
                                        </a:lnTo>
                                        <a:lnTo>
                                          <a:pt x="8"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9" name="Freeform 3062"/>
                                <wps:cNvSpPr>
                                  <a:spLocks/>
                                </wps:cNvSpPr>
                                <wps:spPr bwMode="auto">
                                  <a:xfrm>
                                    <a:off x="1583" y="2420"/>
                                    <a:ext cx="16" cy="1"/>
                                  </a:xfrm>
                                  <a:custGeom>
                                    <a:avLst/>
                                    <a:gdLst>
                                      <a:gd name="T0" fmla="*/ 3 w 16"/>
                                      <a:gd name="T1" fmla="*/ 0 h 1"/>
                                      <a:gd name="T2" fmla="*/ 0 w 16"/>
                                      <a:gd name="T3" fmla="*/ 1 h 1"/>
                                      <a:gd name="T4" fmla="*/ 16 w 16"/>
                                      <a:gd name="T5" fmla="*/ 1 h 1"/>
                                      <a:gd name="T6" fmla="*/ 3 w 16"/>
                                      <a:gd name="T7" fmla="*/ 0 h 1"/>
                                    </a:gdLst>
                                    <a:ahLst/>
                                    <a:cxnLst>
                                      <a:cxn ang="0">
                                        <a:pos x="T0" y="T1"/>
                                      </a:cxn>
                                      <a:cxn ang="0">
                                        <a:pos x="T2" y="T3"/>
                                      </a:cxn>
                                      <a:cxn ang="0">
                                        <a:pos x="T4" y="T5"/>
                                      </a:cxn>
                                      <a:cxn ang="0">
                                        <a:pos x="T6" y="T7"/>
                                      </a:cxn>
                                    </a:cxnLst>
                                    <a:rect l="0" t="0" r="r" b="b"/>
                                    <a:pathLst>
                                      <a:path w="16" h="1">
                                        <a:moveTo>
                                          <a:pt x="3" y="0"/>
                                        </a:moveTo>
                                        <a:lnTo>
                                          <a:pt x="0" y="1"/>
                                        </a:lnTo>
                                        <a:lnTo>
                                          <a:pt x="16"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0" name="Freeform 3063"/>
                                <wps:cNvSpPr>
                                  <a:spLocks/>
                                </wps:cNvSpPr>
                                <wps:spPr bwMode="auto">
                                  <a:xfrm>
                                    <a:off x="1583" y="2420"/>
                                    <a:ext cx="16" cy="1"/>
                                  </a:xfrm>
                                  <a:custGeom>
                                    <a:avLst/>
                                    <a:gdLst>
                                      <a:gd name="T0" fmla="*/ 3 w 16"/>
                                      <a:gd name="T1" fmla="*/ 0 h 1"/>
                                      <a:gd name="T2" fmla="*/ 0 w 16"/>
                                      <a:gd name="T3" fmla="*/ 1 h 1"/>
                                      <a:gd name="T4" fmla="*/ 16 w 16"/>
                                      <a:gd name="T5" fmla="*/ 1 h 1"/>
                                      <a:gd name="T6" fmla="*/ 3 w 16"/>
                                      <a:gd name="T7" fmla="*/ 0 h 1"/>
                                    </a:gdLst>
                                    <a:ahLst/>
                                    <a:cxnLst>
                                      <a:cxn ang="0">
                                        <a:pos x="T0" y="T1"/>
                                      </a:cxn>
                                      <a:cxn ang="0">
                                        <a:pos x="T2" y="T3"/>
                                      </a:cxn>
                                      <a:cxn ang="0">
                                        <a:pos x="T4" y="T5"/>
                                      </a:cxn>
                                      <a:cxn ang="0">
                                        <a:pos x="T6" y="T7"/>
                                      </a:cxn>
                                    </a:cxnLst>
                                    <a:rect l="0" t="0" r="r" b="b"/>
                                    <a:pathLst>
                                      <a:path w="16" h="1">
                                        <a:moveTo>
                                          <a:pt x="3" y="0"/>
                                        </a:moveTo>
                                        <a:lnTo>
                                          <a:pt x="0" y="1"/>
                                        </a:lnTo>
                                        <a:lnTo>
                                          <a:pt x="16" y="1"/>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1" name="Freeform 3064"/>
                                <wps:cNvSpPr>
                                  <a:spLocks/>
                                </wps:cNvSpPr>
                                <wps:spPr bwMode="auto">
                                  <a:xfrm>
                                    <a:off x="1586" y="2420"/>
                                    <a:ext cx="13" cy="1"/>
                                  </a:xfrm>
                                  <a:custGeom>
                                    <a:avLst/>
                                    <a:gdLst>
                                      <a:gd name="T0" fmla="*/ 0 w 13"/>
                                      <a:gd name="T1" fmla="*/ 0 h 1"/>
                                      <a:gd name="T2" fmla="*/ 10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0" y="0"/>
                                        </a:lnTo>
                                        <a:lnTo>
                                          <a:pt x="1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2" name="Freeform 3065"/>
                                <wps:cNvSpPr>
                                  <a:spLocks/>
                                </wps:cNvSpPr>
                                <wps:spPr bwMode="auto">
                                  <a:xfrm>
                                    <a:off x="1586" y="2420"/>
                                    <a:ext cx="13" cy="1"/>
                                  </a:xfrm>
                                  <a:custGeom>
                                    <a:avLst/>
                                    <a:gdLst>
                                      <a:gd name="T0" fmla="*/ 0 w 13"/>
                                      <a:gd name="T1" fmla="*/ 0 h 1"/>
                                      <a:gd name="T2" fmla="*/ 10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0" y="0"/>
                                        </a:lnTo>
                                        <a:lnTo>
                                          <a:pt x="1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3" name="Freeform 3066"/>
                                <wps:cNvSpPr>
                                  <a:spLocks/>
                                </wps:cNvSpPr>
                                <wps:spPr bwMode="auto">
                                  <a:xfrm>
                                    <a:off x="1581" y="2421"/>
                                    <a:ext cx="20" cy="1"/>
                                  </a:xfrm>
                                  <a:custGeom>
                                    <a:avLst/>
                                    <a:gdLst>
                                      <a:gd name="T0" fmla="*/ 2 w 20"/>
                                      <a:gd name="T1" fmla="*/ 0 h 1"/>
                                      <a:gd name="T2" fmla="*/ 0 w 20"/>
                                      <a:gd name="T3" fmla="*/ 1 h 1"/>
                                      <a:gd name="T4" fmla="*/ 20 w 20"/>
                                      <a:gd name="T5" fmla="*/ 1 h 1"/>
                                      <a:gd name="T6" fmla="*/ 2 w 20"/>
                                      <a:gd name="T7" fmla="*/ 0 h 1"/>
                                    </a:gdLst>
                                    <a:ahLst/>
                                    <a:cxnLst>
                                      <a:cxn ang="0">
                                        <a:pos x="T0" y="T1"/>
                                      </a:cxn>
                                      <a:cxn ang="0">
                                        <a:pos x="T2" y="T3"/>
                                      </a:cxn>
                                      <a:cxn ang="0">
                                        <a:pos x="T4" y="T5"/>
                                      </a:cxn>
                                      <a:cxn ang="0">
                                        <a:pos x="T6" y="T7"/>
                                      </a:cxn>
                                    </a:cxnLst>
                                    <a:rect l="0" t="0" r="r" b="b"/>
                                    <a:pathLst>
                                      <a:path w="20" h="1">
                                        <a:moveTo>
                                          <a:pt x="2" y="0"/>
                                        </a:moveTo>
                                        <a:lnTo>
                                          <a:pt x="0" y="1"/>
                                        </a:lnTo>
                                        <a:lnTo>
                                          <a:pt x="20"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 name="Freeform 3067"/>
                                <wps:cNvSpPr>
                                  <a:spLocks/>
                                </wps:cNvSpPr>
                                <wps:spPr bwMode="auto">
                                  <a:xfrm>
                                    <a:off x="1581" y="2421"/>
                                    <a:ext cx="20" cy="1"/>
                                  </a:xfrm>
                                  <a:custGeom>
                                    <a:avLst/>
                                    <a:gdLst>
                                      <a:gd name="T0" fmla="*/ 2 w 20"/>
                                      <a:gd name="T1" fmla="*/ 0 h 1"/>
                                      <a:gd name="T2" fmla="*/ 0 w 20"/>
                                      <a:gd name="T3" fmla="*/ 1 h 1"/>
                                      <a:gd name="T4" fmla="*/ 20 w 20"/>
                                      <a:gd name="T5" fmla="*/ 1 h 1"/>
                                      <a:gd name="T6" fmla="*/ 2 w 20"/>
                                      <a:gd name="T7" fmla="*/ 0 h 1"/>
                                    </a:gdLst>
                                    <a:ahLst/>
                                    <a:cxnLst>
                                      <a:cxn ang="0">
                                        <a:pos x="T0" y="T1"/>
                                      </a:cxn>
                                      <a:cxn ang="0">
                                        <a:pos x="T2" y="T3"/>
                                      </a:cxn>
                                      <a:cxn ang="0">
                                        <a:pos x="T4" y="T5"/>
                                      </a:cxn>
                                      <a:cxn ang="0">
                                        <a:pos x="T6" y="T7"/>
                                      </a:cxn>
                                    </a:cxnLst>
                                    <a:rect l="0" t="0" r="r" b="b"/>
                                    <a:pathLst>
                                      <a:path w="20" h="1">
                                        <a:moveTo>
                                          <a:pt x="2" y="0"/>
                                        </a:moveTo>
                                        <a:lnTo>
                                          <a:pt x="0" y="1"/>
                                        </a:lnTo>
                                        <a:lnTo>
                                          <a:pt x="20"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5" name="Freeform 3068"/>
                                <wps:cNvSpPr>
                                  <a:spLocks/>
                                </wps:cNvSpPr>
                                <wps:spPr bwMode="auto">
                                  <a:xfrm>
                                    <a:off x="1583" y="2421"/>
                                    <a:ext cx="18" cy="1"/>
                                  </a:xfrm>
                                  <a:custGeom>
                                    <a:avLst/>
                                    <a:gdLst>
                                      <a:gd name="T0" fmla="*/ 0 w 18"/>
                                      <a:gd name="T1" fmla="*/ 0 h 1"/>
                                      <a:gd name="T2" fmla="*/ 16 w 18"/>
                                      <a:gd name="T3" fmla="*/ 0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6" y="0"/>
                                        </a:lnTo>
                                        <a:lnTo>
                                          <a:pt x="1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6" name="Freeform 3069"/>
                                <wps:cNvSpPr>
                                  <a:spLocks/>
                                </wps:cNvSpPr>
                                <wps:spPr bwMode="auto">
                                  <a:xfrm>
                                    <a:off x="1583" y="2421"/>
                                    <a:ext cx="18" cy="1"/>
                                  </a:xfrm>
                                  <a:custGeom>
                                    <a:avLst/>
                                    <a:gdLst>
                                      <a:gd name="T0" fmla="*/ 0 w 18"/>
                                      <a:gd name="T1" fmla="*/ 0 h 1"/>
                                      <a:gd name="T2" fmla="*/ 16 w 18"/>
                                      <a:gd name="T3" fmla="*/ 0 h 1"/>
                                      <a:gd name="T4" fmla="*/ 18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6" y="0"/>
                                        </a:lnTo>
                                        <a:lnTo>
                                          <a:pt x="1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7" name="Freeform 3070"/>
                                <wps:cNvSpPr>
                                  <a:spLocks/>
                                </wps:cNvSpPr>
                                <wps:spPr bwMode="auto">
                                  <a:xfrm>
                                    <a:off x="1579" y="2422"/>
                                    <a:ext cx="25" cy="1"/>
                                  </a:xfrm>
                                  <a:custGeom>
                                    <a:avLst/>
                                    <a:gdLst>
                                      <a:gd name="T0" fmla="*/ 2 w 25"/>
                                      <a:gd name="T1" fmla="*/ 0 h 1"/>
                                      <a:gd name="T2" fmla="*/ 0 w 25"/>
                                      <a:gd name="T3" fmla="*/ 1 h 1"/>
                                      <a:gd name="T4" fmla="*/ 25 w 25"/>
                                      <a:gd name="T5" fmla="*/ 1 h 1"/>
                                      <a:gd name="T6" fmla="*/ 2 w 25"/>
                                      <a:gd name="T7" fmla="*/ 0 h 1"/>
                                    </a:gdLst>
                                    <a:ahLst/>
                                    <a:cxnLst>
                                      <a:cxn ang="0">
                                        <a:pos x="T0" y="T1"/>
                                      </a:cxn>
                                      <a:cxn ang="0">
                                        <a:pos x="T2" y="T3"/>
                                      </a:cxn>
                                      <a:cxn ang="0">
                                        <a:pos x="T4" y="T5"/>
                                      </a:cxn>
                                      <a:cxn ang="0">
                                        <a:pos x="T6" y="T7"/>
                                      </a:cxn>
                                    </a:cxnLst>
                                    <a:rect l="0" t="0" r="r" b="b"/>
                                    <a:pathLst>
                                      <a:path w="25" h="1">
                                        <a:moveTo>
                                          <a:pt x="2" y="0"/>
                                        </a:moveTo>
                                        <a:lnTo>
                                          <a:pt x="0" y="1"/>
                                        </a:lnTo>
                                        <a:lnTo>
                                          <a:pt x="2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8" name="Freeform 3071"/>
                                <wps:cNvSpPr>
                                  <a:spLocks/>
                                </wps:cNvSpPr>
                                <wps:spPr bwMode="auto">
                                  <a:xfrm>
                                    <a:off x="1579" y="2422"/>
                                    <a:ext cx="25" cy="1"/>
                                  </a:xfrm>
                                  <a:custGeom>
                                    <a:avLst/>
                                    <a:gdLst>
                                      <a:gd name="T0" fmla="*/ 2 w 25"/>
                                      <a:gd name="T1" fmla="*/ 0 h 1"/>
                                      <a:gd name="T2" fmla="*/ 0 w 25"/>
                                      <a:gd name="T3" fmla="*/ 1 h 1"/>
                                      <a:gd name="T4" fmla="*/ 25 w 25"/>
                                      <a:gd name="T5" fmla="*/ 1 h 1"/>
                                      <a:gd name="T6" fmla="*/ 2 w 25"/>
                                      <a:gd name="T7" fmla="*/ 0 h 1"/>
                                    </a:gdLst>
                                    <a:ahLst/>
                                    <a:cxnLst>
                                      <a:cxn ang="0">
                                        <a:pos x="T0" y="T1"/>
                                      </a:cxn>
                                      <a:cxn ang="0">
                                        <a:pos x="T2" y="T3"/>
                                      </a:cxn>
                                      <a:cxn ang="0">
                                        <a:pos x="T4" y="T5"/>
                                      </a:cxn>
                                      <a:cxn ang="0">
                                        <a:pos x="T6" y="T7"/>
                                      </a:cxn>
                                    </a:cxnLst>
                                    <a:rect l="0" t="0" r="r" b="b"/>
                                    <a:pathLst>
                                      <a:path w="25" h="1">
                                        <a:moveTo>
                                          <a:pt x="2" y="0"/>
                                        </a:moveTo>
                                        <a:lnTo>
                                          <a:pt x="0" y="1"/>
                                        </a:lnTo>
                                        <a:lnTo>
                                          <a:pt x="25"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9" name="Freeform 3072"/>
                                <wps:cNvSpPr>
                                  <a:spLocks/>
                                </wps:cNvSpPr>
                                <wps:spPr bwMode="auto">
                                  <a:xfrm>
                                    <a:off x="1581" y="2422"/>
                                    <a:ext cx="23" cy="1"/>
                                  </a:xfrm>
                                  <a:custGeom>
                                    <a:avLst/>
                                    <a:gdLst>
                                      <a:gd name="T0" fmla="*/ 0 w 23"/>
                                      <a:gd name="T1" fmla="*/ 0 h 1"/>
                                      <a:gd name="T2" fmla="*/ 20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0" y="0"/>
                                        </a:lnTo>
                                        <a:lnTo>
                                          <a:pt x="2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0" name="Freeform 3073"/>
                                <wps:cNvSpPr>
                                  <a:spLocks/>
                                </wps:cNvSpPr>
                                <wps:spPr bwMode="auto">
                                  <a:xfrm>
                                    <a:off x="1581" y="2422"/>
                                    <a:ext cx="23" cy="1"/>
                                  </a:xfrm>
                                  <a:custGeom>
                                    <a:avLst/>
                                    <a:gdLst>
                                      <a:gd name="T0" fmla="*/ 0 w 23"/>
                                      <a:gd name="T1" fmla="*/ 0 h 1"/>
                                      <a:gd name="T2" fmla="*/ 20 w 23"/>
                                      <a:gd name="T3" fmla="*/ 0 h 1"/>
                                      <a:gd name="T4" fmla="*/ 23 w 23"/>
                                      <a:gd name="T5" fmla="*/ 1 h 1"/>
                                      <a:gd name="T6" fmla="*/ 0 w 23"/>
                                      <a:gd name="T7" fmla="*/ 0 h 1"/>
                                    </a:gdLst>
                                    <a:ahLst/>
                                    <a:cxnLst>
                                      <a:cxn ang="0">
                                        <a:pos x="T0" y="T1"/>
                                      </a:cxn>
                                      <a:cxn ang="0">
                                        <a:pos x="T2" y="T3"/>
                                      </a:cxn>
                                      <a:cxn ang="0">
                                        <a:pos x="T4" y="T5"/>
                                      </a:cxn>
                                      <a:cxn ang="0">
                                        <a:pos x="T6" y="T7"/>
                                      </a:cxn>
                                    </a:cxnLst>
                                    <a:rect l="0" t="0" r="r" b="b"/>
                                    <a:pathLst>
                                      <a:path w="23" h="1">
                                        <a:moveTo>
                                          <a:pt x="0" y="0"/>
                                        </a:moveTo>
                                        <a:lnTo>
                                          <a:pt x="20" y="0"/>
                                        </a:lnTo>
                                        <a:lnTo>
                                          <a:pt x="23"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1" name="Freeform 3074"/>
                                <wps:cNvSpPr>
                                  <a:spLocks/>
                                </wps:cNvSpPr>
                                <wps:spPr bwMode="auto">
                                  <a:xfrm>
                                    <a:off x="1576" y="2423"/>
                                    <a:ext cx="30" cy="2"/>
                                  </a:xfrm>
                                  <a:custGeom>
                                    <a:avLst/>
                                    <a:gdLst>
                                      <a:gd name="T0" fmla="*/ 3 w 30"/>
                                      <a:gd name="T1" fmla="*/ 0 h 2"/>
                                      <a:gd name="T2" fmla="*/ 0 w 30"/>
                                      <a:gd name="T3" fmla="*/ 2 h 2"/>
                                      <a:gd name="T4" fmla="*/ 30 w 30"/>
                                      <a:gd name="T5" fmla="*/ 2 h 2"/>
                                      <a:gd name="T6" fmla="*/ 3 w 30"/>
                                      <a:gd name="T7" fmla="*/ 0 h 2"/>
                                    </a:gdLst>
                                    <a:ahLst/>
                                    <a:cxnLst>
                                      <a:cxn ang="0">
                                        <a:pos x="T0" y="T1"/>
                                      </a:cxn>
                                      <a:cxn ang="0">
                                        <a:pos x="T2" y="T3"/>
                                      </a:cxn>
                                      <a:cxn ang="0">
                                        <a:pos x="T4" y="T5"/>
                                      </a:cxn>
                                      <a:cxn ang="0">
                                        <a:pos x="T6" y="T7"/>
                                      </a:cxn>
                                    </a:cxnLst>
                                    <a:rect l="0" t="0" r="r" b="b"/>
                                    <a:pathLst>
                                      <a:path w="30" h="2">
                                        <a:moveTo>
                                          <a:pt x="3" y="0"/>
                                        </a:moveTo>
                                        <a:lnTo>
                                          <a:pt x="0" y="2"/>
                                        </a:lnTo>
                                        <a:lnTo>
                                          <a:pt x="3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2" name="Freeform 3075"/>
                                <wps:cNvSpPr>
                                  <a:spLocks/>
                                </wps:cNvSpPr>
                                <wps:spPr bwMode="auto">
                                  <a:xfrm>
                                    <a:off x="1576" y="2423"/>
                                    <a:ext cx="30" cy="2"/>
                                  </a:xfrm>
                                  <a:custGeom>
                                    <a:avLst/>
                                    <a:gdLst>
                                      <a:gd name="T0" fmla="*/ 3 w 30"/>
                                      <a:gd name="T1" fmla="*/ 0 h 2"/>
                                      <a:gd name="T2" fmla="*/ 0 w 30"/>
                                      <a:gd name="T3" fmla="*/ 2 h 2"/>
                                      <a:gd name="T4" fmla="*/ 30 w 30"/>
                                      <a:gd name="T5" fmla="*/ 2 h 2"/>
                                      <a:gd name="T6" fmla="*/ 3 w 30"/>
                                      <a:gd name="T7" fmla="*/ 0 h 2"/>
                                    </a:gdLst>
                                    <a:ahLst/>
                                    <a:cxnLst>
                                      <a:cxn ang="0">
                                        <a:pos x="T0" y="T1"/>
                                      </a:cxn>
                                      <a:cxn ang="0">
                                        <a:pos x="T2" y="T3"/>
                                      </a:cxn>
                                      <a:cxn ang="0">
                                        <a:pos x="T4" y="T5"/>
                                      </a:cxn>
                                      <a:cxn ang="0">
                                        <a:pos x="T6" y="T7"/>
                                      </a:cxn>
                                    </a:cxnLst>
                                    <a:rect l="0" t="0" r="r" b="b"/>
                                    <a:pathLst>
                                      <a:path w="30" h="2">
                                        <a:moveTo>
                                          <a:pt x="3" y="0"/>
                                        </a:moveTo>
                                        <a:lnTo>
                                          <a:pt x="0" y="2"/>
                                        </a:lnTo>
                                        <a:lnTo>
                                          <a:pt x="30" y="2"/>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3" name="Freeform 3076"/>
                                <wps:cNvSpPr>
                                  <a:spLocks/>
                                </wps:cNvSpPr>
                                <wps:spPr bwMode="auto">
                                  <a:xfrm>
                                    <a:off x="1579" y="2423"/>
                                    <a:ext cx="27" cy="2"/>
                                  </a:xfrm>
                                  <a:custGeom>
                                    <a:avLst/>
                                    <a:gdLst>
                                      <a:gd name="T0" fmla="*/ 0 w 27"/>
                                      <a:gd name="T1" fmla="*/ 0 h 2"/>
                                      <a:gd name="T2" fmla="*/ 25 w 27"/>
                                      <a:gd name="T3" fmla="*/ 0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25" y="0"/>
                                        </a:lnTo>
                                        <a:lnTo>
                                          <a:pt x="2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4" name="Freeform 3077"/>
                                <wps:cNvSpPr>
                                  <a:spLocks/>
                                </wps:cNvSpPr>
                                <wps:spPr bwMode="auto">
                                  <a:xfrm>
                                    <a:off x="1579" y="2423"/>
                                    <a:ext cx="27" cy="2"/>
                                  </a:xfrm>
                                  <a:custGeom>
                                    <a:avLst/>
                                    <a:gdLst>
                                      <a:gd name="T0" fmla="*/ 0 w 27"/>
                                      <a:gd name="T1" fmla="*/ 0 h 2"/>
                                      <a:gd name="T2" fmla="*/ 25 w 27"/>
                                      <a:gd name="T3" fmla="*/ 0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25" y="0"/>
                                        </a:lnTo>
                                        <a:lnTo>
                                          <a:pt x="2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5" name="Freeform 3078"/>
                                <wps:cNvSpPr>
                                  <a:spLocks/>
                                </wps:cNvSpPr>
                                <wps:spPr bwMode="auto">
                                  <a:xfrm>
                                    <a:off x="1574" y="2425"/>
                                    <a:ext cx="34" cy="1"/>
                                  </a:xfrm>
                                  <a:custGeom>
                                    <a:avLst/>
                                    <a:gdLst>
                                      <a:gd name="T0" fmla="*/ 2 w 34"/>
                                      <a:gd name="T1" fmla="*/ 0 h 1"/>
                                      <a:gd name="T2" fmla="*/ 0 w 34"/>
                                      <a:gd name="T3" fmla="*/ 1 h 1"/>
                                      <a:gd name="T4" fmla="*/ 34 w 34"/>
                                      <a:gd name="T5" fmla="*/ 1 h 1"/>
                                      <a:gd name="T6" fmla="*/ 2 w 34"/>
                                      <a:gd name="T7" fmla="*/ 0 h 1"/>
                                    </a:gdLst>
                                    <a:ahLst/>
                                    <a:cxnLst>
                                      <a:cxn ang="0">
                                        <a:pos x="T0" y="T1"/>
                                      </a:cxn>
                                      <a:cxn ang="0">
                                        <a:pos x="T2" y="T3"/>
                                      </a:cxn>
                                      <a:cxn ang="0">
                                        <a:pos x="T4" y="T5"/>
                                      </a:cxn>
                                      <a:cxn ang="0">
                                        <a:pos x="T6" y="T7"/>
                                      </a:cxn>
                                    </a:cxnLst>
                                    <a:rect l="0" t="0" r="r" b="b"/>
                                    <a:pathLst>
                                      <a:path w="34" h="1">
                                        <a:moveTo>
                                          <a:pt x="2" y="0"/>
                                        </a:moveTo>
                                        <a:lnTo>
                                          <a:pt x="0" y="1"/>
                                        </a:lnTo>
                                        <a:lnTo>
                                          <a:pt x="34"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6" name="Freeform 3079"/>
                                <wps:cNvSpPr>
                                  <a:spLocks/>
                                </wps:cNvSpPr>
                                <wps:spPr bwMode="auto">
                                  <a:xfrm>
                                    <a:off x="1574" y="2425"/>
                                    <a:ext cx="34" cy="1"/>
                                  </a:xfrm>
                                  <a:custGeom>
                                    <a:avLst/>
                                    <a:gdLst>
                                      <a:gd name="T0" fmla="*/ 2 w 34"/>
                                      <a:gd name="T1" fmla="*/ 0 h 1"/>
                                      <a:gd name="T2" fmla="*/ 0 w 34"/>
                                      <a:gd name="T3" fmla="*/ 1 h 1"/>
                                      <a:gd name="T4" fmla="*/ 34 w 34"/>
                                      <a:gd name="T5" fmla="*/ 1 h 1"/>
                                      <a:gd name="T6" fmla="*/ 2 w 34"/>
                                      <a:gd name="T7" fmla="*/ 0 h 1"/>
                                    </a:gdLst>
                                    <a:ahLst/>
                                    <a:cxnLst>
                                      <a:cxn ang="0">
                                        <a:pos x="T0" y="T1"/>
                                      </a:cxn>
                                      <a:cxn ang="0">
                                        <a:pos x="T2" y="T3"/>
                                      </a:cxn>
                                      <a:cxn ang="0">
                                        <a:pos x="T4" y="T5"/>
                                      </a:cxn>
                                      <a:cxn ang="0">
                                        <a:pos x="T6" y="T7"/>
                                      </a:cxn>
                                    </a:cxnLst>
                                    <a:rect l="0" t="0" r="r" b="b"/>
                                    <a:pathLst>
                                      <a:path w="34" h="1">
                                        <a:moveTo>
                                          <a:pt x="2" y="0"/>
                                        </a:moveTo>
                                        <a:lnTo>
                                          <a:pt x="0" y="1"/>
                                        </a:lnTo>
                                        <a:lnTo>
                                          <a:pt x="34" y="1"/>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7" name="Freeform 3080"/>
                                <wps:cNvSpPr>
                                  <a:spLocks/>
                                </wps:cNvSpPr>
                                <wps:spPr bwMode="auto">
                                  <a:xfrm>
                                    <a:off x="1576" y="2425"/>
                                    <a:ext cx="32" cy="1"/>
                                  </a:xfrm>
                                  <a:custGeom>
                                    <a:avLst/>
                                    <a:gdLst>
                                      <a:gd name="T0" fmla="*/ 0 w 32"/>
                                      <a:gd name="T1" fmla="*/ 0 h 1"/>
                                      <a:gd name="T2" fmla="*/ 30 w 32"/>
                                      <a:gd name="T3" fmla="*/ 0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0" y="0"/>
                                        </a:lnTo>
                                        <a:lnTo>
                                          <a:pt x="3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8" name="Freeform 3081"/>
                                <wps:cNvSpPr>
                                  <a:spLocks/>
                                </wps:cNvSpPr>
                                <wps:spPr bwMode="auto">
                                  <a:xfrm>
                                    <a:off x="1576" y="2425"/>
                                    <a:ext cx="32" cy="1"/>
                                  </a:xfrm>
                                  <a:custGeom>
                                    <a:avLst/>
                                    <a:gdLst>
                                      <a:gd name="T0" fmla="*/ 0 w 32"/>
                                      <a:gd name="T1" fmla="*/ 0 h 1"/>
                                      <a:gd name="T2" fmla="*/ 30 w 32"/>
                                      <a:gd name="T3" fmla="*/ 0 h 1"/>
                                      <a:gd name="T4" fmla="*/ 32 w 32"/>
                                      <a:gd name="T5" fmla="*/ 1 h 1"/>
                                      <a:gd name="T6" fmla="*/ 0 w 32"/>
                                      <a:gd name="T7" fmla="*/ 0 h 1"/>
                                    </a:gdLst>
                                    <a:ahLst/>
                                    <a:cxnLst>
                                      <a:cxn ang="0">
                                        <a:pos x="T0" y="T1"/>
                                      </a:cxn>
                                      <a:cxn ang="0">
                                        <a:pos x="T2" y="T3"/>
                                      </a:cxn>
                                      <a:cxn ang="0">
                                        <a:pos x="T4" y="T5"/>
                                      </a:cxn>
                                      <a:cxn ang="0">
                                        <a:pos x="T6" y="T7"/>
                                      </a:cxn>
                                    </a:cxnLst>
                                    <a:rect l="0" t="0" r="r" b="b"/>
                                    <a:pathLst>
                                      <a:path w="32" h="1">
                                        <a:moveTo>
                                          <a:pt x="0" y="0"/>
                                        </a:moveTo>
                                        <a:lnTo>
                                          <a:pt x="30" y="0"/>
                                        </a:lnTo>
                                        <a:lnTo>
                                          <a:pt x="3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9" name="Freeform 3082"/>
                                <wps:cNvSpPr>
                                  <a:spLocks/>
                                </wps:cNvSpPr>
                                <wps:spPr bwMode="auto">
                                  <a:xfrm>
                                    <a:off x="1573" y="2426"/>
                                    <a:ext cx="36" cy="2"/>
                                  </a:xfrm>
                                  <a:custGeom>
                                    <a:avLst/>
                                    <a:gdLst>
                                      <a:gd name="T0" fmla="*/ 1 w 36"/>
                                      <a:gd name="T1" fmla="*/ 0 h 2"/>
                                      <a:gd name="T2" fmla="*/ 0 w 36"/>
                                      <a:gd name="T3" fmla="*/ 2 h 2"/>
                                      <a:gd name="T4" fmla="*/ 36 w 36"/>
                                      <a:gd name="T5" fmla="*/ 2 h 2"/>
                                      <a:gd name="T6" fmla="*/ 1 w 36"/>
                                      <a:gd name="T7" fmla="*/ 0 h 2"/>
                                    </a:gdLst>
                                    <a:ahLst/>
                                    <a:cxnLst>
                                      <a:cxn ang="0">
                                        <a:pos x="T0" y="T1"/>
                                      </a:cxn>
                                      <a:cxn ang="0">
                                        <a:pos x="T2" y="T3"/>
                                      </a:cxn>
                                      <a:cxn ang="0">
                                        <a:pos x="T4" y="T5"/>
                                      </a:cxn>
                                      <a:cxn ang="0">
                                        <a:pos x="T6" y="T7"/>
                                      </a:cxn>
                                    </a:cxnLst>
                                    <a:rect l="0" t="0" r="r" b="b"/>
                                    <a:pathLst>
                                      <a:path w="36" h="2">
                                        <a:moveTo>
                                          <a:pt x="1" y="0"/>
                                        </a:moveTo>
                                        <a:lnTo>
                                          <a:pt x="0" y="2"/>
                                        </a:lnTo>
                                        <a:lnTo>
                                          <a:pt x="36"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0" name="Freeform 3083"/>
                                <wps:cNvSpPr>
                                  <a:spLocks/>
                                </wps:cNvSpPr>
                                <wps:spPr bwMode="auto">
                                  <a:xfrm>
                                    <a:off x="1573" y="2426"/>
                                    <a:ext cx="36" cy="2"/>
                                  </a:xfrm>
                                  <a:custGeom>
                                    <a:avLst/>
                                    <a:gdLst>
                                      <a:gd name="T0" fmla="*/ 1 w 36"/>
                                      <a:gd name="T1" fmla="*/ 0 h 2"/>
                                      <a:gd name="T2" fmla="*/ 0 w 36"/>
                                      <a:gd name="T3" fmla="*/ 2 h 2"/>
                                      <a:gd name="T4" fmla="*/ 36 w 36"/>
                                      <a:gd name="T5" fmla="*/ 2 h 2"/>
                                      <a:gd name="T6" fmla="*/ 1 w 36"/>
                                      <a:gd name="T7" fmla="*/ 0 h 2"/>
                                    </a:gdLst>
                                    <a:ahLst/>
                                    <a:cxnLst>
                                      <a:cxn ang="0">
                                        <a:pos x="T0" y="T1"/>
                                      </a:cxn>
                                      <a:cxn ang="0">
                                        <a:pos x="T2" y="T3"/>
                                      </a:cxn>
                                      <a:cxn ang="0">
                                        <a:pos x="T4" y="T5"/>
                                      </a:cxn>
                                      <a:cxn ang="0">
                                        <a:pos x="T6" y="T7"/>
                                      </a:cxn>
                                    </a:cxnLst>
                                    <a:rect l="0" t="0" r="r" b="b"/>
                                    <a:pathLst>
                                      <a:path w="36" h="2">
                                        <a:moveTo>
                                          <a:pt x="1" y="0"/>
                                        </a:moveTo>
                                        <a:lnTo>
                                          <a:pt x="0" y="2"/>
                                        </a:lnTo>
                                        <a:lnTo>
                                          <a:pt x="36"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1" name="Freeform 3084"/>
                                <wps:cNvSpPr>
                                  <a:spLocks/>
                                </wps:cNvSpPr>
                                <wps:spPr bwMode="auto">
                                  <a:xfrm>
                                    <a:off x="1574" y="2426"/>
                                    <a:ext cx="35" cy="2"/>
                                  </a:xfrm>
                                  <a:custGeom>
                                    <a:avLst/>
                                    <a:gdLst>
                                      <a:gd name="T0" fmla="*/ 0 w 35"/>
                                      <a:gd name="T1" fmla="*/ 0 h 2"/>
                                      <a:gd name="T2" fmla="*/ 34 w 35"/>
                                      <a:gd name="T3" fmla="*/ 0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4" y="0"/>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2" name="Freeform 3085"/>
                                <wps:cNvSpPr>
                                  <a:spLocks/>
                                </wps:cNvSpPr>
                                <wps:spPr bwMode="auto">
                                  <a:xfrm>
                                    <a:off x="1574" y="2426"/>
                                    <a:ext cx="35" cy="2"/>
                                  </a:xfrm>
                                  <a:custGeom>
                                    <a:avLst/>
                                    <a:gdLst>
                                      <a:gd name="T0" fmla="*/ 0 w 35"/>
                                      <a:gd name="T1" fmla="*/ 0 h 2"/>
                                      <a:gd name="T2" fmla="*/ 34 w 35"/>
                                      <a:gd name="T3" fmla="*/ 0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4" y="0"/>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3" name="Freeform 3086"/>
                                <wps:cNvSpPr>
                                  <a:spLocks/>
                                </wps:cNvSpPr>
                                <wps:spPr bwMode="auto">
                                  <a:xfrm>
                                    <a:off x="1571" y="2428"/>
                                    <a:ext cx="40" cy="3"/>
                                  </a:xfrm>
                                  <a:custGeom>
                                    <a:avLst/>
                                    <a:gdLst>
                                      <a:gd name="T0" fmla="*/ 2 w 40"/>
                                      <a:gd name="T1" fmla="*/ 0 h 3"/>
                                      <a:gd name="T2" fmla="*/ 0 w 40"/>
                                      <a:gd name="T3" fmla="*/ 3 h 3"/>
                                      <a:gd name="T4" fmla="*/ 40 w 40"/>
                                      <a:gd name="T5" fmla="*/ 3 h 3"/>
                                      <a:gd name="T6" fmla="*/ 2 w 40"/>
                                      <a:gd name="T7" fmla="*/ 0 h 3"/>
                                    </a:gdLst>
                                    <a:ahLst/>
                                    <a:cxnLst>
                                      <a:cxn ang="0">
                                        <a:pos x="T0" y="T1"/>
                                      </a:cxn>
                                      <a:cxn ang="0">
                                        <a:pos x="T2" y="T3"/>
                                      </a:cxn>
                                      <a:cxn ang="0">
                                        <a:pos x="T4" y="T5"/>
                                      </a:cxn>
                                      <a:cxn ang="0">
                                        <a:pos x="T6" y="T7"/>
                                      </a:cxn>
                                    </a:cxnLst>
                                    <a:rect l="0" t="0" r="r" b="b"/>
                                    <a:pathLst>
                                      <a:path w="40" h="3">
                                        <a:moveTo>
                                          <a:pt x="2" y="0"/>
                                        </a:moveTo>
                                        <a:lnTo>
                                          <a:pt x="0" y="3"/>
                                        </a:lnTo>
                                        <a:lnTo>
                                          <a:pt x="40"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4" name="Freeform 3087"/>
                                <wps:cNvSpPr>
                                  <a:spLocks/>
                                </wps:cNvSpPr>
                                <wps:spPr bwMode="auto">
                                  <a:xfrm>
                                    <a:off x="1571" y="2428"/>
                                    <a:ext cx="40" cy="3"/>
                                  </a:xfrm>
                                  <a:custGeom>
                                    <a:avLst/>
                                    <a:gdLst>
                                      <a:gd name="T0" fmla="*/ 2 w 40"/>
                                      <a:gd name="T1" fmla="*/ 0 h 3"/>
                                      <a:gd name="T2" fmla="*/ 0 w 40"/>
                                      <a:gd name="T3" fmla="*/ 3 h 3"/>
                                      <a:gd name="T4" fmla="*/ 40 w 40"/>
                                      <a:gd name="T5" fmla="*/ 3 h 3"/>
                                      <a:gd name="T6" fmla="*/ 2 w 40"/>
                                      <a:gd name="T7" fmla="*/ 0 h 3"/>
                                    </a:gdLst>
                                    <a:ahLst/>
                                    <a:cxnLst>
                                      <a:cxn ang="0">
                                        <a:pos x="T0" y="T1"/>
                                      </a:cxn>
                                      <a:cxn ang="0">
                                        <a:pos x="T2" y="T3"/>
                                      </a:cxn>
                                      <a:cxn ang="0">
                                        <a:pos x="T4" y="T5"/>
                                      </a:cxn>
                                      <a:cxn ang="0">
                                        <a:pos x="T6" y="T7"/>
                                      </a:cxn>
                                    </a:cxnLst>
                                    <a:rect l="0" t="0" r="r" b="b"/>
                                    <a:pathLst>
                                      <a:path w="40" h="3">
                                        <a:moveTo>
                                          <a:pt x="2" y="0"/>
                                        </a:moveTo>
                                        <a:lnTo>
                                          <a:pt x="0" y="3"/>
                                        </a:lnTo>
                                        <a:lnTo>
                                          <a:pt x="40" y="3"/>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5" name="Freeform 3088"/>
                                <wps:cNvSpPr>
                                  <a:spLocks/>
                                </wps:cNvSpPr>
                                <wps:spPr bwMode="auto">
                                  <a:xfrm>
                                    <a:off x="1573" y="2428"/>
                                    <a:ext cx="38" cy="3"/>
                                  </a:xfrm>
                                  <a:custGeom>
                                    <a:avLst/>
                                    <a:gdLst>
                                      <a:gd name="T0" fmla="*/ 0 w 38"/>
                                      <a:gd name="T1" fmla="*/ 0 h 3"/>
                                      <a:gd name="T2" fmla="*/ 36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6" y="0"/>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6" name="Freeform 3089"/>
                                <wps:cNvSpPr>
                                  <a:spLocks/>
                                </wps:cNvSpPr>
                                <wps:spPr bwMode="auto">
                                  <a:xfrm>
                                    <a:off x="1573" y="2428"/>
                                    <a:ext cx="38" cy="3"/>
                                  </a:xfrm>
                                  <a:custGeom>
                                    <a:avLst/>
                                    <a:gdLst>
                                      <a:gd name="T0" fmla="*/ 0 w 38"/>
                                      <a:gd name="T1" fmla="*/ 0 h 3"/>
                                      <a:gd name="T2" fmla="*/ 36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6" y="0"/>
                                        </a:lnTo>
                                        <a:lnTo>
                                          <a:pt x="38"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7" name="Freeform 3090"/>
                                <wps:cNvSpPr>
                                  <a:spLocks/>
                                </wps:cNvSpPr>
                                <wps:spPr bwMode="auto">
                                  <a:xfrm>
                                    <a:off x="1570" y="2431"/>
                                    <a:ext cx="42" cy="2"/>
                                  </a:xfrm>
                                  <a:custGeom>
                                    <a:avLst/>
                                    <a:gdLst>
                                      <a:gd name="T0" fmla="*/ 1 w 42"/>
                                      <a:gd name="T1" fmla="*/ 0 h 2"/>
                                      <a:gd name="T2" fmla="*/ 0 w 42"/>
                                      <a:gd name="T3" fmla="*/ 2 h 2"/>
                                      <a:gd name="T4" fmla="*/ 42 w 42"/>
                                      <a:gd name="T5" fmla="*/ 2 h 2"/>
                                      <a:gd name="T6" fmla="*/ 1 w 42"/>
                                      <a:gd name="T7" fmla="*/ 0 h 2"/>
                                    </a:gdLst>
                                    <a:ahLst/>
                                    <a:cxnLst>
                                      <a:cxn ang="0">
                                        <a:pos x="T0" y="T1"/>
                                      </a:cxn>
                                      <a:cxn ang="0">
                                        <a:pos x="T2" y="T3"/>
                                      </a:cxn>
                                      <a:cxn ang="0">
                                        <a:pos x="T4" y="T5"/>
                                      </a:cxn>
                                      <a:cxn ang="0">
                                        <a:pos x="T6" y="T7"/>
                                      </a:cxn>
                                    </a:cxnLst>
                                    <a:rect l="0" t="0" r="r" b="b"/>
                                    <a:pathLst>
                                      <a:path w="42" h="2">
                                        <a:moveTo>
                                          <a:pt x="1" y="0"/>
                                        </a:moveTo>
                                        <a:lnTo>
                                          <a:pt x="0" y="2"/>
                                        </a:lnTo>
                                        <a:lnTo>
                                          <a:pt x="42"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 name="Freeform 3091"/>
                                <wps:cNvSpPr>
                                  <a:spLocks/>
                                </wps:cNvSpPr>
                                <wps:spPr bwMode="auto">
                                  <a:xfrm>
                                    <a:off x="1570" y="2431"/>
                                    <a:ext cx="42" cy="2"/>
                                  </a:xfrm>
                                  <a:custGeom>
                                    <a:avLst/>
                                    <a:gdLst>
                                      <a:gd name="T0" fmla="*/ 1 w 42"/>
                                      <a:gd name="T1" fmla="*/ 0 h 2"/>
                                      <a:gd name="T2" fmla="*/ 0 w 42"/>
                                      <a:gd name="T3" fmla="*/ 2 h 2"/>
                                      <a:gd name="T4" fmla="*/ 42 w 42"/>
                                      <a:gd name="T5" fmla="*/ 2 h 2"/>
                                      <a:gd name="T6" fmla="*/ 1 w 42"/>
                                      <a:gd name="T7" fmla="*/ 0 h 2"/>
                                    </a:gdLst>
                                    <a:ahLst/>
                                    <a:cxnLst>
                                      <a:cxn ang="0">
                                        <a:pos x="T0" y="T1"/>
                                      </a:cxn>
                                      <a:cxn ang="0">
                                        <a:pos x="T2" y="T3"/>
                                      </a:cxn>
                                      <a:cxn ang="0">
                                        <a:pos x="T4" y="T5"/>
                                      </a:cxn>
                                      <a:cxn ang="0">
                                        <a:pos x="T6" y="T7"/>
                                      </a:cxn>
                                    </a:cxnLst>
                                    <a:rect l="0" t="0" r="r" b="b"/>
                                    <a:pathLst>
                                      <a:path w="42" h="2">
                                        <a:moveTo>
                                          <a:pt x="1" y="0"/>
                                        </a:moveTo>
                                        <a:lnTo>
                                          <a:pt x="0" y="2"/>
                                        </a:lnTo>
                                        <a:lnTo>
                                          <a:pt x="42"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9" name="Freeform 3092"/>
                                <wps:cNvSpPr>
                                  <a:spLocks/>
                                </wps:cNvSpPr>
                                <wps:spPr bwMode="auto">
                                  <a:xfrm>
                                    <a:off x="1571" y="2431"/>
                                    <a:ext cx="41" cy="2"/>
                                  </a:xfrm>
                                  <a:custGeom>
                                    <a:avLst/>
                                    <a:gdLst>
                                      <a:gd name="T0" fmla="*/ 0 w 41"/>
                                      <a:gd name="T1" fmla="*/ 0 h 2"/>
                                      <a:gd name="T2" fmla="*/ 40 w 41"/>
                                      <a:gd name="T3" fmla="*/ 0 h 2"/>
                                      <a:gd name="T4" fmla="*/ 41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0" y="0"/>
                                        </a:lnTo>
                                        <a:lnTo>
                                          <a:pt x="4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0" name="Freeform 3093"/>
                                <wps:cNvSpPr>
                                  <a:spLocks/>
                                </wps:cNvSpPr>
                                <wps:spPr bwMode="auto">
                                  <a:xfrm>
                                    <a:off x="1571" y="2431"/>
                                    <a:ext cx="41" cy="2"/>
                                  </a:xfrm>
                                  <a:custGeom>
                                    <a:avLst/>
                                    <a:gdLst>
                                      <a:gd name="T0" fmla="*/ 0 w 41"/>
                                      <a:gd name="T1" fmla="*/ 0 h 2"/>
                                      <a:gd name="T2" fmla="*/ 40 w 41"/>
                                      <a:gd name="T3" fmla="*/ 0 h 2"/>
                                      <a:gd name="T4" fmla="*/ 41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0" y="0"/>
                                        </a:lnTo>
                                        <a:lnTo>
                                          <a:pt x="41"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1" name="Freeform 3094"/>
                                <wps:cNvSpPr>
                                  <a:spLocks/>
                                </wps:cNvSpPr>
                                <wps:spPr bwMode="auto">
                                  <a:xfrm>
                                    <a:off x="1569" y="2433"/>
                                    <a:ext cx="44" cy="3"/>
                                  </a:xfrm>
                                  <a:custGeom>
                                    <a:avLst/>
                                    <a:gdLst>
                                      <a:gd name="T0" fmla="*/ 1 w 44"/>
                                      <a:gd name="T1" fmla="*/ 0 h 3"/>
                                      <a:gd name="T2" fmla="*/ 0 w 44"/>
                                      <a:gd name="T3" fmla="*/ 3 h 3"/>
                                      <a:gd name="T4" fmla="*/ 44 w 44"/>
                                      <a:gd name="T5" fmla="*/ 3 h 3"/>
                                      <a:gd name="T6" fmla="*/ 1 w 44"/>
                                      <a:gd name="T7" fmla="*/ 0 h 3"/>
                                    </a:gdLst>
                                    <a:ahLst/>
                                    <a:cxnLst>
                                      <a:cxn ang="0">
                                        <a:pos x="T0" y="T1"/>
                                      </a:cxn>
                                      <a:cxn ang="0">
                                        <a:pos x="T2" y="T3"/>
                                      </a:cxn>
                                      <a:cxn ang="0">
                                        <a:pos x="T4" y="T5"/>
                                      </a:cxn>
                                      <a:cxn ang="0">
                                        <a:pos x="T6" y="T7"/>
                                      </a:cxn>
                                    </a:cxnLst>
                                    <a:rect l="0" t="0" r="r" b="b"/>
                                    <a:pathLst>
                                      <a:path w="44" h="3">
                                        <a:moveTo>
                                          <a:pt x="1" y="0"/>
                                        </a:moveTo>
                                        <a:lnTo>
                                          <a:pt x="0" y="3"/>
                                        </a:lnTo>
                                        <a:lnTo>
                                          <a:pt x="44"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2" name="Freeform 3095"/>
                                <wps:cNvSpPr>
                                  <a:spLocks/>
                                </wps:cNvSpPr>
                                <wps:spPr bwMode="auto">
                                  <a:xfrm>
                                    <a:off x="1569" y="2433"/>
                                    <a:ext cx="44" cy="3"/>
                                  </a:xfrm>
                                  <a:custGeom>
                                    <a:avLst/>
                                    <a:gdLst>
                                      <a:gd name="T0" fmla="*/ 1 w 44"/>
                                      <a:gd name="T1" fmla="*/ 0 h 3"/>
                                      <a:gd name="T2" fmla="*/ 0 w 44"/>
                                      <a:gd name="T3" fmla="*/ 3 h 3"/>
                                      <a:gd name="T4" fmla="*/ 44 w 44"/>
                                      <a:gd name="T5" fmla="*/ 3 h 3"/>
                                      <a:gd name="T6" fmla="*/ 1 w 44"/>
                                      <a:gd name="T7" fmla="*/ 0 h 3"/>
                                    </a:gdLst>
                                    <a:ahLst/>
                                    <a:cxnLst>
                                      <a:cxn ang="0">
                                        <a:pos x="T0" y="T1"/>
                                      </a:cxn>
                                      <a:cxn ang="0">
                                        <a:pos x="T2" y="T3"/>
                                      </a:cxn>
                                      <a:cxn ang="0">
                                        <a:pos x="T4" y="T5"/>
                                      </a:cxn>
                                      <a:cxn ang="0">
                                        <a:pos x="T6" y="T7"/>
                                      </a:cxn>
                                    </a:cxnLst>
                                    <a:rect l="0" t="0" r="r" b="b"/>
                                    <a:pathLst>
                                      <a:path w="44" h="3">
                                        <a:moveTo>
                                          <a:pt x="1" y="0"/>
                                        </a:moveTo>
                                        <a:lnTo>
                                          <a:pt x="0" y="3"/>
                                        </a:lnTo>
                                        <a:lnTo>
                                          <a:pt x="44" y="3"/>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3" name="Freeform 3096"/>
                                <wps:cNvSpPr>
                                  <a:spLocks/>
                                </wps:cNvSpPr>
                                <wps:spPr bwMode="auto">
                                  <a:xfrm>
                                    <a:off x="1570" y="2433"/>
                                    <a:ext cx="43" cy="3"/>
                                  </a:xfrm>
                                  <a:custGeom>
                                    <a:avLst/>
                                    <a:gdLst>
                                      <a:gd name="T0" fmla="*/ 0 w 43"/>
                                      <a:gd name="T1" fmla="*/ 0 h 3"/>
                                      <a:gd name="T2" fmla="*/ 42 w 43"/>
                                      <a:gd name="T3" fmla="*/ 0 h 3"/>
                                      <a:gd name="T4" fmla="*/ 43 w 43"/>
                                      <a:gd name="T5" fmla="*/ 3 h 3"/>
                                      <a:gd name="T6" fmla="*/ 0 w 43"/>
                                      <a:gd name="T7" fmla="*/ 0 h 3"/>
                                    </a:gdLst>
                                    <a:ahLst/>
                                    <a:cxnLst>
                                      <a:cxn ang="0">
                                        <a:pos x="T0" y="T1"/>
                                      </a:cxn>
                                      <a:cxn ang="0">
                                        <a:pos x="T2" y="T3"/>
                                      </a:cxn>
                                      <a:cxn ang="0">
                                        <a:pos x="T4" y="T5"/>
                                      </a:cxn>
                                      <a:cxn ang="0">
                                        <a:pos x="T6" y="T7"/>
                                      </a:cxn>
                                    </a:cxnLst>
                                    <a:rect l="0" t="0" r="r" b="b"/>
                                    <a:pathLst>
                                      <a:path w="43" h="3">
                                        <a:moveTo>
                                          <a:pt x="0" y="0"/>
                                        </a:moveTo>
                                        <a:lnTo>
                                          <a:pt x="42" y="0"/>
                                        </a:lnTo>
                                        <a:lnTo>
                                          <a:pt x="4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4" name="Freeform 3097"/>
                                <wps:cNvSpPr>
                                  <a:spLocks/>
                                </wps:cNvSpPr>
                                <wps:spPr bwMode="auto">
                                  <a:xfrm>
                                    <a:off x="1570" y="2433"/>
                                    <a:ext cx="43" cy="3"/>
                                  </a:xfrm>
                                  <a:custGeom>
                                    <a:avLst/>
                                    <a:gdLst>
                                      <a:gd name="T0" fmla="*/ 0 w 43"/>
                                      <a:gd name="T1" fmla="*/ 0 h 3"/>
                                      <a:gd name="T2" fmla="*/ 42 w 43"/>
                                      <a:gd name="T3" fmla="*/ 0 h 3"/>
                                      <a:gd name="T4" fmla="*/ 43 w 43"/>
                                      <a:gd name="T5" fmla="*/ 3 h 3"/>
                                      <a:gd name="T6" fmla="*/ 0 w 43"/>
                                      <a:gd name="T7" fmla="*/ 0 h 3"/>
                                    </a:gdLst>
                                    <a:ahLst/>
                                    <a:cxnLst>
                                      <a:cxn ang="0">
                                        <a:pos x="T0" y="T1"/>
                                      </a:cxn>
                                      <a:cxn ang="0">
                                        <a:pos x="T2" y="T3"/>
                                      </a:cxn>
                                      <a:cxn ang="0">
                                        <a:pos x="T4" y="T5"/>
                                      </a:cxn>
                                      <a:cxn ang="0">
                                        <a:pos x="T6" y="T7"/>
                                      </a:cxn>
                                    </a:cxnLst>
                                    <a:rect l="0" t="0" r="r" b="b"/>
                                    <a:pathLst>
                                      <a:path w="43" h="3">
                                        <a:moveTo>
                                          <a:pt x="0" y="0"/>
                                        </a:moveTo>
                                        <a:lnTo>
                                          <a:pt x="42" y="0"/>
                                        </a:lnTo>
                                        <a:lnTo>
                                          <a:pt x="43"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5" name="Freeform 3098"/>
                                <wps:cNvSpPr>
                                  <a:spLocks/>
                                </wps:cNvSpPr>
                                <wps:spPr bwMode="auto">
                                  <a:xfrm>
                                    <a:off x="1568" y="2436"/>
                                    <a:ext cx="46" cy="2"/>
                                  </a:xfrm>
                                  <a:custGeom>
                                    <a:avLst/>
                                    <a:gdLst>
                                      <a:gd name="T0" fmla="*/ 1 w 46"/>
                                      <a:gd name="T1" fmla="*/ 0 h 2"/>
                                      <a:gd name="T2" fmla="*/ 0 w 46"/>
                                      <a:gd name="T3" fmla="*/ 2 h 2"/>
                                      <a:gd name="T4" fmla="*/ 46 w 46"/>
                                      <a:gd name="T5" fmla="*/ 2 h 2"/>
                                      <a:gd name="T6" fmla="*/ 1 w 46"/>
                                      <a:gd name="T7" fmla="*/ 0 h 2"/>
                                    </a:gdLst>
                                    <a:ahLst/>
                                    <a:cxnLst>
                                      <a:cxn ang="0">
                                        <a:pos x="T0" y="T1"/>
                                      </a:cxn>
                                      <a:cxn ang="0">
                                        <a:pos x="T2" y="T3"/>
                                      </a:cxn>
                                      <a:cxn ang="0">
                                        <a:pos x="T4" y="T5"/>
                                      </a:cxn>
                                      <a:cxn ang="0">
                                        <a:pos x="T6" y="T7"/>
                                      </a:cxn>
                                    </a:cxnLst>
                                    <a:rect l="0" t="0" r="r" b="b"/>
                                    <a:pathLst>
                                      <a:path w="46" h="2">
                                        <a:moveTo>
                                          <a:pt x="1" y="0"/>
                                        </a:moveTo>
                                        <a:lnTo>
                                          <a:pt x="0" y="2"/>
                                        </a:lnTo>
                                        <a:lnTo>
                                          <a:pt x="46"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6" name="Freeform 3099"/>
                                <wps:cNvSpPr>
                                  <a:spLocks/>
                                </wps:cNvSpPr>
                                <wps:spPr bwMode="auto">
                                  <a:xfrm>
                                    <a:off x="1568" y="2436"/>
                                    <a:ext cx="46" cy="2"/>
                                  </a:xfrm>
                                  <a:custGeom>
                                    <a:avLst/>
                                    <a:gdLst>
                                      <a:gd name="T0" fmla="*/ 1 w 46"/>
                                      <a:gd name="T1" fmla="*/ 0 h 2"/>
                                      <a:gd name="T2" fmla="*/ 0 w 46"/>
                                      <a:gd name="T3" fmla="*/ 2 h 2"/>
                                      <a:gd name="T4" fmla="*/ 46 w 46"/>
                                      <a:gd name="T5" fmla="*/ 2 h 2"/>
                                      <a:gd name="T6" fmla="*/ 1 w 46"/>
                                      <a:gd name="T7" fmla="*/ 0 h 2"/>
                                    </a:gdLst>
                                    <a:ahLst/>
                                    <a:cxnLst>
                                      <a:cxn ang="0">
                                        <a:pos x="T0" y="T1"/>
                                      </a:cxn>
                                      <a:cxn ang="0">
                                        <a:pos x="T2" y="T3"/>
                                      </a:cxn>
                                      <a:cxn ang="0">
                                        <a:pos x="T4" y="T5"/>
                                      </a:cxn>
                                      <a:cxn ang="0">
                                        <a:pos x="T6" y="T7"/>
                                      </a:cxn>
                                    </a:cxnLst>
                                    <a:rect l="0" t="0" r="r" b="b"/>
                                    <a:pathLst>
                                      <a:path w="46" h="2">
                                        <a:moveTo>
                                          <a:pt x="1" y="0"/>
                                        </a:moveTo>
                                        <a:lnTo>
                                          <a:pt x="0" y="2"/>
                                        </a:lnTo>
                                        <a:lnTo>
                                          <a:pt x="46"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7" name="Freeform 3100"/>
                                <wps:cNvSpPr>
                                  <a:spLocks/>
                                </wps:cNvSpPr>
                                <wps:spPr bwMode="auto">
                                  <a:xfrm>
                                    <a:off x="1569" y="2436"/>
                                    <a:ext cx="45" cy="2"/>
                                  </a:xfrm>
                                  <a:custGeom>
                                    <a:avLst/>
                                    <a:gdLst>
                                      <a:gd name="T0" fmla="*/ 0 w 45"/>
                                      <a:gd name="T1" fmla="*/ 0 h 2"/>
                                      <a:gd name="T2" fmla="*/ 44 w 45"/>
                                      <a:gd name="T3" fmla="*/ 0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4" y="0"/>
                                        </a:lnTo>
                                        <a:lnTo>
                                          <a:pt x="4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8" name="Freeform 3101"/>
                                <wps:cNvSpPr>
                                  <a:spLocks/>
                                </wps:cNvSpPr>
                                <wps:spPr bwMode="auto">
                                  <a:xfrm>
                                    <a:off x="1569" y="2436"/>
                                    <a:ext cx="45" cy="2"/>
                                  </a:xfrm>
                                  <a:custGeom>
                                    <a:avLst/>
                                    <a:gdLst>
                                      <a:gd name="T0" fmla="*/ 0 w 45"/>
                                      <a:gd name="T1" fmla="*/ 0 h 2"/>
                                      <a:gd name="T2" fmla="*/ 44 w 45"/>
                                      <a:gd name="T3" fmla="*/ 0 h 2"/>
                                      <a:gd name="T4" fmla="*/ 45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4" y="0"/>
                                        </a:lnTo>
                                        <a:lnTo>
                                          <a:pt x="4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9" name="Freeform 3102"/>
                                <wps:cNvSpPr>
                                  <a:spLocks/>
                                </wps:cNvSpPr>
                                <wps:spPr bwMode="auto">
                                  <a:xfrm>
                                    <a:off x="1568" y="2438"/>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0" name="Freeform 3103"/>
                                <wps:cNvSpPr>
                                  <a:spLocks/>
                                </wps:cNvSpPr>
                                <wps:spPr bwMode="auto">
                                  <a:xfrm>
                                    <a:off x="1568" y="2438"/>
                                    <a:ext cx="46" cy="3"/>
                                  </a:xfrm>
                                  <a:custGeom>
                                    <a:avLst/>
                                    <a:gdLst>
                                      <a:gd name="T0" fmla="*/ 0 w 46"/>
                                      <a:gd name="T1" fmla="*/ 0 h 3"/>
                                      <a:gd name="T2" fmla="*/ 0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0" y="3"/>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1" name="Freeform 3104"/>
                                <wps:cNvSpPr>
                                  <a:spLocks/>
                                </wps:cNvSpPr>
                                <wps:spPr bwMode="auto">
                                  <a:xfrm>
                                    <a:off x="1568" y="2438"/>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2" name="Freeform 3105"/>
                                <wps:cNvSpPr>
                                  <a:spLocks/>
                                </wps:cNvSpPr>
                                <wps:spPr bwMode="auto">
                                  <a:xfrm>
                                    <a:off x="1568" y="2438"/>
                                    <a:ext cx="46" cy="3"/>
                                  </a:xfrm>
                                  <a:custGeom>
                                    <a:avLst/>
                                    <a:gdLst>
                                      <a:gd name="T0" fmla="*/ 0 w 46"/>
                                      <a:gd name="T1" fmla="*/ 0 h 3"/>
                                      <a:gd name="T2" fmla="*/ 46 w 46"/>
                                      <a:gd name="T3" fmla="*/ 0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6"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3" name="Freeform 3106"/>
                                <wps:cNvSpPr>
                                  <a:spLocks/>
                                </wps:cNvSpPr>
                                <wps:spPr bwMode="auto">
                                  <a:xfrm>
                                    <a:off x="1567" y="2441"/>
                                    <a:ext cx="48" cy="2"/>
                                  </a:xfrm>
                                  <a:custGeom>
                                    <a:avLst/>
                                    <a:gdLst>
                                      <a:gd name="T0" fmla="*/ 1 w 48"/>
                                      <a:gd name="T1" fmla="*/ 0 h 2"/>
                                      <a:gd name="T2" fmla="*/ 0 w 48"/>
                                      <a:gd name="T3" fmla="*/ 2 h 2"/>
                                      <a:gd name="T4" fmla="*/ 48 w 48"/>
                                      <a:gd name="T5" fmla="*/ 2 h 2"/>
                                      <a:gd name="T6" fmla="*/ 1 w 48"/>
                                      <a:gd name="T7" fmla="*/ 0 h 2"/>
                                    </a:gdLst>
                                    <a:ahLst/>
                                    <a:cxnLst>
                                      <a:cxn ang="0">
                                        <a:pos x="T0" y="T1"/>
                                      </a:cxn>
                                      <a:cxn ang="0">
                                        <a:pos x="T2" y="T3"/>
                                      </a:cxn>
                                      <a:cxn ang="0">
                                        <a:pos x="T4" y="T5"/>
                                      </a:cxn>
                                      <a:cxn ang="0">
                                        <a:pos x="T6" y="T7"/>
                                      </a:cxn>
                                    </a:cxnLst>
                                    <a:rect l="0" t="0" r="r" b="b"/>
                                    <a:pathLst>
                                      <a:path w="48" h="2">
                                        <a:moveTo>
                                          <a:pt x="1" y="0"/>
                                        </a:moveTo>
                                        <a:lnTo>
                                          <a:pt x="0" y="2"/>
                                        </a:lnTo>
                                        <a:lnTo>
                                          <a:pt x="48"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4" name="Freeform 3107"/>
                                <wps:cNvSpPr>
                                  <a:spLocks/>
                                </wps:cNvSpPr>
                                <wps:spPr bwMode="auto">
                                  <a:xfrm>
                                    <a:off x="1567" y="2441"/>
                                    <a:ext cx="48" cy="2"/>
                                  </a:xfrm>
                                  <a:custGeom>
                                    <a:avLst/>
                                    <a:gdLst>
                                      <a:gd name="T0" fmla="*/ 1 w 48"/>
                                      <a:gd name="T1" fmla="*/ 0 h 2"/>
                                      <a:gd name="T2" fmla="*/ 0 w 48"/>
                                      <a:gd name="T3" fmla="*/ 2 h 2"/>
                                      <a:gd name="T4" fmla="*/ 48 w 48"/>
                                      <a:gd name="T5" fmla="*/ 2 h 2"/>
                                      <a:gd name="T6" fmla="*/ 1 w 48"/>
                                      <a:gd name="T7" fmla="*/ 0 h 2"/>
                                    </a:gdLst>
                                    <a:ahLst/>
                                    <a:cxnLst>
                                      <a:cxn ang="0">
                                        <a:pos x="T0" y="T1"/>
                                      </a:cxn>
                                      <a:cxn ang="0">
                                        <a:pos x="T2" y="T3"/>
                                      </a:cxn>
                                      <a:cxn ang="0">
                                        <a:pos x="T4" y="T5"/>
                                      </a:cxn>
                                      <a:cxn ang="0">
                                        <a:pos x="T6" y="T7"/>
                                      </a:cxn>
                                    </a:cxnLst>
                                    <a:rect l="0" t="0" r="r" b="b"/>
                                    <a:pathLst>
                                      <a:path w="48" h="2">
                                        <a:moveTo>
                                          <a:pt x="1" y="0"/>
                                        </a:moveTo>
                                        <a:lnTo>
                                          <a:pt x="0" y="2"/>
                                        </a:lnTo>
                                        <a:lnTo>
                                          <a:pt x="48" y="2"/>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5" name="Freeform 3108"/>
                                <wps:cNvSpPr>
                                  <a:spLocks/>
                                </wps:cNvSpPr>
                                <wps:spPr bwMode="auto">
                                  <a:xfrm>
                                    <a:off x="1568" y="2441"/>
                                    <a:ext cx="47" cy="2"/>
                                  </a:xfrm>
                                  <a:custGeom>
                                    <a:avLst/>
                                    <a:gdLst>
                                      <a:gd name="T0" fmla="*/ 0 w 47"/>
                                      <a:gd name="T1" fmla="*/ 0 h 2"/>
                                      <a:gd name="T2" fmla="*/ 46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6"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6" name="Freeform 3109"/>
                                <wps:cNvSpPr>
                                  <a:spLocks/>
                                </wps:cNvSpPr>
                                <wps:spPr bwMode="auto">
                                  <a:xfrm>
                                    <a:off x="1568" y="2441"/>
                                    <a:ext cx="47" cy="2"/>
                                  </a:xfrm>
                                  <a:custGeom>
                                    <a:avLst/>
                                    <a:gdLst>
                                      <a:gd name="T0" fmla="*/ 0 w 47"/>
                                      <a:gd name="T1" fmla="*/ 0 h 2"/>
                                      <a:gd name="T2" fmla="*/ 46 w 47"/>
                                      <a:gd name="T3" fmla="*/ 0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46" y="0"/>
                                        </a:lnTo>
                                        <a:lnTo>
                                          <a:pt x="47"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7" name="Rectangle 3110"/>
                                <wps:cNvSpPr>
                                  <a:spLocks noChangeArrowheads="1"/>
                                </wps:cNvSpPr>
                                <wps:spPr bwMode="auto">
                                  <a:xfrm>
                                    <a:off x="1567" y="2443"/>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8" name="Rectangle 3111"/>
                                <wps:cNvSpPr>
                                  <a:spLocks noChangeArrowheads="1"/>
                                </wps:cNvSpPr>
                                <wps:spPr bwMode="auto">
                                  <a:xfrm>
                                    <a:off x="1567" y="2443"/>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9" name="Rectangle 3112"/>
                                <wps:cNvSpPr>
                                  <a:spLocks noChangeArrowheads="1"/>
                                </wps:cNvSpPr>
                                <wps:spPr bwMode="auto">
                                  <a:xfrm>
                                    <a:off x="1567" y="2443"/>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0" name="Rectangle 3113"/>
                                <wps:cNvSpPr>
                                  <a:spLocks noChangeArrowheads="1"/>
                                </wps:cNvSpPr>
                                <wps:spPr bwMode="auto">
                                  <a:xfrm>
                                    <a:off x="1567" y="2443"/>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1" name="Freeform 3114"/>
                                <wps:cNvSpPr>
                                  <a:spLocks/>
                                </wps:cNvSpPr>
                                <wps:spPr bwMode="auto">
                                  <a:xfrm>
                                    <a:off x="1567" y="2443"/>
                                    <a:ext cx="47" cy="3"/>
                                  </a:xfrm>
                                  <a:custGeom>
                                    <a:avLst/>
                                    <a:gdLst>
                                      <a:gd name="T0" fmla="*/ 0 w 47"/>
                                      <a:gd name="T1" fmla="*/ 0 h 3"/>
                                      <a:gd name="T2" fmla="*/ 1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1" y="3"/>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2" name="Freeform 3115"/>
                                <wps:cNvSpPr>
                                  <a:spLocks/>
                                </wps:cNvSpPr>
                                <wps:spPr bwMode="auto">
                                  <a:xfrm>
                                    <a:off x="1567" y="2443"/>
                                    <a:ext cx="47" cy="3"/>
                                  </a:xfrm>
                                  <a:custGeom>
                                    <a:avLst/>
                                    <a:gdLst>
                                      <a:gd name="T0" fmla="*/ 0 w 47"/>
                                      <a:gd name="T1" fmla="*/ 0 h 3"/>
                                      <a:gd name="T2" fmla="*/ 1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1" y="3"/>
                                        </a:lnTo>
                                        <a:lnTo>
                                          <a:pt x="4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3" name="Freeform 3116"/>
                                <wps:cNvSpPr>
                                  <a:spLocks/>
                                </wps:cNvSpPr>
                                <wps:spPr bwMode="auto">
                                  <a:xfrm>
                                    <a:off x="1567" y="2443"/>
                                    <a:ext cx="48" cy="3"/>
                                  </a:xfrm>
                                  <a:custGeom>
                                    <a:avLst/>
                                    <a:gdLst>
                                      <a:gd name="T0" fmla="*/ 0 w 48"/>
                                      <a:gd name="T1" fmla="*/ 0 h 3"/>
                                      <a:gd name="T2" fmla="*/ 48 w 48"/>
                                      <a:gd name="T3" fmla="*/ 0 h 3"/>
                                      <a:gd name="T4" fmla="*/ 47 w 48"/>
                                      <a:gd name="T5" fmla="*/ 3 h 3"/>
                                      <a:gd name="T6" fmla="*/ 0 w 48"/>
                                      <a:gd name="T7" fmla="*/ 0 h 3"/>
                                    </a:gdLst>
                                    <a:ahLst/>
                                    <a:cxnLst>
                                      <a:cxn ang="0">
                                        <a:pos x="T0" y="T1"/>
                                      </a:cxn>
                                      <a:cxn ang="0">
                                        <a:pos x="T2" y="T3"/>
                                      </a:cxn>
                                      <a:cxn ang="0">
                                        <a:pos x="T4" y="T5"/>
                                      </a:cxn>
                                      <a:cxn ang="0">
                                        <a:pos x="T6" y="T7"/>
                                      </a:cxn>
                                    </a:cxnLst>
                                    <a:rect l="0" t="0" r="r" b="b"/>
                                    <a:pathLst>
                                      <a:path w="48" h="3">
                                        <a:moveTo>
                                          <a:pt x="0" y="0"/>
                                        </a:moveTo>
                                        <a:lnTo>
                                          <a:pt x="48" y="0"/>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 name="Freeform 3117"/>
                                <wps:cNvSpPr>
                                  <a:spLocks/>
                                </wps:cNvSpPr>
                                <wps:spPr bwMode="auto">
                                  <a:xfrm>
                                    <a:off x="1567" y="2443"/>
                                    <a:ext cx="48" cy="3"/>
                                  </a:xfrm>
                                  <a:custGeom>
                                    <a:avLst/>
                                    <a:gdLst>
                                      <a:gd name="T0" fmla="*/ 0 w 48"/>
                                      <a:gd name="T1" fmla="*/ 0 h 3"/>
                                      <a:gd name="T2" fmla="*/ 48 w 48"/>
                                      <a:gd name="T3" fmla="*/ 0 h 3"/>
                                      <a:gd name="T4" fmla="*/ 47 w 48"/>
                                      <a:gd name="T5" fmla="*/ 3 h 3"/>
                                      <a:gd name="T6" fmla="*/ 0 w 48"/>
                                      <a:gd name="T7" fmla="*/ 0 h 3"/>
                                    </a:gdLst>
                                    <a:ahLst/>
                                    <a:cxnLst>
                                      <a:cxn ang="0">
                                        <a:pos x="T0" y="T1"/>
                                      </a:cxn>
                                      <a:cxn ang="0">
                                        <a:pos x="T2" y="T3"/>
                                      </a:cxn>
                                      <a:cxn ang="0">
                                        <a:pos x="T4" y="T5"/>
                                      </a:cxn>
                                      <a:cxn ang="0">
                                        <a:pos x="T6" y="T7"/>
                                      </a:cxn>
                                    </a:cxnLst>
                                    <a:rect l="0" t="0" r="r" b="b"/>
                                    <a:pathLst>
                                      <a:path w="48" h="3">
                                        <a:moveTo>
                                          <a:pt x="0" y="0"/>
                                        </a:moveTo>
                                        <a:lnTo>
                                          <a:pt x="48" y="0"/>
                                        </a:lnTo>
                                        <a:lnTo>
                                          <a:pt x="4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5" name="Freeform 3118"/>
                                <wps:cNvSpPr>
                                  <a:spLocks/>
                                </wps:cNvSpPr>
                                <wps:spPr bwMode="auto">
                                  <a:xfrm>
                                    <a:off x="1568" y="2446"/>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6" name="Freeform 3119"/>
                                <wps:cNvSpPr>
                                  <a:spLocks/>
                                </wps:cNvSpPr>
                                <wps:spPr bwMode="auto">
                                  <a:xfrm>
                                    <a:off x="1568" y="2446"/>
                                    <a:ext cx="46" cy="2"/>
                                  </a:xfrm>
                                  <a:custGeom>
                                    <a:avLst/>
                                    <a:gdLst>
                                      <a:gd name="T0" fmla="*/ 0 w 46"/>
                                      <a:gd name="T1" fmla="*/ 0 h 2"/>
                                      <a:gd name="T2" fmla="*/ 0 w 46"/>
                                      <a:gd name="T3" fmla="*/ 2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0" y="2"/>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7" name="Freeform 3120"/>
                                <wps:cNvSpPr>
                                  <a:spLocks/>
                                </wps:cNvSpPr>
                                <wps:spPr bwMode="auto">
                                  <a:xfrm>
                                    <a:off x="1568" y="2446"/>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8" name="Freeform 3121"/>
                                <wps:cNvSpPr>
                                  <a:spLocks/>
                                </wps:cNvSpPr>
                                <wps:spPr bwMode="auto">
                                  <a:xfrm>
                                    <a:off x="1568" y="2446"/>
                                    <a:ext cx="46" cy="2"/>
                                  </a:xfrm>
                                  <a:custGeom>
                                    <a:avLst/>
                                    <a:gdLst>
                                      <a:gd name="T0" fmla="*/ 0 w 46"/>
                                      <a:gd name="T1" fmla="*/ 0 h 2"/>
                                      <a:gd name="T2" fmla="*/ 46 w 46"/>
                                      <a:gd name="T3" fmla="*/ 0 h 2"/>
                                      <a:gd name="T4" fmla="*/ 46 w 46"/>
                                      <a:gd name="T5" fmla="*/ 2 h 2"/>
                                      <a:gd name="T6" fmla="*/ 0 w 46"/>
                                      <a:gd name="T7" fmla="*/ 0 h 2"/>
                                    </a:gdLst>
                                    <a:ahLst/>
                                    <a:cxnLst>
                                      <a:cxn ang="0">
                                        <a:pos x="T0" y="T1"/>
                                      </a:cxn>
                                      <a:cxn ang="0">
                                        <a:pos x="T2" y="T3"/>
                                      </a:cxn>
                                      <a:cxn ang="0">
                                        <a:pos x="T4" y="T5"/>
                                      </a:cxn>
                                      <a:cxn ang="0">
                                        <a:pos x="T6" y="T7"/>
                                      </a:cxn>
                                    </a:cxnLst>
                                    <a:rect l="0" t="0" r="r" b="b"/>
                                    <a:pathLst>
                                      <a:path w="46" h="2">
                                        <a:moveTo>
                                          <a:pt x="0" y="0"/>
                                        </a:moveTo>
                                        <a:lnTo>
                                          <a:pt x="46" y="0"/>
                                        </a:lnTo>
                                        <a:lnTo>
                                          <a:pt x="4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9" name="Freeform 3122"/>
                                <wps:cNvSpPr>
                                  <a:spLocks/>
                                </wps:cNvSpPr>
                                <wps:spPr bwMode="auto">
                                  <a:xfrm>
                                    <a:off x="1568" y="2448"/>
                                    <a:ext cx="45" cy="3"/>
                                  </a:xfrm>
                                  <a:custGeom>
                                    <a:avLst/>
                                    <a:gdLst>
                                      <a:gd name="T0" fmla="*/ 0 w 45"/>
                                      <a:gd name="T1" fmla="*/ 0 h 3"/>
                                      <a:gd name="T2" fmla="*/ 1 w 45"/>
                                      <a:gd name="T3" fmla="*/ 3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1" y="3"/>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0" name="Freeform 3123"/>
                                <wps:cNvSpPr>
                                  <a:spLocks/>
                                </wps:cNvSpPr>
                                <wps:spPr bwMode="auto">
                                  <a:xfrm>
                                    <a:off x="1568" y="2448"/>
                                    <a:ext cx="45" cy="3"/>
                                  </a:xfrm>
                                  <a:custGeom>
                                    <a:avLst/>
                                    <a:gdLst>
                                      <a:gd name="T0" fmla="*/ 0 w 45"/>
                                      <a:gd name="T1" fmla="*/ 0 h 3"/>
                                      <a:gd name="T2" fmla="*/ 1 w 45"/>
                                      <a:gd name="T3" fmla="*/ 3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1" y="3"/>
                                        </a:lnTo>
                                        <a:lnTo>
                                          <a:pt x="45"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1" name="Freeform 3124"/>
                                <wps:cNvSpPr>
                                  <a:spLocks/>
                                </wps:cNvSpPr>
                                <wps:spPr bwMode="auto">
                                  <a:xfrm>
                                    <a:off x="1568" y="2448"/>
                                    <a:ext cx="46" cy="3"/>
                                  </a:xfrm>
                                  <a:custGeom>
                                    <a:avLst/>
                                    <a:gdLst>
                                      <a:gd name="T0" fmla="*/ 0 w 46"/>
                                      <a:gd name="T1" fmla="*/ 0 h 3"/>
                                      <a:gd name="T2" fmla="*/ 46 w 46"/>
                                      <a:gd name="T3" fmla="*/ 0 h 3"/>
                                      <a:gd name="T4" fmla="*/ 45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2" name="Freeform 3125"/>
                                <wps:cNvSpPr>
                                  <a:spLocks/>
                                </wps:cNvSpPr>
                                <wps:spPr bwMode="auto">
                                  <a:xfrm>
                                    <a:off x="1568" y="2448"/>
                                    <a:ext cx="46" cy="3"/>
                                  </a:xfrm>
                                  <a:custGeom>
                                    <a:avLst/>
                                    <a:gdLst>
                                      <a:gd name="T0" fmla="*/ 0 w 46"/>
                                      <a:gd name="T1" fmla="*/ 0 h 3"/>
                                      <a:gd name="T2" fmla="*/ 46 w 46"/>
                                      <a:gd name="T3" fmla="*/ 0 h 3"/>
                                      <a:gd name="T4" fmla="*/ 45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46" y="0"/>
                                        </a:lnTo>
                                        <a:lnTo>
                                          <a:pt x="45"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3" name="Freeform 3126"/>
                                <wps:cNvSpPr>
                                  <a:spLocks/>
                                </wps:cNvSpPr>
                                <wps:spPr bwMode="auto">
                                  <a:xfrm>
                                    <a:off x="1569" y="2451"/>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4" name="Freeform 3127"/>
                                <wps:cNvSpPr>
                                  <a:spLocks/>
                                </wps:cNvSpPr>
                                <wps:spPr bwMode="auto">
                                  <a:xfrm>
                                    <a:off x="1569" y="2451"/>
                                    <a:ext cx="43" cy="2"/>
                                  </a:xfrm>
                                  <a:custGeom>
                                    <a:avLst/>
                                    <a:gdLst>
                                      <a:gd name="T0" fmla="*/ 0 w 43"/>
                                      <a:gd name="T1" fmla="*/ 0 h 2"/>
                                      <a:gd name="T2" fmla="*/ 1 w 43"/>
                                      <a:gd name="T3" fmla="*/ 2 h 2"/>
                                      <a:gd name="T4" fmla="*/ 43 w 43"/>
                                      <a:gd name="T5" fmla="*/ 2 h 2"/>
                                      <a:gd name="T6" fmla="*/ 0 w 43"/>
                                      <a:gd name="T7" fmla="*/ 0 h 2"/>
                                    </a:gdLst>
                                    <a:ahLst/>
                                    <a:cxnLst>
                                      <a:cxn ang="0">
                                        <a:pos x="T0" y="T1"/>
                                      </a:cxn>
                                      <a:cxn ang="0">
                                        <a:pos x="T2" y="T3"/>
                                      </a:cxn>
                                      <a:cxn ang="0">
                                        <a:pos x="T4" y="T5"/>
                                      </a:cxn>
                                      <a:cxn ang="0">
                                        <a:pos x="T6" y="T7"/>
                                      </a:cxn>
                                    </a:cxnLst>
                                    <a:rect l="0" t="0" r="r" b="b"/>
                                    <a:pathLst>
                                      <a:path w="43" h="2">
                                        <a:moveTo>
                                          <a:pt x="0" y="0"/>
                                        </a:moveTo>
                                        <a:lnTo>
                                          <a:pt x="1" y="2"/>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5" name="Freeform 3128"/>
                                <wps:cNvSpPr>
                                  <a:spLocks/>
                                </wps:cNvSpPr>
                                <wps:spPr bwMode="auto">
                                  <a:xfrm>
                                    <a:off x="1569" y="2451"/>
                                    <a:ext cx="44" cy="2"/>
                                  </a:xfrm>
                                  <a:custGeom>
                                    <a:avLst/>
                                    <a:gdLst>
                                      <a:gd name="T0" fmla="*/ 0 w 44"/>
                                      <a:gd name="T1" fmla="*/ 0 h 2"/>
                                      <a:gd name="T2" fmla="*/ 44 w 44"/>
                                      <a:gd name="T3" fmla="*/ 0 h 2"/>
                                      <a:gd name="T4" fmla="*/ 43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6" name="Freeform 3129"/>
                                <wps:cNvSpPr>
                                  <a:spLocks/>
                                </wps:cNvSpPr>
                                <wps:spPr bwMode="auto">
                                  <a:xfrm>
                                    <a:off x="1569" y="2451"/>
                                    <a:ext cx="44" cy="2"/>
                                  </a:xfrm>
                                  <a:custGeom>
                                    <a:avLst/>
                                    <a:gdLst>
                                      <a:gd name="T0" fmla="*/ 0 w 44"/>
                                      <a:gd name="T1" fmla="*/ 0 h 2"/>
                                      <a:gd name="T2" fmla="*/ 44 w 44"/>
                                      <a:gd name="T3" fmla="*/ 0 h 2"/>
                                      <a:gd name="T4" fmla="*/ 43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44" y="0"/>
                                        </a:lnTo>
                                        <a:lnTo>
                                          <a:pt x="43"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7" name="Freeform 3130"/>
                                <wps:cNvSpPr>
                                  <a:spLocks/>
                                </wps:cNvSpPr>
                                <wps:spPr bwMode="auto">
                                  <a:xfrm>
                                    <a:off x="1570" y="2453"/>
                                    <a:ext cx="41" cy="3"/>
                                  </a:xfrm>
                                  <a:custGeom>
                                    <a:avLst/>
                                    <a:gdLst>
                                      <a:gd name="T0" fmla="*/ 0 w 41"/>
                                      <a:gd name="T1" fmla="*/ 0 h 3"/>
                                      <a:gd name="T2" fmla="*/ 1 w 41"/>
                                      <a:gd name="T3" fmla="*/ 3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1" y="3"/>
                                        </a:lnTo>
                                        <a:lnTo>
                                          <a:pt x="4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8" name="Freeform 3131"/>
                                <wps:cNvSpPr>
                                  <a:spLocks/>
                                </wps:cNvSpPr>
                                <wps:spPr bwMode="auto">
                                  <a:xfrm>
                                    <a:off x="1570" y="2453"/>
                                    <a:ext cx="41" cy="3"/>
                                  </a:xfrm>
                                  <a:custGeom>
                                    <a:avLst/>
                                    <a:gdLst>
                                      <a:gd name="T0" fmla="*/ 0 w 41"/>
                                      <a:gd name="T1" fmla="*/ 0 h 3"/>
                                      <a:gd name="T2" fmla="*/ 1 w 41"/>
                                      <a:gd name="T3" fmla="*/ 3 h 3"/>
                                      <a:gd name="T4" fmla="*/ 41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1" y="3"/>
                                        </a:lnTo>
                                        <a:lnTo>
                                          <a:pt x="4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9" name="Freeform 3132"/>
                                <wps:cNvSpPr>
                                  <a:spLocks/>
                                </wps:cNvSpPr>
                                <wps:spPr bwMode="auto">
                                  <a:xfrm>
                                    <a:off x="1570" y="2453"/>
                                    <a:ext cx="42" cy="3"/>
                                  </a:xfrm>
                                  <a:custGeom>
                                    <a:avLst/>
                                    <a:gdLst>
                                      <a:gd name="T0" fmla="*/ 0 w 42"/>
                                      <a:gd name="T1" fmla="*/ 0 h 3"/>
                                      <a:gd name="T2" fmla="*/ 42 w 42"/>
                                      <a:gd name="T3" fmla="*/ 0 h 3"/>
                                      <a:gd name="T4" fmla="*/ 41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2" y="0"/>
                                        </a:lnTo>
                                        <a:lnTo>
                                          <a:pt x="4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0" name="Freeform 3133"/>
                                <wps:cNvSpPr>
                                  <a:spLocks/>
                                </wps:cNvSpPr>
                                <wps:spPr bwMode="auto">
                                  <a:xfrm>
                                    <a:off x="1570" y="2453"/>
                                    <a:ext cx="42" cy="3"/>
                                  </a:xfrm>
                                  <a:custGeom>
                                    <a:avLst/>
                                    <a:gdLst>
                                      <a:gd name="T0" fmla="*/ 0 w 42"/>
                                      <a:gd name="T1" fmla="*/ 0 h 3"/>
                                      <a:gd name="T2" fmla="*/ 42 w 42"/>
                                      <a:gd name="T3" fmla="*/ 0 h 3"/>
                                      <a:gd name="T4" fmla="*/ 41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2" y="0"/>
                                        </a:lnTo>
                                        <a:lnTo>
                                          <a:pt x="4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1" name="Freeform 3134"/>
                                <wps:cNvSpPr>
                                  <a:spLocks/>
                                </wps:cNvSpPr>
                                <wps:spPr bwMode="auto">
                                  <a:xfrm>
                                    <a:off x="1571" y="2456"/>
                                    <a:ext cx="38" cy="2"/>
                                  </a:xfrm>
                                  <a:custGeom>
                                    <a:avLst/>
                                    <a:gdLst>
                                      <a:gd name="T0" fmla="*/ 0 w 38"/>
                                      <a:gd name="T1" fmla="*/ 0 h 2"/>
                                      <a:gd name="T2" fmla="*/ 2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2" y="2"/>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2" name="Freeform 3135"/>
                                <wps:cNvSpPr>
                                  <a:spLocks/>
                                </wps:cNvSpPr>
                                <wps:spPr bwMode="auto">
                                  <a:xfrm>
                                    <a:off x="1571" y="2456"/>
                                    <a:ext cx="38" cy="2"/>
                                  </a:xfrm>
                                  <a:custGeom>
                                    <a:avLst/>
                                    <a:gdLst>
                                      <a:gd name="T0" fmla="*/ 0 w 38"/>
                                      <a:gd name="T1" fmla="*/ 0 h 2"/>
                                      <a:gd name="T2" fmla="*/ 2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2" y="2"/>
                                        </a:lnTo>
                                        <a:lnTo>
                                          <a:pt x="3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3" name="Freeform 3136"/>
                                <wps:cNvSpPr>
                                  <a:spLocks/>
                                </wps:cNvSpPr>
                                <wps:spPr bwMode="auto">
                                  <a:xfrm>
                                    <a:off x="1571" y="2456"/>
                                    <a:ext cx="40" cy="2"/>
                                  </a:xfrm>
                                  <a:custGeom>
                                    <a:avLst/>
                                    <a:gdLst>
                                      <a:gd name="T0" fmla="*/ 0 w 40"/>
                                      <a:gd name="T1" fmla="*/ 0 h 2"/>
                                      <a:gd name="T2" fmla="*/ 40 w 40"/>
                                      <a:gd name="T3" fmla="*/ 0 h 2"/>
                                      <a:gd name="T4" fmla="*/ 38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40"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4" name="Freeform 3137"/>
                                <wps:cNvSpPr>
                                  <a:spLocks/>
                                </wps:cNvSpPr>
                                <wps:spPr bwMode="auto">
                                  <a:xfrm>
                                    <a:off x="1571" y="2456"/>
                                    <a:ext cx="40" cy="2"/>
                                  </a:xfrm>
                                  <a:custGeom>
                                    <a:avLst/>
                                    <a:gdLst>
                                      <a:gd name="T0" fmla="*/ 0 w 40"/>
                                      <a:gd name="T1" fmla="*/ 0 h 2"/>
                                      <a:gd name="T2" fmla="*/ 40 w 40"/>
                                      <a:gd name="T3" fmla="*/ 0 h 2"/>
                                      <a:gd name="T4" fmla="*/ 38 w 40"/>
                                      <a:gd name="T5" fmla="*/ 2 h 2"/>
                                      <a:gd name="T6" fmla="*/ 0 w 40"/>
                                      <a:gd name="T7" fmla="*/ 0 h 2"/>
                                    </a:gdLst>
                                    <a:ahLst/>
                                    <a:cxnLst>
                                      <a:cxn ang="0">
                                        <a:pos x="T0" y="T1"/>
                                      </a:cxn>
                                      <a:cxn ang="0">
                                        <a:pos x="T2" y="T3"/>
                                      </a:cxn>
                                      <a:cxn ang="0">
                                        <a:pos x="T4" y="T5"/>
                                      </a:cxn>
                                      <a:cxn ang="0">
                                        <a:pos x="T6" y="T7"/>
                                      </a:cxn>
                                    </a:cxnLst>
                                    <a:rect l="0" t="0" r="r" b="b"/>
                                    <a:pathLst>
                                      <a:path w="40" h="2">
                                        <a:moveTo>
                                          <a:pt x="0" y="0"/>
                                        </a:moveTo>
                                        <a:lnTo>
                                          <a:pt x="40" y="0"/>
                                        </a:lnTo>
                                        <a:lnTo>
                                          <a:pt x="3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5" name="Freeform 3138"/>
                                <wps:cNvSpPr>
                                  <a:spLocks/>
                                </wps:cNvSpPr>
                                <wps:spPr bwMode="auto">
                                  <a:xfrm>
                                    <a:off x="1573" y="2458"/>
                                    <a:ext cx="35" cy="2"/>
                                  </a:xfrm>
                                  <a:custGeom>
                                    <a:avLst/>
                                    <a:gdLst>
                                      <a:gd name="T0" fmla="*/ 0 w 35"/>
                                      <a:gd name="T1" fmla="*/ 0 h 2"/>
                                      <a:gd name="T2" fmla="*/ 1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1" y="2"/>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6" name="Freeform 3139"/>
                                <wps:cNvSpPr>
                                  <a:spLocks/>
                                </wps:cNvSpPr>
                                <wps:spPr bwMode="auto">
                                  <a:xfrm>
                                    <a:off x="1573" y="2458"/>
                                    <a:ext cx="35" cy="2"/>
                                  </a:xfrm>
                                  <a:custGeom>
                                    <a:avLst/>
                                    <a:gdLst>
                                      <a:gd name="T0" fmla="*/ 0 w 35"/>
                                      <a:gd name="T1" fmla="*/ 0 h 2"/>
                                      <a:gd name="T2" fmla="*/ 1 w 35"/>
                                      <a:gd name="T3" fmla="*/ 2 h 2"/>
                                      <a:gd name="T4" fmla="*/ 35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1" y="2"/>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7" name="Freeform 3140"/>
                                <wps:cNvSpPr>
                                  <a:spLocks/>
                                </wps:cNvSpPr>
                                <wps:spPr bwMode="auto">
                                  <a:xfrm>
                                    <a:off x="1573" y="2458"/>
                                    <a:ext cx="36" cy="2"/>
                                  </a:xfrm>
                                  <a:custGeom>
                                    <a:avLst/>
                                    <a:gdLst>
                                      <a:gd name="T0" fmla="*/ 0 w 36"/>
                                      <a:gd name="T1" fmla="*/ 0 h 2"/>
                                      <a:gd name="T2" fmla="*/ 36 w 36"/>
                                      <a:gd name="T3" fmla="*/ 0 h 2"/>
                                      <a:gd name="T4" fmla="*/ 35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6" y="0"/>
                                        </a:lnTo>
                                        <a:lnTo>
                                          <a:pt x="3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8" name="Freeform 3141"/>
                                <wps:cNvSpPr>
                                  <a:spLocks/>
                                </wps:cNvSpPr>
                                <wps:spPr bwMode="auto">
                                  <a:xfrm>
                                    <a:off x="1573" y="2458"/>
                                    <a:ext cx="36" cy="2"/>
                                  </a:xfrm>
                                  <a:custGeom>
                                    <a:avLst/>
                                    <a:gdLst>
                                      <a:gd name="T0" fmla="*/ 0 w 36"/>
                                      <a:gd name="T1" fmla="*/ 0 h 2"/>
                                      <a:gd name="T2" fmla="*/ 36 w 36"/>
                                      <a:gd name="T3" fmla="*/ 0 h 2"/>
                                      <a:gd name="T4" fmla="*/ 35 w 36"/>
                                      <a:gd name="T5" fmla="*/ 2 h 2"/>
                                      <a:gd name="T6" fmla="*/ 0 w 36"/>
                                      <a:gd name="T7" fmla="*/ 0 h 2"/>
                                    </a:gdLst>
                                    <a:ahLst/>
                                    <a:cxnLst>
                                      <a:cxn ang="0">
                                        <a:pos x="T0" y="T1"/>
                                      </a:cxn>
                                      <a:cxn ang="0">
                                        <a:pos x="T2" y="T3"/>
                                      </a:cxn>
                                      <a:cxn ang="0">
                                        <a:pos x="T4" y="T5"/>
                                      </a:cxn>
                                      <a:cxn ang="0">
                                        <a:pos x="T6" y="T7"/>
                                      </a:cxn>
                                    </a:cxnLst>
                                    <a:rect l="0" t="0" r="r" b="b"/>
                                    <a:pathLst>
                                      <a:path w="36" h="2">
                                        <a:moveTo>
                                          <a:pt x="0" y="0"/>
                                        </a:moveTo>
                                        <a:lnTo>
                                          <a:pt x="36" y="0"/>
                                        </a:lnTo>
                                        <a:lnTo>
                                          <a:pt x="35"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9" name="Freeform 3142"/>
                                <wps:cNvSpPr>
                                  <a:spLocks/>
                                </wps:cNvSpPr>
                                <wps:spPr bwMode="auto">
                                  <a:xfrm>
                                    <a:off x="1574" y="2460"/>
                                    <a:ext cx="32" cy="2"/>
                                  </a:xfrm>
                                  <a:custGeom>
                                    <a:avLst/>
                                    <a:gdLst>
                                      <a:gd name="T0" fmla="*/ 0 w 32"/>
                                      <a:gd name="T1" fmla="*/ 0 h 2"/>
                                      <a:gd name="T2" fmla="*/ 2 w 32"/>
                                      <a:gd name="T3" fmla="*/ 2 h 2"/>
                                      <a:gd name="T4" fmla="*/ 32 w 32"/>
                                      <a:gd name="T5" fmla="*/ 2 h 2"/>
                                      <a:gd name="T6" fmla="*/ 0 w 32"/>
                                      <a:gd name="T7" fmla="*/ 0 h 2"/>
                                    </a:gdLst>
                                    <a:ahLst/>
                                    <a:cxnLst>
                                      <a:cxn ang="0">
                                        <a:pos x="T0" y="T1"/>
                                      </a:cxn>
                                      <a:cxn ang="0">
                                        <a:pos x="T2" y="T3"/>
                                      </a:cxn>
                                      <a:cxn ang="0">
                                        <a:pos x="T4" y="T5"/>
                                      </a:cxn>
                                      <a:cxn ang="0">
                                        <a:pos x="T6" y="T7"/>
                                      </a:cxn>
                                    </a:cxnLst>
                                    <a:rect l="0" t="0" r="r" b="b"/>
                                    <a:pathLst>
                                      <a:path w="32" h="2">
                                        <a:moveTo>
                                          <a:pt x="0" y="0"/>
                                        </a:moveTo>
                                        <a:lnTo>
                                          <a:pt x="2" y="2"/>
                                        </a:lnTo>
                                        <a:lnTo>
                                          <a:pt x="3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0" name="Freeform 3143"/>
                                <wps:cNvSpPr>
                                  <a:spLocks/>
                                </wps:cNvSpPr>
                                <wps:spPr bwMode="auto">
                                  <a:xfrm>
                                    <a:off x="1574" y="2460"/>
                                    <a:ext cx="32" cy="2"/>
                                  </a:xfrm>
                                  <a:custGeom>
                                    <a:avLst/>
                                    <a:gdLst>
                                      <a:gd name="T0" fmla="*/ 0 w 32"/>
                                      <a:gd name="T1" fmla="*/ 0 h 2"/>
                                      <a:gd name="T2" fmla="*/ 2 w 32"/>
                                      <a:gd name="T3" fmla="*/ 2 h 2"/>
                                      <a:gd name="T4" fmla="*/ 32 w 32"/>
                                      <a:gd name="T5" fmla="*/ 2 h 2"/>
                                      <a:gd name="T6" fmla="*/ 0 w 32"/>
                                      <a:gd name="T7" fmla="*/ 0 h 2"/>
                                    </a:gdLst>
                                    <a:ahLst/>
                                    <a:cxnLst>
                                      <a:cxn ang="0">
                                        <a:pos x="T0" y="T1"/>
                                      </a:cxn>
                                      <a:cxn ang="0">
                                        <a:pos x="T2" y="T3"/>
                                      </a:cxn>
                                      <a:cxn ang="0">
                                        <a:pos x="T4" y="T5"/>
                                      </a:cxn>
                                      <a:cxn ang="0">
                                        <a:pos x="T6" y="T7"/>
                                      </a:cxn>
                                    </a:cxnLst>
                                    <a:rect l="0" t="0" r="r" b="b"/>
                                    <a:pathLst>
                                      <a:path w="32" h="2">
                                        <a:moveTo>
                                          <a:pt x="0" y="0"/>
                                        </a:moveTo>
                                        <a:lnTo>
                                          <a:pt x="2" y="2"/>
                                        </a:lnTo>
                                        <a:lnTo>
                                          <a:pt x="3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1" name="Freeform 3144"/>
                                <wps:cNvSpPr>
                                  <a:spLocks/>
                                </wps:cNvSpPr>
                                <wps:spPr bwMode="auto">
                                  <a:xfrm>
                                    <a:off x="1574" y="2460"/>
                                    <a:ext cx="34" cy="2"/>
                                  </a:xfrm>
                                  <a:custGeom>
                                    <a:avLst/>
                                    <a:gdLst>
                                      <a:gd name="T0" fmla="*/ 0 w 34"/>
                                      <a:gd name="T1" fmla="*/ 0 h 2"/>
                                      <a:gd name="T2" fmla="*/ 34 w 34"/>
                                      <a:gd name="T3" fmla="*/ 0 h 2"/>
                                      <a:gd name="T4" fmla="*/ 32 w 34"/>
                                      <a:gd name="T5" fmla="*/ 2 h 2"/>
                                      <a:gd name="T6" fmla="*/ 0 w 34"/>
                                      <a:gd name="T7" fmla="*/ 0 h 2"/>
                                    </a:gdLst>
                                    <a:ahLst/>
                                    <a:cxnLst>
                                      <a:cxn ang="0">
                                        <a:pos x="T0" y="T1"/>
                                      </a:cxn>
                                      <a:cxn ang="0">
                                        <a:pos x="T2" y="T3"/>
                                      </a:cxn>
                                      <a:cxn ang="0">
                                        <a:pos x="T4" y="T5"/>
                                      </a:cxn>
                                      <a:cxn ang="0">
                                        <a:pos x="T6" y="T7"/>
                                      </a:cxn>
                                    </a:cxnLst>
                                    <a:rect l="0" t="0" r="r" b="b"/>
                                    <a:pathLst>
                                      <a:path w="34" h="2">
                                        <a:moveTo>
                                          <a:pt x="0" y="0"/>
                                        </a:moveTo>
                                        <a:lnTo>
                                          <a:pt x="34" y="0"/>
                                        </a:lnTo>
                                        <a:lnTo>
                                          <a:pt x="3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 name="Freeform 3145"/>
                                <wps:cNvSpPr>
                                  <a:spLocks/>
                                </wps:cNvSpPr>
                                <wps:spPr bwMode="auto">
                                  <a:xfrm>
                                    <a:off x="1574" y="2460"/>
                                    <a:ext cx="34" cy="2"/>
                                  </a:xfrm>
                                  <a:custGeom>
                                    <a:avLst/>
                                    <a:gdLst>
                                      <a:gd name="T0" fmla="*/ 0 w 34"/>
                                      <a:gd name="T1" fmla="*/ 0 h 2"/>
                                      <a:gd name="T2" fmla="*/ 34 w 34"/>
                                      <a:gd name="T3" fmla="*/ 0 h 2"/>
                                      <a:gd name="T4" fmla="*/ 32 w 34"/>
                                      <a:gd name="T5" fmla="*/ 2 h 2"/>
                                      <a:gd name="T6" fmla="*/ 0 w 34"/>
                                      <a:gd name="T7" fmla="*/ 0 h 2"/>
                                    </a:gdLst>
                                    <a:ahLst/>
                                    <a:cxnLst>
                                      <a:cxn ang="0">
                                        <a:pos x="T0" y="T1"/>
                                      </a:cxn>
                                      <a:cxn ang="0">
                                        <a:pos x="T2" y="T3"/>
                                      </a:cxn>
                                      <a:cxn ang="0">
                                        <a:pos x="T4" y="T5"/>
                                      </a:cxn>
                                      <a:cxn ang="0">
                                        <a:pos x="T6" y="T7"/>
                                      </a:cxn>
                                    </a:cxnLst>
                                    <a:rect l="0" t="0" r="r" b="b"/>
                                    <a:pathLst>
                                      <a:path w="34" h="2">
                                        <a:moveTo>
                                          <a:pt x="0" y="0"/>
                                        </a:moveTo>
                                        <a:lnTo>
                                          <a:pt x="34" y="0"/>
                                        </a:lnTo>
                                        <a:lnTo>
                                          <a:pt x="32"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3" name="Freeform 3146"/>
                                <wps:cNvSpPr>
                                  <a:spLocks/>
                                </wps:cNvSpPr>
                                <wps:spPr bwMode="auto">
                                  <a:xfrm>
                                    <a:off x="1576" y="2462"/>
                                    <a:ext cx="28" cy="1"/>
                                  </a:xfrm>
                                  <a:custGeom>
                                    <a:avLst/>
                                    <a:gdLst>
                                      <a:gd name="T0" fmla="*/ 0 w 28"/>
                                      <a:gd name="T1" fmla="*/ 0 h 1"/>
                                      <a:gd name="T2" fmla="*/ 3 w 28"/>
                                      <a:gd name="T3" fmla="*/ 1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3" y="1"/>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4" name="Freeform 3147"/>
                                <wps:cNvSpPr>
                                  <a:spLocks/>
                                </wps:cNvSpPr>
                                <wps:spPr bwMode="auto">
                                  <a:xfrm>
                                    <a:off x="1576" y="2462"/>
                                    <a:ext cx="28" cy="1"/>
                                  </a:xfrm>
                                  <a:custGeom>
                                    <a:avLst/>
                                    <a:gdLst>
                                      <a:gd name="T0" fmla="*/ 0 w 28"/>
                                      <a:gd name="T1" fmla="*/ 0 h 1"/>
                                      <a:gd name="T2" fmla="*/ 3 w 28"/>
                                      <a:gd name="T3" fmla="*/ 1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3" y="1"/>
                                        </a:lnTo>
                                        <a:lnTo>
                                          <a:pt x="2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5" name="Freeform 3148"/>
                                <wps:cNvSpPr>
                                  <a:spLocks/>
                                </wps:cNvSpPr>
                                <wps:spPr bwMode="auto">
                                  <a:xfrm>
                                    <a:off x="1576" y="2462"/>
                                    <a:ext cx="30" cy="1"/>
                                  </a:xfrm>
                                  <a:custGeom>
                                    <a:avLst/>
                                    <a:gdLst>
                                      <a:gd name="T0" fmla="*/ 0 w 30"/>
                                      <a:gd name="T1" fmla="*/ 0 h 1"/>
                                      <a:gd name="T2" fmla="*/ 30 w 30"/>
                                      <a:gd name="T3" fmla="*/ 0 h 1"/>
                                      <a:gd name="T4" fmla="*/ 28 w 30"/>
                                      <a:gd name="T5" fmla="*/ 1 h 1"/>
                                      <a:gd name="T6" fmla="*/ 0 w 30"/>
                                      <a:gd name="T7" fmla="*/ 0 h 1"/>
                                    </a:gdLst>
                                    <a:ahLst/>
                                    <a:cxnLst>
                                      <a:cxn ang="0">
                                        <a:pos x="T0" y="T1"/>
                                      </a:cxn>
                                      <a:cxn ang="0">
                                        <a:pos x="T2" y="T3"/>
                                      </a:cxn>
                                      <a:cxn ang="0">
                                        <a:pos x="T4" y="T5"/>
                                      </a:cxn>
                                      <a:cxn ang="0">
                                        <a:pos x="T6" y="T7"/>
                                      </a:cxn>
                                    </a:cxnLst>
                                    <a:rect l="0" t="0" r="r" b="b"/>
                                    <a:pathLst>
                                      <a:path w="30" h="1">
                                        <a:moveTo>
                                          <a:pt x="0" y="0"/>
                                        </a:moveTo>
                                        <a:lnTo>
                                          <a:pt x="30" y="0"/>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6" name="Freeform 3149"/>
                                <wps:cNvSpPr>
                                  <a:spLocks/>
                                </wps:cNvSpPr>
                                <wps:spPr bwMode="auto">
                                  <a:xfrm>
                                    <a:off x="1576" y="2462"/>
                                    <a:ext cx="30" cy="1"/>
                                  </a:xfrm>
                                  <a:custGeom>
                                    <a:avLst/>
                                    <a:gdLst>
                                      <a:gd name="T0" fmla="*/ 0 w 30"/>
                                      <a:gd name="T1" fmla="*/ 0 h 1"/>
                                      <a:gd name="T2" fmla="*/ 30 w 30"/>
                                      <a:gd name="T3" fmla="*/ 0 h 1"/>
                                      <a:gd name="T4" fmla="*/ 28 w 30"/>
                                      <a:gd name="T5" fmla="*/ 1 h 1"/>
                                      <a:gd name="T6" fmla="*/ 0 w 30"/>
                                      <a:gd name="T7" fmla="*/ 0 h 1"/>
                                    </a:gdLst>
                                    <a:ahLst/>
                                    <a:cxnLst>
                                      <a:cxn ang="0">
                                        <a:pos x="T0" y="T1"/>
                                      </a:cxn>
                                      <a:cxn ang="0">
                                        <a:pos x="T2" y="T3"/>
                                      </a:cxn>
                                      <a:cxn ang="0">
                                        <a:pos x="T4" y="T5"/>
                                      </a:cxn>
                                      <a:cxn ang="0">
                                        <a:pos x="T6" y="T7"/>
                                      </a:cxn>
                                    </a:cxnLst>
                                    <a:rect l="0" t="0" r="r" b="b"/>
                                    <a:pathLst>
                                      <a:path w="30" h="1">
                                        <a:moveTo>
                                          <a:pt x="0" y="0"/>
                                        </a:moveTo>
                                        <a:lnTo>
                                          <a:pt x="30" y="0"/>
                                        </a:lnTo>
                                        <a:lnTo>
                                          <a:pt x="2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7" name="Freeform 3150"/>
                                <wps:cNvSpPr>
                                  <a:spLocks/>
                                </wps:cNvSpPr>
                                <wps:spPr bwMode="auto">
                                  <a:xfrm>
                                    <a:off x="1579" y="2463"/>
                                    <a:ext cx="22" cy="1"/>
                                  </a:xfrm>
                                  <a:custGeom>
                                    <a:avLst/>
                                    <a:gdLst>
                                      <a:gd name="T0" fmla="*/ 0 w 22"/>
                                      <a:gd name="T1" fmla="*/ 0 h 1"/>
                                      <a:gd name="T2" fmla="*/ 2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8" name="Freeform 3151"/>
                                <wps:cNvSpPr>
                                  <a:spLocks/>
                                </wps:cNvSpPr>
                                <wps:spPr bwMode="auto">
                                  <a:xfrm>
                                    <a:off x="1579" y="2463"/>
                                    <a:ext cx="22" cy="1"/>
                                  </a:xfrm>
                                  <a:custGeom>
                                    <a:avLst/>
                                    <a:gdLst>
                                      <a:gd name="T0" fmla="*/ 0 w 22"/>
                                      <a:gd name="T1" fmla="*/ 0 h 1"/>
                                      <a:gd name="T2" fmla="*/ 2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 y="1"/>
                                        </a:lnTo>
                                        <a:lnTo>
                                          <a:pt x="2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9" name="Freeform 3152"/>
                                <wps:cNvSpPr>
                                  <a:spLocks/>
                                </wps:cNvSpPr>
                                <wps:spPr bwMode="auto">
                                  <a:xfrm>
                                    <a:off x="1579" y="2463"/>
                                    <a:ext cx="25" cy="1"/>
                                  </a:xfrm>
                                  <a:custGeom>
                                    <a:avLst/>
                                    <a:gdLst>
                                      <a:gd name="T0" fmla="*/ 0 w 25"/>
                                      <a:gd name="T1" fmla="*/ 0 h 1"/>
                                      <a:gd name="T2" fmla="*/ 25 w 25"/>
                                      <a:gd name="T3" fmla="*/ 0 h 1"/>
                                      <a:gd name="T4" fmla="*/ 22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25"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0" name="Freeform 3153"/>
                                <wps:cNvSpPr>
                                  <a:spLocks/>
                                </wps:cNvSpPr>
                                <wps:spPr bwMode="auto">
                                  <a:xfrm>
                                    <a:off x="1579" y="2463"/>
                                    <a:ext cx="25" cy="1"/>
                                  </a:xfrm>
                                  <a:custGeom>
                                    <a:avLst/>
                                    <a:gdLst>
                                      <a:gd name="T0" fmla="*/ 0 w 25"/>
                                      <a:gd name="T1" fmla="*/ 0 h 1"/>
                                      <a:gd name="T2" fmla="*/ 25 w 25"/>
                                      <a:gd name="T3" fmla="*/ 0 h 1"/>
                                      <a:gd name="T4" fmla="*/ 22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25" y="0"/>
                                        </a:lnTo>
                                        <a:lnTo>
                                          <a:pt x="22"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1" name="Freeform 3154"/>
                                <wps:cNvSpPr>
                                  <a:spLocks/>
                                </wps:cNvSpPr>
                                <wps:spPr bwMode="auto">
                                  <a:xfrm>
                                    <a:off x="1581" y="2464"/>
                                    <a:ext cx="18" cy="2"/>
                                  </a:xfrm>
                                  <a:custGeom>
                                    <a:avLst/>
                                    <a:gdLst>
                                      <a:gd name="T0" fmla="*/ 0 w 18"/>
                                      <a:gd name="T1" fmla="*/ 0 h 2"/>
                                      <a:gd name="T2" fmla="*/ 2 w 18"/>
                                      <a:gd name="T3" fmla="*/ 2 h 2"/>
                                      <a:gd name="T4" fmla="*/ 18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2" y="2"/>
                                        </a:lnTo>
                                        <a:lnTo>
                                          <a:pt x="1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2" name="Freeform 3155"/>
                                <wps:cNvSpPr>
                                  <a:spLocks/>
                                </wps:cNvSpPr>
                                <wps:spPr bwMode="auto">
                                  <a:xfrm>
                                    <a:off x="1581" y="2464"/>
                                    <a:ext cx="18" cy="2"/>
                                  </a:xfrm>
                                  <a:custGeom>
                                    <a:avLst/>
                                    <a:gdLst>
                                      <a:gd name="T0" fmla="*/ 0 w 18"/>
                                      <a:gd name="T1" fmla="*/ 0 h 2"/>
                                      <a:gd name="T2" fmla="*/ 2 w 18"/>
                                      <a:gd name="T3" fmla="*/ 2 h 2"/>
                                      <a:gd name="T4" fmla="*/ 18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2" y="2"/>
                                        </a:lnTo>
                                        <a:lnTo>
                                          <a:pt x="1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3" name="Freeform 3156"/>
                                <wps:cNvSpPr>
                                  <a:spLocks/>
                                </wps:cNvSpPr>
                                <wps:spPr bwMode="auto">
                                  <a:xfrm>
                                    <a:off x="1581" y="2464"/>
                                    <a:ext cx="20" cy="2"/>
                                  </a:xfrm>
                                  <a:custGeom>
                                    <a:avLst/>
                                    <a:gdLst>
                                      <a:gd name="T0" fmla="*/ 0 w 20"/>
                                      <a:gd name="T1" fmla="*/ 0 h 2"/>
                                      <a:gd name="T2" fmla="*/ 20 w 20"/>
                                      <a:gd name="T3" fmla="*/ 0 h 2"/>
                                      <a:gd name="T4" fmla="*/ 18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20" y="0"/>
                                        </a:lnTo>
                                        <a:lnTo>
                                          <a:pt x="1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4" name="Freeform 3157"/>
                                <wps:cNvSpPr>
                                  <a:spLocks/>
                                </wps:cNvSpPr>
                                <wps:spPr bwMode="auto">
                                  <a:xfrm>
                                    <a:off x="1581" y="2464"/>
                                    <a:ext cx="20" cy="2"/>
                                  </a:xfrm>
                                  <a:custGeom>
                                    <a:avLst/>
                                    <a:gdLst>
                                      <a:gd name="T0" fmla="*/ 0 w 20"/>
                                      <a:gd name="T1" fmla="*/ 0 h 2"/>
                                      <a:gd name="T2" fmla="*/ 20 w 20"/>
                                      <a:gd name="T3" fmla="*/ 0 h 2"/>
                                      <a:gd name="T4" fmla="*/ 18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20" y="0"/>
                                        </a:lnTo>
                                        <a:lnTo>
                                          <a:pt x="1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5" name="Freeform 3158"/>
                                <wps:cNvSpPr>
                                  <a:spLocks/>
                                </wps:cNvSpPr>
                                <wps:spPr bwMode="auto">
                                  <a:xfrm>
                                    <a:off x="1583" y="2466"/>
                                    <a:ext cx="13" cy="1"/>
                                  </a:xfrm>
                                  <a:custGeom>
                                    <a:avLst/>
                                    <a:gdLst>
                                      <a:gd name="T0" fmla="*/ 0 w 13"/>
                                      <a:gd name="T1" fmla="*/ 3 w 13"/>
                                      <a:gd name="T2" fmla="*/ 13 w 13"/>
                                      <a:gd name="T3" fmla="*/ 0 w 13"/>
                                    </a:gdLst>
                                    <a:ahLst/>
                                    <a:cxnLst>
                                      <a:cxn ang="0">
                                        <a:pos x="T0" y="0"/>
                                      </a:cxn>
                                      <a:cxn ang="0">
                                        <a:pos x="T1" y="0"/>
                                      </a:cxn>
                                      <a:cxn ang="0">
                                        <a:pos x="T2" y="0"/>
                                      </a:cxn>
                                      <a:cxn ang="0">
                                        <a:pos x="T3" y="0"/>
                                      </a:cxn>
                                    </a:cxnLst>
                                    <a:rect l="0" t="0" r="r" b="b"/>
                                    <a:pathLst>
                                      <a:path w="13">
                                        <a:moveTo>
                                          <a:pt x="0" y="0"/>
                                        </a:moveTo>
                                        <a:lnTo>
                                          <a:pt x="3" y="0"/>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6" name="Freeform 3159"/>
                                <wps:cNvSpPr>
                                  <a:spLocks/>
                                </wps:cNvSpPr>
                                <wps:spPr bwMode="auto">
                                  <a:xfrm>
                                    <a:off x="1583" y="2466"/>
                                    <a:ext cx="13" cy="1"/>
                                  </a:xfrm>
                                  <a:custGeom>
                                    <a:avLst/>
                                    <a:gdLst>
                                      <a:gd name="T0" fmla="*/ 0 w 13"/>
                                      <a:gd name="T1" fmla="*/ 3 w 13"/>
                                      <a:gd name="T2" fmla="*/ 13 w 13"/>
                                      <a:gd name="T3" fmla="*/ 0 w 13"/>
                                    </a:gdLst>
                                    <a:ahLst/>
                                    <a:cxnLst>
                                      <a:cxn ang="0">
                                        <a:pos x="T0" y="0"/>
                                      </a:cxn>
                                      <a:cxn ang="0">
                                        <a:pos x="T1" y="0"/>
                                      </a:cxn>
                                      <a:cxn ang="0">
                                        <a:pos x="T2" y="0"/>
                                      </a:cxn>
                                      <a:cxn ang="0">
                                        <a:pos x="T3" y="0"/>
                                      </a:cxn>
                                    </a:cxnLst>
                                    <a:rect l="0" t="0" r="r" b="b"/>
                                    <a:pathLst>
                                      <a:path w="13">
                                        <a:moveTo>
                                          <a:pt x="0" y="0"/>
                                        </a:moveTo>
                                        <a:lnTo>
                                          <a:pt x="3" y="0"/>
                                        </a:lnTo>
                                        <a:lnTo>
                                          <a:pt x="13"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7" name="Freeform 3160"/>
                                <wps:cNvSpPr>
                                  <a:spLocks/>
                                </wps:cNvSpPr>
                                <wps:spPr bwMode="auto">
                                  <a:xfrm>
                                    <a:off x="1583" y="2466"/>
                                    <a:ext cx="16" cy="1"/>
                                  </a:xfrm>
                                  <a:custGeom>
                                    <a:avLst/>
                                    <a:gdLst>
                                      <a:gd name="T0" fmla="*/ 0 w 16"/>
                                      <a:gd name="T1" fmla="*/ 16 w 16"/>
                                      <a:gd name="T2" fmla="*/ 13 w 16"/>
                                      <a:gd name="T3" fmla="*/ 0 w 16"/>
                                    </a:gdLst>
                                    <a:ahLst/>
                                    <a:cxnLst>
                                      <a:cxn ang="0">
                                        <a:pos x="T0" y="0"/>
                                      </a:cxn>
                                      <a:cxn ang="0">
                                        <a:pos x="T1" y="0"/>
                                      </a:cxn>
                                      <a:cxn ang="0">
                                        <a:pos x="T2" y="0"/>
                                      </a:cxn>
                                      <a:cxn ang="0">
                                        <a:pos x="T3" y="0"/>
                                      </a:cxn>
                                    </a:cxnLst>
                                    <a:rect l="0" t="0" r="r" b="b"/>
                                    <a:pathLst>
                                      <a:path w="16">
                                        <a:moveTo>
                                          <a:pt x="0" y="0"/>
                                        </a:moveTo>
                                        <a:lnTo>
                                          <a:pt x="16" y="0"/>
                                        </a:lnTo>
                                        <a:lnTo>
                                          <a:pt x="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8" name="Freeform 3161"/>
                                <wps:cNvSpPr>
                                  <a:spLocks/>
                                </wps:cNvSpPr>
                                <wps:spPr bwMode="auto">
                                  <a:xfrm>
                                    <a:off x="1583" y="2466"/>
                                    <a:ext cx="16" cy="1"/>
                                  </a:xfrm>
                                  <a:custGeom>
                                    <a:avLst/>
                                    <a:gdLst>
                                      <a:gd name="T0" fmla="*/ 0 w 16"/>
                                      <a:gd name="T1" fmla="*/ 16 w 16"/>
                                      <a:gd name="T2" fmla="*/ 13 w 16"/>
                                      <a:gd name="T3" fmla="*/ 0 w 16"/>
                                    </a:gdLst>
                                    <a:ahLst/>
                                    <a:cxnLst>
                                      <a:cxn ang="0">
                                        <a:pos x="T0" y="0"/>
                                      </a:cxn>
                                      <a:cxn ang="0">
                                        <a:pos x="T1" y="0"/>
                                      </a:cxn>
                                      <a:cxn ang="0">
                                        <a:pos x="T2" y="0"/>
                                      </a:cxn>
                                      <a:cxn ang="0">
                                        <a:pos x="T3" y="0"/>
                                      </a:cxn>
                                    </a:cxnLst>
                                    <a:rect l="0" t="0" r="r" b="b"/>
                                    <a:pathLst>
                                      <a:path w="16">
                                        <a:moveTo>
                                          <a:pt x="0" y="0"/>
                                        </a:moveTo>
                                        <a:lnTo>
                                          <a:pt x="16" y="0"/>
                                        </a:lnTo>
                                        <a:lnTo>
                                          <a:pt x="13"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9" name="Freeform 3162"/>
                                <wps:cNvSpPr>
                                  <a:spLocks/>
                                </wps:cNvSpPr>
                                <wps:spPr bwMode="auto">
                                  <a:xfrm>
                                    <a:off x="1586" y="2466"/>
                                    <a:ext cx="8" cy="1"/>
                                  </a:xfrm>
                                  <a:custGeom>
                                    <a:avLst/>
                                    <a:gdLst>
                                      <a:gd name="T0" fmla="*/ 0 w 8"/>
                                      <a:gd name="T1" fmla="*/ 0 h 1"/>
                                      <a:gd name="T2" fmla="*/ 2 w 8"/>
                                      <a:gd name="T3" fmla="*/ 1 h 1"/>
                                      <a:gd name="T4" fmla="*/ 8 w 8"/>
                                      <a:gd name="T5" fmla="*/ 1 h 1"/>
                                      <a:gd name="T6" fmla="*/ 0 w 8"/>
                                      <a:gd name="T7" fmla="*/ 0 h 1"/>
                                    </a:gdLst>
                                    <a:ahLst/>
                                    <a:cxnLst>
                                      <a:cxn ang="0">
                                        <a:pos x="T0" y="T1"/>
                                      </a:cxn>
                                      <a:cxn ang="0">
                                        <a:pos x="T2" y="T3"/>
                                      </a:cxn>
                                      <a:cxn ang="0">
                                        <a:pos x="T4" y="T5"/>
                                      </a:cxn>
                                      <a:cxn ang="0">
                                        <a:pos x="T6" y="T7"/>
                                      </a:cxn>
                                    </a:cxnLst>
                                    <a:rect l="0" t="0" r="r" b="b"/>
                                    <a:pathLst>
                                      <a:path w="8" h="1">
                                        <a:moveTo>
                                          <a:pt x="0" y="0"/>
                                        </a:moveTo>
                                        <a:lnTo>
                                          <a:pt x="2" y="1"/>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0" name="Freeform 3163"/>
                                <wps:cNvSpPr>
                                  <a:spLocks/>
                                </wps:cNvSpPr>
                                <wps:spPr bwMode="auto">
                                  <a:xfrm>
                                    <a:off x="1586" y="2466"/>
                                    <a:ext cx="8" cy="1"/>
                                  </a:xfrm>
                                  <a:custGeom>
                                    <a:avLst/>
                                    <a:gdLst>
                                      <a:gd name="T0" fmla="*/ 0 w 8"/>
                                      <a:gd name="T1" fmla="*/ 0 h 1"/>
                                      <a:gd name="T2" fmla="*/ 2 w 8"/>
                                      <a:gd name="T3" fmla="*/ 1 h 1"/>
                                      <a:gd name="T4" fmla="*/ 8 w 8"/>
                                      <a:gd name="T5" fmla="*/ 1 h 1"/>
                                      <a:gd name="T6" fmla="*/ 0 w 8"/>
                                      <a:gd name="T7" fmla="*/ 0 h 1"/>
                                    </a:gdLst>
                                    <a:ahLst/>
                                    <a:cxnLst>
                                      <a:cxn ang="0">
                                        <a:pos x="T0" y="T1"/>
                                      </a:cxn>
                                      <a:cxn ang="0">
                                        <a:pos x="T2" y="T3"/>
                                      </a:cxn>
                                      <a:cxn ang="0">
                                        <a:pos x="T4" y="T5"/>
                                      </a:cxn>
                                      <a:cxn ang="0">
                                        <a:pos x="T6" y="T7"/>
                                      </a:cxn>
                                    </a:cxnLst>
                                    <a:rect l="0" t="0" r="r" b="b"/>
                                    <a:pathLst>
                                      <a:path w="8" h="1">
                                        <a:moveTo>
                                          <a:pt x="0" y="0"/>
                                        </a:moveTo>
                                        <a:lnTo>
                                          <a:pt x="2" y="1"/>
                                        </a:lnTo>
                                        <a:lnTo>
                                          <a:pt x="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1" name="Freeform 3164"/>
                                <wps:cNvSpPr>
                                  <a:spLocks/>
                                </wps:cNvSpPr>
                                <wps:spPr bwMode="auto">
                                  <a:xfrm>
                                    <a:off x="1586" y="2466"/>
                                    <a:ext cx="10" cy="1"/>
                                  </a:xfrm>
                                  <a:custGeom>
                                    <a:avLst/>
                                    <a:gdLst>
                                      <a:gd name="T0" fmla="*/ 0 w 10"/>
                                      <a:gd name="T1" fmla="*/ 0 h 1"/>
                                      <a:gd name="T2" fmla="*/ 10 w 10"/>
                                      <a:gd name="T3" fmla="*/ 0 h 1"/>
                                      <a:gd name="T4" fmla="*/ 8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2" name="Freeform 3165"/>
                                <wps:cNvSpPr>
                                  <a:spLocks/>
                                </wps:cNvSpPr>
                                <wps:spPr bwMode="auto">
                                  <a:xfrm>
                                    <a:off x="1586" y="2466"/>
                                    <a:ext cx="10" cy="1"/>
                                  </a:xfrm>
                                  <a:custGeom>
                                    <a:avLst/>
                                    <a:gdLst>
                                      <a:gd name="T0" fmla="*/ 0 w 10"/>
                                      <a:gd name="T1" fmla="*/ 0 h 1"/>
                                      <a:gd name="T2" fmla="*/ 10 w 10"/>
                                      <a:gd name="T3" fmla="*/ 0 h 1"/>
                                      <a:gd name="T4" fmla="*/ 8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10" y="0"/>
                                        </a:lnTo>
                                        <a:lnTo>
                                          <a:pt x="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3" name="Freeform 3166"/>
                                <wps:cNvSpPr>
                                  <a:spLocks/>
                                </wps:cNvSpPr>
                                <wps:spPr bwMode="auto">
                                  <a:xfrm>
                                    <a:off x="1588" y="2467"/>
                                    <a:ext cx="6" cy="1"/>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4" name="Freeform 3167"/>
                                <wps:cNvSpPr>
                                  <a:spLocks/>
                                </wps:cNvSpPr>
                                <wps:spPr bwMode="auto">
                                  <a:xfrm>
                                    <a:off x="1588" y="2467"/>
                                    <a:ext cx="6" cy="1"/>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5" name="Freeform 3168"/>
                                <wps:cNvSpPr>
                                  <a:spLocks/>
                                </wps:cNvSpPr>
                                <wps:spPr bwMode="auto">
                                  <a:xfrm>
                                    <a:off x="2613" y="100"/>
                                    <a:ext cx="14" cy="1"/>
                                  </a:xfrm>
                                  <a:custGeom>
                                    <a:avLst/>
                                    <a:gdLst>
                                      <a:gd name="T0" fmla="*/ 7 w 14"/>
                                      <a:gd name="T1" fmla="*/ 0 h 1"/>
                                      <a:gd name="T2" fmla="*/ 0 w 14"/>
                                      <a:gd name="T3" fmla="*/ 1 h 1"/>
                                      <a:gd name="T4" fmla="*/ 14 w 14"/>
                                      <a:gd name="T5" fmla="*/ 1 h 1"/>
                                      <a:gd name="T6" fmla="*/ 7 w 14"/>
                                      <a:gd name="T7" fmla="*/ 0 h 1"/>
                                    </a:gdLst>
                                    <a:ahLst/>
                                    <a:cxnLst>
                                      <a:cxn ang="0">
                                        <a:pos x="T0" y="T1"/>
                                      </a:cxn>
                                      <a:cxn ang="0">
                                        <a:pos x="T2" y="T3"/>
                                      </a:cxn>
                                      <a:cxn ang="0">
                                        <a:pos x="T4" y="T5"/>
                                      </a:cxn>
                                      <a:cxn ang="0">
                                        <a:pos x="T6" y="T7"/>
                                      </a:cxn>
                                    </a:cxnLst>
                                    <a:rect l="0" t="0" r="r" b="b"/>
                                    <a:pathLst>
                                      <a:path w="14" h="1">
                                        <a:moveTo>
                                          <a:pt x="7" y="0"/>
                                        </a:moveTo>
                                        <a:lnTo>
                                          <a:pt x="0" y="1"/>
                                        </a:lnTo>
                                        <a:lnTo>
                                          <a:pt x="14"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6" name="Freeform 3169"/>
                                <wps:cNvSpPr>
                                  <a:spLocks/>
                                </wps:cNvSpPr>
                                <wps:spPr bwMode="auto">
                                  <a:xfrm>
                                    <a:off x="2613" y="100"/>
                                    <a:ext cx="14" cy="1"/>
                                  </a:xfrm>
                                  <a:custGeom>
                                    <a:avLst/>
                                    <a:gdLst>
                                      <a:gd name="T0" fmla="*/ 7 w 14"/>
                                      <a:gd name="T1" fmla="*/ 0 h 1"/>
                                      <a:gd name="T2" fmla="*/ 0 w 14"/>
                                      <a:gd name="T3" fmla="*/ 1 h 1"/>
                                      <a:gd name="T4" fmla="*/ 14 w 14"/>
                                      <a:gd name="T5" fmla="*/ 1 h 1"/>
                                      <a:gd name="T6" fmla="*/ 7 w 14"/>
                                      <a:gd name="T7" fmla="*/ 0 h 1"/>
                                    </a:gdLst>
                                    <a:ahLst/>
                                    <a:cxnLst>
                                      <a:cxn ang="0">
                                        <a:pos x="T0" y="T1"/>
                                      </a:cxn>
                                      <a:cxn ang="0">
                                        <a:pos x="T2" y="T3"/>
                                      </a:cxn>
                                      <a:cxn ang="0">
                                        <a:pos x="T4" y="T5"/>
                                      </a:cxn>
                                      <a:cxn ang="0">
                                        <a:pos x="T6" y="T7"/>
                                      </a:cxn>
                                    </a:cxnLst>
                                    <a:rect l="0" t="0" r="r" b="b"/>
                                    <a:pathLst>
                                      <a:path w="14" h="1">
                                        <a:moveTo>
                                          <a:pt x="7" y="0"/>
                                        </a:moveTo>
                                        <a:lnTo>
                                          <a:pt x="0" y="1"/>
                                        </a:lnTo>
                                        <a:lnTo>
                                          <a:pt x="14" y="1"/>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7" name="Freeform 3170"/>
                                <wps:cNvSpPr>
                                  <a:spLocks/>
                                </wps:cNvSpPr>
                                <wps:spPr bwMode="auto">
                                  <a:xfrm>
                                    <a:off x="2606" y="101"/>
                                    <a:ext cx="28" cy="4"/>
                                  </a:xfrm>
                                  <a:custGeom>
                                    <a:avLst/>
                                    <a:gdLst>
                                      <a:gd name="T0" fmla="*/ 7 w 28"/>
                                      <a:gd name="T1" fmla="*/ 0 h 4"/>
                                      <a:gd name="T2" fmla="*/ 0 w 28"/>
                                      <a:gd name="T3" fmla="*/ 4 h 4"/>
                                      <a:gd name="T4" fmla="*/ 28 w 28"/>
                                      <a:gd name="T5" fmla="*/ 4 h 4"/>
                                      <a:gd name="T6" fmla="*/ 7 w 28"/>
                                      <a:gd name="T7" fmla="*/ 0 h 4"/>
                                    </a:gdLst>
                                    <a:ahLst/>
                                    <a:cxnLst>
                                      <a:cxn ang="0">
                                        <a:pos x="T0" y="T1"/>
                                      </a:cxn>
                                      <a:cxn ang="0">
                                        <a:pos x="T2" y="T3"/>
                                      </a:cxn>
                                      <a:cxn ang="0">
                                        <a:pos x="T4" y="T5"/>
                                      </a:cxn>
                                      <a:cxn ang="0">
                                        <a:pos x="T6" y="T7"/>
                                      </a:cxn>
                                    </a:cxnLst>
                                    <a:rect l="0" t="0" r="r" b="b"/>
                                    <a:pathLst>
                                      <a:path w="28" h="4">
                                        <a:moveTo>
                                          <a:pt x="7" y="0"/>
                                        </a:moveTo>
                                        <a:lnTo>
                                          <a:pt x="0" y="4"/>
                                        </a:lnTo>
                                        <a:lnTo>
                                          <a:pt x="28"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8" name="Freeform 3171"/>
                                <wps:cNvSpPr>
                                  <a:spLocks/>
                                </wps:cNvSpPr>
                                <wps:spPr bwMode="auto">
                                  <a:xfrm>
                                    <a:off x="2606" y="101"/>
                                    <a:ext cx="28" cy="4"/>
                                  </a:xfrm>
                                  <a:custGeom>
                                    <a:avLst/>
                                    <a:gdLst>
                                      <a:gd name="T0" fmla="*/ 7 w 28"/>
                                      <a:gd name="T1" fmla="*/ 0 h 4"/>
                                      <a:gd name="T2" fmla="*/ 0 w 28"/>
                                      <a:gd name="T3" fmla="*/ 4 h 4"/>
                                      <a:gd name="T4" fmla="*/ 28 w 28"/>
                                      <a:gd name="T5" fmla="*/ 4 h 4"/>
                                      <a:gd name="T6" fmla="*/ 7 w 28"/>
                                      <a:gd name="T7" fmla="*/ 0 h 4"/>
                                    </a:gdLst>
                                    <a:ahLst/>
                                    <a:cxnLst>
                                      <a:cxn ang="0">
                                        <a:pos x="T0" y="T1"/>
                                      </a:cxn>
                                      <a:cxn ang="0">
                                        <a:pos x="T2" y="T3"/>
                                      </a:cxn>
                                      <a:cxn ang="0">
                                        <a:pos x="T4" y="T5"/>
                                      </a:cxn>
                                      <a:cxn ang="0">
                                        <a:pos x="T6" y="T7"/>
                                      </a:cxn>
                                    </a:cxnLst>
                                    <a:rect l="0" t="0" r="r" b="b"/>
                                    <a:pathLst>
                                      <a:path w="28" h="4">
                                        <a:moveTo>
                                          <a:pt x="7" y="0"/>
                                        </a:moveTo>
                                        <a:lnTo>
                                          <a:pt x="0" y="4"/>
                                        </a:lnTo>
                                        <a:lnTo>
                                          <a:pt x="28" y="4"/>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9" name="Freeform 3172"/>
                                <wps:cNvSpPr>
                                  <a:spLocks/>
                                </wps:cNvSpPr>
                                <wps:spPr bwMode="auto">
                                  <a:xfrm>
                                    <a:off x="2613" y="101"/>
                                    <a:ext cx="21" cy="4"/>
                                  </a:xfrm>
                                  <a:custGeom>
                                    <a:avLst/>
                                    <a:gdLst>
                                      <a:gd name="T0" fmla="*/ 0 w 21"/>
                                      <a:gd name="T1" fmla="*/ 0 h 4"/>
                                      <a:gd name="T2" fmla="*/ 14 w 21"/>
                                      <a:gd name="T3" fmla="*/ 0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14"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0" name="Freeform 3173"/>
                                <wps:cNvSpPr>
                                  <a:spLocks/>
                                </wps:cNvSpPr>
                                <wps:spPr bwMode="auto">
                                  <a:xfrm>
                                    <a:off x="2613" y="101"/>
                                    <a:ext cx="21" cy="4"/>
                                  </a:xfrm>
                                  <a:custGeom>
                                    <a:avLst/>
                                    <a:gdLst>
                                      <a:gd name="T0" fmla="*/ 0 w 21"/>
                                      <a:gd name="T1" fmla="*/ 0 h 4"/>
                                      <a:gd name="T2" fmla="*/ 14 w 21"/>
                                      <a:gd name="T3" fmla="*/ 0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14"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1" name="Freeform 3174"/>
                                <wps:cNvSpPr>
                                  <a:spLocks/>
                                </wps:cNvSpPr>
                                <wps:spPr bwMode="auto">
                                  <a:xfrm>
                                    <a:off x="2601" y="105"/>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 name="Freeform 3175"/>
                                <wps:cNvSpPr>
                                  <a:spLocks/>
                                </wps:cNvSpPr>
                                <wps:spPr bwMode="auto">
                                  <a:xfrm>
                                    <a:off x="2601" y="105"/>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3" name="Freeform 3176"/>
                                <wps:cNvSpPr>
                                  <a:spLocks/>
                                </wps:cNvSpPr>
                                <wps:spPr bwMode="auto">
                                  <a:xfrm>
                                    <a:off x="2606" y="105"/>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4" name="Freeform 3177"/>
                                <wps:cNvSpPr>
                                  <a:spLocks/>
                                </wps:cNvSpPr>
                                <wps:spPr bwMode="auto">
                                  <a:xfrm>
                                    <a:off x="2606" y="105"/>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5" name="Freeform 3178"/>
                                <wps:cNvSpPr>
                                  <a:spLocks/>
                                </wps:cNvSpPr>
                                <wps:spPr bwMode="auto">
                                  <a:xfrm>
                                    <a:off x="2598" y="110"/>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6" name="Freeform 3179"/>
                                <wps:cNvSpPr>
                                  <a:spLocks/>
                                </wps:cNvSpPr>
                                <wps:spPr bwMode="auto">
                                  <a:xfrm>
                                    <a:off x="2598" y="110"/>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7" name="Freeform 3180"/>
                                <wps:cNvSpPr>
                                  <a:spLocks/>
                                </wps:cNvSpPr>
                                <wps:spPr bwMode="auto">
                                  <a:xfrm>
                                    <a:off x="2601" y="110"/>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8" name="Freeform 3181"/>
                                <wps:cNvSpPr>
                                  <a:spLocks/>
                                </wps:cNvSpPr>
                                <wps:spPr bwMode="auto">
                                  <a:xfrm>
                                    <a:off x="2601" y="110"/>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9" name="Freeform 3182"/>
                                <wps:cNvSpPr>
                                  <a:spLocks/>
                                </wps:cNvSpPr>
                                <wps:spPr bwMode="auto">
                                  <a:xfrm>
                                    <a:off x="2596" y="117"/>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0" name="Freeform 3183"/>
                                <wps:cNvSpPr>
                                  <a:spLocks/>
                                </wps:cNvSpPr>
                                <wps:spPr bwMode="auto">
                                  <a:xfrm>
                                    <a:off x="2596" y="117"/>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Freeform 3184"/>
                                <wps:cNvSpPr>
                                  <a:spLocks/>
                                </wps:cNvSpPr>
                                <wps:spPr bwMode="auto">
                                  <a:xfrm>
                                    <a:off x="2598" y="117"/>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2" name="Freeform 3185"/>
                                <wps:cNvSpPr>
                                  <a:spLocks/>
                                </wps:cNvSpPr>
                                <wps:spPr bwMode="auto">
                                  <a:xfrm>
                                    <a:off x="2598" y="117"/>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Rectangle 3186"/>
                                <wps:cNvSpPr>
                                  <a:spLocks noChangeArrowheads="1"/>
                                </wps:cNvSpPr>
                                <wps:spPr bwMode="auto">
                                  <a:xfrm>
                                    <a:off x="2596" y="12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4" name="Rectangle 3187"/>
                                <wps:cNvSpPr>
                                  <a:spLocks noChangeArrowheads="1"/>
                                </wps:cNvSpPr>
                                <wps:spPr bwMode="auto">
                                  <a:xfrm>
                                    <a:off x="2596" y="124"/>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5" name="Rectangle 3188"/>
                                <wps:cNvSpPr>
                                  <a:spLocks noChangeArrowheads="1"/>
                                </wps:cNvSpPr>
                                <wps:spPr bwMode="auto">
                                  <a:xfrm>
                                    <a:off x="2596" y="12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896" name="Group 3189"/>
                              <wpg:cNvGrpSpPr>
                                <a:grpSpLocks/>
                              </wpg:cNvGrpSpPr>
                              <wpg:grpSpPr bwMode="auto">
                                <a:xfrm>
                                  <a:off x="738148" y="14367"/>
                                  <a:ext cx="215804" cy="774079"/>
                                  <a:chOff x="2107" y="41"/>
                                  <a:chExt cx="616" cy="2209"/>
                                </a:xfrm>
                              </wpg:grpSpPr>
                              <wps:wsp>
                                <wps:cNvPr id="2897" name="Rectangle 3190"/>
                                <wps:cNvSpPr>
                                  <a:spLocks noChangeArrowheads="1"/>
                                </wps:cNvSpPr>
                                <wps:spPr bwMode="auto">
                                  <a:xfrm>
                                    <a:off x="2596" y="124"/>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8" name="Freeform 3191"/>
                                <wps:cNvSpPr>
                                  <a:spLocks/>
                                </wps:cNvSpPr>
                                <wps:spPr bwMode="auto">
                                  <a:xfrm>
                                    <a:off x="2596" y="124"/>
                                    <a:ext cx="46" cy="7"/>
                                  </a:xfrm>
                                  <a:custGeom>
                                    <a:avLst/>
                                    <a:gdLst>
                                      <a:gd name="T0" fmla="*/ 0 w 46"/>
                                      <a:gd name="T1" fmla="*/ 0 h 7"/>
                                      <a:gd name="T2" fmla="*/ 2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2" y="7"/>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9" name="Freeform 3192"/>
                                <wps:cNvSpPr>
                                  <a:spLocks/>
                                </wps:cNvSpPr>
                                <wps:spPr bwMode="auto">
                                  <a:xfrm>
                                    <a:off x="2596" y="124"/>
                                    <a:ext cx="46" cy="7"/>
                                  </a:xfrm>
                                  <a:custGeom>
                                    <a:avLst/>
                                    <a:gdLst>
                                      <a:gd name="T0" fmla="*/ 0 w 46"/>
                                      <a:gd name="T1" fmla="*/ 0 h 7"/>
                                      <a:gd name="T2" fmla="*/ 2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2" y="7"/>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0" name="Freeform 3193"/>
                                <wps:cNvSpPr>
                                  <a:spLocks/>
                                </wps:cNvSpPr>
                                <wps:spPr bwMode="auto">
                                  <a:xfrm>
                                    <a:off x="2596" y="124"/>
                                    <a:ext cx="48" cy="7"/>
                                  </a:xfrm>
                                  <a:custGeom>
                                    <a:avLst/>
                                    <a:gdLst>
                                      <a:gd name="T0" fmla="*/ 0 w 48"/>
                                      <a:gd name="T1" fmla="*/ 0 h 7"/>
                                      <a:gd name="T2" fmla="*/ 48 w 48"/>
                                      <a:gd name="T3" fmla="*/ 0 h 7"/>
                                      <a:gd name="T4" fmla="*/ 46 w 48"/>
                                      <a:gd name="T5" fmla="*/ 7 h 7"/>
                                      <a:gd name="T6" fmla="*/ 0 w 48"/>
                                      <a:gd name="T7" fmla="*/ 0 h 7"/>
                                    </a:gdLst>
                                    <a:ahLst/>
                                    <a:cxnLst>
                                      <a:cxn ang="0">
                                        <a:pos x="T0" y="T1"/>
                                      </a:cxn>
                                      <a:cxn ang="0">
                                        <a:pos x="T2" y="T3"/>
                                      </a:cxn>
                                      <a:cxn ang="0">
                                        <a:pos x="T4" y="T5"/>
                                      </a:cxn>
                                      <a:cxn ang="0">
                                        <a:pos x="T6" y="T7"/>
                                      </a:cxn>
                                    </a:cxnLst>
                                    <a:rect l="0" t="0" r="r" b="b"/>
                                    <a:pathLst>
                                      <a:path w="48" h="7">
                                        <a:moveTo>
                                          <a:pt x="0" y="0"/>
                                        </a:moveTo>
                                        <a:lnTo>
                                          <a:pt x="48"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1" name="Freeform 3194"/>
                                <wps:cNvSpPr>
                                  <a:spLocks/>
                                </wps:cNvSpPr>
                                <wps:spPr bwMode="auto">
                                  <a:xfrm>
                                    <a:off x="2596" y="124"/>
                                    <a:ext cx="48" cy="7"/>
                                  </a:xfrm>
                                  <a:custGeom>
                                    <a:avLst/>
                                    <a:gdLst>
                                      <a:gd name="T0" fmla="*/ 0 w 48"/>
                                      <a:gd name="T1" fmla="*/ 0 h 7"/>
                                      <a:gd name="T2" fmla="*/ 48 w 48"/>
                                      <a:gd name="T3" fmla="*/ 0 h 7"/>
                                      <a:gd name="T4" fmla="*/ 46 w 48"/>
                                      <a:gd name="T5" fmla="*/ 7 h 7"/>
                                      <a:gd name="T6" fmla="*/ 0 w 48"/>
                                      <a:gd name="T7" fmla="*/ 0 h 7"/>
                                    </a:gdLst>
                                    <a:ahLst/>
                                    <a:cxnLst>
                                      <a:cxn ang="0">
                                        <a:pos x="T0" y="T1"/>
                                      </a:cxn>
                                      <a:cxn ang="0">
                                        <a:pos x="T2" y="T3"/>
                                      </a:cxn>
                                      <a:cxn ang="0">
                                        <a:pos x="T4" y="T5"/>
                                      </a:cxn>
                                      <a:cxn ang="0">
                                        <a:pos x="T6" y="T7"/>
                                      </a:cxn>
                                    </a:cxnLst>
                                    <a:rect l="0" t="0" r="r" b="b"/>
                                    <a:pathLst>
                                      <a:path w="48" h="7">
                                        <a:moveTo>
                                          <a:pt x="0" y="0"/>
                                        </a:moveTo>
                                        <a:lnTo>
                                          <a:pt x="48"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2" name="Freeform 3195"/>
                                <wps:cNvSpPr>
                                  <a:spLocks/>
                                </wps:cNvSpPr>
                                <wps:spPr bwMode="auto">
                                  <a:xfrm>
                                    <a:off x="2598" y="131"/>
                                    <a:ext cx="41" cy="7"/>
                                  </a:xfrm>
                                  <a:custGeom>
                                    <a:avLst/>
                                    <a:gdLst>
                                      <a:gd name="T0" fmla="*/ 0 w 41"/>
                                      <a:gd name="T1" fmla="*/ 0 h 7"/>
                                      <a:gd name="T2" fmla="*/ 3 w 41"/>
                                      <a:gd name="T3" fmla="*/ 7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 y="7"/>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3" name="Freeform 3196"/>
                                <wps:cNvSpPr>
                                  <a:spLocks/>
                                </wps:cNvSpPr>
                                <wps:spPr bwMode="auto">
                                  <a:xfrm>
                                    <a:off x="2598" y="131"/>
                                    <a:ext cx="41" cy="7"/>
                                  </a:xfrm>
                                  <a:custGeom>
                                    <a:avLst/>
                                    <a:gdLst>
                                      <a:gd name="T0" fmla="*/ 0 w 41"/>
                                      <a:gd name="T1" fmla="*/ 0 h 7"/>
                                      <a:gd name="T2" fmla="*/ 3 w 41"/>
                                      <a:gd name="T3" fmla="*/ 7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 y="7"/>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4" name="Freeform 3197"/>
                                <wps:cNvSpPr>
                                  <a:spLocks/>
                                </wps:cNvSpPr>
                                <wps:spPr bwMode="auto">
                                  <a:xfrm>
                                    <a:off x="2598" y="131"/>
                                    <a:ext cx="44" cy="7"/>
                                  </a:xfrm>
                                  <a:custGeom>
                                    <a:avLst/>
                                    <a:gdLst>
                                      <a:gd name="T0" fmla="*/ 0 w 44"/>
                                      <a:gd name="T1" fmla="*/ 0 h 7"/>
                                      <a:gd name="T2" fmla="*/ 44 w 44"/>
                                      <a:gd name="T3" fmla="*/ 0 h 7"/>
                                      <a:gd name="T4" fmla="*/ 41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5" name="Freeform 3198"/>
                                <wps:cNvSpPr>
                                  <a:spLocks/>
                                </wps:cNvSpPr>
                                <wps:spPr bwMode="auto">
                                  <a:xfrm>
                                    <a:off x="2598" y="131"/>
                                    <a:ext cx="44" cy="7"/>
                                  </a:xfrm>
                                  <a:custGeom>
                                    <a:avLst/>
                                    <a:gdLst>
                                      <a:gd name="T0" fmla="*/ 0 w 44"/>
                                      <a:gd name="T1" fmla="*/ 0 h 7"/>
                                      <a:gd name="T2" fmla="*/ 44 w 44"/>
                                      <a:gd name="T3" fmla="*/ 0 h 7"/>
                                      <a:gd name="T4" fmla="*/ 41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6" name="Freeform 3199"/>
                                <wps:cNvSpPr>
                                  <a:spLocks/>
                                </wps:cNvSpPr>
                                <wps:spPr bwMode="auto">
                                  <a:xfrm>
                                    <a:off x="2601" y="138"/>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7" name="Freeform 3200"/>
                                <wps:cNvSpPr>
                                  <a:spLocks/>
                                </wps:cNvSpPr>
                                <wps:spPr bwMode="auto">
                                  <a:xfrm>
                                    <a:off x="2601" y="138"/>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8" name="Freeform 3201"/>
                                <wps:cNvSpPr>
                                  <a:spLocks/>
                                </wps:cNvSpPr>
                                <wps:spPr bwMode="auto">
                                  <a:xfrm>
                                    <a:off x="2601" y="138"/>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9" name="Freeform 3202"/>
                                <wps:cNvSpPr>
                                  <a:spLocks/>
                                </wps:cNvSpPr>
                                <wps:spPr bwMode="auto">
                                  <a:xfrm>
                                    <a:off x="2601" y="138"/>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Freeform 3203"/>
                                <wps:cNvSpPr>
                                  <a:spLocks/>
                                </wps:cNvSpPr>
                                <wps:spPr bwMode="auto">
                                  <a:xfrm>
                                    <a:off x="2606" y="143"/>
                                    <a:ext cx="21" cy="3"/>
                                  </a:xfrm>
                                  <a:custGeom>
                                    <a:avLst/>
                                    <a:gdLst>
                                      <a:gd name="T0" fmla="*/ 0 w 21"/>
                                      <a:gd name="T1" fmla="*/ 0 h 3"/>
                                      <a:gd name="T2" fmla="*/ 7 w 21"/>
                                      <a:gd name="T3" fmla="*/ 3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7" y="3"/>
                                        </a:lnTo>
                                        <a:lnTo>
                                          <a:pt x="2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1" name="Freeform 3204"/>
                                <wps:cNvSpPr>
                                  <a:spLocks/>
                                </wps:cNvSpPr>
                                <wps:spPr bwMode="auto">
                                  <a:xfrm>
                                    <a:off x="2606" y="143"/>
                                    <a:ext cx="21" cy="3"/>
                                  </a:xfrm>
                                  <a:custGeom>
                                    <a:avLst/>
                                    <a:gdLst>
                                      <a:gd name="T0" fmla="*/ 0 w 21"/>
                                      <a:gd name="T1" fmla="*/ 0 h 3"/>
                                      <a:gd name="T2" fmla="*/ 7 w 21"/>
                                      <a:gd name="T3" fmla="*/ 3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7" y="3"/>
                                        </a:lnTo>
                                        <a:lnTo>
                                          <a:pt x="2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2" name="Freeform 3205"/>
                                <wps:cNvSpPr>
                                  <a:spLocks/>
                                </wps:cNvSpPr>
                                <wps:spPr bwMode="auto">
                                  <a:xfrm>
                                    <a:off x="2606" y="143"/>
                                    <a:ext cx="28" cy="3"/>
                                  </a:xfrm>
                                  <a:custGeom>
                                    <a:avLst/>
                                    <a:gdLst>
                                      <a:gd name="T0" fmla="*/ 0 w 28"/>
                                      <a:gd name="T1" fmla="*/ 0 h 3"/>
                                      <a:gd name="T2" fmla="*/ 28 w 28"/>
                                      <a:gd name="T3" fmla="*/ 0 h 3"/>
                                      <a:gd name="T4" fmla="*/ 21 w 28"/>
                                      <a:gd name="T5" fmla="*/ 3 h 3"/>
                                      <a:gd name="T6" fmla="*/ 0 w 28"/>
                                      <a:gd name="T7" fmla="*/ 0 h 3"/>
                                    </a:gdLst>
                                    <a:ahLst/>
                                    <a:cxnLst>
                                      <a:cxn ang="0">
                                        <a:pos x="T0" y="T1"/>
                                      </a:cxn>
                                      <a:cxn ang="0">
                                        <a:pos x="T2" y="T3"/>
                                      </a:cxn>
                                      <a:cxn ang="0">
                                        <a:pos x="T4" y="T5"/>
                                      </a:cxn>
                                      <a:cxn ang="0">
                                        <a:pos x="T6" y="T7"/>
                                      </a:cxn>
                                    </a:cxnLst>
                                    <a:rect l="0" t="0" r="r" b="b"/>
                                    <a:pathLst>
                                      <a:path w="28" h="3">
                                        <a:moveTo>
                                          <a:pt x="0" y="0"/>
                                        </a:moveTo>
                                        <a:lnTo>
                                          <a:pt x="28" y="0"/>
                                        </a:lnTo>
                                        <a:lnTo>
                                          <a:pt x="2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 name="Freeform 3206"/>
                                <wps:cNvSpPr>
                                  <a:spLocks/>
                                </wps:cNvSpPr>
                                <wps:spPr bwMode="auto">
                                  <a:xfrm>
                                    <a:off x="2606" y="143"/>
                                    <a:ext cx="28" cy="3"/>
                                  </a:xfrm>
                                  <a:custGeom>
                                    <a:avLst/>
                                    <a:gdLst>
                                      <a:gd name="T0" fmla="*/ 0 w 28"/>
                                      <a:gd name="T1" fmla="*/ 0 h 3"/>
                                      <a:gd name="T2" fmla="*/ 28 w 28"/>
                                      <a:gd name="T3" fmla="*/ 0 h 3"/>
                                      <a:gd name="T4" fmla="*/ 21 w 28"/>
                                      <a:gd name="T5" fmla="*/ 3 h 3"/>
                                      <a:gd name="T6" fmla="*/ 0 w 28"/>
                                      <a:gd name="T7" fmla="*/ 0 h 3"/>
                                    </a:gdLst>
                                    <a:ahLst/>
                                    <a:cxnLst>
                                      <a:cxn ang="0">
                                        <a:pos x="T0" y="T1"/>
                                      </a:cxn>
                                      <a:cxn ang="0">
                                        <a:pos x="T2" y="T3"/>
                                      </a:cxn>
                                      <a:cxn ang="0">
                                        <a:pos x="T4" y="T5"/>
                                      </a:cxn>
                                      <a:cxn ang="0">
                                        <a:pos x="T6" y="T7"/>
                                      </a:cxn>
                                    </a:cxnLst>
                                    <a:rect l="0" t="0" r="r" b="b"/>
                                    <a:pathLst>
                                      <a:path w="28" h="3">
                                        <a:moveTo>
                                          <a:pt x="0" y="0"/>
                                        </a:moveTo>
                                        <a:lnTo>
                                          <a:pt x="28" y="0"/>
                                        </a:lnTo>
                                        <a:lnTo>
                                          <a:pt x="2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4" name="Freeform 3207"/>
                                <wps:cNvSpPr>
                                  <a:spLocks/>
                                </wps:cNvSpPr>
                                <wps:spPr bwMode="auto">
                                  <a:xfrm>
                                    <a:off x="2613" y="146"/>
                                    <a:ext cx="14" cy="1"/>
                                  </a:xfrm>
                                  <a:custGeom>
                                    <a:avLst/>
                                    <a:gdLst>
                                      <a:gd name="T0" fmla="*/ 0 w 14"/>
                                      <a:gd name="T1" fmla="*/ 0 h 1"/>
                                      <a:gd name="T2" fmla="*/ 14 w 14"/>
                                      <a:gd name="T3" fmla="*/ 0 h 1"/>
                                      <a:gd name="T4" fmla="*/ 7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5" name="Freeform 3208"/>
                                <wps:cNvSpPr>
                                  <a:spLocks/>
                                </wps:cNvSpPr>
                                <wps:spPr bwMode="auto">
                                  <a:xfrm>
                                    <a:off x="2613" y="146"/>
                                    <a:ext cx="14" cy="1"/>
                                  </a:xfrm>
                                  <a:custGeom>
                                    <a:avLst/>
                                    <a:gdLst>
                                      <a:gd name="T0" fmla="*/ 0 w 14"/>
                                      <a:gd name="T1" fmla="*/ 0 h 1"/>
                                      <a:gd name="T2" fmla="*/ 14 w 14"/>
                                      <a:gd name="T3" fmla="*/ 0 h 1"/>
                                      <a:gd name="T4" fmla="*/ 7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6" name="Line 3209"/>
                                <wps:cNvCnPr>
                                  <a:cxnSpLocks noChangeShapeType="1"/>
                                </wps:cNvCnPr>
                                <wps:spPr bwMode="auto">
                                  <a:xfrm flipV="1">
                                    <a:off x="2235" y="124"/>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17" name="Freeform 3210"/>
                                <wps:cNvSpPr>
                                  <a:spLocks/>
                                </wps:cNvSpPr>
                                <wps:spPr bwMode="auto">
                                  <a:xfrm>
                                    <a:off x="2256" y="297"/>
                                    <a:ext cx="6" cy="7"/>
                                  </a:xfrm>
                                  <a:custGeom>
                                    <a:avLst/>
                                    <a:gdLst>
                                      <a:gd name="T0" fmla="*/ 0 w 6"/>
                                      <a:gd name="T1" fmla="*/ 6 h 7"/>
                                      <a:gd name="T2" fmla="*/ 3 w 6"/>
                                      <a:gd name="T3" fmla="*/ 7 h 7"/>
                                      <a:gd name="T4" fmla="*/ 6 w 6"/>
                                      <a:gd name="T5" fmla="*/ 0 h 7"/>
                                      <a:gd name="T6" fmla="*/ 0 w 6"/>
                                      <a:gd name="T7" fmla="*/ 6 h 7"/>
                                    </a:gdLst>
                                    <a:ahLst/>
                                    <a:cxnLst>
                                      <a:cxn ang="0">
                                        <a:pos x="T0" y="T1"/>
                                      </a:cxn>
                                      <a:cxn ang="0">
                                        <a:pos x="T2" y="T3"/>
                                      </a:cxn>
                                      <a:cxn ang="0">
                                        <a:pos x="T4" y="T5"/>
                                      </a:cxn>
                                      <a:cxn ang="0">
                                        <a:pos x="T6" y="T7"/>
                                      </a:cxn>
                                    </a:cxnLst>
                                    <a:rect l="0" t="0" r="r" b="b"/>
                                    <a:pathLst>
                                      <a:path w="6" h="7">
                                        <a:moveTo>
                                          <a:pt x="0" y="6"/>
                                        </a:moveTo>
                                        <a:lnTo>
                                          <a:pt x="3" y="7"/>
                                        </a:lnTo>
                                        <a:lnTo>
                                          <a:pt x="6"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8" name="Freeform 3211"/>
                                <wps:cNvSpPr>
                                  <a:spLocks/>
                                </wps:cNvSpPr>
                                <wps:spPr bwMode="auto">
                                  <a:xfrm>
                                    <a:off x="2256" y="274"/>
                                    <a:ext cx="103" cy="103"/>
                                  </a:xfrm>
                                  <a:custGeom>
                                    <a:avLst/>
                                    <a:gdLst>
                                      <a:gd name="T0" fmla="*/ 9 w 103"/>
                                      <a:gd name="T1" fmla="*/ 0 h 103"/>
                                      <a:gd name="T2" fmla="*/ 7 w 103"/>
                                      <a:gd name="T3" fmla="*/ 2 h 103"/>
                                      <a:gd name="T4" fmla="*/ 0 w 103"/>
                                      <a:gd name="T5" fmla="*/ 29 h 103"/>
                                      <a:gd name="T6" fmla="*/ 6 w 103"/>
                                      <a:gd name="T7" fmla="*/ 23 h 103"/>
                                      <a:gd name="T8" fmla="*/ 9 w 103"/>
                                      <a:gd name="T9" fmla="*/ 21 h 103"/>
                                      <a:gd name="T10" fmla="*/ 14 w 103"/>
                                      <a:gd name="T11" fmla="*/ 23 h 103"/>
                                      <a:gd name="T12" fmla="*/ 14 w 103"/>
                                      <a:gd name="T13" fmla="*/ 24 h 103"/>
                                      <a:gd name="T14" fmla="*/ 25 w 103"/>
                                      <a:gd name="T15" fmla="*/ 34 h 103"/>
                                      <a:gd name="T16" fmla="*/ 70 w 103"/>
                                      <a:gd name="T17" fmla="*/ 79 h 103"/>
                                      <a:gd name="T18" fmla="*/ 79 w 103"/>
                                      <a:gd name="T19" fmla="*/ 89 h 103"/>
                                      <a:gd name="T20" fmla="*/ 79 w 103"/>
                                      <a:gd name="T21" fmla="*/ 93 h 103"/>
                                      <a:gd name="T22" fmla="*/ 74 w 103"/>
                                      <a:gd name="T23" fmla="*/ 101 h 103"/>
                                      <a:gd name="T24" fmla="*/ 76 w 103"/>
                                      <a:gd name="T25" fmla="*/ 103 h 103"/>
                                      <a:gd name="T26" fmla="*/ 103 w 103"/>
                                      <a:gd name="T27" fmla="*/ 76 h 103"/>
                                      <a:gd name="T28" fmla="*/ 101 w 103"/>
                                      <a:gd name="T29" fmla="*/ 74 h 103"/>
                                      <a:gd name="T30" fmla="*/ 93 w 103"/>
                                      <a:gd name="T31" fmla="*/ 80 h 103"/>
                                      <a:gd name="T32" fmla="*/ 88 w 103"/>
                                      <a:gd name="T33" fmla="*/ 79 h 103"/>
                                      <a:gd name="T34" fmla="*/ 79 w 103"/>
                                      <a:gd name="T35" fmla="*/ 71 h 103"/>
                                      <a:gd name="T36" fmla="*/ 9 w 103"/>
                                      <a:gd name="T37"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3" h="103">
                                        <a:moveTo>
                                          <a:pt x="9" y="0"/>
                                        </a:moveTo>
                                        <a:lnTo>
                                          <a:pt x="7" y="2"/>
                                        </a:lnTo>
                                        <a:lnTo>
                                          <a:pt x="0" y="29"/>
                                        </a:lnTo>
                                        <a:lnTo>
                                          <a:pt x="6" y="23"/>
                                        </a:lnTo>
                                        <a:lnTo>
                                          <a:pt x="9" y="21"/>
                                        </a:lnTo>
                                        <a:lnTo>
                                          <a:pt x="14" y="23"/>
                                        </a:lnTo>
                                        <a:lnTo>
                                          <a:pt x="14" y="24"/>
                                        </a:lnTo>
                                        <a:lnTo>
                                          <a:pt x="25" y="34"/>
                                        </a:lnTo>
                                        <a:lnTo>
                                          <a:pt x="70" y="79"/>
                                        </a:lnTo>
                                        <a:lnTo>
                                          <a:pt x="79" y="89"/>
                                        </a:lnTo>
                                        <a:lnTo>
                                          <a:pt x="79" y="93"/>
                                        </a:lnTo>
                                        <a:lnTo>
                                          <a:pt x="74" y="101"/>
                                        </a:lnTo>
                                        <a:lnTo>
                                          <a:pt x="76" y="103"/>
                                        </a:lnTo>
                                        <a:lnTo>
                                          <a:pt x="103" y="76"/>
                                        </a:lnTo>
                                        <a:lnTo>
                                          <a:pt x="101" y="74"/>
                                        </a:lnTo>
                                        <a:lnTo>
                                          <a:pt x="93" y="80"/>
                                        </a:lnTo>
                                        <a:lnTo>
                                          <a:pt x="88" y="79"/>
                                        </a:lnTo>
                                        <a:lnTo>
                                          <a:pt x="79" y="7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9" name="Freeform 3212"/>
                                <wps:cNvSpPr>
                                  <a:spLocks/>
                                </wps:cNvSpPr>
                                <wps:spPr bwMode="auto">
                                  <a:xfrm>
                                    <a:off x="2351" y="247"/>
                                    <a:ext cx="57" cy="71"/>
                                  </a:xfrm>
                                  <a:custGeom>
                                    <a:avLst/>
                                    <a:gdLst>
                                      <a:gd name="T0" fmla="*/ 10 w 57"/>
                                      <a:gd name="T1" fmla="*/ 1 h 71"/>
                                      <a:gd name="T2" fmla="*/ 0 w 57"/>
                                      <a:gd name="T3" fmla="*/ 17 h 71"/>
                                      <a:gd name="T4" fmla="*/ 5 w 57"/>
                                      <a:gd name="T5" fmla="*/ 13 h 71"/>
                                      <a:gd name="T6" fmla="*/ 17 w 57"/>
                                      <a:gd name="T7" fmla="*/ 14 h 71"/>
                                      <a:gd name="T8" fmla="*/ 28 w 57"/>
                                      <a:gd name="T9" fmla="*/ 20 h 71"/>
                                      <a:gd name="T10" fmla="*/ 39 w 57"/>
                                      <a:gd name="T11" fmla="*/ 29 h 71"/>
                                      <a:gd name="T12" fmla="*/ 45 w 57"/>
                                      <a:gd name="T13" fmla="*/ 36 h 71"/>
                                      <a:gd name="T14" fmla="*/ 50 w 57"/>
                                      <a:gd name="T15" fmla="*/ 47 h 71"/>
                                      <a:gd name="T16" fmla="*/ 50 w 57"/>
                                      <a:gd name="T17" fmla="*/ 49 h 71"/>
                                      <a:gd name="T18" fmla="*/ 47 w 57"/>
                                      <a:gd name="T19" fmla="*/ 60 h 71"/>
                                      <a:gd name="T20" fmla="*/ 39 w 57"/>
                                      <a:gd name="T21" fmla="*/ 71 h 71"/>
                                      <a:gd name="T22" fmla="*/ 49 w 57"/>
                                      <a:gd name="T23" fmla="*/ 65 h 71"/>
                                      <a:gd name="T24" fmla="*/ 52 w 57"/>
                                      <a:gd name="T25" fmla="*/ 61 h 71"/>
                                      <a:gd name="T26" fmla="*/ 57 w 57"/>
                                      <a:gd name="T27" fmla="*/ 50 h 71"/>
                                      <a:gd name="T28" fmla="*/ 56 w 57"/>
                                      <a:gd name="T29" fmla="*/ 37 h 71"/>
                                      <a:gd name="T30" fmla="*/ 55 w 57"/>
                                      <a:gd name="T31" fmla="*/ 36 h 71"/>
                                      <a:gd name="T32" fmla="*/ 50 w 57"/>
                                      <a:gd name="T33" fmla="*/ 24 h 71"/>
                                      <a:gd name="T34" fmla="*/ 42 w 57"/>
                                      <a:gd name="T35" fmla="*/ 13 h 71"/>
                                      <a:gd name="T36" fmla="*/ 31 w 57"/>
                                      <a:gd name="T37" fmla="*/ 5 h 71"/>
                                      <a:gd name="T38" fmla="*/ 19 w 57"/>
                                      <a:gd name="T39" fmla="*/ 0 h 71"/>
                                      <a:gd name="T40" fmla="*/ 10 w 57"/>
                                      <a:gd name="T41" fmla="*/ 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71">
                                        <a:moveTo>
                                          <a:pt x="10" y="1"/>
                                        </a:moveTo>
                                        <a:lnTo>
                                          <a:pt x="0" y="17"/>
                                        </a:lnTo>
                                        <a:lnTo>
                                          <a:pt x="5" y="13"/>
                                        </a:lnTo>
                                        <a:lnTo>
                                          <a:pt x="17" y="14"/>
                                        </a:lnTo>
                                        <a:lnTo>
                                          <a:pt x="28" y="20"/>
                                        </a:lnTo>
                                        <a:lnTo>
                                          <a:pt x="39" y="29"/>
                                        </a:lnTo>
                                        <a:lnTo>
                                          <a:pt x="45" y="36"/>
                                        </a:lnTo>
                                        <a:lnTo>
                                          <a:pt x="50" y="47"/>
                                        </a:lnTo>
                                        <a:lnTo>
                                          <a:pt x="50" y="49"/>
                                        </a:lnTo>
                                        <a:lnTo>
                                          <a:pt x="47" y="60"/>
                                        </a:lnTo>
                                        <a:lnTo>
                                          <a:pt x="39" y="71"/>
                                        </a:lnTo>
                                        <a:lnTo>
                                          <a:pt x="49" y="65"/>
                                        </a:lnTo>
                                        <a:lnTo>
                                          <a:pt x="52" y="61"/>
                                        </a:lnTo>
                                        <a:lnTo>
                                          <a:pt x="57" y="50"/>
                                        </a:lnTo>
                                        <a:lnTo>
                                          <a:pt x="56" y="37"/>
                                        </a:lnTo>
                                        <a:lnTo>
                                          <a:pt x="55" y="36"/>
                                        </a:lnTo>
                                        <a:lnTo>
                                          <a:pt x="50" y="24"/>
                                        </a:lnTo>
                                        <a:lnTo>
                                          <a:pt x="42" y="13"/>
                                        </a:lnTo>
                                        <a:lnTo>
                                          <a:pt x="31" y="5"/>
                                        </a:lnTo>
                                        <a:lnTo>
                                          <a:pt x="1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0" name="Freeform 3213"/>
                                <wps:cNvSpPr>
                                  <a:spLocks/>
                                </wps:cNvSpPr>
                                <wps:spPr bwMode="auto">
                                  <a:xfrm>
                                    <a:off x="2342" y="248"/>
                                    <a:ext cx="19" cy="26"/>
                                  </a:xfrm>
                                  <a:custGeom>
                                    <a:avLst/>
                                    <a:gdLst>
                                      <a:gd name="T0" fmla="*/ 9 w 19"/>
                                      <a:gd name="T1" fmla="*/ 5 h 26"/>
                                      <a:gd name="T2" fmla="*/ 3 w 19"/>
                                      <a:gd name="T3" fmla="*/ 14 h 26"/>
                                      <a:gd name="T4" fmla="*/ 0 w 19"/>
                                      <a:gd name="T5" fmla="*/ 26 h 26"/>
                                      <a:gd name="T6" fmla="*/ 5 w 19"/>
                                      <a:gd name="T7" fmla="*/ 21 h 26"/>
                                      <a:gd name="T8" fmla="*/ 9 w 19"/>
                                      <a:gd name="T9" fmla="*/ 16 h 26"/>
                                      <a:gd name="T10" fmla="*/ 19 w 19"/>
                                      <a:gd name="T11" fmla="*/ 0 h 26"/>
                                      <a:gd name="T12" fmla="*/ 9 w 19"/>
                                      <a:gd name="T13" fmla="*/ 5 h 26"/>
                                    </a:gdLst>
                                    <a:ahLst/>
                                    <a:cxnLst>
                                      <a:cxn ang="0">
                                        <a:pos x="T0" y="T1"/>
                                      </a:cxn>
                                      <a:cxn ang="0">
                                        <a:pos x="T2" y="T3"/>
                                      </a:cxn>
                                      <a:cxn ang="0">
                                        <a:pos x="T4" y="T5"/>
                                      </a:cxn>
                                      <a:cxn ang="0">
                                        <a:pos x="T6" y="T7"/>
                                      </a:cxn>
                                      <a:cxn ang="0">
                                        <a:pos x="T8" y="T9"/>
                                      </a:cxn>
                                      <a:cxn ang="0">
                                        <a:pos x="T10" y="T11"/>
                                      </a:cxn>
                                      <a:cxn ang="0">
                                        <a:pos x="T12" y="T13"/>
                                      </a:cxn>
                                    </a:cxnLst>
                                    <a:rect l="0" t="0" r="r" b="b"/>
                                    <a:pathLst>
                                      <a:path w="19" h="26">
                                        <a:moveTo>
                                          <a:pt x="9" y="5"/>
                                        </a:moveTo>
                                        <a:lnTo>
                                          <a:pt x="3" y="14"/>
                                        </a:lnTo>
                                        <a:lnTo>
                                          <a:pt x="0" y="26"/>
                                        </a:lnTo>
                                        <a:lnTo>
                                          <a:pt x="5" y="21"/>
                                        </a:lnTo>
                                        <a:lnTo>
                                          <a:pt x="9" y="16"/>
                                        </a:lnTo>
                                        <a:lnTo>
                                          <a:pt x="19" y="0"/>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1" name="Freeform 3214"/>
                                <wps:cNvSpPr>
                                  <a:spLocks/>
                                </wps:cNvSpPr>
                                <wps:spPr bwMode="auto">
                                  <a:xfrm>
                                    <a:off x="2319" y="204"/>
                                    <a:ext cx="79" cy="115"/>
                                  </a:xfrm>
                                  <a:custGeom>
                                    <a:avLst/>
                                    <a:gdLst>
                                      <a:gd name="T0" fmla="*/ 16 w 79"/>
                                      <a:gd name="T1" fmla="*/ 0 h 115"/>
                                      <a:gd name="T2" fmla="*/ 12 w 79"/>
                                      <a:gd name="T3" fmla="*/ 3 h 115"/>
                                      <a:gd name="T4" fmla="*/ 9 w 79"/>
                                      <a:gd name="T5" fmla="*/ 7 h 115"/>
                                      <a:gd name="T6" fmla="*/ 3 w 79"/>
                                      <a:gd name="T7" fmla="*/ 18 h 115"/>
                                      <a:gd name="T8" fmla="*/ 1 w 79"/>
                                      <a:gd name="T9" fmla="*/ 28 h 115"/>
                                      <a:gd name="T10" fmla="*/ 0 w 79"/>
                                      <a:gd name="T11" fmla="*/ 42 h 115"/>
                                      <a:gd name="T12" fmla="*/ 0 w 79"/>
                                      <a:gd name="T13" fmla="*/ 45 h 115"/>
                                      <a:gd name="T14" fmla="*/ 2 w 79"/>
                                      <a:gd name="T15" fmla="*/ 58 h 115"/>
                                      <a:gd name="T16" fmla="*/ 7 w 79"/>
                                      <a:gd name="T17" fmla="*/ 71 h 115"/>
                                      <a:gd name="T18" fmla="*/ 8 w 79"/>
                                      <a:gd name="T19" fmla="*/ 73 h 115"/>
                                      <a:gd name="T20" fmla="*/ 15 w 79"/>
                                      <a:gd name="T21" fmla="*/ 85 h 115"/>
                                      <a:gd name="T22" fmla="*/ 25 w 79"/>
                                      <a:gd name="T23" fmla="*/ 96 h 115"/>
                                      <a:gd name="T24" fmla="*/ 27 w 79"/>
                                      <a:gd name="T25" fmla="*/ 99 h 115"/>
                                      <a:gd name="T26" fmla="*/ 38 w 79"/>
                                      <a:gd name="T27" fmla="*/ 107 h 115"/>
                                      <a:gd name="T28" fmla="*/ 50 w 79"/>
                                      <a:gd name="T29" fmla="*/ 112 h 115"/>
                                      <a:gd name="T30" fmla="*/ 63 w 79"/>
                                      <a:gd name="T31" fmla="*/ 115 h 115"/>
                                      <a:gd name="T32" fmla="*/ 71 w 79"/>
                                      <a:gd name="T33" fmla="*/ 114 h 115"/>
                                      <a:gd name="T34" fmla="*/ 79 w 79"/>
                                      <a:gd name="T35" fmla="*/ 103 h 115"/>
                                      <a:gd name="T36" fmla="*/ 69 w 79"/>
                                      <a:gd name="T37" fmla="*/ 107 h 115"/>
                                      <a:gd name="T38" fmla="*/ 66 w 79"/>
                                      <a:gd name="T39" fmla="*/ 106 h 115"/>
                                      <a:gd name="T40" fmla="*/ 53 w 79"/>
                                      <a:gd name="T41" fmla="*/ 101 h 115"/>
                                      <a:gd name="T42" fmla="*/ 49 w 79"/>
                                      <a:gd name="T43" fmla="*/ 99 h 115"/>
                                      <a:gd name="T44" fmla="*/ 38 w 79"/>
                                      <a:gd name="T45" fmla="*/ 90 h 115"/>
                                      <a:gd name="T46" fmla="*/ 36 w 79"/>
                                      <a:gd name="T47" fmla="*/ 87 h 115"/>
                                      <a:gd name="T48" fmla="*/ 26 w 79"/>
                                      <a:gd name="T49" fmla="*/ 76 h 115"/>
                                      <a:gd name="T50" fmla="*/ 28 w 79"/>
                                      <a:gd name="T51" fmla="*/ 65 h 115"/>
                                      <a:gd name="T52" fmla="*/ 23 w 79"/>
                                      <a:gd name="T53" fmla="*/ 70 h 115"/>
                                      <a:gd name="T54" fmla="*/ 18 w 79"/>
                                      <a:gd name="T55" fmla="*/ 64 h 115"/>
                                      <a:gd name="T56" fmla="*/ 12 w 79"/>
                                      <a:gd name="T57" fmla="*/ 51 h 115"/>
                                      <a:gd name="T58" fmla="*/ 11 w 79"/>
                                      <a:gd name="T59" fmla="*/ 46 h 115"/>
                                      <a:gd name="T60" fmla="*/ 9 w 79"/>
                                      <a:gd name="T61" fmla="*/ 33 h 115"/>
                                      <a:gd name="T62" fmla="*/ 8 w 79"/>
                                      <a:gd name="T63" fmla="*/ 29 h 115"/>
                                      <a:gd name="T64" fmla="*/ 10 w 79"/>
                                      <a:gd name="T65" fmla="*/ 17 h 115"/>
                                      <a:gd name="T66" fmla="*/ 11 w 79"/>
                                      <a:gd name="T67" fmla="*/ 13 h 115"/>
                                      <a:gd name="T68" fmla="*/ 18 w 79"/>
                                      <a:gd name="T69" fmla="*/ 2 h 115"/>
                                      <a:gd name="T70" fmla="*/ 16 w 79"/>
                                      <a:gd name="T7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9" h="115">
                                        <a:moveTo>
                                          <a:pt x="16" y="0"/>
                                        </a:moveTo>
                                        <a:lnTo>
                                          <a:pt x="12" y="3"/>
                                        </a:lnTo>
                                        <a:lnTo>
                                          <a:pt x="9" y="7"/>
                                        </a:lnTo>
                                        <a:lnTo>
                                          <a:pt x="3" y="18"/>
                                        </a:lnTo>
                                        <a:lnTo>
                                          <a:pt x="1" y="28"/>
                                        </a:lnTo>
                                        <a:lnTo>
                                          <a:pt x="0" y="42"/>
                                        </a:lnTo>
                                        <a:lnTo>
                                          <a:pt x="0" y="45"/>
                                        </a:lnTo>
                                        <a:lnTo>
                                          <a:pt x="2" y="58"/>
                                        </a:lnTo>
                                        <a:lnTo>
                                          <a:pt x="7" y="71"/>
                                        </a:lnTo>
                                        <a:lnTo>
                                          <a:pt x="8" y="73"/>
                                        </a:lnTo>
                                        <a:lnTo>
                                          <a:pt x="15" y="85"/>
                                        </a:lnTo>
                                        <a:lnTo>
                                          <a:pt x="25" y="96"/>
                                        </a:lnTo>
                                        <a:lnTo>
                                          <a:pt x="27" y="99"/>
                                        </a:lnTo>
                                        <a:lnTo>
                                          <a:pt x="38" y="107"/>
                                        </a:lnTo>
                                        <a:lnTo>
                                          <a:pt x="50" y="112"/>
                                        </a:lnTo>
                                        <a:lnTo>
                                          <a:pt x="63" y="115"/>
                                        </a:lnTo>
                                        <a:lnTo>
                                          <a:pt x="71" y="114"/>
                                        </a:lnTo>
                                        <a:lnTo>
                                          <a:pt x="79" y="103"/>
                                        </a:lnTo>
                                        <a:lnTo>
                                          <a:pt x="69" y="107"/>
                                        </a:lnTo>
                                        <a:lnTo>
                                          <a:pt x="66" y="106"/>
                                        </a:lnTo>
                                        <a:lnTo>
                                          <a:pt x="53" y="101"/>
                                        </a:lnTo>
                                        <a:lnTo>
                                          <a:pt x="49" y="99"/>
                                        </a:lnTo>
                                        <a:lnTo>
                                          <a:pt x="38" y="90"/>
                                        </a:lnTo>
                                        <a:lnTo>
                                          <a:pt x="36" y="87"/>
                                        </a:lnTo>
                                        <a:lnTo>
                                          <a:pt x="26" y="76"/>
                                        </a:lnTo>
                                        <a:lnTo>
                                          <a:pt x="28" y="65"/>
                                        </a:lnTo>
                                        <a:lnTo>
                                          <a:pt x="23" y="70"/>
                                        </a:lnTo>
                                        <a:lnTo>
                                          <a:pt x="18" y="64"/>
                                        </a:lnTo>
                                        <a:lnTo>
                                          <a:pt x="12" y="51"/>
                                        </a:lnTo>
                                        <a:lnTo>
                                          <a:pt x="11" y="46"/>
                                        </a:lnTo>
                                        <a:lnTo>
                                          <a:pt x="9" y="33"/>
                                        </a:lnTo>
                                        <a:lnTo>
                                          <a:pt x="8" y="29"/>
                                        </a:lnTo>
                                        <a:lnTo>
                                          <a:pt x="10" y="17"/>
                                        </a:lnTo>
                                        <a:lnTo>
                                          <a:pt x="11" y="13"/>
                                        </a:lnTo>
                                        <a:lnTo>
                                          <a:pt x="18" y="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2" name="Freeform 3215"/>
                                <wps:cNvSpPr>
                                  <a:spLocks/>
                                </wps:cNvSpPr>
                                <wps:spPr bwMode="auto">
                                  <a:xfrm>
                                    <a:off x="2361" y="176"/>
                                    <a:ext cx="88" cy="88"/>
                                  </a:xfrm>
                                  <a:custGeom>
                                    <a:avLst/>
                                    <a:gdLst>
                                      <a:gd name="T0" fmla="*/ 0 w 88"/>
                                      <a:gd name="T1" fmla="*/ 9 h 88"/>
                                      <a:gd name="T2" fmla="*/ 1 w 88"/>
                                      <a:gd name="T3" fmla="*/ 21 h 88"/>
                                      <a:gd name="T4" fmla="*/ 6 w 88"/>
                                      <a:gd name="T5" fmla="*/ 35 h 88"/>
                                      <a:gd name="T6" fmla="*/ 9 w 88"/>
                                      <a:gd name="T7" fmla="*/ 40 h 88"/>
                                      <a:gd name="T8" fmla="*/ 17 w 88"/>
                                      <a:gd name="T9" fmla="*/ 51 h 88"/>
                                      <a:gd name="T10" fmla="*/ 27 w 88"/>
                                      <a:gd name="T11" fmla="*/ 63 h 88"/>
                                      <a:gd name="T12" fmla="*/ 38 w 88"/>
                                      <a:gd name="T13" fmla="*/ 72 h 88"/>
                                      <a:gd name="T14" fmla="*/ 49 w 88"/>
                                      <a:gd name="T15" fmla="*/ 80 h 88"/>
                                      <a:gd name="T16" fmla="*/ 61 w 88"/>
                                      <a:gd name="T17" fmla="*/ 86 h 88"/>
                                      <a:gd name="T18" fmla="*/ 71 w 88"/>
                                      <a:gd name="T19" fmla="*/ 88 h 88"/>
                                      <a:gd name="T20" fmla="*/ 83 w 88"/>
                                      <a:gd name="T21" fmla="*/ 88 h 88"/>
                                      <a:gd name="T22" fmla="*/ 88 w 88"/>
                                      <a:gd name="T23" fmla="*/ 79 h 88"/>
                                      <a:gd name="T24" fmla="*/ 83 w 88"/>
                                      <a:gd name="T25" fmla="*/ 81 h 88"/>
                                      <a:gd name="T26" fmla="*/ 70 w 88"/>
                                      <a:gd name="T27" fmla="*/ 79 h 88"/>
                                      <a:gd name="T28" fmla="*/ 62 w 88"/>
                                      <a:gd name="T29" fmla="*/ 73 h 88"/>
                                      <a:gd name="T30" fmla="*/ 50 w 88"/>
                                      <a:gd name="T31" fmla="*/ 65 h 88"/>
                                      <a:gd name="T32" fmla="*/ 38 w 88"/>
                                      <a:gd name="T33" fmla="*/ 54 h 88"/>
                                      <a:gd name="T34" fmla="*/ 37 w 88"/>
                                      <a:gd name="T35" fmla="*/ 53 h 88"/>
                                      <a:gd name="T36" fmla="*/ 27 w 88"/>
                                      <a:gd name="T37" fmla="*/ 42 h 88"/>
                                      <a:gd name="T38" fmla="*/ 18 w 88"/>
                                      <a:gd name="T39" fmla="*/ 31 h 88"/>
                                      <a:gd name="T40" fmla="*/ 12 w 88"/>
                                      <a:gd name="T41" fmla="*/ 21 h 88"/>
                                      <a:gd name="T42" fmla="*/ 7 w 88"/>
                                      <a:gd name="T43" fmla="*/ 10 h 88"/>
                                      <a:gd name="T44" fmla="*/ 10 w 88"/>
                                      <a:gd name="T45" fmla="*/ 0 h 88"/>
                                      <a:gd name="T46" fmla="*/ 0 w 88"/>
                                      <a:gd name="T47" fmla="*/ 9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8" h="88">
                                        <a:moveTo>
                                          <a:pt x="0" y="9"/>
                                        </a:moveTo>
                                        <a:lnTo>
                                          <a:pt x="1" y="21"/>
                                        </a:lnTo>
                                        <a:lnTo>
                                          <a:pt x="6" y="35"/>
                                        </a:lnTo>
                                        <a:lnTo>
                                          <a:pt x="9" y="40"/>
                                        </a:lnTo>
                                        <a:lnTo>
                                          <a:pt x="17" y="51"/>
                                        </a:lnTo>
                                        <a:lnTo>
                                          <a:pt x="27" y="63"/>
                                        </a:lnTo>
                                        <a:lnTo>
                                          <a:pt x="38" y="72"/>
                                        </a:lnTo>
                                        <a:lnTo>
                                          <a:pt x="49" y="80"/>
                                        </a:lnTo>
                                        <a:lnTo>
                                          <a:pt x="61" y="86"/>
                                        </a:lnTo>
                                        <a:lnTo>
                                          <a:pt x="71" y="88"/>
                                        </a:lnTo>
                                        <a:lnTo>
                                          <a:pt x="83" y="88"/>
                                        </a:lnTo>
                                        <a:lnTo>
                                          <a:pt x="88" y="79"/>
                                        </a:lnTo>
                                        <a:lnTo>
                                          <a:pt x="83" y="81"/>
                                        </a:lnTo>
                                        <a:lnTo>
                                          <a:pt x="70" y="79"/>
                                        </a:lnTo>
                                        <a:lnTo>
                                          <a:pt x="62" y="73"/>
                                        </a:lnTo>
                                        <a:lnTo>
                                          <a:pt x="50" y="65"/>
                                        </a:lnTo>
                                        <a:lnTo>
                                          <a:pt x="38" y="54"/>
                                        </a:lnTo>
                                        <a:lnTo>
                                          <a:pt x="37" y="53"/>
                                        </a:lnTo>
                                        <a:lnTo>
                                          <a:pt x="27" y="42"/>
                                        </a:lnTo>
                                        <a:lnTo>
                                          <a:pt x="18" y="31"/>
                                        </a:lnTo>
                                        <a:lnTo>
                                          <a:pt x="12" y="21"/>
                                        </a:lnTo>
                                        <a:lnTo>
                                          <a:pt x="7" y="10"/>
                                        </a:lnTo>
                                        <a:lnTo>
                                          <a:pt x="1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3" name="Freeform 3216"/>
                                <wps:cNvSpPr>
                                  <a:spLocks/>
                                </wps:cNvSpPr>
                                <wps:spPr bwMode="auto">
                                  <a:xfrm>
                                    <a:off x="2361" y="167"/>
                                    <a:ext cx="98" cy="97"/>
                                  </a:xfrm>
                                  <a:custGeom>
                                    <a:avLst/>
                                    <a:gdLst>
                                      <a:gd name="T0" fmla="*/ 6 w 98"/>
                                      <a:gd name="T1" fmla="*/ 5 h 97"/>
                                      <a:gd name="T2" fmla="*/ 4 w 98"/>
                                      <a:gd name="T3" fmla="*/ 7 h 97"/>
                                      <a:gd name="T4" fmla="*/ 0 w 98"/>
                                      <a:gd name="T5" fmla="*/ 18 h 97"/>
                                      <a:gd name="T6" fmla="*/ 10 w 98"/>
                                      <a:gd name="T7" fmla="*/ 9 h 97"/>
                                      <a:gd name="T8" fmla="*/ 17 w 98"/>
                                      <a:gd name="T9" fmla="*/ 6 h 97"/>
                                      <a:gd name="T10" fmla="*/ 19 w 98"/>
                                      <a:gd name="T11" fmla="*/ 6 h 97"/>
                                      <a:gd name="T12" fmla="*/ 32 w 98"/>
                                      <a:gd name="T13" fmla="*/ 11 h 97"/>
                                      <a:gd name="T14" fmla="*/ 36 w 98"/>
                                      <a:gd name="T15" fmla="*/ 13 h 97"/>
                                      <a:gd name="T16" fmla="*/ 47 w 98"/>
                                      <a:gd name="T17" fmla="*/ 22 h 97"/>
                                      <a:gd name="T18" fmla="*/ 58 w 98"/>
                                      <a:gd name="T19" fmla="*/ 32 h 97"/>
                                      <a:gd name="T20" fmla="*/ 70 w 98"/>
                                      <a:gd name="T21" fmla="*/ 44 h 97"/>
                                      <a:gd name="T22" fmla="*/ 79 w 98"/>
                                      <a:gd name="T23" fmla="*/ 55 h 97"/>
                                      <a:gd name="T24" fmla="*/ 86 w 98"/>
                                      <a:gd name="T25" fmla="*/ 65 h 97"/>
                                      <a:gd name="T26" fmla="*/ 87 w 98"/>
                                      <a:gd name="T27" fmla="*/ 67 h 97"/>
                                      <a:gd name="T28" fmla="*/ 91 w 98"/>
                                      <a:gd name="T29" fmla="*/ 79 h 97"/>
                                      <a:gd name="T30" fmla="*/ 88 w 98"/>
                                      <a:gd name="T31" fmla="*/ 88 h 97"/>
                                      <a:gd name="T32" fmla="*/ 83 w 98"/>
                                      <a:gd name="T33" fmla="*/ 97 h 97"/>
                                      <a:gd name="T34" fmla="*/ 92 w 98"/>
                                      <a:gd name="T35" fmla="*/ 92 h 97"/>
                                      <a:gd name="T36" fmla="*/ 94 w 98"/>
                                      <a:gd name="T37" fmla="*/ 89 h 97"/>
                                      <a:gd name="T38" fmla="*/ 98 w 98"/>
                                      <a:gd name="T39" fmla="*/ 77 h 97"/>
                                      <a:gd name="T40" fmla="*/ 97 w 98"/>
                                      <a:gd name="T41" fmla="*/ 67 h 97"/>
                                      <a:gd name="T42" fmla="*/ 92 w 98"/>
                                      <a:gd name="T43" fmla="*/ 53 h 97"/>
                                      <a:gd name="T44" fmla="*/ 89 w 98"/>
                                      <a:gd name="T45" fmla="*/ 47 h 97"/>
                                      <a:gd name="T46" fmla="*/ 82 w 98"/>
                                      <a:gd name="T47" fmla="*/ 36 h 97"/>
                                      <a:gd name="T48" fmla="*/ 71 w 98"/>
                                      <a:gd name="T49" fmla="*/ 25 h 97"/>
                                      <a:gd name="T50" fmla="*/ 65 w 98"/>
                                      <a:gd name="T51" fmla="*/ 19 h 97"/>
                                      <a:gd name="T52" fmla="*/ 53 w 98"/>
                                      <a:gd name="T53" fmla="*/ 10 h 97"/>
                                      <a:gd name="T54" fmla="*/ 42 w 98"/>
                                      <a:gd name="T55" fmla="*/ 3 h 97"/>
                                      <a:gd name="T56" fmla="*/ 31 w 98"/>
                                      <a:gd name="T57" fmla="*/ 0 h 97"/>
                                      <a:gd name="T58" fmla="*/ 29 w 98"/>
                                      <a:gd name="T59" fmla="*/ 0 h 97"/>
                                      <a:gd name="T60" fmla="*/ 16 w 98"/>
                                      <a:gd name="T61" fmla="*/ 0 h 97"/>
                                      <a:gd name="T62" fmla="*/ 6 w 98"/>
                                      <a:gd name="T63" fmla="*/ 5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97">
                                        <a:moveTo>
                                          <a:pt x="6" y="5"/>
                                        </a:moveTo>
                                        <a:lnTo>
                                          <a:pt x="4" y="7"/>
                                        </a:lnTo>
                                        <a:lnTo>
                                          <a:pt x="0" y="18"/>
                                        </a:lnTo>
                                        <a:lnTo>
                                          <a:pt x="10" y="9"/>
                                        </a:lnTo>
                                        <a:lnTo>
                                          <a:pt x="17" y="6"/>
                                        </a:lnTo>
                                        <a:lnTo>
                                          <a:pt x="19" y="6"/>
                                        </a:lnTo>
                                        <a:lnTo>
                                          <a:pt x="32" y="11"/>
                                        </a:lnTo>
                                        <a:lnTo>
                                          <a:pt x="36" y="13"/>
                                        </a:lnTo>
                                        <a:lnTo>
                                          <a:pt x="47" y="22"/>
                                        </a:lnTo>
                                        <a:lnTo>
                                          <a:pt x="58" y="32"/>
                                        </a:lnTo>
                                        <a:lnTo>
                                          <a:pt x="70" y="44"/>
                                        </a:lnTo>
                                        <a:lnTo>
                                          <a:pt x="79" y="55"/>
                                        </a:lnTo>
                                        <a:lnTo>
                                          <a:pt x="86" y="65"/>
                                        </a:lnTo>
                                        <a:lnTo>
                                          <a:pt x="87" y="67"/>
                                        </a:lnTo>
                                        <a:lnTo>
                                          <a:pt x="91" y="79"/>
                                        </a:lnTo>
                                        <a:lnTo>
                                          <a:pt x="88" y="88"/>
                                        </a:lnTo>
                                        <a:lnTo>
                                          <a:pt x="83" y="97"/>
                                        </a:lnTo>
                                        <a:lnTo>
                                          <a:pt x="92" y="92"/>
                                        </a:lnTo>
                                        <a:lnTo>
                                          <a:pt x="94" y="89"/>
                                        </a:lnTo>
                                        <a:lnTo>
                                          <a:pt x="98" y="77"/>
                                        </a:lnTo>
                                        <a:lnTo>
                                          <a:pt x="97" y="67"/>
                                        </a:lnTo>
                                        <a:lnTo>
                                          <a:pt x="92" y="53"/>
                                        </a:lnTo>
                                        <a:lnTo>
                                          <a:pt x="89" y="47"/>
                                        </a:lnTo>
                                        <a:lnTo>
                                          <a:pt x="82" y="36"/>
                                        </a:lnTo>
                                        <a:lnTo>
                                          <a:pt x="71" y="25"/>
                                        </a:lnTo>
                                        <a:lnTo>
                                          <a:pt x="65" y="19"/>
                                        </a:lnTo>
                                        <a:lnTo>
                                          <a:pt x="53" y="10"/>
                                        </a:lnTo>
                                        <a:lnTo>
                                          <a:pt x="42" y="3"/>
                                        </a:lnTo>
                                        <a:lnTo>
                                          <a:pt x="31" y="0"/>
                                        </a:lnTo>
                                        <a:lnTo>
                                          <a:pt x="29" y="0"/>
                                        </a:lnTo>
                                        <a:lnTo>
                                          <a:pt x="16" y="0"/>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4" name="Line 3217"/>
                                <wps:cNvCnPr>
                                  <a:cxnSpLocks noChangeShapeType="1"/>
                                </wps:cNvCnPr>
                                <wps:spPr bwMode="auto">
                                  <a:xfrm flipH="1" flipV="1">
                                    <a:off x="2537" y="41"/>
                                    <a:ext cx="186"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25" name="Freeform 3218"/>
                                <wps:cNvSpPr>
                                  <a:spLocks/>
                                </wps:cNvSpPr>
                                <wps:spPr bwMode="auto">
                                  <a:xfrm>
                                    <a:off x="2228" y="486"/>
                                    <a:ext cx="15" cy="1"/>
                                  </a:xfrm>
                                  <a:custGeom>
                                    <a:avLst/>
                                    <a:gdLst>
                                      <a:gd name="T0" fmla="*/ 7 w 15"/>
                                      <a:gd name="T1" fmla="*/ 0 h 1"/>
                                      <a:gd name="T2" fmla="*/ 0 w 15"/>
                                      <a:gd name="T3" fmla="*/ 1 h 1"/>
                                      <a:gd name="T4" fmla="*/ 15 w 15"/>
                                      <a:gd name="T5" fmla="*/ 1 h 1"/>
                                      <a:gd name="T6" fmla="*/ 7 w 15"/>
                                      <a:gd name="T7" fmla="*/ 0 h 1"/>
                                    </a:gdLst>
                                    <a:ahLst/>
                                    <a:cxnLst>
                                      <a:cxn ang="0">
                                        <a:pos x="T0" y="T1"/>
                                      </a:cxn>
                                      <a:cxn ang="0">
                                        <a:pos x="T2" y="T3"/>
                                      </a:cxn>
                                      <a:cxn ang="0">
                                        <a:pos x="T4" y="T5"/>
                                      </a:cxn>
                                      <a:cxn ang="0">
                                        <a:pos x="T6" y="T7"/>
                                      </a:cxn>
                                    </a:cxnLst>
                                    <a:rect l="0" t="0" r="r" b="b"/>
                                    <a:pathLst>
                                      <a:path w="15" h="1">
                                        <a:moveTo>
                                          <a:pt x="7" y="0"/>
                                        </a:moveTo>
                                        <a:lnTo>
                                          <a:pt x="0" y="1"/>
                                        </a:lnTo>
                                        <a:lnTo>
                                          <a:pt x="15"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6" name="Freeform 3219"/>
                                <wps:cNvSpPr>
                                  <a:spLocks/>
                                </wps:cNvSpPr>
                                <wps:spPr bwMode="auto">
                                  <a:xfrm>
                                    <a:off x="2228" y="486"/>
                                    <a:ext cx="15" cy="1"/>
                                  </a:xfrm>
                                  <a:custGeom>
                                    <a:avLst/>
                                    <a:gdLst>
                                      <a:gd name="T0" fmla="*/ 7 w 15"/>
                                      <a:gd name="T1" fmla="*/ 0 h 1"/>
                                      <a:gd name="T2" fmla="*/ 0 w 15"/>
                                      <a:gd name="T3" fmla="*/ 1 h 1"/>
                                      <a:gd name="T4" fmla="*/ 15 w 15"/>
                                      <a:gd name="T5" fmla="*/ 1 h 1"/>
                                      <a:gd name="T6" fmla="*/ 7 w 15"/>
                                      <a:gd name="T7" fmla="*/ 0 h 1"/>
                                    </a:gdLst>
                                    <a:ahLst/>
                                    <a:cxnLst>
                                      <a:cxn ang="0">
                                        <a:pos x="T0" y="T1"/>
                                      </a:cxn>
                                      <a:cxn ang="0">
                                        <a:pos x="T2" y="T3"/>
                                      </a:cxn>
                                      <a:cxn ang="0">
                                        <a:pos x="T4" y="T5"/>
                                      </a:cxn>
                                      <a:cxn ang="0">
                                        <a:pos x="T6" y="T7"/>
                                      </a:cxn>
                                    </a:cxnLst>
                                    <a:rect l="0" t="0" r="r" b="b"/>
                                    <a:pathLst>
                                      <a:path w="15" h="1">
                                        <a:moveTo>
                                          <a:pt x="7" y="0"/>
                                        </a:moveTo>
                                        <a:lnTo>
                                          <a:pt x="0" y="1"/>
                                        </a:lnTo>
                                        <a:lnTo>
                                          <a:pt x="15" y="1"/>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7" name="Freeform 3220"/>
                                <wps:cNvSpPr>
                                  <a:spLocks/>
                                </wps:cNvSpPr>
                                <wps:spPr bwMode="auto">
                                  <a:xfrm>
                                    <a:off x="2222" y="487"/>
                                    <a:ext cx="27" cy="3"/>
                                  </a:xfrm>
                                  <a:custGeom>
                                    <a:avLst/>
                                    <a:gdLst>
                                      <a:gd name="T0" fmla="*/ 6 w 27"/>
                                      <a:gd name="T1" fmla="*/ 0 h 3"/>
                                      <a:gd name="T2" fmla="*/ 0 w 27"/>
                                      <a:gd name="T3" fmla="*/ 3 h 3"/>
                                      <a:gd name="T4" fmla="*/ 27 w 27"/>
                                      <a:gd name="T5" fmla="*/ 3 h 3"/>
                                      <a:gd name="T6" fmla="*/ 6 w 27"/>
                                      <a:gd name="T7" fmla="*/ 0 h 3"/>
                                    </a:gdLst>
                                    <a:ahLst/>
                                    <a:cxnLst>
                                      <a:cxn ang="0">
                                        <a:pos x="T0" y="T1"/>
                                      </a:cxn>
                                      <a:cxn ang="0">
                                        <a:pos x="T2" y="T3"/>
                                      </a:cxn>
                                      <a:cxn ang="0">
                                        <a:pos x="T4" y="T5"/>
                                      </a:cxn>
                                      <a:cxn ang="0">
                                        <a:pos x="T6" y="T7"/>
                                      </a:cxn>
                                    </a:cxnLst>
                                    <a:rect l="0" t="0" r="r" b="b"/>
                                    <a:pathLst>
                                      <a:path w="27" h="3">
                                        <a:moveTo>
                                          <a:pt x="6" y="0"/>
                                        </a:moveTo>
                                        <a:lnTo>
                                          <a:pt x="0" y="3"/>
                                        </a:lnTo>
                                        <a:lnTo>
                                          <a:pt x="27"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8" name="Freeform 3221"/>
                                <wps:cNvSpPr>
                                  <a:spLocks/>
                                </wps:cNvSpPr>
                                <wps:spPr bwMode="auto">
                                  <a:xfrm>
                                    <a:off x="2222" y="487"/>
                                    <a:ext cx="27" cy="3"/>
                                  </a:xfrm>
                                  <a:custGeom>
                                    <a:avLst/>
                                    <a:gdLst>
                                      <a:gd name="T0" fmla="*/ 6 w 27"/>
                                      <a:gd name="T1" fmla="*/ 0 h 3"/>
                                      <a:gd name="T2" fmla="*/ 0 w 27"/>
                                      <a:gd name="T3" fmla="*/ 3 h 3"/>
                                      <a:gd name="T4" fmla="*/ 27 w 27"/>
                                      <a:gd name="T5" fmla="*/ 3 h 3"/>
                                      <a:gd name="T6" fmla="*/ 6 w 27"/>
                                      <a:gd name="T7" fmla="*/ 0 h 3"/>
                                    </a:gdLst>
                                    <a:ahLst/>
                                    <a:cxnLst>
                                      <a:cxn ang="0">
                                        <a:pos x="T0" y="T1"/>
                                      </a:cxn>
                                      <a:cxn ang="0">
                                        <a:pos x="T2" y="T3"/>
                                      </a:cxn>
                                      <a:cxn ang="0">
                                        <a:pos x="T4" y="T5"/>
                                      </a:cxn>
                                      <a:cxn ang="0">
                                        <a:pos x="T6" y="T7"/>
                                      </a:cxn>
                                    </a:cxnLst>
                                    <a:rect l="0" t="0" r="r" b="b"/>
                                    <a:pathLst>
                                      <a:path w="27" h="3">
                                        <a:moveTo>
                                          <a:pt x="6" y="0"/>
                                        </a:moveTo>
                                        <a:lnTo>
                                          <a:pt x="0" y="3"/>
                                        </a:lnTo>
                                        <a:lnTo>
                                          <a:pt x="27" y="3"/>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9" name="Freeform 3222"/>
                                <wps:cNvSpPr>
                                  <a:spLocks/>
                                </wps:cNvSpPr>
                                <wps:spPr bwMode="auto">
                                  <a:xfrm>
                                    <a:off x="2228" y="487"/>
                                    <a:ext cx="21" cy="3"/>
                                  </a:xfrm>
                                  <a:custGeom>
                                    <a:avLst/>
                                    <a:gdLst>
                                      <a:gd name="T0" fmla="*/ 0 w 21"/>
                                      <a:gd name="T1" fmla="*/ 0 h 3"/>
                                      <a:gd name="T2" fmla="*/ 15 w 21"/>
                                      <a:gd name="T3" fmla="*/ 0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15" y="0"/>
                                        </a:lnTo>
                                        <a:lnTo>
                                          <a:pt x="2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0" name="Freeform 3223"/>
                                <wps:cNvSpPr>
                                  <a:spLocks/>
                                </wps:cNvSpPr>
                                <wps:spPr bwMode="auto">
                                  <a:xfrm>
                                    <a:off x="2228" y="487"/>
                                    <a:ext cx="21" cy="3"/>
                                  </a:xfrm>
                                  <a:custGeom>
                                    <a:avLst/>
                                    <a:gdLst>
                                      <a:gd name="T0" fmla="*/ 0 w 21"/>
                                      <a:gd name="T1" fmla="*/ 0 h 3"/>
                                      <a:gd name="T2" fmla="*/ 15 w 21"/>
                                      <a:gd name="T3" fmla="*/ 0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15" y="0"/>
                                        </a:lnTo>
                                        <a:lnTo>
                                          <a:pt x="2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1" name="Freeform 3224"/>
                                <wps:cNvSpPr>
                                  <a:spLocks/>
                                </wps:cNvSpPr>
                                <wps:spPr bwMode="auto">
                                  <a:xfrm>
                                    <a:off x="2216" y="490"/>
                                    <a:ext cx="38" cy="5"/>
                                  </a:xfrm>
                                  <a:custGeom>
                                    <a:avLst/>
                                    <a:gdLst>
                                      <a:gd name="T0" fmla="*/ 6 w 38"/>
                                      <a:gd name="T1" fmla="*/ 0 h 5"/>
                                      <a:gd name="T2" fmla="*/ 0 w 38"/>
                                      <a:gd name="T3" fmla="*/ 5 h 5"/>
                                      <a:gd name="T4" fmla="*/ 38 w 38"/>
                                      <a:gd name="T5" fmla="*/ 5 h 5"/>
                                      <a:gd name="T6" fmla="*/ 6 w 38"/>
                                      <a:gd name="T7" fmla="*/ 0 h 5"/>
                                    </a:gdLst>
                                    <a:ahLst/>
                                    <a:cxnLst>
                                      <a:cxn ang="0">
                                        <a:pos x="T0" y="T1"/>
                                      </a:cxn>
                                      <a:cxn ang="0">
                                        <a:pos x="T2" y="T3"/>
                                      </a:cxn>
                                      <a:cxn ang="0">
                                        <a:pos x="T4" y="T5"/>
                                      </a:cxn>
                                      <a:cxn ang="0">
                                        <a:pos x="T6" y="T7"/>
                                      </a:cxn>
                                    </a:cxnLst>
                                    <a:rect l="0" t="0" r="r" b="b"/>
                                    <a:pathLst>
                                      <a:path w="38" h="5">
                                        <a:moveTo>
                                          <a:pt x="6" y="0"/>
                                        </a:moveTo>
                                        <a:lnTo>
                                          <a:pt x="0" y="5"/>
                                        </a:lnTo>
                                        <a:lnTo>
                                          <a:pt x="38"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2" name="Freeform 3225"/>
                                <wps:cNvSpPr>
                                  <a:spLocks/>
                                </wps:cNvSpPr>
                                <wps:spPr bwMode="auto">
                                  <a:xfrm>
                                    <a:off x="2216" y="490"/>
                                    <a:ext cx="38" cy="5"/>
                                  </a:xfrm>
                                  <a:custGeom>
                                    <a:avLst/>
                                    <a:gdLst>
                                      <a:gd name="T0" fmla="*/ 6 w 38"/>
                                      <a:gd name="T1" fmla="*/ 0 h 5"/>
                                      <a:gd name="T2" fmla="*/ 0 w 38"/>
                                      <a:gd name="T3" fmla="*/ 5 h 5"/>
                                      <a:gd name="T4" fmla="*/ 38 w 38"/>
                                      <a:gd name="T5" fmla="*/ 5 h 5"/>
                                      <a:gd name="T6" fmla="*/ 6 w 38"/>
                                      <a:gd name="T7" fmla="*/ 0 h 5"/>
                                    </a:gdLst>
                                    <a:ahLst/>
                                    <a:cxnLst>
                                      <a:cxn ang="0">
                                        <a:pos x="T0" y="T1"/>
                                      </a:cxn>
                                      <a:cxn ang="0">
                                        <a:pos x="T2" y="T3"/>
                                      </a:cxn>
                                      <a:cxn ang="0">
                                        <a:pos x="T4" y="T5"/>
                                      </a:cxn>
                                      <a:cxn ang="0">
                                        <a:pos x="T6" y="T7"/>
                                      </a:cxn>
                                    </a:cxnLst>
                                    <a:rect l="0" t="0" r="r" b="b"/>
                                    <a:pathLst>
                                      <a:path w="38" h="5">
                                        <a:moveTo>
                                          <a:pt x="6" y="0"/>
                                        </a:moveTo>
                                        <a:lnTo>
                                          <a:pt x="0" y="5"/>
                                        </a:lnTo>
                                        <a:lnTo>
                                          <a:pt x="38"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3" name="Freeform 3226"/>
                                <wps:cNvSpPr>
                                  <a:spLocks/>
                                </wps:cNvSpPr>
                                <wps:spPr bwMode="auto">
                                  <a:xfrm>
                                    <a:off x="2222" y="490"/>
                                    <a:ext cx="32" cy="5"/>
                                  </a:xfrm>
                                  <a:custGeom>
                                    <a:avLst/>
                                    <a:gdLst>
                                      <a:gd name="T0" fmla="*/ 0 w 32"/>
                                      <a:gd name="T1" fmla="*/ 0 h 5"/>
                                      <a:gd name="T2" fmla="*/ 27 w 32"/>
                                      <a:gd name="T3" fmla="*/ 0 h 5"/>
                                      <a:gd name="T4" fmla="*/ 32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27" y="0"/>
                                        </a:lnTo>
                                        <a:lnTo>
                                          <a:pt x="32"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4" name="Freeform 3227"/>
                                <wps:cNvSpPr>
                                  <a:spLocks/>
                                </wps:cNvSpPr>
                                <wps:spPr bwMode="auto">
                                  <a:xfrm>
                                    <a:off x="2222" y="490"/>
                                    <a:ext cx="32" cy="5"/>
                                  </a:xfrm>
                                  <a:custGeom>
                                    <a:avLst/>
                                    <a:gdLst>
                                      <a:gd name="T0" fmla="*/ 0 w 32"/>
                                      <a:gd name="T1" fmla="*/ 0 h 5"/>
                                      <a:gd name="T2" fmla="*/ 27 w 32"/>
                                      <a:gd name="T3" fmla="*/ 0 h 5"/>
                                      <a:gd name="T4" fmla="*/ 32 w 32"/>
                                      <a:gd name="T5" fmla="*/ 5 h 5"/>
                                      <a:gd name="T6" fmla="*/ 0 w 32"/>
                                      <a:gd name="T7" fmla="*/ 0 h 5"/>
                                    </a:gdLst>
                                    <a:ahLst/>
                                    <a:cxnLst>
                                      <a:cxn ang="0">
                                        <a:pos x="T0" y="T1"/>
                                      </a:cxn>
                                      <a:cxn ang="0">
                                        <a:pos x="T2" y="T3"/>
                                      </a:cxn>
                                      <a:cxn ang="0">
                                        <a:pos x="T4" y="T5"/>
                                      </a:cxn>
                                      <a:cxn ang="0">
                                        <a:pos x="T6" y="T7"/>
                                      </a:cxn>
                                    </a:cxnLst>
                                    <a:rect l="0" t="0" r="r" b="b"/>
                                    <a:pathLst>
                                      <a:path w="32" h="5">
                                        <a:moveTo>
                                          <a:pt x="0" y="0"/>
                                        </a:moveTo>
                                        <a:lnTo>
                                          <a:pt x="27" y="0"/>
                                        </a:lnTo>
                                        <a:lnTo>
                                          <a:pt x="32"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5" name="Freeform 3228"/>
                                <wps:cNvSpPr>
                                  <a:spLocks/>
                                </wps:cNvSpPr>
                                <wps:spPr bwMode="auto">
                                  <a:xfrm>
                                    <a:off x="2213" y="495"/>
                                    <a:ext cx="45" cy="7"/>
                                  </a:xfrm>
                                  <a:custGeom>
                                    <a:avLst/>
                                    <a:gdLst>
                                      <a:gd name="T0" fmla="*/ 3 w 45"/>
                                      <a:gd name="T1" fmla="*/ 0 h 7"/>
                                      <a:gd name="T2" fmla="*/ 0 w 45"/>
                                      <a:gd name="T3" fmla="*/ 7 h 7"/>
                                      <a:gd name="T4" fmla="*/ 45 w 45"/>
                                      <a:gd name="T5" fmla="*/ 7 h 7"/>
                                      <a:gd name="T6" fmla="*/ 3 w 45"/>
                                      <a:gd name="T7" fmla="*/ 0 h 7"/>
                                    </a:gdLst>
                                    <a:ahLst/>
                                    <a:cxnLst>
                                      <a:cxn ang="0">
                                        <a:pos x="T0" y="T1"/>
                                      </a:cxn>
                                      <a:cxn ang="0">
                                        <a:pos x="T2" y="T3"/>
                                      </a:cxn>
                                      <a:cxn ang="0">
                                        <a:pos x="T4" y="T5"/>
                                      </a:cxn>
                                      <a:cxn ang="0">
                                        <a:pos x="T6" y="T7"/>
                                      </a:cxn>
                                    </a:cxnLst>
                                    <a:rect l="0" t="0" r="r" b="b"/>
                                    <a:pathLst>
                                      <a:path w="45" h="7">
                                        <a:moveTo>
                                          <a:pt x="3" y="0"/>
                                        </a:moveTo>
                                        <a:lnTo>
                                          <a:pt x="0" y="7"/>
                                        </a:lnTo>
                                        <a:lnTo>
                                          <a:pt x="45" y="7"/>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6" name="Freeform 3229"/>
                                <wps:cNvSpPr>
                                  <a:spLocks/>
                                </wps:cNvSpPr>
                                <wps:spPr bwMode="auto">
                                  <a:xfrm>
                                    <a:off x="2213" y="495"/>
                                    <a:ext cx="45" cy="7"/>
                                  </a:xfrm>
                                  <a:custGeom>
                                    <a:avLst/>
                                    <a:gdLst>
                                      <a:gd name="T0" fmla="*/ 3 w 45"/>
                                      <a:gd name="T1" fmla="*/ 0 h 7"/>
                                      <a:gd name="T2" fmla="*/ 0 w 45"/>
                                      <a:gd name="T3" fmla="*/ 7 h 7"/>
                                      <a:gd name="T4" fmla="*/ 45 w 45"/>
                                      <a:gd name="T5" fmla="*/ 7 h 7"/>
                                      <a:gd name="T6" fmla="*/ 3 w 45"/>
                                      <a:gd name="T7" fmla="*/ 0 h 7"/>
                                    </a:gdLst>
                                    <a:ahLst/>
                                    <a:cxnLst>
                                      <a:cxn ang="0">
                                        <a:pos x="T0" y="T1"/>
                                      </a:cxn>
                                      <a:cxn ang="0">
                                        <a:pos x="T2" y="T3"/>
                                      </a:cxn>
                                      <a:cxn ang="0">
                                        <a:pos x="T4" y="T5"/>
                                      </a:cxn>
                                      <a:cxn ang="0">
                                        <a:pos x="T6" y="T7"/>
                                      </a:cxn>
                                    </a:cxnLst>
                                    <a:rect l="0" t="0" r="r" b="b"/>
                                    <a:pathLst>
                                      <a:path w="45" h="7">
                                        <a:moveTo>
                                          <a:pt x="3" y="0"/>
                                        </a:moveTo>
                                        <a:lnTo>
                                          <a:pt x="0" y="7"/>
                                        </a:lnTo>
                                        <a:lnTo>
                                          <a:pt x="45" y="7"/>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7" name="Freeform 3230"/>
                                <wps:cNvSpPr>
                                  <a:spLocks/>
                                </wps:cNvSpPr>
                                <wps:spPr bwMode="auto">
                                  <a:xfrm>
                                    <a:off x="2216" y="495"/>
                                    <a:ext cx="42" cy="7"/>
                                  </a:xfrm>
                                  <a:custGeom>
                                    <a:avLst/>
                                    <a:gdLst>
                                      <a:gd name="T0" fmla="*/ 0 w 42"/>
                                      <a:gd name="T1" fmla="*/ 0 h 7"/>
                                      <a:gd name="T2" fmla="*/ 38 w 42"/>
                                      <a:gd name="T3" fmla="*/ 0 h 7"/>
                                      <a:gd name="T4" fmla="*/ 42 w 42"/>
                                      <a:gd name="T5" fmla="*/ 7 h 7"/>
                                      <a:gd name="T6" fmla="*/ 0 w 42"/>
                                      <a:gd name="T7" fmla="*/ 0 h 7"/>
                                    </a:gdLst>
                                    <a:ahLst/>
                                    <a:cxnLst>
                                      <a:cxn ang="0">
                                        <a:pos x="T0" y="T1"/>
                                      </a:cxn>
                                      <a:cxn ang="0">
                                        <a:pos x="T2" y="T3"/>
                                      </a:cxn>
                                      <a:cxn ang="0">
                                        <a:pos x="T4" y="T5"/>
                                      </a:cxn>
                                      <a:cxn ang="0">
                                        <a:pos x="T6" y="T7"/>
                                      </a:cxn>
                                    </a:cxnLst>
                                    <a:rect l="0" t="0" r="r" b="b"/>
                                    <a:pathLst>
                                      <a:path w="42" h="7">
                                        <a:moveTo>
                                          <a:pt x="0" y="0"/>
                                        </a:moveTo>
                                        <a:lnTo>
                                          <a:pt x="38" y="0"/>
                                        </a:lnTo>
                                        <a:lnTo>
                                          <a:pt x="42"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8" name="Freeform 3231"/>
                                <wps:cNvSpPr>
                                  <a:spLocks/>
                                </wps:cNvSpPr>
                                <wps:spPr bwMode="auto">
                                  <a:xfrm>
                                    <a:off x="2216" y="495"/>
                                    <a:ext cx="42" cy="7"/>
                                  </a:xfrm>
                                  <a:custGeom>
                                    <a:avLst/>
                                    <a:gdLst>
                                      <a:gd name="T0" fmla="*/ 0 w 42"/>
                                      <a:gd name="T1" fmla="*/ 0 h 7"/>
                                      <a:gd name="T2" fmla="*/ 38 w 42"/>
                                      <a:gd name="T3" fmla="*/ 0 h 7"/>
                                      <a:gd name="T4" fmla="*/ 42 w 42"/>
                                      <a:gd name="T5" fmla="*/ 7 h 7"/>
                                      <a:gd name="T6" fmla="*/ 0 w 42"/>
                                      <a:gd name="T7" fmla="*/ 0 h 7"/>
                                    </a:gdLst>
                                    <a:ahLst/>
                                    <a:cxnLst>
                                      <a:cxn ang="0">
                                        <a:pos x="T0" y="T1"/>
                                      </a:cxn>
                                      <a:cxn ang="0">
                                        <a:pos x="T2" y="T3"/>
                                      </a:cxn>
                                      <a:cxn ang="0">
                                        <a:pos x="T4" y="T5"/>
                                      </a:cxn>
                                      <a:cxn ang="0">
                                        <a:pos x="T6" y="T7"/>
                                      </a:cxn>
                                    </a:cxnLst>
                                    <a:rect l="0" t="0" r="r" b="b"/>
                                    <a:pathLst>
                                      <a:path w="42" h="7">
                                        <a:moveTo>
                                          <a:pt x="0" y="0"/>
                                        </a:moveTo>
                                        <a:lnTo>
                                          <a:pt x="38" y="0"/>
                                        </a:lnTo>
                                        <a:lnTo>
                                          <a:pt x="42"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9" name="Freeform 3232"/>
                                <wps:cNvSpPr>
                                  <a:spLocks/>
                                </wps:cNvSpPr>
                                <wps:spPr bwMode="auto">
                                  <a:xfrm>
                                    <a:off x="2212" y="502"/>
                                    <a:ext cx="47" cy="8"/>
                                  </a:xfrm>
                                  <a:custGeom>
                                    <a:avLst/>
                                    <a:gdLst>
                                      <a:gd name="T0" fmla="*/ 1 w 47"/>
                                      <a:gd name="T1" fmla="*/ 0 h 8"/>
                                      <a:gd name="T2" fmla="*/ 0 w 47"/>
                                      <a:gd name="T3" fmla="*/ 8 h 8"/>
                                      <a:gd name="T4" fmla="*/ 47 w 47"/>
                                      <a:gd name="T5" fmla="*/ 8 h 8"/>
                                      <a:gd name="T6" fmla="*/ 1 w 47"/>
                                      <a:gd name="T7" fmla="*/ 0 h 8"/>
                                    </a:gdLst>
                                    <a:ahLst/>
                                    <a:cxnLst>
                                      <a:cxn ang="0">
                                        <a:pos x="T0" y="T1"/>
                                      </a:cxn>
                                      <a:cxn ang="0">
                                        <a:pos x="T2" y="T3"/>
                                      </a:cxn>
                                      <a:cxn ang="0">
                                        <a:pos x="T4" y="T5"/>
                                      </a:cxn>
                                      <a:cxn ang="0">
                                        <a:pos x="T6" y="T7"/>
                                      </a:cxn>
                                    </a:cxnLst>
                                    <a:rect l="0" t="0" r="r" b="b"/>
                                    <a:pathLst>
                                      <a:path w="47" h="8">
                                        <a:moveTo>
                                          <a:pt x="1" y="0"/>
                                        </a:moveTo>
                                        <a:lnTo>
                                          <a:pt x="0" y="8"/>
                                        </a:lnTo>
                                        <a:lnTo>
                                          <a:pt x="47" y="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0" name="Freeform 3233"/>
                                <wps:cNvSpPr>
                                  <a:spLocks/>
                                </wps:cNvSpPr>
                                <wps:spPr bwMode="auto">
                                  <a:xfrm>
                                    <a:off x="2212" y="502"/>
                                    <a:ext cx="47" cy="8"/>
                                  </a:xfrm>
                                  <a:custGeom>
                                    <a:avLst/>
                                    <a:gdLst>
                                      <a:gd name="T0" fmla="*/ 1 w 47"/>
                                      <a:gd name="T1" fmla="*/ 0 h 8"/>
                                      <a:gd name="T2" fmla="*/ 0 w 47"/>
                                      <a:gd name="T3" fmla="*/ 8 h 8"/>
                                      <a:gd name="T4" fmla="*/ 47 w 47"/>
                                      <a:gd name="T5" fmla="*/ 8 h 8"/>
                                      <a:gd name="T6" fmla="*/ 1 w 47"/>
                                      <a:gd name="T7" fmla="*/ 0 h 8"/>
                                    </a:gdLst>
                                    <a:ahLst/>
                                    <a:cxnLst>
                                      <a:cxn ang="0">
                                        <a:pos x="T0" y="T1"/>
                                      </a:cxn>
                                      <a:cxn ang="0">
                                        <a:pos x="T2" y="T3"/>
                                      </a:cxn>
                                      <a:cxn ang="0">
                                        <a:pos x="T4" y="T5"/>
                                      </a:cxn>
                                      <a:cxn ang="0">
                                        <a:pos x="T6" y="T7"/>
                                      </a:cxn>
                                    </a:cxnLst>
                                    <a:rect l="0" t="0" r="r" b="b"/>
                                    <a:pathLst>
                                      <a:path w="47" h="8">
                                        <a:moveTo>
                                          <a:pt x="1" y="0"/>
                                        </a:moveTo>
                                        <a:lnTo>
                                          <a:pt x="0" y="8"/>
                                        </a:lnTo>
                                        <a:lnTo>
                                          <a:pt x="47" y="8"/>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1" name="Freeform 3234"/>
                                <wps:cNvSpPr>
                                  <a:spLocks/>
                                </wps:cNvSpPr>
                                <wps:spPr bwMode="auto">
                                  <a:xfrm>
                                    <a:off x="2213" y="502"/>
                                    <a:ext cx="46" cy="8"/>
                                  </a:xfrm>
                                  <a:custGeom>
                                    <a:avLst/>
                                    <a:gdLst>
                                      <a:gd name="T0" fmla="*/ 0 w 46"/>
                                      <a:gd name="T1" fmla="*/ 0 h 8"/>
                                      <a:gd name="T2" fmla="*/ 45 w 46"/>
                                      <a:gd name="T3" fmla="*/ 0 h 8"/>
                                      <a:gd name="T4" fmla="*/ 46 w 46"/>
                                      <a:gd name="T5" fmla="*/ 8 h 8"/>
                                      <a:gd name="T6" fmla="*/ 0 w 46"/>
                                      <a:gd name="T7" fmla="*/ 0 h 8"/>
                                    </a:gdLst>
                                    <a:ahLst/>
                                    <a:cxnLst>
                                      <a:cxn ang="0">
                                        <a:pos x="T0" y="T1"/>
                                      </a:cxn>
                                      <a:cxn ang="0">
                                        <a:pos x="T2" y="T3"/>
                                      </a:cxn>
                                      <a:cxn ang="0">
                                        <a:pos x="T4" y="T5"/>
                                      </a:cxn>
                                      <a:cxn ang="0">
                                        <a:pos x="T6" y="T7"/>
                                      </a:cxn>
                                    </a:cxnLst>
                                    <a:rect l="0" t="0" r="r" b="b"/>
                                    <a:pathLst>
                                      <a:path w="46" h="8">
                                        <a:moveTo>
                                          <a:pt x="0" y="0"/>
                                        </a:moveTo>
                                        <a:lnTo>
                                          <a:pt x="45" y="0"/>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2" name="Freeform 3235"/>
                                <wps:cNvSpPr>
                                  <a:spLocks/>
                                </wps:cNvSpPr>
                                <wps:spPr bwMode="auto">
                                  <a:xfrm>
                                    <a:off x="2213" y="502"/>
                                    <a:ext cx="46" cy="8"/>
                                  </a:xfrm>
                                  <a:custGeom>
                                    <a:avLst/>
                                    <a:gdLst>
                                      <a:gd name="T0" fmla="*/ 0 w 46"/>
                                      <a:gd name="T1" fmla="*/ 0 h 8"/>
                                      <a:gd name="T2" fmla="*/ 45 w 46"/>
                                      <a:gd name="T3" fmla="*/ 0 h 8"/>
                                      <a:gd name="T4" fmla="*/ 46 w 46"/>
                                      <a:gd name="T5" fmla="*/ 8 h 8"/>
                                      <a:gd name="T6" fmla="*/ 0 w 46"/>
                                      <a:gd name="T7" fmla="*/ 0 h 8"/>
                                    </a:gdLst>
                                    <a:ahLst/>
                                    <a:cxnLst>
                                      <a:cxn ang="0">
                                        <a:pos x="T0" y="T1"/>
                                      </a:cxn>
                                      <a:cxn ang="0">
                                        <a:pos x="T2" y="T3"/>
                                      </a:cxn>
                                      <a:cxn ang="0">
                                        <a:pos x="T4" y="T5"/>
                                      </a:cxn>
                                      <a:cxn ang="0">
                                        <a:pos x="T6" y="T7"/>
                                      </a:cxn>
                                    </a:cxnLst>
                                    <a:rect l="0" t="0" r="r" b="b"/>
                                    <a:pathLst>
                                      <a:path w="46" h="8">
                                        <a:moveTo>
                                          <a:pt x="0" y="0"/>
                                        </a:moveTo>
                                        <a:lnTo>
                                          <a:pt x="45" y="0"/>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3" name="Rectangle 3236"/>
                                <wps:cNvSpPr>
                                  <a:spLocks noChangeArrowheads="1"/>
                                </wps:cNvSpPr>
                                <wps:spPr bwMode="auto">
                                  <a:xfrm>
                                    <a:off x="2212"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4" name="Rectangle 3237"/>
                                <wps:cNvSpPr>
                                  <a:spLocks noChangeArrowheads="1"/>
                                </wps:cNvSpPr>
                                <wps:spPr bwMode="auto">
                                  <a:xfrm>
                                    <a:off x="2212"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5" name="Rectangle 3238"/>
                                <wps:cNvSpPr>
                                  <a:spLocks noChangeArrowheads="1"/>
                                </wps:cNvSpPr>
                                <wps:spPr bwMode="auto">
                                  <a:xfrm>
                                    <a:off x="2212"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6" name="Rectangle 3239"/>
                                <wps:cNvSpPr>
                                  <a:spLocks noChangeArrowheads="1"/>
                                </wps:cNvSpPr>
                                <wps:spPr bwMode="auto">
                                  <a:xfrm>
                                    <a:off x="2212"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7" name="Freeform 3240"/>
                                <wps:cNvSpPr>
                                  <a:spLocks/>
                                </wps:cNvSpPr>
                                <wps:spPr bwMode="auto">
                                  <a:xfrm>
                                    <a:off x="2212" y="510"/>
                                    <a:ext cx="46" cy="7"/>
                                  </a:xfrm>
                                  <a:custGeom>
                                    <a:avLst/>
                                    <a:gdLst>
                                      <a:gd name="T0" fmla="*/ 0 w 46"/>
                                      <a:gd name="T1" fmla="*/ 0 h 7"/>
                                      <a:gd name="T2" fmla="*/ 1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1" y="7"/>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8" name="Freeform 3241"/>
                                <wps:cNvSpPr>
                                  <a:spLocks/>
                                </wps:cNvSpPr>
                                <wps:spPr bwMode="auto">
                                  <a:xfrm>
                                    <a:off x="2212" y="510"/>
                                    <a:ext cx="46" cy="7"/>
                                  </a:xfrm>
                                  <a:custGeom>
                                    <a:avLst/>
                                    <a:gdLst>
                                      <a:gd name="T0" fmla="*/ 0 w 46"/>
                                      <a:gd name="T1" fmla="*/ 0 h 7"/>
                                      <a:gd name="T2" fmla="*/ 1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1" y="7"/>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9" name="Freeform 3242"/>
                                <wps:cNvSpPr>
                                  <a:spLocks/>
                                </wps:cNvSpPr>
                                <wps:spPr bwMode="auto">
                                  <a:xfrm>
                                    <a:off x="2212" y="510"/>
                                    <a:ext cx="47" cy="7"/>
                                  </a:xfrm>
                                  <a:custGeom>
                                    <a:avLst/>
                                    <a:gdLst>
                                      <a:gd name="T0" fmla="*/ 0 w 47"/>
                                      <a:gd name="T1" fmla="*/ 0 h 7"/>
                                      <a:gd name="T2" fmla="*/ 47 w 47"/>
                                      <a:gd name="T3" fmla="*/ 0 h 7"/>
                                      <a:gd name="T4" fmla="*/ 46 w 47"/>
                                      <a:gd name="T5" fmla="*/ 7 h 7"/>
                                      <a:gd name="T6" fmla="*/ 0 w 47"/>
                                      <a:gd name="T7" fmla="*/ 0 h 7"/>
                                    </a:gdLst>
                                    <a:ahLst/>
                                    <a:cxnLst>
                                      <a:cxn ang="0">
                                        <a:pos x="T0" y="T1"/>
                                      </a:cxn>
                                      <a:cxn ang="0">
                                        <a:pos x="T2" y="T3"/>
                                      </a:cxn>
                                      <a:cxn ang="0">
                                        <a:pos x="T4" y="T5"/>
                                      </a:cxn>
                                      <a:cxn ang="0">
                                        <a:pos x="T6" y="T7"/>
                                      </a:cxn>
                                    </a:cxnLst>
                                    <a:rect l="0" t="0" r="r" b="b"/>
                                    <a:pathLst>
                                      <a:path w="47" h="7">
                                        <a:moveTo>
                                          <a:pt x="0" y="0"/>
                                        </a:moveTo>
                                        <a:lnTo>
                                          <a:pt x="47"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0" name="Freeform 3243"/>
                                <wps:cNvSpPr>
                                  <a:spLocks/>
                                </wps:cNvSpPr>
                                <wps:spPr bwMode="auto">
                                  <a:xfrm>
                                    <a:off x="2212" y="510"/>
                                    <a:ext cx="47" cy="7"/>
                                  </a:xfrm>
                                  <a:custGeom>
                                    <a:avLst/>
                                    <a:gdLst>
                                      <a:gd name="T0" fmla="*/ 0 w 47"/>
                                      <a:gd name="T1" fmla="*/ 0 h 7"/>
                                      <a:gd name="T2" fmla="*/ 47 w 47"/>
                                      <a:gd name="T3" fmla="*/ 0 h 7"/>
                                      <a:gd name="T4" fmla="*/ 46 w 47"/>
                                      <a:gd name="T5" fmla="*/ 7 h 7"/>
                                      <a:gd name="T6" fmla="*/ 0 w 47"/>
                                      <a:gd name="T7" fmla="*/ 0 h 7"/>
                                    </a:gdLst>
                                    <a:ahLst/>
                                    <a:cxnLst>
                                      <a:cxn ang="0">
                                        <a:pos x="T0" y="T1"/>
                                      </a:cxn>
                                      <a:cxn ang="0">
                                        <a:pos x="T2" y="T3"/>
                                      </a:cxn>
                                      <a:cxn ang="0">
                                        <a:pos x="T4" y="T5"/>
                                      </a:cxn>
                                      <a:cxn ang="0">
                                        <a:pos x="T6" y="T7"/>
                                      </a:cxn>
                                    </a:cxnLst>
                                    <a:rect l="0" t="0" r="r" b="b"/>
                                    <a:pathLst>
                                      <a:path w="47" h="7">
                                        <a:moveTo>
                                          <a:pt x="0" y="0"/>
                                        </a:moveTo>
                                        <a:lnTo>
                                          <a:pt x="47"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1" name="Freeform 3244"/>
                                <wps:cNvSpPr>
                                  <a:spLocks/>
                                </wps:cNvSpPr>
                                <wps:spPr bwMode="auto">
                                  <a:xfrm>
                                    <a:off x="2213" y="517"/>
                                    <a:ext cx="41" cy="6"/>
                                  </a:xfrm>
                                  <a:custGeom>
                                    <a:avLst/>
                                    <a:gdLst>
                                      <a:gd name="T0" fmla="*/ 0 w 41"/>
                                      <a:gd name="T1" fmla="*/ 0 h 6"/>
                                      <a:gd name="T2" fmla="*/ 3 w 41"/>
                                      <a:gd name="T3" fmla="*/ 6 h 6"/>
                                      <a:gd name="T4" fmla="*/ 41 w 41"/>
                                      <a:gd name="T5" fmla="*/ 6 h 6"/>
                                      <a:gd name="T6" fmla="*/ 0 w 41"/>
                                      <a:gd name="T7" fmla="*/ 0 h 6"/>
                                    </a:gdLst>
                                    <a:ahLst/>
                                    <a:cxnLst>
                                      <a:cxn ang="0">
                                        <a:pos x="T0" y="T1"/>
                                      </a:cxn>
                                      <a:cxn ang="0">
                                        <a:pos x="T2" y="T3"/>
                                      </a:cxn>
                                      <a:cxn ang="0">
                                        <a:pos x="T4" y="T5"/>
                                      </a:cxn>
                                      <a:cxn ang="0">
                                        <a:pos x="T6" y="T7"/>
                                      </a:cxn>
                                    </a:cxnLst>
                                    <a:rect l="0" t="0" r="r" b="b"/>
                                    <a:pathLst>
                                      <a:path w="41" h="6">
                                        <a:moveTo>
                                          <a:pt x="0" y="0"/>
                                        </a:moveTo>
                                        <a:lnTo>
                                          <a:pt x="3" y="6"/>
                                        </a:lnTo>
                                        <a:lnTo>
                                          <a:pt x="4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2" name="Freeform 3245"/>
                                <wps:cNvSpPr>
                                  <a:spLocks/>
                                </wps:cNvSpPr>
                                <wps:spPr bwMode="auto">
                                  <a:xfrm>
                                    <a:off x="2213" y="517"/>
                                    <a:ext cx="41" cy="6"/>
                                  </a:xfrm>
                                  <a:custGeom>
                                    <a:avLst/>
                                    <a:gdLst>
                                      <a:gd name="T0" fmla="*/ 0 w 41"/>
                                      <a:gd name="T1" fmla="*/ 0 h 6"/>
                                      <a:gd name="T2" fmla="*/ 3 w 41"/>
                                      <a:gd name="T3" fmla="*/ 6 h 6"/>
                                      <a:gd name="T4" fmla="*/ 41 w 41"/>
                                      <a:gd name="T5" fmla="*/ 6 h 6"/>
                                      <a:gd name="T6" fmla="*/ 0 w 41"/>
                                      <a:gd name="T7" fmla="*/ 0 h 6"/>
                                    </a:gdLst>
                                    <a:ahLst/>
                                    <a:cxnLst>
                                      <a:cxn ang="0">
                                        <a:pos x="T0" y="T1"/>
                                      </a:cxn>
                                      <a:cxn ang="0">
                                        <a:pos x="T2" y="T3"/>
                                      </a:cxn>
                                      <a:cxn ang="0">
                                        <a:pos x="T4" y="T5"/>
                                      </a:cxn>
                                      <a:cxn ang="0">
                                        <a:pos x="T6" y="T7"/>
                                      </a:cxn>
                                    </a:cxnLst>
                                    <a:rect l="0" t="0" r="r" b="b"/>
                                    <a:pathLst>
                                      <a:path w="41" h="6">
                                        <a:moveTo>
                                          <a:pt x="0" y="0"/>
                                        </a:moveTo>
                                        <a:lnTo>
                                          <a:pt x="3" y="6"/>
                                        </a:lnTo>
                                        <a:lnTo>
                                          <a:pt x="4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3" name="Freeform 3246"/>
                                <wps:cNvSpPr>
                                  <a:spLocks/>
                                </wps:cNvSpPr>
                                <wps:spPr bwMode="auto">
                                  <a:xfrm>
                                    <a:off x="2213" y="517"/>
                                    <a:ext cx="45" cy="6"/>
                                  </a:xfrm>
                                  <a:custGeom>
                                    <a:avLst/>
                                    <a:gdLst>
                                      <a:gd name="T0" fmla="*/ 0 w 45"/>
                                      <a:gd name="T1" fmla="*/ 0 h 6"/>
                                      <a:gd name="T2" fmla="*/ 45 w 45"/>
                                      <a:gd name="T3" fmla="*/ 0 h 6"/>
                                      <a:gd name="T4" fmla="*/ 41 w 45"/>
                                      <a:gd name="T5" fmla="*/ 6 h 6"/>
                                      <a:gd name="T6" fmla="*/ 0 w 45"/>
                                      <a:gd name="T7" fmla="*/ 0 h 6"/>
                                    </a:gdLst>
                                    <a:ahLst/>
                                    <a:cxnLst>
                                      <a:cxn ang="0">
                                        <a:pos x="T0" y="T1"/>
                                      </a:cxn>
                                      <a:cxn ang="0">
                                        <a:pos x="T2" y="T3"/>
                                      </a:cxn>
                                      <a:cxn ang="0">
                                        <a:pos x="T4" y="T5"/>
                                      </a:cxn>
                                      <a:cxn ang="0">
                                        <a:pos x="T6" y="T7"/>
                                      </a:cxn>
                                    </a:cxnLst>
                                    <a:rect l="0" t="0" r="r" b="b"/>
                                    <a:pathLst>
                                      <a:path w="45" h="6">
                                        <a:moveTo>
                                          <a:pt x="0" y="0"/>
                                        </a:moveTo>
                                        <a:lnTo>
                                          <a:pt x="45" y="0"/>
                                        </a:lnTo>
                                        <a:lnTo>
                                          <a:pt x="4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4" name="Freeform 3247"/>
                                <wps:cNvSpPr>
                                  <a:spLocks/>
                                </wps:cNvSpPr>
                                <wps:spPr bwMode="auto">
                                  <a:xfrm>
                                    <a:off x="2213" y="517"/>
                                    <a:ext cx="45" cy="6"/>
                                  </a:xfrm>
                                  <a:custGeom>
                                    <a:avLst/>
                                    <a:gdLst>
                                      <a:gd name="T0" fmla="*/ 0 w 45"/>
                                      <a:gd name="T1" fmla="*/ 0 h 6"/>
                                      <a:gd name="T2" fmla="*/ 45 w 45"/>
                                      <a:gd name="T3" fmla="*/ 0 h 6"/>
                                      <a:gd name="T4" fmla="*/ 41 w 45"/>
                                      <a:gd name="T5" fmla="*/ 6 h 6"/>
                                      <a:gd name="T6" fmla="*/ 0 w 45"/>
                                      <a:gd name="T7" fmla="*/ 0 h 6"/>
                                    </a:gdLst>
                                    <a:ahLst/>
                                    <a:cxnLst>
                                      <a:cxn ang="0">
                                        <a:pos x="T0" y="T1"/>
                                      </a:cxn>
                                      <a:cxn ang="0">
                                        <a:pos x="T2" y="T3"/>
                                      </a:cxn>
                                      <a:cxn ang="0">
                                        <a:pos x="T4" y="T5"/>
                                      </a:cxn>
                                      <a:cxn ang="0">
                                        <a:pos x="T6" y="T7"/>
                                      </a:cxn>
                                    </a:cxnLst>
                                    <a:rect l="0" t="0" r="r" b="b"/>
                                    <a:pathLst>
                                      <a:path w="45" h="6">
                                        <a:moveTo>
                                          <a:pt x="0" y="0"/>
                                        </a:moveTo>
                                        <a:lnTo>
                                          <a:pt x="45" y="0"/>
                                        </a:lnTo>
                                        <a:lnTo>
                                          <a:pt x="4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5" name="Freeform 3248"/>
                                <wps:cNvSpPr>
                                  <a:spLocks/>
                                </wps:cNvSpPr>
                                <wps:spPr bwMode="auto">
                                  <a:xfrm>
                                    <a:off x="2216" y="523"/>
                                    <a:ext cx="33" cy="6"/>
                                  </a:xfrm>
                                  <a:custGeom>
                                    <a:avLst/>
                                    <a:gdLst>
                                      <a:gd name="T0" fmla="*/ 0 w 33"/>
                                      <a:gd name="T1" fmla="*/ 0 h 6"/>
                                      <a:gd name="T2" fmla="*/ 6 w 33"/>
                                      <a:gd name="T3" fmla="*/ 6 h 6"/>
                                      <a:gd name="T4" fmla="*/ 33 w 33"/>
                                      <a:gd name="T5" fmla="*/ 6 h 6"/>
                                      <a:gd name="T6" fmla="*/ 0 w 33"/>
                                      <a:gd name="T7" fmla="*/ 0 h 6"/>
                                    </a:gdLst>
                                    <a:ahLst/>
                                    <a:cxnLst>
                                      <a:cxn ang="0">
                                        <a:pos x="T0" y="T1"/>
                                      </a:cxn>
                                      <a:cxn ang="0">
                                        <a:pos x="T2" y="T3"/>
                                      </a:cxn>
                                      <a:cxn ang="0">
                                        <a:pos x="T4" y="T5"/>
                                      </a:cxn>
                                      <a:cxn ang="0">
                                        <a:pos x="T6" y="T7"/>
                                      </a:cxn>
                                    </a:cxnLst>
                                    <a:rect l="0" t="0" r="r" b="b"/>
                                    <a:pathLst>
                                      <a:path w="33" h="6">
                                        <a:moveTo>
                                          <a:pt x="0" y="0"/>
                                        </a:moveTo>
                                        <a:lnTo>
                                          <a:pt x="6" y="6"/>
                                        </a:lnTo>
                                        <a:lnTo>
                                          <a:pt x="33"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6" name="Freeform 3249"/>
                                <wps:cNvSpPr>
                                  <a:spLocks/>
                                </wps:cNvSpPr>
                                <wps:spPr bwMode="auto">
                                  <a:xfrm>
                                    <a:off x="2216" y="523"/>
                                    <a:ext cx="33" cy="6"/>
                                  </a:xfrm>
                                  <a:custGeom>
                                    <a:avLst/>
                                    <a:gdLst>
                                      <a:gd name="T0" fmla="*/ 0 w 33"/>
                                      <a:gd name="T1" fmla="*/ 0 h 6"/>
                                      <a:gd name="T2" fmla="*/ 6 w 33"/>
                                      <a:gd name="T3" fmla="*/ 6 h 6"/>
                                      <a:gd name="T4" fmla="*/ 33 w 33"/>
                                      <a:gd name="T5" fmla="*/ 6 h 6"/>
                                      <a:gd name="T6" fmla="*/ 0 w 33"/>
                                      <a:gd name="T7" fmla="*/ 0 h 6"/>
                                    </a:gdLst>
                                    <a:ahLst/>
                                    <a:cxnLst>
                                      <a:cxn ang="0">
                                        <a:pos x="T0" y="T1"/>
                                      </a:cxn>
                                      <a:cxn ang="0">
                                        <a:pos x="T2" y="T3"/>
                                      </a:cxn>
                                      <a:cxn ang="0">
                                        <a:pos x="T4" y="T5"/>
                                      </a:cxn>
                                      <a:cxn ang="0">
                                        <a:pos x="T6" y="T7"/>
                                      </a:cxn>
                                    </a:cxnLst>
                                    <a:rect l="0" t="0" r="r" b="b"/>
                                    <a:pathLst>
                                      <a:path w="33" h="6">
                                        <a:moveTo>
                                          <a:pt x="0" y="0"/>
                                        </a:moveTo>
                                        <a:lnTo>
                                          <a:pt x="6" y="6"/>
                                        </a:lnTo>
                                        <a:lnTo>
                                          <a:pt x="33"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7" name="Freeform 3250"/>
                                <wps:cNvSpPr>
                                  <a:spLocks/>
                                </wps:cNvSpPr>
                                <wps:spPr bwMode="auto">
                                  <a:xfrm>
                                    <a:off x="2216" y="523"/>
                                    <a:ext cx="38" cy="6"/>
                                  </a:xfrm>
                                  <a:custGeom>
                                    <a:avLst/>
                                    <a:gdLst>
                                      <a:gd name="T0" fmla="*/ 0 w 38"/>
                                      <a:gd name="T1" fmla="*/ 0 h 6"/>
                                      <a:gd name="T2" fmla="*/ 38 w 38"/>
                                      <a:gd name="T3" fmla="*/ 0 h 6"/>
                                      <a:gd name="T4" fmla="*/ 33 w 38"/>
                                      <a:gd name="T5" fmla="*/ 6 h 6"/>
                                      <a:gd name="T6" fmla="*/ 0 w 38"/>
                                      <a:gd name="T7" fmla="*/ 0 h 6"/>
                                    </a:gdLst>
                                    <a:ahLst/>
                                    <a:cxnLst>
                                      <a:cxn ang="0">
                                        <a:pos x="T0" y="T1"/>
                                      </a:cxn>
                                      <a:cxn ang="0">
                                        <a:pos x="T2" y="T3"/>
                                      </a:cxn>
                                      <a:cxn ang="0">
                                        <a:pos x="T4" y="T5"/>
                                      </a:cxn>
                                      <a:cxn ang="0">
                                        <a:pos x="T6" y="T7"/>
                                      </a:cxn>
                                    </a:cxnLst>
                                    <a:rect l="0" t="0" r="r" b="b"/>
                                    <a:pathLst>
                                      <a:path w="38" h="6">
                                        <a:moveTo>
                                          <a:pt x="0" y="0"/>
                                        </a:moveTo>
                                        <a:lnTo>
                                          <a:pt x="38" y="0"/>
                                        </a:lnTo>
                                        <a:lnTo>
                                          <a:pt x="33"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8" name="Freeform 3251"/>
                                <wps:cNvSpPr>
                                  <a:spLocks/>
                                </wps:cNvSpPr>
                                <wps:spPr bwMode="auto">
                                  <a:xfrm>
                                    <a:off x="2216" y="523"/>
                                    <a:ext cx="38" cy="6"/>
                                  </a:xfrm>
                                  <a:custGeom>
                                    <a:avLst/>
                                    <a:gdLst>
                                      <a:gd name="T0" fmla="*/ 0 w 38"/>
                                      <a:gd name="T1" fmla="*/ 0 h 6"/>
                                      <a:gd name="T2" fmla="*/ 38 w 38"/>
                                      <a:gd name="T3" fmla="*/ 0 h 6"/>
                                      <a:gd name="T4" fmla="*/ 33 w 38"/>
                                      <a:gd name="T5" fmla="*/ 6 h 6"/>
                                      <a:gd name="T6" fmla="*/ 0 w 38"/>
                                      <a:gd name="T7" fmla="*/ 0 h 6"/>
                                    </a:gdLst>
                                    <a:ahLst/>
                                    <a:cxnLst>
                                      <a:cxn ang="0">
                                        <a:pos x="T0" y="T1"/>
                                      </a:cxn>
                                      <a:cxn ang="0">
                                        <a:pos x="T2" y="T3"/>
                                      </a:cxn>
                                      <a:cxn ang="0">
                                        <a:pos x="T4" y="T5"/>
                                      </a:cxn>
                                      <a:cxn ang="0">
                                        <a:pos x="T6" y="T7"/>
                                      </a:cxn>
                                    </a:cxnLst>
                                    <a:rect l="0" t="0" r="r" b="b"/>
                                    <a:pathLst>
                                      <a:path w="38" h="6">
                                        <a:moveTo>
                                          <a:pt x="0" y="0"/>
                                        </a:moveTo>
                                        <a:lnTo>
                                          <a:pt x="38" y="0"/>
                                        </a:lnTo>
                                        <a:lnTo>
                                          <a:pt x="33"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9" name="Freeform 3252"/>
                                <wps:cNvSpPr>
                                  <a:spLocks/>
                                </wps:cNvSpPr>
                                <wps:spPr bwMode="auto">
                                  <a:xfrm>
                                    <a:off x="2222" y="529"/>
                                    <a:ext cx="21" cy="3"/>
                                  </a:xfrm>
                                  <a:custGeom>
                                    <a:avLst/>
                                    <a:gdLst>
                                      <a:gd name="T0" fmla="*/ 0 w 21"/>
                                      <a:gd name="T1" fmla="*/ 0 h 3"/>
                                      <a:gd name="T2" fmla="*/ 6 w 21"/>
                                      <a:gd name="T3" fmla="*/ 3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6" y="3"/>
                                        </a:lnTo>
                                        <a:lnTo>
                                          <a:pt x="2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0" name="Freeform 3253"/>
                                <wps:cNvSpPr>
                                  <a:spLocks/>
                                </wps:cNvSpPr>
                                <wps:spPr bwMode="auto">
                                  <a:xfrm>
                                    <a:off x="2222" y="529"/>
                                    <a:ext cx="21" cy="3"/>
                                  </a:xfrm>
                                  <a:custGeom>
                                    <a:avLst/>
                                    <a:gdLst>
                                      <a:gd name="T0" fmla="*/ 0 w 21"/>
                                      <a:gd name="T1" fmla="*/ 0 h 3"/>
                                      <a:gd name="T2" fmla="*/ 6 w 21"/>
                                      <a:gd name="T3" fmla="*/ 3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6" y="3"/>
                                        </a:lnTo>
                                        <a:lnTo>
                                          <a:pt x="2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1" name="Freeform 3254"/>
                                <wps:cNvSpPr>
                                  <a:spLocks/>
                                </wps:cNvSpPr>
                                <wps:spPr bwMode="auto">
                                  <a:xfrm>
                                    <a:off x="2222" y="529"/>
                                    <a:ext cx="27" cy="3"/>
                                  </a:xfrm>
                                  <a:custGeom>
                                    <a:avLst/>
                                    <a:gdLst>
                                      <a:gd name="T0" fmla="*/ 0 w 27"/>
                                      <a:gd name="T1" fmla="*/ 0 h 3"/>
                                      <a:gd name="T2" fmla="*/ 27 w 27"/>
                                      <a:gd name="T3" fmla="*/ 0 h 3"/>
                                      <a:gd name="T4" fmla="*/ 21 w 27"/>
                                      <a:gd name="T5" fmla="*/ 3 h 3"/>
                                      <a:gd name="T6" fmla="*/ 0 w 27"/>
                                      <a:gd name="T7" fmla="*/ 0 h 3"/>
                                    </a:gdLst>
                                    <a:ahLst/>
                                    <a:cxnLst>
                                      <a:cxn ang="0">
                                        <a:pos x="T0" y="T1"/>
                                      </a:cxn>
                                      <a:cxn ang="0">
                                        <a:pos x="T2" y="T3"/>
                                      </a:cxn>
                                      <a:cxn ang="0">
                                        <a:pos x="T4" y="T5"/>
                                      </a:cxn>
                                      <a:cxn ang="0">
                                        <a:pos x="T6" y="T7"/>
                                      </a:cxn>
                                    </a:cxnLst>
                                    <a:rect l="0" t="0" r="r" b="b"/>
                                    <a:pathLst>
                                      <a:path w="27" h="3">
                                        <a:moveTo>
                                          <a:pt x="0" y="0"/>
                                        </a:moveTo>
                                        <a:lnTo>
                                          <a:pt x="27" y="0"/>
                                        </a:lnTo>
                                        <a:lnTo>
                                          <a:pt x="2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2" name="Freeform 3255"/>
                                <wps:cNvSpPr>
                                  <a:spLocks/>
                                </wps:cNvSpPr>
                                <wps:spPr bwMode="auto">
                                  <a:xfrm>
                                    <a:off x="2222" y="529"/>
                                    <a:ext cx="27" cy="3"/>
                                  </a:xfrm>
                                  <a:custGeom>
                                    <a:avLst/>
                                    <a:gdLst>
                                      <a:gd name="T0" fmla="*/ 0 w 27"/>
                                      <a:gd name="T1" fmla="*/ 0 h 3"/>
                                      <a:gd name="T2" fmla="*/ 27 w 27"/>
                                      <a:gd name="T3" fmla="*/ 0 h 3"/>
                                      <a:gd name="T4" fmla="*/ 21 w 27"/>
                                      <a:gd name="T5" fmla="*/ 3 h 3"/>
                                      <a:gd name="T6" fmla="*/ 0 w 27"/>
                                      <a:gd name="T7" fmla="*/ 0 h 3"/>
                                    </a:gdLst>
                                    <a:ahLst/>
                                    <a:cxnLst>
                                      <a:cxn ang="0">
                                        <a:pos x="T0" y="T1"/>
                                      </a:cxn>
                                      <a:cxn ang="0">
                                        <a:pos x="T2" y="T3"/>
                                      </a:cxn>
                                      <a:cxn ang="0">
                                        <a:pos x="T4" y="T5"/>
                                      </a:cxn>
                                      <a:cxn ang="0">
                                        <a:pos x="T6" y="T7"/>
                                      </a:cxn>
                                    </a:cxnLst>
                                    <a:rect l="0" t="0" r="r" b="b"/>
                                    <a:pathLst>
                                      <a:path w="27" h="3">
                                        <a:moveTo>
                                          <a:pt x="0" y="0"/>
                                        </a:moveTo>
                                        <a:lnTo>
                                          <a:pt x="27" y="0"/>
                                        </a:lnTo>
                                        <a:lnTo>
                                          <a:pt x="2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3" name="Freeform 3256"/>
                                <wps:cNvSpPr>
                                  <a:spLocks/>
                                </wps:cNvSpPr>
                                <wps:spPr bwMode="auto">
                                  <a:xfrm>
                                    <a:off x="2228" y="532"/>
                                    <a:ext cx="15" cy="1"/>
                                  </a:xfrm>
                                  <a:custGeom>
                                    <a:avLst/>
                                    <a:gdLst>
                                      <a:gd name="T0" fmla="*/ 0 w 15"/>
                                      <a:gd name="T1" fmla="*/ 0 h 1"/>
                                      <a:gd name="T2" fmla="*/ 15 w 15"/>
                                      <a:gd name="T3" fmla="*/ 0 h 1"/>
                                      <a:gd name="T4" fmla="*/ 7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4" name="Freeform 3257"/>
                                <wps:cNvSpPr>
                                  <a:spLocks/>
                                </wps:cNvSpPr>
                                <wps:spPr bwMode="auto">
                                  <a:xfrm>
                                    <a:off x="2228" y="532"/>
                                    <a:ext cx="15" cy="1"/>
                                  </a:xfrm>
                                  <a:custGeom>
                                    <a:avLst/>
                                    <a:gdLst>
                                      <a:gd name="T0" fmla="*/ 0 w 15"/>
                                      <a:gd name="T1" fmla="*/ 0 h 1"/>
                                      <a:gd name="T2" fmla="*/ 15 w 15"/>
                                      <a:gd name="T3" fmla="*/ 0 h 1"/>
                                      <a:gd name="T4" fmla="*/ 7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5" name="Line 3258"/>
                                <wps:cNvCnPr>
                                  <a:cxnSpLocks noChangeShapeType="1"/>
                                </wps:cNvCnPr>
                                <wps:spPr bwMode="auto">
                                  <a:xfrm flipH="1" flipV="1">
                                    <a:off x="2152" y="426"/>
                                    <a:ext cx="187"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66" name="Freeform 3259"/>
                                <wps:cNvSpPr>
                                  <a:spLocks/>
                                </wps:cNvSpPr>
                                <wps:spPr bwMode="auto">
                                  <a:xfrm>
                                    <a:off x="2231" y="495"/>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7" name="Freeform 3260"/>
                                <wps:cNvSpPr>
                                  <a:spLocks/>
                                </wps:cNvSpPr>
                                <wps:spPr bwMode="auto">
                                  <a:xfrm>
                                    <a:off x="2231" y="495"/>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8" name="Freeform 3261"/>
                                <wps:cNvSpPr>
                                  <a:spLocks/>
                                </wps:cNvSpPr>
                                <wps:spPr bwMode="auto">
                                  <a:xfrm>
                                    <a:off x="2226" y="497"/>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9" name="Freeform 3262"/>
                                <wps:cNvSpPr>
                                  <a:spLocks/>
                                </wps:cNvSpPr>
                                <wps:spPr bwMode="auto">
                                  <a:xfrm>
                                    <a:off x="2226" y="497"/>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0" name="Freeform 3263"/>
                                <wps:cNvSpPr>
                                  <a:spLocks/>
                                </wps:cNvSpPr>
                                <wps:spPr bwMode="auto">
                                  <a:xfrm>
                                    <a:off x="2231" y="497"/>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1" name="Freeform 3264"/>
                                <wps:cNvSpPr>
                                  <a:spLocks/>
                                </wps:cNvSpPr>
                                <wps:spPr bwMode="auto">
                                  <a:xfrm>
                                    <a:off x="2231" y="497"/>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2" name="Freeform 3265"/>
                                <wps:cNvSpPr>
                                  <a:spLocks/>
                                </wps:cNvSpPr>
                                <wps:spPr bwMode="auto">
                                  <a:xfrm>
                                    <a:off x="2223" y="500"/>
                                    <a:ext cx="29" cy="5"/>
                                  </a:xfrm>
                                  <a:custGeom>
                                    <a:avLst/>
                                    <a:gdLst>
                                      <a:gd name="T0" fmla="*/ 3 w 29"/>
                                      <a:gd name="T1" fmla="*/ 0 h 5"/>
                                      <a:gd name="T2" fmla="*/ 0 w 29"/>
                                      <a:gd name="T3" fmla="*/ 5 h 5"/>
                                      <a:gd name="T4" fmla="*/ 29 w 29"/>
                                      <a:gd name="T5" fmla="*/ 5 h 5"/>
                                      <a:gd name="T6" fmla="*/ 3 w 29"/>
                                      <a:gd name="T7" fmla="*/ 0 h 5"/>
                                    </a:gdLst>
                                    <a:ahLst/>
                                    <a:cxnLst>
                                      <a:cxn ang="0">
                                        <a:pos x="T0" y="T1"/>
                                      </a:cxn>
                                      <a:cxn ang="0">
                                        <a:pos x="T2" y="T3"/>
                                      </a:cxn>
                                      <a:cxn ang="0">
                                        <a:pos x="T4" y="T5"/>
                                      </a:cxn>
                                      <a:cxn ang="0">
                                        <a:pos x="T6" y="T7"/>
                                      </a:cxn>
                                    </a:cxnLst>
                                    <a:rect l="0" t="0" r="r" b="b"/>
                                    <a:pathLst>
                                      <a:path w="29" h="5">
                                        <a:moveTo>
                                          <a:pt x="3" y="0"/>
                                        </a:moveTo>
                                        <a:lnTo>
                                          <a:pt x="0" y="5"/>
                                        </a:lnTo>
                                        <a:lnTo>
                                          <a:pt x="29" y="5"/>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3" name="Freeform 3266"/>
                                <wps:cNvSpPr>
                                  <a:spLocks/>
                                </wps:cNvSpPr>
                                <wps:spPr bwMode="auto">
                                  <a:xfrm>
                                    <a:off x="2223" y="500"/>
                                    <a:ext cx="29" cy="5"/>
                                  </a:xfrm>
                                  <a:custGeom>
                                    <a:avLst/>
                                    <a:gdLst>
                                      <a:gd name="T0" fmla="*/ 3 w 29"/>
                                      <a:gd name="T1" fmla="*/ 0 h 5"/>
                                      <a:gd name="T2" fmla="*/ 0 w 29"/>
                                      <a:gd name="T3" fmla="*/ 5 h 5"/>
                                      <a:gd name="T4" fmla="*/ 29 w 29"/>
                                      <a:gd name="T5" fmla="*/ 5 h 5"/>
                                      <a:gd name="T6" fmla="*/ 3 w 29"/>
                                      <a:gd name="T7" fmla="*/ 0 h 5"/>
                                    </a:gdLst>
                                    <a:ahLst/>
                                    <a:cxnLst>
                                      <a:cxn ang="0">
                                        <a:pos x="T0" y="T1"/>
                                      </a:cxn>
                                      <a:cxn ang="0">
                                        <a:pos x="T2" y="T3"/>
                                      </a:cxn>
                                      <a:cxn ang="0">
                                        <a:pos x="T4" y="T5"/>
                                      </a:cxn>
                                      <a:cxn ang="0">
                                        <a:pos x="T6" y="T7"/>
                                      </a:cxn>
                                    </a:cxnLst>
                                    <a:rect l="0" t="0" r="r" b="b"/>
                                    <a:pathLst>
                                      <a:path w="29" h="5">
                                        <a:moveTo>
                                          <a:pt x="3" y="0"/>
                                        </a:moveTo>
                                        <a:lnTo>
                                          <a:pt x="0" y="5"/>
                                        </a:lnTo>
                                        <a:lnTo>
                                          <a:pt x="29" y="5"/>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4" name="Freeform 3267"/>
                                <wps:cNvSpPr>
                                  <a:spLocks/>
                                </wps:cNvSpPr>
                                <wps:spPr bwMode="auto">
                                  <a:xfrm>
                                    <a:off x="2226" y="500"/>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5" name="Freeform 3268"/>
                                <wps:cNvSpPr>
                                  <a:spLocks/>
                                </wps:cNvSpPr>
                                <wps:spPr bwMode="auto">
                                  <a:xfrm>
                                    <a:off x="2226" y="500"/>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6" name="Freeform 3269"/>
                                <wps:cNvSpPr>
                                  <a:spLocks/>
                                </wps:cNvSpPr>
                                <wps:spPr bwMode="auto">
                                  <a:xfrm>
                                    <a:off x="2221" y="505"/>
                                    <a:ext cx="32" cy="6"/>
                                  </a:xfrm>
                                  <a:custGeom>
                                    <a:avLst/>
                                    <a:gdLst>
                                      <a:gd name="T0" fmla="*/ 2 w 32"/>
                                      <a:gd name="T1" fmla="*/ 0 h 6"/>
                                      <a:gd name="T2" fmla="*/ 0 w 32"/>
                                      <a:gd name="T3" fmla="*/ 6 h 6"/>
                                      <a:gd name="T4" fmla="*/ 32 w 32"/>
                                      <a:gd name="T5" fmla="*/ 6 h 6"/>
                                      <a:gd name="T6" fmla="*/ 2 w 32"/>
                                      <a:gd name="T7" fmla="*/ 0 h 6"/>
                                    </a:gdLst>
                                    <a:ahLst/>
                                    <a:cxnLst>
                                      <a:cxn ang="0">
                                        <a:pos x="T0" y="T1"/>
                                      </a:cxn>
                                      <a:cxn ang="0">
                                        <a:pos x="T2" y="T3"/>
                                      </a:cxn>
                                      <a:cxn ang="0">
                                        <a:pos x="T4" y="T5"/>
                                      </a:cxn>
                                      <a:cxn ang="0">
                                        <a:pos x="T6" y="T7"/>
                                      </a:cxn>
                                    </a:cxnLst>
                                    <a:rect l="0" t="0" r="r" b="b"/>
                                    <a:pathLst>
                                      <a:path w="32" h="6">
                                        <a:moveTo>
                                          <a:pt x="2" y="0"/>
                                        </a:moveTo>
                                        <a:lnTo>
                                          <a:pt x="0" y="6"/>
                                        </a:lnTo>
                                        <a:lnTo>
                                          <a:pt x="32" y="6"/>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7" name="Freeform 3270"/>
                                <wps:cNvSpPr>
                                  <a:spLocks/>
                                </wps:cNvSpPr>
                                <wps:spPr bwMode="auto">
                                  <a:xfrm>
                                    <a:off x="2221" y="505"/>
                                    <a:ext cx="32" cy="6"/>
                                  </a:xfrm>
                                  <a:custGeom>
                                    <a:avLst/>
                                    <a:gdLst>
                                      <a:gd name="T0" fmla="*/ 2 w 32"/>
                                      <a:gd name="T1" fmla="*/ 0 h 6"/>
                                      <a:gd name="T2" fmla="*/ 0 w 32"/>
                                      <a:gd name="T3" fmla="*/ 6 h 6"/>
                                      <a:gd name="T4" fmla="*/ 32 w 32"/>
                                      <a:gd name="T5" fmla="*/ 6 h 6"/>
                                      <a:gd name="T6" fmla="*/ 2 w 32"/>
                                      <a:gd name="T7" fmla="*/ 0 h 6"/>
                                    </a:gdLst>
                                    <a:ahLst/>
                                    <a:cxnLst>
                                      <a:cxn ang="0">
                                        <a:pos x="T0" y="T1"/>
                                      </a:cxn>
                                      <a:cxn ang="0">
                                        <a:pos x="T2" y="T3"/>
                                      </a:cxn>
                                      <a:cxn ang="0">
                                        <a:pos x="T4" y="T5"/>
                                      </a:cxn>
                                      <a:cxn ang="0">
                                        <a:pos x="T6" y="T7"/>
                                      </a:cxn>
                                    </a:cxnLst>
                                    <a:rect l="0" t="0" r="r" b="b"/>
                                    <a:pathLst>
                                      <a:path w="32" h="6">
                                        <a:moveTo>
                                          <a:pt x="2" y="0"/>
                                        </a:moveTo>
                                        <a:lnTo>
                                          <a:pt x="0" y="6"/>
                                        </a:lnTo>
                                        <a:lnTo>
                                          <a:pt x="32" y="6"/>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8" name="Freeform 3271"/>
                                <wps:cNvSpPr>
                                  <a:spLocks/>
                                </wps:cNvSpPr>
                                <wps:spPr bwMode="auto">
                                  <a:xfrm>
                                    <a:off x="2223" y="505"/>
                                    <a:ext cx="30" cy="6"/>
                                  </a:xfrm>
                                  <a:custGeom>
                                    <a:avLst/>
                                    <a:gdLst>
                                      <a:gd name="T0" fmla="*/ 0 w 30"/>
                                      <a:gd name="T1" fmla="*/ 0 h 6"/>
                                      <a:gd name="T2" fmla="*/ 29 w 30"/>
                                      <a:gd name="T3" fmla="*/ 0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29" y="0"/>
                                        </a:lnTo>
                                        <a:lnTo>
                                          <a:pt x="3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9" name="Freeform 3272"/>
                                <wps:cNvSpPr>
                                  <a:spLocks/>
                                </wps:cNvSpPr>
                                <wps:spPr bwMode="auto">
                                  <a:xfrm>
                                    <a:off x="2223" y="505"/>
                                    <a:ext cx="30" cy="6"/>
                                  </a:xfrm>
                                  <a:custGeom>
                                    <a:avLst/>
                                    <a:gdLst>
                                      <a:gd name="T0" fmla="*/ 0 w 30"/>
                                      <a:gd name="T1" fmla="*/ 0 h 6"/>
                                      <a:gd name="T2" fmla="*/ 29 w 30"/>
                                      <a:gd name="T3" fmla="*/ 0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29" y="0"/>
                                        </a:lnTo>
                                        <a:lnTo>
                                          <a:pt x="30"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0" name="Rectangle 3273"/>
                                <wps:cNvSpPr>
                                  <a:spLocks noChangeArrowheads="1"/>
                                </wps:cNvSpPr>
                                <wps:spPr bwMode="auto">
                                  <a:xfrm>
                                    <a:off x="2221"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1" name="Rectangle 3274"/>
                                <wps:cNvSpPr>
                                  <a:spLocks noChangeArrowheads="1"/>
                                </wps:cNvSpPr>
                                <wps:spPr bwMode="auto">
                                  <a:xfrm>
                                    <a:off x="2221"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2" name="Rectangle 3275"/>
                                <wps:cNvSpPr>
                                  <a:spLocks noChangeArrowheads="1"/>
                                </wps:cNvSpPr>
                                <wps:spPr bwMode="auto">
                                  <a:xfrm>
                                    <a:off x="2221"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3" name="Rectangle 3276"/>
                                <wps:cNvSpPr>
                                  <a:spLocks noChangeArrowheads="1"/>
                                </wps:cNvSpPr>
                                <wps:spPr bwMode="auto">
                                  <a:xfrm>
                                    <a:off x="2221"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4" name="Freeform 3277"/>
                                <wps:cNvSpPr>
                                  <a:spLocks/>
                                </wps:cNvSpPr>
                                <wps:spPr bwMode="auto">
                                  <a:xfrm>
                                    <a:off x="2221" y="511"/>
                                    <a:ext cx="31" cy="6"/>
                                  </a:xfrm>
                                  <a:custGeom>
                                    <a:avLst/>
                                    <a:gdLst>
                                      <a:gd name="T0" fmla="*/ 0 w 31"/>
                                      <a:gd name="T1" fmla="*/ 0 h 6"/>
                                      <a:gd name="T2" fmla="*/ 2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 y="6"/>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5" name="Freeform 3278"/>
                                <wps:cNvSpPr>
                                  <a:spLocks/>
                                </wps:cNvSpPr>
                                <wps:spPr bwMode="auto">
                                  <a:xfrm>
                                    <a:off x="2221" y="511"/>
                                    <a:ext cx="31" cy="6"/>
                                  </a:xfrm>
                                  <a:custGeom>
                                    <a:avLst/>
                                    <a:gdLst>
                                      <a:gd name="T0" fmla="*/ 0 w 31"/>
                                      <a:gd name="T1" fmla="*/ 0 h 6"/>
                                      <a:gd name="T2" fmla="*/ 2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 y="6"/>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6" name="Freeform 3279"/>
                                <wps:cNvSpPr>
                                  <a:spLocks/>
                                </wps:cNvSpPr>
                                <wps:spPr bwMode="auto">
                                  <a:xfrm>
                                    <a:off x="2221" y="511"/>
                                    <a:ext cx="32" cy="6"/>
                                  </a:xfrm>
                                  <a:custGeom>
                                    <a:avLst/>
                                    <a:gdLst>
                                      <a:gd name="T0" fmla="*/ 0 w 32"/>
                                      <a:gd name="T1" fmla="*/ 0 h 6"/>
                                      <a:gd name="T2" fmla="*/ 32 w 32"/>
                                      <a:gd name="T3" fmla="*/ 0 h 6"/>
                                      <a:gd name="T4" fmla="*/ 31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7" name="Freeform 3280"/>
                                <wps:cNvSpPr>
                                  <a:spLocks/>
                                </wps:cNvSpPr>
                                <wps:spPr bwMode="auto">
                                  <a:xfrm>
                                    <a:off x="2221" y="511"/>
                                    <a:ext cx="32" cy="6"/>
                                  </a:xfrm>
                                  <a:custGeom>
                                    <a:avLst/>
                                    <a:gdLst>
                                      <a:gd name="T0" fmla="*/ 0 w 32"/>
                                      <a:gd name="T1" fmla="*/ 0 h 6"/>
                                      <a:gd name="T2" fmla="*/ 32 w 32"/>
                                      <a:gd name="T3" fmla="*/ 0 h 6"/>
                                      <a:gd name="T4" fmla="*/ 31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8" name="Freeform 3281"/>
                                <wps:cNvSpPr>
                                  <a:spLocks/>
                                </wps:cNvSpPr>
                                <wps:spPr bwMode="auto">
                                  <a:xfrm>
                                    <a:off x="2223" y="517"/>
                                    <a:ext cx="25" cy="5"/>
                                  </a:xfrm>
                                  <a:custGeom>
                                    <a:avLst/>
                                    <a:gdLst>
                                      <a:gd name="T0" fmla="*/ 0 w 25"/>
                                      <a:gd name="T1" fmla="*/ 0 h 5"/>
                                      <a:gd name="T2" fmla="*/ 3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3" y="5"/>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9" name="Freeform 3282"/>
                                <wps:cNvSpPr>
                                  <a:spLocks/>
                                </wps:cNvSpPr>
                                <wps:spPr bwMode="auto">
                                  <a:xfrm>
                                    <a:off x="2223" y="517"/>
                                    <a:ext cx="25" cy="5"/>
                                  </a:xfrm>
                                  <a:custGeom>
                                    <a:avLst/>
                                    <a:gdLst>
                                      <a:gd name="T0" fmla="*/ 0 w 25"/>
                                      <a:gd name="T1" fmla="*/ 0 h 5"/>
                                      <a:gd name="T2" fmla="*/ 3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3" y="5"/>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0" name="Freeform 3283"/>
                                <wps:cNvSpPr>
                                  <a:spLocks/>
                                </wps:cNvSpPr>
                                <wps:spPr bwMode="auto">
                                  <a:xfrm>
                                    <a:off x="2223" y="517"/>
                                    <a:ext cx="29" cy="5"/>
                                  </a:xfrm>
                                  <a:custGeom>
                                    <a:avLst/>
                                    <a:gdLst>
                                      <a:gd name="T0" fmla="*/ 0 w 29"/>
                                      <a:gd name="T1" fmla="*/ 0 h 5"/>
                                      <a:gd name="T2" fmla="*/ 29 w 29"/>
                                      <a:gd name="T3" fmla="*/ 0 h 5"/>
                                      <a:gd name="T4" fmla="*/ 25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1" name="Freeform 3284"/>
                                <wps:cNvSpPr>
                                  <a:spLocks/>
                                </wps:cNvSpPr>
                                <wps:spPr bwMode="auto">
                                  <a:xfrm>
                                    <a:off x="2223" y="517"/>
                                    <a:ext cx="29" cy="5"/>
                                  </a:xfrm>
                                  <a:custGeom>
                                    <a:avLst/>
                                    <a:gdLst>
                                      <a:gd name="T0" fmla="*/ 0 w 29"/>
                                      <a:gd name="T1" fmla="*/ 0 h 5"/>
                                      <a:gd name="T2" fmla="*/ 29 w 29"/>
                                      <a:gd name="T3" fmla="*/ 0 h 5"/>
                                      <a:gd name="T4" fmla="*/ 25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2" name="Freeform 3285"/>
                                <wps:cNvSpPr>
                                  <a:spLocks/>
                                </wps:cNvSpPr>
                                <wps:spPr bwMode="auto">
                                  <a:xfrm>
                                    <a:off x="2226" y="522"/>
                                    <a:ext cx="17" cy="3"/>
                                  </a:xfrm>
                                  <a:custGeom>
                                    <a:avLst/>
                                    <a:gdLst>
                                      <a:gd name="T0" fmla="*/ 0 w 17"/>
                                      <a:gd name="T1" fmla="*/ 0 h 3"/>
                                      <a:gd name="T2" fmla="*/ 5 w 17"/>
                                      <a:gd name="T3" fmla="*/ 3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5" y="3"/>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3" name="Freeform 3286"/>
                                <wps:cNvSpPr>
                                  <a:spLocks/>
                                </wps:cNvSpPr>
                                <wps:spPr bwMode="auto">
                                  <a:xfrm>
                                    <a:off x="2226" y="522"/>
                                    <a:ext cx="17" cy="3"/>
                                  </a:xfrm>
                                  <a:custGeom>
                                    <a:avLst/>
                                    <a:gdLst>
                                      <a:gd name="T0" fmla="*/ 0 w 17"/>
                                      <a:gd name="T1" fmla="*/ 0 h 3"/>
                                      <a:gd name="T2" fmla="*/ 5 w 17"/>
                                      <a:gd name="T3" fmla="*/ 3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5" y="3"/>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4" name="Freeform 3287"/>
                                <wps:cNvSpPr>
                                  <a:spLocks/>
                                </wps:cNvSpPr>
                                <wps:spPr bwMode="auto">
                                  <a:xfrm>
                                    <a:off x="2226" y="522"/>
                                    <a:ext cx="22" cy="3"/>
                                  </a:xfrm>
                                  <a:custGeom>
                                    <a:avLst/>
                                    <a:gdLst>
                                      <a:gd name="T0" fmla="*/ 0 w 22"/>
                                      <a:gd name="T1" fmla="*/ 0 h 3"/>
                                      <a:gd name="T2" fmla="*/ 22 w 22"/>
                                      <a:gd name="T3" fmla="*/ 0 h 3"/>
                                      <a:gd name="T4" fmla="*/ 17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2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5" name="Freeform 3288"/>
                                <wps:cNvSpPr>
                                  <a:spLocks/>
                                </wps:cNvSpPr>
                                <wps:spPr bwMode="auto">
                                  <a:xfrm>
                                    <a:off x="2226" y="522"/>
                                    <a:ext cx="22" cy="3"/>
                                  </a:xfrm>
                                  <a:custGeom>
                                    <a:avLst/>
                                    <a:gdLst>
                                      <a:gd name="T0" fmla="*/ 0 w 22"/>
                                      <a:gd name="T1" fmla="*/ 0 h 3"/>
                                      <a:gd name="T2" fmla="*/ 22 w 22"/>
                                      <a:gd name="T3" fmla="*/ 0 h 3"/>
                                      <a:gd name="T4" fmla="*/ 17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2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6" name="Freeform 3289"/>
                                <wps:cNvSpPr>
                                  <a:spLocks/>
                                </wps:cNvSpPr>
                                <wps:spPr bwMode="auto">
                                  <a:xfrm>
                                    <a:off x="2231" y="525"/>
                                    <a:ext cx="12" cy="2"/>
                                  </a:xfrm>
                                  <a:custGeom>
                                    <a:avLst/>
                                    <a:gdLst>
                                      <a:gd name="T0" fmla="*/ 0 w 12"/>
                                      <a:gd name="T1" fmla="*/ 0 h 2"/>
                                      <a:gd name="T2" fmla="*/ 12 w 12"/>
                                      <a:gd name="T3" fmla="*/ 0 h 2"/>
                                      <a:gd name="T4" fmla="*/ 6 w 12"/>
                                      <a:gd name="T5" fmla="*/ 2 h 2"/>
                                      <a:gd name="T6" fmla="*/ 0 w 12"/>
                                      <a:gd name="T7" fmla="*/ 0 h 2"/>
                                    </a:gdLst>
                                    <a:ahLst/>
                                    <a:cxnLst>
                                      <a:cxn ang="0">
                                        <a:pos x="T0" y="T1"/>
                                      </a:cxn>
                                      <a:cxn ang="0">
                                        <a:pos x="T2" y="T3"/>
                                      </a:cxn>
                                      <a:cxn ang="0">
                                        <a:pos x="T4" y="T5"/>
                                      </a:cxn>
                                      <a:cxn ang="0">
                                        <a:pos x="T6" y="T7"/>
                                      </a:cxn>
                                    </a:cxnLst>
                                    <a:rect l="0" t="0" r="r" b="b"/>
                                    <a:pathLst>
                                      <a:path w="12" h="2">
                                        <a:moveTo>
                                          <a:pt x="0" y="0"/>
                                        </a:moveTo>
                                        <a:lnTo>
                                          <a:pt x="12" y="0"/>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7" name="Freeform 3290"/>
                                <wps:cNvSpPr>
                                  <a:spLocks/>
                                </wps:cNvSpPr>
                                <wps:spPr bwMode="auto">
                                  <a:xfrm>
                                    <a:off x="2231" y="525"/>
                                    <a:ext cx="12" cy="2"/>
                                  </a:xfrm>
                                  <a:custGeom>
                                    <a:avLst/>
                                    <a:gdLst>
                                      <a:gd name="T0" fmla="*/ 0 w 12"/>
                                      <a:gd name="T1" fmla="*/ 0 h 2"/>
                                      <a:gd name="T2" fmla="*/ 12 w 12"/>
                                      <a:gd name="T3" fmla="*/ 0 h 2"/>
                                      <a:gd name="T4" fmla="*/ 6 w 12"/>
                                      <a:gd name="T5" fmla="*/ 2 h 2"/>
                                      <a:gd name="T6" fmla="*/ 0 w 12"/>
                                      <a:gd name="T7" fmla="*/ 0 h 2"/>
                                    </a:gdLst>
                                    <a:ahLst/>
                                    <a:cxnLst>
                                      <a:cxn ang="0">
                                        <a:pos x="T0" y="T1"/>
                                      </a:cxn>
                                      <a:cxn ang="0">
                                        <a:pos x="T2" y="T3"/>
                                      </a:cxn>
                                      <a:cxn ang="0">
                                        <a:pos x="T4" y="T5"/>
                                      </a:cxn>
                                      <a:cxn ang="0">
                                        <a:pos x="T6" y="T7"/>
                                      </a:cxn>
                                    </a:cxnLst>
                                    <a:rect l="0" t="0" r="r" b="b"/>
                                    <a:pathLst>
                                      <a:path w="12" h="2">
                                        <a:moveTo>
                                          <a:pt x="0" y="0"/>
                                        </a:moveTo>
                                        <a:lnTo>
                                          <a:pt x="12" y="0"/>
                                        </a:lnTo>
                                        <a:lnTo>
                                          <a:pt x="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8" name="Freeform 3291"/>
                                <wps:cNvSpPr>
                                  <a:spLocks/>
                                </wps:cNvSpPr>
                                <wps:spPr bwMode="auto">
                                  <a:xfrm>
                                    <a:off x="2220" y="2203"/>
                                    <a:ext cx="14" cy="1"/>
                                  </a:xfrm>
                                  <a:custGeom>
                                    <a:avLst/>
                                    <a:gdLst>
                                      <a:gd name="T0" fmla="*/ 7 w 14"/>
                                      <a:gd name="T1" fmla="*/ 0 h 1"/>
                                      <a:gd name="T2" fmla="*/ 0 w 14"/>
                                      <a:gd name="T3" fmla="*/ 1 h 1"/>
                                      <a:gd name="T4" fmla="*/ 14 w 14"/>
                                      <a:gd name="T5" fmla="*/ 1 h 1"/>
                                      <a:gd name="T6" fmla="*/ 7 w 14"/>
                                      <a:gd name="T7" fmla="*/ 0 h 1"/>
                                    </a:gdLst>
                                    <a:ahLst/>
                                    <a:cxnLst>
                                      <a:cxn ang="0">
                                        <a:pos x="T0" y="T1"/>
                                      </a:cxn>
                                      <a:cxn ang="0">
                                        <a:pos x="T2" y="T3"/>
                                      </a:cxn>
                                      <a:cxn ang="0">
                                        <a:pos x="T4" y="T5"/>
                                      </a:cxn>
                                      <a:cxn ang="0">
                                        <a:pos x="T6" y="T7"/>
                                      </a:cxn>
                                    </a:cxnLst>
                                    <a:rect l="0" t="0" r="r" b="b"/>
                                    <a:pathLst>
                                      <a:path w="14" h="1">
                                        <a:moveTo>
                                          <a:pt x="7" y="0"/>
                                        </a:moveTo>
                                        <a:lnTo>
                                          <a:pt x="0" y="1"/>
                                        </a:lnTo>
                                        <a:lnTo>
                                          <a:pt x="14"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9" name="Freeform 3292"/>
                                <wps:cNvSpPr>
                                  <a:spLocks/>
                                </wps:cNvSpPr>
                                <wps:spPr bwMode="auto">
                                  <a:xfrm>
                                    <a:off x="2220" y="2203"/>
                                    <a:ext cx="14" cy="1"/>
                                  </a:xfrm>
                                  <a:custGeom>
                                    <a:avLst/>
                                    <a:gdLst>
                                      <a:gd name="T0" fmla="*/ 7 w 14"/>
                                      <a:gd name="T1" fmla="*/ 0 h 1"/>
                                      <a:gd name="T2" fmla="*/ 0 w 14"/>
                                      <a:gd name="T3" fmla="*/ 1 h 1"/>
                                      <a:gd name="T4" fmla="*/ 14 w 14"/>
                                      <a:gd name="T5" fmla="*/ 1 h 1"/>
                                      <a:gd name="T6" fmla="*/ 7 w 14"/>
                                      <a:gd name="T7" fmla="*/ 0 h 1"/>
                                    </a:gdLst>
                                    <a:ahLst/>
                                    <a:cxnLst>
                                      <a:cxn ang="0">
                                        <a:pos x="T0" y="T1"/>
                                      </a:cxn>
                                      <a:cxn ang="0">
                                        <a:pos x="T2" y="T3"/>
                                      </a:cxn>
                                      <a:cxn ang="0">
                                        <a:pos x="T4" y="T5"/>
                                      </a:cxn>
                                      <a:cxn ang="0">
                                        <a:pos x="T6" y="T7"/>
                                      </a:cxn>
                                    </a:cxnLst>
                                    <a:rect l="0" t="0" r="r" b="b"/>
                                    <a:pathLst>
                                      <a:path w="14" h="1">
                                        <a:moveTo>
                                          <a:pt x="7" y="0"/>
                                        </a:moveTo>
                                        <a:lnTo>
                                          <a:pt x="0" y="1"/>
                                        </a:lnTo>
                                        <a:lnTo>
                                          <a:pt x="14" y="1"/>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0" name="Freeform 3293"/>
                                <wps:cNvSpPr>
                                  <a:spLocks/>
                                </wps:cNvSpPr>
                                <wps:spPr bwMode="auto">
                                  <a:xfrm>
                                    <a:off x="2213" y="2204"/>
                                    <a:ext cx="28" cy="3"/>
                                  </a:xfrm>
                                  <a:custGeom>
                                    <a:avLst/>
                                    <a:gdLst>
                                      <a:gd name="T0" fmla="*/ 7 w 28"/>
                                      <a:gd name="T1" fmla="*/ 0 h 3"/>
                                      <a:gd name="T2" fmla="*/ 0 w 28"/>
                                      <a:gd name="T3" fmla="*/ 3 h 3"/>
                                      <a:gd name="T4" fmla="*/ 28 w 28"/>
                                      <a:gd name="T5" fmla="*/ 3 h 3"/>
                                      <a:gd name="T6" fmla="*/ 7 w 28"/>
                                      <a:gd name="T7" fmla="*/ 0 h 3"/>
                                    </a:gdLst>
                                    <a:ahLst/>
                                    <a:cxnLst>
                                      <a:cxn ang="0">
                                        <a:pos x="T0" y="T1"/>
                                      </a:cxn>
                                      <a:cxn ang="0">
                                        <a:pos x="T2" y="T3"/>
                                      </a:cxn>
                                      <a:cxn ang="0">
                                        <a:pos x="T4" y="T5"/>
                                      </a:cxn>
                                      <a:cxn ang="0">
                                        <a:pos x="T6" y="T7"/>
                                      </a:cxn>
                                    </a:cxnLst>
                                    <a:rect l="0" t="0" r="r" b="b"/>
                                    <a:pathLst>
                                      <a:path w="28" h="3">
                                        <a:moveTo>
                                          <a:pt x="7" y="0"/>
                                        </a:moveTo>
                                        <a:lnTo>
                                          <a:pt x="0" y="3"/>
                                        </a:lnTo>
                                        <a:lnTo>
                                          <a:pt x="28"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1" name="Freeform 3294"/>
                                <wps:cNvSpPr>
                                  <a:spLocks/>
                                </wps:cNvSpPr>
                                <wps:spPr bwMode="auto">
                                  <a:xfrm>
                                    <a:off x="2213" y="2204"/>
                                    <a:ext cx="28" cy="3"/>
                                  </a:xfrm>
                                  <a:custGeom>
                                    <a:avLst/>
                                    <a:gdLst>
                                      <a:gd name="T0" fmla="*/ 7 w 28"/>
                                      <a:gd name="T1" fmla="*/ 0 h 3"/>
                                      <a:gd name="T2" fmla="*/ 0 w 28"/>
                                      <a:gd name="T3" fmla="*/ 3 h 3"/>
                                      <a:gd name="T4" fmla="*/ 28 w 28"/>
                                      <a:gd name="T5" fmla="*/ 3 h 3"/>
                                      <a:gd name="T6" fmla="*/ 7 w 28"/>
                                      <a:gd name="T7" fmla="*/ 0 h 3"/>
                                    </a:gdLst>
                                    <a:ahLst/>
                                    <a:cxnLst>
                                      <a:cxn ang="0">
                                        <a:pos x="T0" y="T1"/>
                                      </a:cxn>
                                      <a:cxn ang="0">
                                        <a:pos x="T2" y="T3"/>
                                      </a:cxn>
                                      <a:cxn ang="0">
                                        <a:pos x="T4" y="T5"/>
                                      </a:cxn>
                                      <a:cxn ang="0">
                                        <a:pos x="T6" y="T7"/>
                                      </a:cxn>
                                    </a:cxnLst>
                                    <a:rect l="0" t="0" r="r" b="b"/>
                                    <a:pathLst>
                                      <a:path w="28" h="3">
                                        <a:moveTo>
                                          <a:pt x="7" y="0"/>
                                        </a:moveTo>
                                        <a:lnTo>
                                          <a:pt x="0" y="3"/>
                                        </a:lnTo>
                                        <a:lnTo>
                                          <a:pt x="28" y="3"/>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2" name="Freeform 3295"/>
                                <wps:cNvSpPr>
                                  <a:spLocks/>
                                </wps:cNvSpPr>
                                <wps:spPr bwMode="auto">
                                  <a:xfrm>
                                    <a:off x="2220" y="2204"/>
                                    <a:ext cx="21" cy="3"/>
                                  </a:xfrm>
                                  <a:custGeom>
                                    <a:avLst/>
                                    <a:gdLst>
                                      <a:gd name="T0" fmla="*/ 0 w 21"/>
                                      <a:gd name="T1" fmla="*/ 0 h 3"/>
                                      <a:gd name="T2" fmla="*/ 14 w 21"/>
                                      <a:gd name="T3" fmla="*/ 0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14" y="0"/>
                                        </a:lnTo>
                                        <a:lnTo>
                                          <a:pt x="2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 name="Freeform 3296"/>
                                <wps:cNvSpPr>
                                  <a:spLocks/>
                                </wps:cNvSpPr>
                                <wps:spPr bwMode="auto">
                                  <a:xfrm>
                                    <a:off x="2220" y="2204"/>
                                    <a:ext cx="21" cy="3"/>
                                  </a:xfrm>
                                  <a:custGeom>
                                    <a:avLst/>
                                    <a:gdLst>
                                      <a:gd name="T0" fmla="*/ 0 w 21"/>
                                      <a:gd name="T1" fmla="*/ 0 h 3"/>
                                      <a:gd name="T2" fmla="*/ 14 w 21"/>
                                      <a:gd name="T3" fmla="*/ 0 h 3"/>
                                      <a:gd name="T4" fmla="*/ 21 w 21"/>
                                      <a:gd name="T5" fmla="*/ 3 h 3"/>
                                      <a:gd name="T6" fmla="*/ 0 w 21"/>
                                      <a:gd name="T7" fmla="*/ 0 h 3"/>
                                    </a:gdLst>
                                    <a:ahLst/>
                                    <a:cxnLst>
                                      <a:cxn ang="0">
                                        <a:pos x="T0" y="T1"/>
                                      </a:cxn>
                                      <a:cxn ang="0">
                                        <a:pos x="T2" y="T3"/>
                                      </a:cxn>
                                      <a:cxn ang="0">
                                        <a:pos x="T4" y="T5"/>
                                      </a:cxn>
                                      <a:cxn ang="0">
                                        <a:pos x="T6" y="T7"/>
                                      </a:cxn>
                                    </a:cxnLst>
                                    <a:rect l="0" t="0" r="r" b="b"/>
                                    <a:pathLst>
                                      <a:path w="21" h="3">
                                        <a:moveTo>
                                          <a:pt x="0" y="0"/>
                                        </a:moveTo>
                                        <a:lnTo>
                                          <a:pt x="14" y="0"/>
                                        </a:lnTo>
                                        <a:lnTo>
                                          <a:pt x="21"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4" name="Freeform 3297"/>
                                <wps:cNvSpPr>
                                  <a:spLocks/>
                                </wps:cNvSpPr>
                                <wps:spPr bwMode="auto">
                                  <a:xfrm>
                                    <a:off x="2208" y="2207"/>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5" name="Freeform 3298"/>
                                <wps:cNvSpPr>
                                  <a:spLocks/>
                                </wps:cNvSpPr>
                                <wps:spPr bwMode="auto">
                                  <a:xfrm>
                                    <a:off x="2208" y="2207"/>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6" name="Freeform 3299"/>
                                <wps:cNvSpPr>
                                  <a:spLocks/>
                                </wps:cNvSpPr>
                                <wps:spPr bwMode="auto">
                                  <a:xfrm>
                                    <a:off x="2213" y="2207"/>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7" name="Freeform 3300"/>
                                <wps:cNvSpPr>
                                  <a:spLocks/>
                                </wps:cNvSpPr>
                                <wps:spPr bwMode="auto">
                                  <a:xfrm>
                                    <a:off x="2213" y="2207"/>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8" name="Freeform 3301"/>
                                <wps:cNvSpPr>
                                  <a:spLocks/>
                                </wps:cNvSpPr>
                                <wps:spPr bwMode="auto">
                                  <a:xfrm>
                                    <a:off x="2205" y="2212"/>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9" name="Freeform 3302"/>
                                <wps:cNvSpPr>
                                  <a:spLocks/>
                                </wps:cNvSpPr>
                                <wps:spPr bwMode="auto">
                                  <a:xfrm>
                                    <a:off x="2205" y="2212"/>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0" name="Freeform 3303"/>
                                <wps:cNvSpPr>
                                  <a:spLocks/>
                                </wps:cNvSpPr>
                                <wps:spPr bwMode="auto">
                                  <a:xfrm>
                                    <a:off x="2208" y="2212"/>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1" name="Freeform 3304"/>
                                <wps:cNvSpPr>
                                  <a:spLocks/>
                                </wps:cNvSpPr>
                                <wps:spPr bwMode="auto">
                                  <a:xfrm>
                                    <a:off x="2208" y="2212"/>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2" name="Freeform 3305"/>
                                <wps:cNvSpPr>
                                  <a:spLocks/>
                                </wps:cNvSpPr>
                                <wps:spPr bwMode="auto">
                                  <a:xfrm>
                                    <a:off x="2203" y="2219"/>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3" name="Freeform 3306"/>
                                <wps:cNvSpPr>
                                  <a:spLocks/>
                                </wps:cNvSpPr>
                                <wps:spPr bwMode="auto">
                                  <a:xfrm>
                                    <a:off x="2203" y="2219"/>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4" name="Freeform 3307"/>
                                <wps:cNvSpPr>
                                  <a:spLocks/>
                                </wps:cNvSpPr>
                                <wps:spPr bwMode="auto">
                                  <a:xfrm>
                                    <a:off x="2205" y="2219"/>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5" name="Freeform 3308"/>
                                <wps:cNvSpPr>
                                  <a:spLocks/>
                                </wps:cNvSpPr>
                                <wps:spPr bwMode="auto">
                                  <a:xfrm>
                                    <a:off x="2205" y="2219"/>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6" name="Rectangle 3309"/>
                                <wps:cNvSpPr>
                                  <a:spLocks noChangeArrowheads="1"/>
                                </wps:cNvSpPr>
                                <wps:spPr bwMode="auto">
                                  <a:xfrm>
                                    <a:off x="2203" y="222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17" name="Rectangle 3310"/>
                                <wps:cNvSpPr>
                                  <a:spLocks noChangeArrowheads="1"/>
                                </wps:cNvSpPr>
                                <wps:spPr bwMode="auto">
                                  <a:xfrm>
                                    <a:off x="2203" y="2226"/>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8" name="Rectangle 3311"/>
                                <wps:cNvSpPr>
                                  <a:spLocks noChangeArrowheads="1"/>
                                </wps:cNvSpPr>
                                <wps:spPr bwMode="auto">
                                  <a:xfrm>
                                    <a:off x="2203" y="222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19" name="Rectangle 3312"/>
                                <wps:cNvSpPr>
                                  <a:spLocks noChangeArrowheads="1"/>
                                </wps:cNvSpPr>
                                <wps:spPr bwMode="auto">
                                  <a:xfrm>
                                    <a:off x="2203" y="2226"/>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0" name="Freeform 3313"/>
                                <wps:cNvSpPr>
                                  <a:spLocks/>
                                </wps:cNvSpPr>
                                <wps:spPr bwMode="auto">
                                  <a:xfrm>
                                    <a:off x="2203" y="2226"/>
                                    <a:ext cx="46" cy="7"/>
                                  </a:xfrm>
                                  <a:custGeom>
                                    <a:avLst/>
                                    <a:gdLst>
                                      <a:gd name="T0" fmla="*/ 0 w 46"/>
                                      <a:gd name="T1" fmla="*/ 0 h 7"/>
                                      <a:gd name="T2" fmla="*/ 2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2" y="7"/>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1" name="Freeform 3314"/>
                                <wps:cNvSpPr>
                                  <a:spLocks/>
                                </wps:cNvSpPr>
                                <wps:spPr bwMode="auto">
                                  <a:xfrm>
                                    <a:off x="2203" y="2226"/>
                                    <a:ext cx="46" cy="7"/>
                                  </a:xfrm>
                                  <a:custGeom>
                                    <a:avLst/>
                                    <a:gdLst>
                                      <a:gd name="T0" fmla="*/ 0 w 46"/>
                                      <a:gd name="T1" fmla="*/ 0 h 7"/>
                                      <a:gd name="T2" fmla="*/ 2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2" y="7"/>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2" name="Freeform 3315"/>
                                <wps:cNvSpPr>
                                  <a:spLocks/>
                                </wps:cNvSpPr>
                                <wps:spPr bwMode="auto">
                                  <a:xfrm>
                                    <a:off x="2203" y="2226"/>
                                    <a:ext cx="48" cy="7"/>
                                  </a:xfrm>
                                  <a:custGeom>
                                    <a:avLst/>
                                    <a:gdLst>
                                      <a:gd name="T0" fmla="*/ 0 w 48"/>
                                      <a:gd name="T1" fmla="*/ 0 h 7"/>
                                      <a:gd name="T2" fmla="*/ 48 w 48"/>
                                      <a:gd name="T3" fmla="*/ 0 h 7"/>
                                      <a:gd name="T4" fmla="*/ 46 w 48"/>
                                      <a:gd name="T5" fmla="*/ 7 h 7"/>
                                      <a:gd name="T6" fmla="*/ 0 w 48"/>
                                      <a:gd name="T7" fmla="*/ 0 h 7"/>
                                    </a:gdLst>
                                    <a:ahLst/>
                                    <a:cxnLst>
                                      <a:cxn ang="0">
                                        <a:pos x="T0" y="T1"/>
                                      </a:cxn>
                                      <a:cxn ang="0">
                                        <a:pos x="T2" y="T3"/>
                                      </a:cxn>
                                      <a:cxn ang="0">
                                        <a:pos x="T4" y="T5"/>
                                      </a:cxn>
                                      <a:cxn ang="0">
                                        <a:pos x="T6" y="T7"/>
                                      </a:cxn>
                                    </a:cxnLst>
                                    <a:rect l="0" t="0" r="r" b="b"/>
                                    <a:pathLst>
                                      <a:path w="48" h="7">
                                        <a:moveTo>
                                          <a:pt x="0" y="0"/>
                                        </a:moveTo>
                                        <a:lnTo>
                                          <a:pt x="48"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3" name="Freeform 3316"/>
                                <wps:cNvSpPr>
                                  <a:spLocks/>
                                </wps:cNvSpPr>
                                <wps:spPr bwMode="auto">
                                  <a:xfrm>
                                    <a:off x="2203" y="2226"/>
                                    <a:ext cx="48" cy="7"/>
                                  </a:xfrm>
                                  <a:custGeom>
                                    <a:avLst/>
                                    <a:gdLst>
                                      <a:gd name="T0" fmla="*/ 0 w 48"/>
                                      <a:gd name="T1" fmla="*/ 0 h 7"/>
                                      <a:gd name="T2" fmla="*/ 48 w 48"/>
                                      <a:gd name="T3" fmla="*/ 0 h 7"/>
                                      <a:gd name="T4" fmla="*/ 46 w 48"/>
                                      <a:gd name="T5" fmla="*/ 7 h 7"/>
                                      <a:gd name="T6" fmla="*/ 0 w 48"/>
                                      <a:gd name="T7" fmla="*/ 0 h 7"/>
                                    </a:gdLst>
                                    <a:ahLst/>
                                    <a:cxnLst>
                                      <a:cxn ang="0">
                                        <a:pos x="T0" y="T1"/>
                                      </a:cxn>
                                      <a:cxn ang="0">
                                        <a:pos x="T2" y="T3"/>
                                      </a:cxn>
                                      <a:cxn ang="0">
                                        <a:pos x="T4" y="T5"/>
                                      </a:cxn>
                                      <a:cxn ang="0">
                                        <a:pos x="T6" y="T7"/>
                                      </a:cxn>
                                    </a:cxnLst>
                                    <a:rect l="0" t="0" r="r" b="b"/>
                                    <a:pathLst>
                                      <a:path w="48" h="7">
                                        <a:moveTo>
                                          <a:pt x="0" y="0"/>
                                        </a:moveTo>
                                        <a:lnTo>
                                          <a:pt x="48"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4" name="Freeform 3317"/>
                                <wps:cNvSpPr>
                                  <a:spLocks/>
                                </wps:cNvSpPr>
                                <wps:spPr bwMode="auto">
                                  <a:xfrm>
                                    <a:off x="2205" y="2233"/>
                                    <a:ext cx="41" cy="7"/>
                                  </a:xfrm>
                                  <a:custGeom>
                                    <a:avLst/>
                                    <a:gdLst>
                                      <a:gd name="T0" fmla="*/ 0 w 41"/>
                                      <a:gd name="T1" fmla="*/ 0 h 7"/>
                                      <a:gd name="T2" fmla="*/ 3 w 41"/>
                                      <a:gd name="T3" fmla="*/ 7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 y="7"/>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5" name="Freeform 3318"/>
                                <wps:cNvSpPr>
                                  <a:spLocks/>
                                </wps:cNvSpPr>
                                <wps:spPr bwMode="auto">
                                  <a:xfrm>
                                    <a:off x="2205" y="2233"/>
                                    <a:ext cx="41" cy="7"/>
                                  </a:xfrm>
                                  <a:custGeom>
                                    <a:avLst/>
                                    <a:gdLst>
                                      <a:gd name="T0" fmla="*/ 0 w 41"/>
                                      <a:gd name="T1" fmla="*/ 0 h 7"/>
                                      <a:gd name="T2" fmla="*/ 3 w 41"/>
                                      <a:gd name="T3" fmla="*/ 7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 y="7"/>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6" name="Freeform 3319"/>
                                <wps:cNvSpPr>
                                  <a:spLocks/>
                                </wps:cNvSpPr>
                                <wps:spPr bwMode="auto">
                                  <a:xfrm>
                                    <a:off x="2205" y="2233"/>
                                    <a:ext cx="44" cy="7"/>
                                  </a:xfrm>
                                  <a:custGeom>
                                    <a:avLst/>
                                    <a:gdLst>
                                      <a:gd name="T0" fmla="*/ 0 w 44"/>
                                      <a:gd name="T1" fmla="*/ 0 h 7"/>
                                      <a:gd name="T2" fmla="*/ 44 w 44"/>
                                      <a:gd name="T3" fmla="*/ 0 h 7"/>
                                      <a:gd name="T4" fmla="*/ 41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7" name="Freeform 3320"/>
                                <wps:cNvSpPr>
                                  <a:spLocks/>
                                </wps:cNvSpPr>
                                <wps:spPr bwMode="auto">
                                  <a:xfrm>
                                    <a:off x="2205" y="2233"/>
                                    <a:ext cx="44" cy="7"/>
                                  </a:xfrm>
                                  <a:custGeom>
                                    <a:avLst/>
                                    <a:gdLst>
                                      <a:gd name="T0" fmla="*/ 0 w 44"/>
                                      <a:gd name="T1" fmla="*/ 0 h 7"/>
                                      <a:gd name="T2" fmla="*/ 44 w 44"/>
                                      <a:gd name="T3" fmla="*/ 0 h 7"/>
                                      <a:gd name="T4" fmla="*/ 41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8" name="Freeform 3321"/>
                                <wps:cNvSpPr>
                                  <a:spLocks/>
                                </wps:cNvSpPr>
                                <wps:spPr bwMode="auto">
                                  <a:xfrm>
                                    <a:off x="2208" y="2240"/>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9" name="Freeform 3322"/>
                                <wps:cNvSpPr>
                                  <a:spLocks/>
                                </wps:cNvSpPr>
                                <wps:spPr bwMode="auto">
                                  <a:xfrm>
                                    <a:off x="2208" y="2240"/>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0" name="Freeform 3323"/>
                                <wps:cNvSpPr>
                                  <a:spLocks/>
                                </wps:cNvSpPr>
                                <wps:spPr bwMode="auto">
                                  <a:xfrm>
                                    <a:off x="2208" y="2240"/>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1" name="Freeform 3324"/>
                                <wps:cNvSpPr>
                                  <a:spLocks/>
                                </wps:cNvSpPr>
                                <wps:spPr bwMode="auto">
                                  <a:xfrm>
                                    <a:off x="2208" y="2240"/>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2" name="Freeform 3325"/>
                                <wps:cNvSpPr>
                                  <a:spLocks/>
                                </wps:cNvSpPr>
                                <wps:spPr bwMode="auto">
                                  <a:xfrm>
                                    <a:off x="2213" y="2245"/>
                                    <a:ext cx="21" cy="4"/>
                                  </a:xfrm>
                                  <a:custGeom>
                                    <a:avLst/>
                                    <a:gdLst>
                                      <a:gd name="T0" fmla="*/ 0 w 21"/>
                                      <a:gd name="T1" fmla="*/ 0 h 4"/>
                                      <a:gd name="T2" fmla="*/ 7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7" y="4"/>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3" name="Freeform 3326"/>
                                <wps:cNvSpPr>
                                  <a:spLocks/>
                                </wps:cNvSpPr>
                                <wps:spPr bwMode="auto">
                                  <a:xfrm>
                                    <a:off x="2213" y="2245"/>
                                    <a:ext cx="21" cy="4"/>
                                  </a:xfrm>
                                  <a:custGeom>
                                    <a:avLst/>
                                    <a:gdLst>
                                      <a:gd name="T0" fmla="*/ 0 w 21"/>
                                      <a:gd name="T1" fmla="*/ 0 h 4"/>
                                      <a:gd name="T2" fmla="*/ 7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7" y="4"/>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4" name="Freeform 3327"/>
                                <wps:cNvSpPr>
                                  <a:spLocks/>
                                </wps:cNvSpPr>
                                <wps:spPr bwMode="auto">
                                  <a:xfrm>
                                    <a:off x="2213" y="2245"/>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5" name="Freeform 3328"/>
                                <wps:cNvSpPr>
                                  <a:spLocks/>
                                </wps:cNvSpPr>
                                <wps:spPr bwMode="auto">
                                  <a:xfrm>
                                    <a:off x="2213" y="2245"/>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6" name="Freeform 3329"/>
                                <wps:cNvSpPr>
                                  <a:spLocks/>
                                </wps:cNvSpPr>
                                <wps:spPr bwMode="auto">
                                  <a:xfrm>
                                    <a:off x="2220" y="2249"/>
                                    <a:ext cx="14" cy="1"/>
                                  </a:xfrm>
                                  <a:custGeom>
                                    <a:avLst/>
                                    <a:gdLst>
                                      <a:gd name="T0" fmla="*/ 0 w 14"/>
                                      <a:gd name="T1" fmla="*/ 0 h 1"/>
                                      <a:gd name="T2" fmla="*/ 14 w 14"/>
                                      <a:gd name="T3" fmla="*/ 0 h 1"/>
                                      <a:gd name="T4" fmla="*/ 7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7" name="Freeform 3330"/>
                                <wps:cNvSpPr>
                                  <a:spLocks/>
                                </wps:cNvSpPr>
                                <wps:spPr bwMode="auto">
                                  <a:xfrm>
                                    <a:off x="2220" y="2249"/>
                                    <a:ext cx="14" cy="1"/>
                                  </a:xfrm>
                                  <a:custGeom>
                                    <a:avLst/>
                                    <a:gdLst>
                                      <a:gd name="T0" fmla="*/ 0 w 14"/>
                                      <a:gd name="T1" fmla="*/ 0 h 1"/>
                                      <a:gd name="T2" fmla="*/ 14 w 14"/>
                                      <a:gd name="T3" fmla="*/ 0 h 1"/>
                                      <a:gd name="T4" fmla="*/ 7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8" name="Freeform 3331"/>
                                <wps:cNvSpPr>
                                  <a:spLocks/>
                                </wps:cNvSpPr>
                                <wps:spPr bwMode="auto">
                                  <a:xfrm>
                                    <a:off x="2220" y="675"/>
                                    <a:ext cx="14" cy="1"/>
                                  </a:xfrm>
                                  <a:custGeom>
                                    <a:avLst/>
                                    <a:gdLst>
                                      <a:gd name="T0" fmla="*/ 7 w 14"/>
                                      <a:gd name="T1" fmla="*/ 0 w 14"/>
                                      <a:gd name="T2" fmla="*/ 14 w 14"/>
                                      <a:gd name="T3" fmla="*/ 7 w 14"/>
                                    </a:gdLst>
                                    <a:ahLst/>
                                    <a:cxnLst>
                                      <a:cxn ang="0">
                                        <a:pos x="T0" y="0"/>
                                      </a:cxn>
                                      <a:cxn ang="0">
                                        <a:pos x="T1" y="0"/>
                                      </a:cxn>
                                      <a:cxn ang="0">
                                        <a:pos x="T2" y="0"/>
                                      </a:cxn>
                                      <a:cxn ang="0">
                                        <a:pos x="T3" y="0"/>
                                      </a:cxn>
                                    </a:cxnLst>
                                    <a:rect l="0" t="0" r="r" b="b"/>
                                    <a:pathLst>
                                      <a:path w="14">
                                        <a:moveTo>
                                          <a:pt x="7" y="0"/>
                                        </a:moveTo>
                                        <a:lnTo>
                                          <a:pt x="0" y="0"/>
                                        </a:lnTo>
                                        <a:lnTo>
                                          <a:pt x="14" y="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9" name="Freeform 3332"/>
                                <wps:cNvSpPr>
                                  <a:spLocks/>
                                </wps:cNvSpPr>
                                <wps:spPr bwMode="auto">
                                  <a:xfrm>
                                    <a:off x="2220" y="675"/>
                                    <a:ext cx="14" cy="1"/>
                                  </a:xfrm>
                                  <a:custGeom>
                                    <a:avLst/>
                                    <a:gdLst>
                                      <a:gd name="T0" fmla="*/ 7 w 14"/>
                                      <a:gd name="T1" fmla="*/ 0 w 14"/>
                                      <a:gd name="T2" fmla="*/ 14 w 14"/>
                                      <a:gd name="T3" fmla="*/ 7 w 14"/>
                                    </a:gdLst>
                                    <a:ahLst/>
                                    <a:cxnLst>
                                      <a:cxn ang="0">
                                        <a:pos x="T0" y="0"/>
                                      </a:cxn>
                                      <a:cxn ang="0">
                                        <a:pos x="T1" y="0"/>
                                      </a:cxn>
                                      <a:cxn ang="0">
                                        <a:pos x="T2" y="0"/>
                                      </a:cxn>
                                      <a:cxn ang="0">
                                        <a:pos x="T3" y="0"/>
                                      </a:cxn>
                                    </a:cxnLst>
                                    <a:rect l="0" t="0" r="r" b="b"/>
                                    <a:pathLst>
                                      <a:path w="14">
                                        <a:moveTo>
                                          <a:pt x="7" y="0"/>
                                        </a:moveTo>
                                        <a:lnTo>
                                          <a:pt x="0" y="0"/>
                                        </a:lnTo>
                                        <a:lnTo>
                                          <a:pt x="14" y="0"/>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0" name="Freeform 3333"/>
                                <wps:cNvSpPr>
                                  <a:spLocks/>
                                </wps:cNvSpPr>
                                <wps:spPr bwMode="auto">
                                  <a:xfrm>
                                    <a:off x="2213" y="675"/>
                                    <a:ext cx="28" cy="4"/>
                                  </a:xfrm>
                                  <a:custGeom>
                                    <a:avLst/>
                                    <a:gdLst>
                                      <a:gd name="T0" fmla="*/ 7 w 28"/>
                                      <a:gd name="T1" fmla="*/ 0 h 4"/>
                                      <a:gd name="T2" fmla="*/ 0 w 28"/>
                                      <a:gd name="T3" fmla="*/ 4 h 4"/>
                                      <a:gd name="T4" fmla="*/ 28 w 28"/>
                                      <a:gd name="T5" fmla="*/ 4 h 4"/>
                                      <a:gd name="T6" fmla="*/ 7 w 28"/>
                                      <a:gd name="T7" fmla="*/ 0 h 4"/>
                                    </a:gdLst>
                                    <a:ahLst/>
                                    <a:cxnLst>
                                      <a:cxn ang="0">
                                        <a:pos x="T0" y="T1"/>
                                      </a:cxn>
                                      <a:cxn ang="0">
                                        <a:pos x="T2" y="T3"/>
                                      </a:cxn>
                                      <a:cxn ang="0">
                                        <a:pos x="T4" y="T5"/>
                                      </a:cxn>
                                      <a:cxn ang="0">
                                        <a:pos x="T6" y="T7"/>
                                      </a:cxn>
                                    </a:cxnLst>
                                    <a:rect l="0" t="0" r="r" b="b"/>
                                    <a:pathLst>
                                      <a:path w="28" h="4">
                                        <a:moveTo>
                                          <a:pt x="7" y="0"/>
                                        </a:moveTo>
                                        <a:lnTo>
                                          <a:pt x="0" y="4"/>
                                        </a:lnTo>
                                        <a:lnTo>
                                          <a:pt x="28"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1" name="Freeform 3334"/>
                                <wps:cNvSpPr>
                                  <a:spLocks/>
                                </wps:cNvSpPr>
                                <wps:spPr bwMode="auto">
                                  <a:xfrm>
                                    <a:off x="2213" y="675"/>
                                    <a:ext cx="28" cy="4"/>
                                  </a:xfrm>
                                  <a:custGeom>
                                    <a:avLst/>
                                    <a:gdLst>
                                      <a:gd name="T0" fmla="*/ 7 w 28"/>
                                      <a:gd name="T1" fmla="*/ 0 h 4"/>
                                      <a:gd name="T2" fmla="*/ 0 w 28"/>
                                      <a:gd name="T3" fmla="*/ 4 h 4"/>
                                      <a:gd name="T4" fmla="*/ 28 w 28"/>
                                      <a:gd name="T5" fmla="*/ 4 h 4"/>
                                      <a:gd name="T6" fmla="*/ 7 w 28"/>
                                      <a:gd name="T7" fmla="*/ 0 h 4"/>
                                    </a:gdLst>
                                    <a:ahLst/>
                                    <a:cxnLst>
                                      <a:cxn ang="0">
                                        <a:pos x="T0" y="T1"/>
                                      </a:cxn>
                                      <a:cxn ang="0">
                                        <a:pos x="T2" y="T3"/>
                                      </a:cxn>
                                      <a:cxn ang="0">
                                        <a:pos x="T4" y="T5"/>
                                      </a:cxn>
                                      <a:cxn ang="0">
                                        <a:pos x="T6" y="T7"/>
                                      </a:cxn>
                                    </a:cxnLst>
                                    <a:rect l="0" t="0" r="r" b="b"/>
                                    <a:pathLst>
                                      <a:path w="28" h="4">
                                        <a:moveTo>
                                          <a:pt x="7" y="0"/>
                                        </a:moveTo>
                                        <a:lnTo>
                                          <a:pt x="0" y="4"/>
                                        </a:lnTo>
                                        <a:lnTo>
                                          <a:pt x="28" y="4"/>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2" name="Freeform 3335"/>
                                <wps:cNvSpPr>
                                  <a:spLocks/>
                                </wps:cNvSpPr>
                                <wps:spPr bwMode="auto">
                                  <a:xfrm>
                                    <a:off x="2220" y="675"/>
                                    <a:ext cx="21" cy="4"/>
                                  </a:xfrm>
                                  <a:custGeom>
                                    <a:avLst/>
                                    <a:gdLst>
                                      <a:gd name="T0" fmla="*/ 0 w 21"/>
                                      <a:gd name="T1" fmla="*/ 0 h 4"/>
                                      <a:gd name="T2" fmla="*/ 14 w 21"/>
                                      <a:gd name="T3" fmla="*/ 0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14"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3" name="Freeform 3336"/>
                                <wps:cNvSpPr>
                                  <a:spLocks/>
                                </wps:cNvSpPr>
                                <wps:spPr bwMode="auto">
                                  <a:xfrm>
                                    <a:off x="2220" y="675"/>
                                    <a:ext cx="21" cy="4"/>
                                  </a:xfrm>
                                  <a:custGeom>
                                    <a:avLst/>
                                    <a:gdLst>
                                      <a:gd name="T0" fmla="*/ 0 w 21"/>
                                      <a:gd name="T1" fmla="*/ 0 h 4"/>
                                      <a:gd name="T2" fmla="*/ 14 w 21"/>
                                      <a:gd name="T3" fmla="*/ 0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14"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4" name="Freeform 3337"/>
                                <wps:cNvSpPr>
                                  <a:spLocks/>
                                </wps:cNvSpPr>
                                <wps:spPr bwMode="auto">
                                  <a:xfrm>
                                    <a:off x="2208" y="679"/>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5" name="Freeform 3338"/>
                                <wps:cNvSpPr>
                                  <a:spLocks/>
                                </wps:cNvSpPr>
                                <wps:spPr bwMode="auto">
                                  <a:xfrm>
                                    <a:off x="2208" y="679"/>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6" name="Freeform 3339"/>
                                <wps:cNvSpPr>
                                  <a:spLocks/>
                                </wps:cNvSpPr>
                                <wps:spPr bwMode="auto">
                                  <a:xfrm>
                                    <a:off x="2213" y="679"/>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7" name="Freeform 3340"/>
                                <wps:cNvSpPr>
                                  <a:spLocks/>
                                </wps:cNvSpPr>
                                <wps:spPr bwMode="auto">
                                  <a:xfrm>
                                    <a:off x="2213" y="679"/>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8" name="Freeform 3341"/>
                                <wps:cNvSpPr>
                                  <a:spLocks/>
                                </wps:cNvSpPr>
                                <wps:spPr bwMode="auto">
                                  <a:xfrm>
                                    <a:off x="2205" y="684"/>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9" name="Freeform 3342"/>
                                <wps:cNvSpPr>
                                  <a:spLocks/>
                                </wps:cNvSpPr>
                                <wps:spPr bwMode="auto">
                                  <a:xfrm>
                                    <a:off x="2205" y="684"/>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0" name="Freeform 3343"/>
                                <wps:cNvSpPr>
                                  <a:spLocks/>
                                </wps:cNvSpPr>
                                <wps:spPr bwMode="auto">
                                  <a:xfrm>
                                    <a:off x="2208" y="684"/>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1" name="Freeform 3344"/>
                                <wps:cNvSpPr>
                                  <a:spLocks/>
                                </wps:cNvSpPr>
                                <wps:spPr bwMode="auto">
                                  <a:xfrm>
                                    <a:off x="2208" y="684"/>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2" name="Freeform 3345"/>
                                <wps:cNvSpPr>
                                  <a:spLocks/>
                                </wps:cNvSpPr>
                                <wps:spPr bwMode="auto">
                                  <a:xfrm>
                                    <a:off x="2203" y="691"/>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3" name="Freeform 3346"/>
                                <wps:cNvSpPr>
                                  <a:spLocks/>
                                </wps:cNvSpPr>
                                <wps:spPr bwMode="auto">
                                  <a:xfrm>
                                    <a:off x="2203" y="691"/>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4" name="Freeform 3347"/>
                                <wps:cNvSpPr>
                                  <a:spLocks/>
                                </wps:cNvSpPr>
                                <wps:spPr bwMode="auto">
                                  <a:xfrm>
                                    <a:off x="2205" y="691"/>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5" name="Freeform 3348"/>
                                <wps:cNvSpPr>
                                  <a:spLocks/>
                                </wps:cNvSpPr>
                                <wps:spPr bwMode="auto">
                                  <a:xfrm>
                                    <a:off x="2205" y="691"/>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6" name="Rectangle 3349"/>
                                <wps:cNvSpPr>
                                  <a:spLocks noChangeArrowheads="1"/>
                                </wps:cNvSpPr>
                                <wps:spPr bwMode="auto">
                                  <a:xfrm>
                                    <a:off x="2203" y="69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57" name="Rectangle 3350"/>
                                <wps:cNvSpPr>
                                  <a:spLocks noChangeArrowheads="1"/>
                                </wps:cNvSpPr>
                                <wps:spPr bwMode="auto">
                                  <a:xfrm>
                                    <a:off x="2203" y="698"/>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8" name="Rectangle 3351"/>
                                <wps:cNvSpPr>
                                  <a:spLocks noChangeArrowheads="1"/>
                                </wps:cNvSpPr>
                                <wps:spPr bwMode="auto">
                                  <a:xfrm>
                                    <a:off x="2203" y="69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59" name="Rectangle 3352"/>
                                <wps:cNvSpPr>
                                  <a:spLocks noChangeArrowheads="1"/>
                                </wps:cNvSpPr>
                                <wps:spPr bwMode="auto">
                                  <a:xfrm>
                                    <a:off x="2203" y="698"/>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0" name="Freeform 3353"/>
                                <wps:cNvSpPr>
                                  <a:spLocks/>
                                </wps:cNvSpPr>
                                <wps:spPr bwMode="auto">
                                  <a:xfrm>
                                    <a:off x="2203" y="698"/>
                                    <a:ext cx="46" cy="7"/>
                                  </a:xfrm>
                                  <a:custGeom>
                                    <a:avLst/>
                                    <a:gdLst>
                                      <a:gd name="T0" fmla="*/ 0 w 46"/>
                                      <a:gd name="T1" fmla="*/ 0 h 7"/>
                                      <a:gd name="T2" fmla="*/ 2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2" y="7"/>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1" name="Freeform 3354"/>
                                <wps:cNvSpPr>
                                  <a:spLocks/>
                                </wps:cNvSpPr>
                                <wps:spPr bwMode="auto">
                                  <a:xfrm>
                                    <a:off x="2203" y="698"/>
                                    <a:ext cx="46" cy="7"/>
                                  </a:xfrm>
                                  <a:custGeom>
                                    <a:avLst/>
                                    <a:gdLst>
                                      <a:gd name="T0" fmla="*/ 0 w 46"/>
                                      <a:gd name="T1" fmla="*/ 0 h 7"/>
                                      <a:gd name="T2" fmla="*/ 2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2" y="7"/>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2" name="Freeform 3355"/>
                                <wps:cNvSpPr>
                                  <a:spLocks/>
                                </wps:cNvSpPr>
                                <wps:spPr bwMode="auto">
                                  <a:xfrm>
                                    <a:off x="2203" y="698"/>
                                    <a:ext cx="48" cy="7"/>
                                  </a:xfrm>
                                  <a:custGeom>
                                    <a:avLst/>
                                    <a:gdLst>
                                      <a:gd name="T0" fmla="*/ 0 w 48"/>
                                      <a:gd name="T1" fmla="*/ 0 h 7"/>
                                      <a:gd name="T2" fmla="*/ 48 w 48"/>
                                      <a:gd name="T3" fmla="*/ 0 h 7"/>
                                      <a:gd name="T4" fmla="*/ 46 w 48"/>
                                      <a:gd name="T5" fmla="*/ 7 h 7"/>
                                      <a:gd name="T6" fmla="*/ 0 w 48"/>
                                      <a:gd name="T7" fmla="*/ 0 h 7"/>
                                    </a:gdLst>
                                    <a:ahLst/>
                                    <a:cxnLst>
                                      <a:cxn ang="0">
                                        <a:pos x="T0" y="T1"/>
                                      </a:cxn>
                                      <a:cxn ang="0">
                                        <a:pos x="T2" y="T3"/>
                                      </a:cxn>
                                      <a:cxn ang="0">
                                        <a:pos x="T4" y="T5"/>
                                      </a:cxn>
                                      <a:cxn ang="0">
                                        <a:pos x="T6" y="T7"/>
                                      </a:cxn>
                                    </a:cxnLst>
                                    <a:rect l="0" t="0" r="r" b="b"/>
                                    <a:pathLst>
                                      <a:path w="48" h="7">
                                        <a:moveTo>
                                          <a:pt x="0" y="0"/>
                                        </a:moveTo>
                                        <a:lnTo>
                                          <a:pt x="48"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3" name="Freeform 3356"/>
                                <wps:cNvSpPr>
                                  <a:spLocks/>
                                </wps:cNvSpPr>
                                <wps:spPr bwMode="auto">
                                  <a:xfrm>
                                    <a:off x="2203" y="698"/>
                                    <a:ext cx="48" cy="7"/>
                                  </a:xfrm>
                                  <a:custGeom>
                                    <a:avLst/>
                                    <a:gdLst>
                                      <a:gd name="T0" fmla="*/ 0 w 48"/>
                                      <a:gd name="T1" fmla="*/ 0 h 7"/>
                                      <a:gd name="T2" fmla="*/ 48 w 48"/>
                                      <a:gd name="T3" fmla="*/ 0 h 7"/>
                                      <a:gd name="T4" fmla="*/ 46 w 48"/>
                                      <a:gd name="T5" fmla="*/ 7 h 7"/>
                                      <a:gd name="T6" fmla="*/ 0 w 48"/>
                                      <a:gd name="T7" fmla="*/ 0 h 7"/>
                                    </a:gdLst>
                                    <a:ahLst/>
                                    <a:cxnLst>
                                      <a:cxn ang="0">
                                        <a:pos x="T0" y="T1"/>
                                      </a:cxn>
                                      <a:cxn ang="0">
                                        <a:pos x="T2" y="T3"/>
                                      </a:cxn>
                                      <a:cxn ang="0">
                                        <a:pos x="T4" y="T5"/>
                                      </a:cxn>
                                      <a:cxn ang="0">
                                        <a:pos x="T6" y="T7"/>
                                      </a:cxn>
                                    </a:cxnLst>
                                    <a:rect l="0" t="0" r="r" b="b"/>
                                    <a:pathLst>
                                      <a:path w="48" h="7">
                                        <a:moveTo>
                                          <a:pt x="0" y="0"/>
                                        </a:moveTo>
                                        <a:lnTo>
                                          <a:pt x="48"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4" name="Freeform 3357"/>
                                <wps:cNvSpPr>
                                  <a:spLocks/>
                                </wps:cNvSpPr>
                                <wps:spPr bwMode="auto">
                                  <a:xfrm>
                                    <a:off x="2205" y="705"/>
                                    <a:ext cx="41" cy="7"/>
                                  </a:xfrm>
                                  <a:custGeom>
                                    <a:avLst/>
                                    <a:gdLst>
                                      <a:gd name="T0" fmla="*/ 0 w 41"/>
                                      <a:gd name="T1" fmla="*/ 0 h 7"/>
                                      <a:gd name="T2" fmla="*/ 3 w 41"/>
                                      <a:gd name="T3" fmla="*/ 7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 y="7"/>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5" name="Freeform 3358"/>
                                <wps:cNvSpPr>
                                  <a:spLocks/>
                                </wps:cNvSpPr>
                                <wps:spPr bwMode="auto">
                                  <a:xfrm>
                                    <a:off x="2205" y="705"/>
                                    <a:ext cx="41" cy="7"/>
                                  </a:xfrm>
                                  <a:custGeom>
                                    <a:avLst/>
                                    <a:gdLst>
                                      <a:gd name="T0" fmla="*/ 0 w 41"/>
                                      <a:gd name="T1" fmla="*/ 0 h 7"/>
                                      <a:gd name="T2" fmla="*/ 3 w 41"/>
                                      <a:gd name="T3" fmla="*/ 7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 y="7"/>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6" name="Freeform 3359"/>
                                <wps:cNvSpPr>
                                  <a:spLocks/>
                                </wps:cNvSpPr>
                                <wps:spPr bwMode="auto">
                                  <a:xfrm>
                                    <a:off x="2205" y="705"/>
                                    <a:ext cx="44" cy="7"/>
                                  </a:xfrm>
                                  <a:custGeom>
                                    <a:avLst/>
                                    <a:gdLst>
                                      <a:gd name="T0" fmla="*/ 0 w 44"/>
                                      <a:gd name="T1" fmla="*/ 0 h 7"/>
                                      <a:gd name="T2" fmla="*/ 44 w 44"/>
                                      <a:gd name="T3" fmla="*/ 0 h 7"/>
                                      <a:gd name="T4" fmla="*/ 41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7" name="Freeform 3360"/>
                                <wps:cNvSpPr>
                                  <a:spLocks/>
                                </wps:cNvSpPr>
                                <wps:spPr bwMode="auto">
                                  <a:xfrm>
                                    <a:off x="2205" y="705"/>
                                    <a:ext cx="44" cy="7"/>
                                  </a:xfrm>
                                  <a:custGeom>
                                    <a:avLst/>
                                    <a:gdLst>
                                      <a:gd name="T0" fmla="*/ 0 w 44"/>
                                      <a:gd name="T1" fmla="*/ 0 h 7"/>
                                      <a:gd name="T2" fmla="*/ 44 w 44"/>
                                      <a:gd name="T3" fmla="*/ 0 h 7"/>
                                      <a:gd name="T4" fmla="*/ 41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8" name="Freeform 3361"/>
                                <wps:cNvSpPr>
                                  <a:spLocks/>
                                </wps:cNvSpPr>
                                <wps:spPr bwMode="auto">
                                  <a:xfrm>
                                    <a:off x="2208" y="712"/>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9" name="Freeform 3362"/>
                                <wps:cNvSpPr>
                                  <a:spLocks/>
                                </wps:cNvSpPr>
                                <wps:spPr bwMode="auto">
                                  <a:xfrm>
                                    <a:off x="2208" y="712"/>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0" name="Freeform 3363"/>
                                <wps:cNvSpPr>
                                  <a:spLocks/>
                                </wps:cNvSpPr>
                                <wps:spPr bwMode="auto">
                                  <a:xfrm>
                                    <a:off x="2208" y="712"/>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1" name="Freeform 3364"/>
                                <wps:cNvSpPr>
                                  <a:spLocks/>
                                </wps:cNvSpPr>
                                <wps:spPr bwMode="auto">
                                  <a:xfrm>
                                    <a:off x="2208" y="712"/>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2" name="Freeform 3365"/>
                                <wps:cNvSpPr>
                                  <a:spLocks/>
                                </wps:cNvSpPr>
                                <wps:spPr bwMode="auto">
                                  <a:xfrm>
                                    <a:off x="2213" y="717"/>
                                    <a:ext cx="21" cy="4"/>
                                  </a:xfrm>
                                  <a:custGeom>
                                    <a:avLst/>
                                    <a:gdLst>
                                      <a:gd name="T0" fmla="*/ 0 w 21"/>
                                      <a:gd name="T1" fmla="*/ 0 h 4"/>
                                      <a:gd name="T2" fmla="*/ 7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7" y="4"/>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3" name="Freeform 3366"/>
                                <wps:cNvSpPr>
                                  <a:spLocks/>
                                </wps:cNvSpPr>
                                <wps:spPr bwMode="auto">
                                  <a:xfrm>
                                    <a:off x="2213" y="717"/>
                                    <a:ext cx="21" cy="4"/>
                                  </a:xfrm>
                                  <a:custGeom>
                                    <a:avLst/>
                                    <a:gdLst>
                                      <a:gd name="T0" fmla="*/ 0 w 21"/>
                                      <a:gd name="T1" fmla="*/ 0 h 4"/>
                                      <a:gd name="T2" fmla="*/ 7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7" y="4"/>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4" name="Freeform 3367"/>
                                <wps:cNvSpPr>
                                  <a:spLocks/>
                                </wps:cNvSpPr>
                                <wps:spPr bwMode="auto">
                                  <a:xfrm>
                                    <a:off x="2213" y="717"/>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5" name="Freeform 3368"/>
                                <wps:cNvSpPr>
                                  <a:spLocks/>
                                </wps:cNvSpPr>
                                <wps:spPr bwMode="auto">
                                  <a:xfrm>
                                    <a:off x="2213" y="717"/>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6" name="Freeform 3369"/>
                                <wps:cNvSpPr>
                                  <a:spLocks/>
                                </wps:cNvSpPr>
                                <wps:spPr bwMode="auto">
                                  <a:xfrm>
                                    <a:off x="2220" y="721"/>
                                    <a:ext cx="14" cy="1"/>
                                  </a:xfrm>
                                  <a:custGeom>
                                    <a:avLst/>
                                    <a:gdLst>
                                      <a:gd name="T0" fmla="*/ 0 w 14"/>
                                      <a:gd name="T1" fmla="*/ 14 w 14"/>
                                      <a:gd name="T2" fmla="*/ 7 w 14"/>
                                      <a:gd name="T3" fmla="*/ 0 w 14"/>
                                    </a:gdLst>
                                    <a:ahLst/>
                                    <a:cxnLst>
                                      <a:cxn ang="0">
                                        <a:pos x="T0" y="0"/>
                                      </a:cxn>
                                      <a:cxn ang="0">
                                        <a:pos x="T1" y="0"/>
                                      </a:cxn>
                                      <a:cxn ang="0">
                                        <a:pos x="T2" y="0"/>
                                      </a:cxn>
                                      <a:cxn ang="0">
                                        <a:pos x="T3" y="0"/>
                                      </a:cxn>
                                    </a:cxnLst>
                                    <a:rect l="0" t="0" r="r" b="b"/>
                                    <a:pathLst>
                                      <a:path w="14">
                                        <a:moveTo>
                                          <a:pt x="0" y="0"/>
                                        </a:moveTo>
                                        <a:lnTo>
                                          <a:pt x="14" y="0"/>
                                        </a:lnTo>
                                        <a:lnTo>
                                          <a:pt x="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7" name="Freeform 3370"/>
                                <wps:cNvSpPr>
                                  <a:spLocks/>
                                </wps:cNvSpPr>
                                <wps:spPr bwMode="auto">
                                  <a:xfrm>
                                    <a:off x="2220" y="721"/>
                                    <a:ext cx="14" cy="1"/>
                                  </a:xfrm>
                                  <a:custGeom>
                                    <a:avLst/>
                                    <a:gdLst>
                                      <a:gd name="T0" fmla="*/ 0 w 14"/>
                                      <a:gd name="T1" fmla="*/ 14 w 14"/>
                                      <a:gd name="T2" fmla="*/ 7 w 14"/>
                                      <a:gd name="T3" fmla="*/ 0 w 14"/>
                                    </a:gdLst>
                                    <a:ahLst/>
                                    <a:cxnLst>
                                      <a:cxn ang="0">
                                        <a:pos x="T0" y="0"/>
                                      </a:cxn>
                                      <a:cxn ang="0">
                                        <a:pos x="T1" y="0"/>
                                      </a:cxn>
                                      <a:cxn ang="0">
                                        <a:pos x="T2" y="0"/>
                                      </a:cxn>
                                      <a:cxn ang="0">
                                        <a:pos x="T3" y="0"/>
                                      </a:cxn>
                                    </a:cxnLst>
                                    <a:rect l="0" t="0" r="r" b="b"/>
                                    <a:pathLst>
                                      <a:path w="14">
                                        <a:moveTo>
                                          <a:pt x="0" y="0"/>
                                        </a:moveTo>
                                        <a:lnTo>
                                          <a:pt x="14" y="0"/>
                                        </a:lnTo>
                                        <a:lnTo>
                                          <a:pt x="7"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8" name="Freeform 3371"/>
                                <wps:cNvSpPr>
                                  <a:spLocks/>
                                </wps:cNvSpPr>
                                <wps:spPr bwMode="auto">
                                  <a:xfrm>
                                    <a:off x="2273" y="1528"/>
                                    <a:ext cx="15" cy="40"/>
                                  </a:xfrm>
                                  <a:custGeom>
                                    <a:avLst/>
                                    <a:gdLst>
                                      <a:gd name="T0" fmla="*/ 0 w 15"/>
                                      <a:gd name="T1" fmla="*/ 34 h 40"/>
                                      <a:gd name="T2" fmla="*/ 2 w 15"/>
                                      <a:gd name="T3" fmla="*/ 38 h 40"/>
                                      <a:gd name="T4" fmla="*/ 6 w 15"/>
                                      <a:gd name="T5" fmla="*/ 40 h 40"/>
                                      <a:gd name="T6" fmla="*/ 12 w 15"/>
                                      <a:gd name="T7" fmla="*/ 37 h 40"/>
                                      <a:gd name="T8" fmla="*/ 13 w 15"/>
                                      <a:gd name="T9" fmla="*/ 35 h 40"/>
                                      <a:gd name="T10" fmla="*/ 15 w 15"/>
                                      <a:gd name="T11" fmla="*/ 22 h 40"/>
                                      <a:gd name="T12" fmla="*/ 14 w 15"/>
                                      <a:gd name="T13" fmla="*/ 11 h 40"/>
                                      <a:gd name="T14" fmla="*/ 9 w 15"/>
                                      <a:gd name="T15" fmla="*/ 0 h 40"/>
                                      <a:gd name="T16" fmla="*/ 8 w 15"/>
                                      <a:gd name="T17" fmla="*/ 13 h 40"/>
                                      <a:gd name="T18" fmla="*/ 7 w 15"/>
                                      <a:gd name="T19" fmla="*/ 18 h 40"/>
                                      <a:gd name="T20" fmla="*/ 3 w 15"/>
                                      <a:gd name="T21" fmla="*/ 25 h 40"/>
                                      <a:gd name="T22" fmla="*/ 1 w 15"/>
                                      <a:gd name="T23" fmla="*/ 30 h 40"/>
                                      <a:gd name="T24" fmla="*/ 0 w 15"/>
                                      <a:gd name="T25" fmla="*/ 3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 h="40">
                                        <a:moveTo>
                                          <a:pt x="0" y="34"/>
                                        </a:moveTo>
                                        <a:lnTo>
                                          <a:pt x="2" y="38"/>
                                        </a:lnTo>
                                        <a:lnTo>
                                          <a:pt x="6" y="40"/>
                                        </a:lnTo>
                                        <a:lnTo>
                                          <a:pt x="12" y="37"/>
                                        </a:lnTo>
                                        <a:lnTo>
                                          <a:pt x="13" y="35"/>
                                        </a:lnTo>
                                        <a:lnTo>
                                          <a:pt x="15" y="22"/>
                                        </a:lnTo>
                                        <a:lnTo>
                                          <a:pt x="14" y="11"/>
                                        </a:lnTo>
                                        <a:lnTo>
                                          <a:pt x="9" y="0"/>
                                        </a:lnTo>
                                        <a:lnTo>
                                          <a:pt x="8" y="13"/>
                                        </a:lnTo>
                                        <a:lnTo>
                                          <a:pt x="7" y="18"/>
                                        </a:lnTo>
                                        <a:lnTo>
                                          <a:pt x="3" y="25"/>
                                        </a:lnTo>
                                        <a:lnTo>
                                          <a:pt x="1" y="30"/>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9" name="Freeform 3372"/>
                                <wps:cNvSpPr>
                                  <a:spLocks/>
                                </wps:cNvSpPr>
                                <wps:spPr bwMode="auto">
                                  <a:xfrm>
                                    <a:off x="2175" y="1511"/>
                                    <a:ext cx="107" cy="40"/>
                                  </a:xfrm>
                                  <a:custGeom>
                                    <a:avLst/>
                                    <a:gdLst>
                                      <a:gd name="T0" fmla="*/ 0 w 107"/>
                                      <a:gd name="T1" fmla="*/ 10 h 40"/>
                                      <a:gd name="T2" fmla="*/ 3 w 107"/>
                                      <a:gd name="T3" fmla="*/ 34 h 40"/>
                                      <a:gd name="T4" fmla="*/ 3 w 107"/>
                                      <a:gd name="T5" fmla="*/ 33 h 40"/>
                                      <a:gd name="T6" fmla="*/ 8 w 107"/>
                                      <a:gd name="T7" fmla="*/ 22 h 40"/>
                                      <a:gd name="T8" fmla="*/ 10 w 107"/>
                                      <a:gd name="T9" fmla="*/ 21 h 40"/>
                                      <a:gd name="T10" fmla="*/ 23 w 107"/>
                                      <a:gd name="T11" fmla="*/ 17 h 40"/>
                                      <a:gd name="T12" fmla="*/ 35 w 107"/>
                                      <a:gd name="T13" fmla="*/ 20 h 40"/>
                                      <a:gd name="T14" fmla="*/ 36 w 107"/>
                                      <a:gd name="T15" fmla="*/ 20 h 40"/>
                                      <a:gd name="T16" fmla="*/ 45 w 107"/>
                                      <a:gd name="T17" fmla="*/ 29 h 40"/>
                                      <a:gd name="T18" fmla="*/ 46 w 107"/>
                                      <a:gd name="T19" fmla="*/ 29 h 40"/>
                                      <a:gd name="T20" fmla="*/ 50 w 107"/>
                                      <a:gd name="T21" fmla="*/ 40 h 40"/>
                                      <a:gd name="T22" fmla="*/ 53 w 107"/>
                                      <a:gd name="T23" fmla="*/ 40 h 40"/>
                                      <a:gd name="T24" fmla="*/ 53 w 107"/>
                                      <a:gd name="T25" fmla="*/ 38 h 40"/>
                                      <a:gd name="T26" fmla="*/ 56 w 107"/>
                                      <a:gd name="T27" fmla="*/ 27 h 40"/>
                                      <a:gd name="T28" fmla="*/ 62 w 107"/>
                                      <a:gd name="T29" fmla="*/ 18 h 40"/>
                                      <a:gd name="T30" fmla="*/ 69 w 107"/>
                                      <a:gd name="T31" fmla="*/ 13 h 40"/>
                                      <a:gd name="T32" fmla="*/ 83 w 107"/>
                                      <a:gd name="T33" fmla="*/ 11 h 40"/>
                                      <a:gd name="T34" fmla="*/ 87 w 107"/>
                                      <a:gd name="T35" fmla="*/ 11 h 40"/>
                                      <a:gd name="T36" fmla="*/ 99 w 107"/>
                                      <a:gd name="T37" fmla="*/ 17 h 40"/>
                                      <a:gd name="T38" fmla="*/ 101 w 107"/>
                                      <a:gd name="T39" fmla="*/ 19 h 40"/>
                                      <a:gd name="T40" fmla="*/ 106 w 107"/>
                                      <a:gd name="T41" fmla="*/ 30 h 40"/>
                                      <a:gd name="T42" fmla="*/ 107 w 107"/>
                                      <a:gd name="T43" fmla="*/ 17 h 40"/>
                                      <a:gd name="T44" fmla="*/ 99 w 107"/>
                                      <a:gd name="T45" fmla="*/ 8 h 40"/>
                                      <a:gd name="T46" fmla="*/ 98 w 107"/>
                                      <a:gd name="T47" fmla="*/ 8 h 40"/>
                                      <a:gd name="T48" fmla="*/ 86 w 107"/>
                                      <a:gd name="T49" fmla="*/ 2 h 40"/>
                                      <a:gd name="T50" fmla="*/ 72 w 107"/>
                                      <a:gd name="T51" fmla="*/ 0 h 40"/>
                                      <a:gd name="T52" fmla="*/ 66 w 107"/>
                                      <a:gd name="T53" fmla="*/ 1 h 40"/>
                                      <a:gd name="T54" fmla="*/ 53 w 107"/>
                                      <a:gd name="T55" fmla="*/ 5 h 40"/>
                                      <a:gd name="T56" fmla="*/ 49 w 107"/>
                                      <a:gd name="T57" fmla="*/ 8 h 40"/>
                                      <a:gd name="T58" fmla="*/ 42 w 107"/>
                                      <a:gd name="T59" fmla="*/ 19 h 40"/>
                                      <a:gd name="T60" fmla="*/ 38 w 107"/>
                                      <a:gd name="T61" fmla="*/ 15 h 40"/>
                                      <a:gd name="T62" fmla="*/ 26 w 107"/>
                                      <a:gd name="T63" fmla="*/ 8 h 40"/>
                                      <a:gd name="T64" fmla="*/ 15 w 107"/>
                                      <a:gd name="T65" fmla="*/ 5 h 40"/>
                                      <a:gd name="T66" fmla="*/ 13 w 107"/>
                                      <a:gd name="T67" fmla="*/ 5 h 40"/>
                                      <a:gd name="T68" fmla="*/ 0 w 107"/>
                                      <a:gd name="T69"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7" h="40">
                                        <a:moveTo>
                                          <a:pt x="0" y="10"/>
                                        </a:moveTo>
                                        <a:lnTo>
                                          <a:pt x="3" y="34"/>
                                        </a:lnTo>
                                        <a:lnTo>
                                          <a:pt x="3" y="33"/>
                                        </a:lnTo>
                                        <a:lnTo>
                                          <a:pt x="8" y="22"/>
                                        </a:lnTo>
                                        <a:lnTo>
                                          <a:pt x="10" y="21"/>
                                        </a:lnTo>
                                        <a:lnTo>
                                          <a:pt x="23" y="17"/>
                                        </a:lnTo>
                                        <a:lnTo>
                                          <a:pt x="35" y="20"/>
                                        </a:lnTo>
                                        <a:lnTo>
                                          <a:pt x="36" y="20"/>
                                        </a:lnTo>
                                        <a:lnTo>
                                          <a:pt x="45" y="29"/>
                                        </a:lnTo>
                                        <a:lnTo>
                                          <a:pt x="46" y="29"/>
                                        </a:lnTo>
                                        <a:lnTo>
                                          <a:pt x="50" y="40"/>
                                        </a:lnTo>
                                        <a:lnTo>
                                          <a:pt x="53" y="40"/>
                                        </a:lnTo>
                                        <a:lnTo>
                                          <a:pt x="53" y="38"/>
                                        </a:lnTo>
                                        <a:lnTo>
                                          <a:pt x="56" y="27"/>
                                        </a:lnTo>
                                        <a:lnTo>
                                          <a:pt x="62" y="18"/>
                                        </a:lnTo>
                                        <a:lnTo>
                                          <a:pt x="69" y="13"/>
                                        </a:lnTo>
                                        <a:lnTo>
                                          <a:pt x="83" y="11"/>
                                        </a:lnTo>
                                        <a:lnTo>
                                          <a:pt x="87" y="11"/>
                                        </a:lnTo>
                                        <a:lnTo>
                                          <a:pt x="99" y="17"/>
                                        </a:lnTo>
                                        <a:lnTo>
                                          <a:pt x="101" y="19"/>
                                        </a:lnTo>
                                        <a:lnTo>
                                          <a:pt x="106" y="30"/>
                                        </a:lnTo>
                                        <a:lnTo>
                                          <a:pt x="107" y="17"/>
                                        </a:lnTo>
                                        <a:lnTo>
                                          <a:pt x="99" y="8"/>
                                        </a:lnTo>
                                        <a:lnTo>
                                          <a:pt x="98" y="8"/>
                                        </a:lnTo>
                                        <a:lnTo>
                                          <a:pt x="86" y="2"/>
                                        </a:lnTo>
                                        <a:lnTo>
                                          <a:pt x="72" y="0"/>
                                        </a:lnTo>
                                        <a:lnTo>
                                          <a:pt x="66" y="1"/>
                                        </a:lnTo>
                                        <a:lnTo>
                                          <a:pt x="53" y="5"/>
                                        </a:lnTo>
                                        <a:lnTo>
                                          <a:pt x="49" y="8"/>
                                        </a:lnTo>
                                        <a:lnTo>
                                          <a:pt x="42" y="19"/>
                                        </a:lnTo>
                                        <a:lnTo>
                                          <a:pt x="38" y="15"/>
                                        </a:lnTo>
                                        <a:lnTo>
                                          <a:pt x="26" y="8"/>
                                        </a:lnTo>
                                        <a:lnTo>
                                          <a:pt x="15" y="5"/>
                                        </a:lnTo>
                                        <a:lnTo>
                                          <a:pt x="13" y="5"/>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0" name="Freeform 3373"/>
                                <wps:cNvSpPr>
                                  <a:spLocks/>
                                </wps:cNvSpPr>
                                <wps:spPr bwMode="auto">
                                  <a:xfrm>
                                    <a:off x="2166" y="1521"/>
                                    <a:ext cx="26" cy="45"/>
                                  </a:xfrm>
                                  <a:custGeom>
                                    <a:avLst/>
                                    <a:gdLst>
                                      <a:gd name="T0" fmla="*/ 0 w 26"/>
                                      <a:gd name="T1" fmla="*/ 19 h 45"/>
                                      <a:gd name="T2" fmla="*/ 1 w 26"/>
                                      <a:gd name="T3" fmla="*/ 24 h 45"/>
                                      <a:gd name="T4" fmla="*/ 6 w 26"/>
                                      <a:gd name="T5" fmla="*/ 34 h 45"/>
                                      <a:gd name="T6" fmla="*/ 12 w 26"/>
                                      <a:gd name="T7" fmla="*/ 39 h 45"/>
                                      <a:gd name="T8" fmla="*/ 25 w 26"/>
                                      <a:gd name="T9" fmla="*/ 45 h 45"/>
                                      <a:gd name="T10" fmla="*/ 26 w 26"/>
                                      <a:gd name="T11" fmla="*/ 43 h 45"/>
                                      <a:gd name="T12" fmla="*/ 26 w 26"/>
                                      <a:gd name="T13" fmla="*/ 43 h 45"/>
                                      <a:gd name="T14" fmla="*/ 16 w 26"/>
                                      <a:gd name="T15" fmla="*/ 34 h 45"/>
                                      <a:gd name="T16" fmla="*/ 12 w 26"/>
                                      <a:gd name="T17" fmla="*/ 24 h 45"/>
                                      <a:gd name="T18" fmla="*/ 9 w 26"/>
                                      <a:gd name="T19" fmla="*/ 0 h 45"/>
                                      <a:gd name="T20" fmla="*/ 3 w 26"/>
                                      <a:gd name="T21" fmla="*/ 7 h 45"/>
                                      <a:gd name="T22" fmla="*/ 0 w 26"/>
                                      <a:gd name="T23"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 h="45">
                                        <a:moveTo>
                                          <a:pt x="0" y="19"/>
                                        </a:moveTo>
                                        <a:lnTo>
                                          <a:pt x="1" y="24"/>
                                        </a:lnTo>
                                        <a:lnTo>
                                          <a:pt x="6" y="34"/>
                                        </a:lnTo>
                                        <a:lnTo>
                                          <a:pt x="12" y="39"/>
                                        </a:lnTo>
                                        <a:lnTo>
                                          <a:pt x="25" y="45"/>
                                        </a:lnTo>
                                        <a:lnTo>
                                          <a:pt x="26" y="43"/>
                                        </a:lnTo>
                                        <a:lnTo>
                                          <a:pt x="16" y="34"/>
                                        </a:lnTo>
                                        <a:lnTo>
                                          <a:pt x="12" y="24"/>
                                        </a:lnTo>
                                        <a:lnTo>
                                          <a:pt x="9" y="0"/>
                                        </a:lnTo>
                                        <a:lnTo>
                                          <a:pt x="3" y="7"/>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1" name="Freeform 3374"/>
                                <wps:cNvSpPr>
                                  <a:spLocks/>
                                </wps:cNvSpPr>
                                <wps:spPr bwMode="auto">
                                  <a:xfrm>
                                    <a:off x="2180" y="1472"/>
                                    <a:ext cx="3" cy="9"/>
                                  </a:xfrm>
                                  <a:custGeom>
                                    <a:avLst/>
                                    <a:gdLst>
                                      <a:gd name="T0" fmla="*/ 0 w 3"/>
                                      <a:gd name="T1" fmla="*/ 9 h 9"/>
                                      <a:gd name="T2" fmla="*/ 3 w 3"/>
                                      <a:gd name="T3" fmla="*/ 8 h 9"/>
                                      <a:gd name="T4" fmla="*/ 0 w 3"/>
                                      <a:gd name="T5" fmla="*/ 0 h 9"/>
                                      <a:gd name="T6" fmla="*/ 0 w 3"/>
                                      <a:gd name="T7" fmla="*/ 9 h 9"/>
                                    </a:gdLst>
                                    <a:ahLst/>
                                    <a:cxnLst>
                                      <a:cxn ang="0">
                                        <a:pos x="T0" y="T1"/>
                                      </a:cxn>
                                      <a:cxn ang="0">
                                        <a:pos x="T2" y="T3"/>
                                      </a:cxn>
                                      <a:cxn ang="0">
                                        <a:pos x="T4" y="T5"/>
                                      </a:cxn>
                                      <a:cxn ang="0">
                                        <a:pos x="T6" y="T7"/>
                                      </a:cxn>
                                    </a:cxnLst>
                                    <a:rect l="0" t="0" r="r" b="b"/>
                                    <a:pathLst>
                                      <a:path w="3" h="9">
                                        <a:moveTo>
                                          <a:pt x="0" y="9"/>
                                        </a:moveTo>
                                        <a:lnTo>
                                          <a:pt x="3" y="8"/>
                                        </a:lnTo>
                                        <a:lnTo>
                                          <a:pt x="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2" name="Freeform 3375"/>
                                <wps:cNvSpPr>
                                  <a:spLocks/>
                                </wps:cNvSpPr>
                                <wps:spPr bwMode="auto">
                                  <a:xfrm>
                                    <a:off x="2166" y="1442"/>
                                    <a:ext cx="120" cy="39"/>
                                  </a:xfrm>
                                  <a:custGeom>
                                    <a:avLst/>
                                    <a:gdLst>
                                      <a:gd name="T0" fmla="*/ 0 w 120"/>
                                      <a:gd name="T1" fmla="*/ 12 h 39"/>
                                      <a:gd name="T2" fmla="*/ 0 w 120"/>
                                      <a:gd name="T3" fmla="*/ 15 h 39"/>
                                      <a:gd name="T4" fmla="*/ 14 w 120"/>
                                      <a:gd name="T5" fmla="*/ 39 h 39"/>
                                      <a:gd name="T6" fmla="*/ 14 w 120"/>
                                      <a:gd name="T7" fmla="*/ 30 h 39"/>
                                      <a:gd name="T8" fmla="*/ 16 w 120"/>
                                      <a:gd name="T9" fmla="*/ 27 h 39"/>
                                      <a:gd name="T10" fmla="*/ 20 w 120"/>
                                      <a:gd name="T11" fmla="*/ 25 h 39"/>
                                      <a:gd name="T12" fmla="*/ 21 w 120"/>
                                      <a:gd name="T13" fmla="*/ 25 h 39"/>
                                      <a:gd name="T14" fmla="*/ 36 w 120"/>
                                      <a:gd name="T15" fmla="*/ 24 h 39"/>
                                      <a:gd name="T16" fmla="*/ 99 w 120"/>
                                      <a:gd name="T17" fmla="*/ 24 h 39"/>
                                      <a:gd name="T18" fmla="*/ 112 w 120"/>
                                      <a:gd name="T19" fmla="*/ 25 h 39"/>
                                      <a:gd name="T20" fmla="*/ 115 w 120"/>
                                      <a:gd name="T21" fmla="*/ 28 h 39"/>
                                      <a:gd name="T22" fmla="*/ 117 w 120"/>
                                      <a:gd name="T23" fmla="*/ 37 h 39"/>
                                      <a:gd name="T24" fmla="*/ 120 w 120"/>
                                      <a:gd name="T25" fmla="*/ 37 h 39"/>
                                      <a:gd name="T26" fmla="*/ 120 w 120"/>
                                      <a:gd name="T27" fmla="*/ 0 h 39"/>
                                      <a:gd name="T28" fmla="*/ 117 w 120"/>
                                      <a:gd name="T29" fmla="*/ 0 h 39"/>
                                      <a:gd name="T30" fmla="*/ 115 w 120"/>
                                      <a:gd name="T31" fmla="*/ 9 h 39"/>
                                      <a:gd name="T32" fmla="*/ 112 w 120"/>
                                      <a:gd name="T33" fmla="*/ 11 h 39"/>
                                      <a:gd name="T34" fmla="*/ 99 w 120"/>
                                      <a:gd name="T35" fmla="*/ 12 h 39"/>
                                      <a:gd name="T36" fmla="*/ 0 w 120"/>
                                      <a:gd name="T37" fmla="*/ 1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0" h="39">
                                        <a:moveTo>
                                          <a:pt x="0" y="12"/>
                                        </a:moveTo>
                                        <a:lnTo>
                                          <a:pt x="0" y="15"/>
                                        </a:lnTo>
                                        <a:lnTo>
                                          <a:pt x="14" y="39"/>
                                        </a:lnTo>
                                        <a:lnTo>
                                          <a:pt x="14" y="30"/>
                                        </a:lnTo>
                                        <a:lnTo>
                                          <a:pt x="16" y="27"/>
                                        </a:lnTo>
                                        <a:lnTo>
                                          <a:pt x="20" y="25"/>
                                        </a:lnTo>
                                        <a:lnTo>
                                          <a:pt x="21" y="25"/>
                                        </a:lnTo>
                                        <a:lnTo>
                                          <a:pt x="36" y="24"/>
                                        </a:lnTo>
                                        <a:lnTo>
                                          <a:pt x="99" y="24"/>
                                        </a:lnTo>
                                        <a:lnTo>
                                          <a:pt x="112" y="25"/>
                                        </a:lnTo>
                                        <a:lnTo>
                                          <a:pt x="115" y="28"/>
                                        </a:lnTo>
                                        <a:lnTo>
                                          <a:pt x="117" y="37"/>
                                        </a:lnTo>
                                        <a:lnTo>
                                          <a:pt x="120" y="37"/>
                                        </a:lnTo>
                                        <a:lnTo>
                                          <a:pt x="120" y="0"/>
                                        </a:lnTo>
                                        <a:lnTo>
                                          <a:pt x="117" y="0"/>
                                        </a:lnTo>
                                        <a:lnTo>
                                          <a:pt x="115" y="9"/>
                                        </a:lnTo>
                                        <a:lnTo>
                                          <a:pt x="112" y="11"/>
                                        </a:lnTo>
                                        <a:lnTo>
                                          <a:pt x="99"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3" name="Freeform 3376"/>
                                <wps:cNvSpPr>
                                  <a:spLocks/>
                                </wps:cNvSpPr>
                                <wps:spPr bwMode="auto">
                                  <a:xfrm>
                                    <a:off x="2227" y="1384"/>
                                    <a:ext cx="59" cy="30"/>
                                  </a:xfrm>
                                  <a:custGeom>
                                    <a:avLst/>
                                    <a:gdLst>
                                      <a:gd name="T0" fmla="*/ 0 w 59"/>
                                      <a:gd name="T1" fmla="*/ 10 h 30"/>
                                      <a:gd name="T2" fmla="*/ 7 w 59"/>
                                      <a:gd name="T3" fmla="*/ 18 h 30"/>
                                      <a:gd name="T4" fmla="*/ 17 w 59"/>
                                      <a:gd name="T5" fmla="*/ 25 h 30"/>
                                      <a:gd name="T6" fmla="*/ 19 w 59"/>
                                      <a:gd name="T7" fmla="*/ 27 h 30"/>
                                      <a:gd name="T8" fmla="*/ 32 w 59"/>
                                      <a:gd name="T9" fmla="*/ 30 h 30"/>
                                      <a:gd name="T10" fmla="*/ 38 w 59"/>
                                      <a:gd name="T11" fmla="*/ 29 h 30"/>
                                      <a:gd name="T12" fmla="*/ 51 w 59"/>
                                      <a:gd name="T13" fmla="*/ 23 h 30"/>
                                      <a:gd name="T14" fmla="*/ 52 w 59"/>
                                      <a:gd name="T15" fmla="*/ 23 h 30"/>
                                      <a:gd name="T16" fmla="*/ 59 w 59"/>
                                      <a:gd name="T17" fmla="*/ 13 h 30"/>
                                      <a:gd name="T18" fmla="*/ 57 w 59"/>
                                      <a:gd name="T19" fmla="*/ 0 h 30"/>
                                      <a:gd name="T20" fmla="*/ 56 w 59"/>
                                      <a:gd name="T21" fmla="*/ 3 h 30"/>
                                      <a:gd name="T22" fmla="*/ 50 w 59"/>
                                      <a:gd name="T23" fmla="*/ 13 h 30"/>
                                      <a:gd name="T24" fmla="*/ 46 w 59"/>
                                      <a:gd name="T25" fmla="*/ 16 h 30"/>
                                      <a:gd name="T26" fmla="*/ 32 w 59"/>
                                      <a:gd name="T27" fmla="*/ 18 h 30"/>
                                      <a:gd name="T28" fmla="*/ 30 w 59"/>
                                      <a:gd name="T29" fmla="*/ 18 h 30"/>
                                      <a:gd name="T30" fmla="*/ 17 w 59"/>
                                      <a:gd name="T31" fmla="*/ 16 h 30"/>
                                      <a:gd name="T32" fmla="*/ 14 w 59"/>
                                      <a:gd name="T33" fmla="*/ 14 h 30"/>
                                      <a:gd name="T34" fmla="*/ 3 w 59"/>
                                      <a:gd name="T35" fmla="*/ 6 h 30"/>
                                      <a:gd name="T36" fmla="*/ 0 w 59"/>
                                      <a:gd name="T37" fmla="*/ 1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30">
                                        <a:moveTo>
                                          <a:pt x="0" y="10"/>
                                        </a:moveTo>
                                        <a:lnTo>
                                          <a:pt x="7" y="18"/>
                                        </a:lnTo>
                                        <a:lnTo>
                                          <a:pt x="17" y="25"/>
                                        </a:lnTo>
                                        <a:lnTo>
                                          <a:pt x="19" y="27"/>
                                        </a:lnTo>
                                        <a:lnTo>
                                          <a:pt x="32" y="30"/>
                                        </a:lnTo>
                                        <a:lnTo>
                                          <a:pt x="38" y="29"/>
                                        </a:lnTo>
                                        <a:lnTo>
                                          <a:pt x="51" y="23"/>
                                        </a:lnTo>
                                        <a:lnTo>
                                          <a:pt x="52" y="23"/>
                                        </a:lnTo>
                                        <a:lnTo>
                                          <a:pt x="59" y="13"/>
                                        </a:lnTo>
                                        <a:lnTo>
                                          <a:pt x="57" y="0"/>
                                        </a:lnTo>
                                        <a:lnTo>
                                          <a:pt x="56" y="3"/>
                                        </a:lnTo>
                                        <a:lnTo>
                                          <a:pt x="50" y="13"/>
                                        </a:lnTo>
                                        <a:lnTo>
                                          <a:pt x="46" y="16"/>
                                        </a:lnTo>
                                        <a:lnTo>
                                          <a:pt x="32" y="18"/>
                                        </a:lnTo>
                                        <a:lnTo>
                                          <a:pt x="30" y="18"/>
                                        </a:lnTo>
                                        <a:lnTo>
                                          <a:pt x="17" y="16"/>
                                        </a:lnTo>
                                        <a:lnTo>
                                          <a:pt x="14" y="14"/>
                                        </a:lnTo>
                                        <a:lnTo>
                                          <a:pt x="3" y="6"/>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4" name="Freeform 3377"/>
                                <wps:cNvSpPr>
                                  <a:spLocks/>
                                </wps:cNvSpPr>
                                <wps:spPr bwMode="auto">
                                  <a:xfrm>
                                    <a:off x="2169" y="1358"/>
                                    <a:ext cx="52" cy="27"/>
                                  </a:xfrm>
                                  <a:custGeom>
                                    <a:avLst/>
                                    <a:gdLst>
                                      <a:gd name="T0" fmla="*/ 0 w 52"/>
                                      <a:gd name="T1" fmla="*/ 15 h 27"/>
                                      <a:gd name="T2" fmla="*/ 2 w 52"/>
                                      <a:gd name="T3" fmla="*/ 27 h 27"/>
                                      <a:gd name="T4" fmla="*/ 2 w 52"/>
                                      <a:gd name="T5" fmla="*/ 26 h 27"/>
                                      <a:gd name="T6" fmla="*/ 7 w 52"/>
                                      <a:gd name="T7" fmla="*/ 15 h 27"/>
                                      <a:gd name="T8" fmla="*/ 8 w 52"/>
                                      <a:gd name="T9" fmla="*/ 14 h 27"/>
                                      <a:gd name="T10" fmla="*/ 22 w 52"/>
                                      <a:gd name="T11" fmla="*/ 11 h 27"/>
                                      <a:gd name="T12" fmla="*/ 34 w 52"/>
                                      <a:gd name="T13" fmla="*/ 13 h 27"/>
                                      <a:gd name="T14" fmla="*/ 37 w 52"/>
                                      <a:gd name="T15" fmla="*/ 15 h 27"/>
                                      <a:gd name="T16" fmla="*/ 49 w 52"/>
                                      <a:gd name="T17" fmla="*/ 24 h 27"/>
                                      <a:gd name="T18" fmla="*/ 52 w 52"/>
                                      <a:gd name="T19" fmla="*/ 21 h 27"/>
                                      <a:gd name="T20" fmla="*/ 44 w 52"/>
                                      <a:gd name="T21" fmla="*/ 12 h 27"/>
                                      <a:gd name="T22" fmla="*/ 36 w 52"/>
                                      <a:gd name="T23" fmla="*/ 4 h 27"/>
                                      <a:gd name="T24" fmla="*/ 35 w 52"/>
                                      <a:gd name="T25" fmla="*/ 4 h 27"/>
                                      <a:gd name="T26" fmla="*/ 23 w 52"/>
                                      <a:gd name="T27" fmla="*/ 0 h 27"/>
                                      <a:gd name="T28" fmla="*/ 16 w 52"/>
                                      <a:gd name="T29" fmla="*/ 1 h 27"/>
                                      <a:gd name="T30" fmla="*/ 5 w 52"/>
                                      <a:gd name="T31" fmla="*/ 7 h 27"/>
                                      <a:gd name="T32" fmla="*/ 0 w 52"/>
                                      <a:gd name="T33"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27">
                                        <a:moveTo>
                                          <a:pt x="0" y="15"/>
                                        </a:moveTo>
                                        <a:lnTo>
                                          <a:pt x="2" y="27"/>
                                        </a:lnTo>
                                        <a:lnTo>
                                          <a:pt x="2" y="26"/>
                                        </a:lnTo>
                                        <a:lnTo>
                                          <a:pt x="7" y="15"/>
                                        </a:lnTo>
                                        <a:lnTo>
                                          <a:pt x="8" y="14"/>
                                        </a:lnTo>
                                        <a:lnTo>
                                          <a:pt x="22" y="11"/>
                                        </a:lnTo>
                                        <a:lnTo>
                                          <a:pt x="34" y="13"/>
                                        </a:lnTo>
                                        <a:lnTo>
                                          <a:pt x="37" y="15"/>
                                        </a:lnTo>
                                        <a:lnTo>
                                          <a:pt x="49" y="24"/>
                                        </a:lnTo>
                                        <a:lnTo>
                                          <a:pt x="52" y="21"/>
                                        </a:lnTo>
                                        <a:lnTo>
                                          <a:pt x="44" y="12"/>
                                        </a:lnTo>
                                        <a:lnTo>
                                          <a:pt x="36" y="4"/>
                                        </a:lnTo>
                                        <a:lnTo>
                                          <a:pt x="35" y="4"/>
                                        </a:lnTo>
                                        <a:lnTo>
                                          <a:pt x="23" y="0"/>
                                        </a:lnTo>
                                        <a:lnTo>
                                          <a:pt x="16" y="1"/>
                                        </a:lnTo>
                                        <a:lnTo>
                                          <a:pt x="5" y="7"/>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5" name="Freeform 3378"/>
                                <wps:cNvSpPr>
                                  <a:spLocks/>
                                </wps:cNvSpPr>
                                <wps:spPr bwMode="auto">
                                  <a:xfrm>
                                    <a:off x="2166" y="1356"/>
                                    <a:ext cx="122" cy="57"/>
                                  </a:xfrm>
                                  <a:custGeom>
                                    <a:avLst/>
                                    <a:gdLst>
                                      <a:gd name="T0" fmla="*/ 0 w 122"/>
                                      <a:gd name="T1" fmla="*/ 29 h 57"/>
                                      <a:gd name="T2" fmla="*/ 2 w 122"/>
                                      <a:gd name="T3" fmla="*/ 40 h 57"/>
                                      <a:gd name="T4" fmla="*/ 8 w 122"/>
                                      <a:gd name="T5" fmla="*/ 49 h 57"/>
                                      <a:gd name="T6" fmla="*/ 15 w 122"/>
                                      <a:gd name="T7" fmla="*/ 54 h 57"/>
                                      <a:gd name="T8" fmla="*/ 28 w 122"/>
                                      <a:gd name="T9" fmla="*/ 57 h 57"/>
                                      <a:gd name="T10" fmla="*/ 29 w 122"/>
                                      <a:gd name="T11" fmla="*/ 57 h 57"/>
                                      <a:gd name="T12" fmla="*/ 42 w 122"/>
                                      <a:gd name="T13" fmla="*/ 53 h 57"/>
                                      <a:gd name="T14" fmla="*/ 50 w 122"/>
                                      <a:gd name="T15" fmla="*/ 49 h 57"/>
                                      <a:gd name="T16" fmla="*/ 61 w 122"/>
                                      <a:gd name="T17" fmla="*/ 38 h 57"/>
                                      <a:gd name="T18" fmla="*/ 64 w 122"/>
                                      <a:gd name="T19" fmla="*/ 34 h 57"/>
                                      <a:gd name="T20" fmla="*/ 69 w 122"/>
                                      <a:gd name="T21" fmla="*/ 29 h 57"/>
                                      <a:gd name="T22" fmla="*/ 80 w 122"/>
                                      <a:gd name="T23" fmla="*/ 19 h 57"/>
                                      <a:gd name="T24" fmla="*/ 88 w 122"/>
                                      <a:gd name="T25" fmla="*/ 13 h 57"/>
                                      <a:gd name="T26" fmla="*/ 99 w 122"/>
                                      <a:gd name="T27" fmla="*/ 10 h 57"/>
                                      <a:gd name="T28" fmla="*/ 100 w 122"/>
                                      <a:gd name="T29" fmla="*/ 10 h 57"/>
                                      <a:gd name="T30" fmla="*/ 112 w 122"/>
                                      <a:gd name="T31" fmla="*/ 15 h 57"/>
                                      <a:gd name="T32" fmla="*/ 114 w 122"/>
                                      <a:gd name="T33" fmla="*/ 17 h 57"/>
                                      <a:gd name="T34" fmla="*/ 118 w 122"/>
                                      <a:gd name="T35" fmla="*/ 28 h 57"/>
                                      <a:gd name="T36" fmla="*/ 120 w 122"/>
                                      <a:gd name="T37" fmla="*/ 41 h 57"/>
                                      <a:gd name="T38" fmla="*/ 122 w 122"/>
                                      <a:gd name="T39" fmla="*/ 29 h 57"/>
                                      <a:gd name="T40" fmla="*/ 120 w 122"/>
                                      <a:gd name="T41" fmla="*/ 18 h 57"/>
                                      <a:gd name="T42" fmla="*/ 114 w 122"/>
                                      <a:gd name="T43" fmla="*/ 8 h 57"/>
                                      <a:gd name="T44" fmla="*/ 105 w 122"/>
                                      <a:gd name="T45" fmla="*/ 3 h 57"/>
                                      <a:gd name="T46" fmla="*/ 92 w 122"/>
                                      <a:gd name="T47" fmla="*/ 0 h 57"/>
                                      <a:gd name="T48" fmla="*/ 87 w 122"/>
                                      <a:gd name="T49" fmla="*/ 1 h 57"/>
                                      <a:gd name="T50" fmla="*/ 73 w 122"/>
                                      <a:gd name="T51" fmla="*/ 6 h 57"/>
                                      <a:gd name="T52" fmla="*/ 66 w 122"/>
                                      <a:gd name="T53" fmla="*/ 12 h 57"/>
                                      <a:gd name="T54" fmla="*/ 55 w 122"/>
                                      <a:gd name="T55" fmla="*/ 23 h 57"/>
                                      <a:gd name="T56" fmla="*/ 52 w 122"/>
                                      <a:gd name="T57" fmla="*/ 26 h 57"/>
                                      <a:gd name="T58" fmla="*/ 40 w 122"/>
                                      <a:gd name="T59" fmla="*/ 39 h 57"/>
                                      <a:gd name="T60" fmla="*/ 31 w 122"/>
                                      <a:gd name="T61" fmla="*/ 44 h 57"/>
                                      <a:gd name="T62" fmla="*/ 22 w 122"/>
                                      <a:gd name="T63" fmla="*/ 46 h 57"/>
                                      <a:gd name="T64" fmla="*/ 10 w 122"/>
                                      <a:gd name="T65" fmla="*/ 41 h 57"/>
                                      <a:gd name="T66" fmla="*/ 9 w 122"/>
                                      <a:gd name="T67" fmla="*/ 40 h 57"/>
                                      <a:gd name="T68" fmla="*/ 5 w 122"/>
                                      <a:gd name="T69" fmla="*/ 29 h 57"/>
                                      <a:gd name="T70" fmla="*/ 3 w 122"/>
                                      <a:gd name="T71" fmla="*/ 17 h 57"/>
                                      <a:gd name="T72" fmla="*/ 0 w 122"/>
                                      <a:gd name="T73"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2" h="57">
                                        <a:moveTo>
                                          <a:pt x="0" y="29"/>
                                        </a:moveTo>
                                        <a:lnTo>
                                          <a:pt x="2" y="40"/>
                                        </a:lnTo>
                                        <a:lnTo>
                                          <a:pt x="8" y="49"/>
                                        </a:lnTo>
                                        <a:lnTo>
                                          <a:pt x="15" y="54"/>
                                        </a:lnTo>
                                        <a:lnTo>
                                          <a:pt x="28" y="57"/>
                                        </a:lnTo>
                                        <a:lnTo>
                                          <a:pt x="29" y="57"/>
                                        </a:lnTo>
                                        <a:lnTo>
                                          <a:pt x="42" y="53"/>
                                        </a:lnTo>
                                        <a:lnTo>
                                          <a:pt x="50" y="49"/>
                                        </a:lnTo>
                                        <a:lnTo>
                                          <a:pt x="61" y="38"/>
                                        </a:lnTo>
                                        <a:lnTo>
                                          <a:pt x="64" y="34"/>
                                        </a:lnTo>
                                        <a:lnTo>
                                          <a:pt x="69" y="29"/>
                                        </a:lnTo>
                                        <a:lnTo>
                                          <a:pt x="80" y="19"/>
                                        </a:lnTo>
                                        <a:lnTo>
                                          <a:pt x="88" y="13"/>
                                        </a:lnTo>
                                        <a:lnTo>
                                          <a:pt x="99" y="10"/>
                                        </a:lnTo>
                                        <a:lnTo>
                                          <a:pt x="100" y="10"/>
                                        </a:lnTo>
                                        <a:lnTo>
                                          <a:pt x="112" y="15"/>
                                        </a:lnTo>
                                        <a:lnTo>
                                          <a:pt x="114" y="17"/>
                                        </a:lnTo>
                                        <a:lnTo>
                                          <a:pt x="118" y="28"/>
                                        </a:lnTo>
                                        <a:lnTo>
                                          <a:pt x="120" y="41"/>
                                        </a:lnTo>
                                        <a:lnTo>
                                          <a:pt x="122" y="29"/>
                                        </a:lnTo>
                                        <a:lnTo>
                                          <a:pt x="120" y="18"/>
                                        </a:lnTo>
                                        <a:lnTo>
                                          <a:pt x="114" y="8"/>
                                        </a:lnTo>
                                        <a:lnTo>
                                          <a:pt x="105" y="3"/>
                                        </a:lnTo>
                                        <a:lnTo>
                                          <a:pt x="92" y="0"/>
                                        </a:lnTo>
                                        <a:lnTo>
                                          <a:pt x="87" y="1"/>
                                        </a:lnTo>
                                        <a:lnTo>
                                          <a:pt x="73" y="6"/>
                                        </a:lnTo>
                                        <a:lnTo>
                                          <a:pt x="66" y="12"/>
                                        </a:lnTo>
                                        <a:lnTo>
                                          <a:pt x="55" y="23"/>
                                        </a:lnTo>
                                        <a:lnTo>
                                          <a:pt x="52" y="26"/>
                                        </a:lnTo>
                                        <a:lnTo>
                                          <a:pt x="40" y="39"/>
                                        </a:lnTo>
                                        <a:lnTo>
                                          <a:pt x="31" y="44"/>
                                        </a:lnTo>
                                        <a:lnTo>
                                          <a:pt x="22" y="46"/>
                                        </a:lnTo>
                                        <a:lnTo>
                                          <a:pt x="10" y="41"/>
                                        </a:lnTo>
                                        <a:lnTo>
                                          <a:pt x="9" y="40"/>
                                        </a:lnTo>
                                        <a:lnTo>
                                          <a:pt x="5" y="29"/>
                                        </a:lnTo>
                                        <a:lnTo>
                                          <a:pt x="3" y="17"/>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6" name="Line 3379"/>
                                <wps:cNvCnPr>
                                  <a:cxnSpLocks noChangeShapeType="1"/>
                                </wps:cNvCnPr>
                                <wps:spPr bwMode="auto">
                                  <a:xfrm>
                                    <a:off x="2227" y="698"/>
                                    <a:ext cx="1" cy="5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87" name="Line 3380"/>
                                <wps:cNvCnPr>
                                  <a:cxnSpLocks noChangeShapeType="1"/>
                                </wps:cNvCnPr>
                                <wps:spPr bwMode="auto">
                                  <a:xfrm flipV="1">
                                    <a:off x="2227" y="1642"/>
                                    <a:ext cx="1" cy="5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88" name="Line 3381"/>
                                <wps:cNvCnPr>
                                  <a:cxnSpLocks noChangeShapeType="1"/>
                                </wps:cNvCnPr>
                                <wps:spPr bwMode="auto">
                                  <a:xfrm flipH="1">
                                    <a:off x="2107" y="698"/>
                                    <a:ext cx="2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89" name="Line 3382"/>
                                <wps:cNvCnPr>
                                  <a:cxnSpLocks noChangeShapeType="1"/>
                                </wps:cNvCnPr>
                                <wps:spPr bwMode="auto">
                                  <a:xfrm flipH="1">
                                    <a:off x="2107" y="2226"/>
                                    <a:ext cx="2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90" name="Freeform 3383"/>
                                <wps:cNvSpPr>
                                  <a:spLocks/>
                                </wps:cNvSpPr>
                                <wps:spPr bwMode="auto">
                                  <a:xfrm>
                                    <a:off x="2221" y="2210"/>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1" name="Freeform 3384"/>
                                <wps:cNvSpPr>
                                  <a:spLocks/>
                                </wps:cNvSpPr>
                                <wps:spPr bwMode="auto">
                                  <a:xfrm>
                                    <a:off x="2221" y="2210"/>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2" name="Freeform 3385"/>
                                <wps:cNvSpPr>
                                  <a:spLocks/>
                                </wps:cNvSpPr>
                                <wps:spPr bwMode="auto">
                                  <a:xfrm>
                                    <a:off x="2216" y="2212"/>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3" name="Freeform 3386"/>
                                <wps:cNvSpPr>
                                  <a:spLocks/>
                                </wps:cNvSpPr>
                                <wps:spPr bwMode="auto">
                                  <a:xfrm>
                                    <a:off x="2216" y="2212"/>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4" name="Freeform 3387"/>
                                <wps:cNvSpPr>
                                  <a:spLocks/>
                                </wps:cNvSpPr>
                                <wps:spPr bwMode="auto">
                                  <a:xfrm>
                                    <a:off x="2221" y="2212"/>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5" name="Freeform 3388"/>
                                <wps:cNvSpPr>
                                  <a:spLocks/>
                                </wps:cNvSpPr>
                                <wps:spPr bwMode="auto">
                                  <a:xfrm>
                                    <a:off x="2221" y="2212"/>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6" name="Freeform 3389"/>
                                <wps:cNvSpPr>
                                  <a:spLocks/>
                                </wps:cNvSpPr>
                                <wps:spPr bwMode="auto">
                                  <a:xfrm>
                                    <a:off x="2213" y="2215"/>
                                    <a:ext cx="29" cy="5"/>
                                  </a:xfrm>
                                  <a:custGeom>
                                    <a:avLst/>
                                    <a:gdLst>
                                      <a:gd name="T0" fmla="*/ 3 w 29"/>
                                      <a:gd name="T1" fmla="*/ 0 h 5"/>
                                      <a:gd name="T2" fmla="*/ 0 w 29"/>
                                      <a:gd name="T3" fmla="*/ 5 h 5"/>
                                      <a:gd name="T4" fmla="*/ 29 w 29"/>
                                      <a:gd name="T5" fmla="*/ 5 h 5"/>
                                      <a:gd name="T6" fmla="*/ 3 w 29"/>
                                      <a:gd name="T7" fmla="*/ 0 h 5"/>
                                    </a:gdLst>
                                    <a:ahLst/>
                                    <a:cxnLst>
                                      <a:cxn ang="0">
                                        <a:pos x="T0" y="T1"/>
                                      </a:cxn>
                                      <a:cxn ang="0">
                                        <a:pos x="T2" y="T3"/>
                                      </a:cxn>
                                      <a:cxn ang="0">
                                        <a:pos x="T4" y="T5"/>
                                      </a:cxn>
                                      <a:cxn ang="0">
                                        <a:pos x="T6" y="T7"/>
                                      </a:cxn>
                                    </a:cxnLst>
                                    <a:rect l="0" t="0" r="r" b="b"/>
                                    <a:pathLst>
                                      <a:path w="29" h="5">
                                        <a:moveTo>
                                          <a:pt x="3" y="0"/>
                                        </a:moveTo>
                                        <a:lnTo>
                                          <a:pt x="0" y="5"/>
                                        </a:lnTo>
                                        <a:lnTo>
                                          <a:pt x="29" y="5"/>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097" name="Group 3390"/>
                              <wpg:cNvGrpSpPr>
                                <a:grpSpLocks/>
                              </wpg:cNvGrpSpPr>
                              <wpg:grpSpPr bwMode="auto">
                                <a:xfrm>
                                  <a:off x="774583" y="238987"/>
                                  <a:ext cx="514637" cy="659491"/>
                                  <a:chOff x="2211" y="682"/>
                                  <a:chExt cx="1469" cy="1882"/>
                                </a:xfrm>
                              </wpg:grpSpPr>
                              <wps:wsp>
                                <wps:cNvPr id="3098" name="Freeform 3391"/>
                                <wps:cNvSpPr>
                                  <a:spLocks/>
                                </wps:cNvSpPr>
                                <wps:spPr bwMode="auto">
                                  <a:xfrm>
                                    <a:off x="2213" y="2215"/>
                                    <a:ext cx="29" cy="5"/>
                                  </a:xfrm>
                                  <a:custGeom>
                                    <a:avLst/>
                                    <a:gdLst>
                                      <a:gd name="T0" fmla="*/ 3 w 29"/>
                                      <a:gd name="T1" fmla="*/ 0 h 5"/>
                                      <a:gd name="T2" fmla="*/ 0 w 29"/>
                                      <a:gd name="T3" fmla="*/ 5 h 5"/>
                                      <a:gd name="T4" fmla="*/ 29 w 29"/>
                                      <a:gd name="T5" fmla="*/ 5 h 5"/>
                                      <a:gd name="T6" fmla="*/ 3 w 29"/>
                                      <a:gd name="T7" fmla="*/ 0 h 5"/>
                                    </a:gdLst>
                                    <a:ahLst/>
                                    <a:cxnLst>
                                      <a:cxn ang="0">
                                        <a:pos x="T0" y="T1"/>
                                      </a:cxn>
                                      <a:cxn ang="0">
                                        <a:pos x="T2" y="T3"/>
                                      </a:cxn>
                                      <a:cxn ang="0">
                                        <a:pos x="T4" y="T5"/>
                                      </a:cxn>
                                      <a:cxn ang="0">
                                        <a:pos x="T6" y="T7"/>
                                      </a:cxn>
                                    </a:cxnLst>
                                    <a:rect l="0" t="0" r="r" b="b"/>
                                    <a:pathLst>
                                      <a:path w="29" h="5">
                                        <a:moveTo>
                                          <a:pt x="3" y="0"/>
                                        </a:moveTo>
                                        <a:lnTo>
                                          <a:pt x="0" y="5"/>
                                        </a:lnTo>
                                        <a:lnTo>
                                          <a:pt x="29" y="5"/>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9" name="Freeform 3392"/>
                                <wps:cNvSpPr>
                                  <a:spLocks/>
                                </wps:cNvSpPr>
                                <wps:spPr bwMode="auto">
                                  <a:xfrm>
                                    <a:off x="2216" y="2215"/>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0" name="Freeform 3393"/>
                                <wps:cNvSpPr>
                                  <a:spLocks/>
                                </wps:cNvSpPr>
                                <wps:spPr bwMode="auto">
                                  <a:xfrm>
                                    <a:off x="2216" y="2215"/>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1" name="Freeform 3394"/>
                                <wps:cNvSpPr>
                                  <a:spLocks/>
                                </wps:cNvSpPr>
                                <wps:spPr bwMode="auto">
                                  <a:xfrm>
                                    <a:off x="2211" y="2220"/>
                                    <a:ext cx="32" cy="6"/>
                                  </a:xfrm>
                                  <a:custGeom>
                                    <a:avLst/>
                                    <a:gdLst>
                                      <a:gd name="T0" fmla="*/ 2 w 32"/>
                                      <a:gd name="T1" fmla="*/ 0 h 6"/>
                                      <a:gd name="T2" fmla="*/ 0 w 32"/>
                                      <a:gd name="T3" fmla="*/ 6 h 6"/>
                                      <a:gd name="T4" fmla="*/ 32 w 32"/>
                                      <a:gd name="T5" fmla="*/ 6 h 6"/>
                                      <a:gd name="T6" fmla="*/ 2 w 32"/>
                                      <a:gd name="T7" fmla="*/ 0 h 6"/>
                                    </a:gdLst>
                                    <a:ahLst/>
                                    <a:cxnLst>
                                      <a:cxn ang="0">
                                        <a:pos x="T0" y="T1"/>
                                      </a:cxn>
                                      <a:cxn ang="0">
                                        <a:pos x="T2" y="T3"/>
                                      </a:cxn>
                                      <a:cxn ang="0">
                                        <a:pos x="T4" y="T5"/>
                                      </a:cxn>
                                      <a:cxn ang="0">
                                        <a:pos x="T6" y="T7"/>
                                      </a:cxn>
                                    </a:cxnLst>
                                    <a:rect l="0" t="0" r="r" b="b"/>
                                    <a:pathLst>
                                      <a:path w="32" h="6">
                                        <a:moveTo>
                                          <a:pt x="2" y="0"/>
                                        </a:moveTo>
                                        <a:lnTo>
                                          <a:pt x="0" y="6"/>
                                        </a:lnTo>
                                        <a:lnTo>
                                          <a:pt x="32" y="6"/>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2" name="Freeform 3395"/>
                                <wps:cNvSpPr>
                                  <a:spLocks/>
                                </wps:cNvSpPr>
                                <wps:spPr bwMode="auto">
                                  <a:xfrm>
                                    <a:off x="2211" y="2220"/>
                                    <a:ext cx="32" cy="6"/>
                                  </a:xfrm>
                                  <a:custGeom>
                                    <a:avLst/>
                                    <a:gdLst>
                                      <a:gd name="T0" fmla="*/ 2 w 32"/>
                                      <a:gd name="T1" fmla="*/ 0 h 6"/>
                                      <a:gd name="T2" fmla="*/ 0 w 32"/>
                                      <a:gd name="T3" fmla="*/ 6 h 6"/>
                                      <a:gd name="T4" fmla="*/ 32 w 32"/>
                                      <a:gd name="T5" fmla="*/ 6 h 6"/>
                                      <a:gd name="T6" fmla="*/ 2 w 32"/>
                                      <a:gd name="T7" fmla="*/ 0 h 6"/>
                                    </a:gdLst>
                                    <a:ahLst/>
                                    <a:cxnLst>
                                      <a:cxn ang="0">
                                        <a:pos x="T0" y="T1"/>
                                      </a:cxn>
                                      <a:cxn ang="0">
                                        <a:pos x="T2" y="T3"/>
                                      </a:cxn>
                                      <a:cxn ang="0">
                                        <a:pos x="T4" y="T5"/>
                                      </a:cxn>
                                      <a:cxn ang="0">
                                        <a:pos x="T6" y="T7"/>
                                      </a:cxn>
                                    </a:cxnLst>
                                    <a:rect l="0" t="0" r="r" b="b"/>
                                    <a:pathLst>
                                      <a:path w="32" h="6">
                                        <a:moveTo>
                                          <a:pt x="2" y="0"/>
                                        </a:moveTo>
                                        <a:lnTo>
                                          <a:pt x="0" y="6"/>
                                        </a:lnTo>
                                        <a:lnTo>
                                          <a:pt x="32" y="6"/>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3" name="Freeform 3396"/>
                                <wps:cNvSpPr>
                                  <a:spLocks/>
                                </wps:cNvSpPr>
                                <wps:spPr bwMode="auto">
                                  <a:xfrm>
                                    <a:off x="2213" y="2220"/>
                                    <a:ext cx="30" cy="6"/>
                                  </a:xfrm>
                                  <a:custGeom>
                                    <a:avLst/>
                                    <a:gdLst>
                                      <a:gd name="T0" fmla="*/ 0 w 30"/>
                                      <a:gd name="T1" fmla="*/ 0 h 6"/>
                                      <a:gd name="T2" fmla="*/ 29 w 30"/>
                                      <a:gd name="T3" fmla="*/ 0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29" y="0"/>
                                        </a:lnTo>
                                        <a:lnTo>
                                          <a:pt x="3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4" name="Freeform 3397"/>
                                <wps:cNvSpPr>
                                  <a:spLocks/>
                                </wps:cNvSpPr>
                                <wps:spPr bwMode="auto">
                                  <a:xfrm>
                                    <a:off x="2213" y="2220"/>
                                    <a:ext cx="30" cy="6"/>
                                  </a:xfrm>
                                  <a:custGeom>
                                    <a:avLst/>
                                    <a:gdLst>
                                      <a:gd name="T0" fmla="*/ 0 w 30"/>
                                      <a:gd name="T1" fmla="*/ 0 h 6"/>
                                      <a:gd name="T2" fmla="*/ 29 w 30"/>
                                      <a:gd name="T3" fmla="*/ 0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29" y="0"/>
                                        </a:lnTo>
                                        <a:lnTo>
                                          <a:pt x="30"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5" name="Rectangle 3398"/>
                                <wps:cNvSpPr>
                                  <a:spLocks noChangeArrowheads="1"/>
                                </wps:cNvSpPr>
                                <wps:spPr bwMode="auto">
                                  <a:xfrm>
                                    <a:off x="2211"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6" name="Rectangle 3399"/>
                                <wps:cNvSpPr>
                                  <a:spLocks noChangeArrowheads="1"/>
                                </wps:cNvSpPr>
                                <wps:spPr bwMode="auto">
                                  <a:xfrm>
                                    <a:off x="2211"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7" name="Rectangle 3400"/>
                                <wps:cNvSpPr>
                                  <a:spLocks noChangeArrowheads="1"/>
                                </wps:cNvSpPr>
                                <wps:spPr bwMode="auto">
                                  <a:xfrm>
                                    <a:off x="2211"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8" name="Rectangle 3401"/>
                                <wps:cNvSpPr>
                                  <a:spLocks noChangeArrowheads="1"/>
                                </wps:cNvSpPr>
                                <wps:spPr bwMode="auto">
                                  <a:xfrm>
                                    <a:off x="2211"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9" name="Freeform 3402"/>
                                <wps:cNvSpPr>
                                  <a:spLocks/>
                                </wps:cNvSpPr>
                                <wps:spPr bwMode="auto">
                                  <a:xfrm>
                                    <a:off x="2211" y="2226"/>
                                    <a:ext cx="31" cy="6"/>
                                  </a:xfrm>
                                  <a:custGeom>
                                    <a:avLst/>
                                    <a:gdLst>
                                      <a:gd name="T0" fmla="*/ 0 w 31"/>
                                      <a:gd name="T1" fmla="*/ 0 h 6"/>
                                      <a:gd name="T2" fmla="*/ 2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 y="6"/>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0" name="Freeform 3403"/>
                                <wps:cNvSpPr>
                                  <a:spLocks/>
                                </wps:cNvSpPr>
                                <wps:spPr bwMode="auto">
                                  <a:xfrm>
                                    <a:off x="2211" y="2226"/>
                                    <a:ext cx="31" cy="6"/>
                                  </a:xfrm>
                                  <a:custGeom>
                                    <a:avLst/>
                                    <a:gdLst>
                                      <a:gd name="T0" fmla="*/ 0 w 31"/>
                                      <a:gd name="T1" fmla="*/ 0 h 6"/>
                                      <a:gd name="T2" fmla="*/ 2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 y="6"/>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1" name="Freeform 3404"/>
                                <wps:cNvSpPr>
                                  <a:spLocks/>
                                </wps:cNvSpPr>
                                <wps:spPr bwMode="auto">
                                  <a:xfrm>
                                    <a:off x="2211" y="2226"/>
                                    <a:ext cx="32" cy="6"/>
                                  </a:xfrm>
                                  <a:custGeom>
                                    <a:avLst/>
                                    <a:gdLst>
                                      <a:gd name="T0" fmla="*/ 0 w 32"/>
                                      <a:gd name="T1" fmla="*/ 0 h 6"/>
                                      <a:gd name="T2" fmla="*/ 32 w 32"/>
                                      <a:gd name="T3" fmla="*/ 0 h 6"/>
                                      <a:gd name="T4" fmla="*/ 31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2" name="Freeform 3405"/>
                                <wps:cNvSpPr>
                                  <a:spLocks/>
                                </wps:cNvSpPr>
                                <wps:spPr bwMode="auto">
                                  <a:xfrm>
                                    <a:off x="2211" y="2226"/>
                                    <a:ext cx="32" cy="6"/>
                                  </a:xfrm>
                                  <a:custGeom>
                                    <a:avLst/>
                                    <a:gdLst>
                                      <a:gd name="T0" fmla="*/ 0 w 32"/>
                                      <a:gd name="T1" fmla="*/ 0 h 6"/>
                                      <a:gd name="T2" fmla="*/ 32 w 32"/>
                                      <a:gd name="T3" fmla="*/ 0 h 6"/>
                                      <a:gd name="T4" fmla="*/ 31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3" name="Freeform 3406"/>
                                <wps:cNvSpPr>
                                  <a:spLocks/>
                                </wps:cNvSpPr>
                                <wps:spPr bwMode="auto">
                                  <a:xfrm>
                                    <a:off x="2213" y="2232"/>
                                    <a:ext cx="25" cy="5"/>
                                  </a:xfrm>
                                  <a:custGeom>
                                    <a:avLst/>
                                    <a:gdLst>
                                      <a:gd name="T0" fmla="*/ 0 w 25"/>
                                      <a:gd name="T1" fmla="*/ 0 h 5"/>
                                      <a:gd name="T2" fmla="*/ 3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3" y="5"/>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4" name="Freeform 3407"/>
                                <wps:cNvSpPr>
                                  <a:spLocks/>
                                </wps:cNvSpPr>
                                <wps:spPr bwMode="auto">
                                  <a:xfrm>
                                    <a:off x="2213" y="2232"/>
                                    <a:ext cx="25" cy="5"/>
                                  </a:xfrm>
                                  <a:custGeom>
                                    <a:avLst/>
                                    <a:gdLst>
                                      <a:gd name="T0" fmla="*/ 0 w 25"/>
                                      <a:gd name="T1" fmla="*/ 0 h 5"/>
                                      <a:gd name="T2" fmla="*/ 3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3" y="5"/>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5" name="Freeform 3408"/>
                                <wps:cNvSpPr>
                                  <a:spLocks/>
                                </wps:cNvSpPr>
                                <wps:spPr bwMode="auto">
                                  <a:xfrm>
                                    <a:off x="2213" y="2232"/>
                                    <a:ext cx="29" cy="5"/>
                                  </a:xfrm>
                                  <a:custGeom>
                                    <a:avLst/>
                                    <a:gdLst>
                                      <a:gd name="T0" fmla="*/ 0 w 29"/>
                                      <a:gd name="T1" fmla="*/ 0 h 5"/>
                                      <a:gd name="T2" fmla="*/ 29 w 29"/>
                                      <a:gd name="T3" fmla="*/ 0 h 5"/>
                                      <a:gd name="T4" fmla="*/ 25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6" name="Freeform 3409"/>
                                <wps:cNvSpPr>
                                  <a:spLocks/>
                                </wps:cNvSpPr>
                                <wps:spPr bwMode="auto">
                                  <a:xfrm>
                                    <a:off x="2213" y="2232"/>
                                    <a:ext cx="29" cy="5"/>
                                  </a:xfrm>
                                  <a:custGeom>
                                    <a:avLst/>
                                    <a:gdLst>
                                      <a:gd name="T0" fmla="*/ 0 w 29"/>
                                      <a:gd name="T1" fmla="*/ 0 h 5"/>
                                      <a:gd name="T2" fmla="*/ 29 w 29"/>
                                      <a:gd name="T3" fmla="*/ 0 h 5"/>
                                      <a:gd name="T4" fmla="*/ 25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7" name="Freeform 3410"/>
                                <wps:cNvSpPr>
                                  <a:spLocks/>
                                </wps:cNvSpPr>
                                <wps:spPr bwMode="auto">
                                  <a:xfrm>
                                    <a:off x="2216" y="2237"/>
                                    <a:ext cx="17" cy="3"/>
                                  </a:xfrm>
                                  <a:custGeom>
                                    <a:avLst/>
                                    <a:gdLst>
                                      <a:gd name="T0" fmla="*/ 0 w 17"/>
                                      <a:gd name="T1" fmla="*/ 0 h 3"/>
                                      <a:gd name="T2" fmla="*/ 5 w 17"/>
                                      <a:gd name="T3" fmla="*/ 3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5" y="3"/>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8" name="Freeform 3411"/>
                                <wps:cNvSpPr>
                                  <a:spLocks/>
                                </wps:cNvSpPr>
                                <wps:spPr bwMode="auto">
                                  <a:xfrm>
                                    <a:off x="2216" y="2237"/>
                                    <a:ext cx="17" cy="3"/>
                                  </a:xfrm>
                                  <a:custGeom>
                                    <a:avLst/>
                                    <a:gdLst>
                                      <a:gd name="T0" fmla="*/ 0 w 17"/>
                                      <a:gd name="T1" fmla="*/ 0 h 3"/>
                                      <a:gd name="T2" fmla="*/ 5 w 17"/>
                                      <a:gd name="T3" fmla="*/ 3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5" y="3"/>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9" name="Freeform 3412"/>
                                <wps:cNvSpPr>
                                  <a:spLocks/>
                                </wps:cNvSpPr>
                                <wps:spPr bwMode="auto">
                                  <a:xfrm>
                                    <a:off x="2216" y="2237"/>
                                    <a:ext cx="22" cy="3"/>
                                  </a:xfrm>
                                  <a:custGeom>
                                    <a:avLst/>
                                    <a:gdLst>
                                      <a:gd name="T0" fmla="*/ 0 w 22"/>
                                      <a:gd name="T1" fmla="*/ 0 h 3"/>
                                      <a:gd name="T2" fmla="*/ 22 w 22"/>
                                      <a:gd name="T3" fmla="*/ 0 h 3"/>
                                      <a:gd name="T4" fmla="*/ 17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2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0" name="Freeform 3413"/>
                                <wps:cNvSpPr>
                                  <a:spLocks/>
                                </wps:cNvSpPr>
                                <wps:spPr bwMode="auto">
                                  <a:xfrm>
                                    <a:off x="2216" y="2237"/>
                                    <a:ext cx="22" cy="3"/>
                                  </a:xfrm>
                                  <a:custGeom>
                                    <a:avLst/>
                                    <a:gdLst>
                                      <a:gd name="T0" fmla="*/ 0 w 22"/>
                                      <a:gd name="T1" fmla="*/ 0 h 3"/>
                                      <a:gd name="T2" fmla="*/ 22 w 22"/>
                                      <a:gd name="T3" fmla="*/ 0 h 3"/>
                                      <a:gd name="T4" fmla="*/ 17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2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1" name="Freeform 3414"/>
                                <wps:cNvSpPr>
                                  <a:spLocks/>
                                </wps:cNvSpPr>
                                <wps:spPr bwMode="auto">
                                  <a:xfrm>
                                    <a:off x="2221" y="2240"/>
                                    <a:ext cx="12" cy="2"/>
                                  </a:xfrm>
                                  <a:custGeom>
                                    <a:avLst/>
                                    <a:gdLst>
                                      <a:gd name="T0" fmla="*/ 0 w 12"/>
                                      <a:gd name="T1" fmla="*/ 0 h 2"/>
                                      <a:gd name="T2" fmla="*/ 12 w 12"/>
                                      <a:gd name="T3" fmla="*/ 0 h 2"/>
                                      <a:gd name="T4" fmla="*/ 6 w 12"/>
                                      <a:gd name="T5" fmla="*/ 2 h 2"/>
                                      <a:gd name="T6" fmla="*/ 0 w 12"/>
                                      <a:gd name="T7" fmla="*/ 0 h 2"/>
                                    </a:gdLst>
                                    <a:ahLst/>
                                    <a:cxnLst>
                                      <a:cxn ang="0">
                                        <a:pos x="T0" y="T1"/>
                                      </a:cxn>
                                      <a:cxn ang="0">
                                        <a:pos x="T2" y="T3"/>
                                      </a:cxn>
                                      <a:cxn ang="0">
                                        <a:pos x="T4" y="T5"/>
                                      </a:cxn>
                                      <a:cxn ang="0">
                                        <a:pos x="T6" y="T7"/>
                                      </a:cxn>
                                    </a:cxnLst>
                                    <a:rect l="0" t="0" r="r" b="b"/>
                                    <a:pathLst>
                                      <a:path w="12" h="2">
                                        <a:moveTo>
                                          <a:pt x="0" y="0"/>
                                        </a:moveTo>
                                        <a:lnTo>
                                          <a:pt x="12" y="0"/>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2" name="Freeform 3415"/>
                                <wps:cNvSpPr>
                                  <a:spLocks/>
                                </wps:cNvSpPr>
                                <wps:spPr bwMode="auto">
                                  <a:xfrm>
                                    <a:off x="2221" y="2240"/>
                                    <a:ext cx="12" cy="2"/>
                                  </a:xfrm>
                                  <a:custGeom>
                                    <a:avLst/>
                                    <a:gdLst>
                                      <a:gd name="T0" fmla="*/ 0 w 12"/>
                                      <a:gd name="T1" fmla="*/ 0 h 2"/>
                                      <a:gd name="T2" fmla="*/ 12 w 12"/>
                                      <a:gd name="T3" fmla="*/ 0 h 2"/>
                                      <a:gd name="T4" fmla="*/ 6 w 12"/>
                                      <a:gd name="T5" fmla="*/ 2 h 2"/>
                                      <a:gd name="T6" fmla="*/ 0 w 12"/>
                                      <a:gd name="T7" fmla="*/ 0 h 2"/>
                                    </a:gdLst>
                                    <a:ahLst/>
                                    <a:cxnLst>
                                      <a:cxn ang="0">
                                        <a:pos x="T0" y="T1"/>
                                      </a:cxn>
                                      <a:cxn ang="0">
                                        <a:pos x="T2" y="T3"/>
                                      </a:cxn>
                                      <a:cxn ang="0">
                                        <a:pos x="T4" y="T5"/>
                                      </a:cxn>
                                      <a:cxn ang="0">
                                        <a:pos x="T6" y="T7"/>
                                      </a:cxn>
                                    </a:cxnLst>
                                    <a:rect l="0" t="0" r="r" b="b"/>
                                    <a:pathLst>
                                      <a:path w="12" h="2">
                                        <a:moveTo>
                                          <a:pt x="0" y="0"/>
                                        </a:moveTo>
                                        <a:lnTo>
                                          <a:pt x="12" y="0"/>
                                        </a:lnTo>
                                        <a:lnTo>
                                          <a:pt x="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3" name="Freeform 3416"/>
                                <wps:cNvSpPr>
                                  <a:spLocks/>
                                </wps:cNvSpPr>
                                <wps:spPr bwMode="auto">
                                  <a:xfrm>
                                    <a:off x="2221" y="682"/>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4" name="Freeform 3417"/>
                                <wps:cNvSpPr>
                                  <a:spLocks/>
                                </wps:cNvSpPr>
                                <wps:spPr bwMode="auto">
                                  <a:xfrm>
                                    <a:off x="2221" y="682"/>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5" name="Freeform 3418"/>
                                <wps:cNvSpPr>
                                  <a:spLocks/>
                                </wps:cNvSpPr>
                                <wps:spPr bwMode="auto">
                                  <a:xfrm>
                                    <a:off x="2216" y="684"/>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6" name="Freeform 3419"/>
                                <wps:cNvSpPr>
                                  <a:spLocks/>
                                </wps:cNvSpPr>
                                <wps:spPr bwMode="auto">
                                  <a:xfrm>
                                    <a:off x="2216" y="684"/>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7" name="Freeform 3420"/>
                                <wps:cNvSpPr>
                                  <a:spLocks/>
                                </wps:cNvSpPr>
                                <wps:spPr bwMode="auto">
                                  <a:xfrm>
                                    <a:off x="2221" y="684"/>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8" name="Freeform 3421"/>
                                <wps:cNvSpPr>
                                  <a:spLocks/>
                                </wps:cNvSpPr>
                                <wps:spPr bwMode="auto">
                                  <a:xfrm>
                                    <a:off x="2221" y="684"/>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9" name="Freeform 3422"/>
                                <wps:cNvSpPr>
                                  <a:spLocks/>
                                </wps:cNvSpPr>
                                <wps:spPr bwMode="auto">
                                  <a:xfrm>
                                    <a:off x="2213" y="687"/>
                                    <a:ext cx="29" cy="5"/>
                                  </a:xfrm>
                                  <a:custGeom>
                                    <a:avLst/>
                                    <a:gdLst>
                                      <a:gd name="T0" fmla="*/ 3 w 29"/>
                                      <a:gd name="T1" fmla="*/ 0 h 5"/>
                                      <a:gd name="T2" fmla="*/ 0 w 29"/>
                                      <a:gd name="T3" fmla="*/ 5 h 5"/>
                                      <a:gd name="T4" fmla="*/ 29 w 29"/>
                                      <a:gd name="T5" fmla="*/ 5 h 5"/>
                                      <a:gd name="T6" fmla="*/ 3 w 29"/>
                                      <a:gd name="T7" fmla="*/ 0 h 5"/>
                                    </a:gdLst>
                                    <a:ahLst/>
                                    <a:cxnLst>
                                      <a:cxn ang="0">
                                        <a:pos x="T0" y="T1"/>
                                      </a:cxn>
                                      <a:cxn ang="0">
                                        <a:pos x="T2" y="T3"/>
                                      </a:cxn>
                                      <a:cxn ang="0">
                                        <a:pos x="T4" y="T5"/>
                                      </a:cxn>
                                      <a:cxn ang="0">
                                        <a:pos x="T6" y="T7"/>
                                      </a:cxn>
                                    </a:cxnLst>
                                    <a:rect l="0" t="0" r="r" b="b"/>
                                    <a:pathLst>
                                      <a:path w="29" h="5">
                                        <a:moveTo>
                                          <a:pt x="3" y="0"/>
                                        </a:moveTo>
                                        <a:lnTo>
                                          <a:pt x="0" y="5"/>
                                        </a:lnTo>
                                        <a:lnTo>
                                          <a:pt x="29" y="5"/>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0" name="Freeform 3423"/>
                                <wps:cNvSpPr>
                                  <a:spLocks/>
                                </wps:cNvSpPr>
                                <wps:spPr bwMode="auto">
                                  <a:xfrm>
                                    <a:off x="2213" y="687"/>
                                    <a:ext cx="29" cy="5"/>
                                  </a:xfrm>
                                  <a:custGeom>
                                    <a:avLst/>
                                    <a:gdLst>
                                      <a:gd name="T0" fmla="*/ 3 w 29"/>
                                      <a:gd name="T1" fmla="*/ 0 h 5"/>
                                      <a:gd name="T2" fmla="*/ 0 w 29"/>
                                      <a:gd name="T3" fmla="*/ 5 h 5"/>
                                      <a:gd name="T4" fmla="*/ 29 w 29"/>
                                      <a:gd name="T5" fmla="*/ 5 h 5"/>
                                      <a:gd name="T6" fmla="*/ 3 w 29"/>
                                      <a:gd name="T7" fmla="*/ 0 h 5"/>
                                    </a:gdLst>
                                    <a:ahLst/>
                                    <a:cxnLst>
                                      <a:cxn ang="0">
                                        <a:pos x="T0" y="T1"/>
                                      </a:cxn>
                                      <a:cxn ang="0">
                                        <a:pos x="T2" y="T3"/>
                                      </a:cxn>
                                      <a:cxn ang="0">
                                        <a:pos x="T4" y="T5"/>
                                      </a:cxn>
                                      <a:cxn ang="0">
                                        <a:pos x="T6" y="T7"/>
                                      </a:cxn>
                                    </a:cxnLst>
                                    <a:rect l="0" t="0" r="r" b="b"/>
                                    <a:pathLst>
                                      <a:path w="29" h="5">
                                        <a:moveTo>
                                          <a:pt x="3" y="0"/>
                                        </a:moveTo>
                                        <a:lnTo>
                                          <a:pt x="0" y="5"/>
                                        </a:lnTo>
                                        <a:lnTo>
                                          <a:pt x="29" y="5"/>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1" name="Freeform 3424"/>
                                <wps:cNvSpPr>
                                  <a:spLocks/>
                                </wps:cNvSpPr>
                                <wps:spPr bwMode="auto">
                                  <a:xfrm>
                                    <a:off x="2216" y="687"/>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2" name="Freeform 3425"/>
                                <wps:cNvSpPr>
                                  <a:spLocks/>
                                </wps:cNvSpPr>
                                <wps:spPr bwMode="auto">
                                  <a:xfrm>
                                    <a:off x="2216" y="687"/>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3" name="Freeform 3426"/>
                                <wps:cNvSpPr>
                                  <a:spLocks/>
                                </wps:cNvSpPr>
                                <wps:spPr bwMode="auto">
                                  <a:xfrm>
                                    <a:off x="2211" y="692"/>
                                    <a:ext cx="32" cy="6"/>
                                  </a:xfrm>
                                  <a:custGeom>
                                    <a:avLst/>
                                    <a:gdLst>
                                      <a:gd name="T0" fmla="*/ 2 w 32"/>
                                      <a:gd name="T1" fmla="*/ 0 h 6"/>
                                      <a:gd name="T2" fmla="*/ 0 w 32"/>
                                      <a:gd name="T3" fmla="*/ 6 h 6"/>
                                      <a:gd name="T4" fmla="*/ 32 w 32"/>
                                      <a:gd name="T5" fmla="*/ 6 h 6"/>
                                      <a:gd name="T6" fmla="*/ 2 w 32"/>
                                      <a:gd name="T7" fmla="*/ 0 h 6"/>
                                    </a:gdLst>
                                    <a:ahLst/>
                                    <a:cxnLst>
                                      <a:cxn ang="0">
                                        <a:pos x="T0" y="T1"/>
                                      </a:cxn>
                                      <a:cxn ang="0">
                                        <a:pos x="T2" y="T3"/>
                                      </a:cxn>
                                      <a:cxn ang="0">
                                        <a:pos x="T4" y="T5"/>
                                      </a:cxn>
                                      <a:cxn ang="0">
                                        <a:pos x="T6" y="T7"/>
                                      </a:cxn>
                                    </a:cxnLst>
                                    <a:rect l="0" t="0" r="r" b="b"/>
                                    <a:pathLst>
                                      <a:path w="32" h="6">
                                        <a:moveTo>
                                          <a:pt x="2" y="0"/>
                                        </a:moveTo>
                                        <a:lnTo>
                                          <a:pt x="0" y="6"/>
                                        </a:lnTo>
                                        <a:lnTo>
                                          <a:pt x="32" y="6"/>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4" name="Freeform 3427"/>
                                <wps:cNvSpPr>
                                  <a:spLocks/>
                                </wps:cNvSpPr>
                                <wps:spPr bwMode="auto">
                                  <a:xfrm>
                                    <a:off x="2211" y="692"/>
                                    <a:ext cx="32" cy="6"/>
                                  </a:xfrm>
                                  <a:custGeom>
                                    <a:avLst/>
                                    <a:gdLst>
                                      <a:gd name="T0" fmla="*/ 2 w 32"/>
                                      <a:gd name="T1" fmla="*/ 0 h 6"/>
                                      <a:gd name="T2" fmla="*/ 0 w 32"/>
                                      <a:gd name="T3" fmla="*/ 6 h 6"/>
                                      <a:gd name="T4" fmla="*/ 32 w 32"/>
                                      <a:gd name="T5" fmla="*/ 6 h 6"/>
                                      <a:gd name="T6" fmla="*/ 2 w 32"/>
                                      <a:gd name="T7" fmla="*/ 0 h 6"/>
                                    </a:gdLst>
                                    <a:ahLst/>
                                    <a:cxnLst>
                                      <a:cxn ang="0">
                                        <a:pos x="T0" y="T1"/>
                                      </a:cxn>
                                      <a:cxn ang="0">
                                        <a:pos x="T2" y="T3"/>
                                      </a:cxn>
                                      <a:cxn ang="0">
                                        <a:pos x="T4" y="T5"/>
                                      </a:cxn>
                                      <a:cxn ang="0">
                                        <a:pos x="T6" y="T7"/>
                                      </a:cxn>
                                    </a:cxnLst>
                                    <a:rect l="0" t="0" r="r" b="b"/>
                                    <a:pathLst>
                                      <a:path w="32" h="6">
                                        <a:moveTo>
                                          <a:pt x="2" y="0"/>
                                        </a:moveTo>
                                        <a:lnTo>
                                          <a:pt x="0" y="6"/>
                                        </a:lnTo>
                                        <a:lnTo>
                                          <a:pt x="32" y="6"/>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5" name="Freeform 3428"/>
                                <wps:cNvSpPr>
                                  <a:spLocks/>
                                </wps:cNvSpPr>
                                <wps:spPr bwMode="auto">
                                  <a:xfrm>
                                    <a:off x="2213" y="692"/>
                                    <a:ext cx="30" cy="6"/>
                                  </a:xfrm>
                                  <a:custGeom>
                                    <a:avLst/>
                                    <a:gdLst>
                                      <a:gd name="T0" fmla="*/ 0 w 30"/>
                                      <a:gd name="T1" fmla="*/ 0 h 6"/>
                                      <a:gd name="T2" fmla="*/ 29 w 30"/>
                                      <a:gd name="T3" fmla="*/ 0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29" y="0"/>
                                        </a:lnTo>
                                        <a:lnTo>
                                          <a:pt x="3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6" name="Freeform 3429"/>
                                <wps:cNvSpPr>
                                  <a:spLocks/>
                                </wps:cNvSpPr>
                                <wps:spPr bwMode="auto">
                                  <a:xfrm>
                                    <a:off x="2213" y="692"/>
                                    <a:ext cx="30" cy="6"/>
                                  </a:xfrm>
                                  <a:custGeom>
                                    <a:avLst/>
                                    <a:gdLst>
                                      <a:gd name="T0" fmla="*/ 0 w 30"/>
                                      <a:gd name="T1" fmla="*/ 0 h 6"/>
                                      <a:gd name="T2" fmla="*/ 29 w 30"/>
                                      <a:gd name="T3" fmla="*/ 0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29" y="0"/>
                                        </a:lnTo>
                                        <a:lnTo>
                                          <a:pt x="30"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7" name="Rectangle 3430"/>
                                <wps:cNvSpPr>
                                  <a:spLocks noChangeArrowheads="1"/>
                                </wps:cNvSpPr>
                                <wps:spPr bwMode="auto">
                                  <a:xfrm>
                                    <a:off x="2211"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38" name="Rectangle 3431"/>
                                <wps:cNvSpPr>
                                  <a:spLocks noChangeArrowheads="1"/>
                                </wps:cNvSpPr>
                                <wps:spPr bwMode="auto">
                                  <a:xfrm>
                                    <a:off x="2211"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9" name="Rectangle 3432"/>
                                <wps:cNvSpPr>
                                  <a:spLocks noChangeArrowheads="1"/>
                                </wps:cNvSpPr>
                                <wps:spPr bwMode="auto">
                                  <a:xfrm>
                                    <a:off x="2211"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40" name="Rectangle 3433"/>
                                <wps:cNvSpPr>
                                  <a:spLocks noChangeArrowheads="1"/>
                                </wps:cNvSpPr>
                                <wps:spPr bwMode="auto">
                                  <a:xfrm>
                                    <a:off x="2211"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1" name="Freeform 3434"/>
                                <wps:cNvSpPr>
                                  <a:spLocks/>
                                </wps:cNvSpPr>
                                <wps:spPr bwMode="auto">
                                  <a:xfrm>
                                    <a:off x="2211" y="698"/>
                                    <a:ext cx="31" cy="6"/>
                                  </a:xfrm>
                                  <a:custGeom>
                                    <a:avLst/>
                                    <a:gdLst>
                                      <a:gd name="T0" fmla="*/ 0 w 31"/>
                                      <a:gd name="T1" fmla="*/ 0 h 6"/>
                                      <a:gd name="T2" fmla="*/ 2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 y="6"/>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2" name="Freeform 3435"/>
                                <wps:cNvSpPr>
                                  <a:spLocks/>
                                </wps:cNvSpPr>
                                <wps:spPr bwMode="auto">
                                  <a:xfrm>
                                    <a:off x="2211" y="698"/>
                                    <a:ext cx="31" cy="6"/>
                                  </a:xfrm>
                                  <a:custGeom>
                                    <a:avLst/>
                                    <a:gdLst>
                                      <a:gd name="T0" fmla="*/ 0 w 31"/>
                                      <a:gd name="T1" fmla="*/ 0 h 6"/>
                                      <a:gd name="T2" fmla="*/ 2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 y="6"/>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3" name="Freeform 3436"/>
                                <wps:cNvSpPr>
                                  <a:spLocks/>
                                </wps:cNvSpPr>
                                <wps:spPr bwMode="auto">
                                  <a:xfrm>
                                    <a:off x="2211" y="698"/>
                                    <a:ext cx="32" cy="6"/>
                                  </a:xfrm>
                                  <a:custGeom>
                                    <a:avLst/>
                                    <a:gdLst>
                                      <a:gd name="T0" fmla="*/ 0 w 32"/>
                                      <a:gd name="T1" fmla="*/ 0 h 6"/>
                                      <a:gd name="T2" fmla="*/ 32 w 32"/>
                                      <a:gd name="T3" fmla="*/ 0 h 6"/>
                                      <a:gd name="T4" fmla="*/ 31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4" name="Freeform 3437"/>
                                <wps:cNvSpPr>
                                  <a:spLocks/>
                                </wps:cNvSpPr>
                                <wps:spPr bwMode="auto">
                                  <a:xfrm>
                                    <a:off x="2211" y="698"/>
                                    <a:ext cx="32" cy="6"/>
                                  </a:xfrm>
                                  <a:custGeom>
                                    <a:avLst/>
                                    <a:gdLst>
                                      <a:gd name="T0" fmla="*/ 0 w 32"/>
                                      <a:gd name="T1" fmla="*/ 0 h 6"/>
                                      <a:gd name="T2" fmla="*/ 32 w 32"/>
                                      <a:gd name="T3" fmla="*/ 0 h 6"/>
                                      <a:gd name="T4" fmla="*/ 31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5" name="Freeform 3438"/>
                                <wps:cNvSpPr>
                                  <a:spLocks/>
                                </wps:cNvSpPr>
                                <wps:spPr bwMode="auto">
                                  <a:xfrm>
                                    <a:off x="2213" y="704"/>
                                    <a:ext cx="25" cy="5"/>
                                  </a:xfrm>
                                  <a:custGeom>
                                    <a:avLst/>
                                    <a:gdLst>
                                      <a:gd name="T0" fmla="*/ 0 w 25"/>
                                      <a:gd name="T1" fmla="*/ 0 h 5"/>
                                      <a:gd name="T2" fmla="*/ 3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3" y="5"/>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6" name="Freeform 3439"/>
                                <wps:cNvSpPr>
                                  <a:spLocks/>
                                </wps:cNvSpPr>
                                <wps:spPr bwMode="auto">
                                  <a:xfrm>
                                    <a:off x="2213" y="704"/>
                                    <a:ext cx="25" cy="5"/>
                                  </a:xfrm>
                                  <a:custGeom>
                                    <a:avLst/>
                                    <a:gdLst>
                                      <a:gd name="T0" fmla="*/ 0 w 25"/>
                                      <a:gd name="T1" fmla="*/ 0 h 5"/>
                                      <a:gd name="T2" fmla="*/ 3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3" y="5"/>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7" name="Freeform 3440"/>
                                <wps:cNvSpPr>
                                  <a:spLocks/>
                                </wps:cNvSpPr>
                                <wps:spPr bwMode="auto">
                                  <a:xfrm>
                                    <a:off x="2213" y="704"/>
                                    <a:ext cx="29" cy="5"/>
                                  </a:xfrm>
                                  <a:custGeom>
                                    <a:avLst/>
                                    <a:gdLst>
                                      <a:gd name="T0" fmla="*/ 0 w 29"/>
                                      <a:gd name="T1" fmla="*/ 0 h 5"/>
                                      <a:gd name="T2" fmla="*/ 29 w 29"/>
                                      <a:gd name="T3" fmla="*/ 0 h 5"/>
                                      <a:gd name="T4" fmla="*/ 25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8" name="Freeform 3441"/>
                                <wps:cNvSpPr>
                                  <a:spLocks/>
                                </wps:cNvSpPr>
                                <wps:spPr bwMode="auto">
                                  <a:xfrm>
                                    <a:off x="2213" y="704"/>
                                    <a:ext cx="29" cy="5"/>
                                  </a:xfrm>
                                  <a:custGeom>
                                    <a:avLst/>
                                    <a:gdLst>
                                      <a:gd name="T0" fmla="*/ 0 w 29"/>
                                      <a:gd name="T1" fmla="*/ 0 h 5"/>
                                      <a:gd name="T2" fmla="*/ 29 w 29"/>
                                      <a:gd name="T3" fmla="*/ 0 h 5"/>
                                      <a:gd name="T4" fmla="*/ 25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9" name="Freeform 3442"/>
                                <wps:cNvSpPr>
                                  <a:spLocks/>
                                </wps:cNvSpPr>
                                <wps:spPr bwMode="auto">
                                  <a:xfrm>
                                    <a:off x="2216" y="709"/>
                                    <a:ext cx="17" cy="3"/>
                                  </a:xfrm>
                                  <a:custGeom>
                                    <a:avLst/>
                                    <a:gdLst>
                                      <a:gd name="T0" fmla="*/ 0 w 17"/>
                                      <a:gd name="T1" fmla="*/ 0 h 3"/>
                                      <a:gd name="T2" fmla="*/ 5 w 17"/>
                                      <a:gd name="T3" fmla="*/ 3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5" y="3"/>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0" name="Freeform 3443"/>
                                <wps:cNvSpPr>
                                  <a:spLocks/>
                                </wps:cNvSpPr>
                                <wps:spPr bwMode="auto">
                                  <a:xfrm>
                                    <a:off x="2216" y="709"/>
                                    <a:ext cx="17" cy="3"/>
                                  </a:xfrm>
                                  <a:custGeom>
                                    <a:avLst/>
                                    <a:gdLst>
                                      <a:gd name="T0" fmla="*/ 0 w 17"/>
                                      <a:gd name="T1" fmla="*/ 0 h 3"/>
                                      <a:gd name="T2" fmla="*/ 5 w 17"/>
                                      <a:gd name="T3" fmla="*/ 3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5" y="3"/>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1" name="Freeform 3444"/>
                                <wps:cNvSpPr>
                                  <a:spLocks/>
                                </wps:cNvSpPr>
                                <wps:spPr bwMode="auto">
                                  <a:xfrm>
                                    <a:off x="2216" y="709"/>
                                    <a:ext cx="22" cy="3"/>
                                  </a:xfrm>
                                  <a:custGeom>
                                    <a:avLst/>
                                    <a:gdLst>
                                      <a:gd name="T0" fmla="*/ 0 w 22"/>
                                      <a:gd name="T1" fmla="*/ 0 h 3"/>
                                      <a:gd name="T2" fmla="*/ 22 w 22"/>
                                      <a:gd name="T3" fmla="*/ 0 h 3"/>
                                      <a:gd name="T4" fmla="*/ 17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2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2" name="Freeform 3445"/>
                                <wps:cNvSpPr>
                                  <a:spLocks/>
                                </wps:cNvSpPr>
                                <wps:spPr bwMode="auto">
                                  <a:xfrm>
                                    <a:off x="2216" y="709"/>
                                    <a:ext cx="22" cy="3"/>
                                  </a:xfrm>
                                  <a:custGeom>
                                    <a:avLst/>
                                    <a:gdLst>
                                      <a:gd name="T0" fmla="*/ 0 w 22"/>
                                      <a:gd name="T1" fmla="*/ 0 h 3"/>
                                      <a:gd name="T2" fmla="*/ 22 w 22"/>
                                      <a:gd name="T3" fmla="*/ 0 h 3"/>
                                      <a:gd name="T4" fmla="*/ 17 w 22"/>
                                      <a:gd name="T5" fmla="*/ 3 h 3"/>
                                      <a:gd name="T6" fmla="*/ 0 w 22"/>
                                      <a:gd name="T7" fmla="*/ 0 h 3"/>
                                    </a:gdLst>
                                    <a:ahLst/>
                                    <a:cxnLst>
                                      <a:cxn ang="0">
                                        <a:pos x="T0" y="T1"/>
                                      </a:cxn>
                                      <a:cxn ang="0">
                                        <a:pos x="T2" y="T3"/>
                                      </a:cxn>
                                      <a:cxn ang="0">
                                        <a:pos x="T4" y="T5"/>
                                      </a:cxn>
                                      <a:cxn ang="0">
                                        <a:pos x="T6" y="T7"/>
                                      </a:cxn>
                                    </a:cxnLst>
                                    <a:rect l="0" t="0" r="r" b="b"/>
                                    <a:pathLst>
                                      <a:path w="22" h="3">
                                        <a:moveTo>
                                          <a:pt x="0" y="0"/>
                                        </a:moveTo>
                                        <a:lnTo>
                                          <a:pt x="2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3" name="Freeform 3446"/>
                                <wps:cNvSpPr>
                                  <a:spLocks/>
                                </wps:cNvSpPr>
                                <wps:spPr bwMode="auto">
                                  <a:xfrm>
                                    <a:off x="2221" y="712"/>
                                    <a:ext cx="12" cy="2"/>
                                  </a:xfrm>
                                  <a:custGeom>
                                    <a:avLst/>
                                    <a:gdLst>
                                      <a:gd name="T0" fmla="*/ 0 w 12"/>
                                      <a:gd name="T1" fmla="*/ 0 h 2"/>
                                      <a:gd name="T2" fmla="*/ 12 w 12"/>
                                      <a:gd name="T3" fmla="*/ 0 h 2"/>
                                      <a:gd name="T4" fmla="*/ 6 w 12"/>
                                      <a:gd name="T5" fmla="*/ 2 h 2"/>
                                      <a:gd name="T6" fmla="*/ 0 w 12"/>
                                      <a:gd name="T7" fmla="*/ 0 h 2"/>
                                    </a:gdLst>
                                    <a:ahLst/>
                                    <a:cxnLst>
                                      <a:cxn ang="0">
                                        <a:pos x="T0" y="T1"/>
                                      </a:cxn>
                                      <a:cxn ang="0">
                                        <a:pos x="T2" y="T3"/>
                                      </a:cxn>
                                      <a:cxn ang="0">
                                        <a:pos x="T4" y="T5"/>
                                      </a:cxn>
                                      <a:cxn ang="0">
                                        <a:pos x="T6" y="T7"/>
                                      </a:cxn>
                                    </a:cxnLst>
                                    <a:rect l="0" t="0" r="r" b="b"/>
                                    <a:pathLst>
                                      <a:path w="12" h="2">
                                        <a:moveTo>
                                          <a:pt x="0" y="0"/>
                                        </a:moveTo>
                                        <a:lnTo>
                                          <a:pt x="12" y="0"/>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4" name="Freeform 3447"/>
                                <wps:cNvSpPr>
                                  <a:spLocks/>
                                </wps:cNvSpPr>
                                <wps:spPr bwMode="auto">
                                  <a:xfrm>
                                    <a:off x="2221" y="712"/>
                                    <a:ext cx="12" cy="2"/>
                                  </a:xfrm>
                                  <a:custGeom>
                                    <a:avLst/>
                                    <a:gdLst>
                                      <a:gd name="T0" fmla="*/ 0 w 12"/>
                                      <a:gd name="T1" fmla="*/ 0 h 2"/>
                                      <a:gd name="T2" fmla="*/ 12 w 12"/>
                                      <a:gd name="T3" fmla="*/ 0 h 2"/>
                                      <a:gd name="T4" fmla="*/ 6 w 12"/>
                                      <a:gd name="T5" fmla="*/ 2 h 2"/>
                                      <a:gd name="T6" fmla="*/ 0 w 12"/>
                                      <a:gd name="T7" fmla="*/ 0 h 2"/>
                                    </a:gdLst>
                                    <a:ahLst/>
                                    <a:cxnLst>
                                      <a:cxn ang="0">
                                        <a:pos x="T0" y="T1"/>
                                      </a:cxn>
                                      <a:cxn ang="0">
                                        <a:pos x="T2" y="T3"/>
                                      </a:cxn>
                                      <a:cxn ang="0">
                                        <a:pos x="T4" y="T5"/>
                                      </a:cxn>
                                      <a:cxn ang="0">
                                        <a:pos x="T6" y="T7"/>
                                      </a:cxn>
                                    </a:cxnLst>
                                    <a:rect l="0" t="0" r="r" b="b"/>
                                    <a:pathLst>
                                      <a:path w="12" h="2">
                                        <a:moveTo>
                                          <a:pt x="0" y="0"/>
                                        </a:moveTo>
                                        <a:lnTo>
                                          <a:pt x="12" y="0"/>
                                        </a:lnTo>
                                        <a:lnTo>
                                          <a:pt x="6"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5" name="Freeform 3448"/>
                                <wps:cNvSpPr>
                                  <a:spLocks/>
                                </wps:cNvSpPr>
                                <wps:spPr bwMode="auto">
                                  <a:xfrm>
                                    <a:off x="3649" y="2420"/>
                                    <a:ext cx="15" cy="1"/>
                                  </a:xfrm>
                                  <a:custGeom>
                                    <a:avLst/>
                                    <a:gdLst>
                                      <a:gd name="T0" fmla="*/ 8 w 15"/>
                                      <a:gd name="T1" fmla="*/ 0 w 15"/>
                                      <a:gd name="T2" fmla="*/ 15 w 15"/>
                                      <a:gd name="T3" fmla="*/ 8 w 15"/>
                                    </a:gdLst>
                                    <a:ahLst/>
                                    <a:cxnLst>
                                      <a:cxn ang="0">
                                        <a:pos x="T0" y="0"/>
                                      </a:cxn>
                                      <a:cxn ang="0">
                                        <a:pos x="T1" y="0"/>
                                      </a:cxn>
                                      <a:cxn ang="0">
                                        <a:pos x="T2" y="0"/>
                                      </a:cxn>
                                      <a:cxn ang="0">
                                        <a:pos x="T3" y="0"/>
                                      </a:cxn>
                                    </a:cxnLst>
                                    <a:rect l="0" t="0" r="r" b="b"/>
                                    <a:pathLst>
                                      <a:path w="15">
                                        <a:moveTo>
                                          <a:pt x="8" y="0"/>
                                        </a:moveTo>
                                        <a:lnTo>
                                          <a:pt x="0" y="0"/>
                                        </a:lnTo>
                                        <a:lnTo>
                                          <a:pt x="1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6" name="Freeform 3449"/>
                                <wps:cNvSpPr>
                                  <a:spLocks/>
                                </wps:cNvSpPr>
                                <wps:spPr bwMode="auto">
                                  <a:xfrm>
                                    <a:off x="3649" y="2420"/>
                                    <a:ext cx="15" cy="1"/>
                                  </a:xfrm>
                                  <a:custGeom>
                                    <a:avLst/>
                                    <a:gdLst>
                                      <a:gd name="T0" fmla="*/ 8 w 15"/>
                                      <a:gd name="T1" fmla="*/ 0 w 15"/>
                                      <a:gd name="T2" fmla="*/ 15 w 15"/>
                                      <a:gd name="T3" fmla="*/ 8 w 15"/>
                                    </a:gdLst>
                                    <a:ahLst/>
                                    <a:cxnLst>
                                      <a:cxn ang="0">
                                        <a:pos x="T0" y="0"/>
                                      </a:cxn>
                                      <a:cxn ang="0">
                                        <a:pos x="T1" y="0"/>
                                      </a:cxn>
                                      <a:cxn ang="0">
                                        <a:pos x="T2" y="0"/>
                                      </a:cxn>
                                      <a:cxn ang="0">
                                        <a:pos x="T3" y="0"/>
                                      </a:cxn>
                                    </a:cxnLst>
                                    <a:rect l="0" t="0" r="r" b="b"/>
                                    <a:pathLst>
                                      <a:path w="15">
                                        <a:moveTo>
                                          <a:pt x="8" y="0"/>
                                        </a:moveTo>
                                        <a:lnTo>
                                          <a:pt x="0" y="0"/>
                                        </a:lnTo>
                                        <a:lnTo>
                                          <a:pt x="15" y="0"/>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7" name="Freeform 3450"/>
                                <wps:cNvSpPr>
                                  <a:spLocks/>
                                </wps:cNvSpPr>
                                <wps:spPr bwMode="auto">
                                  <a:xfrm>
                                    <a:off x="3643" y="2420"/>
                                    <a:ext cx="28" cy="4"/>
                                  </a:xfrm>
                                  <a:custGeom>
                                    <a:avLst/>
                                    <a:gdLst>
                                      <a:gd name="T0" fmla="*/ 6 w 28"/>
                                      <a:gd name="T1" fmla="*/ 0 h 4"/>
                                      <a:gd name="T2" fmla="*/ 0 w 28"/>
                                      <a:gd name="T3" fmla="*/ 4 h 4"/>
                                      <a:gd name="T4" fmla="*/ 28 w 28"/>
                                      <a:gd name="T5" fmla="*/ 4 h 4"/>
                                      <a:gd name="T6" fmla="*/ 6 w 28"/>
                                      <a:gd name="T7" fmla="*/ 0 h 4"/>
                                    </a:gdLst>
                                    <a:ahLst/>
                                    <a:cxnLst>
                                      <a:cxn ang="0">
                                        <a:pos x="T0" y="T1"/>
                                      </a:cxn>
                                      <a:cxn ang="0">
                                        <a:pos x="T2" y="T3"/>
                                      </a:cxn>
                                      <a:cxn ang="0">
                                        <a:pos x="T4" y="T5"/>
                                      </a:cxn>
                                      <a:cxn ang="0">
                                        <a:pos x="T6" y="T7"/>
                                      </a:cxn>
                                    </a:cxnLst>
                                    <a:rect l="0" t="0" r="r" b="b"/>
                                    <a:pathLst>
                                      <a:path w="28" h="4">
                                        <a:moveTo>
                                          <a:pt x="6" y="0"/>
                                        </a:moveTo>
                                        <a:lnTo>
                                          <a:pt x="0" y="4"/>
                                        </a:lnTo>
                                        <a:lnTo>
                                          <a:pt x="28"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8" name="Freeform 3451"/>
                                <wps:cNvSpPr>
                                  <a:spLocks/>
                                </wps:cNvSpPr>
                                <wps:spPr bwMode="auto">
                                  <a:xfrm>
                                    <a:off x="3643" y="2420"/>
                                    <a:ext cx="28" cy="4"/>
                                  </a:xfrm>
                                  <a:custGeom>
                                    <a:avLst/>
                                    <a:gdLst>
                                      <a:gd name="T0" fmla="*/ 6 w 28"/>
                                      <a:gd name="T1" fmla="*/ 0 h 4"/>
                                      <a:gd name="T2" fmla="*/ 0 w 28"/>
                                      <a:gd name="T3" fmla="*/ 4 h 4"/>
                                      <a:gd name="T4" fmla="*/ 28 w 28"/>
                                      <a:gd name="T5" fmla="*/ 4 h 4"/>
                                      <a:gd name="T6" fmla="*/ 6 w 28"/>
                                      <a:gd name="T7" fmla="*/ 0 h 4"/>
                                    </a:gdLst>
                                    <a:ahLst/>
                                    <a:cxnLst>
                                      <a:cxn ang="0">
                                        <a:pos x="T0" y="T1"/>
                                      </a:cxn>
                                      <a:cxn ang="0">
                                        <a:pos x="T2" y="T3"/>
                                      </a:cxn>
                                      <a:cxn ang="0">
                                        <a:pos x="T4" y="T5"/>
                                      </a:cxn>
                                      <a:cxn ang="0">
                                        <a:pos x="T6" y="T7"/>
                                      </a:cxn>
                                    </a:cxnLst>
                                    <a:rect l="0" t="0" r="r" b="b"/>
                                    <a:pathLst>
                                      <a:path w="28" h="4">
                                        <a:moveTo>
                                          <a:pt x="6" y="0"/>
                                        </a:moveTo>
                                        <a:lnTo>
                                          <a:pt x="0" y="4"/>
                                        </a:lnTo>
                                        <a:lnTo>
                                          <a:pt x="28" y="4"/>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9" name="Freeform 3452"/>
                                <wps:cNvSpPr>
                                  <a:spLocks/>
                                </wps:cNvSpPr>
                                <wps:spPr bwMode="auto">
                                  <a:xfrm>
                                    <a:off x="3649" y="2420"/>
                                    <a:ext cx="22" cy="4"/>
                                  </a:xfrm>
                                  <a:custGeom>
                                    <a:avLst/>
                                    <a:gdLst>
                                      <a:gd name="T0" fmla="*/ 0 w 22"/>
                                      <a:gd name="T1" fmla="*/ 0 h 4"/>
                                      <a:gd name="T2" fmla="*/ 15 w 22"/>
                                      <a:gd name="T3" fmla="*/ 0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15" y="0"/>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0" name="Freeform 3453"/>
                                <wps:cNvSpPr>
                                  <a:spLocks/>
                                </wps:cNvSpPr>
                                <wps:spPr bwMode="auto">
                                  <a:xfrm>
                                    <a:off x="3649" y="2420"/>
                                    <a:ext cx="22" cy="4"/>
                                  </a:xfrm>
                                  <a:custGeom>
                                    <a:avLst/>
                                    <a:gdLst>
                                      <a:gd name="T0" fmla="*/ 0 w 22"/>
                                      <a:gd name="T1" fmla="*/ 0 h 4"/>
                                      <a:gd name="T2" fmla="*/ 15 w 22"/>
                                      <a:gd name="T3" fmla="*/ 0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15" y="0"/>
                                        </a:lnTo>
                                        <a:lnTo>
                                          <a:pt x="22"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1" name="Freeform 3454"/>
                                <wps:cNvSpPr>
                                  <a:spLocks/>
                                </wps:cNvSpPr>
                                <wps:spPr bwMode="auto">
                                  <a:xfrm>
                                    <a:off x="3638" y="2424"/>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2" name="Freeform 3455"/>
                                <wps:cNvSpPr>
                                  <a:spLocks/>
                                </wps:cNvSpPr>
                                <wps:spPr bwMode="auto">
                                  <a:xfrm>
                                    <a:off x="3638" y="2424"/>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3" name="Freeform 3456"/>
                                <wps:cNvSpPr>
                                  <a:spLocks/>
                                </wps:cNvSpPr>
                                <wps:spPr bwMode="auto">
                                  <a:xfrm>
                                    <a:off x="3643" y="2424"/>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4" name="Freeform 3457"/>
                                <wps:cNvSpPr>
                                  <a:spLocks/>
                                </wps:cNvSpPr>
                                <wps:spPr bwMode="auto">
                                  <a:xfrm>
                                    <a:off x="3643" y="2424"/>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5" name="Freeform 3458"/>
                                <wps:cNvSpPr>
                                  <a:spLocks/>
                                </wps:cNvSpPr>
                                <wps:spPr bwMode="auto">
                                  <a:xfrm>
                                    <a:off x="3634" y="2429"/>
                                    <a:ext cx="45" cy="7"/>
                                  </a:xfrm>
                                  <a:custGeom>
                                    <a:avLst/>
                                    <a:gdLst>
                                      <a:gd name="T0" fmla="*/ 4 w 45"/>
                                      <a:gd name="T1" fmla="*/ 0 h 7"/>
                                      <a:gd name="T2" fmla="*/ 0 w 45"/>
                                      <a:gd name="T3" fmla="*/ 7 h 7"/>
                                      <a:gd name="T4" fmla="*/ 45 w 45"/>
                                      <a:gd name="T5" fmla="*/ 7 h 7"/>
                                      <a:gd name="T6" fmla="*/ 4 w 45"/>
                                      <a:gd name="T7" fmla="*/ 0 h 7"/>
                                    </a:gdLst>
                                    <a:ahLst/>
                                    <a:cxnLst>
                                      <a:cxn ang="0">
                                        <a:pos x="T0" y="T1"/>
                                      </a:cxn>
                                      <a:cxn ang="0">
                                        <a:pos x="T2" y="T3"/>
                                      </a:cxn>
                                      <a:cxn ang="0">
                                        <a:pos x="T4" y="T5"/>
                                      </a:cxn>
                                      <a:cxn ang="0">
                                        <a:pos x="T6" y="T7"/>
                                      </a:cxn>
                                    </a:cxnLst>
                                    <a:rect l="0" t="0" r="r" b="b"/>
                                    <a:pathLst>
                                      <a:path w="45" h="7">
                                        <a:moveTo>
                                          <a:pt x="4" y="0"/>
                                        </a:moveTo>
                                        <a:lnTo>
                                          <a:pt x="0" y="7"/>
                                        </a:lnTo>
                                        <a:lnTo>
                                          <a:pt x="45" y="7"/>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6" name="Freeform 3459"/>
                                <wps:cNvSpPr>
                                  <a:spLocks/>
                                </wps:cNvSpPr>
                                <wps:spPr bwMode="auto">
                                  <a:xfrm>
                                    <a:off x="3634" y="2429"/>
                                    <a:ext cx="45" cy="7"/>
                                  </a:xfrm>
                                  <a:custGeom>
                                    <a:avLst/>
                                    <a:gdLst>
                                      <a:gd name="T0" fmla="*/ 4 w 45"/>
                                      <a:gd name="T1" fmla="*/ 0 h 7"/>
                                      <a:gd name="T2" fmla="*/ 0 w 45"/>
                                      <a:gd name="T3" fmla="*/ 7 h 7"/>
                                      <a:gd name="T4" fmla="*/ 45 w 45"/>
                                      <a:gd name="T5" fmla="*/ 7 h 7"/>
                                      <a:gd name="T6" fmla="*/ 4 w 45"/>
                                      <a:gd name="T7" fmla="*/ 0 h 7"/>
                                    </a:gdLst>
                                    <a:ahLst/>
                                    <a:cxnLst>
                                      <a:cxn ang="0">
                                        <a:pos x="T0" y="T1"/>
                                      </a:cxn>
                                      <a:cxn ang="0">
                                        <a:pos x="T2" y="T3"/>
                                      </a:cxn>
                                      <a:cxn ang="0">
                                        <a:pos x="T4" y="T5"/>
                                      </a:cxn>
                                      <a:cxn ang="0">
                                        <a:pos x="T6" y="T7"/>
                                      </a:cxn>
                                    </a:cxnLst>
                                    <a:rect l="0" t="0" r="r" b="b"/>
                                    <a:pathLst>
                                      <a:path w="45" h="7">
                                        <a:moveTo>
                                          <a:pt x="4" y="0"/>
                                        </a:moveTo>
                                        <a:lnTo>
                                          <a:pt x="0" y="7"/>
                                        </a:lnTo>
                                        <a:lnTo>
                                          <a:pt x="45" y="7"/>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7" name="Freeform 3460"/>
                                <wps:cNvSpPr>
                                  <a:spLocks/>
                                </wps:cNvSpPr>
                                <wps:spPr bwMode="auto">
                                  <a:xfrm>
                                    <a:off x="3638" y="2429"/>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8" name="Freeform 3461"/>
                                <wps:cNvSpPr>
                                  <a:spLocks/>
                                </wps:cNvSpPr>
                                <wps:spPr bwMode="auto">
                                  <a:xfrm>
                                    <a:off x="3638" y="2429"/>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9" name="Freeform 3462"/>
                                <wps:cNvSpPr>
                                  <a:spLocks/>
                                </wps:cNvSpPr>
                                <wps:spPr bwMode="auto">
                                  <a:xfrm>
                                    <a:off x="3634" y="2436"/>
                                    <a:ext cx="46" cy="7"/>
                                  </a:xfrm>
                                  <a:custGeom>
                                    <a:avLst/>
                                    <a:gdLst>
                                      <a:gd name="T0" fmla="*/ 0 w 46"/>
                                      <a:gd name="T1" fmla="*/ 0 h 7"/>
                                      <a:gd name="T2" fmla="*/ 0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0" y="7"/>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0" name="Freeform 3463"/>
                                <wps:cNvSpPr>
                                  <a:spLocks/>
                                </wps:cNvSpPr>
                                <wps:spPr bwMode="auto">
                                  <a:xfrm>
                                    <a:off x="3634" y="2436"/>
                                    <a:ext cx="46" cy="7"/>
                                  </a:xfrm>
                                  <a:custGeom>
                                    <a:avLst/>
                                    <a:gdLst>
                                      <a:gd name="T0" fmla="*/ 0 w 46"/>
                                      <a:gd name="T1" fmla="*/ 0 h 7"/>
                                      <a:gd name="T2" fmla="*/ 0 w 46"/>
                                      <a:gd name="T3" fmla="*/ 7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0" y="7"/>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1" name="Freeform 3464"/>
                                <wps:cNvSpPr>
                                  <a:spLocks/>
                                </wps:cNvSpPr>
                                <wps:spPr bwMode="auto">
                                  <a:xfrm>
                                    <a:off x="3634" y="2436"/>
                                    <a:ext cx="46" cy="7"/>
                                  </a:xfrm>
                                  <a:custGeom>
                                    <a:avLst/>
                                    <a:gdLst>
                                      <a:gd name="T0" fmla="*/ 0 w 46"/>
                                      <a:gd name="T1" fmla="*/ 0 h 7"/>
                                      <a:gd name="T2" fmla="*/ 45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5"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2" name="Freeform 3465"/>
                                <wps:cNvSpPr>
                                  <a:spLocks/>
                                </wps:cNvSpPr>
                                <wps:spPr bwMode="auto">
                                  <a:xfrm>
                                    <a:off x="3634" y="2436"/>
                                    <a:ext cx="46" cy="7"/>
                                  </a:xfrm>
                                  <a:custGeom>
                                    <a:avLst/>
                                    <a:gdLst>
                                      <a:gd name="T0" fmla="*/ 0 w 46"/>
                                      <a:gd name="T1" fmla="*/ 0 h 7"/>
                                      <a:gd name="T2" fmla="*/ 45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5"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3" name="Rectangle 3466"/>
                                <wps:cNvSpPr>
                                  <a:spLocks noChangeArrowheads="1"/>
                                </wps:cNvSpPr>
                                <wps:spPr bwMode="auto">
                                  <a:xfrm>
                                    <a:off x="3634" y="2443"/>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4" name="Rectangle 3467"/>
                                <wps:cNvSpPr>
                                  <a:spLocks noChangeArrowheads="1"/>
                                </wps:cNvSpPr>
                                <wps:spPr bwMode="auto">
                                  <a:xfrm>
                                    <a:off x="3634" y="2443"/>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5" name="Rectangle 3468"/>
                                <wps:cNvSpPr>
                                  <a:spLocks noChangeArrowheads="1"/>
                                </wps:cNvSpPr>
                                <wps:spPr bwMode="auto">
                                  <a:xfrm>
                                    <a:off x="3634" y="2443"/>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6" name="Rectangle 3469"/>
                                <wps:cNvSpPr>
                                  <a:spLocks noChangeArrowheads="1"/>
                                </wps:cNvSpPr>
                                <wps:spPr bwMode="auto">
                                  <a:xfrm>
                                    <a:off x="3634" y="2443"/>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7" name="Freeform 3470"/>
                                <wps:cNvSpPr>
                                  <a:spLocks/>
                                </wps:cNvSpPr>
                                <wps:spPr bwMode="auto">
                                  <a:xfrm>
                                    <a:off x="3634" y="2443"/>
                                    <a:ext cx="45" cy="8"/>
                                  </a:xfrm>
                                  <a:custGeom>
                                    <a:avLst/>
                                    <a:gdLst>
                                      <a:gd name="T0" fmla="*/ 0 w 45"/>
                                      <a:gd name="T1" fmla="*/ 0 h 8"/>
                                      <a:gd name="T2" fmla="*/ 0 w 45"/>
                                      <a:gd name="T3" fmla="*/ 8 h 8"/>
                                      <a:gd name="T4" fmla="*/ 45 w 45"/>
                                      <a:gd name="T5" fmla="*/ 8 h 8"/>
                                      <a:gd name="T6" fmla="*/ 0 w 45"/>
                                      <a:gd name="T7" fmla="*/ 0 h 8"/>
                                    </a:gdLst>
                                    <a:ahLst/>
                                    <a:cxnLst>
                                      <a:cxn ang="0">
                                        <a:pos x="T0" y="T1"/>
                                      </a:cxn>
                                      <a:cxn ang="0">
                                        <a:pos x="T2" y="T3"/>
                                      </a:cxn>
                                      <a:cxn ang="0">
                                        <a:pos x="T4" y="T5"/>
                                      </a:cxn>
                                      <a:cxn ang="0">
                                        <a:pos x="T6" y="T7"/>
                                      </a:cxn>
                                    </a:cxnLst>
                                    <a:rect l="0" t="0" r="r" b="b"/>
                                    <a:pathLst>
                                      <a:path w="45" h="8">
                                        <a:moveTo>
                                          <a:pt x="0" y="0"/>
                                        </a:moveTo>
                                        <a:lnTo>
                                          <a:pt x="0" y="8"/>
                                        </a:lnTo>
                                        <a:lnTo>
                                          <a:pt x="4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8" name="Freeform 3471"/>
                                <wps:cNvSpPr>
                                  <a:spLocks/>
                                </wps:cNvSpPr>
                                <wps:spPr bwMode="auto">
                                  <a:xfrm>
                                    <a:off x="3634" y="2443"/>
                                    <a:ext cx="45" cy="8"/>
                                  </a:xfrm>
                                  <a:custGeom>
                                    <a:avLst/>
                                    <a:gdLst>
                                      <a:gd name="T0" fmla="*/ 0 w 45"/>
                                      <a:gd name="T1" fmla="*/ 0 h 8"/>
                                      <a:gd name="T2" fmla="*/ 0 w 45"/>
                                      <a:gd name="T3" fmla="*/ 8 h 8"/>
                                      <a:gd name="T4" fmla="*/ 45 w 45"/>
                                      <a:gd name="T5" fmla="*/ 8 h 8"/>
                                      <a:gd name="T6" fmla="*/ 0 w 45"/>
                                      <a:gd name="T7" fmla="*/ 0 h 8"/>
                                    </a:gdLst>
                                    <a:ahLst/>
                                    <a:cxnLst>
                                      <a:cxn ang="0">
                                        <a:pos x="T0" y="T1"/>
                                      </a:cxn>
                                      <a:cxn ang="0">
                                        <a:pos x="T2" y="T3"/>
                                      </a:cxn>
                                      <a:cxn ang="0">
                                        <a:pos x="T4" y="T5"/>
                                      </a:cxn>
                                      <a:cxn ang="0">
                                        <a:pos x="T6" y="T7"/>
                                      </a:cxn>
                                    </a:cxnLst>
                                    <a:rect l="0" t="0" r="r" b="b"/>
                                    <a:pathLst>
                                      <a:path w="45" h="8">
                                        <a:moveTo>
                                          <a:pt x="0" y="0"/>
                                        </a:moveTo>
                                        <a:lnTo>
                                          <a:pt x="0" y="8"/>
                                        </a:lnTo>
                                        <a:lnTo>
                                          <a:pt x="4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9" name="Freeform 3472"/>
                                <wps:cNvSpPr>
                                  <a:spLocks/>
                                </wps:cNvSpPr>
                                <wps:spPr bwMode="auto">
                                  <a:xfrm>
                                    <a:off x="3634" y="2443"/>
                                    <a:ext cx="46" cy="8"/>
                                  </a:xfrm>
                                  <a:custGeom>
                                    <a:avLst/>
                                    <a:gdLst>
                                      <a:gd name="T0" fmla="*/ 0 w 46"/>
                                      <a:gd name="T1" fmla="*/ 0 h 8"/>
                                      <a:gd name="T2" fmla="*/ 46 w 46"/>
                                      <a:gd name="T3" fmla="*/ 0 h 8"/>
                                      <a:gd name="T4" fmla="*/ 45 w 46"/>
                                      <a:gd name="T5" fmla="*/ 8 h 8"/>
                                      <a:gd name="T6" fmla="*/ 0 w 46"/>
                                      <a:gd name="T7" fmla="*/ 0 h 8"/>
                                    </a:gdLst>
                                    <a:ahLst/>
                                    <a:cxnLst>
                                      <a:cxn ang="0">
                                        <a:pos x="T0" y="T1"/>
                                      </a:cxn>
                                      <a:cxn ang="0">
                                        <a:pos x="T2" y="T3"/>
                                      </a:cxn>
                                      <a:cxn ang="0">
                                        <a:pos x="T4" y="T5"/>
                                      </a:cxn>
                                      <a:cxn ang="0">
                                        <a:pos x="T6" y="T7"/>
                                      </a:cxn>
                                    </a:cxnLst>
                                    <a:rect l="0" t="0" r="r" b="b"/>
                                    <a:pathLst>
                                      <a:path w="46" h="8">
                                        <a:moveTo>
                                          <a:pt x="0" y="0"/>
                                        </a:moveTo>
                                        <a:lnTo>
                                          <a:pt x="46" y="0"/>
                                        </a:lnTo>
                                        <a:lnTo>
                                          <a:pt x="45"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0" name="Freeform 3473"/>
                                <wps:cNvSpPr>
                                  <a:spLocks/>
                                </wps:cNvSpPr>
                                <wps:spPr bwMode="auto">
                                  <a:xfrm>
                                    <a:off x="3634" y="2443"/>
                                    <a:ext cx="46" cy="8"/>
                                  </a:xfrm>
                                  <a:custGeom>
                                    <a:avLst/>
                                    <a:gdLst>
                                      <a:gd name="T0" fmla="*/ 0 w 46"/>
                                      <a:gd name="T1" fmla="*/ 0 h 8"/>
                                      <a:gd name="T2" fmla="*/ 46 w 46"/>
                                      <a:gd name="T3" fmla="*/ 0 h 8"/>
                                      <a:gd name="T4" fmla="*/ 45 w 46"/>
                                      <a:gd name="T5" fmla="*/ 8 h 8"/>
                                      <a:gd name="T6" fmla="*/ 0 w 46"/>
                                      <a:gd name="T7" fmla="*/ 0 h 8"/>
                                    </a:gdLst>
                                    <a:ahLst/>
                                    <a:cxnLst>
                                      <a:cxn ang="0">
                                        <a:pos x="T0" y="T1"/>
                                      </a:cxn>
                                      <a:cxn ang="0">
                                        <a:pos x="T2" y="T3"/>
                                      </a:cxn>
                                      <a:cxn ang="0">
                                        <a:pos x="T4" y="T5"/>
                                      </a:cxn>
                                      <a:cxn ang="0">
                                        <a:pos x="T6" y="T7"/>
                                      </a:cxn>
                                    </a:cxnLst>
                                    <a:rect l="0" t="0" r="r" b="b"/>
                                    <a:pathLst>
                                      <a:path w="46" h="8">
                                        <a:moveTo>
                                          <a:pt x="0" y="0"/>
                                        </a:moveTo>
                                        <a:lnTo>
                                          <a:pt x="46" y="0"/>
                                        </a:lnTo>
                                        <a:lnTo>
                                          <a:pt x="45"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1" name="Freeform 3474"/>
                                <wps:cNvSpPr>
                                  <a:spLocks/>
                                </wps:cNvSpPr>
                                <wps:spPr bwMode="auto">
                                  <a:xfrm>
                                    <a:off x="3634" y="2451"/>
                                    <a:ext cx="42" cy="6"/>
                                  </a:xfrm>
                                  <a:custGeom>
                                    <a:avLst/>
                                    <a:gdLst>
                                      <a:gd name="T0" fmla="*/ 0 w 42"/>
                                      <a:gd name="T1" fmla="*/ 0 h 6"/>
                                      <a:gd name="T2" fmla="*/ 4 w 42"/>
                                      <a:gd name="T3" fmla="*/ 6 h 6"/>
                                      <a:gd name="T4" fmla="*/ 42 w 42"/>
                                      <a:gd name="T5" fmla="*/ 6 h 6"/>
                                      <a:gd name="T6" fmla="*/ 0 w 42"/>
                                      <a:gd name="T7" fmla="*/ 0 h 6"/>
                                    </a:gdLst>
                                    <a:ahLst/>
                                    <a:cxnLst>
                                      <a:cxn ang="0">
                                        <a:pos x="T0" y="T1"/>
                                      </a:cxn>
                                      <a:cxn ang="0">
                                        <a:pos x="T2" y="T3"/>
                                      </a:cxn>
                                      <a:cxn ang="0">
                                        <a:pos x="T4" y="T5"/>
                                      </a:cxn>
                                      <a:cxn ang="0">
                                        <a:pos x="T6" y="T7"/>
                                      </a:cxn>
                                    </a:cxnLst>
                                    <a:rect l="0" t="0" r="r" b="b"/>
                                    <a:pathLst>
                                      <a:path w="42" h="6">
                                        <a:moveTo>
                                          <a:pt x="0" y="0"/>
                                        </a:moveTo>
                                        <a:lnTo>
                                          <a:pt x="4" y="6"/>
                                        </a:lnTo>
                                        <a:lnTo>
                                          <a:pt x="4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2" name="Freeform 3475"/>
                                <wps:cNvSpPr>
                                  <a:spLocks/>
                                </wps:cNvSpPr>
                                <wps:spPr bwMode="auto">
                                  <a:xfrm>
                                    <a:off x="3634" y="2451"/>
                                    <a:ext cx="42" cy="6"/>
                                  </a:xfrm>
                                  <a:custGeom>
                                    <a:avLst/>
                                    <a:gdLst>
                                      <a:gd name="T0" fmla="*/ 0 w 42"/>
                                      <a:gd name="T1" fmla="*/ 0 h 6"/>
                                      <a:gd name="T2" fmla="*/ 4 w 42"/>
                                      <a:gd name="T3" fmla="*/ 6 h 6"/>
                                      <a:gd name="T4" fmla="*/ 42 w 42"/>
                                      <a:gd name="T5" fmla="*/ 6 h 6"/>
                                      <a:gd name="T6" fmla="*/ 0 w 42"/>
                                      <a:gd name="T7" fmla="*/ 0 h 6"/>
                                    </a:gdLst>
                                    <a:ahLst/>
                                    <a:cxnLst>
                                      <a:cxn ang="0">
                                        <a:pos x="T0" y="T1"/>
                                      </a:cxn>
                                      <a:cxn ang="0">
                                        <a:pos x="T2" y="T3"/>
                                      </a:cxn>
                                      <a:cxn ang="0">
                                        <a:pos x="T4" y="T5"/>
                                      </a:cxn>
                                      <a:cxn ang="0">
                                        <a:pos x="T6" y="T7"/>
                                      </a:cxn>
                                    </a:cxnLst>
                                    <a:rect l="0" t="0" r="r" b="b"/>
                                    <a:pathLst>
                                      <a:path w="42" h="6">
                                        <a:moveTo>
                                          <a:pt x="0" y="0"/>
                                        </a:moveTo>
                                        <a:lnTo>
                                          <a:pt x="4" y="6"/>
                                        </a:lnTo>
                                        <a:lnTo>
                                          <a:pt x="4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3" name="Freeform 3476"/>
                                <wps:cNvSpPr>
                                  <a:spLocks/>
                                </wps:cNvSpPr>
                                <wps:spPr bwMode="auto">
                                  <a:xfrm>
                                    <a:off x="3634" y="2451"/>
                                    <a:ext cx="45" cy="6"/>
                                  </a:xfrm>
                                  <a:custGeom>
                                    <a:avLst/>
                                    <a:gdLst>
                                      <a:gd name="T0" fmla="*/ 0 w 45"/>
                                      <a:gd name="T1" fmla="*/ 0 h 6"/>
                                      <a:gd name="T2" fmla="*/ 45 w 45"/>
                                      <a:gd name="T3" fmla="*/ 0 h 6"/>
                                      <a:gd name="T4" fmla="*/ 42 w 45"/>
                                      <a:gd name="T5" fmla="*/ 6 h 6"/>
                                      <a:gd name="T6" fmla="*/ 0 w 45"/>
                                      <a:gd name="T7" fmla="*/ 0 h 6"/>
                                    </a:gdLst>
                                    <a:ahLst/>
                                    <a:cxnLst>
                                      <a:cxn ang="0">
                                        <a:pos x="T0" y="T1"/>
                                      </a:cxn>
                                      <a:cxn ang="0">
                                        <a:pos x="T2" y="T3"/>
                                      </a:cxn>
                                      <a:cxn ang="0">
                                        <a:pos x="T4" y="T5"/>
                                      </a:cxn>
                                      <a:cxn ang="0">
                                        <a:pos x="T6" y="T7"/>
                                      </a:cxn>
                                    </a:cxnLst>
                                    <a:rect l="0" t="0" r="r" b="b"/>
                                    <a:pathLst>
                                      <a:path w="45" h="6">
                                        <a:moveTo>
                                          <a:pt x="0" y="0"/>
                                        </a:moveTo>
                                        <a:lnTo>
                                          <a:pt x="45" y="0"/>
                                        </a:lnTo>
                                        <a:lnTo>
                                          <a:pt x="4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4" name="Freeform 3477"/>
                                <wps:cNvSpPr>
                                  <a:spLocks/>
                                </wps:cNvSpPr>
                                <wps:spPr bwMode="auto">
                                  <a:xfrm>
                                    <a:off x="3634" y="2451"/>
                                    <a:ext cx="45" cy="6"/>
                                  </a:xfrm>
                                  <a:custGeom>
                                    <a:avLst/>
                                    <a:gdLst>
                                      <a:gd name="T0" fmla="*/ 0 w 45"/>
                                      <a:gd name="T1" fmla="*/ 0 h 6"/>
                                      <a:gd name="T2" fmla="*/ 45 w 45"/>
                                      <a:gd name="T3" fmla="*/ 0 h 6"/>
                                      <a:gd name="T4" fmla="*/ 42 w 45"/>
                                      <a:gd name="T5" fmla="*/ 6 h 6"/>
                                      <a:gd name="T6" fmla="*/ 0 w 45"/>
                                      <a:gd name="T7" fmla="*/ 0 h 6"/>
                                    </a:gdLst>
                                    <a:ahLst/>
                                    <a:cxnLst>
                                      <a:cxn ang="0">
                                        <a:pos x="T0" y="T1"/>
                                      </a:cxn>
                                      <a:cxn ang="0">
                                        <a:pos x="T2" y="T3"/>
                                      </a:cxn>
                                      <a:cxn ang="0">
                                        <a:pos x="T4" y="T5"/>
                                      </a:cxn>
                                      <a:cxn ang="0">
                                        <a:pos x="T6" y="T7"/>
                                      </a:cxn>
                                    </a:cxnLst>
                                    <a:rect l="0" t="0" r="r" b="b"/>
                                    <a:pathLst>
                                      <a:path w="45" h="6">
                                        <a:moveTo>
                                          <a:pt x="0" y="0"/>
                                        </a:moveTo>
                                        <a:lnTo>
                                          <a:pt x="45" y="0"/>
                                        </a:lnTo>
                                        <a:lnTo>
                                          <a:pt x="4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5" name="Freeform 3478"/>
                                <wps:cNvSpPr>
                                  <a:spLocks/>
                                </wps:cNvSpPr>
                                <wps:spPr bwMode="auto">
                                  <a:xfrm>
                                    <a:off x="3638" y="2457"/>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6" name="Freeform 3479"/>
                                <wps:cNvSpPr>
                                  <a:spLocks/>
                                </wps:cNvSpPr>
                                <wps:spPr bwMode="auto">
                                  <a:xfrm>
                                    <a:off x="3638" y="2457"/>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7" name="Freeform 3480"/>
                                <wps:cNvSpPr>
                                  <a:spLocks/>
                                </wps:cNvSpPr>
                                <wps:spPr bwMode="auto">
                                  <a:xfrm>
                                    <a:off x="3638" y="2457"/>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8" name="Freeform 3481"/>
                                <wps:cNvSpPr>
                                  <a:spLocks/>
                                </wps:cNvSpPr>
                                <wps:spPr bwMode="auto">
                                  <a:xfrm>
                                    <a:off x="3638" y="2457"/>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9" name="Freeform 3482"/>
                                <wps:cNvSpPr>
                                  <a:spLocks/>
                                </wps:cNvSpPr>
                                <wps:spPr bwMode="auto">
                                  <a:xfrm>
                                    <a:off x="3643" y="2462"/>
                                    <a:ext cx="21" cy="4"/>
                                  </a:xfrm>
                                  <a:custGeom>
                                    <a:avLst/>
                                    <a:gdLst>
                                      <a:gd name="T0" fmla="*/ 0 w 21"/>
                                      <a:gd name="T1" fmla="*/ 0 h 4"/>
                                      <a:gd name="T2" fmla="*/ 6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6" y="4"/>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0" name="Freeform 3483"/>
                                <wps:cNvSpPr>
                                  <a:spLocks/>
                                </wps:cNvSpPr>
                                <wps:spPr bwMode="auto">
                                  <a:xfrm>
                                    <a:off x="3643" y="2462"/>
                                    <a:ext cx="21" cy="4"/>
                                  </a:xfrm>
                                  <a:custGeom>
                                    <a:avLst/>
                                    <a:gdLst>
                                      <a:gd name="T0" fmla="*/ 0 w 21"/>
                                      <a:gd name="T1" fmla="*/ 0 h 4"/>
                                      <a:gd name="T2" fmla="*/ 6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6" y="4"/>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1" name="Freeform 3484"/>
                                <wps:cNvSpPr>
                                  <a:spLocks/>
                                </wps:cNvSpPr>
                                <wps:spPr bwMode="auto">
                                  <a:xfrm>
                                    <a:off x="3643" y="2462"/>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2" name="Freeform 3485"/>
                                <wps:cNvSpPr>
                                  <a:spLocks/>
                                </wps:cNvSpPr>
                                <wps:spPr bwMode="auto">
                                  <a:xfrm>
                                    <a:off x="3643" y="2462"/>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3" name="Freeform 3486"/>
                                <wps:cNvSpPr>
                                  <a:spLocks/>
                                </wps:cNvSpPr>
                                <wps:spPr bwMode="auto">
                                  <a:xfrm>
                                    <a:off x="3649" y="2466"/>
                                    <a:ext cx="15" cy="1"/>
                                  </a:xfrm>
                                  <a:custGeom>
                                    <a:avLst/>
                                    <a:gdLst>
                                      <a:gd name="T0" fmla="*/ 0 w 15"/>
                                      <a:gd name="T1" fmla="*/ 0 h 1"/>
                                      <a:gd name="T2" fmla="*/ 15 w 15"/>
                                      <a:gd name="T3" fmla="*/ 0 h 1"/>
                                      <a:gd name="T4" fmla="*/ 8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4" name="Freeform 3487"/>
                                <wps:cNvSpPr>
                                  <a:spLocks/>
                                </wps:cNvSpPr>
                                <wps:spPr bwMode="auto">
                                  <a:xfrm>
                                    <a:off x="3649" y="2466"/>
                                    <a:ext cx="15" cy="1"/>
                                  </a:xfrm>
                                  <a:custGeom>
                                    <a:avLst/>
                                    <a:gdLst>
                                      <a:gd name="T0" fmla="*/ 0 w 15"/>
                                      <a:gd name="T1" fmla="*/ 0 h 1"/>
                                      <a:gd name="T2" fmla="*/ 15 w 15"/>
                                      <a:gd name="T3" fmla="*/ 0 h 1"/>
                                      <a:gd name="T4" fmla="*/ 8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8"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5" name="Freeform 3488"/>
                                <wps:cNvSpPr>
                                  <a:spLocks/>
                                </wps:cNvSpPr>
                                <wps:spPr bwMode="auto">
                                  <a:xfrm>
                                    <a:off x="2417" y="2420"/>
                                    <a:ext cx="14" cy="1"/>
                                  </a:xfrm>
                                  <a:custGeom>
                                    <a:avLst/>
                                    <a:gdLst>
                                      <a:gd name="T0" fmla="*/ 7 w 14"/>
                                      <a:gd name="T1" fmla="*/ 0 w 14"/>
                                      <a:gd name="T2" fmla="*/ 14 w 14"/>
                                      <a:gd name="T3" fmla="*/ 7 w 14"/>
                                    </a:gdLst>
                                    <a:ahLst/>
                                    <a:cxnLst>
                                      <a:cxn ang="0">
                                        <a:pos x="T0" y="0"/>
                                      </a:cxn>
                                      <a:cxn ang="0">
                                        <a:pos x="T1" y="0"/>
                                      </a:cxn>
                                      <a:cxn ang="0">
                                        <a:pos x="T2" y="0"/>
                                      </a:cxn>
                                      <a:cxn ang="0">
                                        <a:pos x="T3" y="0"/>
                                      </a:cxn>
                                    </a:cxnLst>
                                    <a:rect l="0" t="0" r="r" b="b"/>
                                    <a:pathLst>
                                      <a:path w="14">
                                        <a:moveTo>
                                          <a:pt x="7" y="0"/>
                                        </a:moveTo>
                                        <a:lnTo>
                                          <a:pt x="0" y="0"/>
                                        </a:lnTo>
                                        <a:lnTo>
                                          <a:pt x="14" y="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6" name="Freeform 3489"/>
                                <wps:cNvSpPr>
                                  <a:spLocks/>
                                </wps:cNvSpPr>
                                <wps:spPr bwMode="auto">
                                  <a:xfrm>
                                    <a:off x="2417" y="2420"/>
                                    <a:ext cx="14" cy="1"/>
                                  </a:xfrm>
                                  <a:custGeom>
                                    <a:avLst/>
                                    <a:gdLst>
                                      <a:gd name="T0" fmla="*/ 7 w 14"/>
                                      <a:gd name="T1" fmla="*/ 0 w 14"/>
                                      <a:gd name="T2" fmla="*/ 14 w 14"/>
                                      <a:gd name="T3" fmla="*/ 7 w 14"/>
                                    </a:gdLst>
                                    <a:ahLst/>
                                    <a:cxnLst>
                                      <a:cxn ang="0">
                                        <a:pos x="T0" y="0"/>
                                      </a:cxn>
                                      <a:cxn ang="0">
                                        <a:pos x="T1" y="0"/>
                                      </a:cxn>
                                      <a:cxn ang="0">
                                        <a:pos x="T2" y="0"/>
                                      </a:cxn>
                                      <a:cxn ang="0">
                                        <a:pos x="T3" y="0"/>
                                      </a:cxn>
                                    </a:cxnLst>
                                    <a:rect l="0" t="0" r="r" b="b"/>
                                    <a:pathLst>
                                      <a:path w="14">
                                        <a:moveTo>
                                          <a:pt x="7" y="0"/>
                                        </a:moveTo>
                                        <a:lnTo>
                                          <a:pt x="0" y="0"/>
                                        </a:lnTo>
                                        <a:lnTo>
                                          <a:pt x="14" y="0"/>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7" name="Freeform 3490"/>
                                <wps:cNvSpPr>
                                  <a:spLocks/>
                                </wps:cNvSpPr>
                                <wps:spPr bwMode="auto">
                                  <a:xfrm>
                                    <a:off x="2410" y="2420"/>
                                    <a:ext cx="28" cy="4"/>
                                  </a:xfrm>
                                  <a:custGeom>
                                    <a:avLst/>
                                    <a:gdLst>
                                      <a:gd name="T0" fmla="*/ 7 w 28"/>
                                      <a:gd name="T1" fmla="*/ 0 h 4"/>
                                      <a:gd name="T2" fmla="*/ 0 w 28"/>
                                      <a:gd name="T3" fmla="*/ 4 h 4"/>
                                      <a:gd name="T4" fmla="*/ 28 w 28"/>
                                      <a:gd name="T5" fmla="*/ 4 h 4"/>
                                      <a:gd name="T6" fmla="*/ 7 w 28"/>
                                      <a:gd name="T7" fmla="*/ 0 h 4"/>
                                    </a:gdLst>
                                    <a:ahLst/>
                                    <a:cxnLst>
                                      <a:cxn ang="0">
                                        <a:pos x="T0" y="T1"/>
                                      </a:cxn>
                                      <a:cxn ang="0">
                                        <a:pos x="T2" y="T3"/>
                                      </a:cxn>
                                      <a:cxn ang="0">
                                        <a:pos x="T4" y="T5"/>
                                      </a:cxn>
                                      <a:cxn ang="0">
                                        <a:pos x="T6" y="T7"/>
                                      </a:cxn>
                                    </a:cxnLst>
                                    <a:rect l="0" t="0" r="r" b="b"/>
                                    <a:pathLst>
                                      <a:path w="28" h="4">
                                        <a:moveTo>
                                          <a:pt x="7" y="0"/>
                                        </a:moveTo>
                                        <a:lnTo>
                                          <a:pt x="0" y="4"/>
                                        </a:lnTo>
                                        <a:lnTo>
                                          <a:pt x="28"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3491"/>
                                <wps:cNvSpPr>
                                  <a:spLocks/>
                                </wps:cNvSpPr>
                                <wps:spPr bwMode="auto">
                                  <a:xfrm>
                                    <a:off x="2410" y="2420"/>
                                    <a:ext cx="28" cy="4"/>
                                  </a:xfrm>
                                  <a:custGeom>
                                    <a:avLst/>
                                    <a:gdLst>
                                      <a:gd name="T0" fmla="*/ 7 w 28"/>
                                      <a:gd name="T1" fmla="*/ 0 h 4"/>
                                      <a:gd name="T2" fmla="*/ 0 w 28"/>
                                      <a:gd name="T3" fmla="*/ 4 h 4"/>
                                      <a:gd name="T4" fmla="*/ 28 w 28"/>
                                      <a:gd name="T5" fmla="*/ 4 h 4"/>
                                      <a:gd name="T6" fmla="*/ 7 w 28"/>
                                      <a:gd name="T7" fmla="*/ 0 h 4"/>
                                    </a:gdLst>
                                    <a:ahLst/>
                                    <a:cxnLst>
                                      <a:cxn ang="0">
                                        <a:pos x="T0" y="T1"/>
                                      </a:cxn>
                                      <a:cxn ang="0">
                                        <a:pos x="T2" y="T3"/>
                                      </a:cxn>
                                      <a:cxn ang="0">
                                        <a:pos x="T4" y="T5"/>
                                      </a:cxn>
                                      <a:cxn ang="0">
                                        <a:pos x="T6" y="T7"/>
                                      </a:cxn>
                                    </a:cxnLst>
                                    <a:rect l="0" t="0" r="r" b="b"/>
                                    <a:pathLst>
                                      <a:path w="28" h="4">
                                        <a:moveTo>
                                          <a:pt x="7" y="0"/>
                                        </a:moveTo>
                                        <a:lnTo>
                                          <a:pt x="0" y="4"/>
                                        </a:lnTo>
                                        <a:lnTo>
                                          <a:pt x="28" y="4"/>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9" name="Freeform 3492"/>
                                <wps:cNvSpPr>
                                  <a:spLocks/>
                                </wps:cNvSpPr>
                                <wps:spPr bwMode="auto">
                                  <a:xfrm>
                                    <a:off x="2417" y="2420"/>
                                    <a:ext cx="21" cy="4"/>
                                  </a:xfrm>
                                  <a:custGeom>
                                    <a:avLst/>
                                    <a:gdLst>
                                      <a:gd name="T0" fmla="*/ 0 w 21"/>
                                      <a:gd name="T1" fmla="*/ 0 h 4"/>
                                      <a:gd name="T2" fmla="*/ 14 w 21"/>
                                      <a:gd name="T3" fmla="*/ 0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14"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0" name="Freeform 3493"/>
                                <wps:cNvSpPr>
                                  <a:spLocks/>
                                </wps:cNvSpPr>
                                <wps:spPr bwMode="auto">
                                  <a:xfrm>
                                    <a:off x="2417" y="2420"/>
                                    <a:ext cx="21" cy="4"/>
                                  </a:xfrm>
                                  <a:custGeom>
                                    <a:avLst/>
                                    <a:gdLst>
                                      <a:gd name="T0" fmla="*/ 0 w 21"/>
                                      <a:gd name="T1" fmla="*/ 0 h 4"/>
                                      <a:gd name="T2" fmla="*/ 14 w 21"/>
                                      <a:gd name="T3" fmla="*/ 0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14"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1" name="Freeform 3494"/>
                                <wps:cNvSpPr>
                                  <a:spLocks/>
                                </wps:cNvSpPr>
                                <wps:spPr bwMode="auto">
                                  <a:xfrm>
                                    <a:off x="2405" y="2424"/>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2" name="Freeform 3495"/>
                                <wps:cNvSpPr>
                                  <a:spLocks/>
                                </wps:cNvSpPr>
                                <wps:spPr bwMode="auto">
                                  <a:xfrm>
                                    <a:off x="2405" y="2424"/>
                                    <a:ext cx="38" cy="5"/>
                                  </a:xfrm>
                                  <a:custGeom>
                                    <a:avLst/>
                                    <a:gdLst>
                                      <a:gd name="T0" fmla="*/ 5 w 38"/>
                                      <a:gd name="T1" fmla="*/ 0 h 5"/>
                                      <a:gd name="T2" fmla="*/ 0 w 38"/>
                                      <a:gd name="T3" fmla="*/ 5 h 5"/>
                                      <a:gd name="T4" fmla="*/ 38 w 38"/>
                                      <a:gd name="T5" fmla="*/ 5 h 5"/>
                                      <a:gd name="T6" fmla="*/ 5 w 38"/>
                                      <a:gd name="T7" fmla="*/ 0 h 5"/>
                                    </a:gdLst>
                                    <a:ahLst/>
                                    <a:cxnLst>
                                      <a:cxn ang="0">
                                        <a:pos x="T0" y="T1"/>
                                      </a:cxn>
                                      <a:cxn ang="0">
                                        <a:pos x="T2" y="T3"/>
                                      </a:cxn>
                                      <a:cxn ang="0">
                                        <a:pos x="T4" y="T5"/>
                                      </a:cxn>
                                      <a:cxn ang="0">
                                        <a:pos x="T6" y="T7"/>
                                      </a:cxn>
                                    </a:cxnLst>
                                    <a:rect l="0" t="0" r="r" b="b"/>
                                    <a:pathLst>
                                      <a:path w="38" h="5">
                                        <a:moveTo>
                                          <a:pt x="5" y="0"/>
                                        </a:moveTo>
                                        <a:lnTo>
                                          <a:pt x="0" y="5"/>
                                        </a:lnTo>
                                        <a:lnTo>
                                          <a:pt x="38" y="5"/>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3" name="Freeform 3496"/>
                                <wps:cNvSpPr>
                                  <a:spLocks/>
                                </wps:cNvSpPr>
                                <wps:spPr bwMode="auto">
                                  <a:xfrm>
                                    <a:off x="2410" y="2424"/>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4" name="Freeform 3497"/>
                                <wps:cNvSpPr>
                                  <a:spLocks/>
                                </wps:cNvSpPr>
                                <wps:spPr bwMode="auto">
                                  <a:xfrm>
                                    <a:off x="2410" y="2424"/>
                                    <a:ext cx="33" cy="5"/>
                                  </a:xfrm>
                                  <a:custGeom>
                                    <a:avLst/>
                                    <a:gdLst>
                                      <a:gd name="T0" fmla="*/ 0 w 33"/>
                                      <a:gd name="T1" fmla="*/ 0 h 5"/>
                                      <a:gd name="T2" fmla="*/ 28 w 33"/>
                                      <a:gd name="T3" fmla="*/ 0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2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5" name="Freeform 3498"/>
                                <wps:cNvSpPr>
                                  <a:spLocks/>
                                </wps:cNvSpPr>
                                <wps:spPr bwMode="auto">
                                  <a:xfrm>
                                    <a:off x="2402" y="2429"/>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6" name="Freeform 3499"/>
                                <wps:cNvSpPr>
                                  <a:spLocks/>
                                </wps:cNvSpPr>
                                <wps:spPr bwMode="auto">
                                  <a:xfrm>
                                    <a:off x="2402" y="2429"/>
                                    <a:ext cx="44" cy="7"/>
                                  </a:xfrm>
                                  <a:custGeom>
                                    <a:avLst/>
                                    <a:gdLst>
                                      <a:gd name="T0" fmla="*/ 3 w 44"/>
                                      <a:gd name="T1" fmla="*/ 0 h 7"/>
                                      <a:gd name="T2" fmla="*/ 0 w 44"/>
                                      <a:gd name="T3" fmla="*/ 7 h 7"/>
                                      <a:gd name="T4" fmla="*/ 44 w 44"/>
                                      <a:gd name="T5" fmla="*/ 7 h 7"/>
                                      <a:gd name="T6" fmla="*/ 3 w 44"/>
                                      <a:gd name="T7" fmla="*/ 0 h 7"/>
                                    </a:gdLst>
                                    <a:ahLst/>
                                    <a:cxnLst>
                                      <a:cxn ang="0">
                                        <a:pos x="T0" y="T1"/>
                                      </a:cxn>
                                      <a:cxn ang="0">
                                        <a:pos x="T2" y="T3"/>
                                      </a:cxn>
                                      <a:cxn ang="0">
                                        <a:pos x="T4" y="T5"/>
                                      </a:cxn>
                                      <a:cxn ang="0">
                                        <a:pos x="T6" y="T7"/>
                                      </a:cxn>
                                    </a:cxnLst>
                                    <a:rect l="0" t="0" r="r" b="b"/>
                                    <a:pathLst>
                                      <a:path w="44" h="7">
                                        <a:moveTo>
                                          <a:pt x="3" y="0"/>
                                        </a:moveTo>
                                        <a:lnTo>
                                          <a:pt x="0" y="7"/>
                                        </a:lnTo>
                                        <a:lnTo>
                                          <a:pt x="44" y="7"/>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7" name="Freeform 3500"/>
                                <wps:cNvSpPr>
                                  <a:spLocks/>
                                </wps:cNvSpPr>
                                <wps:spPr bwMode="auto">
                                  <a:xfrm>
                                    <a:off x="2405" y="2429"/>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8" name="Freeform 3501"/>
                                <wps:cNvSpPr>
                                  <a:spLocks/>
                                </wps:cNvSpPr>
                                <wps:spPr bwMode="auto">
                                  <a:xfrm>
                                    <a:off x="2405" y="2429"/>
                                    <a:ext cx="41" cy="7"/>
                                  </a:xfrm>
                                  <a:custGeom>
                                    <a:avLst/>
                                    <a:gdLst>
                                      <a:gd name="T0" fmla="*/ 0 w 41"/>
                                      <a:gd name="T1" fmla="*/ 0 h 7"/>
                                      <a:gd name="T2" fmla="*/ 38 w 41"/>
                                      <a:gd name="T3" fmla="*/ 0 h 7"/>
                                      <a:gd name="T4" fmla="*/ 41 w 41"/>
                                      <a:gd name="T5" fmla="*/ 7 h 7"/>
                                      <a:gd name="T6" fmla="*/ 0 w 41"/>
                                      <a:gd name="T7" fmla="*/ 0 h 7"/>
                                    </a:gdLst>
                                    <a:ahLst/>
                                    <a:cxnLst>
                                      <a:cxn ang="0">
                                        <a:pos x="T0" y="T1"/>
                                      </a:cxn>
                                      <a:cxn ang="0">
                                        <a:pos x="T2" y="T3"/>
                                      </a:cxn>
                                      <a:cxn ang="0">
                                        <a:pos x="T4" y="T5"/>
                                      </a:cxn>
                                      <a:cxn ang="0">
                                        <a:pos x="T6" y="T7"/>
                                      </a:cxn>
                                    </a:cxnLst>
                                    <a:rect l="0" t="0" r="r" b="b"/>
                                    <a:pathLst>
                                      <a:path w="41" h="7">
                                        <a:moveTo>
                                          <a:pt x="0" y="0"/>
                                        </a:moveTo>
                                        <a:lnTo>
                                          <a:pt x="38" y="0"/>
                                        </a:lnTo>
                                        <a:lnTo>
                                          <a:pt x="41"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9" name="Freeform 3502"/>
                                <wps:cNvSpPr>
                                  <a:spLocks/>
                                </wps:cNvSpPr>
                                <wps:spPr bwMode="auto">
                                  <a:xfrm>
                                    <a:off x="2400" y="2436"/>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0" name="Freeform 3503"/>
                                <wps:cNvSpPr>
                                  <a:spLocks/>
                                </wps:cNvSpPr>
                                <wps:spPr bwMode="auto">
                                  <a:xfrm>
                                    <a:off x="2400" y="2436"/>
                                    <a:ext cx="48" cy="7"/>
                                  </a:xfrm>
                                  <a:custGeom>
                                    <a:avLst/>
                                    <a:gdLst>
                                      <a:gd name="T0" fmla="*/ 2 w 48"/>
                                      <a:gd name="T1" fmla="*/ 0 h 7"/>
                                      <a:gd name="T2" fmla="*/ 0 w 48"/>
                                      <a:gd name="T3" fmla="*/ 7 h 7"/>
                                      <a:gd name="T4" fmla="*/ 48 w 48"/>
                                      <a:gd name="T5" fmla="*/ 7 h 7"/>
                                      <a:gd name="T6" fmla="*/ 2 w 48"/>
                                      <a:gd name="T7" fmla="*/ 0 h 7"/>
                                    </a:gdLst>
                                    <a:ahLst/>
                                    <a:cxnLst>
                                      <a:cxn ang="0">
                                        <a:pos x="T0" y="T1"/>
                                      </a:cxn>
                                      <a:cxn ang="0">
                                        <a:pos x="T2" y="T3"/>
                                      </a:cxn>
                                      <a:cxn ang="0">
                                        <a:pos x="T4" y="T5"/>
                                      </a:cxn>
                                      <a:cxn ang="0">
                                        <a:pos x="T6" y="T7"/>
                                      </a:cxn>
                                    </a:cxnLst>
                                    <a:rect l="0" t="0" r="r" b="b"/>
                                    <a:pathLst>
                                      <a:path w="48" h="7">
                                        <a:moveTo>
                                          <a:pt x="2" y="0"/>
                                        </a:moveTo>
                                        <a:lnTo>
                                          <a:pt x="0" y="7"/>
                                        </a:lnTo>
                                        <a:lnTo>
                                          <a:pt x="48" y="7"/>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1" name="Freeform 3504"/>
                                <wps:cNvSpPr>
                                  <a:spLocks/>
                                </wps:cNvSpPr>
                                <wps:spPr bwMode="auto">
                                  <a:xfrm>
                                    <a:off x="2402" y="2436"/>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2" name="Freeform 3505"/>
                                <wps:cNvSpPr>
                                  <a:spLocks/>
                                </wps:cNvSpPr>
                                <wps:spPr bwMode="auto">
                                  <a:xfrm>
                                    <a:off x="2402" y="2436"/>
                                    <a:ext cx="46" cy="7"/>
                                  </a:xfrm>
                                  <a:custGeom>
                                    <a:avLst/>
                                    <a:gdLst>
                                      <a:gd name="T0" fmla="*/ 0 w 46"/>
                                      <a:gd name="T1" fmla="*/ 0 h 7"/>
                                      <a:gd name="T2" fmla="*/ 44 w 46"/>
                                      <a:gd name="T3" fmla="*/ 0 h 7"/>
                                      <a:gd name="T4" fmla="*/ 46 w 46"/>
                                      <a:gd name="T5" fmla="*/ 7 h 7"/>
                                      <a:gd name="T6" fmla="*/ 0 w 46"/>
                                      <a:gd name="T7" fmla="*/ 0 h 7"/>
                                    </a:gdLst>
                                    <a:ahLst/>
                                    <a:cxnLst>
                                      <a:cxn ang="0">
                                        <a:pos x="T0" y="T1"/>
                                      </a:cxn>
                                      <a:cxn ang="0">
                                        <a:pos x="T2" y="T3"/>
                                      </a:cxn>
                                      <a:cxn ang="0">
                                        <a:pos x="T4" y="T5"/>
                                      </a:cxn>
                                      <a:cxn ang="0">
                                        <a:pos x="T6" y="T7"/>
                                      </a:cxn>
                                    </a:cxnLst>
                                    <a:rect l="0" t="0" r="r" b="b"/>
                                    <a:pathLst>
                                      <a:path w="46" h="7">
                                        <a:moveTo>
                                          <a:pt x="0" y="0"/>
                                        </a:moveTo>
                                        <a:lnTo>
                                          <a:pt x="44" y="0"/>
                                        </a:lnTo>
                                        <a:lnTo>
                                          <a:pt x="46"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3" name="Rectangle 3506"/>
                                <wps:cNvSpPr>
                                  <a:spLocks noChangeArrowheads="1"/>
                                </wps:cNvSpPr>
                                <wps:spPr bwMode="auto">
                                  <a:xfrm>
                                    <a:off x="2400" y="2443"/>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4" name="Rectangle 3507"/>
                                <wps:cNvSpPr>
                                  <a:spLocks noChangeArrowheads="1"/>
                                </wps:cNvSpPr>
                                <wps:spPr bwMode="auto">
                                  <a:xfrm>
                                    <a:off x="2400" y="2443"/>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5" name="Rectangle 3508"/>
                                <wps:cNvSpPr>
                                  <a:spLocks noChangeArrowheads="1"/>
                                </wps:cNvSpPr>
                                <wps:spPr bwMode="auto">
                                  <a:xfrm>
                                    <a:off x="2400" y="2443"/>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6" name="Rectangle 3509"/>
                                <wps:cNvSpPr>
                                  <a:spLocks noChangeArrowheads="1"/>
                                </wps:cNvSpPr>
                                <wps:spPr bwMode="auto">
                                  <a:xfrm>
                                    <a:off x="2400" y="2443"/>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7" name="Freeform 3510"/>
                                <wps:cNvSpPr>
                                  <a:spLocks/>
                                </wps:cNvSpPr>
                                <wps:spPr bwMode="auto">
                                  <a:xfrm>
                                    <a:off x="2400" y="2443"/>
                                    <a:ext cx="46" cy="8"/>
                                  </a:xfrm>
                                  <a:custGeom>
                                    <a:avLst/>
                                    <a:gdLst>
                                      <a:gd name="T0" fmla="*/ 0 w 46"/>
                                      <a:gd name="T1" fmla="*/ 0 h 8"/>
                                      <a:gd name="T2" fmla="*/ 2 w 46"/>
                                      <a:gd name="T3" fmla="*/ 8 h 8"/>
                                      <a:gd name="T4" fmla="*/ 46 w 46"/>
                                      <a:gd name="T5" fmla="*/ 8 h 8"/>
                                      <a:gd name="T6" fmla="*/ 0 w 46"/>
                                      <a:gd name="T7" fmla="*/ 0 h 8"/>
                                    </a:gdLst>
                                    <a:ahLst/>
                                    <a:cxnLst>
                                      <a:cxn ang="0">
                                        <a:pos x="T0" y="T1"/>
                                      </a:cxn>
                                      <a:cxn ang="0">
                                        <a:pos x="T2" y="T3"/>
                                      </a:cxn>
                                      <a:cxn ang="0">
                                        <a:pos x="T4" y="T5"/>
                                      </a:cxn>
                                      <a:cxn ang="0">
                                        <a:pos x="T6" y="T7"/>
                                      </a:cxn>
                                    </a:cxnLst>
                                    <a:rect l="0" t="0" r="r" b="b"/>
                                    <a:pathLst>
                                      <a:path w="46" h="8">
                                        <a:moveTo>
                                          <a:pt x="0" y="0"/>
                                        </a:moveTo>
                                        <a:lnTo>
                                          <a:pt x="2" y="8"/>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8" name="Freeform 3511"/>
                                <wps:cNvSpPr>
                                  <a:spLocks/>
                                </wps:cNvSpPr>
                                <wps:spPr bwMode="auto">
                                  <a:xfrm>
                                    <a:off x="2400" y="2443"/>
                                    <a:ext cx="46" cy="8"/>
                                  </a:xfrm>
                                  <a:custGeom>
                                    <a:avLst/>
                                    <a:gdLst>
                                      <a:gd name="T0" fmla="*/ 0 w 46"/>
                                      <a:gd name="T1" fmla="*/ 0 h 8"/>
                                      <a:gd name="T2" fmla="*/ 2 w 46"/>
                                      <a:gd name="T3" fmla="*/ 8 h 8"/>
                                      <a:gd name="T4" fmla="*/ 46 w 46"/>
                                      <a:gd name="T5" fmla="*/ 8 h 8"/>
                                      <a:gd name="T6" fmla="*/ 0 w 46"/>
                                      <a:gd name="T7" fmla="*/ 0 h 8"/>
                                    </a:gdLst>
                                    <a:ahLst/>
                                    <a:cxnLst>
                                      <a:cxn ang="0">
                                        <a:pos x="T0" y="T1"/>
                                      </a:cxn>
                                      <a:cxn ang="0">
                                        <a:pos x="T2" y="T3"/>
                                      </a:cxn>
                                      <a:cxn ang="0">
                                        <a:pos x="T4" y="T5"/>
                                      </a:cxn>
                                      <a:cxn ang="0">
                                        <a:pos x="T6" y="T7"/>
                                      </a:cxn>
                                    </a:cxnLst>
                                    <a:rect l="0" t="0" r="r" b="b"/>
                                    <a:pathLst>
                                      <a:path w="46" h="8">
                                        <a:moveTo>
                                          <a:pt x="0" y="0"/>
                                        </a:moveTo>
                                        <a:lnTo>
                                          <a:pt x="2" y="8"/>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9" name="Freeform 3512"/>
                                <wps:cNvSpPr>
                                  <a:spLocks/>
                                </wps:cNvSpPr>
                                <wps:spPr bwMode="auto">
                                  <a:xfrm>
                                    <a:off x="2400" y="2443"/>
                                    <a:ext cx="48" cy="8"/>
                                  </a:xfrm>
                                  <a:custGeom>
                                    <a:avLst/>
                                    <a:gdLst>
                                      <a:gd name="T0" fmla="*/ 0 w 48"/>
                                      <a:gd name="T1" fmla="*/ 0 h 8"/>
                                      <a:gd name="T2" fmla="*/ 48 w 48"/>
                                      <a:gd name="T3" fmla="*/ 0 h 8"/>
                                      <a:gd name="T4" fmla="*/ 46 w 48"/>
                                      <a:gd name="T5" fmla="*/ 8 h 8"/>
                                      <a:gd name="T6" fmla="*/ 0 w 48"/>
                                      <a:gd name="T7" fmla="*/ 0 h 8"/>
                                    </a:gdLst>
                                    <a:ahLst/>
                                    <a:cxnLst>
                                      <a:cxn ang="0">
                                        <a:pos x="T0" y="T1"/>
                                      </a:cxn>
                                      <a:cxn ang="0">
                                        <a:pos x="T2" y="T3"/>
                                      </a:cxn>
                                      <a:cxn ang="0">
                                        <a:pos x="T4" y="T5"/>
                                      </a:cxn>
                                      <a:cxn ang="0">
                                        <a:pos x="T6" y="T7"/>
                                      </a:cxn>
                                    </a:cxnLst>
                                    <a:rect l="0" t="0" r="r" b="b"/>
                                    <a:pathLst>
                                      <a:path w="48" h="8">
                                        <a:moveTo>
                                          <a:pt x="0" y="0"/>
                                        </a:moveTo>
                                        <a:lnTo>
                                          <a:pt x="48" y="0"/>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0" name="Freeform 3513"/>
                                <wps:cNvSpPr>
                                  <a:spLocks/>
                                </wps:cNvSpPr>
                                <wps:spPr bwMode="auto">
                                  <a:xfrm>
                                    <a:off x="2400" y="2443"/>
                                    <a:ext cx="48" cy="8"/>
                                  </a:xfrm>
                                  <a:custGeom>
                                    <a:avLst/>
                                    <a:gdLst>
                                      <a:gd name="T0" fmla="*/ 0 w 48"/>
                                      <a:gd name="T1" fmla="*/ 0 h 8"/>
                                      <a:gd name="T2" fmla="*/ 48 w 48"/>
                                      <a:gd name="T3" fmla="*/ 0 h 8"/>
                                      <a:gd name="T4" fmla="*/ 46 w 48"/>
                                      <a:gd name="T5" fmla="*/ 8 h 8"/>
                                      <a:gd name="T6" fmla="*/ 0 w 48"/>
                                      <a:gd name="T7" fmla="*/ 0 h 8"/>
                                    </a:gdLst>
                                    <a:ahLst/>
                                    <a:cxnLst>
                                      <a:cxn ang="0">
                                        <a:pos x="T0" y="T1"/>
                                      </a:cxn>
                                      <a:cxn ang="0">
                                        <a:pos x="T2" y="T3"/>
                                      </a:cxn>
                                      <a:cxn ang="0">
                                        <a:pos x="T4" y="T5"/>
                                      </a:cxn>
                                      <a:cxn ang="0">
                                        <a:pos x="T6" y="T7"/>
                                      </a:cxn>
                                    </a:cxnLst>
                                    <a:rect l="0" t="0" r="r" b="b"/>
                                    <a:pathLst>
                                      <a:path w="48" h="8">
                                        <a:moveTo>
                                          <a:pt x="0" y="0"/>
                                        </a:moveTo>
                                        <a:lnTo>
                                          <a:pt x="48" y="0"/>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1" name="Freeform 3514"/>
                                <wps:cNvSpPr>
                                  <a:spLocks/>
                                </wps:cNvSpPr>
                                <wps:spPr bwMode="auto">
                                  <a:xfrm>
                                    <a:off x="2402" y="2451"/>
                                    <a:ext cx="41" cy="6"/>
                                  </a:xfrm>
                                  <a:custGeom>
                                    <a:avLst/>
                                    <a:gdLst>
                                      <a:gd name="T0" fmla="*/ 0 w 41"/>
                                      <a:gd name="T1" fmla="*/ 0 h 6"/>
                                      <a:gd name="T2" fmla="*/ 3 w 41"/>
                                      <a:gd name="T3" fmla="*/ 6 h 6"/>
                                      <a:gd name="T4" fmla="*/ 41 w 41"/>
                                      <a:gd name="T5" fmla="*/ 6 h 6"/>
                                      <a:gd name="T6" fmla="*/ 0 w 41"/>
                                      <a:gd name="T7" fmla="*/ 0 h 6"/>
                                    </a:gdLst>
                                    <a:ahLst/>
                                    <a:cxnLst>
                                      <a:cxn ang="0">
                                        <a:pos x="T0" y="T1"/>
                                      </a:cxn>
                                      <a:cxn ang="0">
                                        <a:pos x="T2" y="T3"/>
                                      </a:cxn>
                                      <a:cxn ang="0">
                                        <a:pos x="T4" y="T5"/>
                                      </a:cxn>
                                      <a:cxn ang="0">
                                        <a:pos x="T6" y="T7"/>
                                      </a:cxn>
                                    </a:cxnLst>
                                    <a:rect l="0" t="0" r="r" b="b"/>
                                    <a:pathLst>
                                      <a:path w="41" h="6">
                                        <a:moveTo>
                                          <a:pt x="0" y="0"/>
                                        </a:moveTo>
                                        <a:lnTo>
                                          <a:pt x="3" y="6"/>
                                        </a:lnTo>
                                        <a:lnTo>
                                          <a:pt x="4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2" name="Freeform 3515"/>
                                <wps:cNvSpPr>
                                  <a:spLocks/>
                                </wps:cNvSpPr>
                                <wps:spPr bwMode="auto">
                                  <a:xfrm>
                                    <a:off x="2402" y="2451"/>
                                    <a:ext cx="41" cy="6"/>
                                  </a:xfrm>
                                  <a:custGeom>
                                    <a:avLst/>
                                    <a:gdLst>
                                      <a:gd name="T0" fmla="*/ 0 w 41"/>
                                      <a:gd name="T1" fmla="*/ 0 h 6"/>
                                      <a:gd name="T2" fmla="*/ 3 w 41"/>
                                      <a:gd name="T3" fmla="*/ 6 h 6"/>
                                      <a:gd name="T4" fmla="*/ 41 w 41"/>
                                      <a:gd name="T5" fmla="*/ 6 h 6"/>
                                      <a:gd name="T6" fmla="*/ 0 w 41"/>
                                      <a:gd name="T7" fmla="*/ 0 h 6"/>
                                    </a:gdLst>
                                    <a:ahLst/>
                                    <a:cxnLst>
                                      <a:cxn ang="0">
                                        <a:pos x="T0" y="T1"/>
                                      </a:cxn>
                                      <a:cxn ang="0">
                                        <a:pos x="T2" y="T3"/>
                                      </a:cxn>
                                      <a:cxn ang="0">
                                        <a:pos x="T4" y="T5"/>
                                      </a:cxn>
                                      <a:cxn ang="0">
                                        <a:pos x="T6" y="T7"/>
                                      </a:cxn>
                                    </a:cxnLst>
                                    <a:rect l="0" t="0" r="r" b="b"/>
                                    <a:pathLst>
                                      <a:path w="41" h="6">
                                        <a:moveTo>
                                          <a:pt x="0" y="0"/>
                                        </a:moveTo>
                                        <a:lnTo>
                                          <a:pt x="3" y="6"/>
                                        </a:lnTo>
                                        <a:lnTo>
                                          <a:pt x="4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3" name="Freeform 3516"/>
                                <wps:cNvSpPr>
                                  <a:spLocks/>
                                </wps:cNvSpPr>
                                <wps:spPr bwMode="auto">
                                  <a:xfrm>
                                    <a:off x="2402" y="2451"/>
                                    <a:ext cx="44" cy="6"/>
                                  </a:xfrm>
                                  <a:custGeom>
                                    <a:avLst/>
                                    <a:gdLst>
                                      <a:gd name="T0" fmla="*/ 0 w 44"/>
                                      <a:gd name="T1" fmla="*/ 0 h 6"/>
                                      <a:gd name="T2" fmla="*/ 44 w 44"/>
                                      <a:gd name="T3" fmla="*/ 0 h 6"/>
                                      <a:gd name="T4" fmla="*/ 41 w 44"/>
                                      <a:gd name="T5" fmla="*/ 6 h 6"/>
                                      <a:gd name="T6" fmla="*/ 0 w 44"/>
                                      <a:gd name="T7" fmla="*/ 0 h 6"/>
                                    </a:gdLst>
                                    <a:ahLst/>
                                    <a:cxnLst>
                                      <a:cxn ang="0">
                                        <a:pos x="T0" y="T1"/>
                                      </a:cxn>
                                      <a:cxn ang="0">
                                        <a:pos x="T2" y="T3"/>
                                      </a:cxn>
                                      <a:cxn ang="0">
                                        <a:pos x="T4" y="T5"/>
                                      </a:cxn>
                                      <a:cxn ang="0">
                                        <a:pos x="T6" y="T7"/>
                                      </a:cxn>
                                    </a:cxnLst>
                                    <a:rect l="0" t="0" r="r" b="b"/>
                                    <a:pathLst>
                                      <a:path w="44" h="6">
                                        <a:moveTo>
                                          <a:pt x="0" y="0"/>
                                        </a:moveTo>
                                        <a:lnTo>
                                          <a:pt x="44" y="0"/>
                                        </a:lnTo>
                                        <a:lnTo>
                                          <a:pt x="4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4" name="Freeform 3517"/>
                                <wps:cNvSpPr>
                                  <a:spLocks/>
                                </wps:cNvSpPr>
                                <wps:spPr bwMode="auto">
                                  <a:xfrm>
                                    <a:off x="2402" y="2451"/>
                                    <a:ext cx="44" cy="6"/>
                                  </a:xfrm>
                                  <a:custGeom>
                                    <a:avLst/>
                                    <a:gdLst>
                                      <a:gd name="T0" fmla="*/ 0 w 44"/>
                                      <a:gd name="T1" fmla="*/ 0 h 6"/>
                                      <a:gd name="T2" fmla="*/ 44 w 44"/>
                                      <a:gd name="T3" fmla="*/ 0 h 6"/>
                                      <a:gd name="T4" fmla="*/ 41 w 44"/>
                                      <a:gd name="T5" fmla="*/ 6 h 6"/>
                                      <a:gd name="T6" fmla="*/ 0 w 44"/>
                                      <a:gd name="T7" fmla="*/ 0 h 6"/>
                                    </a:gdLst>
                                    <a:ahLst/>
                                    <a:cxnLst>
                                      <a:cxn ang="0">
                                        <a:pos x="T0" y="T1"/>
                                      </a:cxn>
                                      <a:cxn ang="0">
                                        <a:pos x="T2" y="T3"/>
                                      </a:cxn>
                                      <a:cxn ang="0">
                                        <a:pos x="T4" y="T5"/>
                                      </a:cxn>
                                      <a:cxn ang="0">
                                        <a:pos x="T6" y="T7"/>
                                      </a:cxn>
                                    </a:cxnLst>
                                    <a:rect l="0" t="0" r="r" b="b"/>
                                    <a:pathLst>
                                      <a:path w="44" h="6">
                                        <a:moveTo>
                                          <a:pt x="0" y="0"/>
                                        </a:moveTo>
                                        <a:lnTo>
                                          <a:pt x="44" y="0"/>
                                        </a:lnTo>
                                        <a:lnTo>
                                          <a:pt x="4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5" name="Freeform 3518"/>
                                <wps:cNvSpPr>
                                  <a:spLocks/>
                                </wps:cNvSpPr>
                                <wps:spPr bwMode="auto">
                                  <a:xfrm>
                                    <a:off x="2405" y="2457"/>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6" name="Freeform 3519"/>
                                <wps:cNvSpPr>
                                  <a:spLocks/>
                                </wps:cNvSpPr>
                                <wps:spPr bwMode="auto">
                                  <a:xfrm>
                                    <a:off x="2405" y="2457"/>
                                    <a:ext cx="33" cy="5"/>
                                  </a:xfrm>
                                  <a:custGeom>
                                    <a:avLst/>
                                    <a:gdLst>
                                      <a:gd name="T0" fmla="*/ 0 w 33"/>
                                      <a:gd name="T1" fmla="*/ 0 h 5"/>
                                      <a:gd name="T2" fmla="*/ 5 w 33"/>
                                      <a:gd name="T3" fmla="*/ 5 h 5"/>
                                      <a:gd name="T4" fmla="*/ 33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5" y="5"/>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7" name="Freeform 3520"/>
                                <wps:cNvSpPr>
                                  <a:spLocks/>
                                </wps:cNvSpPr>
                                <wps:spPr bwMode="auto">
                                  <a:xfrm>
                                    <a:off x="2405" y="2457"/>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8" name="Freeform 3521"/>
                                <wps:cNvSpPr>
                                  <a:spLocks/>
                                </wps:cNvSpPr>
                                <wps:spPr bwMode="auto">
                                  <a:xfrm>
                                    <a:off x="2405" y="2457"/>
                                    <a:ext cx="38" cy="5"/>
                                  </a:xfrm>
                                  <a:custGeom>
                                    <a:avLst/>
                                    <a:gdLst>
                                      <a:gd name="T0" fmla="*/ 0 w 38"/>
                                      <a:gd name="T1" fmla="*/ 0 h 5"/>
                                      <a:gd name="T2" fmla="*/ 38 w 38"/>
                                      <a:gd name="T3" fmla="*/ 0 h 5"/>
                                      <a:gd name="T4" fmla="*/ 33 w 38"/>
                                      <a:gd name="T5" fmla="*/ 5 h 5"/>
                                      <a:gd name="T6" fmla="*/ 0 w 38"/>
                                      <a:gd name="T7" fmla="*/ 0 h 5"/>
                                    </a:gdLst>
                                    <a:ahLst/>
                                    <a:cxnLst>
                                      <a:cxn ang="0">
                                        <a:pos x="T0" y="T1"/>
                                      </a:cxn>
                                      <a:cxn ang="0">
                                        <a:pos x="T2" y="T3"/>
                                      </a:cxn>
                                      <a:cxn ang="0">
                                        <a:pos x="T4" y="T5"/>
                                      </a:cxn>
                                      <a:cxn ang="0">
                                        <a:pos x="T6" y="T7"/>
                                      </a:cxn>
                                    </a:cxnLst>
                                    <a:rect l="0" t="0" r="r" b="b"/>
                                    <a:pathLst>
                                      <a:path w="38" h="5">
                                        <a:moveTo>
                                          <a:pt x="0" y="0"/>
                                        </a:moveTo>
                                        <a:lnTo>
                                          <a:pt x="38" y="0"/>
                                        </a:lnTo>
                                        <a:lnTo>
                                          <a:pt x="33"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9" name="Freeform 3522"/>
                                <wps:cNvSpPr>
                                  <a:spLocks/>
                                </wps:cNvSpPr>
                                <wps:spPr bwMode="auto">
                                  <a:xfrm>
                                    <a:off x="2410" y="2462"/>
                                    <a:ext cx="21" cy="4"/>
                                  </a:xfrm>
                                  <a:custGeom>
                                    <a:avLst/>
                                    <a:gdLst>
                                      <a:gd name="T0" fmla="*/ 0 w 21"/>
                                      <a:gd name="T1" fmla="*/ 0 h 4"/>
                                      <a:gd name="T2" fmla="*/ 7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7" y="4"/>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0" name="Freeform 3523"/>
                                <wps:cNvSpPr>
                                  <a:spLocks/>
                                </wps:cNvSpPr>
                                <wps:spPr bwMode="auto">
                                  <a:xfrm>
                                    <a:off x="2410" y="2462"/>
                                    <a:ext cx="21" cy="4"/>
                                  </a:xfrm>
                                  <a:custGeom>
                                    <a:avLst/>
                                    <a:gdLst>
                                      <a:gd name="T0" fmla="*/ 0 w 21"/>
                                      <a:gd name="T1" fmla="*/ 0 h 4"/>
                                      <a:gd name="T2" fmla="*/ 7 w 21"/>
                                      <a:gd name="T3" fmla="*/ 4 h 4"/>
                                      <a:gd name="T4" fmla="*/ 21 w 21"/>
                                      <a:gd name="T5" fmla="*/ 4 h 4"/>
                                      <a:gd name="T6" fmla="*/ 0 w 21"/>
                                      <a:gd name="T7" fmla="*/ 0 h 4"/>
                                    </a:gdLst>
                                    <a:ahLst/>
                                    <a:cxnLst>
                                      <a:cxn ang="0">
                                        <a:pos x="T0" y="T1"/>
                                      </a:cxn>
                                      <a:cxn ang="0">
                                        <a:pos x="T2" y="T3"/>
                                      </a:cxn>
                                      <a:cxn ang="0">
                                        <a:pos x="T4" y="T5"/>
                                      </a:cxn>
                                      <a:cxn ang="0">
                                        <a:pos x="T6" y="T7"/>
                                      </a:cxn>
                                    </a:cxnLst>
                                    <a:rect l="0" t="0" r="r" b="b"/>
                                    <a:pathLst>
                                      <a:path w="21" h="4">
                                        <a:moveTo>
                                          <a:pt x="0" y="0"/>
                                        </a:moveTo>
                                        <a:lnTo>
                                          <a:pt x="7" y="4"/>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1" name="Freeform 3524"/>
                                <wps:cNvSpPr>
                                  <a:spLocks/>
                                </wps:cNvSpPr>
                                <wps:spPr bwMode="auto">
                                  <a:xfrm>
                                    <a:off x="2410" y="2462"/>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2" name="Freeform 3525"/>
                                <wps:cNvSpPr>
                                  <a:spLocks/>
                                </wps:cNvSpPr>
                                <wps:spPr bwMode="auto">
                                  <a:xfrm>
                                    <a:off x="2410" y="2462"/>
                                    <a:ext cx="28" cy="4"/>
                                  </a:xfrm>
                                  <a:custGeom>
                                    <a:avLst/>
                                    <a:gdLst>
                                      <a:gd name="T0" fmla="*/ 0 w 28"/>
                                      <a:gd name="T1" fmla="*/ 0 h 4"/>
                                      <a:gd name="T2" fmla="*/ 28 w 28"/>
                                      <a:gd name="T3" fmla="*/ 0 h 4"/>
                                      <a:gd name="T4" fmla="*/ 21 w 28"/>
                                      <a:gd name="T5" fmla="*/ 4 h 4"/>
                                      <a:gd name="T6" fmla="*/ 0 w 28"/>
                                      <a:gd name="T7" fmla="*/ 0 h 4"/>
                                    </a:gdLst>
                                    <a:ahLst/>
                                    <a:cxnLst>
                                      <a:cxn ang="0">
                                        <a:pos x="T0" y="T1"/>
                                      </a:cxn>
                                      <a:cxn ang="0">
                                        <a:pos x="T2" y="T3"/>
                                      </a:cxn>
                                      <a:cxn ang="0">
                                        <a:pos x="T4" y="T5"/>
                                      </a:cxn>
                                      <a:cxn ang="0">
                                        <a:pos x="T6" y="T7"/>
                                      </a:cxn>
                                    </a:cxnLst>
                                    <a:rect l="0" t="0" r="r" b="b"/>
                                    <a:pathLst>
                                      <a:path w="28" h="4">
                                        <a:moveTo>
                                          <a:pt x="0" y="0"/>
                                        </a:moveTo>
                                        <a:lnTo>
                                          <a:pt x="28" y="0"/>
                                        </a:lnTo>
                                        <a:lnTo>
                                          <a:pt x="21"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3" name="Freeform 3526"/>
                                <wps:cNvSpPr>
                                  <a:spLocks/>
                                </wps:cNvSpPr>
                                <wps:spPr bwMode="auto">
                                  <a:xfrm>
                                    <a:off x="2417" y="2466"/>
                                    <a:ext cx="14" cy="1"/>
                                  </a:xfrm>
                                  <a:custGeom>
                                    <a:avLst/>
                                    <a:gdLst>
                                      <a:gd name="T0" fmla="*/ 0 w 14"/>
                                      <a:gd name="T1" fmla="*/ 0 h 1"/>
                                      <a:gd name="T2" fmla="*/ 14 w 14"/>
                                      <a:gd name="T3" fmla="*/ 0 h 1"/>
                                      <a:gd name="T4" fmla="*/ 7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4" name="Freeform 3527"/>
                                <wps:cNvSpPr>
                                  <a:spLocks/>
                                </wps:cNvSpPr>
                                <wps:spPr bwMode="auto">
                                  <a:xfrm>
                                    <a:off x="2417" y="2466"/>
                                    <a:ext cx="14" cy="1"/>
                                  </a:xfrm>
                                  <a:custGeom>
                                    <a:avLst/>
                                    <a:gdLst>
                                      <a:gd name="T0" fmla="*/ 0 w 14"/>
                                      <a:gd name="T1" fmla="*/ 0 h 1"/>
                                      <a:gd name="T2" fmla="*/ 14 w 14"/>
                                      <a:gd name="T3" fmla="*/ 0 h 1"/>
                                      <a:gd name="T4" fmla="*/ 7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7"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5" name="Freeform 3528"/>
                                <wps:cNvSpPr>
                                  <a:spLocks/>
                                </wps:cNvSpPr>
                                <wps:spPr bwMode="auto">
                                  <a:xfrm>
                                    <a:off x="2932" y="2480"/>
                                    <a:ext cx="66" cy="23"/>
                                  </a:xfrm>
                                  <a:custGeom>
                                    <a:avLst/>
                                    <a:gdLst>
                                      <a:gd name="T0" fmla="*/ 66 w 66"/>
                                      <a:gd name="T1" fmla="*/ 0 h 23"/>
                                      <a:gd name="T2" fmla="*/ 63 w 66"/>
                                      <a:gd name="T3" fmla="*/ 0 h 23"/>
                                      <a:gd name="T4" fmla="*/ 58 w 66"/>
                                      <a:gd name="T5" fmla="*/ 6 h 23"/>
                                      <a:gd name="T6" fmla="*/ 53 w 66"/>
                                      <a:gd name="T7" fmla="*/ 8 h 23"/>
                                      <a:gd name="T8" fmla="*/ 42 w 66"/>
                                      <a:gd name="T9" fmla="*/ 9 h 23"/>
                                      <a:gd name="T10" fmla="*/ 15 w 66"/>
                                      <a:gd name="T11" fmla="*/ 9 h 23"/>
                                      <a:gd name="T12" fmla="*/ 0 w 66"/>
                                      <a:gd name="T13" fmla="*/ 19 h 23"/>
                                      <a:gd name="T14" fmla="*/ 0 w 66"/>
                                      <a:gd name="T15" fmla="*/ 23 h 23"/>
                                      <a:gd name="T16" fmla="*/ 58 w 66"/>
                                      <a:gd name="T17" fmla="*/ 23 h 23"/>
                                      <a:gd name="T18" fmla="*/ 66 w 6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23">
                                        <a:moveTo>
                                          <a:pt x="66" y="0"/>
                                        </a:moveTo>
                                        <a:lnTo>
                                          <a:pt x="63" y="0"/>
                                        </a:lnTo>
                                        <a:lnTo>
                                          <a:pt x="58" y="6"/>
                                        </a:lnTo>
                                        <a:lnTo>
                                          <a:pt x="53" y="8"/>
                                        </a:lnTo>
                                        <a:lnTo>
                                          <a:pt x="42" y="9"/>
                                        </a:lnTo>
                                        <a:lnTo>
                                          <a:pt x="15" y="9"/>
                                        </a:lnTo>
                                        <a:lnTo>
                                          <a:pt x="0" y="19"/>
                                        </a:lnTo>
                                        <a:lnTo>
                                          <a:pt x="0" y="23"/>
                                        </a:lnTo>
                                        <a:lnTo>
                                          <a:pt x="58" y="23"/>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6" name="Freeform 3529"/>
                                <wps:cNvSpPr>
                                  <a:spLocks/>
                                </wps:cNvSpPr>
                                <wps:spPr bwMode="auto">
                                  <a:xfrm>
                                    <a:off x="2932" y="2391"/>
                                    <a:ext cx="59" cy="108"/>
                                  </a:xfrm>
                                  <a:custGeom>
                                    <a:avLst/>
                                    <a:gdLst>
                                      <a:gd name="T0" fmla="*/ 52 w 59"/>
                                      <a:gd name="T1" fmla="*/ 0 h 108"/>
                                      <a:gd name="T2" fmla="*/ 27 w 59"/>
                                      <a:gd name="T3" fmla="*/ 4 h 108"/>
                                      <a:gd name="T4" fmla="*/ 31 w 59"/>
                                      <a:gd name="T5" fmla="*/ 5 h 108"/>
                                      <a:gd name="T6" fmla="*/ 41 w 59"/>
                                      <a:gd name="T7" fmla="*/ 12 h 108"/>
                                      <a:gd name="T8" fmla="*/ 44 w 59"/>
                                      <a:gd name="T9" fmla="*/ 16 h 108"/>
                                      <a:gd name="T10" fmla="*/ 47 w 59"/>
                                      <a:gd name="T11" fmla="*/ 30 h 108"/>
                                      <a:gd name="T12" fmla="*/ 47 w 59"/>
                                      <a:gd name="T13" fmla="*/ 36 h 108"/>
                                      <a:gd name="T14" fmla="*/ 43 w 59"/>
                                      <a:gd name="T15" fmla="*/ 49 h 108"/>
                                      <a:gd name="T16" fmla="*/ 36 w 59"/>
                                      <a:gd name="T17" fmla="*/ 62 h 108"/>
                                      <a:gd name="T18" fmla="*/ 34 w 59"/>
                                      <a:gd name="T19" fmla="*/ 66 h 108"/>
                                      <a:gd name="T20" fmla="*/ 28 w 59"/>
                                      <a:gd name="T21" fmla="*/ 75 h 108"/>
                                      <a:gd name="T22" fmla="*/ 20 w 59"/>
                                      <a:gd name="T23" fmla="*/ 85 h 108"/>
                                      <a:gd name="T24" fmla="*/ 11 w 59"/>
                                      <a:gd name="T25" fmla="*/ 96 h 108"/>
                                      <a:gd name="T26" fmla="*/ 0 w 59"/>
                                      <a:gd name="T27" fmla="*/ 108 h 108"/>
                                      <a:gd name="T28" fmla="*/ 15 w 59"/>
                                      <a:gd name="T29" fmla="*/ 98 h 108"/>
                                      <a:gd name="T30" fmla="*/ 19 w 59"/>
                                      <a:gd name="T31" fmla="*/ 94 h 108"/>
                                      <a:gd name="T32" fmla="*/ 27 w 59"/>
                                      <a:gd name="T33" fmla="*/ 85 h 108"/>
                                      <a:gd name="T34" fmla="*/ 38 w 59"/>
                                      <a:gd name="T35" fmla="*/ 70 h 108"/>
                                      <a:gd name="T36" fmla="*/ 43 w 59"/>
                                      <a:gd name="T37" fmla="*/ 63 h 108"/>
                                      <a:gd name="T38" fmla="*/ 51 w 59"/>
                                      <a:gd name="T39" fmla="*/ 51 h 108"/>
                                      <a:gd name="T40" fmla="*/ 56 w 59"/>
                                      <a:gd name="T41" fmla="*/ 40 h 108"/>
                                      <a:gd name="T42" fmla="*/ 58 w 59"/>
                                      <a:gd name="T43" fmla="*/ 36 h 108"/>
                                      <a:gd name="T44" fmla="*/ 59 w 59"/>
                                      <a:gd name="T45" fmla="*/ 22 h 108"/>
                                      <a:gd name="T46" fmla="*/ 58 w 59"/>
                                      <a:gd name="T47" fmla="*/ 12 h 108"/>
                                      <a:gd name="T48" fmla="*/ 52 w 59"/>
                                      <a:gd name="T4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9" h="108">
                                        <a:moveTo>
                                          <a:pt x="52" y="0"/>
                                        </a:moveTo>
                                        <a:lnTo>
                                          <a:pt x="27" y="4"/>
                                        </a:lnTo>
                                        <a:lnTo>
                                          <a:pt x="31" y="5"/>
                                        </a:lnTo>
                                        <a:lnTo>
                                          <a:pt x="41" y="12"/>
                                        </a:lnTo>
                                        <a:lnTo>
                                          <a:pt x="44" y="16"/>
                                        </a:lnTo>
                                        <a:lnTo>
                                          <a:pt x="47" y="30"/>
                                        </a:lnTo>
                                        <a:lnTo>
                                          <a:pt x="47" y="36"/>
                                        </a:lnTo>
                                        <a:lnTo>
                                          <a:pt x="43" y="49"/>
                                        </a:lnTo>
                                        <a:lnTo>
                                          <a:pt x="36" y="62"/>
                                        </a:lnTo>
                                        <a:lnTo>
                                          <a:pt x="34" y="66"/>
                                        </a:lnTo>
                                        <a:lnTo>
                                          <a:pt x="28" y="75"/>
                                        </a:lnTo>
                                        <a:lnTo>
                                          <a:pt x="20" y="85"/>
                                        </a:lnTo>
                                        <a:lnTo>
                                          <a:pt x="11" y="96"/>
                                        </a:lnTo>
                                        <a:lnTo>
                                          <a:pt x="0" y="108"/>
                                        </a:lnTo>
                                        <a:lnTo>
                                          <a:pt x="15" y="98"/>
                                        </a:lnTo>
                                        <a:lnTo>
                                          <a:pt x="19" y="94"/>
                                        </a:lnTo>
                                        <a:lnTo>
                                          <a:pt x="27" y="85"/>
                                        </a:lnTo>
                                        <a:lnTo>
                                          <a:pt x="38" y="70"/>
                                        </a:lnTo>
                                        <a:lnTo>
                                          <a:pt x="43" y="63"/>
                                        </a:lnTo>
                                        <a:lnTo>
                                          <a:pt x="51" y="51"/>
                                        </a:lnTo>
                                        <a:lnTo>
                                          <a:pt x="56" y="40"/>
                                        </a:lnTo>
                                        <a:lnTo>
                                          <a:pt x="58" y="36"/>
                                        </a:lnTo>
                                        <a:lnTo>
                                          <a:pt x="59" y="22"/>
                                        </a:lnTo>
                                        <a:lnTo>
                                          <a:pt x="58" y="12"/>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7" name="Freeform 3530"/>
                                <wps:cNvSpPr>
                                  <a:spLocks/>
                                </wps:cNvSpPr>
                                <wps:spPr bwMode="auto">
                                  <a:xfrm>
                                    <a:off x="2934" y="2382"/>
                                    <a:ext cx="50" cy="33"/>
                                  </a:xfrm>
                                  <a:custGeom>
                                    <a:avLst/>
                                    <a:gdLst>
                                      <a:gd name="T0" fmla="*/ 29 w 50"/>
                                      <a:gd name="T1" fmla="*/ 0 h 33"/>
                                      <a:gd name="T2" fmla="*/ 20 w 50"/>
                                      <a:gd name="T3" fmla="*/ 2 h 33"/>
                                      <a:gd name="T4" fmla="*/ 10 w 50"/>
                                      <a:gd name="T5" fmla="*/ 9 h 33"/>
                                      <a:gd name="T6" fmla="*/ 4 w 50"/>
                                      <a:gd name="T7" fmla="*/ 19 h 33"/>
                                      <a:gd name="T8" fmla="*/ 0 w 50"/>
                                      <a:gd name="T9" fmla="*/ 33 h 33"/>
                                      <a:gd name="T10" fmla="*/ 3 w 50"/>
                                      <a:gd name="T11" fmla="*/ 33 h 33"/>
                                      <a:gd name="T12" fmla="*/ 5 w 50"/>
                                      <a:gd name="T13" fmla="*/ 29 h 33"/>
                                      <a:gd name="T14" fmla="*/ 12 w 50"/>
                                      <a:gd name="T15" fmla="*/ 18 h 33"/>
                                      <a:gd name="T16" fmla="*/ 14 w 50"/>
                                      <a:gd name="T17" fmla="*/ 17 h 33"/>
                                      <a:gd name="T18" fmla="*/ 25 w 50"/>
                                      <a:gd name="T19" fmla="*/ 13 h 33"/>
                                      <a:gd name="T20" fmla="*/ 50 w 50"/>
                                      <a:gd name="T21" fmla="*/ 9 h 33"/>
                                      <a:gd name="T22" fmla="*/ 41 w 50"/>
                                      <a:gd name="T23" fmla="*/ 2 h 33"/>
                                      <a:gd name="T24" fmla="*/ 29 w 50"/>
                                      <a:gd name="T2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33">
                                        <a:moveTo>
                                          <a:pt x="29" y="0"/>
                                        </a:moveTo>
                                        <a:lnTo>
                                          <a:pt x="20" y="2"/>
                                        </a:lnTo>
                                        <a:lnTo>
                                          <a:pt x="10" y="9"/>
                                        </a:lnTo>
                                        <a:lnTo>
                                          <a:pt x="4" y="19"/>
                                        </a:lnTo>
                                        <a:lnTo>
                                          <a:pt x="0" y="33"/>
                                        </a:lnTo>
                                        <a:lnTo>
                                          <a:pt x="3" y="33"/>
                                        </a:lnTo>
                                        <a:lnTo>
                                          <a:pt x="5" y="29"/>
                                        </a:lnTo>
                                        <a:lnTo>
                                          <a:pt x="12" y="18"/>
                                        </a:lnTo>
                                        <a:lnTo>
                                          <a:pt x="14" y="17"/>
                                        </a:lnTo>
                                        <a:lnTo>
                                          <a:pt x="25" y="13"/>
                                        </a:lnTo>
                                        <a:lnTo>
                                          <a:pt x="50" y="9"/>
                                        </a:lnTo>
                                        <a:lnTo>
                                          <a:pt x="41"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8" name="Freeform 3531"/>
                                <wps:cNvSpPr>
                                  <a:spLocks/>
                                </wps:cNvSpPr>
                                <wps:spPr bwMode="auto">
                                  <a:xfrm>
                                    <a:off x="3011" y="2487"/>
                                    <a:ext cx="36" cy="17"/>
                                  </a:xfrm>
                                  <a:custGeom>
                                    <a:avLst/>
                                    <a:gdLst>
                                      <a:gd name="T0" fmla="*/ 6 w 36"/>
                                      <a:gd name="T1" fmla="*/ 0 h 17"/>
                                      <a:gd name="T2" fmla="*/ 2 w 36"/>
                                      <a:gd name="T3" fmla="*/ 1 h 17"/>
                                      <a:gd name="T4" fmla="*/ 0 w 36"/>
                                      <a:gd name="T5" fmla="*/ 6 h 17"/>
                                      <a:gd name="T6" fmla="*/ 5 w 36"/>
                                      <a:gd name="T7" fmla="*/ 14 h 17"/>
                                      <a:gd name="T8" fmla="*/ 5 w 36"/>
                                      <a:gd name="T9" fmla="*/ 15 h 17"/>
                                      <a:gd name="T10" fmla="*/ 17 w 36"/>
                                      <a:gd name="T11" fmla="*/ 17 h 17"/>
                                      <a:gd name="T12" fmla="*/ 23 w 36"/>
                                      <a:gd name="T13" fmla="*/ 17 h 17"/>
                                      <a:gd name="T14" fmla="*/ 35 w 36"/>
                                      <a:gd name="T15" fmla="*/ 13 h 17"/>
                                      <a:gd name="T16" fmla="*/ 36 w 36"/>
                                      <a:gd name="T17" fmla="*/ 12 h 17"/>
                                      <a:gd name="T18" fmla="*/ 26 w 36"/>
                                      <a:gd name="T19" fmla="*/ 9 h 17"/>
                                      <a:gd name="T20" fmla="*/ 26 w 36"/>
                                      <a:gd name="T21" fmla="*/ 9 h 17"/>
                                      <a:gd name="T22" fmla="*/ 15 w 36"/>
                                      <a:gd name="T23" fmla="*/ 4 h 17"/>
                                      <a:gd name="T24" fmla="*/ 10 w 36"/>
                                      <a:gd name="T25" fmla="*/ 0 h 17"/>
                                      <a:gd name="T26" fmla="*/ 6 w 36"/>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17">
                                        <a:moveTo>
                                          <a:pt x="6" y="0"/>
                                        </a:moveTo>
                                        <a:lnTo>
                                          <a:pt x="2" y="1"/>
                                        </a:lnTo>
                                        <a:lnTo>
                                          <a:pt x="0" y="6"/>
                                        </a:lnTo>
                                        <a:lnTo>
                                          <a:pt x="5" y="14"/>
                                        </a:lnTo>
                                        <a:lnTo>
                                          <a:pt x="5" y="15"/>
                                        </a:lnTo>
                                        <a:lnTo>
                                          <a:pt x="17" y="17"/>
                                        </a:lnTo>
                                        <a:lnTo>
                                          <a:pt x="23" y="17"/>
                                        </a:lnTo>
                                        <a:lnTo>
                                          <a:pt x="35" y="13"/>
                                        </a:lnTo>
                                        <a:lnTo>
                                          <a:pt x="36" y="12"/>
                                        </a:lnTo>
                                        <a:lnTo>
                                          <a:pt x="26" y="9"/>
                                        </a:lnTo>
                                        <a:lnTo>
                                          <a:pt x="15" y="4"/>
                                        </a:lnTo>
                                        <a:lnTo>
                                          <a:pt x="1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9" name="Freeform 3532"/>
                                <wps:cNvSpPr>
                                  <a:spLocks/>
                                </wps:cNvSpPr>
                                <wps:spPr bwMode="auto">
                                  <a:xfrm>
                                    <a:off x="3015" y="2384"/>
                                    <a:ext cx="55" cy="115"/>
                                  </a:xfrm>
                                  <a:custGeom>
                                    <a:avLst/>
                                    <a:gdLst>
                                      <a:gd name="T0" fmla="*/ 55 w 55"/>
                                      <a:gd name="T1" fmla="*/ 0 h 115"/>
                                      <a:gd name="T2" fmla="*/ 19 w 55"/>
                                      <a:gd name="T3" fmla="*/ 0 h 115"/>
                                      <a:gd name="T4" fmla="*/ 0 w 55"/>
                                      <a:gd name="T5" fmla="*/ 47 h 115"/>
                                      <a:gd name="T6" fmla="*/ 11 w 55"/>
                                      <a:gd name="T7" fmla="*/ 47 h 115"/>
                                      <a:gd name="T8" fmla="*/ 22 w 55"/>
                                      <a:gd name="T9" fmla="*/ 51 h 115"/>
                                      <a:gd name="T10" fmla="*/ 29 w 55"/>
                                      <a:gd name="T11" fmla="*/ 56 h 115"/>
                                      <a:gd name="T12" fmla="*/ 37 w 55"/>
                                      <a:gd name="T13" fmla="*/ 65 h 115"/>
                                      <a:gd name="T14" fmla="*/ 41 w 55"/>
                                      <a:gd name="T15" fmla="*/ 72 h 115"/>
                                      <a:gd name="T16" fmla="*/ 43 w 55"/>
                                      <a:gd name="T17" fmla="*/ 85 h 115"/>
                                      <a:gd name="T18" fmla="*/ 42 w 55"/>
                                      <a:gd name="T19" fmla="*/ 92 h 115"/>
                                      <a:gd name="T20" fmla="*/ 37 w 55"/>
                                      <a:gd name="T21" fmla="*/ 104 h 115"/>
                                      <a:gd name="T22" fmla="*/ 32 w 55"/>
                                      <a:gd name="T23" fmla="*/ 108 h 115"/>
                                      <a:gd name="T24" fmla="*/ 22 w 55"/>
                                      <a:gd name="T25" fmla="*/ 112 h 115"/>
                                      <a:gd name="T26" fmla="*/ 32 w 55"/>
                                      <a:gd name="T27" fmla="*/ 115 h 115"/>
                                      <a:gd name="T28" fmla="*/ 42 w 55"/>
                                      <a:gd name="T29" fmla="*/ 107 h 115"/>
                                      <a:gd name="T30" fmla="*/ 43 w 55"/>
                                      <a:gd name="T31" fmla="*/ 105 h 115"/>
                                      <a:gd name="T32" fmla="*/ 50 w 55"/>
                                      <a:gd name="T33" fmla="*/ 93 h 115"/>
                                      <a:gd name="T34" fmla="*/ 51 w 55"/>
                                      <a:gd name="T35" fmla="*/ 90 h 115"/>
                                      <a:gd name="T36" fmla="*/ 53 w 55"/>
                                      <a:gd name="T37" fmla="*/ 76 h 115"/>
                                      <a:gd name="T38" fmla="*/ 53 w 55"/>
                                      <a:gd name="T39" fmla="*/ 73 h 115"/>
                                      <a:gd name="T40" fmla="*/ 50 w 55"/>
                                      <a:gd name="T41" fmla="*/ 60 h 115"/>
                                      <a:gd name="T42" fmla="*/ 43 w 55"/>
                                      <a:gd name="T43" fmla="*/ 48 h 115"/>
                                      <a:gd name="T44" fmla="*/ 35 w 55"/>
                                      <a:gd name="T45" fmla="*/ 41 h 115"/>
                                      <a:gd name="T46" fmla="*/ 25 w 55"/>
                                      <a:gd name="T47" fmla="*/ 35 h 115"/>
                                      <a:gd name="T48" fmla="*/ 12 w 55"/>
                                      <a:gd name="T49" fmla="*/ 31 h 115"/>
                                      <a:gd name="T50" fmla="*/ 19 w 55"/>
                                      <a:gd name="T51" fmla="*/ 15 h 115"/>
                                      <a:gd name="T52" fmla="*/ 49 w 55"/>
                                      <a:gd name="T53" fmla="*/ 15 h 115"/>
                                      <a:gd name="T54" fmla="*/ 55 w 55"/>
                                      <a:gd name="T55"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5" h="115">
                                        <a:moveTo>
                                          <a:pt x="55" y="0"/>
                                        </a:moveTo>
                                        <a:lnTo>
                                          <a:pt x="19" y="0"/>
                                        </a:lnTo>
                                        <a:lnTo>
                                          <a:pt x="0" y="47"/>
                                        </a:lnTo>
                                        <a:lnTo>
                                          <a:pt x="11" y="47"/>
                                        </a:lnTo>
                                        <a:lnTo>
                                          <a:pt x="22" y="51"/>
                                        </a:lnTo>
                                        <a:lnTo>
                                          <a:pt x="29" y="56"/>
                                        </a:lnTo>
                                        <a:lnTo>
                                          <a:pt x="37" y="65"/>
                                        </a:lnTo>
                                        <a:lnTo>
                                          <a:pt x="41" y="72"/>
                                        </a:lnTo>
                                        <a:lnTo>
                                          <a:pt x="43" y="85"/>
                                        </a:lnTo>
                                        <a:lnTo>
                                          <a:pt x="42" y="92"/>
                                        </a:lnTo>
                                        <a:lnTo>
                                          <a:pt x="37" y="104"/>
                                        </a:lnTo>
                                        <a:lnTo>
                                          <a:pt x="32" y="108"/>
                                        </a:lnTo>
                                        <a:lnTo>
                                          <a:pt x="22" y="112"/>
                                        </a:lnTo>
                                        <a:lnTo>
                                          <a:pt x="32" y="115"/>
                                        </a:lnTo>
                                        <a:lnTo>
                                          <a:pt x="42" y="107"/>
                                        </a:lnTo>
                                        <a:lnTo>
                                          <a:pt x="43" y="105"/>
                                        </a:lnTo>
                                        <a:lnTo>
                                          <a:pt x="50" y="93"/>
                                        </a:lnTo>
                                        <a:lnTo>
                                          <a:pt x="51" y="90"/>
                                        </a:lnTo>
                                        <a:lnTo>
                                          <a:pt x="53" y="76"/>
                                        </a:lnTo>
                                        <a:lnTo>
                                          <a:pt x="53" y="73"/>
                                        </a:lnTo>
                                        <a:lnTo>
                                          <a:pt x="50" y="60"/>
                                        </a:lnTo>
                                        <a:lnTo>
                                          <a:pt x="43" y="48"/>
                                        </a:lnTo>
                                        <a:lnTo>
                                          <a:pt x="35" y="41"/>
                                        </a:lnTo>
                                        <a:lnTo>
                                          <a:pt x="25" y="35"/>
                                        </a:lnTo>
                                        <a:lnTo>
                                          <a:pt x="12" y="31"/>
                                        </a:lnTo>
                                        <a:lnTo>
                                          <a:pt x="19" y="15"/>
                                        </a:lnTo>
                                        <a:lnTo>
                                          <a:pt x="49" y="15"/>
                                        </a:lnTo>
                                        <a:lnTo>
                                          <a:pt x="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0" name="Freeform 3533"/>
                                <wps:cNvSpPr>
                                  <a:spLocks/>
                                </wps:cNvSpPr>
                                <wps:spPr bwMode="auto">
                                  <a:xfrm>
                                    <a:off x="3106" y="2431"/>
                                    <a:ext cx="43" cy="73"/>
                                  </a:xfrm>
                                  <a:custGeom>
                                    <a:avLst/>
                                    <a:gdLst>
                                      <a:gd name="T0" fmla="*/ 29 w 43"/>
                                      <a:gd name="T1" fmla="*/ 0 h 73"/>
                                      <a:gd name="T2" fmla="*/ 11 w 43"/>
                                      <a:gd name="T3" fmla="*/ 5 h 73"/>
                                      <a:gd name="T4" fmla="*/ 17 w 43"/>
                                      <a:gd name="T5" fmla="*/ 6 h 73"/>
                                      <a:gd name="T6" fmla="*/ 25 w 43"/>
                                      <a:gd name="T7" fmla="*/ 15 h 73"/>
                                      <a:gd name="T8" fmla="*/ 28 w 43"/>
                                      <a:gd name="T9" fmla="*/ 26 h 73"/>
                                      <a:gd name="T10" fmla="*/ 30 w 43"/>
                                      <a:gd name="T11" fmla="*/ 41 h 73"/>
                                      <a:gd name="T12" fmla="*/ 29 w 43"/>
                                      <a:gd name="T13" fmla="*/ 50 h 73"/>
                                      <a:gd name="T14" fmla="*/ 25 w 43"/>
                                      <a:gd name="T15" fmla="*/ 61 h 73"/>
                                      <a:gd name="T16" fmla="*/ 24 w 43"/>
                                      <a:gd name="T17" fmla="*/ 63 h 73"/>
                                      <a:gd name="T18" fmla="*/ 13 w 43"/>
                                      <a:gd name="T19" fmla="*/ 68 h 73"/>
                                      <a:gd name="T20" fmla="*/ 0 w 43"/>
                                      <a:gd name="T21" fmla="*/ 70 h 73"/>
                                      <a:gd name="T22" fmla="*/ 12 w 43"/>
                                      <a:gd name="T23" fmla="*/ 73 h 73"/>
                                      <a:gd name="T24" fmla="*/ 17 w 43"/>
                                      <a:gd name="T25" fmla="*/ 73 h 73"/>
                                      <a:gd name="T26" fmla="*/ 27 w 43"/>
                                      <a:gd name="T27" fmla="*/ 68 h 73"/>
                                      <a:gd name="T28" fmla="*/ 36 w 43"/>
                                      <a:gd name="T29" fmla="*/ 59 h 73"/>
                                      <a:gd name="T30" fmla="*/ 36 w 43"/>
                                      <a:gd name="T31" fmla="*/ 58 h 73"/>
                                      <a:gd name="T32" fmla="*/ 41 w 43"/>
                                      <a:gd name="T33" fmla="*/ 46 h 73"/>
                                      <a:gd name="T34" fmla="*/ 43 w 43"/>
                                      <a:gd name="T35" fmla="*/ 32 h 73"/>
                                      <a:gd name="T36" fmla="*/ 41 w 43"/>
                                      <a:gd name="T37" fmla="*/ 18 h 73"/>
                                      <a:gd name="T38" fmla="*/ 36 w 43"/>
                                      <a:gd name="T39" fmla="*/ 7 h 73"/>
                                      <a:gd name="T40" fmla="*/ 29 w 43"/>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73">
                                        <a:moveTo>
                                          <a:pt x="29" y="0"/>
                                        </a:moveTo>
                                        <a:lnTo>
                                          <a:pt x="11" y="5"/>
                                        </a:lnTo>
                                        <a:lnTo>
                                          <a:pt x="17" y="6"/>
                                        </a:lnTo>
                                        <a:lnTo>
                                          <a:pt x="25" y="15"/>
                                        </a:lnTo>
                                        <a:lnTo>
                                          <a:pt x="28" y="26"/>
                                        </a:lnTo>
                                        <a:lnTo>
                                          <a:pt x="30" y="41"/>
                                        </a:lnTo>
                                        <a:lnTo>
                                          <a:pt x="29" y="50"/>
                                        </a:lnTo>
                                        <a:lnTo>
                                          <a:pt x="25" y="61"/>
                                        </a:lnTo>
                                        <a:lnTo>
                                          <a:pt x="24" y="63"/>
                                        </a:lnTo>
                                        <a:lnTo>
                                          <a:pt x="13" y="68"/>
                                        </a:lnTo>
                                        <a:lnTo>
                                          <a:pt x="0" y="70"/>
                                        </a:lnTo>
                                        <a:lnTo>
                                          <a:pt x="12" y="73"/>
                                        </a:lnTo>
                                        <a:lnTo>
                                          <a:pt x="17" y="73"/>
                                        </a:lnTo>
                                        <a:lnTo>
                                          <a:pt x="27" y="68"/>
                                        </a:lnTo>
                                        <a:lnTo>
                                          <a:pt x="36" y="59"/>
                                        </a:lnTo>
                                        <a:lnTo>
                                          <a:pt x="36" y="58"/>
                                        </a:lnTo>
                                        <a:lnTo>
                                          <a:pt x="41" y="46"/>
                                        </a:lnTo>
                                        <a:lnTo>
                                          <a:pt x="43" y="32"/>
                                        </a:lnTo>
                                        <a:lnTo>
                                          <a:pt x="41" y="18"/>
                                        </a:lnTo>
                                        <a:lnTo>
                                          <a:pt x="36" y="7"/>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1" name="Freeform 3534"/>
                                <wps:cNvSpPr>
                                  <a:spLocks/>
                                </wps:cNvSpPr>
                                <wps:spPr bwMode="auto">
                                  <a:xfrm>
                                    <a:off x="3103" y="2428"/>
                                    <a:ext cx="32" cy="9"/>
                                  </a:xfrm>
                                  <a:custGeom>
                                    <a:avLst/>
                                    <a:gdLst>
                                      <a:gd name="T0" fmla="*/ 21 w 32"/>
                                      <a:gd name="T1" fmla="*/ 0 h 9"/>
                                      <a:gd name="T2" fmla="*/ 11 w 32"/>
                                      <a:gd name="T3" fmla="*/ 2 h 9"/>
                                      <a:gd name="T4" fmla="*/ 0 w 32"/>
                                      <a:gd name="T5" fmla="*/ 8 h 9"/>
                                      <a:gd name="T6" fmla="*/ 8 w 32"/>
                                      <a:gd name="T7" fmla="*/ 9 h 9"/>
                                      <a:gd name="T8" fmla="*/ 14 w 32"/>
                                      <a:gd name="T9" fmla="*/ 8 h 9"/>
                                      <a:gd name="T10" fmla="*/ 32 w 32"/>
                                      <a:gd name="T11" fmla="*/ 3 h 9"/>
                                      <a:gd name="T12" fmla="*/ 21 w 32"/>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32" h="9">
                                        <a:moveTo>
                                          <a:pt x="21" y="0"/>
                                        </a:moveTo>
                                        <a:lnTo>
                                          <a:pt x="11" y="2"/>
                                        </a:lnTo>
                                        <a:lnTo>
                                          <a:pt x="0" y="8"/>
                                        </a:lnTo>
                                        <a:lnTo>
                                          <a:pt x="8" y="9"/>
                                        </a:lnTo>
                                        <a:lnTo>
                                          <a:pt x="14" y="8"/>
                                        </a:lnTo>
                                        <a:lnTo>
                                          <a:pt x="32"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2" name="Freeform 3535"/>
                                <wps:cNvSpPr>
                                  <a:spLocks/>
                                </wps:cNvSpPr>
                                <wps:spPr bwMode="auto">
                                  <a:xfrm>
                                    <a:off x="3086" y="2382"/>
                                    <a:ext cx="61" cy="119"/>
                                  </a:xfrm>
                                  <a:custGeom>
                                    <a:avLst/>
                                    <a:gdLst>
                                      <a:gd name="T0" fmla="*/ 61 w 61"/>
                                      <a:gd name="T1" fmla="*/ 0 h 119"/>
                                      <a:gd name="T2" fmla="*/ 57 w 61"/>
                                      <a:gd name="T3" fmla="*/ 0 h 119"/>
                                      <a:gd name="T4" fmla="*/ 52 w 61"/>
                                      <a:gd name="T5" fmla="*/ 1 h 119"/>
                                      <a:gd name="T6" fmla="*/ 40 w 61"/>
                                      <a:gd name="T7" fmla="*/ 4 h 119"/>
                                      <a:gd name="T8" fmla="*/ 31 w 61"/>
                                      <a:gd name="T9" fmla="*/ 9 h 119"/>
                                      <a:gd name="T10" fmla="*/ 21 w 61"/>
                                      <a:gd name="T11" fmla="*/ 19 h 119"/>
                                      <a:gd name="T12" fmla="*/ 19 w 61"/>
                                      <a:gd name="T13" fmla="*/ 21 h 119"/>
                                      <a:gd name="T14" fmla="*/ 11 w 61"/>
                                      <a:gd name="T15" fmla="*/ 32 h 119"/>
                                      <a:gd name="T16" fmla="*/ 5 w 61"/>
                                      <a:gd name="T17" fmla="*/ 44 h 119"/>
                                      <a:gd name="T18" fmla="*/ 5 w 61"/>
                                      <a:gd name="T19" fmla="*/ 46 h 119"/>
                                      <a:gd name="T20" fmla="*/ 1 w 61"/>
                                      <a:gd name="T21" fmla="*/ 60 h 119"/>
                                      <a:gd name="T22" fmla="*/ 0 w 61"/>
                                      <a:gd name="T23" fmla="*/ 74 h 119"/>
                                      <a:gd name="T24" fmla="*/ 0 w 61"/>
                                      <a:gd name="T25" fmla="*/ 78 h 119"/>
                                      <a:gd name="T26" fmla="*/ 2 w 61"/>
                                      <a:gd name="T27" fmla="*/ 92 h 119"/>
                                      <a:gd name="T28" fmla="*/ 7 w 61"/>
                                      <a:gd name="T29" fmla="*/ 104 h 119"/>
                                      <a:gd name="T30" fmla="*/ 14 w 61"/>
                                      <a:gd name="T31" fmla="*/ 115 h 119"/>
                                      <a:gd name="T32" fmla="*/ 20 w 61"/>
                                      <a:gd name="T33" fmla="*/ 119 h 119"/>
                                      <a:gd name="T34" fmla="*/ 33 w 61"/>
                                      <a:gd name="T35" fmla="*/ 117 h 119"/>
                                      <a:gd name="T36" fmla="*/ 24 w 61"/>
                                      <a:gd name="T37" fmla="*/ 114 h 119"/>
                                      <a:gd name="T38" fmla="*/ 22 w 61"/>
                                      <a:gd name="T39" fmla="*/ 110 h 119"/>
                                      <a:gd name="T40" fmla="*/ 17 w 61"/>
                                      <a:gd name="T41" fmla="*/ 98 h 119"/>
                                      <a:gd name="T42" fmla="*/ 16 w 61"/>
                                      <a:gd name="T43" fmla="*/ 94 h 119"/>
                                      <a:gd name="T44" fmla="*/ 14 w 61"/>
                                      <a:gd name="T45" fmla="*/ 80 h 119"/>
                                      <a:gd name="T46" fmla="*/ 14 w 61"/>
                                      <a:gd name="T47" fmla="*/ 76 h 119"/>
                                      <a:gd name="T48" fmla="*/ 15 w 61"/>
                                      <a:gd name="T49" fmla="*/ 61 h 119"/>
                                      <a:gd name="T50" fmla="*/ 25 w 61"/>
                                      <a:gd name="T51" fmla="*/ 55 h 119"/>
                                      <a:gd name="T52" fmla="*/ 17 w 61"/>
                                      <a:gd name="T53" fmla="*/ 54 h 119"/>
                                      <a:gd name="T54" fmla="*/ 19 w 61"/>
                                      <a:gd name="T55" fmla="*/ 47 h 119"/>
                                      <a:gd name="T56" fmla="*/ 23 w 61"/>
                                      <a:gd name="T57" fmla="*/ 34 h 119"/>
                                      <a:gd name="T58" fmla="*/ 26 w 61"/>
                                      <a:gd name="T59" fmla="*/ 29 h 119"/>
                                      <a:gd name="T60" fmla="*/ 33 w 61"/>
                                      <a:gd name="T61" fmla="*/ 18 h 119"/>
                                      <a:gd name="T62" fmla="*/ 36 w 61"/>
                                      <a:gd name="T63" fmla="*/ 16 h 119"/>
                                      <a:gd name="T64" fmla="*/ 45 w 61"/>
                                      <a:gd name="T65" fmla="*/ 8 h 119"/>
                                      <a:gd name="T66" fmla="*/ 49 w 61"/>
                                      <a:gd name="T67" fmla="*/ 6 h 119"/>
                                      <a:gd name="T68" fmla="*/ 61 w 61"/>
                                      <a:gd name="T69" fmla="*/ 3 h 119"/>
                                      <a:gd name="T70" fmla="*/ 61 w 61"/>
                                      <a:gd name="T7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1" h="119">
                                        <a:moveTo>
                                          <a:pt x="61" y="0"/>
                                        </a:moveTo>
                                        <a:lnTo>
                                          <a:pt x="57" y="0"/>
                                        </a:lnTo>
                                        <a:lnTo>
                                          <a:pt x="52" y="1"/>
                                        </a:lnTo>
                                        <a:lnTo>
                                          <a:pt x="40" y="4"/>
                                        </a:lnTo>
                                        <a:lnTo>
                                          <a:pt x="31" y="9"/>
                                        </a:lnTo>
                                        <a:lnTo>
                                          <a:pt x="21" y="19"/>
                                        </a:lnTo>
                                        <a:lnTo>
                                          <a:pt x="19" y="21"/>
                                        </a:lnTo>
                                        <a:lnTo>
                                          <a:pt x="11" y="32"/>
                                        </a:lnTo>
                                        <a:lnTo>
                                          <a:pt x="5" y="44"/>
                                        </a:lnTo>
                                        <a:lnTo>
                                          <a:pt x="5" y="46"/>
                                        </a:lnTo>
                                        <a:lnTo>
                                          <a:pt x="1" y="60"/>
                                        </a:lnTo>
                                        <a:lnTo>
                                          <a:pt x="0" y="74"/>
                                        </a:lnTo>
                                        <a:lnTo>
                                          <a:pt x="0" y="78"/>
                                        </a:lnTo>
                                        <a:lnTo>
                                          <a:pt x="2" y="92"/>
                                        </a:lnTo>
                                        <a:lnTo>
                                          <a:pt x="7" y="104"/>
                                        </a:lnTo>
                                        <a:lnTo>
                                          <a:pt x="14" y="115"/>
                                        </a:lnTo>
                                        <a:lnTo>
                                          <a:pt x="20" y="119"/>
                                        </a:lnTo>
                                        <a:lnTo>
                                          <a:pt x="33" y="117"/>
                                        </a:lnTo>
                                        <a:lnTo>
                                          <a:pt x="24" y="114"/>
                                        </a:lnTo>
                                        <a:lnTo>
                                          <a:pt x="22" y="110"/>
                                        </a:lnTo>
                                        <a:lnTo>
                                          <a:pt x="17" y="98"/>
                                        </a:lnTo>
                                        <a:lnTo>
                                          <a:pt x="16" y="94"/>
                                        </a:lnTo>
                                        <a:lnTo>
                                          <a:pt x="14" y="80"/>
                                        </a:lnTo>
                                        <a:lnTo>
                                          <a:pt x="14" y="76"/>
                                        </a:lnTo>
                                        <a:lnTo>
                                          <a:pt x="15" y="61"/>
                                        </a:lnTo>
                                        <a:lnTo>
                                          <a:pt x="25" y="55"/>
                                        </a:lnTo>
                                        <a:lnTo>
                                          <a:pt x="17" y="54"/>
                                        </a:lnTo>
                                        <a:lnTo>
                                          <a:pt x="19" y="47"/>
                                        </a:lnTo>
                                        <a:lnTo>
                                          <a:pt x="23" y="34"/>
                                        </a:lnTo>
                                        <a:lnTo>
                                          <a:pt x="26" y="29"/>
                                        </a:lnTo>
                                        <a:lnTo>
                                          <a:pt x="33" y="18"/>
                                        </a:lnTo>
                                        <a:lnTo>
                                          <a:pt x="36" y="16"/>
                                        </a:lnTo>
                                        <a:lnTo>
                                          <a:pt x="45" y="8"/>
                                        </a:lnTo>
                                        <a:lnTo>
                                          <a:pt x="49" y="6"/>
                                        </a:lnTo>
                                        <a:lnTo>
                                          <a:pt x="61" y="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Line 3536"/>
                                <wps:cNvCnPr>
                                  <a:cxnSpLocks noChangeShapeType="1"/>
                                </wps:cNvCnPr>
                                <wps:spPr bwMode="auto">
                                  <a:xfrm flipH="1">
                                    <a:off x="3222" y="2443"/>
                                    <a:ext cx="4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44" name="Line 3537"/>
                                <wps:cNvCnPr>
                                  <a:cxnSpLocks noChangeShapeType="1"/>
                                </wps:cNvCnPr>
                                <wps:spPr bwMode="auto">
                                  <a:xfrm>
                                    <a:off x="2424" y="2443"/>
                                    <a:ext cx="4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45" name="Line 3538"/>
                                <wps:cNvCnPr>
                                  <a:cxnSpLocks noChangeShapeType="1"/>
                                </wps:cNvCnPr>
                                <wps:spPr bwMode="auto">
                                  <a:xfrm>
                                    <a:off x="3657" y="2321"/>
                                    <a:ext cx="1" cy="2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46" name="Line 3539"/>
                                <wps:cNvCnPr>
                                  <a:cxnSpLocks noChangeShapeType="1"/>
                                </wps:cNvCnPr>
                                <wps:spPr bwMode="auto">
                                  <a:xfrm>
                                    <a:off x="2424" y="2321"/>
                                    <a:ext cx="1" cy="2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47" name="Freeform 3540"/>
                                <wps:cNvSpPr>
                                  <a:spLocks/>
                                </wps:cNvSpPr>
                                <wps:spPr bwMode="auto">
                                  <a:xfrm>
                                    <a:off x="3651" y="2427"/>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8" name="Freeform 3541"/>
                                <wps:cNvSpPr>
                                  <a:spLocks/>
                                </wps:cNvSpPr>
                                <wps:spPr bwMode="auto">
                                  <a:xfrm>
                                    <a:off x="3651" y="2427"/>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9" name="Freeform 3542"/>
                                <wps:cNvSpPr>
                                  <a:spLocks/>
                                </wps:cNvSpPr>
                                <wps:spPr bwMode="auto">
                                  <a:xfrm>
                                    <a:off x="3646" y="2429"/>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0" name="Freeform 3543"/>
                                <wps:cNvSpPr>
                                  <a:spLocks/>
                                </wps:cNvSpPr>
                                <wps:spPr bwMode="auto">
                                  <a:xfrm>
                                    <a:off x="3646" y="2429"/>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1" name="Freeform 3544"/>
                                <wps:cNvSpPr>
                                  <a:spLocks/>
                                </wps:cNvSpPr>
                                <wps:spPr bwMode="auto">
                                  <a:xfrm>
                                    <a:off x="3651" y="2429"/>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3545"/>
                                <wps:cNvSpPr>
                                  <a:spLocks/>
                                </wps:cNvSpPr>
                                <wps:spPr bwMode="auto">
                                  <a:xfrm>
                                    <a:off x="3651" y="2429"/>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3" name="Freeform 3546"/>
                                <wps:cNvSpPr>
                                  <a:spLocks/>
                                </wps:cNvSpPr>
                                <wps:spPr bwMode="auto">
                                  <a:xfrm>
                                    <a:off x="3642" y="2432"/>
                                    <a:ext cx="29" cy="5"/>
                                  </a:xfrm>
                                  <a:custGeom>
                                    <a:avLst/>
                                    <a:gdLst>
                                      <a:gd name="T0" fmla="*/ 4 w 29"/>
                                      <a:gd name="T1" fmla="*/ 0 h 5"/>
                                      <a:gd name="T2" fmla="*/ 0 w 29"/>
                                      <a:gd name="T3" fmla="*/ 5 h 5"/>
                                      <a:gd name="T4" fmla="*/ 29 w 29"/>
                                      <a:gd name="T5" fmla="*/ 5 h 5"/>
                                      <a:gd name="T6" fmla="*/ 4 w 29"/>
                                      <a:gd name="T7" fmla="*/ 0 h 5"/>
                                    </a:gdLst>
                                    <a:ahLst/>
                                    <a:cxnLst>
                                      <a:cxn ang="0">
                                        <a:pos x="T0" y="T1"/>
                                      </a:cxn>
                                      <a:cxn ang="0">
                                        <a:pos x="T2" y="T3"/>
                                      </a:cxn>
                                      <a:cxn ang="0">
                                        <a:pos x="T4" y="T5"/>
                                      </a:cxn>
                                      <a:cxn ang="0">
                                        <a:pos x="T6" y="T7"/>
                                      </a:cxn>
                                    </a:cxnLst>
                                    <a:rect l="0" t="0" r="r" b="b"/>
                                    <a:pathLst>
                                      <a:path w="29" h="5">
                                        <a:moveTo>
                                          <a:pt x="4" y="0"/>
                                        </a:moveTo>
                                        <a:lnTo>
                                          <a:pt x="0" y="5"/>
                                        </a:lnTo>
                                        <a:lnTo>
                                          <a:pt x="29"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4" name="Freeform 3547"/>
                                <wps:cNvSpPr>
                                  <a:spLocks/>
                                </wps:cNvSpPr>
                                <wps:spPr bwMode="auto">
                                  <a:xfrm>
                                    <a:off x="3642" y="2432"/>
                                    <a:ext cx="29" cy="5"/>
                                  </a:xfrm>
                                  <a:custGeom>
                                    <a:avLst/>
                                    <a:gdLst>
                                      <a:gd name="T0" fmla="*/ 4 w 29"/>
                                      <a:gd name="T1" fmla="*/ 0 h 5"/>
                                      <a:gd name="T2" fmla="*/ 0 w 29"/>
                                      <a:gd name="T3" fmla="*/ 5 h 5"/>
                                      <a:gd name="T4" fmla="*/ 29 w 29"/>
                                      <a:gd name="T5" fmla="*/ 5 h 5"/>
                                      <a:gd name="T6" fmla="*/ 4 w 29"/>
                                      <a:gd name="T7" fmla="*/ 0 h 5"/>
                                    </a:gdLst>
                                    <a:ahLst/>
                                    <a:cxnLst>
                                      <a:cxn ang="0">
                                        <a:pos x="T0" y="T1"/>
                                      </a:cxn>
                                      <a:cxn ang="0">
                                        <a:pos x="T2" y="T3"/>
                                      </a:cxn>
                                      <a:cxn ang="0">
                                        <a:pos x="T4" y="T5"/>
                                      </a:cxn>
                                      <a:cxn ang="0">
                                        <a:pos x="T6" y="T7"/>
                                      </a:cxn>
                                    </a:cxnLst>
                                    <a:rect l="0" t="0" r="r" b="b"/>
                                    <a:pathLst>
                                      <a:path w="29" h="5">
                                        <a:moveTo>
                                          <a:pt x="4" y="0"/>
                                        </a:moveTo>
                                        <a:lnTo>
                                          <a:pt x="0" y="5"/>
                                        </a:lnTo>
                                        <a:lnTo>
                                          <a:pt x="29" y="5"/>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5" name="Freeform 3548"/>
                                <wps:cNvSpPr>
                                  <a:spLocks/>
                                </wps:cNvSpPr>
                                <wps:spPr bwMode="auto">
                                  <a:xfrm>
                                    <a:off x="3646" y="2432"/>
                                    <a:ext cx="25" cy="5"/>
                                  </a:xfrm>
                                  <a:custGeom>
                                    <a:avLst/>
                                    <a:gdLst>
                                      <a:gd name="T0" fmla="*/ 0 w 25"/>
                                      <a:gd name="T1" fmla="*/ 0 h 5"/>
                                      <a:gd name="T2" fmla="*/ 22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22"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3549"/>
                                <wps:cNvSpPr>
                                  <a:spLocks/>
                                </wps:cNvSpPr>
                                <wps:spPr bwMode="auto">
                                  <a:xfrm>
                                    <a:off x="3646" y="2432"/>
                                    <a:ext cx="25" cy="5"/>
                                  </a:xfrm>
                                  <a:custGeom>
                                    <a:avLst/>
                                    <a:gdLst>
                                      <a:gd name="T0" fmla="*/ 0 w 25"/>
                                      <a:gd name="T1" fmla="*/ 0 h 5"/>
                                      <a:gd name="T2" fmla="*/ 22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22"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7" name="Freeform 3550"/>
                                <wps:cNvSpPr>
                                  <a:spLocks/>
                                </wps:cNvSpPr>
                                <wps:spPr bwMode="auto">
                                  <a:xfrm>
                                    <a:off x="3641" y="2437"/>
                                    <a:ext cx="32" cy="6"/>
                                  </a:xfrm>
                                  <a:custGeom>
                                    <a:avLst/>
                                    <a:gdLst>
                                      <a:gd name="T0" fmla="*/ 1 w 32"/>
                                      <a:gd name="T1" fmla="*/ 0 h 6"/>
                                      <a:gd name="T2" fmla="*/ 0 w 32"/>
                                      <a:gd name="T3" fmla="*/ 6 h 6"/>
                                      <a:gd name="T4" fmla="*/ 32 w 32"/>
                                      <a:gd name="T5" fmla="*/ 6 h 6"/>
                                      <a:gd name="T6" fmla="*/ 1 w 32"/>
                                      <a:gd name="T7" fmla="*/ 0 h 6"/>
                                    </a:gdLst>
                                    <a:ahLst/>
                                    <a:cxnLst>
                                      <a:cxn ang="0">
                                        <a:pos x="T0" y="T1"/>
                                      </a:cxn>
                                      <a:cxn ang="0">
                                        <a:pos x="T2" y="T3"/>
                                      </a:cxn>
                                      <a:cxn ang="0">
                                        <a:pos x="T4" y="T5"/>
                                      </a:cxn>
                                      <a:cxn ang="0">
                                        <a:pos x="T6" y="T7"/>
                                      </a:cxn>
                                    </a:cxnLst>
                                    <a:rect l="0" t="0" r="r" b="b"/>
                                    <a:pathLst>
                                      <a:path w="32" h="6">
                                        <a:moveTo>
                                          <a:pt x="1" y="0"/>
                                        </a:moveTo>
                                        <a:lnTo>
                                          <a:pt x="0" y="6"/>
                                        </a:lnTo>
                                        <a:lnTo>
                                          <a:pt x="32" y="6"/>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3551"/>
                                <wps:cNvSpPr>
                                  <a:spLocks/>
                                </wps:cNvSpPr>
                                <wps:spPr bwMode="auto">
                                  <a:xfrm>
                                    <a:off x="3641" y="2437"/>
                                    <a:ext cx="32" cy="6"/>
                                  </a:xfrm>
                                  <a:custGeom>
                                    <a:avLst/>
                                    <a:gdLst>
                                      <a:gd name="T0" fmla="*/ 1 w 32"/>
                                      <a:gd name="T1" fmla="*/ 0 h 6"/>
                                      <a:gd name="T2" fmla="*/ 0 w 32"/>
                                      <a:gd name="T3" fmla="*/ 6 h 6"/>
                                      <a:gd name="T4" fmla="*/ 32 w 32"/>
                                      <a:gd name="T5" fmla="*/ 6 h 6"/>
                                      <a:gd name="T6" fmla="*/ 1 w 32"/>
                                      <a:gd name="T7" fmla="*/ 0 h 6"/>
                                    </a:gdLst>
                                    <a:ahLst/>
                                    <a:cxnLst>
                                      <a:cxn ang="0">
                                        <a:pos x="T0" y="T1"/>
                                      </a:cxn>
                                      <a:cxn ang="0">
                                        <a:pos x="T2" y="T3"/>
                                      </a:cxn>
                                      <a:cxn ang="0">
                                        <a:pos x="T4" y="T5"/>
                                      </a:cxn>
                                      <a:cxn ang="0">
                                        <a:pos x="T6" y="T7"/>
                                      </a:cxn>
                                    </a:cxnLst>
                                    <a:rect l="0" t="0" r="r" b="b"/>
                                    <a:pathLst>
                                      <a:path w="32" h="6">
                                        <a:moveTo>
                                          <a:pt x="1" y="0"/>
                                        </a:moveTo>
                                        <a:lnTo>
                                          <a:pt x="0" y="6"/>
                                        </a:lnTo>
                                        <a:lnTo>
                                          <a:pt x="32" y="6"/>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9" name="Freeform 3552"/>
                                <wps:cNvSpPr>
                                  <a:spLocks/>
                                </wps:cNvSpPr>
                                <wps:spPr bwMode="auto">
                                  <a:xfrm>
                                    <a:off x="3642" y="2437"/>
                                    <a:ext cx="31" cy="6"/>
                                  </a:xfrm>
                                  <a:custGeom>
                                    <a:avLst/>
                                    <a:gdLst>
                                      <a:gd name="T0" fmla="*/ 0 w 31"/>
                                      <a:gd name="T1" fmla="*/ 0 h 6"/>
                                      <a:gd name="T2" fmla="*/ 29 w 31"/>
                                      <a:gd name="T3" fmla="*/ 0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9" y="0"/>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3553"/>
                                <wps:cNvSpPr>
                                  <a:spLocks/>
                                </wps:cNvSpPr>
                                <wps:spPr bwMode="auto">
                                  <a:xfrm>
                                    <a:off x="3642" y="2437"/>
                                    <a:ext cx="31" cy="6"/>
                                  </a:xfrm>
                                  <a:custGeom>
                                    <a:avLst/>
                                    <a:gdLst>
                                      <a:gd name="T0" fmla="*/ 0 w 31"/>
                                      <a:gd name="T1" fmla="*/ 0 h 6"/>
                                      <a:gd name="T2" fmla="*/ 29 w 31"/>
                                      <a:gd name="T3" fmla="*/ 0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29" y="0"/>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1" name="Rectangle 3554"/>
                                <wps:cNvSpPr>
                                  <a:spLocks noChangeArrowheads="1"/>
                                </wps:cNvSpPr>
                                <wps:spPr bwMode="auto">
                                  <a:xfrm>
                                    <a:off x="3641"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62" name="Rectangle 3555"/>
                                <wps:cNvSpPr>
                                  <a:spLocks noChangeArrowheads="1"/>
                                </wps:cNvSpPr>
                                <wps:spPr bwMode="auto">
                                  <a:xfrm>
                                    <a:off x="3641"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3" name="Rectangle 3556"/>
                                <wps:cNvSpPr>
                                  <a:spLocks noChangeArrowheads="1"/>
                                </wps:cNvSpPr>
                                <wps:spPr bwMode="auto">
                                  <a:xfrm>
                                    <a:off x="3641"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64" name="Rectangle 3557"/>
                                <wps:cNvSpPr>
                                  <a:spLocks noChangeArrowheads="1"/>
                                </wps:cNvSpPr>
                                <wps:spPr bwMode="auto">
                                  <a:xfrm>
                                    <a:off x="3641"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5" name="Freeform 3558"/>
                                <wps:cNvSpPr>
                                  <a:spLocks/>
                                </wps:cNvSpPr>
                                <wps:spPr bwMode="auto">
                                  <a:xfrm>
                                    <a:off x="3641" y="2443"/>
                                    <a:ext cx="30" cy="6"/>
                                  </a:xfrm>
                                  <a:custGeom>
                                    <a:avLst/>
                                    <a:gdLst>
                                      <a:gd name="T0" fmla="*/ 0 w 30"/>
                                      <a:gd name="T1" fmla="*/ 0 h 6"/>
                                      <a:gd name="T2" fmla="*/ 1 w 30"/>
                                      <a:gd name="T3" fmla="*/ 6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1" y="6"/>
                                        </a:lnTo>
                                        <a:lnTo>
                                          <a:pt x="3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6" name="Freeform 3559"/>
                                <wps:cNvSpPr>
                                  <a:spLocks/>
                                </wps:cNvSpPr>
                                <wps:spPr bwMode="auto">
                                  <a:xfrm>
                                    <a:off x="3641" y="2443"/>
                                    <a:ext cx="30" cy="6"/>
                                  </a:xfrm>
                                  <a:custGeom>
                                    <a:avLst/>
                                    <a:gdLst>
                                      <a:gd name="T0" fmla="*/ 0 w 30"/>
                                      <a:gd name="T1" fmla="*/ 0 h 6"/>
                                      <a:gd name="T2" fmla="*/ 1 w 30"/>
                                      <a:gd name="T3" fmla="*/ 6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1" y="6"/>
                                        </a:lnTo>
                                        <a:lnTo>
                                          <a:pt x="30"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7" name="Freeform 3560"/>
                                <wps:cNvSpPr>
                                  <a:spLocks/>
                                </wps:cNvSpPr>
                                <wps:spPr bwMode="auto">
                                  <a:xfrm>
                                    <a:off x="3641" y="2443"/>
                                    <a:ext cx="32" cy="6"/>
                                  </a:xfrm>
                                  <a:custGeom>
                                    <a:avLst/>
                                    <a:gdLst>
                                      <a:gd name="T0" fmla="*/ 0 w 32"/>
                                      <a:gd name="T1" fmla="*/ 0 h 6"/>
                                      <a:gd name="T2" fmla="*/ 32 w 32"/>
                                      <a:gd name="T3" fmla="*/ 0 h 6"/>
                                      <a:gd name="T4" fmla="*/ 30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8" name="Freeform 3561"/>
                                <wps:cNvSpPr>
                                  <a:spLocks/>
                                </wps:cNvSpPr>
                                <wps:spPr bwMode="auto">
                                  <a:xfrm>
                                    <a:off x="3641" y="2443"/>
                                    <a:ext cx="32" cy="6"/>
                                  </a:xfrm>
                                  <a:custGeom>
                                    <a:avLst/>
                                    <a:gdLst>
                                      <a:gd name="T0" fmla="*/ 0 w 32"/>
                                      <a:gd name="T1" fmla="*/ 0 h 6"/>
                                      <a:gd name="T2" fmla="*/ 32 w 32"/>
                                      <a:gd name="T3" fmla="*/ 0 h 6"/>
                                      <a:gd name="T4" fmla="*/ 30 w 32"/>
                                      <a:gd name="T5" fmla="*/ 6 h 6"/>
                                      <a:gd name="T6" fmla="*/ 0 w 32"/>
                                      <a:gd name="T7" fmla="*/ 0 h 6"/>
                                    </a:gdLst>
                                    <a:ahLst/>
                                    <a:cxnLst>
                                      <a:cxn ang="0">
                                        <a:pos x="T0" y="T1"/>
                                      </a:cxn>
                                      <a:cxn ang="0">
                                        <a:pos x="T2" y="T3"/>
                                      </a:cxn>
                                      <a:cxn ang="0">
                                        <a:pos x="T4" y="T5"/>
                                      </a:cxn>
                                      <a:cxn ang="0">
                                        <a:pos x="T6" y="T7"/>
                                      </a:cxn>
                                    </a:cxnLst>
                                    <a:rect l="0" t="0" r="r" b="b"/>
                                    <a:pathLst>
                                      <a:path w="32" h="6">
                                        <a:moveTo>
                                          <a:pt x="0" y="0"/>
                                        </a:moveTo>
                                        <a:lnTo>
                                          <a:pt x="32" y="0"/>
                                        </a:lnTo>
                                        <a:lnTo>
                                          <a:pt x="30"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9" name="Freeform 3562"/>
                                <wps:cNvSpPr>
                                  <a:spLocks/>
                                </wps:cNvSpPr>
                                <wps:spPr bwMode="auto">
                                  <a:xfrm>
                                    <a:off x="3642" y="2449"/>
                                    <a:ext cx="26" cy="5"/>
                                  </a:xfrm>
                                  <a:custGeom>
                                    <a:avLst/>
                                    <a:gdLst>
                                      <a:gd name="T0" fmla="*/ 0 w 26"/>
                                      <a:gd name="T1" fmla="*/ 0 h 5"/>
                                      <a:gd name="T2" fmla="*/ 4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4"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0" name="Freeform 3563"/>
                                <wps:cNvSpPr>
                                  <a:spLocks/>
                                </wps:cNvSpPr>
                                <wps:spPr bwMode="auto">
                                  <a:xfrm>
                                    <a:off x="3642" y="2449"/>
                                    <a:ext cx="26" cy="5"/>
                                  </a:xfrm>
                                  <a:custGeom>
                                    <a:avLst/>
                                    <a:gdLst>
                                      <a:gd name="T0" fmla="*/ 0 w 26"/>
                                      <a:gd name="T1" fmla="*/ 0 h 5"/>
                                      <a:gd name="T2" fmla="*/ 4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4"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1" name="Freeform 3564"/>
                                <wps:cNvSpPr>
                                  <a:spLocks/>
                                </wps:cNvSpPr>
                                <wps:spPr bwMode="auto">
                                  <a:xfrm>
                                    <a:off x="3642" y="2449"/>
                                    <a:ext cx="29" cy="5"/>
                                  </a:xfrm>
                                  <a:custGeom>
                                    <a:avLst/>
                                    <a:gdLst>
                                      <a:gd name="T0" fmla="*/ 0 w 29"/>
                                      <a:gd name="T1" fmla="*/ 0 h 5"/>
                                      <a:gd name="T2" fmla="*/ 29 w 29"/>
                                      <a:gd name="T3" fmla="*/ 0 h 5"/>
                                      <a:gd name="T4" fmla="*/ 26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2" name="Freeform 3565"/>
                                <wps:cNvSpPr>
                                  <a:spLocks/>
                                </wps:cNvSpPr>
                                <wps:spPr bwMode="auto">
                                  <a:xfrm>
                                    <a:off x="3642" y="2449"/>
                                    <a:ext cx="29" cy="5"/>
                                  </a:xfrm>
                                  <a:custGeom>
                                    <a:avLst/>
                                    <a:gdLst>
                                      <a:gd name="T0" fmla="*/ 0 w 29"/>
                                      <a:gd name="T1" fmla="*/ 0 h 5"/>
                                      <a:gd name="T2" fmla="*/ 29 w 29"/>
                                      <a:gd name="T3" fmla="*/ 0 h 5"/>
                                      <a:gd name="T4" fmla="*/ 26 w 29"/>
                                      <a:gd name="T5" fmla="*/ 5 h 5"/>
                                      <a:gd name="T6" fmla="*/ 0 w 29"/>
                                      <a:gd name="T7" fmla="*/ 0 h 5"/>
                                    </a:gdLst>
                                    <a:ahLst/>
                                    <a:cxnLst>
                                      <a:cxn ang="0">
                                        <a:pos x="T0" y="T1"/>
                                      </a:cxn>
                                      <a:cxn ang="0">
                                        <a:pos x="T2" y="T3"/>
                                      </a:cxn>
                                      <a:cxn ang="0">
                                        <a:pos x="T4" y="T5"/>
                                      </a:cxn>
                                      <a:cxn ang="0">
                                        <a:pos x="T6" y="T7"/>
                                      </a:cxn>
                                    </a:cxnLst>
                                    <a:rect l="0" t="0" r="r" b="b"/>
                                    <a:pathLst>
                                      <a:path w="29" h="5">
                                        <a:moveTo>
                                          <a:pt x="0" y="0"/>
                                        </a:moveTo>
                                        <a:lnTo>
                                          <a:pt x="29"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Freeform 3566"/>
                                <wps:cNvSpPr>
                                  <a:spLocks/>
                                </wps:cNvSpPr>
                                <wps:spPr bwMode="auto">
                                  <a:xfrm>
                                    <a:off x="3646" y="2454"/>
                                    <a:ext cx="17" cy="4"/>
                                  </a:xfrm>
                                  <a:custGeom>
                                    <a:avLst/>
                                    <a:gdLst>
                                      <a:gd name="T0" fmla="*/ 0 w 17"/>
                                      <a:gd name="T1" fmla="*/ 0 h 4"/>
                                      <a:gd name="T2" fmla="*/ 5 w 17"/>
                                      <a:gd name="T3" fmla="*/ 4 h 4"/>
                                      <a:gd name="T4" fmla="*/ 17 w 17"/>
                                      <a:gd name="T5" fmla="*/ 4 h 4"/>
                                      <a:gd name="T6" fmla="*/ 0 w 17"/>
                                      <a:gd name="T7" fmla="*/ 0 h 4"/>
                                    </a:gdLst>
                                    <a:ahLst/>
                                    <a:cxnLst>
                                      <a:cxn ang="0">
                                        <a:pos x="T0" y="T1"/>
                                      </a:cxn>
                                      <a:cxn ang="0">
                                        <a:pos x="T2" y="T3"/>
                                      </a:cxn>
                                      <a:cxn ang="0">
                                        <a:pos x="T4" y="T5"/>
                                      </a:cxn>
                                      <a:cxn ang="0">
                                        <a:pos x="T6" y="T7"/>
                                      </a:cxn>
                                    </a:cxnLst>
                                    <a:rect l="0" t="0" r="r" b="b"/>
                                    <a:pathLst>
                                      <a:path w="17" h="4">
                                        <a:moveTo>
                                          <a:pt x="0" y="0"/>
                                        </a:moveTo>
                                        <a:lnTo>
                                          <a:pt x="5" y="4"/>
                                        </a:lnTo>
                                        <a:lnTo>
                                          <a:pt x="1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4" name="Freeform 3567"/>
                                <wps:cNvSpPr>
                                  <a:spLocks/>
                                </wps:cNvSpPr>
                                <wps:spPr bwMode="auto">
                                  <a:xfrm>
                                    <a:off x="3646" y="2454"/>
                                    <a:ext cx="17" cy="4"/>
                                  </a:xfrm>
                                  <a:custGeom>
                                    <a:avLst/>
                                    <a:gdLst>
                                      <a:gd name="T0" fmla="*/ 0 w 17"/>
                                      <a:gd name="T1" fmla="*/ 0 h 4"/>
                                      <a:gd name="T2" fmla="*/ 5 w 17"/>
                                      <a:gd name="T3" fmla="*/ 4 h 4"/>
                                      <a:gd name="T4" fmla="*/ 17 w 17"/>
                                      <a:gd name="T5" fmla="*/ 4 h 4"/>
                                      <a:gd name="T6" fmla="*/ 0 w 17"/>
                                      <a:gd name="T7" fmla="*/ 0 h 4"/>
                                    </a:gdLst>
                                    <a:ahLst/>
                                    <a:cxnLst>
                                      <a:cxn ang="0">
                                        <a:pos x="T0" y="T1"/>
                                      </a:cxn>
                                      <a:cxn ang="0">
                                        <a:pos x="T2" y="T3"/>
                                      </a:cxn>
                                      <a:cxn ang="0">
                                        <a:pos x="T4" y="T5"/>
                                      </a:cxn>
                                      <a:cxn ang="0">
                                        <a:pos x="T6" y="T7"/>
                                      </a:cxn>
                                    </a:cxnLst>
                                    <a:rect l="0" t="0" r="r" b="b"/>
                                    <a:pathLst>
                                      <a:path w="17" h="4">
                                        <a:moveTo>
                                          <a:pt x="0" y="0"/>
                                        </a:moveTo>
                                        <a:lnTo>
                                          <a:pt x="5" y="4"/>
                                        </a:lnTo>
                                        <a:lnTo>
                                          <a:pt x="1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5" name="Freeform 3568"/>
                                <wps:cNvSpPr>
                                  <a:spLocks/>
                                </wps:cNvSpPr>
                                <wps:spPr bwMode="auto">
                                  <a:xfrm>
                                    <a:off x="3646" y="2454"/>
                                    <a:ext cx="22" cy="4"/>
                                  </a:xfrm>
                                  <a:custGeom>
                                    <a:avLst/>
                                    <a:gdLst>
                                      <a:gd name="T0" fmla="*/ 0 w 22"/>
                                      <a:gd name="T1" fmla="*/ 0 h 4"/>
                                      <a:gd name="T2" fmla="*/ 22 w 22"/>
                                      <a:gd name="T3" fmla="*/ 0 h 4"/>
                                      <a:gd name="T4" fmla="*/ 17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22" y="0"/>
                                        </a:lnTo>
                                        <a:lnTo>
                                          <a:pt x="1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6" name="Freeform 3569"/>
                                <wps:cNvSpPr>
                                  <a:spLocks/>
                                </wps:cNvSpPr>
                                <wps:spPr bwMode="auto">
                                  <a:xfrm>
                                    <a:off x="3646" y="2454"/>
                                    <a:ext cx="22" cy="4"/>
                                  </a:xfrm>
                                  <a:custGeom>
                                    <a:avLst/>
                                    <a:gdLst>
                                      <a:gd name="T0" fmla="*/ 0 w 22"/>
                                      <a:gd name="T1" fmla="*/ 0 h 4"/>
                                      <a:gd name="T2" fmla="*/ 22 w 22"/>
                                      <a:gd name="T3" fmla="*/ 0 h 4"/>
                                      <a:gd name="T4" fmla="*/ 17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22" y="0"/>
                                        </a:lnTo>
                                        <a:lnTo>
                                          <a:pt x="1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7" name="Freeform 3570"/>
                                <wps:cNvSpPr>
                                  <a:spLocks/>
                                </wps:cNvSpPr>
                                <wps:spPr bwMode="auto">
                                  <a:xfrm>
                                    <a:off x="3651" y="2458"/>
                                    <a:ext cx="12" cy="1"/>
                                  </a:xfrm>
                                  <a:custGeom>
                                    <a:avLst/>
                                    <a:gdLst>
                                      <a:gd name="T0" fmla="*/ 0 w 12"/>
                                      <a:gd name="T1" fmla="*/ 0 h 1"/>
                                      <a:gd name="T2" fmla="*/ 12 w 12"/>
                                      <a:gd name="T3" fmla="*/ 0 h 1"/>
                                      <a:gd name="T4" fmla="*/ 6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12" y="0"/>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8" name="Freeform 3571"/>
                                <wps:cNvSpPr>
                                  <a:spLocks/>
                                </wps:cNvSpPr>
                                <wps:spPr bwMode="auto">
                                  <a:xfrm>
                                    <a:off x="3651" y="2458"/>
                                    <a:ext cx="12" cy="1"/>
                                  </a:xfrm>
                                  <a:custGeom>
                                    <a:avLst/>
                                    <a:gdLst>
                                      <a:gd name="T0" fmla="*/ 0 w 12"/>
                                      <a:gd name="T1" fmla="*/ 0 h 1"/>
                                      <a:gd name="T2" fmla="*/ 12 w 12"/>
                                      <a:gd name="T3" fmla="*/ 0 h 1"/>
                                      <a:gd name="T4" fmla="*/ 6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12" y="0"/>
                                        </a:lnTo>
                                        <a:lnTo>
                                          <a:pt x="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9" name="Freeform 3572"/>
                                <wps:cNvSpPr>
                                  <a:spLocks/>
                                </wps:cNvSpPr>
                                <wps:spPr bwMode="auto">
                                  <a:xfrm>
                                    <a:off x="2418" y="2427"/>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0" name="Freeform 3573"/>
                                <wps:cNvSpPr>
                                  <a:spLocks/>
                                </wps:cNvSpPr>
                                <wps:spPr bwMode="auto">
                                  <a:xfrm>
                                    <a:off x="2418" y="2427"/>
                                    <a:ext cx="12" cy="2"/>
                                  </a:xfrm>
                                  <a:custGeom>
                                    <a:avLst/>
                                    <a:gdLst>
                                      <a:gd name="T0" fmla="*/ 6 w 12"/>
                                      <a:gd name="T1" fmla="*/ 0 h 2"/>
                                      <a:gd name="T2" fmla="*/ 0 w 12"/>
                                      <a:gd name="T3" fmla="*/ 2 h 2"/>
                                      <a:gd name="T4" fmla="*/ 12 w 12"/>
                                      <a:gd name="T5" fmla="*/ 2 h 2"/>
                                      <a:gd name="T6" fmla="*/ 6 w 12"/>
                                      <a:gd name="T7" fmla="*/ 0 h 2"/>
                                    </a:gdLst>
                                    <a:ahLst/>
                                    <a:cxnLst>
                                      <a:cxn ang="0">
                                        <a:pos x="T0" y="T1"/>
                                      </a:cxn>
                                      <a:cxn ang="0">
                                        <a:pos x="T2" y="T3"/>
                                      </a:cxn>
                                      <a:cxn ang="0">
                                        <a:pos x="T4" y="T5"/>
                                      </a:cxn>
                                      <a:cxn ang="0">
                                        <a:pos x="T6" y="T7"/>
                                      </a:cxn>
                                    </a:cxnLst>
                                    <a:rect l="0" t="0" r="r" b="b"/>
                                    <a:pathLst>
                                      <a:path w="12" h="2">
                                        <a:moveTo>
                                          <a:pt x="6" y="0"/>
                                        </a:moveTo>
                                        <a:lnTo>
                                          <a:pt x="0" y="2"/>
                                        </a:lnTo>
                                        <a:lnTo>
                                          <a:pt x="12" y="2"/>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1" name="Freeform 3574"/>
                                <wps:cNvSpPr>
                                  <a:spLocks/>
                                </wps:cNvSpPr>
                                <wps:spPr bwMode="auto">
                                  <a:xfrm>
                                    <a:off x="2413" y="2429"/>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2" name="Freeform 3575"/>
                                <wps:cNvSpPr>
                                  <a:spLocks/>
                                </wps:cNvSpPr>
                                <wps:spPr bwMode="auto">
                                  <a:xfrm>
                                    <a:off x="2413" y="2429"/>
                                    <a:ext cx="22" cy="3"/>
                                  </a:xfrm>
                                  <a:custGeom>
                                    <a:avLst/>
                                    <a:gdLst>
                                      <a:gd name="T0" fmla="*/ 5 w 22"/>
                                      <a:gd name="T1" fmla="*/ 0 h 3"/>
                                      <a:gd name="T2" fmla="*/ 0 w 22"/>
                                      <a:gd name="T3" fmla="*/ 3 h 3"/>
                                      <a:gd name="T4" fmla="*/ 22 w 22"/>
                                      <a:gd name="T5" fmla="*/ 3 h 3"/>
                                      <a:gd name="T6" fmla="*/ 5 w 22"/>
                                      <a:gd name="T7" fmla="*/ 0 h 3"/>
                                    </a:gdLst>
                                    <a:ahLst/>
                                    <a:cxnLst>
                                      <a:cxn ang="0">
                                        <a:pos x="T0" y="T1"/>
                                      </a:cxn>
                                      <a:cxn ang="0">
                                        <a:pos x="T2" y="T3"/>
                                      </a:cxn>
                                      <a:cxn ang="0">
                                        <a:pos x="T4" y="T5"/>
                                      </a:cxn>
                                      <a:cxn ang="0">
                                        <a:pos x="T6" y="T7"/>
                                      </a:cxn>
                                    </a:cxnLst>
                                    <a:rect l="0" t="0" r="r" b="b"/>
                                    <a:pathLst>
                                      <a:path w="22" h="3">
                                        <a:moveTo>
                                          <a:pt x="5" y="0"/>
                                        </a:moveTo>
                                        <a:lnTo>
                                          <a:pt x="0" y="3"/>
                                        </a:lnTo>
                                        <a:lnTo>
                                          <a:pt x="22" y="3"/>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3" name="Freeform 3576"/>
                                <wps:cNvSpPr>
                                  <a:spLocks/>
                                </wps:cNvSpPr>
                                <wps:spPr bwMode="auto">
                                  <a:xfrm>
                                    <a:off x="2418" y="2429"/>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4" name="Freeform 3577"/>
                                <wps:cNvSpPr>
                                  <a:spLocks/>
                                </wps:cNvSpPr>
                                <wps:spPr bwMode="auto">
                                  <a:xfrm>
                                    <a:off x="2418" y="2429"/>
                                    <a:ext cx="17" cy="3"/>
                                  </a:xfrm>
                                  <a:custGeom>
                                    <a:avLst/>
                                    <a:gdLst>
                                      <a:gd name="T0" fmla="*/ 0 w 17"/>
                                      <a:gd name="T1" fmla="*/ 0 h 3"/>
                                      <a:gd name="T2" fmla="*/ 12 w 17"/>
                                      <a:gd name="T3" fmla="*/ 0 h 3"/>
                                      <a:gd name="T4" fmla="*/ 17 w 17"/>
                                      <a:gd name="T5" fmla="*/ 3 h 3"/>
                                      <a:gd name="T6" fmla="*/ 0 w 17"/>
                                      <a:gd name="T7" fmla="*/ 0 h 3"/>
                                    </a:gdLst>
                                    <a:ahLst/>
                                    <a:cxnLst>
                                      <a:cxn ang="0">
                                        <a:pos x="T0" y="T1"/>
                                      </a:cxn>
                                      <a:cxn ang="0">
                                        <a:pos x="T2" y="T3"/>
                                      </a:cxn>
                                      <a:cxn ang="0">
                                        <a:pos x="T4" y="T5"/>
                                      </a:cxn>
                                      <a:cxn ang="0">
                                        <a:pos x="T6" y="T7"/>
                                      </a:cxn>
                                    </a:cxnLst>
                                    <a:rect l="0" t="0" r="r" b="b"/>
                                    <a:pathLst>
                                      <a:path w="17" h="3">
                                        <a:moveTo>
                                          <a:pt x="0" y="0"/>
                                        </a:moveTo>
                                        <a:lnTo>
                                          <a:pt x="12" y="0"/>
                                        </a:lnTo>
                                        <a:lnTo>
                                          <a:pt x="17"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5" name="Freeform 3578"/>
                                <wps:cNvSpPr>
                                  <a:spLocks/>
                                </wps:cNvSpPr>
                                <wps:spPr bwMode="auto">
                                  <a:xfrm>
                                    <a:off x="2409" y="2432"/>
                                    <a:ext cx="30" cy="5"/>
                                  </a:xfrm>
                                  <a:custGeom>
                                    <a:avLst/>
                                    <a:gdLst>
                                      <a:gd name="T0" fmla="*/ 4 w 30"/>
                                      <a:gd name="T1" fmla="*/ 0 h 5"/>
                                      <a:gd name="T2" fmla="*/ 0 w 30"/>
                                      <a:gd name="T3" fmla="*/ 5 h 5"/>
                                      <a:gd name="T4" fmla="*/ 30 w 30"/>
                                      <a:gd name="T5" fmla="*/ 5 h 5"/>
                                      <a:gd name="T6" fmla="*/ 4 w 30"/>
                                      <a:gd name="T7" fmla="*/ 0 h 5"/>
                                    </a:gdLst>
                                    <a:ahLst/>
                                    <a:cxnLst>
                                      <a:cxn ang="0">
                                        <a:pos x="T0" y="T1"/>
                                      </a:cxn>
                                      <a:cxn ang="0">
                                        <a:pos x="T2" y="T3"/>
                                      </a:cxn>
                                      <a:cxn ang="0">
                                        <a:pos x="T4" y="T5"/>
                                      </a:cxn>
                                      <a:cxn ang="0">
                                        <a:pos x="T6" y="T7"/>
                                      </a:cxn>
                                    </a:cxnLst>
                                    <a:rect l="0" t="0" r="r" b="b"/>
                                    <a:pathLst>
                                      <a:path w="30" h="5">
                                        <a:moveTo>
                                          <a:pt x="4" y="0"/>
                                        </a:moveTo>
                                        <a:lnTo>
                                          <a:pt x="0" y="5"/>
                                        </a:lnTo>
                                        <a:lnTo>
                                          <a:pt x="30"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6" name="Freeform 3579"/>
                                <wps:cNvSpPr>
                                  <a:spLocks/>
                                </wps:cNvSpPr>
                                <wps:spPr bwMode="auto">
                                  <a:xfrm>
                                    <a:off x="2409" y="2432"/>
                                    <a:ext cx="30" cy="5"/>
                                  </a:xfrm>
                                  <a:custGeom>
                                    <a:avLst/>
                                    <a:gdLst>
                                      <a:gd name="T0" fmla="*/ 4 w 30"/>
                                      <a:gd name="T1" fmla="*/ 0 h 5"/>
                                      <a:gd name="T2" fmla="*/ 0 w 30"/>
                                      <a:gd name="T3" fmla="*/ 5 h 5"/>
                                      <a:gd name="T4" fmla="*/ 30 w 30"/>
                                      <a:gd name="T5" fmla="*/ 5 h 5"/>
                                      <a:gd name="T6" fmla="*/ 4 w 30"/>
                                      <a:gd name="T7" fmla="*/ 0 h 5"/>
                                    </a:gdLst>
                                    <a:ahLst/>
                                    <a:cxnLst>
                                      <a:cxn ang="0">
                                        <a:pos x="T0" y="T1"/>
                                      </a:cxn>
                                      <a:cxn ang="0">
                                        <a:pos x="T2" y="T3"/>
                                      </a:cxn>
                                      <a:cxn ang="0">
                                        <a:pos x="T4" y="T5"/>
                                      </a:cxn>
                                      <a:cxn ang="0">
                                        <a:pos x="T6" y="T7"/>
                                      </a:cxn>
                                    </a:cxnLst>
                                    <a:rect l="0" t="0" r="r" b="b"/>
                                    <a:pathLst>
                                      <a:path w="30" h="5">
                                        <a:moveTo>
                                          <a:pt x="4" y="0"/>
                                        </a:moveTo>
                                        <a:lnTo>
                                          <a:pt x="0" y="5"/>
                                        </a:lnTo>
                                        <a:lnTo>
                                          <a:pt x="30" y="5"/>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7" name="Freeform 3580"/>
                                <wps:cNvSpPr>
                                  <a:spLocks/>
                                </wps:cNvSpPr>
                                <wps:spPr bwMode="auto">
                                  <a:xfrm>
                                    <a:off x="2413" y="2432"/>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8" name="Freeform 3581"/>
                                <wps:cNvSpPr>
                                  <a:spLocks/>
                                </wps:cNvSpPr>
                                <wps:spPr bwMode="auto">
                                  <a:xfrm>
                                    <a:off x="2413" y="2432"/>
                                    <a:ext cx="26" cy="5"/>
                                  </a:xfrm>
                                  <a:custGeom>
                                    <a:avLst/>
                                    <a:gdLst>
                                      <a:gd name="T0" fmla="*/ 0 w 26"/>
                                      <a:gd name="T1" fmla="*/ 0 h 5"/>
                                      <a:gd name="T2" fmla="*/ 22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2"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9" name="Freeform 3582"/>
                                <wps:cNvSpPr>
                                  <a:spLocks/>
                                </wps:cNvSpPr>
                                <wps:spPr bwMode="auto">
                                  <a:xfrm>
                                    <a:off x="2409" y="2437"/>
                                    <a:ext cx="31" cy="6"/>
                                  </a:xfrm>
                                  <a:custGeom>
                                    <a:avLst/>
                                    <a:gdLst>
                                      <a:gd name="T0" fmla="*/ 0 w 31"/>
                                      <a:gd name="T1" fmla="*/ 0 h 6"/>
                                      <a:gd name="T2" fmla="*/ 0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0" y="6"/>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0" name="Freeform 3583"/>
                                <wps:cNvSpPr>
                                  <a:spLocks/>
                                </wps:cNvSpPr>
                                <wps:spPr bwMode="auto">
                                  <a:xfrm>
                                    <a:off x="2409" y="2437"/>
                                    <a:ext cx="31" cy="6"/>
                                  </a:xfrm>
                                  <a:custGeom>
                                    <a:avLst/>
                                    <a:gdLst>
                                      <a:gd name="T0" fmla="*/ 0 w 31"/>
                                      <a:gd name="T1" fmla="*/ 0 h 6"/>
                                      <a:gd name="T2" fmla="*/ 0 w 31"/>
                                      <a:gd name="T3" fmla="*/ 6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0" y="6"/>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1" name="Freeform 3584"/>
                                <wps:cNvSpPr>
                                  <a:spLocks/>
                                </wps:cNvSpPr>
                                <wps:spPr bwMode="auto">
                                  <a:xfrm>
                                    <a:off x="2409" y="2437"/>
                                    <a:ext cx="31" cy="6"/>
                                  </a:xfrm>
                                  <a:custGeom>
                                    <a:avLst/>
                                    <a:gdLst>
                                      <a:gd name="T0" fmla="*/ 0 w 31"/>
                                      <a:gd name="T1" fmla="*/ 0 h 6"/>
                                      <a:gd name="T2" fmla="*/ 30 w 31"/>
                                      <a:gd name="T3" fmla="*/ 0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30" y="0"/>
                                        </a:lnTo>
                                        <a:lnTo>
                                          <a:pt x="3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2" name="Freeform 3585"/>
                                <wps:cNvSpPr>
                                  <a:spLocks/>
                                </wps:cNvSpPr>
                                <wps:spPr bwMode="auto">
                                  <a:xfrm>
                                    <a:off x="2409" y="2437"/>
                                    <a:ext cx="31" cy="6"/>
                                  </a:xfrm>
                                  <a:custGeom>
                                    <a:avLst/>
                                    <a:gdLst>
                                      <a:gd name="T0" fmla="*/ 0 w 31"/>
                                      <a:gd name="T1" fmla="*/ 0 h 6"/>
                                      <a:gd name="T2" fmla="*/ 30 w 31"/>
                                      <a:gd name="T3" fmla="*/ 0 h 6"/>
                                      <a:gd name="T4" fmla="*/ 31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30" y="0"/>
                                        </a:lnTo>
                                        <a:lnTo>
                                          <a:pt x="3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3" name="Rectangle 3586"/>
                                <wps:cNvSpPr>
                                  <a:spLocks noChangeArrowheads="1"/>
                                </wps:cNvSpPr>
                                <wps:spPr bwMode="auto">
                                  <a:xfrm>
                                    <a:off x="2409" y="2443"/>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94" name="Rectangle 3587"/>
                                <wps:cNvSpPr>
                                  <a:spLocks noChangeArrowheads="1"/>
                                </wps:cNvSpPr>
                                <wps:spPr bwMode="auto">
                                  <a:xfrm>
                                    <a:off x="2409" y="2443"/>
                                    <a:ext cx="3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5" name="Rectangle 3588"/>
                                <wps:cNvSpPr>
                                  <a:spLocks noChangeArrowheads="1"/>
                                </wps:cNvSpPr>
                                <wps:spPr bwMode="auto">
                                  <a:xfrm>
                                    <a:off x="2409" y="2443"/>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96" name="Rectangle 3589"/>
                                <wps:cNvSpPr>
                                  <a:spLocks noChangeArrowheads="1"/>
                                </wps:cNvSpPr>
                                <wps:spPr bwMode="auto">
                                  <a:xfrm>
                                    <a:off x="2409" y="2443"/>
                                    <a:ext cx="3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7" name="Freeform 3590"/>
                                <wps:cNvSpPr>
                                  <a:spLocks/>
                                </wps:cNvSpPr>
                                <wps:spPr bwMode="auto">
                                  <a:xfrm>
                                    <a:off x="2409" y="2443"/>
                                    <a:ext cx="30" cy="6"/>
                                  </a:xfrm>
                                  <a:custGeom>
                                    <a:avLst/>
                                    <a:gdLst>
                                      <a:gd name="T0" fmla="*/ 0 w 30"/>
                                      <a:gd name="T1" fmla="*/ 0 h 6"/>
                                      <a:gd name="T2" fmla="*/ 0 w 30"/>
                                      <a:gd name="T3" fmla="*/ 6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0" y="6"/>
                                        </a:lnTo>
                                        <a:lnTo>
                                          <a:pt x="3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298" name="Group 3591"/>
                              <wpg:cNvGrpSpPr>
                                <a:grpSpLocks/>
                              </wpg:cNvGrpSpPr>
                              <wpg:grpSpPr bwMode="auto">
                                <a:xfrm>
                                  <a:off x="843949" y="14367"/>
                                  <a:ext cx="833789" cy="847317"/>
                                  <a:chOff x="2409" y="41"/>
                                  <a:chExt cx="2380" cy="2418"/>
                                </a:xfrm>
                              </wpg:grpSpPr>
                              <wps:wsp>
                                <wps:cNvPr id="3299" name="Freeform 3592"/>
                                <wps:cNvSpPr>
                                  <a:spLocks/>
                                </wps:cNvSpPr>
                                <wps:spPr bwMode="auto">
                                  <a:xfrm>
                                    <a:off x="2409" y="2443"/>
                                    <a:ext cx="30" cy="6"/>
                                  </a:xfrm>
                                  <a:custGeom>
                                    <a:avLst/>
                                    <a:gdLst>
                                      <a:gd name="T0" fmla="*/ 0 w 30"/>
                                      <a:gd name="T1" fmla="*/ 0 h 6"/>
                                      <a:gd name="T2" fmla="*/ 0 w 30"/>
                                      <a:gd name="T3" fmla="*/ 6 h 6"/>
                                      <a:gd name="T4" fmla="*/ 30 w 30"/>
                                      <a:gd name="T5" fmla="*/ 6 h 6"/>
                                      <a:gd name="T6" fmla="*/ 0 w 30"/>
                                      <a:gd name="T7" fmla="*/ 0 h 6"/>
                                    </a:gdLst>
                                    <a:ahLst/>
                                    <a:cxnLst>
                                      <a:cxn ang="0">
                                        <a:pos x="T0" y="T1"/>
                                      </a:cxn>
                                      <a:cxn ang="0">
                                        <a:pos x="T2" y="T3"/>
                                      </a:cxn>
                                      <a:cxn ang="0">
                                        <a:pos x="T4" y="T5"/>
                                      </a:cxn>
                                      <a:cxn ang="0">
                                        <a:pos x="T6" y="T7"/>
                                      </a:cxn>
                                    </a:cxnLst>
                                    <a:rect l="0" t="0" r="r" b="b"/>
                                    <a:pathLst>
                                      <a:path w="30" h="6">
                                        <a:moveTo>
                                          <a:pt x="0" y="0"/>
                                        </a:moveTo>
                                        <a:lnTo>
                                          <a:pt x="0" y="6"/>
                                        </a:lnTo>
                                        <a:lnTo>
                                          <a:pt x="30"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0" name="Freeform 3593"/>
                                <wps:cNvSpPr>
                                  <a:spLocks/>
                                </wps:cNvSpPr>
                                <wps:spPr bwMode="auto">
                                  <a:xfrm>
                                    <a:off x="2409" y="2443"/>
                                    <a:ext cx="31" cy="6"/>
                                  </a:xfrm>
                                  <a:custGeom>
                                    <a:avLst/>
                                    <a:gdLst>
                                      <a:gd name="T0" fmla="*/ 0 w 31"/>
                                      <a:gd name="T1" fmla="*/ 0 h 6"/>
                                      <a:gd name="T2" fmla="*/ 31 w 31"/>
                                      <a:gd name="T3" fmla="*/ 0 h 6"/>
                                      <a:gd name="T4" fmla="*/ 30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31" y="0"/>
                                        </a:lnTo>
                                        <a:lnTo>
                                          <a:pt x="3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1" name="Freeform 3594"/>
                                <wps:cNvSpPr>
                                  <a:spLocks/>
                                </wps:cNvSpPr>
                                <wps:spPr bwMode="auto">
                                  <a:xfrm>
                                    <a:off x="2409" y="2443"/>
                                    <a:ext cx="31" cy="6"/>
                                  </a:xfrm>
                                  <a:custGeom>
                                    <a:avLst/>
                                    <a:gdLst>
                                      <a:gd name="T0" fmla="*/ 0 w 31"/>
                                      <a:gd name="T1" fmla="*/ 0 h 6"/>
                                      <a:gd name="T2" fmla="*/ 31 w 31"/>
                                      <a:gd name="T3" fmla="*/ 0 h 6"/>
                                      <a:gd name="T4" fmla="*/ 30 w 31"/>
                                      <a:gd name="T5" fmla="*/ 6 h 6"/>
                                      <a:gd name="T6" fmla="*/ 0 w 31"/>
                                      <a:gd name="T7" fmla="*/ 0 h 6"/>
                                    </a:gdLst>
                                    <a:ahLst/>
                                    <a:cxnLst>
                                      <a:cxn ang="0">
                                        <a:pos x="T0" y="T1"/>
                                      </a:cxn>
                                      <a:cxn ang="0">
                                        <a:pos x="T2" y="T3"/>
                                      </a:cxn>
                                      <a:cxn ang="0">
                                        <a:pos x="T4" y="T5"/>
                                      </a:cxn>
                                      <a:cxn ang="0">
                                        <a:pos x="T6" y="T7"/>
                                      </a:cxn>
                                    </a:cxnLst>
                                    <a:rect l="0" t="0" r="r" b="b"/>
                                    <a:pathLst>
                                      <a:path w="31" h="6">
                                        <a:moveTo>
                                          <a:pt x="0" y="0"/>
                                        </a:moveTo>
                                        <a:lnTo>
                                          <a:pt x="31" y="0"/>
                                        </a:lnTo>
                                        <a:lnTo>
                                          <a:pt x="30"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2" name="Freeform 3595"/>
                                <wps:cNvSpPr>
                                  <a:spLocks/>
                                </wps:cNvSpPr>
                                <wps:spPr bwMode="auto">
                                  <a:xfrm>
                                    <a:off x="2409" y="2449"/>
                                    <a:ext cx="26" cy="5"/>
                                  </a:xfrm>
                                  <a:custGeom>
                                    <a:avLst/>
                                    <a:gdLst>
                                      <a:gd name="T0" fmla="*/ 0 w 26"/>
                                      <a:gd name="T1" fmla="*/ 0 h 5"/>
                                      <a:gd name="T2" fmla="*/ 4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4"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3" name="Freeform 3596"/>
                                <wps:cNvSpPr>
                                  <a:spLocks/>
                                </wps:cNvSpPr>
                                <wps:spPr bwMode="auto">
                                  <a:xfrm>
                                    <a:off x="2409" y="2449"/>
                                    <a:ext cx="26" cy="5"/>
                                  </a:xfrm>
                                  <a:custGeom>
                                    <a:avLst/>
                                    <a:gdLst>
                                      <a:gd name="T0" fmla="*/ 0 w 26"/>
                                      <a:gd name="T1" fmla="*/ 0 h 5"/>
                                      <a:gd name="T2" fmla="*/ 4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4"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4" name="Freeform 3597"/>
                                <wps:cNvSpPr>
                                  <a:spLocks/>
                                </wps:cNvSpPr>
                                <wps:spPr bwMode="auto">
                                  <a:xfrm>
                                    <a:off x="2409" y="2449"/>
                                    <a:ext cx="30" cy="5"/>
                                  </a:xfrm>
                                  <a:custGeom>
                                    <a:avLst/>
                                    <a:gdLst>
                                      <a:gd name="T0" fmla="*/ 0 w 30"/>
                                      <a:gd name="T1" fmla="*/ 0 h 5"/>
                                      <a:gd name="T2" fmla="*/ 30 w 30"/>
                                      <a:gd name="T3" fmla="*/ 0 h 5"/>
                                      <a:gd name="T4" fmla="*/ 26 w 30"/>
                                      <a:gd name="T5" fmla="*/ 5 h 5"/>
                                      <a:gd name="T6" fmla="*/ 0 w 30"/>
                                      <a:gd name="T7" fmla="*/ 0 h 5"/>
                                    </a:gdLst>
                                    <a:ahLst/>
                                    <a:cxnLst>
                                      <a:cxn ang="0">
                                        <a:pos x="T0" y="T1"/>
                                      </a:cxn>
                                      <a:cxn ang="0">
                                        <a:pos x="T2" y="T3"/>
                                      </a:cxn>
                                      <a:cxn ang="0">
                                        <a:pos x="T4" y="T5"/>
                                      </a:cxn>
                                      <a:cxn ang="0">
                                        <a:pos x="T6" y="T7"/>
                                      </a:cxn>
                                    </a:cxnLst>
                                    <a:rect l="0" t="0" r="r" b="b"/>
                                    <a:pathLst>
                                      <a:path w="30" h="5">
                                        <a:moveTo>
                                          <a:pt x="0" y="0"/>
                                        </a:moveTo>
                                        <a:lnTo>
                                          <a:pt x="30"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5" name="Freeform 3598"/>
                                <wps:cNvSpPr>
                                  <a:spLocks/>
                                </wps:cNvSpPr>
                                <wps:spPr bwMode="auto">
                                  <a:xfrm>
                                    <a:off x="2409" y="2449"/>
                                    <a:ext cx="30" cy="5"/>
                                  </a:xfrm>
                                  <a:custGeom>
                                    <a:avLst/>
                                    <a:gdLst>
                                      <a:gd name="T0" fmla="*/ 0 w 30"/>
                                      <a:gd name="T1" fmla="*/ 0 h 5"/>
                                      <a:gd name="T2" fmla="*/ 30 w 30"/>
                                      <a:gd name="T3" fmla="*/ 0 h 5"/>
                                      <a:gd name="T4" fmla="*/ 26 w 30"/>
                                      <a:gd name="T5" fmla="*/ 5 h 5"/>
                                      <a:gd name="T6" fmla="*/ 0 w 30"/>
                                      <a:gd name="T7" fmla="*/ 0 h 5"/>
                                    </a:gdLst>
                                    <a:ahLst/>
                                    <a:cxnLst>
                                      <a:cxn ang="0">
                                        <a:pos x="T0" y="T1"/>
                                      </a:cxn>
                                      <a:cxn ang="0">
                                        <a:pos x="T2" y="T3"/>
                                      </a:cxn>
                                      <a:cxn ang="0">
                                        <a:pos x="T4" y="T5"/>
                                      </a:cxn>
                                      <a:cxn ang="0">
                                        <a:pos x="T6" y="T7"/>
                                      </a:cxn>
                                    </a:cxnLst>
                                    <a:rect l="0" t="0" r="r" b="b"/>
                                    <a:pathLst>
                                      <a:path w="30" h="5">
                                        <a:moveTo>
                                          <a:pt x="0" y="0"/>
                                        </a:moveTo>
                                        <a:lnTo>
                                          <a:pt x="30"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6" name="Freeform 3599"/>
                                <wps:cNvSpPr>
                                  <a:spLocks/>
                                </wps:cNvSpPr>
                                <wps:spPr bwMode="auto">
                                  <a:xfrm>
                                    <a:off x="2413" y="2454"/>
                                    <a:ext cx="17" cy="4"/>
                                  </a:xfrm>
                                  <a:custGeom>
                                    <a:avLst/>
                                    <a:gdLst>
                                      <a:gd name="T0" fmla="*/ 0 w 17"/>
                                      <a:gd name="T1" fmla="*/ 0 h 4"/>
                                      <a:gd name="T2" fmla="*/ 5 w 17"/>
                                      <a:gd name="T3" fmla="*/ 4 h 4"/>
                                      <a:gd name="T4" fmla="*/ 17 w 17"/>
                                      <a:gd name="T5" fmla="*/ 4 h 4"/>
                                      <a:gd name="T6" fmla="*/ 0 w 17"/>
                                      <a:gd name="T7" fmla="*/ 0 h 4"/>
                                    </a:gdLst>
                                    <a:ahLst/>
                                    <a:cxnLst>
                                      <a:cxn ang="0">
                                        <a:pos x="T0" y="T1"/>
                                      </a:cxn>
                                      <a:cxn ang="0">
                                        <a:pos x="T2" y="T3"/>
                                      </a:cxn>
                                      <a:cxn ang="0">
                                        <a:pos x="T4" y="T5"/>
                                      </a:cxn>
                                      <a:cxn ang="0">
                                        <a:pos x="T6" y="T7"/>
                                      </a:cxn>
                                    </a:cxnLst>
                                    <a:rect l="0" t="0" r="r" b="b"/>
                                    <a:pathLst>
                                      <a:path w="17" h="4">
                                        <a:moveTo>
                                          <a:pt x="0" y="0"/>
                                        </a:moveTo>
                                        <a:lnTo>
                                          <a:pt x="5" y="4"/>
                                        </a:lnTo>
                                        <a:lnTo>
                                          <a:pt x="1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7" name="Freeform 3600"/>
                                <wps:cNvSpPr>
                                  <a:spLocks/>
                                </wps:cNvSpPr>
                                <wps:spPr bwMode="auto">
                                  <a:xfrm>
                                    <a:off x="2413" y="2454"/>
                                    <a:ext cx="17" cy="4"/>
                                  </a:xfrm>
                                  <a:custGeom>
                                    <a:avLst/>
                                    <a:gdLst>
                                      <a:gd name="T0" fmla="*/ 0 w 17"/>
                                      <a:gd name="T1" fmla="*/ 0 h 4"/>
                                      <a:gd name="T2" fmla="*/ 5 w 17"/>
                                      <a:gd name="T3" fmla="*/ 4 h 4"/>
                                      <a:gd name="T4" fmla="*/ 17 w 17"/>
                                      <a:gd name="T5" fmla="*/ 4 h 4"/>
                                      <a:gd name="T6" fmla="*/ 0 w 17"/>
                                      <a:gd name="T7" fmla="*/ 0 h 4"/>
                                    </a:gdLst>
                                    <a:ahLst/>
                                    <a:cxnLst>
                                      <a:cxn ang="0">
                                        <a:pos x="T0" y="T1"/>
                                      </a:cxn>
                                      <a:cxn ang="0">
                                        <a:pos x="T2" y="T3"/>
                                      </a:cxn>
                                      <a:cxn ang="0">
                                        <a:pos x="T4" y="T5"/>
                                      </a:cxn>
                                      <a:cxn ang="0">
                                        <a:pos x="T6" y="T7"/>
                                      </a:cxn>
                                    </a:cxnLst>
                                    <a:rect l="0" t="0" r="r" b="b"/>
                                    <a:pathLst>
                                      <a:path w="17" h="4">
                                        <a:moveTo>
                                          <a:pt x="0" y="0"/>
                                        </a:moveTo>
                                        <a:lnTo>
                                          <a:pt x="5" y="4"/>
                                        </a:lnTo>
                                        <a:lnTo>
                                          <a:pt x="1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8" name="Freeform 3601"/>
                                <wps:cNvSpPr>
                                  <a:spLocks/>
                                </wps:cNvSpPr>
                                <wps:spPr bwMode="auto">
                                  <a:xfrm>
                                    <a:off x="2413" y="2454"/>
                                    <a:ext cx="22" cy="4"/>
                                  </a:xfrm>
                                  <a:custGeom>
                                    <a:avLst/>
                                    <a:gdLst>
                                      <a:gd name="T0" fmla="*/ 0 w 22"/>
                                      <a:gd name="T1" fmla="*/ 0 h 4"/>
                                      <a:gd name="T2" fmla="*/ 22 w 22"/>
                                      <a:gd name="T3" fmla="*/ 0 h 4"/>
                                      <a:gd name="T4" fmla="*/ 17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22" y="0"/>
                                        </a:lnTo>
                                        <a:lnTo>
                                          <a:pt x="1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9" name="Freeform 3602"/>
                                <wps:cNvSpPr>
                                  <a:spLocks/>
                                </wps:cNvSpPr>
                                <wps:spPr bwMode="auto">
                                  <a:xfrm>
                                    <a:off x="2413" y="2454"/>
                                    <a:ext cx="22" cy="4"/>
                                  </a:xfrm>
                                  <a:custGeom>
                                    <a:avLst/>
                                    <a:gdLst>
                                      <a:gd name="T0" fmla="*/ 0 w 22"/>
                                      <a:gd name="T1" fmla="*/ 0 h 4"/>
                                      <a:gd name="T2" fmla="*/ 22 w 22"/>
                                      <a:gd name="T3" fmla="*/ 0 h 4"/>
                                      <a:gd name="T4" fmla="*/ 17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22" y="0"/>
                                        </a:lnTo>
                                        <a:lnTo>
                                          <a:pt x="17" y="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0" name="Freeform 3603"/>
                                <wps:cNvSpPr>
                                  <a:spLocks/>
                                </wps:cNvSpPr>
                                <wps:spPr bwMode="auto">
                                  <a:xfrm>
                                    <a:off x="2418" y="2458"/>
                                    <a:ext cx="12" cy="1"/>
                                  </a:xfrm>
                                  <a:custGeom>
                                    <a:avLst/>
                                    <a:gdLst>
                                      <a:gd name="T0" fmla="*/ 0 w 12"/>
                                      <a:gd name="T1" fmla="*/ 0 h 1"/>
                                      <a:gd name="T2" fmla="*/ 12 w 12"/>
                                      <a:gd name="T3" fmla="*/ 0 h 1"/>
                                      <a:gd name="T4" fmla="*/ 6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12" y="0"/>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1" name="Freeform 3604"/>
                                <wps:cNvSpPr>
                                  <a:spLocks/>
                                </wps:cNvSpPr>
                                <wps:spPr bwMode="auto">
                                  <a:xfrm>
                                    <a:off x="2418" y="2458"/>
                                    <a:ext cx="12" cy="1"/>
                                  </a:xfrm>
                                  <a:custGeom>
                                    <a:avLst/>
                                    <a:gdLst>
                                      <a:gd name="T0" fmla="*/ 0 w 12"/>
                                      <a:gd name="T1" fmla="*/ 0 h 1"/>
                                      <a:gd name="T2" fmla="*/ 12 w 12"/>
                                      <a:gd name="T3" fmla="*/ 0 h 1"/>
                                      <a:gd name="T4" fmla="*/ 6 w 12"/>
                                      <a:gd name="T5" fmla="*/ 1 h 1"/>
                                      <a:gd name="T6" fmla="*/ 0 w 12"/>
                                      <a:gd name="T7" fmla="*/ 0 h 1"/>
                                    </a:gdLst>
                                    <a:ahLst/>
                                    <a:cxnLst>
                                      <a:cxn ang="0">
                                        <a:pos x="T0" y="T1"/>
                                      </a:cxn>
                                      <a:cxn ang="0">
                                        <a:pos x="T2" y="T3"/>
                                      </a:cxn>
                                      <a:cxn ang="0">
                                        <a:pos x="T4" y="T5"/>
                                      </a:cxn>
                                      <a:cxn ang="0">
                                        <a:pos x="T6" y="T7"/>
                                      </a:cxn>
                                    </a:cxnLst>
                                    <a:rect l="0" t="0" r="r" b="b"/>
                                    <a:pathLst>
                                      <a:path w="12" h="1">
                                        <a:moveTo>
                                          <a:pt x="0" y="0"/>
                                        </a:moveTo>
                                        <a:lnTo>
                                          <a:pt x="12" y="0"/>
                                        </a:lnTo>
                                        <a:lnTo>
                                          <a:pt x="6"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2" name="Freeform 3605"/>
                                <wps:cNvSpPr>
                                  <a:spLocks/>
                                </wps:cNvSpPr>
                                <wps:spPr bwMode="auto">
                                  <a:xfrm>
                                    <a:off x="4677" y="100"/>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3" name="Freeform 3606"/>
                                <wps:cNvSpPr>
                                  <a:spLocks/>
                                </wps:cNvSpPr>
                                <wps:spPr bwMode="auto">
                                  <a:xfrm>
                                    <a:off x="4677" y="100"/>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4" name="Freeform 3607"/>
                                <wps:cNvSpPr>
                                  <a:spLocks/>
                                </wps:cNvSpPr>
                                <wps:spPr bwMode="auto">
                                  <a:xfrm>
                                    <a:off x="4669" y="102"/>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5" name="Freeform 3608"/>
                                <wps:cNvSpPr>
                                  <a:spLocks/>
                                </wps:cNvSpPr>
                                <wps:spPr bwMode="auto">
                                  <a:xfrm>
                                    <a:off x="4669" y="102"/>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6" name="Freeform 3609"/>
                                <wps:cNvSpPr>
                                  <a:spLocks/>
                                </wps:cNvSpPr>
                                <wps:spPr bwMode="auto">
                                  <a:xfrm>
                                    <a:off x="4677" y="102"/>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7" name="Freeform 3610"/>
                                <wps:cNvSpPr>
                                  <a:spLocks/>
                                </wps:cNvSpPr>
                                <wps:spPr bwMode="auto">
                                  <a:xfrm>
                                    <a:off x="4677" y="102"/>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8" name="Freeform 3611"/>
                                <wps:cNvSpPr>
                                  <a:spLocks/>
                                </wps:cNvSpPr>
                                <wps:spPr bwMode="auto">
                                  <a:xfrm>
                                    <a:off x="4664" y="107"/>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9" name="Freeform 3612"/>
                                <wps:cNvSpPr>
                                  <a:spLocks/>
                                </wps:cNvSpPr>
                                <wps:spPr bwMode="auto">
                                  <a:xfrm>
                                    <a:off x="4664" y="107"/>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0" name="Freeform 3613"/>
                                <wps:cNvSpPr>
                                  <a:spLocks/>
                                </wps:cNvSpPr>
                                <wps:spPr bwMode="auto">
                                  <a:xfrm>
                                    <a:off x="4669" y="107"/>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1" name="Freeform 3614"/>
                                <wps:cNvSpPr>
                                  <a:spLocks/>
                                </wps:cNvSpPr>
                                <wps:spPr bwMode="auto">
                                  <a:xfrm>
                                    <a:off x="4669" y="107"/>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2" name="Freeform 3615"/>
                                <wps:cNvSpPr>
                                  <a:spLocks/>
                                </wps:cNvSpPr>
                                <wps:spPr bwMode="auto">
                                  <a:xfrm>
                                    <a:off x="4663" y="115"/>
                                    <a:ext cx="46" cy="9"/>
                                  </a:xfrm>
                                  <a:custGeom>
                                    <a:avLst/>
                                    <a:gdLst>
                                      <a:gd name="T0" fmla="*/ 1 w 46"/>
                                      <a:gd name="T1" fmla="*/ 0 h 9"/>
                                      <a:gd name="T2" fmla="*/ 0 w 46"/>
                                      <a:gd name="T3" fmla="*/ 9 h 9"/>
                                      <a:gd name="T4" fmla="*/ 46 w 46"/>
                                      <a:gd name="T5" fmla="*/ 9 h 9"/>
                                      <a:gd name="T6" fmla="*/ 1 w 46"/>
                                      <a:gd name="T7" fmla="*/ 0 h 9"/>
                                    </a:gdLst>
                                    <a:ahLst/>
                                    <a:cxnLst>
                                      <a:cxn ang="0">
                                        <a:pos x="T0" y="T1"/>
                                      </a:cxn>
                                      <a:cxn ang="0">
                                        <a:pos x="T2" y="T3"/>
                                      </a:cxn>
                                      <a:cxn ang="0">
                                        <a:pos x="T4" y="T5"/>
                                      </a:cxn>
                                      <a:cxn ang="0">
                                        <a:pos x="T6" y="T7"/>
                                      </a:cxn>
                                    </a:cxnLst>
                                    <a:rect l="0" t="0" r="r" b="b"/>
                                    <a:pathLst>
                                      <a:path w="46" h="9">
                                        <a:moveTo>
                                          <a:pt x="1" y="0"/>
                                        </a:moveTo>
                                        <a:lnTo>
                                          <a:pt x="0" y="9"/>
                                        </a:lnTo>
                                        <a:lnTo>
                                          <a:pt x="46" y="9"/>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3" name="Freeform 3616"/>
                                <wps:cNvSpPr>
                                  <a:spLocks/>
                                </wps:cNvSpPr>
                                <wps:spPr bwMode="auto">
                                  <a:xfrm>
                                    <a:off x="4663" y="115"/>
                                    <a:ext cx="46" cy="9"/>
                                  </a:xfrm>
                                  <a:custGeom>
                                    <a:avLst/>
                                    <a:gdLst>
                                      <a:gd name="T0" fmla="*/ 1 w 46"/>
                                      <a:gd name="T1" fmla="*/ 0 h 9"/>
                                      <a:gd name="T2" fmla="*/ 0 w 46"/>
                                      <a:gd name="T3" fmla="*/ 9 h 9"/>
                                      <a:gd name="T4" fmla="*/ 46 w 46"/>
                                      <a:gd name="T5" fmla="*/ 9 h 9"/>
                                      <a:gd name="T6" fmla="*/ 1 w 46"/>
                                      <a:gd name="T7" fmla="*/ 0 h 9"/>
                                    </a:gdLst>
                                    <a:ahLst/>
                                    <a:cxnLst>
                                      <a:cxn ang="0">
                                        <a:pos x="T0" y="T1"/>
                                      </a:cxn>
                                      <a:cxn ang="0">
                                        <a:pos x="T2" y="T3"/>
                                      </a:cxn>
                                      <a:cxn ang="0">
                                        <a:pos x="T4" y="T5"/>
                                      </a:cxn>
                                      <a:cxn ang="0">
                                        <a:pos x="T6" y="T7"/>
                                      </a:cxn>
                                    </a:cxnLst>
                                    <a:rect l="0" t="0" r="r" b="b"/>
                                    <a:pathLst>
                                      <a:path w="46" h="9">
                                        <a:moveTo>
                                          <a:pt x="1" y="0"/>
                                        </a:moveTo>
                                        <a:lnTo>
                                          <a:pt x="0" y="9"/>
                                        </a:lnTo>
                                        <a:lnTo>
                                          <a:pt x="46" y="9"/>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4" name="Freeform 3617"/>
                                <wps:cNvSpPr>
                                  <a:spLocks/>
                                </wps:cNvSpPr>
                                <wps:spPr bwMode="auto">
                                  <a:xfrm>
                                    <a:off x="4664" y="115"/>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5" name="Freeform 3618"/>
                                <wps:cNvSpPr>
                                  <a:spLocks/>
                                </wps:cNvSpPr>
                                <wps:spPr bwMode="auto">
                                  <a:xfrm>
                                    <a:off x="4664" y="115"/>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6" name="Rectangle 3619"/>
                                <wps:cNvSpPr>
                                  <a:spLocks noChangeArrowheads="1"/>
                                </wps:cNvSpPr>
                                <wps:spPr bwMode="auto">
                                  <a:xfrm>
                                    <a:off x="4663" y="124"/>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27" name="Rectangle 3620"/>
                                <wps:cNvSpPr>
                                  <a:spLocks noChangeArrowheads="1"/>
                                </wps:cNvSpPr>
                                <wps:spPr bwMode="auto">
                                  <a:xfrm>
                                    <a:off x="4663" y="124"/>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8" name="Rectangle 3621"/>
                                <wps:cNvSpPr>
                                  <a:spLocks noChangeArrowheads="1"/>
                                </wps:cNvSpPr>
                                <wps:spPr bwMode="auto">
                                  <a:xfrm>
                                    <a:off x="4663" y="124"/>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29" name="Rectangle 3622"/>
                                <wps:cNvSpPr>
                                  <a:spLocks noChangeArrowheads="1"/>
                                </wps:cNvSpPr>
                                <wps:spPr bwMode="auto">
                                  <a:xfrm>
                                    <a:off x="4663" y="124"/>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0" name="Freeform 3623"/>
                                <wps:cNvSpPr>
                                  <a:spLocks/>
                                </wps:cNvSpPr>
                                <wps:spPr bwMode="auto">
                                  <a:xfrm>
                                    <a:off x="4663" y="124"/>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1" name="Freeform 3624"/>
                                <wps:cNvSpPr>
                                  <a:spLocks/>
                                </wps:cNvSpPr>
                                <wps:spPr bwMode="auto">
                                  <a:xfrm>
                                    <a:off x="4663" y="124"/>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2" name="Freeform 3625"/>
                                <wps:cNvSpPr>
                                  <a:spLocks/>
                                </wps:cNvSpPr>
                                <wps:spPr bwMode="auto">
                                  <a:xfrm>
                                    <a:off x="4663" y="124"/>
                                    <a:ext cx="46" cy="9"/>
                                  </a:xfrm>
                                  <a:custGeom>
                                    <a:avLst/>
                                    <a:gdLst>
                                      <a:gd name="T0" fmla="*/ 0 w 46"/>
                                      <a:gd name="T1" fmla="*/ 0 h 9"/>
                                      <a:gd name="T2" fmla="*/ 46 w 46"/>
                                      <a:gd name="T3" fmla="*/ 0 h 9"/>
                                      <a:gd name="T4" fmla="*/ 45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6"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3" name="Freeform 3626"/>
                                <wps:cNvSpPr>
                                  <a:spLocks/>
                                </wps:cNvSpPr>
                                <wps:spPr bwMode="auto">
                                  <a:xfrm>
                                    <a:off x="4663" y="124"/>
                                    <a:ext cx="46" cy="9"/>
                                  </a:xfrm>
                                  <a:custGeom>
                                    <a:avLst/>
                                    <a:gdLst>
                                      <a:gd name="T0" fmla="*/ 0 w 46"/>
                                      <a:gd name="T1" fmla="*/ 0 h 9"/>
                                      <a:gd name="T2" fmla="*/ 46 w 46"/>
                                      <a:gd name="T3" fmla="*/ 0 h 9"/>
                                      <a:gd name="T4" fmla="*/ 45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6"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4" name="Freeform 3627"/>
                                <wps:cNvSpPr>
                                  <a:spLocks/>
                                </wps:cNvSpPr>
                                <wps:spPr bwMode="auto">
                                  <a:xfrm>
                                    <a:off x="4664" y="133"/>
                                    <a:ext cx="39" cy="7"/>
                                  </a:xfrm>
                                  <a:custGeom>
                                    <a:avLst/>
                                    <a:gdLst>
                                      <a:gd name="T0" fmla="*/ 0 w 39"/>
                                      <a:gd name="T1" fmla="*/ 0 h 7"/>
                                      <a:gd name="T2" fmla="*/ 5 w 39"/>
                                      <a:gd name="T3" fmla="*/ 7 h 7"/>
                                      <a:gd name="T4" fmla="*/ 39 w 39"/>
                                      <a:gd name="T5" fmla="*/ 7 h 7"/>
                                      <a:gd name="T6" fmla="*/ 0 w 39"/>
                                      <a:gd name="T7" fmla="*/ 0 h 7"/>
                                    </a:gdLst>
                                    <a:ahLst/>
                                    <a:cxnLst>
                                      <a:cxn ang="0">
                                        <a:pos x="T0" y="T1"/>
                                      </a:cxn>
                                      <a:cxn ang="0">
                                        <a:pos x="T2" y="T3"/>
                                      </a:cxn>
                                      <a:cxn ang="0">
                                        <a:pos x="T4" y="T5"/>
                                      </a:cxn>
                                      <a:cxn ang="0">
                                        <a:pos x="T6" y="T7"/>
                                      </a:cxn>
                                    </a:cxnLst>
                                    <a:rect l="0" t="0" r="r" b="b"/>
                                    <a:pathLst>
                                      <a:path w="39" h="7">
                                        <a:moveTo>
                                          <a:pt x="0" y="0"/>
                                        </a:moveTo>
                                        <a:lnTo>
                                          <a:pt x="5" y="7"/>
                                        </a:lnTo>
                                        <a:lnTo>
                                          <a:pt x="39"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5" name="Freeform 3628"/>
                                <wps:cNvSpPr>
                                  <a:spLocks/>
                                </wps:cNvSpPr>
                                <wps:spPr bwMode="auto">
                                  <a:xfrm>
                                    <a:off x="4664" y="133"/>
                                    <a:ext cx="39" cy="7"/>
                                  </a:xfrm>
                                  <a:custGeom>
                                    <a:avLst/>
                                    <a:gdLst>
                                      <a:gd name="T0" fmla="*/ 0 w 39"/>
                                      <a:gd name="T1" fmla="*/ 0 h 7"/>
                                      <a:gd name="T2" fmla="*/ 5 w 39"/>
                                      <a:gd name="T3" fmla="*/ 7 h 7"/>
                                      <a:gd name="T4" fmla="*/ 39 w 39"/>
                                      <a:gd name="T5" fmla="*/ 7 h 7"/>
                                      <a:gd name="T6" fmla="*/ 0 w 39"/>
                                      <a:gd name="T7" fmla="*/ 0 h 7"/>
                                    </a:gdLst>
                                    <a:ahLst/>
                                    <a:cxnLst>
                                      <a:cxn ang="0">
                                        <a:pos x="T0" y="T1"/>
                                      </a:cxn>
                                      <a:cxn ang="0">
                                        <a:pos x="T2" y="T3"/>
                                      </a:cxn>
                                      <a:cxn ang="0">
                                        <a:pos x="T4" y="T5"/>
                                      </a:cxn>
                                      <a:cxn ang="0">
                                        <a:pos x="T6" y="T7"/>
                                      </a:cxn>
                                    </a:cxnLst>
                                    <a:rect l="0" t="0" r="r" b="b"/>
                                    <a:pathLst>
                                      <a:path w="39" h="7">
                                        <a:moveTo>
                                          <a:pt x="0" y="0"/>
                                        </a:moveTo>
                                        <a:lnTo>
                                          <a:pt x="5" y="7"/>
                                        </a:lnTo>
                                        <a:lnTo>
                                          <a:pt x="39"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6" name="Freeform 3629"/>
                                <wps:cNvSpPr>
                                  <a:spLocks/>
                                </wps:cNvSpPr>
                                <wps:spPr bwMode="auto">
                                  <a:xfrm>
                                    <a:off x="4664" y="133"/>
                                    <a:ext cx="44" cy="7"/>
                                  </a:xfrm>
                                  <a:custGeom>
                                    <a:avLst/>
                                    <a:gdLst>
                                      <a:gd name="T0" fmla="*/ 0 w 44"/>
                                      <a:gd name="T1" fmla="*/ 0 h 7"/>
                                      <a:gd name="T2" fmla="*/ 44 w 44"/>
                                      <a:gd name="T3" fmla="*/ 0 h 7"/>
                                      <a:gd name="T4" fmla="*/ 39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39"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7" name="Freeform 3630"/>
                                <wps:cNvSpPr>
                                  <a:spLocks/>
                                </wps:cNvSpPr>
                                <wps:spPr bwMode="auto">
                                  <a:xfrm>
                                    <a:off x="4664" y="133"/>
                                    <a:ext cx="44" cy="7"/>
                                  </a:xfrm>
                                  <a:custGeom>
                                    <a:avLst/>
                                    <a:gdLst>
                                      <a:gd name="T0" fmla="*/ 0 w 44"/>
                                      <a:gd name="T1" fmla="*/ 0 h 7"/>
                                      <a:gd name="T2" fmla="*/ 44 w 44"/>
                                      <a:gd name="T3" fmla="*/ 0 h 7"/>
                                      <a:gd name="T4" fmla="*/ 39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39"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8" name="Freeform 3631"/>
                                <wps:cNvSpPr>
                                  <a:spLocks/>
                                </wps:cNvSpPr>
                                <wps:spPr bwMode="auto">
                                  <a:xfrm>
                                    <a:off x="4669" y="14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9" name="Freeform 3632"/>
                                <wps:cNvSpPr>
                                  <a:spLocks/>
                                </wps:cNvSpPr>
                                <wps:spPr bwMode="auto">
                                  <a:xfrm>
                                    <a:off x="4669" y="14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0" name="Freeform 3633"/>
                                <wps:cNvSpPr>
                                  <a:spLocks/>
                                </wps:cNvSpPr>
                                <wps:spPr bwMode="auto">
                                  <a:xfrm>
                                    <a:off x="4669" y="140"/>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1" name="Freeform 3634"/>
                                <wps:cNvSpPr>
                                  <a:spLocks/>
                                </wps:cNvSpPr>
                                <wps:spPr bwMode="auto">
                                  <a:xfrm>
                                    <a:off x="4669" y="140"/>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2" name="Freeform 3635"/>
                                <wps:cNvSpPr>
                                  <a:spLocks/>
                                </wps:cNvSpPr>
                                <wps:spPr bwMode="auto">
                                  <a:xfrm>
                                    <a:off x="4677" y="14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3" name="Freeform 3636"/>
                                <wps:cNvSpPr>
                                  <a:spLocks/>
                                </wps:cNvSpPr>
                                <wps:spPr bwMode="auto">
                                  <a:xfrm>
                                    <a:off x="4677" y="14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4" name="Line 3637"/>
                                <wps:cNvCnPr>
                                  <a:cxnSpLocks noChangeShapeType="1"/>
                                </wps:cNvCnPr>
                                <wps:spPr bwMode="auto">
                                  <a:xfrm flipV="1">
                                    <a:off x="4301" y="124"/>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45" name="Freeform 3638"/>
                                <wps:cNvSpPr>
                                  <a:spLocks/>
                                </wps:cNvSpPr>
                                <wps:spPr bwMode="auto">
                                  <a:xfrm>
                                    <a:off x="4322" y="297"/>
                                    <a:ext cx="6" cy="7"/>
                                  </a:xfrm>
                                  <a:custGeom>
                                    <a:avLst/>
                                    <a:gdLst>
                                      <a:gd name="T0" fmla="*/ 0 w 6"/>
                                      <a:gd name="T1" fmla="*/ 6 h 7"/>
                                      <a:gd name="T2" fmla="*/ 2 w 6"/>
                                      <a:gd name="T3" fmla="*/ 7 h 7"/>
                                      <a:gd name="T4" fmla="*/ 6 w 6"/>
                                      <a:gd name="T5" fmla="*/ 0 h 7"/>
                                      <a:gd name="T6" fmla="*/ 0 w 6"/>
                                      <a:gd name="T7" fmla="*/ 6 h 7"/>
                                    </a:gdLst>
                                    <a:ahLst/>
                                    <a:cxnLst>
                                      <a:cxn ang="0">
                                        <a:pos x="T0" y="T1"/>
                                      </a:cxn>
                                      <a:cxn ang="0">
                                        <a:pos x="T2" y="T3"/>
                                      </a:cxn>
                                      <a:cxn ang="0">
                                        <a:pos x="T4" y="T5"/>
                                      </a:cxn>
                                      <a:cxn ang="0">
                                        <a:pos x="T6" y="T7"/>
                                      </a:cxn>
                                    </a:cxnLst>
                                    <a:rect l="0" t="0" r="r" b="b"/>
                                    <a:pathLst>
                                      <a:path w="6" h="7">
                                        <a:moveTo>
                                          <a:pt x="0" y="6"/>
                                        </a:moveTo>
                                        <a:lnTo>
                                          <a:pt x="2" y="7"/>
                                        </a:lnTo>
                                        <a:lnTo>
                                          <a:pt x="6"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6" name="Freeform 3639"/>
                                <wps:cNvSpPr>
                                  <a:spLocks/>
                                </wps:cNvSpPr>
                                <wps:spPr bwMode="auto">
                                  <a:xfrm>
                                    <a:off x="4322" y="274"/>
                                    <a:ext cx="103" cy="103"/>
                                  </a:xfrm>
                                  <a:custGeom>
                                    <a:avLst/>
                                    <a:gdLst>
                                      <a:gd name="T0" fmla="*/ 9 w 103"/>
                                      <a:gd name="T1" fmla="*/ 0 h 103"/>
                                      <a:gd name="T2" fmla="*/ 7 w 103"/>
                                      <a:gd name="T3" fmla="*/ 2 h 103"/>
                                      <a:gd name="T4" fmla="*/ 0 w 103"/>
                                      <a:gd name="T5" fmla="*/ 29 h 103"/>
                                      <a:gd name="T6" fmla="*/ 6 w 103"/>
                                      <a:gd name="T7" fmla="*/ 23 h 103"/>
                                      <a:gd name="T8" fmla="*/ 9 w 103"/>
                                      <a:gd name="T9" fmla="*/ 21 h 103"/>
                                      <a:gd name="T10" fmla="*/ 13 w 103"/>
                                      <a:gd name="T11" fmla="*/ 23 h 103"/>
                                      <a:gd name="T12" fmla="*/ 14 w 103"/>
                                      <a:gd name="T13" fmla="*/ 24 h 103"/>
                                      <a:gd name="T14" fmla="*/ 26 w 103"/>
                                      <a:gd name="T15" fmla="*/ 34 h 103"/>
                                      <a:gd name="T16" fmla="*/ 70 w 103"/>
                                      <a:gd name="T17" fmla="*/ 79 h 103"/>
                                      <a:gd name="T18" fmla="*/ 79 w 103"/>
                                      <a:gd name="T19" fmla="*/ 89 h 103"/>
                                      <a:gd name="T20" fmla="*/ 79 w 103"/>
                                      <a:gd name="T21" fmla="*/ 93 h 103"/>
                                      <a:gd name="T22" fmla="*/ 73 w 103"/>
                                      <a:gd name="T23" fmla="*/ 101 h 103"/>
                                      <a:gd name="T24" fmla="*/ 76 w 103"/>
                                      <a:gd name="T25" fmla="*/ 103 h 103"/>
                                      <a:gd name="T26" fmla="*/ 103 w 103"/>
                                      <a:gd name="T27" fmla="*/ 76 h 103"/>
                                      <a:gd name="T28" fmla="*/ 100 w 103"/>
                                      <a:gd name="T29" fmla="*/ 74 h 103"/>
                                      <a:gd name="T30" fmla="*/ 93 w 103"/>
                                      <a:gd name="T31" fmla="*/ 80 h 103"/>
                                      <a:gd name="T32" fmla="*/ 88 w 103"/>
                                      <a:gd name="T33" fmla="*/ 79 h 103"/>
                                      <a:gd name="T34" fmla="*/ 79 w 103"/>
                                      <a:gd name="T35" fmla="*/ 71 h 103"/>
                                      <a:gd name="T36" fmla="*/ 9 w 103"/>
                                      <a:gd name="T37"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3" h="103">
                                        <a:moveTo>
                                          <a:pt x="9" y="0"/>
                                        </a:moveTo>
                                        <a:lnTo>
                                          <a:pt x="7" y="2"/>
                                        </a:lnTo>
                                        <a:lnTo>
                                          <a:pt x="0" y="29"/>
                                        </a:lnTo>
                                        <a:lnTo>
                                          <a:pt x="6" y="23"/>
                                        </a:lnTo>
                                        <a:lnTo>
                                          <a:pt x="9" y="21"/>
                                        </a:lnTo>
                                        <a:lnTo>
                                          <a:pt x="13" y="23"/>
                                        </a:lnTo>
                                        <a:lnTo>
                                          <a:pt x="14" y="24"/>
                                        </a:lnTo>
                                        <a:lnTo>
                                          <a:pt x="26" y="34"/>
                                        </a:lnTo>
                                        <a:lnTo>
                                          <a:pt x="70" y="79"/>
                                        </a:lnTo>
                                        <a:lnTo>
                                          <a:pt x="79" y="89"/>
                                        </a:lnTo>
                                        <a:lnTo>
                                          <a:pt x="79" y="93"/>
                                        </a:lnTo>
                                        <a:lnTo>
                                          <a:pt x="73" y="101"/>
                                        </a:lnTo>
                                        <a:lnTo>
                                          <a:pt x="76" y="103"/>
                                        </a:lnTo>
                                        <a:lnTo>
                                          <a:pt x="103" y="76"/>
                                        </a:lnTo>
                                        <a:lnTo>
                                          <a:pt x="100" y="74"/>
                                        </a:lnTo>
                                        <a:lnTo>
                                          <a:pt x="93" y="80"/>
                                        </a:lnTo>
                                        <a:lnTo>
                                          <a:pt x="88" y="79"/>
                                        </a:lnTo>
                                        <a:lnTo>
                                          <a:pt x="79" y="7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7" name="Freeform 3640"/>
                                <wps:cNvSpPr>
                                  <a:spLocks/>
                                </wps:cNvSpPr>
                                <wps:spPr bwMode="auto">
                                  <a:xfrm>
                                    <a:off x="4417" y="247"/>
                                    <a:ext cx="56" cy="71"/>
                                  </a:xfrm>
                                  <a:custGeom>
                                    <a:avLst/>
                                    <a:gdLst>
                                      <a:gd name="T0" fmla="*/ 9 w 56"/>
                                      <a:gd name="T1" fmla="*/ 1 h 71"/>
                                      <a:gd name="T2" fmla="*/ 0 w 56"/>
                                      <a:gd name="T3" fmla="*/ 17 h 71"/>
                                      <a:gd name="T4" fmla="*/ 5 w 56"/>
                                      <a:gd name="T5" fmla="*/ 13 h 71"/>
                                      <a:gd name="T6" fmla="*/ 18 w 56"/>
                                      <a:gd name="T7" fmla="*/ 14 h 71"/>
                                      <a:gd name="T8" fmla="*/ 28 w 56"/>
                                      <a:gd name="T9" fmla="*/ 20 h 71"/>
                                      <a:gd name="T10" fmla="*/ 39 w 56"/>
                                      <a:gd name="T11" fmla="*/ 29 h 71"/>
                                      <a:gd name="T12" fmla="*/ 45 w 56"/>
                                      <a:gd name="T13" fmla="*/ 36 h 71"/>
                                      <a:gd name="T14" fmla="*/ 50 w 56"/>
                                      <a:gd name="T15" fmla="*/ 47 h 71"/>
                                      <a:gd name="T16" fmla="*/ 50 w 56"/>
                                      <a:gd name="T17" fmla="*/ 49 h 71"/>
                                      <a:gd name="T18" fmla="*/ 47 w 56"/>
                                      <a:gd name="T19" fmla="*/ 60 h 71"/>
                                      <a:gd name="T20" fmla="*/ 39 w 56"/>
                                      <a:gd name="T21" fmla="*/ 71 h 71"/>
                                      <a:gd name="T22" fmla="*/ 49 w 56"/>
                                      <a:gd name="T23" fmla="*/ 65 h 71"/>
                                      <a:gd name="T24" fmla="*/ 52 w 56"/>
                                      <a:gd name="T25" fmla="*/ 61 h 71"/>
                                      <a:gd name="T26" fmla="*/ 56 w 56"/>
                                      <a:gd name="T27" fmla="*/ 50 h 71"/>
                                      <a:gd name="T28" fmla="*/ 55 w 56"/>
                                      <a:gd name="T29" fmla="*/ 37 h 71"/>
                                      <a:gd name="T30" fmla="*/ 55 w 56"/>
                                      <a:gd name="T31" fmla="*/ 36 h 71"/>
                                      <a:gd name="T32" fmla="*/ 50 w 56"/>
                                      <a:gd name="T33" fmla="*/ 24 h 71"/>
                                      <a:gd name="T34" fmla="*/ 42 w 56"/>
                                      <a:gd name="T35" fmla="*/ 13 h 71"/>
                                      <a:gd name="T36" fmla="*/ 31 w 56"/>
                                      <a:gd name="T37" fmla="*/ 5 h 71"/>
                                      <a:gd name="T38" fmla="*/ 19 w 56"/>
                                      <a:gd name="T39" fmla="*/ 0 h 71"/>
                                      <a:gd name="T40" fmla="*/ 9 w 56"/>
                                      <a:gd name="T41" fmla="*/ 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71">
                                        <a:moveTo>
                                          <a:pt x="9" y="1"/>
                                        </a:moveTo>
                                        <a:lnTo>
                                          <a:pt x="0" y="17"/>
                                        </a:lnTo>
                                        <a:lnTo>
                                          <a:pt x="5" y="13"/>
                                        </a:lnTo>
                                        <a:lnTo>
                                          <a:pt x="18" y="14"/>
                                        </a:lnTo>
                                        <a:lnTo>
                                          <a:pt x="28" y="20"/>
                                        </a:lnTo>
                                        <a:lnTo>
                                          <a:pt x="39" y="29"/>
                                        </a:lnTo>
                                        <a:lnTo>
                                          <a:pt x="45" y="36"/>
                                        </a:lnTo>
                                        <a:lnTo>
                                          <a:pt x="50" y="47"/>
                                        </a:lnTo>
                                        <a:lnTo>
                                          <a:pt x="50" y="49"/>
                                        </a:lnTo>
                                        <a:lnTo>
                                          <a:pt x="47" y="60"/>
                                        </a:lnTo>
                                        <a:lnTo>
                                          <a:pt x="39" y="71"/>
                                        </a:lnTo>
                                        <a:lnTo>
                                          <a:pt x="49" y="65"/>
                                        </a:lnTo>
                                        <a:lnTo>
                                          <a:pt x="52" y="61"/>
                                        </a:lnTo>
                                        <a:lnTo>
                                          <a:pt x="56" y="50"/>
                                        </a:lnTo>
                                        <a:lnTo>
                                          <a:pt x="55" y="37"/>
                                        </a:lnTo>
                                        <a:lnTo>
                                          <a:pt x="55" y="36"/>
                                        </a:lnTo>
                                        <a:lnTo>
                                          <a:pt x="50" y="24"/>
                                        </a:lnTo>
                                        <a:lnTo>
                                          <a:pt x="42" y="13"/>
                                        </a:lnTo>
                                        <a:lnTo>
                                          <a:pt x="31" y="5"/>
                                        </a:lnTo>
                                        <a:lnTo>
                                          <a:pt x="19"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8" name="Freeform 3641"/>
                                <wps:cNvSpPr>
                                  <a:spLocks/>
                                </wps:cNvSpPr>
                                <wps:spPr bwMode="auto">
                                  <a:xfrm>
                                    <a:off x="4407" y="248"/>
                                    <a:ext cx="19" cy="26"/>
                                  </a:xfrm>
                                  <a:custGeom>
                                    <a:avLst/>
                                    <a:gdLst>
                                      <a:gd name="T0" fmla="*/ 9 w 19"/>
                                      <a:gd name="T1" fmla="*/ 5 h 26"/>
                                      <a:gd name="T2" fmla="*/ 4 w 19"/>
                                      <a:gd name="T3" fmla="*/ 14 h 26"/>
                                      <a:gd name="T4" fmla="*/ 0 w 19"/>
                                      <a:gd name="T5" fmla="*/ 26 h 26"/>
                                      <a:gd name="T6" fmla="*/ 7 w 19"/>
                                      <a:gd name="T7" fmla="*/ 21 h 26"/>
                                      <a:gd name="T8" fmla="*/ 10 w 19"/>
                                      <a:gd name="T9" fmla="*/ 16 h 26"/>
                                      <a:gd name="T10" fmla="*/ 19 w 19"/>
                                      <a:gd name="T11" fmla="*/ 0 h 26"/>
                                      <a:gd name="T12" fmla="*/ 9 w 19"/>
                                      <a:gd name="T13" fmla="*/ 5 h 26"/>
                                    </a:gdLst>
                                    <a:ahLst/>
                                    <a:cxnLst>
                                      <a:cxn ang="0">
                                        <a:pos x="T0" y="T1"/>
                                      </a:cxn>
                                      <a:cxn ang="0">
                                        <a:pos x="T2" y="T3"/>
                                      </a:cxn>
                                      <a:cxn ang="0">
                                        <a:pos x="T4" y="T5"/>
                                      </a:cxn>
                                      <a:cxn ang="0">
                                        <a:pos x="T6" y="T7"/>
                                      </a:cxn>
                                      <a:cxn ang="0">
                                        <a:pos x="T8" y="T9"/>
                                      </a:cxn>
                                      <a:cxn ang="0">
                                        <a:pos x="T10" y="T11"/>
                                      </a:cxn>
                                      <a:cxn ang="0">
                                        <a:pos x="T12" y="T13"/>
                                      </a:cxn>
                                    </a:cxnLst>
                                    <a:rect l="0" t="0" r="r" b="b"/>
                                    <a:pathLst>
                                      <a:path w="19" h="26">
                                        <a:moveTo>
                                          <a:pt x="9" y="5"/>
                                        </a:moveTo>
                                        <a:lnTo>
                                          <a:pt x="4" y="14"/>
                                        </a:lnTo>
                                        <a:lnTo>
                                          <a:pt x="0" y="26"/>
                                        </a:lnTo>
                                        <a:lnTo>
                                          <a:pt x="7" y="21"/>
                                        </a:lnTo>
                                        <a:lnTo>
                                          <a:pt x="10" y="16"/>
                                        </a:lnTo>
                                        <a:lnTo>
                                          <a:pt x="19" y="0"/>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9" name="Freeform 3642"/>
                                <wps:cNvSpPr>
                                  <a:spLocks/>
                                </wps:cNvSpPr>
                                <wps:spPr bwMode="auto">
                                  <a:xfrm>
                                    <a:off x="4385" y="204"/>
                                    <a:ext cx="79" cy="115"/>
                                  </a:xfrm>
                                  <a:custGeom>
                                    <a:avLst/>
                                    <a:gdLst>
                                      <a:gd name="T0" fmla="*/ 15 w 79"/>
                                      <a:gd name="T1" fmla="*/ 0 h 115"/>
                                      <a:gd name="T2" fmla="*/ 12 w 79"/>
                                      <a:gd name="T3" fmla="*/ 3 h 115"/>
                                      <a:gd name="T4" fmla="*/ 9 w 79"/>
                                      <a:gd name="T5" fmla="*/ 7 h 115"/>
                                      <a:gd name="T6" fmla="*/ 3 w 79"/>
                                      <a:gd name="T7" fmla="*/ 18 h 115"/>
                                      <a:gd name="T8" fmla="*/ 0 w 79"/>
                                      <a:gd name="T9" fmla="*/ 28 h 115"/>
                                      <a:gd name="T10" fmla="*/ 0 w 79"/>
                                      <a:gd name="T11" fmla="*/ 42 h 115"/>
                                      <a:gd name="T12" fmla="*/ 0 w 79"/>
                                      <a:gd name="T13" fmla="*/ 45 h 115"/>
                                      <a:gd name="T14" fmla="*/ 3 w 79"/>
                                      <a:gd name="T15" fmla="*/ 58 h 115"/>
                                      <a:gd name="T16" fmla="*/ 7 w 79"/>
                                      <a:gd name="T17" fmla="*/ 71 h 115"/>
                                      <a:gd name="T18" fmla="*/ 8 w 79"/>
                                      <a:gd name="T19" fmla="*/ 73 h 115"/>
                                      <a:gd name="T20" fmla="*/ 15 w 79"/>
                                      <a:gd name="T21" fmla="*/ 85 h 115"/>
                                      <a:gd name="T22" fmla="*/ 25 w 79"/>
                                      <a:gd name="T23" fmla="*/ 96 h 115"/>
                                      <a:gd name="T24" fmla="*/ 27 w 79"/>
                                      <a:gd name="T25" fmla="*/ 99 h 115"/>
                                      <a:gd name="T26" fmla="*/ 38 w 79"/>
                                      <a:gd name="T27" fmla="*/ 107 h 115"/>
                                      <a:gd name="T28" fmla="*/ 50 w 79"/>
                                      <a:gd name="T29" fmla="*/ 112 h 115"/>
                                      <a:gd name="T30" fmla="*/ 63 w 79"/>
                                      <a:gd name="T31" fmla="*/ 115 h 115"/>
                                      <a:gd name="T32" fmla="*/ 71 w 79"/>
                                      <a:gd name="T33" fmla="*/ 114 h 115"/>
                                      <a:gd name="T34" fmla="*/ 79 w 79"/>
                                      <a:gd name="T35" fmla="*/ 103 h 115"/>
                                      <a:gd name="T36" fmla="*/ 70 w 79"/>
                                      <a:gd name="T37" fmla="*/ 107 h 115"/>
                                      <a:gd name="T38" fmla="*/ 66 w 79"/>
                                      <a:gd name="T39" fmla="*/ 106 h 115"/>
                                      <a:gd name="T40" fmla="*/ 53 w 79"/>
                                      <a:gd name="T41" fmla="*/ 101 h 115"/>
                                      <a:gd name="T42" fmla="*/ 49 w 79"/>
                                      <a:gd name="T43" fmla="*/ 99 h 115"/>
                                      <a:gd name="T44" fmla="*/ 38 w 79"/>
                                      <a:gd name="T45" fmla="*/ 90 h 115"/>
                                      <a:gd name="T46" fmla="*/ 36 w 79"/>
                                      <a:gd name="T47" fmla="*/ 87 h 115"/>
                                      <a:gd name="T48" fmla="*/ 26 w 79"/>
                                      <a:gd name="T49" fmla="*/ 76 h 115"/>
                                      <a:gd name="T50" fmla="*/ 29 w 79"/>
                                      <a:gd name="T51" fmla="*/ 65 h 115"/>
                                      <a:gd name="T52" fmla="*/ 22 w 79"/>
                                      <a:gd name="T53" fmla="*/ 70 h 115"/>
                                      <a:gd name="T54" fmla="*/ 18 w 79"/>
                                      <a:gd name="T55" fmla="*/ 64 h 115"/>
                                      <a:gd name="T56" fmla="*/ 13 w 79"/>
                                      <a:gd name="T57" fmla="*/ 51 h 115"/>
                                      <a:gd name="T58" fmla="*/ 11 w 79"/>
                                      <a:gd name="T59" fmla="*/ 46 h 115"/>
                                      <a:gd name="T60" fmla="*/ 9 w 79"/>
                                      <a:gd name="T61" fmla="*/ 33 h 115"/>
                                      <a:gd name="T62" fmla="*/ 8 w 79"/>
                                      <a:gd name="T63" fmla="*/ 29 h 115"/>
                                      <a:gd name="T64" fmla="*/ 10 w 79"/>
                                      <a:gd name="T65" fmla="*/ 17 h 115"/>
                                      <a:gd name="T66" fmla="*/ 11 w 79"/>
                                      <a:gd name="T67" fmla="*/ 13 h 115"/>
                                      <a:gd name="T68" fmla="*/ 18 w 79"/>
                                      <a:gd name="T69" fmla="*/ 2 h 115"/>
                                      <a:gd name="T70" fmla="*/ 15 w 79"/>
                                      <a:gd name="T7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9" h="115">
                                        <a:moveTo>
                                          <a:pt x="15" y="0"/>
                                        </a:moveTo>
                                        <a:lnTo>
                                          <a:pt x="12" y="3"/>
                                        </a:lnTo>
                                        <a:lnTo>
                                          <a:pt x="9" y="7"/>
                                        </a:lnTo>
                                        <a:lnTo>
                                          <a:pt x="3" y="18"/>
                                        </a:lnTo>
                                        <a:lnTo>
                                          <a:pt x="0" y="28"/>
                                        </a:lnTo>
                                        <a:lnTo>
                                          <a:pt x="0" y="42"/>
                                        </a:lnTo>
                                        <a:lnTo>
                                          <a:pt x="0" y="45"/>
                                        </a:lnTo>
                                        <a:lnTo>
                                          <a:pt x="3" y="58"/>
                                        </a:lnTo>
                                        <a:lnTo>
                                          <a:pt x="7" y="71"/>
                                        </a:lnTo>
                                        <a:lnTo>
                                          <a:pt x="8" y="73"/>
                                        </a:lnTo>
                                        <a:lnTo>
                                          <a:pt x="15" y="85"/>
                                        </a:lnTo>
                                        <a:lnTo>
                                          <a:pt x="25" y="96"/>
                                        </a:lnTo>
                                        <a:lnTo>
                                          <a:pt x="27" y="99"/>
                                        </a:lnTo>
                                        <a:lnTo>
                                          <a:pt x="38" y="107"/>
                                        </a:lnTo>
                                        <a:lnTo>
                                          <a:pt x="50" y="112"/>
                                        </a:lnTo>
                                        <a:lnTo>
                                          <a:pt x="63" y="115"/>
                                        </a:lnTo>
                                        <a:lnTo>
                                          <a:pt x="71" y="114"/>
                                        </a:lnTo>
                                        <a:lnTo>
                                          <a:pt x="79" y="103"/>
                                        </a:lnTo>
                                        <a:lnTo>
                                          <a:pt x="70" y="107"/>
                                        </a:lnTo>
                                        <a:lnTo>
                                          <a:pt x="66" y="106"/>
                                        </a:lnTo>
                                        <a:lnTo>
                                          <a:pt x="53" y="101"/>
                                        </a:lnTo>
                                        <a:lnTo>
                                          <a:pt x="49" y="99"/>
                                        </a:lnTo>
                                        <a:lnTo>
                                          <a:pt x="38" y="90"/>
                                        </a:lnTo>
                                        <a:lnTo>
                                          <a:pt x="36" y="87"/>
                                        </a:lnTo>
                                        <a:lnTo>
                                          <a:pt x="26" y="76"/>
                                        </a:lnTo>
                                        <a:lnTo>
                                          <a:pt x="29" y="65"/>
                                        </a:lnTo>
                                        <a:lnTo>
                                          <a:pt x="22" y="70"/>
                                        </a:lnTo>
                                        <a:lnTo>
                                          <a:pt x="18" y="64"/>
                                        </a:lnTo>
                                        <a:lnTo>
                                          <a:pt x="13" y="51"/>
                                        </a:lnTo>
                                        <a:lnTo>
                                          <a:pt x="11" y="46"/>
                                        </a:lnTo>
                                        <a:lnTo>
                                          <a:pt x="9" y="33"/>
                                        </a:lnTo>
                                        <a:lnTo>
                                          <a:pt x="8" y="29"/>
                                        </a:lnTo>
                                        <a:lnTo>
                                          <a:pt x="10" y="17"/>
                                        </a:lnTo>
                                        <a:lnTo>
                                          <a:pt x="11" y="13"/>
                                        </a:lnTo>
                                        <a:lnTo>
                                          <a:pt x="18" y="2"/>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0" name="Freeform 3643"/>
                                <wps:cNvSpPr>
                                  <a:spLocks/>
                                </wps:cNvSpPr>
                                <wps:spPr bwMode="auto">
                                  <a:xfrm>
                                    <a:off x="4427" y="176"/>
                                    <a:ext cx="88" cy="88"/>
                                  </a:xfrm>
                                  <a:custGeom>
                                    <a:avLst/>
                                    <a:gdLst>
                                      <a:gd name="T0" fmla="*/ 0 w 88"/>
                                      <a:gd name="T1" fmla="*/ 9 h 88"/>
                                      <a:gd name="T2" fmla="*/ 1 w 88"/>
                                      <a:gd name="T3" fmla="*/ 21 h 88"/>
                                      <a:gd name="T4" fmla="*/ 6 w 88"/>
                                      <a:gd name="T5" fmla="*/ 35 h 88"/>
                                      <a:gd name="T6" fmla="*/ 9 w 88"/>
                                      <a:gd name="T7" fmla="*/ 40 h 88"/>
                                      <a:gd name="T8" fmla="*/ 17 w 88"/>
                                      <a:gd name="T9" fmla="*/ 51 h 88"/>
                                      <a:gd name="T10" fmla="*/ 27 w 88"/>
                                      <a:gd name="T11" fmla="*/ 63 h 88"/>
                                      <a:gd name="T12" fmla="*/ 38 w 88"/>
                                      <a:gd name="T13" fmla="*/ 72 h 88"/>
                                      <a:gd name="T14" fmla="*/ 49 w 88"/>
                                      <a:gd name="T15" fmla="*/ 80 h 88"/>
                                      <a:gd name="T16" fmla="*/ 61 w 88"/>
                                      <a:gd name="T17" fmla="*/ 86 h 88"/>
                                      <a:gd name="T18" fmla="*/ 71 w 88"/>
                                      <a:gd name="T19" fmla="*/ 88 h 88"/>
                                      <a:gd name="T20" fmla="*/ 83 w 88"/>
                                      <a:gd name="T21" fmla="*/ 88 h 88"/>
                                      <a:gd name="T22" fmla="*/ 88 w 88"/>
                                      <a:gd name="T23" fmla="*/ 79 h 88"/>
                                      <a:gd name="T24" fmla="*/ 83 w 88"/>
                                      <a:gd name="T25" fmla="*/ 81 h 88"/>
                                      <a:gd name="T26" fmla="*/ 70 w 88"/>
                                      <a:gd name="T27" fmla="*/ 79 h 88"/>
                                      <a:gd name="T28" fmla="*/ 61 w 88"/>
                                      <a:gd name="T29" fmla="*/ 73 h 88"/>
                                      <a:gd name="T30" fmla="*/ 50 w 88"/>
                                      <a:gd name="T31" fmla="*/ 65 h 88"/>
                                      <a:gd name="T32" fmla="*/ 39 w 88"/>
                                      <a:gd name="T33" fmla="*/ 54 h 88"/>
                                      <a:gd name="T34" fmla="*/ 37 w 88"/>
                                      <a:gd name="T35" fmla="*/ 53 h 88"/>
                                      <a:gd name="T36" fmla="*/ 27 w 88"/>
                                      <a:gd name="T37" fmla="*/ 42 h 88"/>
                                      <a:gd name="T38" fmla="*/ 18 w 88"/>
                                      <a:gd name="T39" fmla="*/ 31 h 88"/>
                                      <a:gd name="T40" fmla="*/ 12 w 88"/>
                                      <a:gd name="T41" fmla="*/ 21 h 88"/>
                                      <a:gd name="T42" fmla="*/ 7 w 88"/>
                                      <a:gd name="T43" fmla="*/ 10 h 88"/>
                                      <a:gd name="T44" fmla="*/ 10 w 88"/>
                                      <a:gd name="T45" fmla="*/ 0 h 88"/>
                                      <a:gd name="T46" fmla="*/ 0 w 88"/>
                                      <a:gd name="T47" fmla="*/ 9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8" h="88">
                                        <a:moveTo>
                                          <a:pt x="0" y="9"/>
                                        </a:moveTo>
                                        <a:lnTo>
                                          <a:pt x="1" y="21"/>
                                        </a:lnTo>
                                        <a:lnTo>
                                          <a:pt x="6" y="35"/>
                                        </a:lnTo>
                                        <a:lnTo>
                                          <a:pt x="9" y="40"/>
                                        </a:lnTo>
                                        <a:lnTo>
                                          <a:pt x="17" y="51"/>
                                        </a:lnTo>
                                        <a:lnTo>
                                          <a:pt x="27" y="63"/>
                                        </a:lnTo>
                                        <a:lnTo>
                                          <a:pt x="38" y="72"/>
                                        </a:lnTo>
                                        <a:lnTo>
                                          <a:pt x="49" y="80"/>
                                        </a:lnTo>
                                        <a:lnTo>
                                          <a:pt x="61" y="86"/>
                                        </a:lnTo>
                                        <a:lnTo>
                                          <a:pt x="71" y="88"/>
                                        </a:lnTo>
                                        <a:lnTo>
                                          <a:pt x="83" y="88"/>
                                        </a:lnTo>
                                        <a:lnTo>
                                          <a:pt x="88" y="79"/>
                                        </a:lnTo>
                                        <a:lnTo>
                                          <a:pt x="83" y="81"/>
                                        </a:lnTo>
                                        <a:lnTo>
                                          <a:pt x="70" y="79"/>
                                        </a:lnTo>
                                        <a:lnTo>
                                          <a:pt x="61" y="73"/>
                                        </a:lnTo>
                                        <a:lnTo>
                                          <a:pt x="50" y="65"/>
                                        </a:lnTo>
                                        <a:lnTo>
                                          <a:pt x="39" y="54"/>
                                        </a:lnTo>
                                        <a:lnTo>
                                          <a:pt x="37" y="53"/>
                                        </a:lnTo>
                                        <a:lnTo>
                                          <a:pt x="27" y="42"/>
                                        </a:lnTo>
                                        <a:lnTo>
                                          <a:pt x="18" y="31"/>
                                        </a:lnTo>
                                        <a:lnTo>
                                          <a:pt x="12" y="21"/>
                                        </a:lnTo>
                                        <a:lnTo>
                                          <a:pt x="7" y="10"/>
                                        </a:lnTo>
                                        <a:lnTo>
                                          <a:pt x="1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1" name="Freeform 3644"/>
                                <wps:cNvSpPr>
                                  <a:spLocks/>
                                </wps:cNvSpPr>
                                <wps:spPr bwMode="auto">
                                  <a:xfrm>
                                    <a:off x="4427" y="167"/>
                                    <a:ext cx="98" cy="97"/>
                                  </a:xfrm>
                                  <a:custGeom>
                                    <a:avLst/>
                                    <a:gdLst>
                                      <a:gd name="T0" fmla="*/ 6 w 98"/>
                                      <a:gd name="T1" fmla="*/ 5 h 97"/>
                                      <a:gd name="T2" fmla="*/ 4 w 98"/>
                                      <a:gd name="T3" fmla="*/ 7 h 97"/>
                                      <a:gd name="T4" fmla="*/ 0 w 98"/>
                                      <a:gd name="T5" fmla="*/ 18 h 97"/>
                                      <a:gd name="T6" fmla="*/ 10 w 98"/>
                                      <a:gd name="T7" fmla="*/ 9 h 97"/>
                                      <a:gd name="T8" fmla="*/ 17 w 98"/>
                                      <a:gd name="T9" fmla="*/ 6 h 97"/>
                                      <a:gd name="T10" fmla="*/ 19 w 98"/>
                                      <a:gd name="T11" fmla="*/ 6 h 97"/>
                                      <a:gd name="T12" fmla="*/ 32 w 98"/>
                                      <a:gd name="T13" fmla="*/ 11 h 97"/>
                                      <a:gd name="T14" fmla="*/ 36 w 98"/>
                                      <a:gd name="T15" fmla="*/ 13 h 97"/>
                                      <a:gd name="T16" fmla="*/ 47 w 98"/>
                                      <a:gd name="T17" fmla="*/ 22 h 97"/>
                                      <a:gd name="T18" fmla="*/ 58 w 98"/>
                                      <a:gd name="T19" fmla="*/ 32 h 97"/>
                                      <a:gd name="T20" fmla="*/ 70 w 98"/>
                                      <a:gd name="T21" fmla="*/ 44 h 97"/>
                                      <a:gd name="T22" fmla="*/ 79 w 98"/>
                                      <a:gd name="T23" fmla="*/ 55 h 97"/>
                                      <a:gd name="T24" fmla="*/ 86 w 98"/>
                                      <a:gd name="T25" fmla="*/ 65 h 97"/>
                                      <a:gd name="T26" fmla="*/ 87 w 98"/>
                                      <a:gd name="T27" fmla="*/ 67 h 97"/>
                                      <a:gd name="T28" fmla="*/ 91 w 98"/>
                                      <a:gd name="T29" fmla="*/ 79 h 97"/>
                                      <a:gd name="T30" fmla="*/ 88 w 98"/>
                                      <a:gd name="T31" fmla="*/ 88 h 97"/>
                                      <a:gd name="T32" fmla="*/ 83 w 98"/>
                                      <a:gd name="T33" fmla="*/ 97 h 97"/>
                                      <a:gd name="T34" fmla="*/ 92 w 98"/>
                                      <a:gd name="T35" fmla="*/ 92 h 97"/>
                                      <a:gd name="T36" fmla="*/ 94 w 98"/>
                                      <a:gd name="T37" fmla="*/ 89 h 97"/>
                                      <a:gd name="T38" fmla="*/ 98 w 98"/>
                                      <a:gd name="T39" fmla="*/ 77 h 97"/>
                                      <a:gd name="T40" fmla="*/ 97 w 98"/>
                                      <a:gd name="T41" fmla="*/ 67 h 97"/>
                                      <a:gd name="T42" fmla="*/ 92 w 98"/>
                                      <a:gd name="T43" fmla="*/ 53 h 97"/>
                                      <a:gd name="T44" fmla="*/ 89 w 98"/>
                                      <a:gd name="T45" fmla="*/ 47 h 97"/>
                                      <a:gd name="T46" fmla="*/ 81 w 98"/>
                                      <a:gd name="T47" fmla="*/ 36 h 97"/>
                                      <a:gd name="T48" fmla="*/ 71 w 98"/>
                                      <a:gd name="T49" fmla="*/ 25 h 97"/>
                                      <a:gd name="T50" fmla="*/ 65 w 98"/>
                                      <a:gd name="T51" fmla="*/ 19 h 97"/>
                                      <a:gd name="T52" fmla="*/ 54 w 98"/>
                                      <a:gd name="T53" fmla="*/ 10 h 97"/>
                                      <a:gd name="T54" fmla="*/ 42 w 98"/>
                                      <a:gd name="T55" fmla="*/ 3 h 97"/>
                                      <a:gd name="T56" fmla="*/ 30 w 98"/>
                                      <a:gd name="T57" fmla="*/ 0 h 97"/>
                                      <a:gd name="T58" fmla="*/ 29 w 98"/>
                                      <a:gd name="T59" fmla="*/ 0 h 97"/>
                                      <a:gd name="T60" fmla="*/ 15 w 98"/>
                                      <a:gd name="T61" fmla="*/ 0 h 97"/>
                                      <a:gd name="T62" fmla="*/ 6 w 98"/>
                                      <a:gd name="T63" fmla="*/ 5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97">
                                        <a:moveTo>
                                          <a:pt x="6" y="5"/>
                                        </a:moveTo>
                                        <a:lnTo>
                                          <a:pt x="4" y="7"/>
                                        </a:lnTo>
                                        <a:lnTo>
                                          <a:pt x="0" y="18"/>
                                        </a:lnTo>
                                        <a:lnTo>
                                          <a:pt x="10" y="9"/>
                                        </a:lnTo>
                                        <a:lnTo>
                                          <a:pt x="17" y="6"/>
                                        </a:lnTo>
                                        <a:lnTo>
                                          <a:pt x="19" y="6"/>
                                        </a:lnTo>
                                        <a:lnTo>
                                          <a:pt x="32" y="11"/>
                                        </a:lnTo>
                                        <a:lnTo>
                                          <a:pt x="36" y="13"/>
                                        </a:lnTo>
                                        <a:lnTo>
                                          <a:pt x="47" y="22"/>
                                        </a:lnTo>
                                        <a:lnTo>
                                          <a:pt x="58" y="32"/>
                                        </a:lnTo>
                                        <a:lnTo>
                                          <a:pt x="70" y="44"/>
                                        </a:lnTo>
                                        <a:lnTo>
                                          <a:pt x="79" y="55"/>
                                        </a:lnTo>
                                        <a:lnTo>
                                          <a:pt x="86" y="65"/>
                                        </a:lnTo>
                                        <a:lnTo>
                                          <a:pt x="87" y="67"/>
                                        </a:lnTo>
                                        <a:lnTo>
                                          <a:pt x="91" y="79"/>
                                        </a:lnTo>
                                        <a:lnTo>
                                          <a:pt x="88" y="88"/>
                                        </a:lnTo>
                                        <a:lnTo>
                                          <a:pt x="83" y="97"/>
                                        </a:lnTo>
                                        <a:lnTo>
                                          <a:pt x="92" y="92"/>
                                        </a:lnTo>
                                        <a:lnTo>
                                          <a:pt x="94" y="89"/>
                                        </a:lnTo>
                                        <a:lnTo>
                                          <a:pt x="98" y="77"/>
                                        </a:lnTo>
                                        <a:lnTo>
                                          <a:pt x="97" y="67"/>
                                        </a:lnTo>
                                        <a:lnTo>
                                          <a:pt x="92" y="53"/>
                                        </a:lnTo>
                                        <a:lnTo>
                                          <a:pt x="89" y="47"/>
                                        </a:lnTo>
                                        <a:lnTo>
                                          <a:pt x="81" y="36"/>
                                        </a:lnTo>
                                        <a:lnTo>
                                          <a:pt x="71" y="25"/>
                                        </a:lnTo>
                                        <a:lnTo>
                                          <a:pt x="65" y="19"/>
                                        </a:lnTo>
                                        <a:lnTo>
                                          <a:pt x="54" y="10"/>
                                        </a:lnTo>
                                        <a:lnTo>
                                          <a:pt x="42" y="3"/>
                                        </a:lnTo>
                                        <a:lnTo>
                                          <a:pt x="30" y="0"/>
                                        </a:lnTo>
                                        <a:lnTo>
                                          <a:pt x="29" y="0"/>
                                        </a:lnTo>
                                        <a:lnTo>
                                          <a:pt x="15" y="0"/>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2" name="Line 3645"/>
                                <wps:cNvCnPr>
                                  <a:cxnSpLocks noChangeShapeType="1"/>
                                </wps:cNvCnPr>
                                <wps:spPr bwMode="auto">
                                  <a:xfrm flipH="1" flipV="1">
                                    <a:off x="4602" y="41"/>
                                    <a:ext cx="187"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53" name="Freeform 3646"/>
                                <wps:cNvSpPr>
                                  <a:spLocks/>
                                </wps:cNvSpPr>
                                <wps:spPr bwMode="auto">
                                  <a:xfrm>
                                    <a:off x="4292" y="486"/>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3647"/>
                                <wps:cNvSpPr>
                                  <a:spLocks/>
                                </wps:cNvSpPr>
                                <wps:spPr bwMode="auto">
                                  <a:xfrm>
                                    <a:off x="4292" y="486"/>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5" name="Freeform 3648"/>
                                <wps:cNvSpPr>
                                  <a:spLocks/>
                                </wps:cNvSpPr>
                                <wps:spPr bwMode="auto">
                                  <a:xfrm>
                                    <a:off x="4285" y="488"/>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6" name="Freeform 3649"/>
                                <wps:cNvSpPr>
                                  <a:spLocks/>
                                </wps:cNvSpPr>
                                <wps:spPr bwMode="auto">
                                  <a:xfrm>
                                    <a:off x="4285" y="488"/>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7" name="Freeform 3650"/>
                                <wps:cNvSpPr>
                                  <a:spLocks/>
                                </wps:cNvSpPr>
                                <wps:spPr bwMode="auto">
                                  <a:xfrm>
                                    <a:off x="4292" y="488"/>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3651"/>
                                <wps:cNvSpPr>
                                  <a:spLocks/>
                                </wps:cNvSpPr>
                                <wps:spPr bwMode="auto">
                                  <a:xfrm>
                                    <a:off x="4292" y="488"/>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9" name="Freeform 3652"/>
                                <wps:cNvSpPr>
                                  <a:spLocks/>
                                </wps:cNvSpPr>
                                <wps:spPr bwMode="auto">
                                  <a:xfrm>
                                    <a:off x="4279" y="493"/>
                                    <a:ext cx="44" cy="7"/>
                                  </a:xfrm>
                                  <a:custGeom>
                                    <a:avLst/>
                                    <a:gdLst>
                                      <a:gd name="T0" fmla="*/ 6 w 44"/>
                                      <a:gd name="T1" fmla="*/ 0 h 7"/>
                                      <a:gd name="T2" fmla="*/ 0 w 44"/>
                                      <a:gd name="T3" fmla="*/ 7 h 7"/>
                                      <a:gd name="T4" fmla="*/ 44 w 44"/>
                                      <a:gd name="T5" fmla="*/ 7 h 7"/>
                                      <a:gd name="T6" fmla="*/ 6 w 44"/>
                                      <a:gd name="T7" fmla="*/ 0 h 7"/>
                                    </a:gdLst>
                                    <a:ahLst/>
                                    <a:cxnLst>
                                      <a:cxn ang="0">
                                        <a:pos x="T0" y="T1"/>
                                      </a:cxn>
                                      <a:cxn ang="0">
                                        <a:pos x="T2" y="T3"/>
                                      </a:cxn>
                                      <a:cxn ang="0">
                                        <a:pos x="T4" y="T5"/>
                                      </a:cxn>
                                      <a:cxn ang="0">
                                        <a:pos x="T6" y="T7"/>
                                      </a:cxn>
                                    </a:cxnLst>
                                    <a:rect l="0" t="0" r="r" b="b"/>
                                    <a:pathLst>
                                      <a:path w="44" h="7">
                                        <a:moveTo>
                                          <a:pt x="6" y="0"/>
                                        </a:moveTo>
                                        <a:lnTo>
                                          <a:pt x="0" y="7"/>
                                        </a:lnTo>
                                        <a:lnTo>
                                          <a:pt x="44"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0" name="Freeform 3653"/>
                                <wps:cNvSpPr>
                                  <a:spLocks/>
                                </wps:cNvSpPr>
                                <wps:spPr bwMode="auto">
                                  <a:xfrm>
                                    <a:off x="4279" y="493"/>
                                    <a:ext cx="44" cy="7"/>
                                  </a:xfrm>
                                  <a:custGeom>
                                    <a:avLst/>
                                    <a:gdLst>
                                      <a:gd name="T0" fmla="*/ 6 w 44"/>
                                      <a:gd name="T1" fmla="*/ 0 h 7"/>
                                      <a:gd name="T2" fmla="*/ 0 w 44"/>
                                      <a:gd name="T3" fmla="*/ 7 h 7"/>
                                      <a:gd name="T4" fmla="*/ 44 w 44"/>
                                      <a:gd name="T5" fmla="*/ 7 h 7"/>
                                      <a:gd name="T6" fmla="*/ 6 w 44"/>
                                      <a:gd name="T7" fmla="*/ 0 h 7"/>
                                    </a:gdLst>
                                    <a:ahLst/>
                                    <a:cxnLst>
                                      <a:cxn ang="0">
                                        <a:pos x="T0" y="T1"/>
                                      </a:cxn>
                                      <a:cxn ang="0">
                                        <a:pos x="T2" y="T3"/>
                                      </a:cxn>
                                      <a:cxn ang="0">
                                        <a:pos x="T4" y="T5"/>
                                      </a:cxn>
                                      <a:cxn ang="0">
                                        <a:pos x="T6" y="T7"/>
                                      </a:cxn>
                                    </a:cxnLst>
                                    <a:rect l="0" t="0" r="r" b="b"/>
                                    <a:pathLst>
                                      <a:path w="44" h="7">
                                        <a:moveTo>
                                          <a:pt x="6" y="0"/>
                                        </a:moveTo>
                                        <a:lnTo>
                                          <a:pt x="0" y="7"/>
                                        </a:lnTo>
                                        <a:lnTo>
                                          <a:pt x="44" y="7"/>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1" name="Freeform 3654"/>
                                <wps:cNvSpPr>
                                  <a:spLocks/>
                                </wps:cNvSpPr>
                                <wps:spPr bwMode="auto">
                                  <a:xfrm>
                                    <a:off x="4285" y="493"/>
                                    <a:ext cx="38" cy="7"/>
                                  </a:xfrm>
                                  <a:custGeom>
                                    <a:avLst/>
                                    <a:gdLst>
                                      <a:gd name="T0" fmla="*/ 0 w 38"/>
                                      <a:gd name="T1" fmla="*/ 0 h 7"/>
                                      <a:gd name="T2" fmla="*/ 33 w 38"/>
                                      <a:gd name="T3" fmla="*/ 0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3" y="0"/>
                                        </a:lnTo>
                                        <a:lnTo>
                                          <a:pt x="3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2" name="Freeform 3655"/>
                                <wps:cNvSpPr>
                                  <a:spLocks/>
                                </wps:cNvSpPr>
                                <wps:spPr bwMode="auto">
                                  <a:xfrm>
                                    <a:off x="4285" y="493"/>
                                    <a:ext cx="38" cy="7"/>
                                  </a:xfrm>
                                  <a:custGeom>
                                    <a:avLst/>
                                    <a:gdLst>
                                      <a:gd name="T0" fmla="*/ 0 w 38"/>
                                      <a:gd name="T1" fmla="*/ 0 h 7"/>
                                      <a:gd name="T2" fmla="*/ 33 w 38"/>
                                      <a:gd name="T3" fmla="*/ 0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3" y="0"/>
                                        </a:lnTo>
                                        <a:lnTo>
                                          <a:pt x="38"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3" name="Freeform 3656"/>
                                <wps:cNvSpPr>
                                  <a:spLocks/>
                                </wps:cNvSpPr>
                                <wps:spPr bwMode="auto">
                                  <a:xfrm>
                                    <a:off x="4278" y="500"/>
                                    <a:ext cx="47" cy="10"/>
                                  </a:xfrm>
                                  <a:custGeom>
                                    <a:avLst/>
                                    <a:gdLst>
                                      <a:gd name="T0" fmla="*/ 1 w 47"/>
                                      <a:gd name="T1" fmla="*/ 0 h 10"/>
                                      <a:gd name="T2" fmla="*/ 0 w 47"/>
                                      <a:gd name="T3" fmla="*/ 10 h 10"/>
                                      <a:gd name="T4" fmla="*/ 47 w 47"/>
                                      <a:gd name="T5" fmla="*/ 10 h 10"/>
                                      <a:gd name="T6" fmla="*/ 1 w 47"/>
                                      <a:gd name="T7" fmla="*/ 0 h 10"/>
                                    </a:gdLst>
                                    <a:ahLst/>
                                    <a:cxnLst>
                                      <a:cxn ang="0">
                                        <a:pos x="T0" y="T1"/>
                                      </a:cxn>
                                      <a:cxn ang="0">
                                        <a:pos x="T2" y="T3"/>
                                      </a:cxn>
                                      <a:cxn ang="0">
                                        <a:pos x="T4" y="T5"/>
                                      </a:cxn>
                                      <a:cxn ang="0">
                                        <a:pos x="T6" y="T7"/>
                                      </a:cxn>
                                    </a:cxnLst>
                                    <a:rect l="0" t="0" r="r" b="b"/>
                                    <a:pathLst>
                                      <a:path w="47" h="10">
                                        <a:moveTo>
                                          <a:pt x="1" y="0"/>
                                        </a:moveTo>
                                        <a:lnTo>
                                          <a:pt x="0" y="10"/>
                                        </a:lnTo>
                                        <a:lnTo>
                                          <a:pt x="47" y="1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4" name="Freeform 3657"/>
                                <wps:cNvSpPr>
                                  <a:spLocks/>
                                </wps:cNvSpPr>
                                <wps:spPr bwMode="auto">
                                  <a:xfrm>
                                    <a:off x="4278" y="500"/>
                                    <a:ext cx="47" cy="10"/>
                                  </a:xfrm>
                                  <a:custGeom>
                                    <a:avLst/>
                                    <a:gdLst>
                                      <a:gd name="T0" fmla="*/ 1 w 47"/>
                                      <a:gd name="T1" fmla="*/ 0 h 10"/>
                                      <a:gd name="T2" fmla="*/ 0 w 47"/>
                                      <a:gd name="T3" fmla="*/ 10 h 10"/>
                                      <a:gd name="T4" fmla="*/ 47 w 47"/>
                                      <a:gd name="T5" fmla="*/ 10 h 10"/>
                                      <a:gd name="T6" fmla="*/ 1 w 47"/>
                                      <a:gd name="T7" fmla="*/ 0 h 10"/>
                                    </a:gdLst>
                                    <a:ahLst/>
                                    <a:cxnLst>
                                      <a:cxn ang="0">
                                        <a:pos x="T0" y="T1"/>
                                      </a:cxn>
                                      <a:cxn ang="0">
                                        <a:pos x="T2" y="T3"/>
                                      </a:cxn>
                                      <a:cxn ang="0">
                                        <a:pos x="T4" y="T5"/>
                                      </a:cxn>
                                      <a:cxn ang="0">
                                        <a:pos x="T6" y="T7"/>
                                      </a:cxn>
                                    </a:cxnLst>
                                    <a:rect l="0" t="0" r="r" b="b"/>
                                    <a:pathLst>
                                      <a:path w="47" h="10">
                                        <a:moveTo>
                                          <a:pt x="1" y="0"/>
                                        </a:moveTo>
                                        <a:lnTo>
                                          <a:pt x="0" y="10"/>
                                        </a:lnTo>
                                        <a:lnTo>
                                          <a:pt x="47" y="10"/>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5" name="Freeform 3658"/>
                                <wps:cNvSpPr>
                                  <a:spLocks/>
                                </wps:cNvSpPr>
                                <wps:spPr bwMode="auto">
                                  <a:xfrm>
                                    <a:off x="4279" y="500"/>
                                    <a:ext cx="46" cy="10"/>
                                  </a:xfrm>
                                  <a:custGeom>
                                    <a:avLst/>
                                    <a:gdLst>
                                      <a:gd name="T0" fmla="*/ 0 w 46"/>
                                      <a:gd name="T1" fmla="*/ 0 h 10"/>
                                      <a:gd name="T2" fmla="*/ 44 w 46"/>
                                      <a:gd name="T3" fmla="*/ 0 h 10"/>
                                      <a:gd name="T4" fmla="*/ 46 w 46"/>
                                      <a:gd name="T5" fmla="*/ 10 h 10"/>
                                      <a:gd name="T6" fmla="*/ 0 w 46"/>
                                      <a:gd name="T7" fmla="*/ 0 h 10"/>
                                    </a:gdLst>
                                    <a:ahLst/>
                                    <a:cxnLst>
                                      <a:cxn ang="0">
                                        <a:pos x="T0" y="T1"/>
                                      </a:cxn>
                                      <a:cxn ang="0">
                                        <a:pos x="T2" y="T3"/>
                                      </a:cxn>
                                      <a:cxn ang="0">
                                        <a:pos x="T4" y="T5"/>
                                      </a:cxn>
                                      <a:cxn ang="0">
                                        <a:pos x="T6" y="T7"/>
                                      </a:cxn>
                                    </a:cxnLst>
                                    <a:rect l="0" t="0" r="r" b="b"/>
                                    <a:pathLst>
                                      <a:path w="46" h="10">
                                        <a:moveTo>
                                          <a:pt x="0" y="0"/>
                                        </a:moveTo>
                                        <a:lnTo>
                                          <a:pt x="44" y="0"/>
                                        </a:lnTo>
                                        <a:lnTo>
                                          <a:pt x="46"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6" name="Freeform 3659"/>
                                <wps:cNvSpPr>
                                  <a:spLocks/>
                                </wps:cNvSpPr>
                                <wps:spPr bwMode="auto">
                                  <a:xfrm>
                                    <a:off x="4279" y="500"/>
                                    <a:ext cx="46" cy="10"/>
                                  </a:xfrm>
                                  <a:custGeom>
                                    <a:avLst/>
                                    <a:gdLst>
                                      <a:gd name="T0" fmla="*/ 0 w 46"/>
                                      <a:gd name="T1" fmla="*/ 0 h 10"/>
                                      <a:gd name="T2" fmla="*/ 44 w 46"/>
                                      <a:gd name="T3" fmla="*/ 0 h 10"/>
                                      <a:gd name="T4" fmla="*/ 46 w 46"/>
                                      <a:gd name="T5" fmla="*/ 10 h 10"/>
                                      <a:gd name="T6" fmla="*/ 0 w 46"/>
                                      <a:gd name="T7" fmla="*/ 0 h 10"/>
                                    </a:gdLst>
                                    <a:ahLst/>
                                    <a:cxnLst>
                                      <a:cxn ang="0">
                                        <a:pos x="T0" y="T1"/>
                                      </a:cxn>
                                      <a:cxn ang="0">
                                        <a:pos x="T2" y="T3"/>
                                      </a:cxn>
                                      <a:cxn ang="0">
                                        <a:pos x="T4" y="T5"/>
                                      </a:cxn>
                                      <a:cxn ang="0">
                                        <a:pos x="T6" y="T7"/>
                                      </a:cxn>
                                    </a:cxnLst>
                                    <a:rect l="0" t="0" r="r" b="b"/>
                                    <a:pathLst>
                                      <a:path w="46" h="10">
                                        <a:moveTo>
                                          <a:pt x="0" y="0"/>
                                        </a:moveTo>
                                        <a:lnTo>
                                          <a:pt x="44" y="0"/>
                                        </a:lnTo>
                                        <a:lnTo>
                                          <a:pt x="46" y="1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7" name="Rectangle 3660"/>
                                <wps:cNvSpPr>
                                  <a:spLocks noChangeArrowheads="1"/>
                                </wps:cNvSpPr>
                                <wps:spPr bwMode="auto">
                                  <a:xfrm>
                                    <a:off x="4278"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68" name="Rectangle 3661"/>
                                <wps:cNvSpPr>
                                  <a:spLocks noChangeArrowheads="1"/>
                                </wps:cNvSpPr>
                                <wps:spPr bwMode="auto">
                                  <a:xfrm>
                                    <a:off x="4278"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9" name="Rectangle 3662"/>
                                <wps:cNvSpPr>
                                  <a:spLocks noChangeArrowheads="1"/>
                                </wps:cNvSpPr>
                                <wps:spPr bwMode="auto">
                                  <a:xfrm>
                                    <a:off x="4278"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0" name="Rectangle 3663"/>
                                <wps:cNvSpPr>
                                  <a:spLocks noChangeArrowheads="1"/>
                                </wps:cNvSpPr>
                                <wps:spPr bwMode="auto">
                                  <a:xfrm>
                                    <a:off x="4278"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1" name="Freeform 3664"/>
                                <wps:cNvSpPr>
                                  <a:spLocks/>
                                </wps:cNvSpPr>
                                <wps:spPr bwMode="auto">
                                  <a:xfrm>
                                    <a:off x="4278" y="510"/>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2" name="Freeform 3665"/>
                                <wps:cNvSpPr>
                                  <a:spLocks/>
                                </wps:cNvSpPr>
                                <wps:spPr bwMode="auto">
                                  <a:xfrm>
                                    <a:off x="4278" y="510"/>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3" name="Freeform 3666"/>
                                <wps:cNvSpPr>
                                  <a:spLocks/>
                                </wps:cNvSpPr>
                                <wps:spPr bwMode="auto">
                                  <a:xfrm>
                                    <a:off x="4278" y="510"/>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4" name="Freeform 3667"/>
                                <wps:cNvSpPr>
                                  <a:spLocks/>
                                </wps:cNvSpPr>
                                <wps:spPr bwMode="auto">
                                  <a:xfrm>
                                    <a:off x="4278" y="510"/>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5" name="Freeform 3668"/>
                                <wps:cNvSpPr>
                                  <a:spLocks/>
                                </wps:cNvSpPr>
                                <wps:spPr bwMode="auto">
                                  <a:xfrm>
                                    <a:off x="4279" y="519"/>
                                    <a:ext cx="39" cy="7"/>
                                  </a:xfrm>
                                  <a:custGeom>
                                    <a:avLst/>
                                    <a:gdLst>
                                      <a:gd name="T0" fmla="*/ 0 w 39"/>
                                      <a:gd name="T1" fmla="*/ 0 h 7"/>
                                      <a:gd name="T2" fmla="*/ 6 w 39"/>
                                      <a:gd name="T3" fmla="*/ 7 h 7"/>
                                      <a:gd name="T4" fmla="*/ 39 w 39"/>
                                      <a:gd name="T5" fmla="*/ 7 h 7"/>
                                      <a:gd name="T6" fmla="*/ 0 w 39"/>
                                      <a:gd name="T7" fmla="*/ 0 h 7"/>
                                    </a:gdLst>
                                    <a:ahLst/>
                                    <a:cxnLst>
                                      <a:cxn ang="0">
                                        <a:pos x="T0" y="T1"/>
                                      </a:cxn>
                                      <a:cxn ang="0">
                                        <a:pos x="T2" y="T3"/>
                                      </a:cxn>
                                      <a:cxn ang="0">
                                        <a:pos x="T4" y="T5"/>
                                      </a:cxn>
                                      <a:cxn ang="0">
                                        <a:pos x="T6" y="T7"/>
                                      </a:cxn>
                                    </a:cxnLst>
                                    <a:rect l="0" t="0" r="r" b="b"/>
                                    <a:pathLst>
                                      <a:path w="39" h="7">
                                        <a:moveTo>
                                          <a:pt x="0" y="0"/>
                                        </a:moveTo>
                                        <a:lnTo>
                                          <a:pt x="6" y="7"/>
                                        </a:lnTo>
                                        <a:lnTo>
                                          <a:pt x="39"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6" name="Freeform 3669"/>
                                <wps:cNvSpPr>
                                  <a:spLocks/>
                                </wps:cNvSpPr>
                                <wps:spPr bwMode="auto">
                                  <a:xfrm>
                                    <a:off x="4279" y="519"/>
                                    <a:ext cx="39" cy="7"/>
                                  </a:xfrm>
                                  <a:custGeom>
                                    <a:avLst/>
                                    <a:gdLst>
                                      <a:gd name="T0" fmla="*/ 0 w 39"/>
                                      <a:gd name="T1" fmla="*/ 0 h 7"/>
                                      <a:gd name="T2" fmla="*/ 6 w 39"/>
                                      <a:gd name="T3" fmla="*/ 7 h 7"/>
                                      <a:gd name="T4" fmla="*/ 39 w 39"/>
                                      <a:gd name="T5" fmla="*/ 7 h 7"/>
                                      <a:gd name="T6" fmla="*/ 0 w 39"/>
                                      <a:gd name="T7" fmla="*/ 0 h 7"/>
                                    </a:gdLst>
                                    <a:ahLst/>
                                    <a:cxnLst>
                                      <a:cxn ang="0">
                                        <a:pos x="T0" y="T1"/>
                                      </a:cxn>
                                      <a:cxn ang="0">
                                        <a:pos x="T2" y="T3"/>
                                      </a:cxn>
                                      <a:cxn ang="0">
                                        <a:pos x="T4" y="T5"/>
                                      </a:cxn>
                                      <a:cxn ang="0">
                                        <a:pos x="T6" y="T7"/>
                                      </a:cxn>
                                    </a:cxnLst>
                                    <a:rect l="0" t="0" r="r" b="b"/>
                                    <a:pathLst>
                                      <a:path w="39" h="7">
                                        <a:moveTo>
                                          <a:pt x="0" y="0"/>
                                        </a:moveTo>
                                        <a:lnTo>
                                          <a:pt x="6" y="7"/>
                                        </a:lnTo>
                                        <a:lnTo>
                                          <a:pt x="39"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7" name="Freeform 3670"/>
                                <wps:cNvSpPr>
                                  <a:spLocks/>
                                </wps:cNvSpPr>
                                <wps:spPr bwMode="auto">
                                  <a:xfrm>
                                    <a:off x="4279" y="519"/>
                                    <a:ext cx="44" cy="7"/>
                                  </a:xfrm>
                                  <a:custGeom>
                                    <a:avLst/>
                                    <a:gdLst>
                                      <a:gd name="T0" fmla="*/ 0 w 44"/>
                                      <a:gd name="T1" fmla="*/ 0 h 7"/>
                                      <a:gd name="T2" fmla="*/ 44 w 44"/>
                                      <a:gd name="T3" fmla="*/ 0 h 7"/>
                                      <a:gd name="T4" fmla="*/ 39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39"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8" name="Freeform 3671"/>
                                <wps:cNvSpPr>
                                  <a:spLocks/>
                                </wps:cNvSpPr>
                                <wps:spPr bwMode="auto">
                                  <a:xfrm>
                                    <a:off x="4279" y="519"/>
                                    <a:ext cx="44" cy="7"/>
                                  </a:xfrm>
                                  <a:custGeom>
                                    <a:avLst/>
                                    <a:gdLst>
                                      <a:gd name="T0" fmla="*/ 0 w 44"/>
                                      <a:gd name="T1" fmla="*/ 0 h 7"/>
                                      <a:gd name="T2" fmla="*/ 44 w 44"/>
                                      <a:gd name="T3" fmla="*/ 0 h 7"/>
                                      <a:gd name="T4" fmla="*/ 39 w 44"/>
                                      <a:gd name="T5" fmla="*/ 7 h 7"/>
                                      <a:gd name="T6" fmla="*/ 0 w 44"/>
                                      <a:gd name="T7" fmla="*/ 0 h 7"/>
                                    </a:gdLst>
                                    <a:ahLst/>
                                    <a:cxnLst>
                                      <a:cxn ang="0">
                                        <a:pos x="T0" y="T1"/>
                                      </a:cxn>
                                      <a:cxn ang="0">
                                        <a:pos x="T2" y="T3"/>
                                      </a:cxn>
                                      <a:cxn ang="0">
                                        <a:pos x="T4" y="T5"/>
                                      </a:cxn>
                                      <a:cxn ang="0">
                                        <a:pos x="T6" y="T7"/>
                                      </a:cxn>
                                    </a:cxnLst>
                                    <a:rect l="0" t="0" r="r" b="b"/>
                                    <a:pathLst>
                                      <a:path w="44" h="7">
                                        <a:moveTo>
                                          <a:pt x="0" y="0"/>
                                        </a:moveTo>
                                        <a:lnTo>
                                          <a:pt x="44" y="0"/>
                                        </a:lnTo>
                                        <a:lnTo>
                                          <a:pt x="39"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9" name="Freeform 3672"/>
                                <wps:cNvSpPr>
                                  <a:spLocks/>
                                </wps:cNvSpPr>
                                <wps:spPr bwMode="auto">
                                  <a:xfrm>
                                    <a:off x="4285" y="526"/>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0" name="Freeform 3673"/>
                                <wps:cNvSpPr>
                                  <a:spLocks/>
                                </wps:cNvSpPr>
                                <wps:spPr bwMode="auto">
                                  <a:xfrm>
                                    <a:off x="4285" y="526"/>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1" name="Freeform 3674"/>
                                <wps:cNvSpPr>
                                  <a:spLocks/>
                                </wps:cNvSpPr>
                                <wps:spPr bwMode="auto">
                                  <a:xfrm>
                                    <a:off x="4285" y="526"/>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2" name="Freeform 3675"/>
                                <wps:cNvSpPr>
                                  <a:spLocks/>
                                </wps:cNvSpPr>
                                <wps:spPr bwMode="auto">
                                  <a:xfrm>
                                    <a:off x="4285" y="526"/>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3" name="Freeform 3676"/>
                                <wps:cNvSpPr>
                                  <a:spLocks/>
                                </wps:cNvSpPr>
                                <wps:spPr bwMode="auto">
                                  <a:xfrm>
                                    <a:off x="4292" y="531"/>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4" name="Freeform 3677"/>
                                <wps:cNvSpPr>
                                  <a:spLocks/>
                                </wps:cNvSpPr>
                                <wps:spPr bwMode="auto">
                                  <a:xfrm>
                                    <a:off x="4292" y="531"/>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5" name="Line 3678"/>
                                <wps:cNvCnPr>
                                  <a:cxnSpLocks noChangeShapeType="1"/>
                                </wps:cNvCnPr>
                                <wps:spPr bwMode="auto">
                                  <a:xfrm flipH="1" flipV="1">
                                    <a:off x="4218" y="426"/>
                                    <a:ext cx="187"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86" name="Freeform 3679"/>
                                <wps:cNvSpPr>
                                  <a:spLocks/>
                                </wps:cNvSpPr>
                                <wps:spPr bwMode="auto">
                                  <a:xfrm>
                                    <a:off x="4295" y="495"/>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7" name="Freeform 3680"/>
                                <wps:cNvSpPr>
                                  <a:spLocks/>
                                </wps:cNvSpPr>
                                <wps:spPr bwMode="auto">
                                  <a:xfrm>
                                    <a:off x="4295" y="495"/>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8" name="Freeform 3681"/>
                                <wps:cNvSpPr>
                                  <a:spLocks/>
                                </wps:cNvSpPr>
                                <wps:spPr bwMode="auto">
                                  <a:xfrm>
                                    <a:off x="4289" y="498"/>
                                    <a:ext cx="28" cy="5"/>
                                  </a:xfrm>
                                  <a:custGeom>
                                    <a:avLst/>
                                    <a:gdLst>
                                      <a:gd name="T0" fmla="*/ 6 w 28"/>
                                      <a:gd name="T1" fmla="*/ 0 h 5"/>
                                      <a:gd name="T2" fmla="*/ 0 w 28"/>
                                      <a:gd name="T3" fmla="*/ 5 h 5"/>
                                      <a:gd name="T4" fmla="*/ 28 w 28"/>
                                      <a:gd name="T5" fmla="*/ 5 h 5"/>
                                      <a:gd name="T6" fmla="*/ 6 w 28"/>
                                      <a:gd name="T7" fmla="*/ 0 h 5"/>
                                    </a:gdLst>
                                    <a:ahLst/>
                                    <a:cxnLst>
                                      <a:cxn ang="0">
                                        <a:pos x="T0" y="T1"/>
                                      </a:cxn>
                                      <a:cxn ang="0">
                                        <a:pos x="T2" y="T3"/>
                                      </a:cxn>
                                      <a:cxn ang="0">
                                        <a:pos x="T4" y="T5"/>
                                      </a:cxn>
                                      <a:cxn ang="0">
                                        <a:pos x="T6" y="T7"/>
                                      </a:cxn>
                                    </a:cxnLst>
                                    <a:rect l="0" t="0" r="r" b="b"/>
                                    <a:pathLst>
                                      <a:path w="28" h="5">
                                        <a:moveTo>
                                          <a:pt x="6" y="0"/>
                                        </a:moveTo>
                                        <a:lnTo>
                                          <a:pt x="0" y="5"/>
                                        </a:lnTo>
                                        <a:lnTo>
                                          <a:pt x="28"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9" name="Freeform 3682"/>
                                <wps:cNvSpPr>
                                  <a:spLocks/>
                                </wps:cNvSpPr>
                                <wps:spPr bwMode="auto">
                                  <a:xfrm>
                                    <a:off x="4289" y="498"/>
                                    <a:ext cx="28" cy="5"/>
                                  </a:xfrm>
                                  <a:custGeom>
                                    <a:avLst/>
                                    <a:gdLst>
                                      <a:gd name="T0" fmla="*/ 6 w 28"/>
                                      <a:gd name="T1" fmla="*/ 0 h 5"/>
                                      <a:gd name="T2" fmla="*/ 0 w 28"/>
                                      <a:gd name="T3" fmla="*/ 5 h 5"/>
                                      <a:gd name="T4" fmla="*/ 28 w 28"/>
                                      <a:gd name="T5" fmla="*/ 5 h 5"/>
                                      <a:gd name="T6" fmla="*/ 6 w 28"/>
                                      <a:gd name="T7" fmla="*/ 0 h 5"/>
                                    </a:gdLst>
                                    <a:ahLst/>
                                    <a:cxnLst>
                                      <a:cxn ang="0">
                                        <a:pos x="T0" y="T1"/>
                                      </a:cxn>
                                      <a:cxn ang="0">
                                        <a:pos x="T2" y="T3"/>
                                      </a:cxn>
                                      <a:cxn ang="0">
                                        <a:pos x="T4" y="T5"/>
                                      </a:cxn>
                                      <a:cxn ang="0">
                                        <a:pos x="T6" y="T7"/>
                                      </a:cxn>
                                    </a:cxnLst>
                                    <a:rect l="0" t="0" r="r" b="b"/>
                                    <a:pathLst>
                                      <a:path w="28" h="5">
                                        <a:moveTo>
                                          <a:pt x="6" y="0"/>
                                        </a:moveTo>
                                        <a:lnTo>
                                          <a:pt x="0" y="5"/>
                                        </a:lnTo>
                                        <a:lnTo>
                                          <a:pt x="28"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0" name="Freeform 3683"/>
                                <wps:cNvSpPr>
                                  <a:spLocks/>
                                </wps:cNvSpPr>
                                <wps:spPr bwMode="auto">
                                  <a:xfrm>
                                    <a:off x="4295" y="498"/>
                                    <a:ext cx="22" cy="5"/>
                                  </a:xfrm>
                                  <a:custGeom>
                                    <a:avLst/>
                                    <a:gdLst>
                                      <a:gd name="T0" fmla="*/ 0 w 22"/>
                                      <a:gd name="T1" fmla="*/ 0 h 5"/>
                                      <a:gd name="T2" fmla="*/ 16 w 22"/>
                                      <a:gd name="T3" fmla="*/ 0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16" y="0"/>
                                        </a:lnTo>
                                        <a:lnTo>
                                          <a:pt x="22"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1" name="Freeform 3684"/>
                                <wps:cNvSpPr>
                                  <a:spLocks/>
                                </wps:cNvSpPr>
                                <wps:spPr bwMode="auto">
                                  <a:xfrm>
                                    <a:off x="4295" y="498"/>
                                    <a:ext cx="22" cy="5"/>
                                  </a:xfrm>
                                  <a:custGeom>
                                    <a:avLst/>
                                    <a:gdLst>
                                      <a:gd name="T0" fmla="*/ 0 w 22"/>
                                      <a:gd name="T1" fmla="*/ 0 h 5"/>
                                      <a:gd name="T2" fmla="*/ 16 w 22"/>
                                      <a:gd name="T3" fmla="*/ 0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16" y="0"/>
                                        </a:lnTo>
                                        <a:lnTo>
                                          <a:pt x="22"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2" name="Freeform 3685"/>
                                <wps:cNvSpPr>
                                  <a:spLocks/>
                                </wps:cNvSpPr>
                                <wps:spPr bwMode="auto">
                                  <a:xfrm>
                                    <a:off x="4287" y="503"/>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3" name="Freeform 3686"/>
                                <wps:cNvSpPr>
                                  <a:spLocks/>
                                </wps:cNvSpPr>
                                <wps:spPr bwMode="auto">
                                  <a:xfrm>
                                    <a:off x="4287" y="503"/>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4" name="Freeform 3687"/>
                                <wps:cNvSpPr>
                                  <a:spLocks/>
                                </wps:cNvSpPr>
                                <wps:spPr bwMode="auto">
                                  <a:xfrm>
                                    <a:off x="4289" y="503"/>
                                    <a:ext cx="30" cy="8"/>
                                  </a:xfrm>
                                  <a:custGeom>
                                    <a:avLst/>
                                    <a:gdLst>
                                      <a:gd name="T0" fmla="*/ 0 w 30"/>
                                      <a:gd name="T1" fmla="*/ 0 h 8"/>
                                      <a:gd name="T2" fmla="*/ 28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8"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5" name="Freeform 3688"/>
                                <wps:cNvSpPr>
                                  <a:spLocks/>
                                </wps:cNvSpPr>
                                <wps:spPr bwMode="auto">
                                  <a:xfrm>
                                    <a:off x="4289" y="503"/>
                                    <a:ext cx="30" cy="8"/>
                                  </a:xfrm>
                                  <a:custGeom>
                                    <a:avLst/>
                                    <a:gdLst>
                                      <a:gd name="T0" fmla="*/ 0 w 30"/>
                                      <a:gd name="T1" fmla="*/ 0 h 8"/>
                                      <a:gd name="T2" fmla="*/ 28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8"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6" name="Rectangle 3689"/>
                                <wps:cNvSpPr>
                                  <a:spLocks noChangeArrowheads="1"/>
                                </wps:cNvSpPr>
                                <wps:spPr bwMode="auto">
                                  <a:xfrm>
                                    <a:off x="4287"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97" name="Rectangle 3690"/>
                                <wps:cNvSpPr>
                                  <a:spLocks noChangeArrowheads="1"/>
                                </wps:cNvSpPr>
                                <wps:spPr bwMode="auto">
                                  <a:xfrm>
                                    <a:off x="4287"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8" name="Rectangle 3691"/>
                                <wps:cNvSpPr>
                                  <a:spLocks noChangeArrowheads="1"/>
                                </wps:cNvSpPr>
                                <wps:spPr bwMode="auto">
                                  <a:xfrm>
                                    <a:off x="4287"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99" name="Rectangle 3692"/>
                                <wps:cNvSpPr>
                                  <a:spLocks noChangeArrowheads="1"/>
                                </wps:cNvSpPr>
                                <wps:spPr bwMode="auto">
                                  <a:xfrm>
                                    <a:off x="4287"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0" name="Freeform 3693"/>
                                <wps:cNvSpPr>
                                  <a:spLocks/>
                                </wps:cNvSpPr>
                                <wps:spPr bwMode="auto">
                                  <a:xfrm>
                                    <a:off x="4287" y="511"/>
                                    <a:ext cx="30" cy="8"/>
                                  </a:xfrm>
                                  <a:custGeom>
                                    <a:avLst/>
                                    <a:gdLst>
                                      <a:gd name="T0" fmla="*/ 0 w 30"/>
                                      <a:gd name="T1" fmla="*/ 0 h 8"/>
                                      <a:gd name="T2" fmla="*/ 2 w 30"/>
                                      <a:gd name="T3" fmla="*/ 8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 y="8"/>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1" name="Freeform 3694"/>
                                <wps:cNvSpPr>
                                  <a:spLocks/>
                                </wps:cNvSpPr>
                                <wps:spPr bwMode="auto">
                                  <a:xfrm>
                                    <a:off x="4287" y="511"/>
                                    <a:ext cx="30" cy="8"/>
                                  </a:xfrm>
                                  <a:custGeom>
                                    <a:avLst/>
                                    <a:gdLst>
                                      <a:gd name="T0" fmla="*/ 0 w 30"/>
                                      <a:gd name="T1" fmla="*/ 0 h 8"/>
                                      <a:gd name="T2" fmla="*/ 2 w 30"/>
                                      <a:gd name="T3" fmla="*/ 8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 y="8"/>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2" name="Freeform 3695"/>
                                <wps:cNvSpPr>
                                  <a:spLocks/>
                                </wps:cNvSpPr>
                                <wps:spPr bwMode="auto">
                                  <a:xfrm>
                                    <a:off x="4287" y="511"/>
                                    <a:ext cx="32" cy="8"/>
                                  </a:xfrm>
                                  <a:custGeom>
                                    <a:avLst/>
                                    <a:gdLst>
                                      <a:gd name="T0" fmla="*/ 0 w 32"/>
                                      <a:gd name="T1" fmla="*/ 0 h 8"/>
                                      <a:gd name="T2" fmla="*/ 32 w 32"/>
                                      <a:gd name="T3" fmla="*/ 0 h 8"/>
                                      <a:gd name="T4" fmla="*/ 30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3696"/>
                                <wps:cNvSpPr>
                                  <a:spLocks/>
                                </wps:cNvSpPr>
                                <wps:spPr bwMode="auto">
                                  <a:xfrm>
                                    <a:off x="4287" y="511"/>
                                    <a:ext cx="32" cy="8"/>
                                  </a:xfrm>
                                  <a:custGeom>
                                    <a:avLst/>
                                    <a:gdLst>
                                      <a:gd name="T0" fmla="*/ 0 w 32"/>
                                      <a:gd name="T1" fmla="*/ 0 h 8"/>
                                      <a:gd name="T2" fmla="*/ 32 w 32"/>
                                      <a:gd name="T3" fmla="*/ 0 h 8"/>
                                      <a:gd name="T4" fmla="*/ 30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4" name="Freeform 3697"/>
                                <wps:cNvSpPr>
                                  <a:spLocks/>
                                </wps:cNvSpPr>
                                <wps:spPr bwMode="auto">
                                  <a:xfrm>
                                    <a:off x="4289" y="519"/>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3698"/>
                                <wps:cNvSpPr>
                                  <a:spLocks/>
                                </wps:cNvSpPr>
                                <wps:spPr bwMode="auto">
                                  <a:xfrm>
                                    <a:off x="4289" y="519"/>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6" name="Freeform 3699"/>
                                <wps:cNvSpPr>
                                  <a:spLocks/>
                                </wps:cNvSpPr>
                                <wps:spPr bwMode="auto">
                                  <a:xfrm>
                                    <a:off x="4289" y="519"/>
                                    <a:ext cx="28" cy="6"/>
                                  </a:xfrm>
                                  <a:custGeom>
                                    <a:avLst/>
                                    <a:gdLst>
                                      <a:gd name="T0" fmla="*/ 0 w 28"/>
                                      <a:gd name="T1" fmla="*/ 0 h 6"/>
                                      <a:gd name="T2" fmla="*/ 28 w 28"/>
                                      <a:gd name="T3" fmla="*/ 0 h 6"/>
                                      <a:gd name="T4" fmla="*/ 22 w 28"/>
                                      <a:gd name="T5" fmla="*/ 6 h 6"/>
                                      <a:gd name="T6" fmla="*/ 0 w 28"/>
                                      <a:gd name="T7" fmla="*/ 0 h 6"/>
                                    </a:gdLst>
                                    <a:ahLst/>
                                    <a:cxnLst>
                                      <a:cxn ang="0">
                                        <a:pos x="T0" y="T1"/>
                                      </a:cxn>
                                      <a:cxn ang="0">
                                        <a:pos x="T2" y="T3"/>
                                      </a:cxn>
                                      <a:cxn ang="0">
                                        <a:pos x="T4" y="T5"/>
                                      </a:cxn>
                                      <a:cxn ang="0">
                                        <a:pos x="T6" y="T7"/>
                                      </a:cxn>
                                    </a:cxnLst>
                                    <a:rect l="0" t="0" r="r" b="b"/>
                                    <a:pathLst>
                                      <a:path w="28" h="6">
                                        <a:moveTo>
                                          <a:pt x="0" y="0"/>
                                        </a:moveTo>
                                        <a:lnTo>
                                          <a:pt x="28" y="0"/>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7" name="Freeform 3700"/>
                                <wps:cNvSpPr>
                                  <a:spLocks/>
                                </wps:cNvSpPr>
                                <wps:spPr bwMode="auto">
                                  <a:xfrm>
                                    <a:off x="4289" y="519"/>
                                    <a:ext cx="28" cy="6"/>
                                  </a:xfrm>
                                  <a:custGeom>
                                    <a:avLst/>
                                    <a:gdLst>
                                      <a:gd name="T0" fmla="*/ 0 w 28"/>
                                      <a:gd name="T1" fmla="*/ 0 h 6"/>
                                      <a:gd name="T2" fmla="*/ 28 w 28"/>
                                      <a:gd name="T3" fmla="*/ 0 h 6"/>
                                      <a:gd name="T4" fmla="*/ 22 w 28"/>
                                      <a:gd name="T5" fmla="*/ 6 h 6"/>
                                      <a:gd name="T6" fmla="*/ 0 w 28"/>
                                      <a:gd name="T7" fmla="*/ 0 h 6"/>
                                    </a:gdLst>
                                    <a:ahLst/>
                                    <a:cxnLst>
                                      <a:cxn ang="0">
                                        <a:pos x="T0" y="T1"/>
                                      </a:cxn>
                                      <a:cxn ang="0">
                                        <a:pos x="T2" y="T3"/>
                                      </a:cxn>
                                      <a:cxn ang="0">
                                        <a:pos x="T4" y="T5"/>
                                      </a:cxn>
                                      <a:cxn ang="0">
                                        <a:pos x="T6" y="T7"/>
                                      </a:cxn>
                                    </a:cxnLst>
                                    <a:rect l="0" t="0" r="r" b="b"/>
                                    <a:pathLst>
                                      <a:path w="28" h="6">
                                        <a:moveTo>
                                          <a:pt x="0" y="0"/>
                                        </a:moveTo>
                                        <a:lnTo>
                                          <a:pt x="28" y="0"/>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8" name="Freeform 3701"/>
                                <wps:cNvSpPr>
                                  <a:spLocks/>
                                </wps:cNvSpPr>
                                <wps:spPr bwMode="auto">
                                  <a:xfrm>
                                    <a:off x="4295" y="525"/>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9" name="Freeform 3702"/>
                                <wps:cNvSpPr>
                                  <a:spLocks/>
                                </wps:cNvSpPr>
                                <wps:spPr bwMode="auto">
                                  <a:xfrm>
                                    <a:off x="4295" y="525"/>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0" name="Freeform 3703"/>
                                <wps:cNvSpPr>
                                  <a:spLocks/>
                                </wps:cNvSpPr>
                                <wps:spPr bwMode="auto">
                                  <a:xfrm>
                                    <a:off x="4284" y="2203"/>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1" name="Freeform 3704"/>
                                <wps:cNvSpPr>
                                  <a:spLocks/>
                                </wps:cNvSpPr>
                                <wps:spPr bwMode="auto">
                                  <a:xfrm>
                                    <a:off x="4284" y="2203"/>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2" name="Freeform 3705"/>
                                <wps:cNvSpPr>
                                  <a:spLocks/>
                                </wps:cNvSpPr>
                                <wps:spPr bwMode="auto">
                                  <a:xfrm>
                                    <a:off x="4277" y="2204"/>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3" name="Freeform 3706"/>
                                <wps:cNvSpPr>
                                  <a:spLocks/>
                                </wps:cNvSpPr>
                                <wps:spPr bwMode="auto">
                                  <a:xfrm>
                                    <a:off x="4277" y="2204"/>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4" name="Freeform 3707"/>
                                <wps:cNvSpPr>
                                  <a:spLocks/>
                                </wps:cNvSpPr>
                                <wps:spPr bwMode="auto">
                                  <a:xfrm>
                                    <a:off x="4284" y="2204"/>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5" name="Freeform 3708"/>
                                <wps:cNvSpPr>
                                  <a:spLocks/>
                                </wps:cNvSpPr>
                                <wps:spPr bwMode="auto">
                                  <a:xfrm>
                                    <a:off x="4284" y="2204"/>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6" name="Freeform 3709"/>
                                <wps:cNvSpPr>
                                  <a:spLocks/>
                                </wps:cNvSpPr>
                                <wps:spPr bwMode="auto">
                                  <a:xfrm>
                                    <a:off x="4271" y="2209"/>
                                    <a:ext cx="44" cy="8"/>
                                  </a:xfrm>
                                  <a:custGeom>
                                    <a:avLst/>
                                    <a:gdLst>
                                      <a:gd name="T0" fmla="*/ 6 w 44"/>
                                      <a:gd name="T1" fmla="*/ 0 h 8"/>
                                      <a:gd name="T2" fmla="*/ 0 w 44"/>
                                      <a:gd name="T3" fmla="*/ 8 h 8"/>
                                      <a:gd name="T4" fmla="*/ 44 w 44"/>
                                      <a:gd name="T5" fmla="*/ 8 h 8"/>
                                      <a:gd name="T6" fmla="*/ 6 w 44"/>
                                      <a:gd name="T7" fmla="*/ 0 h 8"/>
                                    </a:gdLst>
                                    <a:ahLst/>
                                    <a:cxnLst>
                                      <a:cxn ang="0">
                                        <a:pos x="T0" y="T1"/>
                                      </a:cxn>
                                      <a:cxn ang="0">
                                        <a:pos x="T2" y="T3"/>
                                      </a:cxn>
                                      <a:cxn ang="0">
                                        <a:pos x="T4" y="T5"/>
                                      </a:cxn>
                                      <a:cxn ang="0">
                                        <a:pos x="T6" y="T7"/>
                                      </a:cxn>
                                    </a:cxnLst>
                                    <a:rect l="0" t="0" r="r" b="b"/>
                                    <a:pathLst>
                                      <a:path w="44" h="8">
                                        <a:moveTo>
                                          <a:pt x="6" y="0"/>
                                        </a:moveTo>
                                        <a:lnTo>
                                          <a:pt x="0" y="8"/>
                                        </a:lnTo>
                                        <a:lnTo>
                                          <a:pt x="44" y="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3710"/>
                                <wps:cNvSpPr>
                                  <a:spLocks/>
                                </wps:cNvSpPr>
                                <wps:spPr bwMode="auto">
                                  <a:xfrm>
                                    <a:off x="4271" y="2209"/>
                                    <a:ext cx="44" cy="8"/>
                                  </a:xfrm>
                                  <a:custGeom>
                                    <a:avLst/>
                                    <a:gdLst>
                                      <a:gd name="T0" fmla="*/ 6 w 44"/>
                                      <a:gd name="T1" fmla="*/ 0 h 8"/>
                                      <a:gd name="T2" fmla="*/ 0 w 44"/>
                                      <a:gd name="T3" fmla="*/ 8 h 8"/>
                                      <a:gd name="T4" fmla="*/ 44 w 44"/>
                                      <a:gd name="T5" fmla="*/ 8 h 8"/>
                                      <a:gd name="T6" fmla="*/ 6 w 44"/>
                                      <a:gd name="T7" fmla="*/ 0 h 8"/>
                                    </a:gdLst>
                                    <a:ahLst/>
                                    <a:cxnLst>
                                      <a:cxn ang="0">
                                        <a:pos x="T0" y="T1"/>
                                      </a:cxn>
                                      <a:cxn ang="0">
                                        <a:pos x="T2" y="T3"/>
                                      </a:cxn>
                                      <a:cxn ang="0">
                                        <a:pos x="T4" y="T5"/>
                                      </a:cxn>
                                      <a:cxn ang="0">
                                        <a:pos x="T6" y="T7"/>
                                      </a:cxn>
                                    </a:cxnLst>
                                    <a:rect l="0" t="0" r="r" b="b"/>
                                    <a:pathLst>
                                      <a:path w="44" h="8">
                                        <a:moveTo>
                                          <a:pt x="6" y="0"/>
                                        </a:moveTo>
                                        <a:lnTo>
                                          <a:pt x="0" y="8"/>
                                        </a:lnTo>
                                        <a:lnTo>
                                          <a:pt x="44" y="8"/>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8" name="Freeform 3711"/>
                                <wps:cNvSpPr>
                                  <a:spLocks/>
                                </wps:cNvSpPr>
                                <wps:spPr bwMode="auto">
                                  <a:xfrm>
                                    <a:off x="4277" y="2209"/>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9" name="Freeform 3712"/>
                                <wps:cNvSpPr>
                                  <a:spLocks/>
                                </wps:cNvSpPr>
                                <wps:spPr bwMode="auto">
                                  <a:xfrm>
                                    <a:off x="4277" y="2209"/>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0" name="Freeform 3713"/>
                                <wps:cNvSpPr>
                                  <a:spLocks/>
                                </wps:cNvSpPr>
                                <wps:spPr bwMode="auto">
                                  <a:xfrm>
                                    <a:off x="4269" y="2217"/>
                                    <a:ext cx="48" cy="9"/>
                                  </a:xfrm>
                                  <a:custGeom>
                                    <a:avLst/>
                                    <a:gdLst>
                                      <a:gd name="T0" fmla="*/ 2 w 48"/>
                                      <a:gd name="T1" fmla="*/ 0 h 9"/>
                                      <a:gd name="T2" fmla="*/ 0 w 48"/>
                                      <a:gd name="T3" fmla="*/ 9 h 9"/>
                                      <a:gd name="T4" fmla="*/ 48 w 48"/>
                                      <a:gd name="T5" fmla="*/ 9 h 9"/>
                                      <a:gd name="T6" fmla="*/ 2 w 48"/>
                                      <a:gd name="T7" fmla="*/ 0 h 9"/>
                                    </a:gdLst>
                                    <a:ahLst/>
                                    <a:cxnLst>
                                      <a:cxn ang="0">
                                        <a:pos x="T0" y="T1"/>
                                      </a:cxn>
                                      <a:cxn ang="0">
                                        <a:pos x="T2" y="T3"/>
                                      </a:cxn>
                                      <a:cxn ang="0">
                                        <a:pos x="T4" y="T5"/>
                                      </a:cxn>
                                      <a:cxn ang="0">
                                        <a:pos x="T6" y="T7"/>
                                      </a:cxn>
                                    </a:cxnLst>
                                    <a:rect l="0" t="0" r="r" b="b"/>
                                    <a:pathLst>
                                      <a:path w="48" h="9">
                                        <a:moveTo>
                                          <a:pt x="2" y="0"/>
                                        </a:moveTo>
                                        <a:lnTo>
                                          <a:pt x="0" y="9"/>
                                        </a:lnTo>
                                        <a:lnTo>
                                          <a:pt x="48" y="9"/>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1" name="Freeform 3714"/>
                                <wps:cNvSpPr>
                                  <a:spLocks/>
                                </wps:cNvSpPr>
                                <wps:spPr bwMode="auto">
                                  <a:xfrm>
                                    <a:off x="4269" y="2217"/>
                                    <a:ext cx="48" cy="9"/>
                                  </a:xfrm>
                                  <a:custGeom>
                                    <a:avLst/>
                                    <a:gdLst>
                                      <a:gd name="T0" fmla="*/ 2 w 48"/>
                                      <a:gd name="T1" fmla="*/ 0 h 9"/>
                                      <a:gd name="T2" fmla="*/ 0 w 48"/>
                                      <a:gd name="T3" fmla="*/ 9 h 9"/>
                                      <a:gd name="T4" fmla="*/ 48 w 48"/>
                                      <a:gd name="T5" fmla="*/ 9 h 9"/>
                                      <a:gd name="T6" fmla="*/ 2 w 48"/>
                                      <a:gd name="T7" fmla="*/ 0 h 9"/>
                                    </a:gdLst>
                                    <a:ahLst/>
                                    <a:cxnLst>
                                      <a:cxn ang="0">
                                        <a:pos x="T0" y="T1"/>
                                      </a:cxn>
                                      <a:cxn ang="0">
                                        <a:pos x="T2" y="T3"/>
                                      </a:cxn>
                                      <a:cxn ang="0">
                                        <a:pos x="T4" y="T5"/>
                                      </a:cxn>
                                      <a:cxn ang="0">
                                        <a:pos x="T6" y="T7"/>
                                      </a:cxn>
                                    </a:cxnLst>
                                    <a:rect l="0" t="0" r="r" b="b"/>
                                    <a:pathLst>
                                      <a:path w="48" h="9">
                                        <a:moveTo>
                                          <a:pt x="2" y="0"/>
                                        </a:moveTo>
                                        <a:lnTo>
                                          <a:pt x="0" y="9"/>
                                        </a:lnTo>
                                        <a:lnTo>
                                          <a:pt x="48" y="9"/>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2" name="Freeform 3715"/>
                                <wps:cNvSpPr>
                                  <a:spLocks/>
                                </wps:cNvSpPr>
                                <wps:spPr bwMode="auto">
                                  <a:xfrm>
                                    <a:off x="4271" y="2217"/>
                                    <a:ext cx="46" cy="9"/>
                                  </a:xfrm>
                                  <a:custGeom>
                                    <a:avLst/>
                                    <a:gdLst>
                                      <a:gd name="T0" fmla="*/ 0 w 46"/>
                                      <a:gd name="T1" fmla="*/ 0 h 9"/>
                                      <a:gd name="T2" fmla="*/ 44 w 46"/>
                                      <a:gd name="T3" fmla="*/ 0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4" y="0"/>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3" name="Freeform 3716"/>
                                <wps:cNvSpPr>
                                  <a:spLocks/>
                                </wps:cNvSpPr>
                                <wps:spPr bwMode="auto">
                                  <a:xfrm>
                                    <a:off x="4271" y="2217"/>
                                    <a:ext cx="46" cy="9"/>
                                  </a:xfrm>
                                  <a:custGeom>
                                    <a:avLst/>
                                    <a:gdLst>
                                      <a:gd name="T0" fmla="*/ 0 w 46"/>
                                      <a:gd name="T1" fmla="*/ 0 h 9"/>
                                      <a:gd name="T2" fmla="*/ 44 w 46"/>
                                      <a:gd name="T3" fmla="*/ 0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4" y="0"/>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4" name="Rectangle 3717"/>
                                <wps:cNvSpPr>
                                  <a:spLocks noChangeArrowheads="1"/>
                                </wps:cNvSpPr>
                                <wps:spPr bwMode="auto">
                                  <a:xfrm>
                                    <a:off x="4269" y="222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5" name="Rectangle 3718"/>
                                <wps:cNvSpPr>
                                  <a:spLocks noChangeArrowheads="1"/>
                                </wps:cNvSpPr>
                                <wps:spPr bwMode="auto">
                                  <a:xfrm>
                                    <a:off x="4269" y="2226"/>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6" name="Rectangle 3719"/>
                                <wps:cNvSpPr>
                                  <a:spLocks noChangeArrowheads="1"/>
                                </wps:cNvSpPr>
                                <wps:spPr bwMode="auto">
                                  <a:xfrm>
                                    <a:off x="4269" y="222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7" name="Rectangle 3720"/>
                                <wps:cNvSpPr>
                                  <a:spLocks noChangeArrowheads="1"/>
                                </wps:cNvSpPr>
                                <wps:spPr bwMode="auto">
                                  <a:xfrm>
                                    <a:off x="4269" y="2226"/>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8" name="Freeform 3721"/>
                                <wps:cNvSpPr>
                                  <a:spLocks/>
                                </wps:cNvSpPr>
                                <wps:spPr bwMode="auto">
                                  <a:xfrm>
                                    <a:off x="4269" y="2226"/>
                                    <a:ext cx="46" cy="9"/>
                                  </a:xfrm>
                                  <a:custGeom>
                                    <a:avLst/>
                                    <a:gdLst>
                                      <a:gd name="T0" fmla="*/ 0 w 46"/>
                                      <a:gd name="T1" fmla="*/ 0 h 9"/>
                                      <a:gd name="T2" fmla="*/ 2 w 46"/>
                                      <a:gd name="T3" fmla="*/ 9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2" y="9"/>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9" name="Freeform 3722"/>
                                <wps:cNvSpPr>
                                  <a:spLocks/>
                                </wps:cNvSpPr>
                                <wps:spPr bwMode="auto">
                                  <a:xfrm>
                                    <a:off x="4269" y="2226"/>
                                    <a:ext cx="46" cy="9"/>
                                  </a:xfrm>
                                  <a:custGeom>
                                    <a:avLst/>
                                    <a:gdLst>
                                      <a:gd name="T0" fmla="*/ 0 w 46"/>
                                      <a:gd name="T1" fmla="*/ 0 h 9"/>
                                      <a:gd name="T2" fmla="*/ 2 w 46"/>
                                      <a:gd name="T3" fmla="*/ 9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2" y="9"/>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0" name="Freeform 3723"/>
                                <wps:cNvSpPr>
                                  <a:spLocks/>
                                </wps:cNvSpPr>
                                <wps:spPr bwMode="auto">
                                  <a:xfrm>
                                    <a:off x="4269" y="2226"/>
                                    <a:ext cx="48" cy="9"/>
                                  </a:xfrm>
                                  <a:custGeom>
                                    <a:avLst/>
                                    <a:gdLst>
                                      <a:gd name="T0" fmla="*/ 0 w 48"/>
                                      <a:gd name="T1" fmla="*/ 0 h 9"/>
                                      <a:gd name="T2" fmla="*/ 48 w 48"/>
                                      <a:gd name="T3" fmla="*/ 0 h 9"/>
                                      <a:gd name="T4" fmla="*/ 46 w 48"/>
                                      <a:gd name="T5" fmla="*/ 9 h 9"/>
                                      <a:gd name="T6" fmla="*/ 0 w 48"/>
                                      <a:gd name="T7" fmla="*/ 0 h 9"/>
                                    </a:gdLst>
                                    <a:ahLst/>
                                    <a:cxnLst>
                                      <a:cxn ang="0">
                                        <a:pos x="T0" y="T1"/>
                                      </a:cxn>
                                      <a:cxn ang="0">
                                        <a:pos x="T2" y="T3"/>
                                      </a:cxn>
                                      <a:cxn ang="0">
                                        <a:pos x="T4" y="T5"/>
                                      </a:cxn>
                                      <a:cxn ang="0">
                                        <a:pos x="T6" y="T7"/>
                                      </a:cxn>
                                    </a:cxnLst>
                                    <a:rect l="0" t="0" r="r" b="b"/>
                                    <a:pathLst>
                                      <a:path w="48" h="9">
                                        <a:moveTo>
                                          <a:pt x="0" y="0"/>
                                        </a:moveTo>
                                        <a:lnTo>
                                          <a:pt x="48" y="0"/>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1" name="Freeform 3724"/>
                                <wps:cNvSpPr>
                                  <a:spLocks/>
                                </wps:cNvSpPr>
                                <wps:spPr bwMode="auto">
                                  <a:xfrm>
                                    <a:off x="4269" y="2226"/>
                                    <a:ext cx="48" cy="9"/>
                                  </a:xfrm>
                                  <a:custGeom>
                                    <a:avLst/>
                                    <a:gdLst>
                                      <a:gd name="T0" fmla="*/ 0 w 48"/>
                                      <a:gd name="T1" fmla="*/ 0 h 9"/>
                                      <a:gd name="T2" fmla="*/ 48 w 48"/>
                                      <a:gd name="T3" fmla="*/ 0 h 9"/>
                                      <a:gd name="T4" fmla="*/ 46 w 48"/>
                                      <a:gd name="T5" fmla="*/ 9 h 9"/>
                                      <a:gd name="T6" fmla="*/ 0 w 48"/>
                                      <a:gd name="T7" fmla="*/ 0 h 9"/>
                                    </a:gdLst>
                                    <a:ahLst/>
                                    <a:cxnLst>
                                      <a:cxn ang="0">
                                        <a:pos x="T0" y="T1"/>
                                      </a:cxn>
                                      <a:cxn ang="0">
                                        <a:pos x="T2" y="T3"/>
                                      </a:cxn>
                                      <a:cxn ang="0">
                                        <a:pos x="T4" y="T5"/>
                                      </a:cxn>
                                      <a:cxn ang="0">
                                        <a:pos x="T6" y="T7"/>
                                      </a:cxn>
                                    </a:cxnLst>
                                    <a:rect l="0" t="0" r="r" b="b"/>
                                    <a:pathLst>
                                      <a:path w="48" h="9">
                                        <a:moveTo>
                                          <a:pt x="0" y="0"/>
                                        </a:moveTo>
                                        <a:lnTo>
                                          <a:pt x="48" y="0"/>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2" name="Freeform 3725"/>
                                <wps:cNvSpPr>
                                  <a:spLocks/>
                                </wps:cNvSpPr>
                                <wps:spPr bwMode="auto">
                                  <a:xfrm>
                                    <a:off x="4271" y="2235"/>
                                    <a:ext cx="39" cy="8"/>
                                  </a:xfrm>
                                  <a:custGeom>
                                    <a:avLst/>
                                    <a:gdLst>
                                      <a:gd name="T0" fmla="*/ 0 w 39"/>
                                      <a:gd name="T1" fmla="*/ 0 h 8"/>
                                      <a:gd name="T2" fmla="*/ 6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6" y="8"/>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3" name="Freeform 3726"/>
                                <wps:cNvSpPr>
                                  <a:spLocks/>
                                </wps:cNvSpPr>
                                <wps:spPr bwMode="auto">
                                  <a:xfrm>
                                    <a:off x="4271" y="2235"/>
                                    <a:ext cx="39" cy="8"/>
                                  </a:xfrm>
                                  <a:custGeom>
                                    <a:avLst/>
                                    <a:gdLst>
                                      <a:gd name="T0" fmla="*/ 0 w 39"/>
                                      <a:gd name="T1" fmla="*/ 0 h 8"/>
                                      <a:gd name="T2" fmla="*/ 6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6" y="8"/>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4" name="Freeform 3727"/>
                                <wps:cNvSpPr>
                                  <a:spLocks/>
                                </wps:cNvSpPr>
                                <wps:spPr bwMode="auto">
                                  <a:xfrm>
                                    <a:off x="4271" y="2235"/>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5" name="Freeform 3728"/>
                                <wps:cNvSpPr>
                                  <a:spLocks/>
                                </wps:cNvSpPr>
                                <wps:spPr bwMode="auto">
                                  <a:xfrm>
                                    <a:off x="4271" y="2235"/>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6" name="Freeform 3729"/>
                                <wps:cNvSpPr>
                                  <a:spLocks/>
                                </wps:cNvSpPr>
                                <wps:spPr bwMode="auto">
                                  <a:xfrm>
                                    <a:off x="4277" y="2243"/>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7" name="Freeform 3730"/>
                                <wps:cNvSpPr>
                                  <a:spLocks/>
                                </wps:cNvSpPr>
                                <wps:spPr bwMode="auto">
                                  <a:xfrm>
                                    <a:off x="4277" y="2243"/>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8" name="Freeform 3731"/>
                                <wps:cNvSpPr>
                                  <a:spLocks/>
                                </wps:cNvSpPr>
                                <wps:spPr bwMode="auto">
                                  <a:xfrm>
                                    <a:off x="4277" y="2243"/>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9" name="Freeform 3732"/>
                                <wps:cNvSpPr>
                                  <a:spLocks/>
                                </wps:cNvSpPr>
                                <wps:spPr bwMode="auto">
                                  <a:xfrm>
                                    <a:off x="4277" y="2243"/>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0" name="Freeform 3733"/>
                                <wps:cNvSpPr>
                                  <a:spLocks/>
                                </wps:cNvSpPr>
                                <wps:spPr bwMode="auto">
                                  <a:xfrm>
                                    <a:off x="4284" y="2248"/>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1" name="Freeform 3734"/>
                                <wps:cNvSpPr>
                                  <a:spLocks/>
                                </wps:cNvSpPr>
                                <wps:spPr bwMode="auto">
                                  <a:xfrm>
                                    <a:off x="4284" y="2248"/>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2" name="Freeform 3735"/>
                                <wps:cNvSpPr>
                                  <a:spLocks/>
                                </wps:cNvSpPr>
                                <wps:spPr bwMode="auto">
                                  <a:xfrm>
                                    <a:off x="4284" y="675"/>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3" name="Freeform 3736"/>
                                <wps:cNvSpPr>
                                  <a:spLocks/>
                                </wps:cNvSpPr>
                                <wps:spPr bwMode="auto">
                                  <a:xfrm>
                                    <a:off x="4284" y="675"/>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4" name="Freeform 3737"/>
                                <wps:cNvSpPr>
                                  <a:spLocks/>
                                </wps:cNvSpPr>
                                <wps:spPr bwMode="auto">
                                  <a:xfrm>
                                    <a:off x="4277" y="676"/>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5" name="Freeform 3738"/>
                                <wps:cNvSpPr>
                                  <a:spLocks/>
                                </wps:cNvSpPr>
                                <wps:spPr bwMode="auto">
                                  <a:xfrm>
                                    <a:off x="4277" y="676"/>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6" name="Freeform 3739"/>
                                <wps:cNvSpPr>
                                  <a:spLocks/>
                                </wps:cNvSpPr>
                                <wps:spPr bwMode="auto">
                                  <a:xfrm>
                                    <a:off x="4284" y="676"/>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7" name="Freeform 3740"/>
                                <wps:cNvSpPr>
                                  <a:spLocks/>
                                </wps:cNvSpPr>
                                <wps:spPr bwMode="auto">
                                  <a:xfrm>
                                    <a:off x="4284" y="676"/>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8" name="Freeform 3741"/>
                                <wps:cNvSpPr>
                                  <a:spLocks/>
                                </wps:cNvSpPr>
                                <wps:spPr bwMode="auto">
                                  <a:xfrm>
                                    <a:off x="4271" y="681"/>
                                    <a:ext cx="44" cy="8"/>
                                  </a:xfrm>
                                  <a:custGeom>
                                    <a:avLst/>
                                    <a:gdLst>
                                      <a:gd name="T0" fmla="*/ 6 w 44"/>
                                      <a:gd name="T1" fmla="*/ 0 h 8"/>
                                      <a:gd name="T2" fmla="*/ 0 w 44"/>
                                      <a:gd name="T3" fmla="*/ 8 h 8"/>
                                      <a:gd name="T4" fmla="*/ 44 w 44"/>
                                      <a:gd name="T5" fmla="*/ 8 h 8"/>
                                      <a:gd name="T6" fmla="*/ 6 w 44"/>
                                      <a:gd name="T7" fmla="*/ 0 h 8"/>
                                    </a:gdLst>
                                    <a:ahLst/>
                                    <a:cxnLst>
                                      <a:cxn ang="0">
                                        <a:pos x="T0" y="T1"/>
                                      </a:cxn>
                                      <a:cxn ang="0">
                                        <a:pos x="T2" y="T3"/>
                                      </a:cxn>
                                      <a:cxn ang="0">
                                        <a:pos x="T4" y="T5"/>
                                      </a:cxn>
                                      <a:cxn ang="0">
                                        <a:pos x="T6" y="T7"/>
                                      </a:cxn>
                                    </a:cxnLst>
                                    <a:rect l="0" t="0" r="r" b="b"/>
                                    <a:pathLst>
                                      <a:path w="44" h="8">
                                        <a:moveTo>
                                          <a:pt x="6" y="0"/>
                                        </a:moveTo>
                                        <a:lnTo>
                                          <a:pt x="0" y="8"/>
                                        </a:lnTo>
                                        <a:lnTo>
                                          <a:pt x="44" y="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9" name="Freeform 3742"/>
                                <wps:cNvSpPr>
                                  <a:spLocks/>
                                </wps:cNvSpPr>
                                <wps:spPr bwMode="auto">
                                  <a:xfrm>
                                    <a:off x="4271" y="681"/>
                                    <a:ext cx="44" cy="8"/>
                                  </a:xfrm>
                                  <a:custGeom>
                                    <a:avLst/>
                                    <a:gdLst>
                                      <a:gd name="T0" fmla="*/ 6 w 44"/>
                                      <a:gd name="T1" fmla="*/ 0 h 8"/>
                                      <a:gd name="T2" fmla="*/ 0 w 44"/>
                                      <a:gd name="T3" fmla="*/ 8 h 8"/>
                                      <a:gd name="T4" fmla="*/ 44 w 44"/>
                                      <a:gd name="T5" fmla="*/ 8 h 8"/>
                                      <a:gd name="T6" fmla="*/ 6 w 44"/>
                                      <a:gd name="T7" fmla="*/ 0 h 8"/>
                                    </a:gdLst>
                                    <a:ahLst/>
                                    <a:cxnLst>
                                      <a:cxn ang="0">
                                        <a:pos x="T0" y="T1"/>
                                      </a:cxn>
                                      <a:cxn ang="0">
                                        <a:pos x="T2" y="T3"/>
                                      </a:cxn>
                                      <a:cxn ang="0">
                                        <a:pos x="T4" y="T5"/>
                                      </a:cxn>
                                      <a:cxn ang="0">
                                        <a:pos x="T6" y="T7"/>
                                      </a:cxn>
                                    </a:cxnLst>
                                    <a:rect l="0" t="0" r="r" b="b"/>
                                    <a:pathLst>
                                      <a:path w="44" h="8">
                                        <a:moveTo>
                                          <a:pt x="6" y="0"/>
                                        </a:moveTo>
                                        <a:lnTo>
                                          <a:pt x="0" y="8"/>
                                        </a:lnTo>
                                        <a:lnTo>
                                          <a:pt x="44" y="8"/>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0" name="Freeform 3743"/>
                                <wps:cNvSpPr>
                                  <a:spLocks/>
                                </wps:cNvSpPr>
                                <wps:spPr bwMode="auto">
                                  <a:xfrm>
                                    <a:off x="4277" y="681"/>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Freeform 3744"/>
                                <wps:cNvSpPr>
                                  <a:spLocks/>
                                </wps:cNvSpPr>
                                <wps:spPr bwMode="auto">
                                  <a:xfrm>
                                    <a:off x="4277" y="681"/>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2" name="Freeform 3745"/>
                                <wps:cNvSpPr>
                                  <a:spLocks/>
                                </wps:cNvSpPr>
                                <wps:spPr bwMode="auto">
                                  <a:xfrm>
                                    <a:off x="4269" y="689"/>
                                    <a:ext cx="48" cy="9"/>
                                  </a:xfrm>
                                  <a:custGeom>
                                    <a:avLst/>
                                    <a:gdLst>
                                      <a:gd name="T0" fmla="*/ 2 w 48"/>
                                      <a:gd name="T1" fmla="*/ 0 h 9"/>
                                      <a:gd name="T2" fmla="*/ 0 w 48"/>
                                      <a:gd name="T3" fmla="*/ 9 h 9"/>
                                      <a:gd name="T4" fmla="*/ 48 w 48"/>
                                      <a:gd name="T5" fmla="*/ 9 h 9"/>
                                      <a:gd name="T6" fmla="*/ 2 w 48"/>
                                      <a:gd name="T7" fmla="*/ 0 h 9"/>
                                    </a:gdLst>
                                    <a:ahLst/>
                                    <a:cxnLst>
                                      <a:cxn ang="0">
                                        <a:pos x="T0" y="T1"/>
                                      </a:cxn>
                                      <a:cxn ang="0">
                                        <a:pos x="T2" y="T3"/>
                                      </a:cxn>
                                      <a:cxn ang="0">
                                        <a:pos x="T4" y="T5"/>
                                      </a:cxn>
                                      <a:cxn ang="0">
                                        <a:pos x="T6" y="T7"/>
                                      </a:cxn>
                                    </a:cxnLst>
                                    <a:rect l="0" t="0" r="r" b="b"/>
                                    <a:pathLst>
                                      <a:path w="48" h="9">
                                        <a:moveTo>
                                          <a:pt x="2" y="0"/>
                                        </a:moveTo>
                                        <a:lnTo>
                                          <a:pt x="0" y="9"/>
                                        </a:lnTo>
                                        <a:lnTo>
                                          <a:pt x="48" y="9"/>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3" name="Freeform 3746"/>
                                <wps:cNvSpPr>
                                  <a:spLocks/>
                                </wps:cNvSpPr>
                                <wps:spPr bwMode="auto">
                                  <a:xfrm>
                                    <a:off x="4269" y="689"/>
                                    <a:ext cx="48" cy="9"/>
                                  </a:xfrm>
                                  <a:custGeom>
                                    <a:avLst/>
                                    <a:gdLst>
                                      <a:gd name="T0" fmla="*/ 2 w 48"/>
                                      <a:gd name="T1" fmla="*/ 0 h 9"/>
                                      <a:gd name="T2" fmla="*/ 0 w 48"/>
                                      <a:gd name="T3" fmla="*/ 9 h 9"/>
                                      <a:gd name="T4" fmla="*/ 48 w 48"/>
                                      <a:gd name="T5" fmla="*/ 9 h 9"/>
                                      <a:gd name="T6" fmla="*/ 2 w 48"/>
                                      <a:gd name="T7" fmla="*/ 0 h 9"/>
                                    </a:gdLst>
                                    <a:ahLst/>
                                    <a:cxnLst>
                                      <a:cxn ang="0">
                                        <a:pos x="T0" y="T1"/>
                                      </a:cxn>
                                      <a:cxn ang="0">
                                        <a:pos x="T2" y="T3"/>
                                      </a:cxn>
                                      <a:cxn ang="0">
                                        <a:pos x="T4" y="T5"/>
                                      </a:cxn>
                                      <a:cxn ang="0">
                                        <a:pos x="T6" y="T7"/>
                                      </a:cxn>
                                    </a:cxnLst>
                                    <a:rect l="0" t="0" r="r" b="b"/>
                                    <a:pathLst>
                                      <a:path w="48" h="9">
                                        <a:moveTo>
                                          <a:pt x="2" y="0"/>
                                        </a:moveTo>
                                        <a:lnTo>
                                          <a:pt x="0" y="9"/>
                                        </a:lnTo>
                                        <a:lnTo>
                                          <a:pt x="48" y="9"/>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4" name="Freeform 3747"/>
                                <wps:cNvSpPr>
                                  <a:spLocks/>
                                </wps:cNvSpPr>
                                <wps:spPr bwMode="auto">
                                  <a:xfrm>
                                    <a:off x="4271" y="689"/>
                                    <a:ext cx="46" cy="9"/>
                                  </a:xfrm>
                                  <a:custGeom>
                                    <a:avLst/>
                                    <a:gdLst>
                                      <a:gd name="T0" fmla="*/ 0 w 46"/>
                                      <a:gd name="T1" fmla="*/ 0 h 9"/>
                                      <a:gd name="T2" fmla="*/ 44 w 46"/>
                                      <a:gd name="T3" fmla="*/ 0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4" y="0"/>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5" name="Freeform 3748"/>
                                <wps:cNvSpPr>
                                  <a:spLocks/>
                                </wps:cNvSpPr>
                                <wps:spPr bwMode="auto">
                                  <a:xfrm>
                                    <a:off x="4271" y="689"/>
                                    <a:ext cx="46" cy="9"/>
                                  </a:xfrm>
                                  <a:custGeom>
                                    <a:avLst/>
                                    <a:gdLst>
                                      <a:gd name="T0" fmla="*/ 0 w 46"/>
                                      <a:gd name="T1" fmla="*/ 0 h 9"/>
                                      <a:gd name="T2" fmla="*/ 44 w 46"/>
                                      <a:gd name="T3" fmla="*/ 0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4" y="0"/>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6" name="Rectangle 3749"/>
                                <wps:cNvSpPr>
                                  <a:spLocks noChangeArrowheads="1"/>
                                </wps:cNvSpPr>
                                <wps:spPr bwMode="auto">
                                  <a:xfrm>
                                    <a:off x="4269" y="69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57" name="Rectangle 3750"/>
                                <wps:cNvSpPr>
                                  <a:spLocks noChangeArrowheads="1"/>
                                </wps:cNvSpPr>
                                <wps:spPr bwMode="auto">
                                  <a:xfrm>
                                    <a:off x="4269" y="698"/>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8" name="Rectangle 3751"/>
                                <wps:cNvSpPr>
                                  <a:spLocks noChangeArrowheads="1"/>
                                </wps:cNvSpPr>
                                <wps:spPr bwMode="auto">
                                  <a:xfrm>
                                    <a:off x="4269" y="69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59" name="Rectangle 3752"/>
                                <wps:cNvSpPr>
                                  <a:spLocks noChangeArrowheads="1"/>
                                </wps:cNvSpPr>
                                <wps:spPr bwMode="auto">
                                  <a:xfrm>
                                    <a:off x="4269" y="698"/>
                                    <a:ext cx="4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0" name="Freeform 3753"/>
                                <wps:cNvSpPr>
                                  <a:spLocks/>
                                </wps:cNvSpPr>
                                <wps:spPr bwMode="auto">
                                  <a:xfrm>
                                    <a:off x="4269" y="698"/>
                                    <a:ext cx="46" cy="9"/>
                                  </a:xfrm>
                                  <a:custGeom>
                                    <a:avLst/>
                                    <a:gdLst>
                                      <a:gd name="T0" fmla="*/ 0 w 46"/>
                                      <a:gd name="T1" fmla="*/ 0 h 9"/>
                                      <a:gd name="T2" fmla="*/ 2 w 46"/>
                                      <a:gd name="T3" fmla="*/ 9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2" y="9"/>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1" name="Freeform 3754"/>
                                <wps:cNvSpPr>
                                  <a:spLocks/>
                                </wps:cNvSpPr>
                                <wps:spPr bwMode="auto">
                                  <a:xfrm>
                                    <a:off x="4269" y="698"/>
                                    <a:ext cx="46" cy="9"/>
                                  </a:xfrm>
                                  <a:custGeom>
                                    <a:avLst/>
                                    <a:gdLst>
                                      <a:gd name="T0" fmla="*/ 0 w 46"/>
                                      <a:gd name="T1" fmla="*/ 0 h 9"/>
                                      <a:gd name="T2" fmla="*/ 2 w 46"/>
                                      <a:gd name="T3" fmla="*/ 9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2" y="9"/>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2" name="Freeform 3755"/>
                                <wps:cNvSpPr>
                                  <a:spLocks/>
                                </wps:cNvSpPr>
                                <wps:spPr bwMode="auto">
                                  <a:xfrm>
                                    <a:off x="4269" y="698"/>
                                    <a:ext cx="48" cy="9"/>
                                  </a:xfrm>
                                  <a:custGeom>
                                    <a:avLst/>
                                    <a:gdLst>
                                      <a:gd name="T0" fmla="*/ 0 w 48"/>
                                      <a:gd name="T1" fmla="*/ 0 h 9"/>
                                      <a:gd name="T2" fmla="*/ 48 w 48"/>
                                      <a:gd name="T3" fmla="*/ 0 h 9"/>
                                      <a:gd name="T4" fmla="*/ 46 w 48"/>
                                      <a:gd name="T5" fmla="*/ 9 h 9"/>
                                      <a:gd name="T6" fmla="*/ 0 w 48"/>
                                      <a:gd name="T7" fmla="*/ 0 h 9"/>
                                    </a:gdLst>
                                    <a:ahLst/>
                                    <a:cxnLst>
                                      <a:cxn ang="0">
                                        <a:pos x="T0" y="T1"/>
                                      </a:cxn>
                                      <a:cxn ang="0">
                                        <a:pos x="T2" y="T3"/>
                                      </a:cxn>
                                      <a:cxn ang="0">
                                        <a:pos x="T4" y="T5"/>
                                      </a:cxn>
                                      <a:cxn ang="0">
                                        <a:pos x="T6" y="T7"/>
                                      </a:cxn>
                                    </a:cxnLst>
                                    <a:rect l="0" t="0" r="r" b="b"/>
                                    <a:pathLst>
                                      <a:path w="48" h="9">
                                        <a:moveTo>
                                          <a:pt x="0" y="0"/>
                                        </a:moveTo>
                                        <a:lnTo>
                                          <a:pt x="48" y="0"/>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3" name="Freeform 3756"/>
                                <wps:cNvSpPr>
                                  <a:spLocks/>
                                </wps:cNvSpPr>
                                <wps:spPr bwMode="auto">
                                  <a:xfrm>
                                    <a:off x="4269" y="698"/>
                                    <a:ext cx="48" cy="9"/>
                                  </a:xfrm>
                                  <a:custGeom>
                                    <a:avLst/>
                                    <a:gdLst>
                                      <a:gd name="T0" fmla="*/ 0 w 48"/>
                                      <a:gd name="T1" fmla="*/ 0 h 9"/>
                                      <a:gd name="T2" fmla="*/ 48 w 48"/>
                                      <a:gd name="T3" fmla="*/ 0 h 9"/>
                                      <a:gd name="T4" fmla="*/ 46 w 48"/>
                                      <a:gd name="T5" fmla="*/ 9 h 9"/>
                                      <a:gd name="T6" fmla="*/ 0 w 48"/>
                                      <a:gd name="T7" fmla="*/ 0 h 9"/>
                                    </a:gdLst>
                                    <a:ahLst/>
                                    <a:cxnLst>
                                      <a:cxn ang="0">
                                        <a:pos x="T0" y="T1"/>
                                      </a:cxn>
                                      <a:cxn ang="0">
                                        <a:pos x="T2" y="T3"/>
                                      </a:cxn>
                                      <a:cxn ang="0">
                                        <a:pos x="T4" y="T5"/>
                                      </a:cxn>
                                      <a:cxn ang="0">
                                        <a:pos x="T6" y="T7"/>
                                      </a:cxn>
                                    </a:cxnLst>
                                    <a:rect l="0" t="0" r="r" b="b"/>
                                    <a:pathLst>
                                      <a:path w="48" h="9">
                                        <a:moveTo>
                                          <a:pt x="0" y="0"/>
                                        </a:moveTo>
                                        <a:lnTo>
                                          <a:pt x="48" y="0"/>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4" name="Freeform 3757"/>
                                <wps:cNvSpPr>
                                  <a:spLocks/>
                                </wps:cNvSpPr>
                                <wps:spPr bwMode="auto">
                                  <a:xfrm>
                                    <a:off x="4271" y="707"/>
                                    <a:ext cx="39" cy="8"/>
                                  </a:xfrm>
                                  <a:custGeom>
                                    <a:avLst/>
                                    <a:gdLst>
                                      <a:gd name="T0" fmla="*/ 0 w 39"/>
                                      <a:gd name="T1" fmla="*/ 0 h 8"/>
                                      <a:gd name="T2" fmla="*/ 6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6" y="8"/>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5" name="Freeform 3758"/>
                                <wps:cNvSpPr>
                                  <a:spLocks/>
                                </wps:cNvSpPr>
                                <wps:spPr bwMode="auto">
                                  <a:xfrm>
                                    <a:off x="4271" y="707"/>
                                    <a:ext cx="39" cy="8"/>
                                  </a:xfrm>
                                  <a:custGeom>
                                    <a:avLst/>
                                    <a:gdLst>
                                      <a:gd name="T0" fmla="*/ 0 w 39"/>
                                      <a:gd name="T1" fmla="*/ 0 h 8"/>
                                      <a:gd name="T2" fmla="*/ 6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6" y="8"/>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6" name="Freeform 3759"/>
                                <wps:cNvSpPr>
                                  <a:spLocks/>
                                </wps:cNvSpPr>
                                <wps:spPr bwMode="auto">
                                  <a:xfrm>
                                    <a:off x="4271" y="707"/>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7" name="Freeform 3760"/>
                                <wps:cNvSpPr>
                                  <a:spLocks/>
                                </wps:cNvSpPr>
                                <wps:spPr bwMode="auto">
                                  <a:xfrm>
                                    <a:off x="4271" y="707"/>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8" name="Freeform 3761"/>
                                <wps:cNvSpPr>
                                  <a:spLocks/>
                                </wps:cNvSpPr>
                                <wps:spPr bwMode="auto">
                                  <a:xfrm>
                                    <a:off x="4277" y="715"/>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9" name="Freeform 3762"/>
                                <wps:cNvSpPr>
                                  <a:spLocks/>
                                </wps:cNvSpPr>
                                <wps:spPr bwMode="auto">
                                  <a:xfrm>
                                    <a:off x="4277" y="715"/>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0" name="Freeform 3763"/>
                                <wps:cNvSpPr>
                                  <a:spLocks/>
                                </wps:cNvSpPr>
                                <wps:spPr bwMode="auto">
                                  <a:xfrm>
                                    <a:off x="4277" y="715"/>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1" name="Freeform 3764"/>
                                <wps:cNvSpPr>
                                  <a:spLocks/>
                                </wps:cNvSpPr>
                                <wps:spPr bwMode="auto">
                                  <a:xfrm>
                                    <a:off x="4277" y="715"/>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2" name="Freeform 3765"/>
                                <wps:cNvSpPr>
                                  <a:spLocks/>
                                </wps:cNvSpPr>
                                <wps:spPr bwMode="auto">
                                  <a:xfrm>
                                    <a:off x="4284" y="720"/>
                                    <a:ext cx="18" cy="1"/>
                                  </a:xfrm>
                                  <a:custGeom>
                                    <a:avLst/>
                                    <a:gdLst>
                                      <a:gd name="T0" fmla="*/ 0 w 18"/>
                                      <a:gd name="T1" fmla="*/ 0 h 1"/>
                                      <a:gd name="T2" fmla="*/ 18 w 18"/>
                                      <a:gd name="T3" fmla="*/ 0 h 1"/>
                                      <a:gd name="T4" fmla="*/ 9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3" name="Freeform 3766"/>
                                <wps:cNvSpPr>
                                  <a:spLocks/>
                                </wps:cNvSpPr>
                                <wps:spPr bwMode="auto">
                                  <a:xfrm>
                                    <a:off x="4284" y="720"/>
                                    <a:ext cx="18" cy="1"/>
                                  </a:xfrm>
                                  <a:custGeom>
                                    <a:avLst/>
                                    <a:gdLst>
                                      <a:gd name="T0" fmla="*/ 0 w 18"/>
                                      <a:gd name="T1" fmla="*/ 0 h 1"/>
                                      <a:gd name="T2" fmla="*/ 18 w 18"/>
                                      <a:gd name="T3" fmla="*/ 0 h 1"/>
                                      <a:gd name="T4" fmla="*/ 9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4" name="Freeform 3767"/>
                                <wps:cNvSpPr>
                                  <a:spLocks/>
                                </wps:cNvSpPr>
                                <wps:spPr bwMode="auto">
                                  <a:xfrm>
                                    <a:off x="4339" y="1528"/>
                                    <a:ext cx="15" cy="40"/>
                                  </a:xfrm>
                                  <a:custGeom>
                                    <a:avLst/>
                                    <a:gdLst>
                                      <a:gd name="T0" fmla="*/ 0 w 15"/>
                                      <a:gd name="T1" fmla="*/ 34 h 40"/>
                                      <a:gd name="T2" fmla="*/ 1 w 15"/>
                                      <a:gd name="T3" fmla="*/ 38 h 40"/>
                                      <a:gd name="T4" fmla="*/ 6 w 15"/>
                                      <a:gd name="T5" fmla="*/ 40 h 40"/>
                                      <a:gd name="T6" fmla="*/ 12 w 15"/>
                                      <a:gd name="T7" fmla="*/ 37 h 40"/>
                                      <a:gd name="T8" fmla="*/ 13 w 15"/>
                                      <a:gd name="T9" fmla="*/ 35 h 40"/>
                                      <a:gd name="T10" fmla="*/ 15 w 15"/>
                                      <a:gd name="T11" fmla="*/ 22 h 40"/>
                                      <a:gd name="T12" fmla="*/ 14 w 15"/>
                                      <a:gd name="T13" fmla="*/ 11 h 40"/>
                                      <a:gd name="T14" fmla="*/ 9 w 15"/>
                                      <a:gd name="T15" fmla="*/ 0 h 40"/>
                                      <a:gd name="T16" fmla="*/ 8 w 15"/>
                                      <a:gd name="T17" fmla="*/ 13 h 40"/>
                                      <a:gd name="T18" fmla="*/ 7 w 15"/>
                                      <a:gd name="T19" fmla="*/ 18 h 40"/>
                                      <a:gd name="T20" fmla="*/ 4 w 15"/>
                                      <a:gd name="T21" fmla="*/ 25 h 40"/>
                                      <a:gd name="T22" fmla="*/ 0 w 15"/>
                                      <a:gd name="T23" fmla="*/ 30 h 40"/>
                                      <a:gd name="T24" fmla="*/ 0 w 15"/>
                                      <a:gd name="T25" fmla="*/ 3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 h="40">
                                        <a:moveTo>
                                          <a:pt x="0" y="34"/>
                                        </a:moveTo>
                                        <a:lnTo>
                                          <a:pt x="1" y="38"/>
                                        </a:lnTo>
                                        <a:lnTo>
                                          <a:pt x="6" y="40"/>
                                        </a:lnTo>
                                        <a:lnTo>
                                          <a:pt x="12" y="37"/>
                                        </a:lnTo>
                                        <a:lnTo>
                                          <a:pt x="13" y="35"/>
                                        </a:lnTo>
                                        <a:lnTo>
                                          <a:pt x="15" y="22"/>
                                        </a:lnTo>
                                        <a:lnTo>
                                          <a:pt x="14" y="11"/>
                                        </a:lnTo>
                                        <a:lnTo>
                                          <a:pt x="9" y="0"/>
                                        </a:lnTo>
                                        <a:lnTo>
                                          <a:pt x="8" y="13"/>
                                        </a:lnTo>
                                        <a:lnTo>
                                          <a:pt x="7" y="18"/>
                                        </a:lnTo>
                                        <a:lnTo>
                                          <a:pt x="4" y="25"/>
                                        </a:lnTo>
                                        <a:lnTo>
                                          <a:pt x="0" y="30"/>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5" name="Freeform 3768"/>
                                <wps:cNvSpPr>
                                  <a:spLocks/>
                                </wps:cNvSpPr>
                                <wps:spPr bwMode="auto">
                                  <a:xfrm>
                                    <a:off x="4241" y="1511"/>
                                    <a:ext cx="107" cy="40"/>
                                  </a:xfrm>
                                  <a:custGeom>
                                    <a:avLst/>
                                    <a:gdLst>
                                      <a:gd name="T0" fmla="*/ 0 w 107"/>
                                      <a:gd name="T1" fmla="*/ 10 h 40"/>
                                      <a:gd name="T2" fmla="*/ 3 w 107"/>
                                      <a:gd name="T3" fmla="*/ 34 h 40"/>
                                      <a:gd name="T4" fmla="*/ 3 w 107"/>
                                      <a:gd name="T5" fmla="*/ 33 h 40"/>
                                      <a:gd name="T6" fmla="*/ 8 w 107"/>
                                      <a:gd name="T7" fmla="*/ 22 h 40"/>
                                      <a:gd name="T8" fmla="*/ 10 w 107"/>
                                      <a:gd name="T9" fmla="*/ 21 h 40"/>
                                      <a:gd name="T10" fmla="*/ 23 w 107"/>
                                      <a:gd name="T11" fmla="*/ 17 h 40"/>
                                      <a:gd name="T12" fmla="*/ 36 w 107"/>
                                      <a:gd name="T13" fmla="*/ 20 h 40"/>
                                      <a:gd name="T14" fmla="*/ 36 w 107"/>
                                      <a:gd name="T15" fmla="*/ 20 h 40"/>
                                      <a:gd name="T16" fmla="*/ 45 w 107"/>
                                      <a:gd name="T17" fmla="*/ 29 h 40"/>
                                      <a:gd name="T18" fmla="*/ 46 w 107"/>
                                      <a:gd name="T19" fmla="*/ 29 h 40"/>
                                      <a:gd name="T20" fmla="*/ 50 w 107"/>
                                      <a:gd name="T21" fmla="*/ 40 h 40"/>
                                      <a:gd name="T22" fmla="*/ 53 w 107"/>
                                      <a:gd name="T23" fmla="*/ 40 h 40"/>
                                      <a:gd name="T24" fmla="*/ 53 w 107"/>
                                      <a:gd name="T25" fmla="*/ 38 h 40"/>
                                      <a:gd name="T26" fmla="*/ 56 w 107"/>
                                      <a:gd name="T27" fmla="*/ 27 h 40"/>
                                      <a:gd name="T28" fmla="*/ 62 w 107"/>
                                      <a:gd name="T29" fmla="*/ 18 h 40"/>
                                      <a:gd name="T30" fmla="*/ 69 w 107"/>
                                      <a:gd name="T31" fmla="*/ 13 h 40"/>
                                      <a:gd name="T32" fmla="*/ 82 w 107"/>
                                      <a:gd name="T33" fmla="*/ 11 h 40"/>
                                      <a:gd name="T34" fmla="*/ 87 w 107"/>
                                      <a:gd name="T35" fmla="*/ 11 h 40"/>
                                      <a:gd name="T36" fmla="*/ 99 w 107"/>
                                      <a:gd name="T37" fmla="*/ 17 h 40"/>
                                      <a:gd name="T38" fmla="*/ 101 w 107"/>
                                      <a:gd name="T39" fmla="*/ 19 h 40"/>
                                      <a:gd name="T40" fmla="*/ 106 w 107"/>
                                      <a:gd name="T41" fmla="*/ 30 h 40"/>
                                      <a:gd name="T42" fmla="*/ 107 w 107"/>
                                      <a:gd name="T43" fmla="*/ 17 h 40"/>
                                      <a:gd name="T44" fmla="*/ 99 w 107"/>
                                      <a:gd name="T45" fmla="*/ 8 h 40"/>
                                      <a:gd name="T46" fmla="*/ 98 w 107"/>
                                      <a:gd name="T47" fmla="*/ 8 h 40"/>
                                      <a:gd name="T48" fmla="*/ 86 w 107"/>
                                      <a:gd name="T49" fmla="*/ 2 h 40"/>
                                      <a:gd name="T50" fmla="*/ 72 w 107"/>
                                      <a:gd name="T51" fmla="*/ 0 h 40"/>
                                      <a:gd name="T52" fmla="*/ 67 w 107"/>
                                      <a:gd name="T53" fmla="*/ 1 h 40"/>
                                      <a:gd name="T54" fmla="*/ 54 w 107"/>
                                      <a:gd name="T55" fmla="*/ 5 h 40"/>
                                      <a:gd name="T56" fmla="*/ 49 w 107"/>
                                      <a:gd name="T57" fmla="*/ 8 h 40"/>
                                      <a:gd name="T58" fmla="*/ 41 w 107"/>
                                      <a:gd name="T59" fmla="*/ 19 h 40"/>
                                      <a:gd name="T60" fmla="*/ 38 w 107"/>
                                      <a:gd name="T61" fmla="*/ 15 h 40"/>
                                      <a:gd name="T62" fmla="*/ 26 w 107"/>
                                      <a:gd name="T63" fmla="*/ 8 h 40"/>
                                      <a:gd name="T64" fmla="*/ 15 w 107"/>
                                      <a:gd name="T65" fmla="*/ 5 h 40"/>
                                      <a:gd name="T66" fmla="*/ 13 w 107"/>
                                      <a:gd name="T67" fmla="*/ 5 h 40"/>
                                      <a:gd name="T68" fmla="*/ 0 w 107"/>
                                      <a:gd name="T69"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7" h="40">
                                        <a:moveTo>
                                          <a:pt x="0" y="10"/>
                                        </a:moveTo>
                                        <a:lnTo>
                                          <a:pt x="3" y="34"/>
                                        </a:lnTo>
                                        <a:lnTo>
                                          <a:pt x="3" y="33"/>
                                        </a:lnTo>
                                        <a:lnTo>
                                          <a:pt x="8" y="22"/>
                                        </a:lnTo>
                                        <a:lnTo>
                                          <a:pt x="10" y="21"/>
                                        </a:lnTo>
                                        <a:lnTo>
                                          <a:pt x="23" y="17"/>
                                        </a:lnTo>
                                        <a:lnTo>
                                          <a:pt x="36" y="20"/>
                                        </a:lnTo>
                                        <a:lnTo>
                                          <a:pt x="45" y="29"/>
                                        </a:lnTo>
                                        <a:lnTo>
                                          <a:pt x="46" y="29"/>
                                        </a:lnTo>
                                        <a:lnTo>
                                          <a:pt x="50" y="40"/>
                                        </a:lnTo>
                                        <a:lnTo>
                                          <a:pt x="53" y="40"/>
                                        </a:lnTo>
                                        <a:lnTo>
                                          <a:pt x="53" y="38"/>
                                        </a:lnTo>
                                        <a:lnTo>
                                          <a:pt x="56" y="27"/>
                                        </a:lnTo>
                                        <a:lnTo>
                                          <a:pt x="62" y="18"/>
                                        </a:lnTo>
                                        <a:lnTo>
                                          <a:pt x="69" y="13"/>
                                        </a:lnTo>
                                        <a:lnTo>
                                          <a:pt x="82" y="11"/>
                                        </a:lnTo>
                                        <a:lnTo>
                                          <a:pt x="87" y="11"/>
                                        </a:lnTo>
                                        <a:lnTo>
                                          <a:pt x="99" y="17"/>
                                        </a:lnTo>
                                        <a:lnTo>
                                          <a:pt x="101" y="19"/>
                                        </a:lnTo>
                                        <a:lnTo>
                                          <a:pt x="106" y="30"/>
                                        </a:lnTo>
                                        <a:lnTo>
                                          <a:pt x="107" y="17"/>
                                        </a:lnTo>
                                        <a:lnTo>
                                          <a:pt x="99" y="8"/>
                                        </a:lnTo>
                                        <a:lnTo>
                                          <a:pt x="98" y="8"/>
                                        </a:lnTo>
                                        <a:lnTo>
                                          <a:pt x="86" y="2"/>
                                        </a:lnTo>
                                        <a:lnTo>
                                          <a:pt x="72" y="0"/>
                                        </a:lnTo>
                                        <a:lnTo>
                                          <a:pt x="67" y="1"/>
                                        </a:lnTo>
                                        <a:lnTo>
                                          <a:pt x="54" y="5"/>
                                        </a:lnTo>
                                        <a:lnTo>
                                          <a:pt x="49" y="8"/>
                                        </a:lnTo>
                                        <a:lnTo>
                                          <a:pt x="41" y="19"/>
                                        </a:lnTo>
                                        <a:lnTo>
                                          <a:pt x="38" y="15"/>
                                        </a:lnTo>
                                        <a:lnTo>
                                          <a:pt x="26" y="8"/>
                                        </a:lnTo>
                                        <a:lnTo>
                                          <a:pt x="15" y="5"/>
                                        </a:lnTo>
                                        <a:lnTo>
                                          <a:pt x="13" y="5"/>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6" name="Freeform 3769"/>
                                <wps:cNvSpPr>
                                  <a:spLocks/>
                                </wps:cNvSpPr>
                                <wps:spPr bwMode="auto">
                                  <a:xfrm>
                                    <a:off x="4232" y="1521"/>
                                    <a:ext cx="26" cy="45"/>
                                  </a:xfrm>
                                  <a:custGeom>
                                    <a:avLst/>
                                    <a:gdLst>
                                      <a:gd name="T0" fmla="*/ 0 w 26"/>
                                      <a:gd name="T1" fmla="*/ 19 h 45"/>
                                      <a:gd name="T2" fmla="*/ 1 w 26"/>
                                      <a:gd name="T3" fmla="*/ 24 h 45"/>
                                      <a:gd name="T4" fmla="*/ 6 w 26"/>
                                      <a:gd name="T5" fmla="*/ 34 h 45"/>
                                      <a:gd name="T6" fmla="*/ 12 w 26"/>
                                      <a:gd name="T7" fmla="*/ 39 h 45"/>
                                      <a:gd name="T8" fmla="*/ 25 w 26"/>
                                      <a:gd name="T9" fmla="*/ 45 h 45"/>
                                      <a:gd name="T10" fmla="*/ 26 w 26"/>
                                      <a:gd name="T11" fmla="*/ 43 h 45"/>
                                      <a:gd name="T12" fmla="*/ 26 w 26"/>
                                      <a:gd name="T13" fmla="*/ 43 h 45"/>
                                      <a:gd name="T14" fmla="*/ 15 w 26"/>
                                      <a:gd name="T15" fmla="*/ 34 h 45"/>
                                      <a:gd name="T16" fmla="*/ 12 w 26"/>
                                      <a:gd name="T17" fmla="*/ 24 h 45"/>
                                      <a:gd name="T18" fmla="*/ 9 w 26"/>
                                      <a:gd name="T19" fmla="*/ 0 h 45"/>
                                      <a:gd name="T20" fmla="*/ 3 w 26"/>
                                      <a:gd name="T21" fmla="*/ 7 h 45"/>
                                      <a:gd name="T22" fmla="*/ 0 w 26"/>
                                      <a:gd name="T23"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 h="45">
                                        <a:moveTo>
                                          <a:pt x="0" y="19"/>
                                        </a:moveTo>
                                        <a:lnTo>
                                          <a:pt x="1" y="24"/>
                                        </a:lnTo>
                                        <a:lnTo>
                                          <a:pt x="6" y="34"/>
                                        </a:lnTo>
                                        <a:lnTo>
                                          <a:pt x="12" y="39"/>
                                        </a:lnTo>
                                        <a:lnTo>
                                          <a:pt x="25" y="45"/>
                                        </a:lnTo>
                                        <a:lnTo>
                                          <a:pt x="26" y="43"/>
                                        </a:lnTo>
                                        <a:lnTo>
                                          <a:pt x="15" y="34"/>
                                        </a:lnTo>
                                        <a:lnTo>
                                          <a:pt x="12" y="24"/>
                                        </a:lnTo>
                                        <a:lnTo>
                                          <a:pt x="9" y="0"/>
                                        </a:lnTo>
                                        <a:lnTo>
                                          <a:pt x="3" y="7"/>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7" name="Freeform 3770"/>
                                <wps:cNvSpPr>
                                  <a:spLocks/>
                                </wps:cNvSpPr>
                                <wps:spPr bwMode="auto">
                                  <a:xfrm>
                                    <a:off x="4246" y="1472"/>
                                    <a:ext cx="3" cy="9"/>
                                  </a:xfrm>
                                  <a:custGeom>
                                    <a:avLst/>
                                    <a:gdLst>
                                      <a:gd name="T0" fmla="*/ 0 w 3"/>
                                      <a:gd name="T1" fmla="*/ 9 h 9"/>
                                      <a:gd name="T2" fmla="*/ 3 w 3"/>
                                      <a:gd name="T3" fmla="*/ 8 h 9"/>
                                      <a:gd name="T4" fmla="*/ 0 w 3"/>
                                      <a:gd name="T5" fmla="*/ 0 h 9"/>
                                      <a:gd name="T6" fmla="*/ 0 w 3"/>
                                      <a:gd name="T7" fmla="*/ 9 h 9"/>
                                    </a:gdLst>
                                    <a:ahLst/>
                                    <a:cxnLst>
                                      <a:cxn ang="0">
                                        <a:pos x="T0" y="T1"/>
                                      </a:cxn>
                                      <a:cxn ang="0">
                                        <a:pos x="T2" y="T3"/>
                                      </a:cxn>
                                      <a:cxn ang="0">
                                        <a:pos x="T4" y="T5"/>
                                      </a:cxn>
                                      <a:cxn ang="0">
                                        <a:pos x="T6" y="T7"/>
                                      </a:cxn>
                                    </a:cxnLst>
                                    <a:rect l="0" t="0" r="r" b="b"/>
                                    <a:pathLst>
                                      <a:path w="3" h="9">
                                        <a:moveTo>
                                          <a:pt x="0" y="9"/>
                                        </a:moveTo>
                                        <a:lnTo>
                                          <a:pt x="3" y="8"/>
                                        </a:lnTo>
                                        <a:lnTo>
                                          <a:pt x="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8" name="Freeform 3771"/>
                                <wps:cNvSpPr>
                                  <a:spLocks/>
                                </wps:cNvSpPr>
                                <wps:spPr bwMode="auto">
                                  <a:xfrm>
                                    <a:off x="4232" y="1442"/>
                                    <a:ext cx="120" cy="39"/>
                                  </a:xfrm>
                                  <a:custGeom>
                                    <a:avLst/>
                                    <a:gdLst>
                                      <a:gd name="T0" fmla="*/ 0 w 120"/>
                                      <a:gd name="T1" fmla="*/ 12 h 39"/>
                                      <a:gd name="T2" fmla="*/ 0 w 120"/>
                                      <a:gd name="T3" fmla="*/ 15 h 39"/>
                                      <a:gd name="T4" fmla="*/ 14 w 120"/>
                                      <a:gd name="T5" fmla="*/ 39 h 39"/>
                                      <a:gd name="T6" fmla="*/ 14 w 120"/>
                                      <a:gd name="T7" fmla="*/ 30 h 39"/>
                                      <a:gd name="T8" fmla="*/ 15 w 120"/>
                                      <a:gd name="T9" fmla="*/ 27 h 39"/>
                                      <a:gd name="T10" fmla="*/ 19 w 120"/>
                                      <a:gd name="T11" fmla="*/ 25 h 39"/>
                                      <a:gd name="T12" fmla="*/ 20 w 120"/>
                                      <a:gd name="T13" fmla="*/ 25 h 39"/>
                                      <a:gd name="T14" fmla="*/ 36 w 120"/>
                                      <a:gd name="T15" fmla="*/ 24 h 39"/>
                                      <a:gd name="T16" fmla="*/ 99 w 120"/>
                                      <a:gd name="T17" fmla="*/ 24 h 39"/>
                                      <a:gd name="T18" fmla="*/ 112 w 120"/>
                                      <a:gd name="T19" fmla="*/ 25 h 39"/>
                                      <a:gd name="T20" fmla="*/ 116 w 120"/>
                                      <a:gd name="T21" fmla="*/ 28 h 39"/>
                                      <a:gd name="T22" fmla="*/ 117 w 120"/>
                                      <a:gd name="T23" fmla="*/ 37 h 39"/>
                                      <a:gd name="T24" fmla="*/ 120 w 120"/>
                                      <a:gd name="T25" fmla="*/ 37 h 39"/>
                                      <a:gd name="T26" fmla="*/ 120 w 120"/>
                                      <a:gd name="T27" fmla="*/ 0 h 39"/>
                                      <a:gd name="T28" fmla="*/ 117 w 120"/>
                                      <a:gd name="T29" fmla="*/ 0 h 39"/>
                                      <a:gd name="T30" fmla="*/ 116 w 120"/>
                                      <a:gd name="T31" fmla="*/ 9 h 39"/>
                                      <a:gd name="T32" fmla="*/ 112 w 120"/>
                                      <a:gd name="T33" fmla="*/ 11 h 39"/>
                                      <a:gd name="T34" fmla="*/ 99 w 120"/>
                                      <a:gd name="T35" fmla="*/ 12 h 39"/>
                                      <a:gd name="T36" fmla="*/ 0 w 120"/>
                                      <a:gd name="T37" fmla="*/ 1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0" h="39">
                                        <a:moveTo>
                                          <a:pt x="0" y="12"/>
                                        </a:moveTo>
                                        <a:lnTo>
                                          <a:pt x="0" y="15"/>
                                        </a:lnTo>
                                        <a:lnTo>
                                          <a:pt x="14" y="39"/>
                                        </a:lnTo>
                                        <a:lnTo>
                                          <a:pt x="14" y="30"/>
                                        </a:lnTo>
                                        <a:lnTo>
                                          <a:pt x="15" y="27"/>
                                        </a:lnTo>
                                        <a:lnTo>
                                          <a:pt x="19" y="25"/>
                                        </a:lnTo>
                                        <a:lnTo>
                                          <a:pt x="20" y="25"/>
                                        </a:lnTo>
                                        <a:lnTo>
                                          <a:pt x="36" y="24"/>
                                        </a:lnTo>
                                        <a:lnTo>
                                          <a:pt x="99" y="24"/>
                                        </a:lnTo>
                                        <a:lnTo>
                                          <a:pt x="112" y="25"/>
                                        </a:lnTo>
                                        <a:lnTo>
                                          <a:pt x="116" y="28"/>
                                        </a:lnTo>
                                        <a:lnTo>
                                          <a:pt x="117" y="37"/>
                                        </a:lnTo>
                                        <a:lnTo>
                                          <a:pt x="120" y="37"/>
                                        </a:lnTo>
                                        <a:lnTo>
                                          <a:pt x="120" y="0"/>
                                        </a:lnTo>
                                        <a:lnTo>
                                          <a:pt x="117" y="0"/>
                                        </a:lnTo>
                                        <a:lnTo>
                                          <a:pt x="116" y="9"/>
                                        </a:lnTo>
                                        <a:lnTo>
                                          <a:pt x="112" y="11"/>
                                        </a:lnTo>
                                        <a:lnTo>
                                          <a:pt x="99"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9" name="Freeform 3772"/>
                                <wps:cNvSpPr>
                                  <a:spLocks/>
                                </wps:cNvSpPr>
                                <wps:spPr bwMode="auto">
                                  <a:xfrm>
                                    <a:off x="4293" y="1384"/>
                                    <a:ext cx="59" cy="30"/>
                                  </a:xfrm>
                                  <a:custGeom>
                                    <a:avLst/>
                                    <a:gdLst>
                                      <a:gd name="T0" fmla="*/ 0 w 59"/>
                                      <a:gd name="T1" fmla="*/ 10 h 30"/>
                                      <a:gd name="T2" fmla="*/ 8 w 59"/>
                                      <a:gd name="T3" fmla="*/ 18 h 30"/>
                                      <a:gd name="T4" fmla="*/ 17 w 59"/>
                                      <a:gd name="T5" fmla="*/ 25 h 30"/>
                                      <a:gd name="T6" fmla="*/ 19 w 59"/>
                                      <a:gd name="T7" fmla="*/ 27 h 30"/>
                                      <a:gd name="T8" fmla="*/ 32 w 59"/>
                                      <a:gd name="T9" fmla="*/ 30 h 30"/>
                                      <a:gd name="T10" fmla="*/ 38 w 59"/>
                                      <a:gd name="T11" fmla="*/ 29 h 30"/>
                                      <a:gd name="T12" fmla="*/ 51 w 59"/>
                                      <a:gd name="T13" fmla="*/ 23 h 30"/>
                                      <a:gd name="T14" fmla="*/ 52 w 59"/>
                                      <a:gd name="T15" fmla="*/ 23 h 30"/>
                                      <a:gd name="T16" fmla="*/ 59 w 59"/>
                                      <a:gd name="T17" fmla="*/ 13 h 30"/>
                                      <a:gd name="T18" fmla="*/ 56 w 59"/>
                                      <a:gd name="T19" fmla="*/ 0 h 30"/>
                                      <a:gd name="T20" fmla="*/ 56 w 59"/>
                                      <a:gd name="T21" fmla="*/ 3 h 30"/>
                                      <a:gd name="T22" fmla="*/ 50 w 59"/>
                                      <a:gd name="T23" fmla="*/ 13 h 30"/>
                                      <a:gd name="T24" fmla="*/ 46 w 59"/>
                                      <a:gd name="T25" fmla="*/ 16 h 30"/>
                                      <a:gd name="T26" fmla="*/ 32 w 59"/>
                                      <a:gd name="T27" fmla="*/ 18 h 30"/>
                                      <a:gd name="T28" fmla="*/ 30 w 59"/>
                                      <a:gd name="T29" fmla="*/ 18 h 30"/>
                                      <a:gd name="T30" fmla="*/ 16 w 59"/>
                                      <a:gd name="T31" fmla="*/ 16 h 30"/>
                                      <a:gd name="T32" fmla="*/ 14 w 59"/>
                                      <a:gd name="T33" fmla="*/ 14 h 30"/>
                                      <a:gd name="T34" fmla="*/ 3 w 59"/>
                                      <a:gd name="T35" fmla="*/ 6 h 30"/>
                                      <a:gd name="T36" fmla="*/ 0 w 59"/>
                                      <a:gd name="T37" fmla="*/ 1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30">
                                        <a:moveTo>
                                          <a:pt x="0" y="10"/>
                                        </a:moveTo>
                                        <a:lnTo>
                                          <a:pt x="8" y="18"/>
                                        </a:lnTo>
                                        <a:lnTo>
                                          <a:pt x="17" y="25"/>
                                        </a:lnTo>
                                        <a:lnTo>
                                          <a:pt x="19" y="27"/>
                                        </a:lnTo>
                                        <a:lnTo>
                                          <a:pt x="32" y="30"/>
                                        </a:lnTo>
                                        <a:lnTo>
                                          <a:pt x="38" y="29"/>
                                        </a:lnTo>
                                        <a:lnTo>
                                          <a:pt x="51" y="23"/>
                                        </a:lnTo>
                                        <a:lnTo>
                                          <a:pt x="52" y="23"/>
                                        </a:lnTo>
                                        <a:lnTo>
                                          <a:pt x="59" y="13"/>
                                        </a:lnTo>
                                        <a:lnTo>
                                          <a:pt x="56" y="0"/>
                                        </a:lnTo>
                                        <a:lnTo>
                                          <a:pt x="56" y="3"/>
                                        </a:lnTo>
                                        <a:lnTo>
                                          <a:pt x="50" y="13"/>
                                        </a:lnTo>
                                        <a:lnTo>
                                          <a:pt x="46" y="16"/>
                                        </a:lnTo>
                                        <a:lnTo>
                                          <a:pt x="32" y="18"/>
                                        </a:lnTo>
                                        <a:lnTo>
                                          <a:pt x="30" y="18"/>
                                        </a:lnTo>
                                        <a:lnTo>
                                          <a:pt x="16" y="16"/>
                                        </a:lnTo>
                                        <a:lnTo>
                                          <a:pt x="14" y="14"/>
                                        </a:lnTo>
                                        <a:lnTo>
                                          <a:pt x="3" y="6"/>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0" name="Freeform 3773"/>
                                <wps:cNvSpPr>
                                  <a:spLocks/>
                                </wps:cNvSpPr>
                                <wps:spPr bwMode="auto">
                                  <a:xfrm>
                                    <a:off x="4235" y="1358"/>
                                    <a:ext cx="52" cy="27"/>
                                  </a:xfrm>
                                  <a:custGeom>
                                    <a:avLst/>
                                    <a:gdLst>
                                      <a:gd name="T0" fmla="*/ 0 w 52"/>
                                      <a:gd name="T1" fmla="*/ 15 h 27"/>
                                      <a:gd name="T2" fmla="*/ 2 w 52"/>
                                      <a:gd name="T3" fmla="*/ 27 h 27"/>
                                      <a:gd name="T4" fmla="*/ 2 w 52"/>
                                      <a:gd name="T5" fmla="*/ 26 h 27"/>
                                      <a:gd name="T6" fmla="*/ 7 w 52"/>
                                      <a:gd name="T7" fmla="*/ 15 h 27"/>
                                      <a:gd name="T8" fmla="*/ 8 w 52"/>
                                      <a:gd name="T9" fmla="*/ 14 h 27"/>
                                      <a:gd name="T10" fmla="*/ 21 w 52"/>
                                      <a:gd name="T11" fmla="*/ 11 h 27"/>
                                      <a:gd name="T12" fmla="*/ 34 w 52"/>
                                      <a:gd name="T13" fmla="*/ 13 h 27"/>
                                      <a:gd name="T14" fmla="*/ 37 w 52"/>
                                      <a:gd name="T15" fmla="*/ 15 h 27"/>
                                      <a:gd name="T16" fmla="*/ 48 w 52"/>
                                      <a:gd name="T17" fmla="*/ 24 h 27"/>
                                      <a:gd name="T18" fmla="*/ 52 w 52"/>
                                      <a:gd name="T19" fmla="*/ 21 h 27"/>
                                      <a:gd name="T20" fmla="*/ 44 w 52"/>
                                      <a:gd name="T21" fmla="*/ 12 h 27"/>
                                      <a:gd name="T22" fmla="*/ 36 w 52"/>
                                      <a:gd name="T23" fmla="*/ 4 h 27"/>
                                      <a:gd name="T24" fmla="*/ 36 w 52"/>
                                      <a:gd name="T25" fmla="*/ 4 h 27"/>
                                      <a:gd name="T26" fmla="*/ 22 w 52"/>
                                      <a:gd name="T27" fmla="*/ 0 h 27"/>
                                      <a:gd name="T28" fmla="*/ 16 w 52"/>
                                      <a:gd name="T29" fmla="*/ 1 h 27"/>
                                      <a:gd name="T30" fmla="*/ 5 w 52"/>
                                      <a:gd name="T31" fmla="*/ 7 h 27"/>
                                      <a:gd name="T32" fmla="*/ 0 w 52"/>
                                      <a:gd name="T33"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27">
                                        <a:moveTo>
                                          <a:pt x="0" y="15"/>
                                        </a:moveTo>
                                        <a:lnTo>
                                          <a:pt x="2" y="27"/>
                                        </a:lnTo>
                                        <a:lnTo>
                                          <a:pt x="2" y="26"/>
                                        </a:lnTo>
                                        <a:lnTo>
                                          <a:pt x="7" y="15"/>
                                        </a:lnTo>
                                        <a:lnTo>
                                          <a:pt x="8" y="14"/>
                                        </a:lnTo>
                                        <a:lnTo>
                                          <a:pt x="21" y="11"/>
                                        </a:lnTo>
                                        <a:lnTo>
                                          <a:pt x="34" y="13"/>
                                        </a:lnTo>
                                        <a:lnTo>
                                          <a:pt x="37" y="15"/>
                                        </a:lnTo>
                                        <a:lnTo>
                                          <a:pt x="48" y="24"/>
                                        </a:lnTo>
                                        <a:lnTo>
                                          <a:pt x="52" y="21"/>
                                        </a:lnTo>
                                        <a:lnTo>
                                          <a:pt x="44" y="12"/>
                                        </a:lnTo>
                                        <a:lnTo>
                                          <a:pt x="36" y="4"/>
                                        </a:lnTo>
                                        <a:lnTo>
                                          <a:pt x="22" y="0"/>
                                        </a:lnTo>
                                        <a:lnTo>
                                          <a:pt x="16" y="1"/>
                                        </a:lnTo>
                                        <a:lnTo>
                                          <a:pt x="5" y="7"/>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1" name="Freeform 3774"/>
                                <wps:cNvSpPr>
                                  <a:spLocks/>
                                </wps:cNvSpPr>
                                <wps:spPr bwMode="auto">
                                  <a:xfrm>
                                    <a:off x="4232" y="1356"/>
                                    <a:ext cx="122" cy="57"/>
                                  </a:xfrm>
                                  <a:custGeom>
                                    <a:avLst/>
                                    <a:gdLst>
                                      <a:gd name="T0" fmla="*/ 0 w 122"/>
                                      <a:gd name="T1" fmla="*/ 29 h 57"/>
                                      <a:gd name="T2" fmla="*/ 2 w 122"/>
                                      <a:gd name="T3" fmla="*/ 40 h 57"/>
                                      <a:gd name="T4" fmla="*/ 8 w 122"/>
                                      <a:gd name="T5" fmla="*/ 49 h 57"/>
                                      <a:gd name="T6" fmla="*/ 15 w 122"/>
                                      <a:gd name="T7" fmla="*/ 54 h 57"/>
                                      <a:gd name="T8" fmla="*/ 28 w 122"/>
                                      <a:gd name="T9" fmla="*/ 57 h 57"/>
                                      <a:gd name="T10" fmla="*/ 29 w 122"/>
                                      <a:gd name="T11" fmla="*/ 57 h 57"/>
                                      <a:gd name="T12" fmla="*/ 42 w 122"/>
                                      <a:gd name="T13" fmla="*/ 53 h 57"/>
                                      <a:gd name="T14" fmla="*/ 50 w 122"/>
                                      <a:gd name="T15" fmla="*/ 49 h 57"/>
                                      <a:gd name="T16" fmla="*/ 61 w 122"/>
                                      <a:gd name="T17" fmla="*/ 38 h 57"/>
                                      <a:gd name="T18" fmla="*/ 64 w 122"/>
                                      <a:gd name="T19" fmla="*/ 34 h 57"/>
                                      <a:gd name="T20" fmla="*/ 69 w 122"/>
                                      <a:gd name="T21" fmla="*/ 29 h 57"/>
                                      <a:gd name="T22" fmla="*/ 80 w 122"/>
                                      <a:gd name="T23" fmla="*/ 19 h 57"/>
                                      <a:gd name="T24" fmla="*/ 88 w 122"/>
                                      <a:gd name="T25" fmla="*/ 13 h 57"/>
                                      <a:gd name="T26" fmla="*/ 99 w 122"/>
                                      <a:gd name="T27" fmla="*/ 10 h 57"/>
                                      <a:gd name="T28" fmla="*/ 100 w 122"/>
                                      <a:gd name="T29" fmla="*/ 10 h 57"/>
                                      <a:gd name="T30" fmla="*/ 112 w 122"/>
                                      <a:gd name="T31" fmla="*/ 15 h 57"/>
                                      <a:gd name="T32" fmla="*/ 114 w 122"/>
                                      <a:gd name="T33" fmla="*/ 17 h 57"/>
                                      <a:gd name="T34" fmla="*/ 117 w 122"/>
                                      <a:gd name="T35" fmla="*/ 28 h 57"/>
                                      <a:gd name="T36" fmla="*/ 120 w 122"/>
                                      <a:gd name="T37" fmla="*/ 41 h 57"/>
                                      <a:gd name="T38" fmla="*/ 122 w 122"/>
                                      <a:gd name="T39" fmla="*/ 29 h 57"/>
                                      <a:gd name="T40" fmla="*/ 120 w 122"/>
                                      <a:gd name="T41" fmla="*/ 18 h 57"/>
                                      <a:gd name="T42" fmla="*/ 113 w 122"/>
                                      <a:gd name="T43" fmla="*/ 8 h 57"/>
                                      <a:gd name="T44" fmla="*/ 106 w 122"/>
                                      <a:gd name="T45" fmla="*/ 3 h 57"/>
                                      <a:gd name="T46" fmla="*/ 92 w 122"/>
                                      <a:gd name="T47" fmla="*/ 0 h 57"/>
                                      <a:gd name="T48" fmla="*/ 86 w 122"/>
                                      <a:gd name="T49" fmla="*/ 1 h 57"/>
                                      <a:gd name="T50" fmla="*/ 74 w 122"/>
                                      <a:gd name="T51" fmla="*/ 6 h 57"/>
                                      <a:gd name="T52" fmla="*/ 66 w 122"/>
                                      <a:gd name="T53" fmla="*/ 12 h 57"/>
                                      <a:gd name="T54" fmla="*/ 55 w 122"/>
                                      <a:gd name="T55" fmla="*/ 23 h 57"/>
                                      <a:gd name="T56" fmla="*/ 51 w 122"/>
                                      <a:gd name="T57" fmla="*/ 26 h 57"/>
                                      <a:gd name="T58" fmla="*/ 40 w 122"/>
                                      <a:gd name="T59" fmla="*/ 39 h 57"/>
                                      <a:gd name="T60" fmla="*/ 31 w 122"/>
                                      <a:gd name="T61" fmla="*/ 44 h 57"/>
                                      <a:gd name="T62" fmla="*/ 22 w 122"/>
                                      <a:gd name="T63" fmla="*/ 46 h 57"/>
                                      <a:gd name="T64" fmla="*/ 10 w 122"/>
                                      <a:gd name="T65" fmla="*/ 41 h 57"/>
                                      <a:gd name="T66" fmla="*/ 9 w 122"/>
                                      <a:gd name="T67" fmla="*/ 40 h 57"/>
                                      <a:gd name="T68" fmla="*/ 5 w 122"/>
                                      <a:gd name="T69" fmla="*/ 29 h 57"/>
                                      <a:gd name="T70" fmla="*/ 3 w 122"/>
                                      <a:gd name="T71" fmla="*/ 17 h 57"/>
                                      <a:gd name="T72" fmla="*/ 0 w 122"/>
                                      <a:gd name="T73"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2" h="57">
                                        <a:moveTo>
                                          <a:pt x="0" y="29"/>
                                        </a:moveTo>
                                        <a:lnTo>
                                          <a:pt x="2" y="40"/>
                                        </a:lnTo>
                                        <a:lnTo>
                                          <a:pt x="8" y="49"/>
                                        </a:lnTo>
                                        <a:lnTo>
                                          <a:pt x="15" y="54"/>
                                        </a:lnTo>
                                        <a:lnTo>
                                          <a:pt x="28" y="57"/>
                                        </a:lnTo>
                                        <a:lnTo>
                                          <a:pt x="29" y="57"/>
                                        </a:lnTo>
                                        <a:lnTo>
                                          <a:pt x="42" y="53"/>
                                        </a:lnTo>
                                        <a:lnTo>
                                          <a:pt x="50" y="49"/>
                                        </a:lnTo>
                                        <a:lnTo>
                                          <a:pt x="61" y="38"/>
                                        </a:lnTo>
                                        <a:lnTo>
                                          <a:pt x="64" y="34"/>
                                        </a:lnTo>
                                        <a:lnTo>
                                          <a:pt x="69" y="29"/>
                                        </a:lnTo>
                                        <a:lnTo>
                                          <a:pt x="80" y="19"/>
                                        </a:lnTo>
                                        <a:lnTo>
                                          <a:pt x="88" y="13"/>
                                        </a:lnTo>
                                        <a:lnTo>
                                          <a:pt x="99" y="10"/>
                                        </a:lnTo>
                                        <a:lnTo>
                                          <a:pt x="100" y="10"/>
                                        </a:lnTo>
                                        <a:lnTo>
                                          <a:pt x="112" y="15"/>
                                        </a:lnTo>
                                        <a:lnTo>
                                          <a:pt x="114" y="17"/>
                                        </a:lnTo>
                                        <a:lnTo>
                                          <a:pt x="117" y="28"/>
                                        </a:lnTo>
                                        <a:lnTo>
                                          <a:pt x="120" y="41"/>
                                        </a:lnTo>
                                        <a:lnTo>
                                          <a:pt x="122" y="29"/>
                                        </a:lnTo>
                                        <a:lnTo>
                                          <a:pt x="120" y="18"/>
                                        </a:lnTo>
                                        <a:lnTo>
                                          <a:pt x="113" y="8"/>
                                        </a:lnTo>
                                        <a:lnTo>
                                          <a:pt x="106" y="3"/>
                                        </a:lnTo>
                                        <a:lnTo>
                                          <a:pt x="92" y="0"/>
                                        </a:lnTo>
                                        <a:lnTo>
                                          <a:pt x="86" y="1"/>
                                        </a:lnTo>
                                        <a:lnTo>
                                          <a:pt x="74" y="6"/>
                                        </a:lnTo>
                                        <a:lnTo>
                                          <a:pt x="66" y="12"/>
                                        </a:lnTo>
                                        <a:lnTo>
                                          <a:pt x="55" y="23"/>
                                        </a:lnTo>
                                        <a:lnTo>
                                          <a:pt x="51" y="26"/>
                                        </a:lnTo>
                                        <a:lnTo>
                                          <a:pt x="40" y="39"/>
                                        </a:lnTo>
                                        <a:lnTo>
                                          <a:pt x="31" y="44"/>
                                        </a:lnTo>
                                        <a:lnTo>
                                          <a:pt x="22" y="46"/>
                                        </a:lnTo>
                                        <a:lnTo>
                                          <a:pt x="10" y="41"/>
                                        </a:lnTo>
                                        <a:lnTo>
                                          <a:pt x="9" y="40"/>
                                        </a:lnTo>
                                        <a:lnTo>
                                          <a:pt x="5" y="29"/>
                                        </a:lnTo>
                                        <a:lnTo>
                                          <a:pt x="3" y="17"/>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2" name="Line 3775"/>
                                <wps:cNvCnPr>
                                  <a:cxnSpLocks noChangeShapeType="1"/>
                                </wps:cNvCnPr>
                                <wps:spPr bwMode="auto">
                                  <a:xfrm>
                                    <a:off x="4293" y="698"/>
                                    <a:ext cx="1" cy="5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83" name="Line 3776"/>
                                <wps:cNvCnPr>
                                  <a:cxnSpLocks noChangeShapeType="1"/>
                                </wps:cNvCnPr>
                                <wps:spPr bwMode="auto">
                                  <a:xfrm flipV="1">
                                    <a:off x="4293" y="1642"/>
                                    <a:ext cx="1" cy="5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84" name="Line 3777"/>
                                <wps:cNvCnPr>
                                  <a:cxnSpLocks noChangeShapeType="1"/>
                                </wps:cNvCnPr>
                                <wps:spPr bwMode="auto">
                                  <a:xfrm flipH="1">
                                    <a:off x="4173" y="698"/>
                                    <a:ext cx="2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85" name="Line 3778"/>
                                <wps:cNvCnPr>
                                  <a:cxnSpLocks noChangeShapeType="1"/>
                                </wps:cNvCnPr>
                                <wps:spPr bwMode="auto">
                                  <a:xfrm flipH="1">
                                    <a:off x="4173" y="2226"/>
                                    <a:ext cx="2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86" name="Freeform 3779"/>
                                <wps:cNvSpPr>
                                  <a:spLocks/>
                                </wps:cNvSpPr>
                                <wps:spPr bwMode="auto">
                                  <a:xfrm>
                                    <a:off x="4285" y="2210"/>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7" name="Freeform 3780"/>
                                <wps:cNvSpPr>
                                  <a:spLocks/>
                                </wps:cNvSpPr>
                                <wps:spPr bwMode="auto">
                                  <a:xfrm>
                                    <a:off x="4285" y="2210"/>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8" name="Freeform 3781"/>
                                <wps:cNvSpPr>
                                  <a:spLocks/>
                                </wps:cNvSpPr>
                                <wps:spPr bwMode="auto">
                                  <a:xfrm>
                                    <a:off x="4279" y="2213"/>
                                    <a:ext cx="28" cy="5"/>
                                  </a:xfrm>
                                  <a:custGeom>
                                    <a:avLst/>
                                    <a:gdLst>
                                      <a:gd name="T0" fmla="*/ 6 w 28"/>
                                      <a:gd name="T1" fmla="*/ 0 h 5"/>
                                      <a:gd name="T2" fmla="*/ 0 w 28"/>
                                      <a:gd name="T3" fmla="*/ 5 h 5"/>
                                      <a:gd name="T4" fmla="*/ 28 w 28"/>
                                      <a:gd name="T5" fmla="*/ 5 h 5"/>
                                      <a:gd name="T6" fmla="*/ 6 w 28"/>
                                      <a:gd name="T7" fmla="*/ 0 h 5"/>
                                    </a:gdLst>
                                    <a:ahLst/>
                                    <a:cxnLst>
                                      <a:cxn ang="0">
                                        <a:pos x="T0" y="T1"/>
                                      </a:cxn>
                                      <a:cxn ang="0">
                                        <a:pos x="T2" y="T3"/>
                                      </a:cxn>
                                      <a:cxn ang="0">
                                        <a:pos x="T4" y="T5"/>
                                      </a:cxn>
                                      <a:cxn ang="0">
                                        <a:pos x="T6" y="T7"/>
                                      </a:cxn>
                                    </a:cxnLst>
                                    <a:rect l="0" t="0" r="r" b="b"/>
                                    <a:pathLst>
                                      <a:path w="28" h="5">
                                        <a:moveTo>
                                          <a:pt x="6" y="0"/>
                                        </a:moveTo>
                                        <a:lnTo>
                                          <a:pt x="0" y="5"/>
                                        </a:lnTo>
                                        <a:lnTo>
                                          <a:pt x="28"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9" name="Freeform 3782"/>
                                <wps:cNvSpPr>
                                  <a:spLocks/>
                                </wps:cNvSpPr>
                                <wps:spPr bwMode="auto">
                                  <a:xfrm>
                                    <a:off x="4279" y="2213"/>
                                    <a:ext cx="28" cy="5"/>
                                  </a:xfrm>
                                  <a:custGeom>
                                    <a:avLst/>
                                    <a:gdLst>
                                      <a:gd name="T0" fmla="*/ 6 w 28"/>
                                      <a:gd name="T1" fmla="*/ 0 h 5"/>
                                      <a:gd name="T2" fmla="*/ 0 w 28"/>
                                      <a:gd name="T3" fmla="*/ 5 h 5"/>
                                      <a:gd name="T4" fmla="*/ 28 w 28"/>
                                      <a:gd name="T5" fmla="*/ 5 h 5"/>
                                      <a:gd name="T6" fmla="*/ 6 w 28"/>
                                      <a:gd name="T7" fmla="*/ 0 h 5"/>
                                    </a:gdLst>
                                    <a:ahLst/>
                                    <a:cxnLst>
                                      <a:cxn ang="0">
                                        <a:pos x="T0" y="T1"/>
                                      </a:cxn>
                                      <a:cxn ang="0">
                                        <a:pos x="T2" y="T3"/>
                                      </a:cxn>
                                      <a:cxn ang="0">
                                        <a:pos x="T4" y="T5"/>
                                      </a:cxn>
                                      <a:cxn ang="0">
                                        <a:pos x="T6" y="T7"/>
                                      </a:cxn>
                                    </a:cxnLst>
                                    <a:rect l="0" t="0" r="r" b="b"/>
                                    <a:pathLst>
                                      <a:path w="28" h="5">
                                        <a:moveTo>
                                          <a:pt x="6" y="0"/>
                                        </a:moveTo>
                                        <a:lnTo>
                                          <a:pt x="0" y="5"/>
                                        </a:lnTo>
                                        <a:lnTo>
                                          <a:pt x="28"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0" name="Freeform 3783"/>
                                <wps:cNvSpPr>
                                  <a:spLocks/>
                                </wps:cNvSpPr>
                                <wps:spPr bwMode="auto">
                                  <a:xfrm>
                                    <a:off x="4285" y="2213"/>
                                    <a:ext cx="22" cy="5"/>
                                  </a:xfrm>
                                  <a:custGeom>
                                    <a:avLst/>
                                    <a:gdLst>
                                      <a:gd name="T0" fmla="*/ 0 w 22"/>
                                      <a:gd name="T1" fmla="*/ 0 h 5"/>
                                      <a:gd name="T2" fmla="*/ 16 w 22"/>
                                      <a:gd name="T3" fmla="*/ 0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16" y="0"/>
                                        </a:lnTo>
                                        <a:lnTo>
                                          <a:pt x="22"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1" name="Freeform 3784"/>
                                <wps:cNvSpPr>
                                  <a:spLocks/>
                                </wps:cNvSpPr>
                                <wps:spPr bwMode="auto">
                                  <a:xfrm>
                                    <a:off x="4285" y="2213"/>
                                    <a:ext cx="22" cy="5"/>
                                  </a:xfrm>
                                  <a:custGeom>
                                    <a:avLst/>
                                    <a:gdLst>
                                      <a:gd name="T0" fmla="*/ 0 w 22"/>
                                      <a:gd name="T1" fmla="*/ 0 h 5"/>
                                      <a:gd name="T2" fmla="*/ 16 w 22"/>
                                      <a:gd name="T3" fmla="*/ 0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16" y="0"/>
                                        </a:lnTo>
                                        <a:lnTo>
                                          <a:pt x="22"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2" name="Freeform 3785"/>
                                <wps:cNvSpPr>
                                  <a:spLocks/>
                                </wps:cNvSpPr>
                                <wps:spPr bwMode="auto">
                                  <a:xfrm>
                                    <a:off x="4277" y="2218"/>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3" name="Freeform 3786"/>
                                <wps:cNvSpPr>
                                  <a:spLocks/>
                                </wps:cNvSpPr>
                                <wps:spPr bwMode="auto">
                                  <a:xfrm>
                                    <a:off x="4277" y="2218"/>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4" name="Freeform 3787"/>
                                <wps:cNvSpPr>
                                  <a:spLocks/>
                                </wps:cNvSpPr>
                                <wps:spPr bwMode="auto">
                                  <a:xfrm>
                                    <a:off x="4279" y="2218"/>
                                    <a:ext cx="30" cy="8"/>
                                  </a:xfrm>
                                  <a:custGeom>
                                    <a:avLst/>
                                    <a:gdLst>
                                      <a:gd name="T0" fmla="*/ 0 w 30"/>
                                      <a:gd name="T1" fmla="*/ 0 h 8"/>
                                      <a:gd name="T2" fmla="*/ 28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8"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5" name="Freeform 3788"/>
                                <wps:cNvSpPr>
                                  <a:spLocks/>
                                </wps:cNvSpPr>
                                <wps:spPr bwMode="auto">
                                  <a:xfrm>
                                    <a:off x="4279" y="2218"/>
                                    <a:ext cx="30" cy="8"/>
                                  </a:xfrm>
                                  <a:custGeom>
                                    <a:avLst/>
                                    <a:gdLst>
                                      <a:gd name="T0" fmla="*/ 0 w 30"/>
                                      <a:gd name="T1" fmla="*/ 0 h 8"/>
                                      <a:gd name="T2" fmla="*/ 28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8"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6" name="Rectangle 3789"/>
                                <wps:cNvSpPr>
                                  <a:spLocks noChangeArrowheads="1"/>
                                </wps:cNvSpPr>
                                <wps:spPr bwMode="auto">
                                  <a:xfrm>
                                    <a:off x="4277"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97" name="Rectangle 3790"/>
                                <wps:cNvSpPr>
                                  <a:spLocks noChangeArrowheads="1"/>
                                </wps:cNvSpPr>
                                <wps:spPr bwMode="auto">
                                  <a:xfrm>
                                    <a:off x="4277"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8" name="Rectangle 3791"/>
                                <wps:cNvSpPr>
                                  <a:spLocks noChangeArrowheads="1"/>
                                </wps:cNvSpPr>
                                <wps:spPr bwMode="auto">
                                  <a:xfrm>
                                    <a:off x="4277"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3499" name="Group 3792"/>
                              <wpg:cNvGrpSpPr>
                                <a:grpSpLocks/>
                              </wpg:cNvGrpSpPr>
                              <wpg:grpSpPr bwMode="auto">
                                <a:xfrm>
                                  <a:off x="1498368" y="14367"/>
                                  <a:ext cx="903155" cy="884111"/>
                                  <a:chOff x="4277" y="41"/>
                                  <a:chExt cx="2578" cy="2523"/>
                                </a:xfrm>
                              </wpg:grpSpPr>
                              <wps:wsp>
                                <wps:cNvPr id="3500" name="Rectangle 3793"/>
                                <wps:cNvSpPr>
                                  <a:spLocks noChangeArrowheads="1"/>
                                </wps:cNvSpPr>
                                <wps:spPr bwMode="auto">
                                  <a:xfrm>
                                    <a:off x="4277"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1" name="Freeform 3794"/>
                                <wps:cNvSpPr>
                                  <a:spLocks/>
                                </wps:cNvSpPr>
                                <wps:spPr bwMode="auto">
                                  <a:xfrm>
                                    <a:off x="4277" y="2226"/>
                                    <a:ext cx="30" cy="8"/>
                                  </a:xfrm>
                                  <a:custGeom>
                                    <a:avLst/>
                                    <a:gdLst>
                                      <a:gd name="T0" fmla="*/ 0 w 30"/>
                                      <a:gd name="T1" fmla="*/ 0 h 8"/>
                                      <a:gd name="T2" fmla="*/ 2 w 30"/>
                                      <a:gd name="T3" fmla="*/ 8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 y="8"/>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2" name="Freeform 3795"/>
                                <wps:cNvSpPr>
                                  <a:spLocks/>
                                </wps:cNvSpPr>
                                <wps:spPr bwMode="auto">
                                  <a:xfrm>
                                    <a:off x="4277" y="2226"/>
                                    <a:ext cx="30" cy="8"/>
                                  </a:xfrm>
                                  <a:custGeom>
                                    <a:avLst/>
                                    <a:gdLst>
                                      <a:gd name="T0" fmla="*/ 0 w 30"/>
                                      <a:gd name="T1" fmla="*/ 0 h 8"/>
                                      <a:gd name="T2" fmla="*/ 2 w 30"/>
                                      <a:gd name="T3" fmla="*/ 8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 y="8"/>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3" name="Freeform 3796"/>
                                <wps:cNvSpPr>
                                  <a:spLocks/>
                                </wps:cNvSpPr>
                                <wps:spPr bwMode="auto">
                                  <a:xfrm>
                                    <a:off x="4277" y="2226"/>
                                    <a:ext cx="32" cy="8"/>
                                  </a:xfrm>
                                  <a:custGeom>
                                    <a:avLst/>
                                    <a:gdLst>
                                      <a:gd name="T0" fmla="*/ 0 w 32"/>
                                      <a:gd name="T1" fmla="*/ 0 h 8"/>
                                      <a:gd name="T2" fmla="*/ 32 w 32"/>
                                      <a:gd name="T3" fmla="*/ 0 h 8"/>
                                      <a:gd name="T4" fmla="*/ 30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4" name="Freeform 3797"/>
                                <wps:cNvSpPr>
                                  <a:spLocks/>
                                </wps:cNvSpPr>
                                <wps:spPr bwMode="auto">
                                  <a:xfrm>
                                    <a:off x="4277" y="2226"/>
                                    <a:ext cx="32" cy="8"/>
                                  </a:xfrm>
                                  <a:custGeom>
                                    <a:avLst/>
                                    <a:gdLst>
                                      <a:gd name="T0" fmla="*/ 0 w 32"/>
                                      <a:gd name="T1" fmla="*/ 0 h 8"/>
                                      <a:gd name="T2" fmla="*/ 32 w 32"/>
                                      <a:gd name="T3" fmla="*/ 0 h 8"/>
                                      <a:gd name="T4" fmla="*/ 30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5" name="Freeform 3798"/>
                                <wps:cNvSpPr>
                                  <a:spLocks/>
                                </wps:cNvSpPr>
                                <wps:spPr bwMode="auto">
                                  <a:xfrm>
                                    <a:off x="4279" y="2234"/>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6" name="Freeform 3799"/>
                                <wps:cNvSpPr>
                                  <a:spLocks/>
                                </wps:cNvSpPr>
                                <wps:spPr bwMode="auto">
                                  <a:xfrm>
                                    <a:off x="4279" y="2234"/>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7" name="Freeform 3800"/>
                                <wps:cNvSpPr>
                                  <a:spLocks/>
                                </wps:cNvSpPr>
                                <wps:spPr bwMode="auto">
                                  <a:xfrm>
                                    <a:off x="4279" y="2234"/>
                                    <a:ext cx="28" cy="6"/>
                                  </a:xfrm>
                                  <a:custGeom>
                                    <a:avLst/>
                                    <a:gdLst>
                                      <a:gd name="T0" fmla="*/ 0 w 28"/>
                                      <a:gd name="T1" fmla="*/ 0 h 6"/>
                                      <a:gd name="T2" fmla="*/ 28 w 28"/>
                                      <a:gd name="T3" fmla="*/ 0 h 6"/>
                                      <a:gd name="T4" fmla="*/ 22 w 28"/>
                                      <a:gd name="T5" fmla="*/ 6 h 6"/>
                                      <a:gd name="T6" fmla="*/ 0 w 28"/>
                                      <a:gd name="T7" fmla="*/ 0 h 6"/>
                                    </a:gdLst>
                                    <a:ahLst/>
                                    <a:cxnLst>
                                      <a:cxn ang="0">
                                        <a:pos x="T0" y="T1"/>
                                      </a:cxn>
                                      <a:cxn ang="0">
                                        <a:pos x="T2" y="T3"/>
                                      </a:cxn>
                                      <a:cxn ang="0">
                                        <a:pos x="T4" y="T5"/>
                                      </a:cxn>
                                      <a:cxn ang="0">
                                        <a:pos x="T6" y="T7"/>
                                      </a:cxn>
                                    </a:cxnLst>
                                    <a:rect l="0" t="0" r="r" b="b"/>
                                    <a:pathLst>
                                      <a:path w="28" h="6">
                                        <a:moveTo>
                                          <a:pt x="0" y="0"/>
                                        </a:moveTo>
                                        <a:lnTo>
                                          <a:pt x="28" y="0"/>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8" name="Freeform 3801"/>
                                <wps:cNvSpPr>
                                  <a:spLocks/>
                                </wps:cNvSpPr>
                                <wps:spPr bwMode="auto">
                                  <a:xfrm>
                                    <a:off x="4279" y="2234"/>
                                    <a:ext cx="28" cy="6"/>
                                  </a:xfrm>
                                  <a:custGeom>
                                    <a:avLst/>
                                    <a:gdLst>
                                      <a:gd name="T0" fmla="*/ 0 w 28"/>
                                      <a:gd name="T1" fmla="*/ 0 h 6"/>
                                      <a:gd name="T2" fmla="*/ 28 w 28"/>
                                      <a:gd name="T3" fmla="*/ 0 h 6"/>
                                      <a:gd name="T4" fmla="*/ 22 w 28"/>
                                      <a:gd name="T5" fmla="*/ 6 h 6"/>
                                      <a:gd name="T6" fmla="*/ 0 w 28"/>
                                      <a:gd name="T7" fmla="*/ 0 h 6"/>
                                    </a:gdLst>
                                    <a:ahLst/>
                                    <a:cxnLst>
                                      <a:cxn ang="0">
                                        <a:pos x="T0" y="T1"/>
                                      </a:cxn>
                                      <a:cxn ang="0">
                                        <a:pos x="T2" y="T3"/>
                                      </a:cxn>
                                      <a:cxn ang="0">
                                        <a:pos x="T4" y="T5"/>
                                      </a:cxn>
                                      <a:cxn ang="0">
                                        <a:pos x="T6" y="T7"/>
                                      </a:cxn>
                                    </a:cxnLst>
                                    <a:rect l="0" t="0" r="r" b="b"/>
                                    <a:pathLst>
                                      <a:path w="28" h="6">
                                        <a:moveTo>
                                          <a:pt x="0" y="0"/>
                                        </a:moveTo>
                                        <a:lnTo>
                                          <a:pt x="28" y="0"/>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Freeform 3802"/>
                                <wps:cNvSpPr>
                                  <a:spLocks/>
                                </wps:cNvSpPr>
                                <wps:spPr bwMode="auto">
                                  <a:xfrm>
                                    <a:off x="4285" y="2240"/>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0" name="Freeform 3803"/>
                                <wps:cNvSpPr>
                                  <a:spLocks/>
                                </wps:cNvSpPr>
                                <wps:spPr bwMode="auto">
                                  <a:xfrm>
                                    <a:off x="4285" y="2240"/>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1" name="Freeform 3804"/>
                                <wps:cNvSpPr>
                                  <a:spLocks/>
                                </wps:cNvSpPr>
                                <wps:spPr bwMode="auto">
                                  <a:xfrm>
                                    <a:off x="4285" y="682"/>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2" name="Freeform 3805"/>
                                <wps:cNvSpPr>
                                  <a:spLocks/>
                                </wps:cNvSpPr>
                                <wps:spPr bwMode="auto">
                                  <a:xfrm>
                                    <a:off x="4285" y="682"/>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3" name="Freeform 3806"/>
                                <wps:cNvSpPr>
                                  <a:spLocks/>
                                </wps:cNvSpPr>
                                <wps:spPr bwMode="auto">
                                  <a:xfrm>
                                    <a:off x="4279" y="685"/>
                                    <a:ext cx="28" cy="5"/>
                                  </a:xfrm>
                                  <a:custGeom>
                                    <a:avLst/>
                                    <a:gdLst>
                                      <a:gd name="T0" fmla="*/ 6 w 28"/>
                                      <a:gd name="T1" fmla="*/ 0 h 5"/>
                                      <a:gd name="T2" fmla="*/ 0 w 28"/>
                                      <a:gd name="T3" fmla="*/ 5 h 5"/>
                                      <a:gd name="T4" fmla="*/ 28 w 28"/>
                                      <a:gd name="T5" fmla="*/ 5 h 5"/>
                                      <a:gd name="T6" fmla="*/ 6 w 28"/>
                                      <a:gd name="T7" fmla="*/ 0 h 5"/>
                                    </a:gdLst>
                                    <a:ahLst/>
                                    <a:cxnLst>
                                      <a:cxn ang="0">
                                        <a:pos x="T0" y="T1"/>
                                      </a:cxn>
                                      <a:cxn ang="0">
                                        <a:pos x="T2" y="T3"/>
                                      </a:cxn>
                                      <a:cxn ang="0">
                                        <a:pos x="T4" y="T5"/>
                                      </a:cxn>
                                      <a:cxn ang="0">
                                        <a:pos x="T6" y="T7"/>
                                      </a:cxn>
                                    </a:cxnLst>
                                    <a:rect l="0" t="0" r="r" b="b"/>
                                    <a:pathLst>
                                      <a:path w="28" h="5">
                                        <a:moveTo>
                                          <a:pt x="6" y="0"/>
                                        </a:moveTo>
                                        <a:lnTo>
                                          <a:pt x="0" y="5"/>
                                        </a:lnTo>
                                        <a:lnTo>
                                          <a:pt x="28"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4" name="Freeform 3807"/>
                                <wps:cNvSpPr>
                                  <a:spLocks/>
                                </wps:cNvSpPr>
                                <wps:spPr bwMode="auto">
                                  <a:xfrm>
                                    <a:off x="4279" y="685"/>
                                    <a:ext cx="28" cy="5"/>
                                  </a:xfrm>
                                  <a:custGeom>
                                    <a:avLst/>
                                    <a:gdLst>
                                      <a:gd name="T0" fmla="*/ 6 w 28"/>
                                      <a:gd name="T1" fmla="*/ 0 h 5"/>
                                      <a:gd name="T2" fmla="*/ 0 w 28"/>
                                      <a:gd name="T3" fmla="*/ 5 h 5"/>
                                      <a:gd name="T4" fmla="*/ 28 w 28"/>
                                      <a:gd name="T5" fmla="*/ 5 h 5"/>
                                      <a:gd name="T6" fmla="*/ 6 w 28"/>
                                      <a:gd name="T7" fmla="*/ 0 h 5"/>
                                    </a:gdLst>
                                    <a:ahLst/>
                                    <a:cxnLst>
                                      <a:cxn ang="0">
                                        <a:pos x="T0" y="T1"/>
                                      </a:cxn>
                                      <a:cxn ang="0">
                                        <a:pos x="T2" y="T3"/>
                                      </a:cxn>
                                      <a:cxn ang="0">
                                        <a:pos x="T4" y="T5"/>
                                      </a:cxn>
                                      <a:cxn ang="0">
                                        <a:pos x="T6" y="T7"/>
                                      </a:cxn>
                                    </a:cxnLst>
                                    <a:rect l="0" t="0" r="r" b="b"/>
                                    <a:pathLst>
                                      <a:path w="28" h="5">
                                        <a:moveTo>
                                          <a:pt x="6" y="0"/>
                                        </a:moveTo>
                                        <a:lnTo>
                                          <a:pt x="0" y="5"/>
                                        </a:lnTo>
                                        <a:lnTo>
                                          <a:pt x="28"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5" name="Freeform 3808"/>
                                <wps:cNvSpPr>
                                  <a:spLocks/>
                                </wps:cNvSpPr>
                                <wps:spPr bwMode="auto">
                                  <a:xfrm>
                                    <a:off x="4285" y="685"/>
                                    <a:ext cx="22" cy="5"/>
                                  </a:xfrm>
                                  <a:custGeom>
                                    <a:avLst/>
                                    <a:gdLst>
                                      <a:gd name="T0" fmla="*/ 0 w 22"/>
                                      <a:gd name="T1" fmla="*/ 0 h 5"/>
                                      <a:gd name="T2" fmla="*/ 16 w 22"/>
                                      <a:gd name="T3" fmla="*/ 0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16" y="0"/>
                                        </a:lnTo>
                                        <a:lnTo>
                                          <a:pt x="22"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6" name="Freeform 3809"/>
                                <wps:cNvSpPr>
                                  <a:spLocks/>
                                </wps:cNvSpPr>
                                <wps:spPr bwMode="auto">
                                  <a:xfrm>
                                    <a:off x="4285" y="685"/>
                                    <a:ext cx="22" cy="5"/>
                                  </a:xfrm>
                                  <a:custGeom>
                                    <a:avLst/>
                                    <a:gdLst>
                                      <a:gd name="T0" fmla="*/ 0 w 22"/>
                                      <a:gd name="T1" fmla="*/ 0 h 5"/>
                                      <a:gd name="T2" fmla="*/ 16 w 22"/>
                                      <a:gd name="T3" fmla="*/ 0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16" y="0"/>
                                        </a:lnTo>
                                        <a:lnTo>
                                          <a:pt x="22"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7" name="Freeform 3810"/>
                                <wps:cNvSpPr>
                                  <a:spLocks/>
                                </wps:cNvSpPr>
                                <wps:spPr bwMode="auto">
                                  <a:xfrm>
                                    <a:off x="4277" y="690"/>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8" name="Freeform 3811"/>
                                <wps:cNvSpPr>
                                  <a:spLocks/>
                                </wps:cNvSpPr>
                                <wps:spPr bwMode="auto">
                                  <a:xfrm>
                                    <a:off x="4277" y="690"/>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9" name="Freeform 3812"/>
                                <wps:cNvSpPr>
                                  <a:spLocks/>
                                </wps:cNvSpPr>
                                <wps:spPr bwMode="auto">
                                  <a:xfrm>
                                    <a:off x="4279" y="690"/>
                                    <a:ext cx="30" cy="8"/>
                                  </a:xfrm>
                                  <a:custGeom>
                                    <a:avLst/>
                                    <a:gdLst>
                                      <a:gd name="T0" fmla="*/ 0 w 30"/>
                                      <a:gd name="T1" fmla="*/ 0 h 8"/>
                                      <a:gd name="T2" fmla="*/ 28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8"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0" name="Freeform 3813"/>
                                <wps:cNvSpPr>
                                  <a:spLocks/>
                                </wps:cNvSpPr>
                                <wps:spPr bwMode="auto">
                                  <a:xfrm>
                                    <a:off x="4279" y="690"/>
                                    <a:ext cx="30" cy="8"/>
                                  </a:xfrm>
                                  <a:custGeom>
                                    <a:avLst/>
                                    <a:gdLst>
                                      <a:gd name="T0" fmla="*/ 0 w 30"/>
                                      <a:gd name="T1" fmla="*/ 0 h 8"/>
                                      <a:gd name="T2" fmla="*/ 28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8"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1" name="Rectangle 3814"/>
                                <wps:cNvSpPr>
                                  <a:spLocks noChangeArrowheads="1"/>
                                </wps:cNvSpPr>
                                <wps:spPr bwMode="auto">
                                  <a:xfrm>
                                    <a:off x="4277"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22" name="Rectangle 3815"/>
                                <wps:cNvSpPr>
                                  <a:spLocks noChangeArrowheads="1"/>
                                </wps:cNvSpPr>
                                <wps:spPr bwMode="auto">
                                  <a:xfrm>
                                    <a:off x="4277"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3" name="Rectangle 3816"/>
                                <wps:cNvSpPr>
                                  <a:spLocks noChangeArrowheads="1"/>
                                </wps:cNvSpPr>
                                <wps:spPr bwMode="auto">
                                  <a:xfrm>
                                    <a:off x="4277"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24" name="Rectangle 3817"/>
                                <wps:cNvSpPr>
                                  <a:spLocks noChangeArrowheads="1"/>
                                </wps:cNvSpPr>
                                <wps:spPr bwMode="auto">
                                  <a:xfrm>
                                    <a:off x="4277"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5" name="Freeform 3818"/>
                                <wps:cNvSpPr>
                                  <a:spLocks/>
                                </wps:cNvSpPr>
                                <wps:spPr bwMode="auto">
                                  <a:xfrm>
                                    <a:off x="4277" y="698"/>
                                    <a:ext cx="30" cy="8"/>
                                  </a:xfrm>
                                  <a:custGeom>
                                    <a:avLst/>
                                    <a:gdLst>
                                      <a:gd name="T0" fmla="*/ 0 w 30"/>
                                      <a:gd name="T1" fmla="*/ 0 h 8"/>
                                      <a:gd name="T2" fmla="*/ 2 w 30"/>
                                      <a:gd name="T3" fmla="*/ 8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 y="8"/>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6" name="Freeform 3819"/>
                                <wps:cNvSpPr>
                                  <a:spLocks/>
                                </wps:cNvSpPr>
                                <wps:spPr bwMode="auto">
                                  <a:xfrm>
                                    <a:off x="4277" y="698"/>
                                    <a:ext cx="30" cy="8"/>
                                  </a:xfrm>
                                  <a:custGeom>
                                    <a:avLst/>
                                    <a:gdLst>
                                      <a:gd name="T0" fmla="*/ 0 w 30"/>
                                      <a:gd name="T1" fmla="*/ 0 h 8"/>
                                      <a:gd name="T2" fmla="*/ 2 w 30"/>
                                      <a:gd name="T3" fmla="*/ 8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 y="8"/>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7" name="Freeform 3820"/>
                                <wps:cNvSpPr>
                                  <a:spLocks/>
                                </wps:cNvSpPr>
                                <wps:spPr bwMode="auto">
                                  <a:xfrm>
                                    <a:off x="4277" y="698"/>
                                    <a:ext cx="32" cy="8"/>
                                  </a:xfrm>
                                  <a:custGeom>
                                    <a:avLst/>
                                    <a:gdLst>
                                      <a:gd name="T0" fmla="*/ 0 w 32"/>
                                      <a:gd name="T1" fmla="*/ 0 h 8"/>
                                      <a:gd name="T2" fmla="*/ 32 w 32"/>
                                      <a:gd name="T3" fmla="*/ 0 h 8"/>
                                      <a:gd name="T4" fmla="*/ 30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8" name="Freeform 3821"/>
                                <wps:cNvSpPr>
                                  <a:spLocks/>
                                </wps:cNvSpPr>
                                <wps:spPr bwMode="auto">
                                  <a:xfrm>
                                    <a:off x="4277" y="698"/>
                                    <a:ext cx="32" cy="8"/>
                                  </a:xfrm>
                                  <a:custGeom>
                                    <a:avLst/>
                                    <a:gdLst>
                                      <a:gd name="T0" fmla="*/ 0 w 32"/>
                                      <a:gd name="T1" fmla="*/ 0 h 8"/>
                                      <a:gd name="T2" fmla="*/ 32 w 32"/>
                                      <a:gd name="T3" fmla="*/ 0 h 8"/>
                                      <a:gd name="T4" fmla="*/ 30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9" name="Freeform 3822"/>
                                <wps:cNvSpPr>
                                  <a:spLocks/>
                                </wps:cNvSpPr>
                                <wps:spPr bwMode="auto">
                                  <a:xfrm>
                                    <a:off x="4279" y="706"/>
                                    <a:ext cx="22" cy="5"/>
                                  </a:xfrm>
                                  <a:custGeom>
                                    <a:avLst/>
                                    <a:gdLst>
                                      <a:gd name="T0" fmla="*/ 0 w 22"/>
                                      <a:gd name="T1" fmla="*/ 0 h 5"/>
                                      <a:gd name="T2" fmla="*/ 6 w 22"/>
                                      <a:gd name="T3" fmla="*/ 5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6" y="5"/>
                                        </a:lnTo>
                                        <a:lnTo>
                                          <a:pt x="22"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0" name="Freeform 3823"/>
                                <wps:cNvSpPr>
                                  <a:spLocks/>
                                </wps:cNvSpPr>
                                <wps:spPr bwMode="auto">
                                  <a:xfrm>
                                    <a:off x="4279" y="706"/>
                                    <a:ext cx="22" cy="5"/>
                                  </a:xfrm>
                                  <a:custGeom>
                                    <a:avLst/>
                                    <a:gdLst>
                                      <a:gd name="T0" fmla="*/ 0 w 22"/>
                                      <a:gd name="T1" fmla="*/ 0 h 5"/>
                                      <a:gd name="T2" fmla="*/ 6 w 22"/>
                                      <a:gd name="T3" fmla="*/ 5 h 5"/>
                                      <a:gd name="T4" fmla="*/ 22 w 22"/>
                                      <a:gd name="T5" fmla="*/ 5 h 5"/>
                                      <a:gd name="T6" fmla="*/ 0 w 22"/>
                                      <a:gd name="T7" fmla="*/ 0 h 5"/>
                                    </a:gdLst>
                                    <a:ahLst/>
                                    <a:cxnLst>
                                      <a:cxn ang="0">
                                        <a:pos x="T0" y="T1"/>
                                      </a:cxn>
                                      <a:cxn ang="0">
                                        <a:pos x="T2" y="T3"/>
                                      </a:cxn>
                                      <a:cxn ang="0">
                                        <a:pos x="T4" y="T5"/>
                                      </a:cxn>
                                      <a:cxn ang="0">
                                        <a:pos x="T6" y="T7"/>
                                      </a:cxn>
                                    </a:cxnLst>
                                    <a:rect l="0" t="0" r="r" b="b"/>
                                    <a:pathLst>
                                      <a:path w="22" h="5">
                                        <a:moveTo>
                                          <a:pt x="0" y="0"/>
                                        </a:moveTo>
                                        <a:lnTo>
                                          <a:pt x="6" y="5"/>
                                        </a:lnTo>
                                        <a:lnTo>
                                          <a:pt x="22"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1" name="Freeform 3824"/>
                                <wps:cNvSpPr>
                                  <a:spLocks/>
                                </wps:cNvSpPr>
                                <wps:spPr bwMode="auto">
                                  <a:xfrm>
                                    <a:off x="4279" y="706"/>
                                    <a:ext cx="28" cy="5"/>
                                  </a:xfrm>
                                  <a:custGeom>
                                    <a:avLst/>
                                    <a:gdLst>
                                      <a:gd name="T0" fmla="*/ 0 w 28"/>
                                      <a:gd name="T1" fmla="*/ 0 h 5"/>
                                      <a:gd name="T2" fmla="*/ 28 w 28"/>
                                      <a:gd name="T3" fmla="*/ 0 h 5"/>
                                      <a:gd name="T4" fmla="*/ 22 w 28"/>
                                      <a:gd name="T5" fmla="*/ 5 h 5"/>
                                      <a:gd name="T6" fmla="*/ 0 w 28"/>
                                      <a:gd name="T7" fmla="*/ 0 h 5"/>
                                    </a:gdLst>
                                    <a:ahLst/>
                                    <a:cxnLst>
                                      <a:cxn ang="0">
                                        <a:pos x="T0" y="T1"/>
                                      </a:cxn>
                                      <a:cxn ang="0">
                                        <a:pos x="T2" y="T3"/>
                                      </a:cxn>
                                      <a:cxn ang="0">
                                        <a:pos x="T4" y="T5"/>
                                      </a:cxn>
                                      <a:cxn ang="0">
                                        <a:pos x="T6" y="T7"/>
                                      </a:cxn>
                                    </a:cxnLst>
                                    <a:rect l="0" t="0" r="r" b="b"/>
                                    <a:pathLst>
                                      <a:path w="28" h="5">
                                        <a:moveTo>
                                          <a:pt x="0" y="0"/>
                                        </a:moveTo>
                                        <a:lnTo>
                                          <a:pt x="28" y="0"/>
                                        </a:lnTo>
                                        <a:lnTo>
                                          <a:pt x="22"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2" name="Freeform 3825"/>
                                <wps:cNvSpPr>
                                  <a:spLocks/>
                                </wps:cNvSpPr>
                                <wps:spPr bwMode="auto">
                                  <a:xfrm>
                                    <a:off x="4279" y="706"/>
                                    <a:ext cx="28" cy="5"/>
                                  </a:xfrm>
                                  <a:custGeom>
                                    <a:avLst/>
                                    <a:gdLst>
                                      <a:gd name="T0" fmla="*/ 0 w 28"/>
                                      <a:gd name="T1" fmla="*/ 0 h 5"/>
                                      <a:gd name="T2" fmla="*/ 28 w 28"/>
                                      <a:gd name="T3" fmla="*/ 0 h 5"/>
                                      <a:gd name="T4" fmla="*/ 22 w 28"/>
                                      <a:gd name="T5" fmla="*/ 5 h 5"/>
                                      <a:gd name="T6" fmla="*/ 0 w 28"/>
                                      <a:gd name="T7" fmla="*/ 0 h 5"/>
                                    </a:gdLst>
                                    <a:ahLst/>
                                    <a:cxnLst>
                                      <a:cxn ang="0">
                                        <a:pos x="T0" y="T1"/>
                                      </a:cxn>
                                      <a:cxn ang="0">
                                        <a:pos x="T2" y="T3"/>
                                      </a:cxn>
                                      <a:cxn ang="0">
                                        <a:pos x="T4" y="T5"/>
                                      </a:cxn>
                                      <a:cxn ang="0">
                                        <a:pos x="T6" y="T7"/>
                                      </a:cxn>
                                    </a:cxnLst>
                                    <a:rect l="0" t="0" r="r" b="b"/>
                                    <a:pathLst>
                                      <a:path w="28" h="5">
                                        <a:moveTo>
                                          <a:pt x="0" y="0"/>
                                        </a:moveTo>
                                        <a:lnTo>
                                          <a:pt x="28" y="0"/>
                                        </a:lnTo>
                                        <a:lnTo>
                                          <a:pt x="22"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3" name="Freeform 3826"/>
                                <wps:cNvSpPr>
                                  <a:spLocks/>
                                </wps:cNvSpPr>
                                <wps:spPr bwMode="auto">
                                  <a:xfrm>
                                    <a:off x="4285" y="711"/>
                                    <a:ext cx="16" cy="3"/>
                                  </a:xfrm>
                                  <a:custGeom>
                                    <a:avLst/>
                                    <a:gdLst>
                                      <a:gd name="T0" fmla="*/ 0 w 16"/>
                                      <a:gd name="T1" fmla="*/ 0 h 3"/>
                                      <a:gd name="T2" fmla="*/ 16 w 16"/>
                                      <a:gd name="T3" fmla="*/ 0 h 3"/>
                                      <a:gd name="T4" fmla="*/ 8 w 16"/>
                                      <a:gd name="T5" fmla="*/ 3 h 3"/>
                                      <a:gd name="T6" fmla="*/ 0 w 16"/>
                                      <a:gd name="T7" fmla="*/ 0 h 3"/>
                                    </a:gdLst>
                                    <a:ahLst/>
                                    <a:cxnLst>
                                      <a:cxn ang="0">
                                        <a:pos x="T0" y="T1"/>
                                      </a:cxn>
                                      <a:cxn ang="0">
                                        <a:pos x="T2" y="T3"/>
                                      </a:cxn>
                                      <a:cxn ang="0">
                                        <a:pos x="T4" y="T5"/>
                                      </a:cxn>
                                      <a:cxn ang="0">
                                        <a:pos x="T6" y="T7"/>
                                      </a:cxn>
                                    </a:cxnLst>
                                    <a:rect l="0" t="0" r="r" b="b"/>
                                    <a:pathLst>
                                      <a:path w="16" h="3">
                                        <a:moveTo>
                                          <a:pt x="0" y="0"/>
                                        </a:moveTo>
                                        <a:lnTo>
                                          <a:pt x="16" y="0"/>
                                        </a:lnTo>
                                        <a:lnTo>
                                          <a:pt x="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4" name="Freeform 3827"/>
                                <wps:cNvSpPr>
                                  <a:spLocks/>
                                </wps:cNvSpPr>
                                <wps:spPr bwMode="auto">
                                  <a:xfrm>
                                    <a:off x="4285" y="711"/>
                                    <a:ext cx="16" cy="3"/>
                                  </a:xfrm>
                                  <a:custGeom>
                                    <a:avLst/>
                                    <a:gdLst>
                                      <a:gd name="T0" fmla="*/ 0 w 16"/>
                                      <a:gd name="T1" fmla="*/ 0 h 3"/>
                                      <a:gd name="T2" fmla="*/ 16 w 16"/>
                                      <a:gd name="T3" fmla="*/ 0 h 3"/>
                                      <a:gd name="T4" fmla="*/ 8 w 16"/>
                                      <a:gd name="T5" fmla="*/ 3 h 3"/>
                                      <a:gd name="T6" fmla="*/ 0 w 16"/>
                                      <a:gd name="T7" fmla="*/ 0 h 3"/>
                                    </a:gdLst>
                                    <a:ahLst/>
                                    <a:cxnLst>
                                      <a:cxn ang="0">
                                        <a:pos x="T0" y="T1"/>
                                      </a:cxn>
                                      <a:cxn ang="0">
                                        <a:pos x="T2" y="T3"/>
                                      </a:cxn>
                                      <a:cxn ang="0">
                                        <a:pos x="T4" y="T5"/>
                                      </a:cxn>
                                      <a:cxn ang="0">
                                        <a:pos x="T6" y="T7"/>
                                      </a:cxn>
                                    </a:cxnLst>
                                    <a:rect l="0" t="0" r="r" b="b"/>
                                    <a:pathLst>
                                      <a:path w="16" h="3">
                                        <a:moveTo>
                                          <a:pt x="0" y="0"/>
                                        </a:moveTo>
                                        <a:lnTo>
                                          <a:pt x="16" y="0"/>
                                        </a:lnTo>
                                        <a:lnTo>
                                          <a:pt x="8"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5" name="Freeform 3828"/>
                                <wps:cNvSpPr>
                                  <a:spLocks/>
                                </wps:cNvSpPr>
                                <wps:spPr bwMode="auto">
                                  <a:xfrm>
                                    <a:off x="5714" y="2420"/>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6" name="Freeform 3829"/>
                                <wps:cNvSpPr>
                                  <a:spLocks/>
                                </wps:cNvSpPr>
                                <wps:spPr bwMode="auto">
                                  <a:xfrm>
                                    <a:off x="5714" y="2420"/>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7" name="Freeform 3830"/>
                                <wps:cNvSpPr>
                                  <a:spLocks/>
                                </wps:cNvSpPr>
                                <wps:spPr bwMode="auto">
                                  <a:xfrm>
                                    <a:off x="5706" y="2421"/>
                                    <a:ext cx="33" cy="5"/>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8" name="Freeform 3831"/>
                                <wps:cNvSpPr>
                                  <a:spLocks/>
                                </wps:cNvSpPr>
                                <wps:spPr bwMode="auto">
                                  <a:xfrm>
                                    <a:off x="5706" y="2421"/>
                                    <a:ext cx="33" cy="5"/>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9" name="Freeform 3832"/>
                                <wps:cNvSpPr>
                                  <a:spLocks/>
                                </wps:cNvSpPr>
                                <wps:spPr bwMode="auto">
                                  <a:xfrm>
                                    <a:off x="5714" y="2421"/>
                                    <a:ext cx="25" cy="5"/>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0" name="Freeform 3833"/>
                                <wps:cNvSpPr>
                                  <a:spLocks/>
                                </wps:cNvSpPr>
                                <wps:spPr bwMode="auto">
                                  <a:xfrm>
                                    <a:off x="5714" y="2421"/>
                                    <a:ext cx="25" cy="5"/>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1" name="Freeform 3834"/>
                                <wps:cNvSpPr>
                                  <a:spLocks/>
                                </wps:cNvSpPr>
                                <wps:spPr bwMode="auto">
                                  <a:xfrm>
                                    <a:off x="5701" y="2426"/>
                                    <a:ext cx="43" cy="8"/>
                                  </a:xfrm>
                                  <a:custGeom>
                                    <a:avLst/>
                                    <a:gdLst>
                                      <a:gd name="T0" fmla="*/ 5 w 43"/>
                                      <a:gd name="T1" fmla="*/ 0 h 8"/>
                                      <a:gd name="T2" fmla="*/ 0 w 43"/>
                                      <a:gd name="T3" fmla="*/ 8 h 8"/>
                                      <a:gd name="T4" fmla="*/ 43 w 43"/>
                                      <a:gd name="T5" fmla="*/ 8 h 8"/>
                                      <a:gd name="T6" fmla="*/ 5 w 43"/>
                                      <a:gd name="T7" fmla="*/ 0 h 8"/>
                                    </a:gdLst>
                                    <a:ahLst/>
                                    <a:cxnLst>
                                      <a:cxn ang="0">
                                        <a:pos x="T0" y="T1"/>
                                      </a:cxn>
                                      <a:cxn ang="0">
                                        <a:pos x="T2" y="T3"/>
                                      </a:cxn>
                                      <a:cxn ang="0">
                                        <a:pos x="T4" y="T5"/>
                                      </a:cxn>
                                      <a:cxn ang="0">
                                        <a:pos x="T6" y="T7"/>
                                      </a:cxn>
                                    </a:cxnLst>
                                    <a:rect l="0" t="0" r="r" b="b"/>
                                    <a:pathLst>
                                      <a:path w="43" h="8">
                                        <a:moveTo>
                                          <a:pt x="5" y="0"/>
                                        </a:moveTo>
                                        <a:lnTo>
                                          <a:pt x="0" y="8"/>
                                        </a:lnTo>
                                        <a:lnTo>
                                          <a:pt x="43"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2" name="Freeform 3835"/>
                                <wps:cNvSpPr>
                                  <a:spLocks/>
                                </wps:cNvSpPr>
                                <wps:spPr bwMode="auto">
                                  <a:xfrm>
                                    <a:off x="5701" y="2426"/>
                                    <a:ext cx="43" cy="8"/>
                                  </a:xfrm>
                                  <a:custGeom>
                                    <a:avLst/>
                                    <a:gdLst>
                                      <a:gd name="T0" fmla="*/ 5 w 43"/>
                                      <a:gd name="T1" fmla="*/ 0 h 8"/>
                                      <a:gd name="T2" fmla="*/ 0 w 43"/>
                                      <a:gd name="T3" fmla="*/ 8 h 8"/>
                                      <a:gd name="T4" fmla="*/ 43 w 43"/>
                                      <a:gd name="T5" fmla="*/ 8 h 8"/>
                                      <a:gd name="T6" fmla="*/ 5 w 43"/>
                                      <a:gd name="T7" fmla="*/ 0 h 8"/>
                                    </a:gdLst>
                                    <a:ahLst/>
                                    <a:cxnLst>
                                      <a:cxn ang="0">
                                        <a:pos x="T0" y="T1"/>
                                      </a:cxn>
                                      <a:cxn ang="0">
                                        <a:pos x="T2" y="T3"/>
                                      </a:cxn>
                                      <a:cxn ang="0">
                                        <a:pos x="T4" y="T5"/>
                                      </a:cxn>
                                      <a:cxn ang="0">
                                        <a:pos x="T6" y="T7"/>
                                      </a:cxn>
                                    </a:cxnLst>
                                    <a:rect l="0" t="0" r="r" b="b"/>
                                    <a:pathLst>
                                      <a:path w="43" h="8">
                                        <a:moveTo>
                                          <a:pt x="5" y="0"/>
                                        </a:moveTo>
                                        <a:lnTo>
                                          <a:pt x="0" y="8"/>
                                        </a:lnTo>
                                        <a:lnTo>
                                          <a:pt x="43"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3" name="Freeform 3836"/>
                                <wps:cNvSpPr>
                                  <a:spLocks/>
                                </wps:cNvSpPr>
                                <wps:spPr bwMode="auto">
                                  <a:xfrm>
                                    <a:off x="5706" y="2426"/>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4" name="Freeform 3837"/>
                                <wps:cNvSpPr>
                                  <a:spLocks/>
                                </wps:cNvSpPr>
                                <wps:spPr bwMode="auto">
                                  <a:xfrm>
                                    <a:off x="5706" y="2426"/>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5" name="Freeform 3838"/>
                                <wps:cNvSpPr>
                                  <a:spLocks/>
                                </wps:cNvSpPr>
                                <wps:spPr bwMode="auto">
                                  <a:xfrm>
                                    <a:off x="5699" y="2434"/>
                                    <a:ext cx="47" cy="9"/>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6" name="Freeform 3839"/>
                                <wps:cNvSpPr>
                                  <a:spLocks/>
                                </wps:cNvSpPr>
                                <wps:spPr bwMode="auto">
                                  <a:xfrm>
                                    <a:off x="5699" y="2434"/>
                                    <a:ext cx="47" cy="9"/>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7" name="Freeform 3840"/>
                                <wps:cNvSpPr>
                                  <a:spLocks/>
                                </wps:cNvSpPr>
                                <wps:spPr bwMode="auto">
                                  <a:xfrm>
                                    <a:off x="5701" y="2434"/>
                                    <a:ext cx="45" cy="9"/>
                                  </a:xfrm>
                                  <a:custGeom>
                                    <a:avLst/>
                                    <a:gdLst>
                                      <a:gd name="T0" fmla="*/ 0 w 45"/>
                                      <a:gd name="T1" fmla="*/ 0 h 9"/>
                                      <a:gd name="T2" fmla="*/ 43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3"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8" name="Freeform 3841"/>
                                <wps:cNvSpPr>
                                  <a:spLocks/>
                                </wps:cNvSpPr>
                                <wps:spPr bwMode="auto">
                                  <a:xfrm>
                                    <a:off x="5701" y="2434"/>
                                    <a:ext cx="45" cy="9"/>
                                  </a:xfrm>
                                  <a:custGeom>
                                    <a:avLst/>
                                    <a:gdLst>
                                      <a:gd name="T0" fmla="*/ 0 w 45"/>
                                      <a:gd name="T1" fmla="*/ 0 h 9"/>
                                      <a:gd name="T2" fmla="*/ 43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3"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9" name="Rectangle 3842"/>
                                <wps:cNvSpPr>
                                  <a:spLocks noChangeArrowheads="1"/>
                                </wps:cNvSpPr>
                                <wps:spPr bwMode="auto">
                                  <a:xfrm>
                                    <a:off x="5699" y="244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50" name="Rectangle 3843"/>
                                <wps:cNvSpPr>
                                  <a:spLocks noChangeArrowheads="1"/>
                                </wps:cNvSpPr>
                                <wps:spPr bwMode="auto">
                                  <a:xfrm>
                                    <a:off x="5699" y="2443"/>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1" name="Rectangle 3844"/>
                                <wps:cNvSpPr>
                                  <a:spLocks noChangeArrowheads="1"/>
                                </wps:cNvSpPr>
                                <wps:spPr bwMode="auto">
                                  <a:xfrm>
                                    <a:off x="5699" y="244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52" name="Rectangle 3845"/>
                                <wps:cNvSpPr>
                                  <a:spLocks noChangeArrowheads="1"/>
                                </wps:cNvSpPr>
                                <wps:spPr bwMode="auto">
                                  <a:xfrm>
                                    <a:off x="5699" y="2443"/>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3" name="Freeform 3846"/>
                                <wps:cNvSpPr>
                                  <a:spLocks/>
                                </wps:cNvSpPr>
                                <wps:spPr bwMode="auto">
                                  <a:xfrm>
                                    <a:off x="5699" y="2443"/>
                                    <a:ext cx="45" cy="9"/>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4" name="Freeform 3847"/>
                                <wps:cNvSpPr>
                                  <a:spLocks/>
                                </wps:cNvSpPr>
                                <wps:spPr bwMode="auto">
                                  <a:xfrm>
                                    <a:off x="5699" y="2443"/>
                                    <a:ext cx="45" cy="9"/>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5" name="Freeform 3848"/>
                                <wps:cNvSpPr>
                                  <a:spLocks/>
                                </wps:cNvSpPr>
                                <wps:spPr bwMode="auto">
                                  <a:xfrm>
                                    <a:off x="5699" y="2443"/>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6" name="Freeform 3849"/>
                                <wps:cNvSpPr>
                                  <a:spLocks/>
                                </wps:cNvSpPr>
                                <wps:spPr bwMode="auto">
                                  <a:xfrm>
                                    <a:off x="5699" y="2443"/>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7" name="Freeform 3850"/>
                                <wps:cNvSpPr>
                                  <a:spLocks/>
                                </wps:cNvSpPr>
                                <wps:spPr bwMode="auto">
                                  <a:xfrm>
                                    <a:off x="5701" y="2452"/>
                                    <a:ext cx="38" cy="8"/>
                                  </a:xfrm>
                                  <a:custGeom>
                                    <a:avLst/>
                                    <a:gdLst>
                                      <a:gd name="T0" fmla="*/ 0 w 38"/>
                                      <a:gd name="T1" fmla="*/ 0 h 8"/>
                                      <a:gd name="T2" fmla="*/ 5 w 38"/>
                                      <a:gd name="T3" fmla="*/ 8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5" y="8"/>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8" name="Freeform 3851"/>
                                <wps:cNvSpPr>
                                  <a:spLocks/>
                                </wps:cNvSpPr>
                                <wps:spPr bwMode="auto">
                                  <a:xfrm>
                                    <a:off x="5701" y="2452"/>
                                    <a:ext cx="38" cy="8"/>
                                  </a:xfrm>
                                  <a:custGeom>
                                    <a:avLst/>
                                    <a:gdLst>
                                      <a:gd name="T0" fmla="*/ 0 w 38"/>
                                      <a:gd name="T1" fmla="*/ 0 h 8"/>
                                      <a:gd name="T2" fmla="*/ 5 w 38"/>
                                      <a:gd name="T3" fmla="*/ 8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5" y="8"/>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9" name="Freeform 3852"/>
                                <wps:cNvSpPr>
                                  <a:spLocks/>
                                </wps:cNvSpPr>
                                <wps:spPr bwMode="auto">
                                  <a:xfrm>
                                    <a:off x="5701" y="2452"/>
                                    <a:ext cx="43" cy="8"/>
                                  </a:xfrm>
                                  <a:custGeom>
                                    <a:avLst/>
                                    <a:gdLst>
                                      <a:gd name="T0" fmla="*/ 0 w 43"/>
                                      <a:gd name="T1" fmla="*/ 0 h 8"/>
                                      <a:gd name="T2" fmla="*/ 43 w 43"/>
                                      <a:gd name="T3" fmla="*/ 0 h 8"/>
                                      <a:gd name="T4" fmla="*/ 38 w 43"/>
                                      <a:gd name="T5" fmla="*/ 8 h 8"/>
                                      <a:gd name="T6" fmla="*/ 0 w 43"/>
                                      <a:gd name="T7" fmla="*/ 0 h 8"/>
                                    </a:gdLst>
                                    <a:ahLst/>
                                    <a:cxnLst>
                                      <a:cxn ang="0">
                                        <a:pos x="T0" y="T1"/>
                                      </a:cxn>
                                      <a:cxn ang="0">
                                        <a:pos x="T2" y="T3"/>
                                      </a:cxn>
                                      <a:cxn ang="0">
                                        <a:pos x="T4" y="T5"/>
                                      </a:cxn>
                                      <a:cxn ang="0">
                                        <a:pos x="T6" y="T7"/>
                                      </a:cxn>
                                    </a:cxnLst>
                                    <a:rect l="0" t="0" r="r" b="b"/>
                                    <a:pathLst>
                                      <a:path w="43" h="8">
                                        <a:moveTo>
                                          <a:pt x="0" y="0"/>
                                        </a:moveTo>
                                        <a:lnTo>
                                          <a:pt x="43"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0" name="Freeform 3853"/>
                                <wps:cNvSpPr>
                                  <a:spLocks/>
                                </wps:cNvSpPr>
                                <wps:spPr bwMode="auto">
                                  <a:xfrm>
                                    <a:off x="5701" y="2452"/>
                                    <a:ext cx="43" cy="8"/>
                                  </a:xfrm>
                                  <a:custGeom>
                                    <a:avLst/>
                                    <a:gdLst>
                                      <a:gd name="T0" fmla="*/ 0 w 43"/>
                                      <a:gd name="T1" fmla="*/ 0 h 8"/>
                                      <a:gd name="T2" fmla="*/ 43 w 43"/>
                                      <a:gd name="T3" fmla="*/ 0 h 8"/>
                                      <a:gd name="T4" fmla="*/ 38 w 43"/>
                                      <a:gd name="T5" fmla="*/ 8 h 8"/>
                                      <a:gd name="T6" fmla="*/ 0 w 43"/>
                                      <a:gd name="T7" fmla="*/ 0 h 8"/>
                                    </a:gdLst>
                                    <a:ahLst/>
                                    <a:cxnLst>
                                      <a:cxn ang="0">
                                        <a:pos x="T0" y="T1"/>
                                      </a:cxn>
                                      <a:cxn ang="0">
                                        <a:pos x="T2" y="T3"/>
                                      </a:cxn>
                                      <a:cxn ang="0">
                                        <a:pos x="T4" y="T5"/>
                                      </a:cxn>
                                      <a:cxn ang="0">
                                        <a:pos x="T6" y="T7"/>
                                      </a:cxn>
                                    </a:cxnLst>
                                    <a:rect l="0" t="0" r="r" b="b"/>
                                    <a:pathLst>
                                      <a:path w="43" h="8">
                                        <a:moveTo>
                                          <a:pt x="0" y="0"/>
                                        </a:moveTo>
                                        <a:lnTo>
                                          <a:pt x="43"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1" name="Freeform 3854"/>
                                <wps:cNvSpPr>
                                  <a:spLocks/>
                                </wps:cNvSpPr>
                                <wps:spPr bwMode="auto">
                                  <a:xfrm>
                                    <a:off x="5706" y="246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2" name="Freeform 3855"/>
                                <wps:cNvSpPr>
                                  <a:spLocks/>
                                </wps:cNvSpPr>
                                <wps:spPr bwMode="auto">
                                  <a:xfrm>
                                    <a:off x="5706" y="246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3" name="Freeform 3856"/>
                                <wps:cNvSpPr>
                                  <a:spLocks/>
                                </wps:cNvSpPr>
                                <wps:spPr bwMode="auto">
                                  <a:xfrm>
                                    <a:off x="5706" y="2460"/>
                                    <a:ext cx="33" cy="5"/>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4" name="Freeform 3857"/>
                                <wps:cNvSpPr>
                                  <a:spLocks/>
                                </wps:cNvSpPr>
                                <wps:spPr bwMode="auto">
                                  <a:xfrm>
                                    <a:off x="5706" y="2460"/>
                                    <a:ext cx="33" cy="5"/>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5" name="Freeform 3858"/>
                                <wps:cNvSpPr>
                                  <a:spLocks/>
                                </wps:cNvSpPr>
                                <wps:spPr bwMode="auto">
                                  <a:xfrm>
                                    <a:off x="5714" y="246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6" name="Freeform 3859"/>
                                <wps:cNvSpPr>
                                  <a:spLocks/>
                                </wps:cNvSpPr>
                                <wps:spPr bwMode="auto">
                                  <a:xfrm>
                                    <a:off x="5714" y="246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7" name="Freeform 3860"/>
                                <wps:cNvSpPr>
                                  <a:spLocks/>
                                </wps:cNvSpPr>
                                <wps:spPr bwMode="auto">
                                  <a:xfrm>
                                    <a:off x="4481" y="2420"/>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8" name="Freeform 3861"/>
                                <wps:cNvSpPr>
                                  <a:spLocks/>
                                </wps:cNvSpPr>
                                <wps:spPr bwMode="auto">
                                  <a:xfrm>
                                    <a:off x="4481" y="2420"/>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9" name="Freeform 3862"/>
                                <wps:cNvSpPr>
                                  <a:spLocks/>
                                </wps:cNvSpPr>
                                <wps:spPr bwMode="auto">
                                  <a:xfrm>
                                    <a:off x="4473" y="2421"/>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0" name="Freeform 3863"/>
                                <wps:cNvSpPr>
                                  <a:spLocks/>
                                </wps:cNvSpPr>
                                <wps:spPr bwMode="auto">
                                  <a:xfrm>
                                    <a:off x="4473" y="2421"/>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1" name="Freeform 3864"/>
                                <wps:cNvSpPr>
                                  <a:spLocks/>
                                </wps:cNvSpPr>
                                <wps:spPr bwMode="auto">
                                  <a:xfrm>
                                    <a:off x="4481" y="2421"/>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2" name="Freeform 3865"/>
                                <wps:cNvSpPr>
                                  <a:spLocks/>
                                </wps:cNvSpPr>
                                <wps:spPr bwMode="auto">
                                  <a:xfrm>
                                    <a:off x="4481" y="2421"/>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3" name="Freeform 3866"/>
                                <wps:cNvSpPr>
                                  <a:spLocks/>
                                </wps:cNvSpPr>
                                <wps:spPr bwMode="auto">
                                  <a:xfrm>
                                    <a:off x="4468" y="2426"/>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4" name="Freeform 3867"/>
                                <wps:cNvSpPr>
                                  <a:spLocks/>
                                </wps:cNvSpPr>
                                <wps:spPr bwMode="auto">
                                  <a:xfrm>
                                    <a:off x="4468" y="2426"/>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5" name="Freeform 3868"/>
                                <wps:cNvSpPr>
                                  <a:spLocks/>
                                </wps:cNvSpPr>
                                <wps:spPr bwMode="auto">
                                  <a:xfrm>
                                    <a:off x="4473" y="2426"/>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6" name="Freeform 3869"/>
                                <wps:cNvSpPr>
                                  <a:spLocks/>
                                </wps:cNvSpPr>
                                <wps:spPr bwMode="auto">
                                  <a:xfrm>
                                    <a:off x="4473" y="2426"/>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7" name="Freeform 3870"/>
                                <wps:cNvSpPr>
                                  <a:spLocks/>
                                </wps:cNvSpPr>
                                <wps:spPr bwMode="auto">
                                  <a:xfrm>
                                    <a:off x="4467" y="2434"/>
                                    <a:ext cx="47" cy="9"/>
                                  </a:xfrm>
                                  <a:custGeom>
                                    <a:avLst/>
                                    <a:gdLst>
                                      <a:gd name="T0" fmla="*/ 1 w 47"/>
                                      <a:gd name="T1" fmla="*/ 0 h 9"/>
                                      <a:gd name="T2" fmla="*/ 0 w 47"/>
                                      <a:gd name="T3" fmla="*/ 9 h 9"/>
                                      <a:gd name="T4" fmla="*/ 47 w 47"/>
                                      <a:gd name="T5" fmla="*/ 9 h 9"/>
                                      <a:gd name="T6" fmla="*/ 1 w 47"/>
                                      <a:gd name="T7" fmla="*/ 0 h 9"/>
                                    </a:gdLst>
                                    <a:ahLst/>
                                    <a:cxnLst>
                                      <a:cxn ang="0">
                                        <a:pos x="T0" y="T1"/>
                                      </a:cxn>
                                      <a:cxn ang="0">
                                        <a:pos x="T2" y="T3"/>
                                      </a:cxn>
                                      <a:cxn ang="0">
                                        <a:pos x="T4" y="T5"/>
                                      </a:cxn>
                                      <a:cxn ang="0">
                                        <a:pos x="T6" y="T7"/>
                                      </a:cxn>
                                    </a:cxnLst>
                                    <a:rect l="0" t="0" r="r" b="b"/>
                                    <a:pathLst>
                                      <a:path w="47" h="9">
                                        <a:moveTo>
                                          <a:pt x="1" y="0"/>
                                        </a:moveTo>
                                        <a:lnTo>
                                          <a:pt x="0" y="9"/>
                                        </a:lnTo>
                                        <a:lnTo>
                                          <a:pt x="47" y="9"/>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8" name="Freeform 3871"/>
                                <wps:cNvSpPr>
                                  <a:spLocks/>
                                </wps:cNvSpPr>
                                <wps:spPr bwMode="auto">
                                  <a:xfrm>
                                    <a:off x="4467" y="2434"/>
                                    <a:ext cx="47" cy="9"/>
                                  </a:xfrm>
                                  <a:custGeom>
                                    <a:avLst/>
                                    <a:gdLst>
                                      <a:gd name="T0" fmla="*/ 1 w 47"/>
                                      <a:gd name="T1" fmla="*/ 0 h 9"/>
                                      <a:gd name="T2" fmla="*/ 0 w 47"/>
                                      <a:gd name="T3" fmla="*/ 9 h 9"/>
                                      <a:gd name="T4" fmla="*/ 47 w 47"/>
                                      <a:gd name="T5" fmla="*/ 9 h 9"/>
                                      <a:gd name="T6" fmla="*/ 1 w 47"/>
                                      <a:gd name="T7" fmla="*/ 0 h 9"/>
                                    </a:gdLst>
                                    <a:ahLst/>
                                    <a:cxnLst>
                                      <a:cxn ang="0">
                                        <a:pos x="T0" y="T1"/>
                                      </a:cxn>
                                      <a:cxn ang="0">
                                        <a:pos x="T2" y="T3"/>
                                      </a:cxn>
                                      <a:cxn ang="0">
                                        <a:pos x="T4" y="T5"/>
                                      </a:cxn>
                                      <a:cxn ang="0">
                                        <a:pos x="T6" y="T7"/>
                                      </a:cxn>
                                    </a:cxnLst>
                                    <a:rect l="0" t="0" r="r" b="b"/>
                                    <a:pathLst>
                                      <a:path w="47" h="9">
                                        <a:moveTo>
                                          <a:pt x="1" y="0"/>
                                        </a:moveTo>
                                        <a:lnTo>
                                          <a:pt x="0" y="9"/>
                                        </a:lnTo>
                                        <a:lnTo>
                                          <a:pt x="47" y="9"/>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9" name="Freeform 3872"/>
                                <wps:cNvSpPr>
                                  <a:spLocks/>
                                </wps:cNvSpPr>
                                <wps:spPr bwMode="auto">
                                  <a:xfrm>
                                    <a:off x="4468" y="2434"/>
                                    <a:ext cx="46" cy="9"/>
                                  </a:xfrm>
                                  <a:custGeom>
                                    <a:avLst/>
                                    <a:gdLst>
                                      <a:gd name="T0" fmla="*/ 0 w 46"/>
                                      <a:gd name="T1" fmla="*/ 0 h 9"/>
                                      <a:gd name="T2" fmla="*/ 44 w 46"/>
                                      <a:gd name="T3" fmla="*/ 0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4" y="0"/>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0" name="Freeform 3873"/>
                                <wps:cNvSpPr>
                                  <a:spLocks/>
                                </wps:cNvSpPr>
                                <wps:spPr bwMode="auto">
                                  <a:xfrm>
                                    <a:off x="4468" y="2434"/>
                                    <a:ext cx="46" cy="9"/>
                                  </a:xfrm>
                                  <a:custGeom>
                                    <a:avLst/>
                                    <a:gdLst>
                                      <a:gd name="T0" fmla="*/ 0 w 46"/>
                                      <a:gd name="T1" fmla="*/ 0 h 9"/>
                                      <a:gd name="T2" fmla="*/ 44 w 46"/>
                                      <a:gd name="T3" fmla="*/ 0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4" y="0"/>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1" name="Rectangle 3874"/>
                                <wps:cNvSpPr>
                                  <a:spLocks noChangeArrowheads="1"/>
                                </wps:cNvSpPr>
                                <wps:spPr bwMode="auto">
                                  <a:xfrm>
                                    <a:off x="4467" y="244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2" name="Rectangle 3875"/>
                                <wps:cNvSpPr>
                                  <a:spLocks noChangeArrowheads="1"/>
                                </wps:cNvSpPr>
                                <wps:spPr bwMode="auto">
                                  <a:xfrm>
                                    <a:off x="4467" y="2443"/>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3" name="Rectangle 3876"/>
                                <wps:cNvSpPr>
                                  <a:spLocks noChangeArrowheads="1"/>
                                </wps:cNvSpPr>
                                <wps:spPr bwMode="auto">
                                  <a:xfrm>
                                    <a:off x="4467" y="244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4" name="Rectangle 3877"/>
                                <wps:cNvSpPr>
                                  <a:spLocks noChangeArrowheads="1"/>
                                </wps:cNvSpPr>
                                <wps:spPr bwMode="auto">
                                  <a:xfrm>
                                    <a:off x="4467" y="2443"/>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5" name="Freeform 3878"/>
                                <wps:cNvSpPr>
                                  <a:spLocks/>
                                </wps:cNvSpPr>
                                <wps:spPr bwMode="auto">
                                  <a:xfrm>
                                    <a:off x="4467" y="2443"/>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6" name="Freeform 3879"/>
                                <wps:cNvSpPr>
                                  <a:spLocks/>
                                </wps:cNvSpPr>
                                <wps:spPr bwMode="auto">
                                  <a:xfrm>
                                    <a:off x="4467" y="2443"/>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7" name="Freeform 3880"/>
                                <wps:cNvSpPr>
                                  <a:spLocks/>
                                </wps:cNvSpPr>
                                <wps:spPr bwMode="auto">
                                  <a:xfrm>
                                    <a:off x="4467" y="2443"/>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8" name="Freeform 3881"/>
                                <wps:cNvSpPr>
                                  <a:spLocks/>
                                </wps:cNvSpPr>
                                <wps:spPr bwMode="auto">
                                  <a:xfrm>
                                    <a:off x="4467" y="2443"/>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9" name="Freeform 3882"/>
                                <wps:cNvSpPr>
                                  <a:spLocks/>
                                </wps:cNvSpPr>
                                <wps:spPr bwMode="auto">
                                  <a:xfrm>
                                    <a:off x="4468" y="2452"/>
                                    <a:ext cx="39" cy="8"/>
                                  </a:xfrm>
                                  <a:custGeom>
                                    <a:avLst/>
                                    <a:gdLst>
                                      <a:gd name="T0" fmla="*/ 0 w 39"/>
                                      <a:gd name="T1" fmla="*/ 0 h 8"/>
                                      <a:gd name="T2" fmla="*/ 5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5" y="8"/>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0" name="Freeform 3883"/>
                                <wps:cNvSpPr>
                                  <a:spLocks/>
                                </wps:cNvSpPr>
                                <wps:spPr bwMode="auto">
                                  <a:xfrm>
                                    <a:off x="4468" y="2452"/>
                                    <a:ext cx="39" cy="8"/>
                                  </a:xfrm>
                                  <a:custGeom>
                                    <a:avLst/>
                                    <a:gdLst>
                                      <a:gd name="T0" fmla="*/ 0 w 39"/>
                                      <a:gd name="T1" fmla="*/ 0 h 8"/>
                                      <a:gd name="T2" fmla="*/ 5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5" y="8"/>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1" name="Freeform 3884"/>
                                <wps:cNvSpPr>
                                  <a:spLocks/>
                                </wps:cNvSpPr>
                                <wps:spPr bwMode="auto">
                                  <a:xfrm>
                                    <a:off x="4468" y="2452"/>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2" name="Freeform 3885"/>
                                <wps:cNvSpPr>
                                  <a:spLocks/>
                                </wps:cNvSpPr>
                                <wps:spPr bwMode="auto">
                                  <a:xfrm>
                                    <a:off x="4468" y="2452"/>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3" name="Freeform 3886"/>
                                <wps:cNvSpPr>
                                  <a:spLocks/>
                                </wps:cNvSpPr>
                                <wps:spPr bwMode="auto">
                                  <a:xfrm>
                                    <a:off x="4473" y="246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4" name="Freeform 3887"/>
                                <wps:cNvSpPr>
                                  <a:spLocks/>
                                </wps:cNvSpPr>
                                <wps:spPr bwMode="auto">
                                  <a:xfrm>
                                    <a:off x="4473" y="246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5" name="Freeform 3888"/>
                                <wps:cNvSpPr>
                                  <a:spLocks/>
                                </wps:cNvSpPr>
                                <wps:spPr bwMode="auto">
                                  <a:xfrm>
                                    <a:off x="4473" y="2460"/>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6" name="Freeform 3889"/>
                                <wps:cNvSpPr>
                                  <a:spLocks/>
                                </wps:cNvSpPr>
                                <wps:spPr bwMode="auto">
                                  <a:xfrm>
                                    <a:off x="4473" y="2460"/>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7" name="Freeform 3890"/>
                                <wps:cNvSpPr>
                                  <a:spLocks/>
                                </wps:cNvSpPr>
                                <wps:spPr bwMode="auto">
                                  <a:xfrm>
                                    <a:off x="4481" y="246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8" name="Freeform 3891"/>
                                <wps:cNvSpPr>
                                  <a:spLocks/>
                                </wps:cNvSpPr>
                                <wps:spPr bwMode="auto">
                                  <a:xfrm>
                                    <a:off x="4481" y="246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9" name="Freeform 3892"/>
                                <wps:cNvSpPr>
                                  <a:spLocks/>
                                </wps:cNvSpPr>
                                <wps:spPr bwMode="auto">
                                  <a:xfrm>
                                    <a:off x="4997" y="2480"/>
                                    <a:ext cx="67" cy="23"/>
                                  </a:xfrm>
                                  <a:custGeom>
                                    <a:avLst/>
                                    <a:gdLst>
                                      <a:gd name="T0" fmla="*/ 67 w 67"/>
                                      <a:gd name="T1" fmla="*/ 0 h 23"/>
                                      <a:gd name="T2" fmla="*/ 64 w 67"/>
                                      <a:gd name="T3" fmla="*/ 0 h 23"/>
                                      <a:gd name="T4" fmla="*/ 59 w 67"/>
                                      <a:gd name="T5" fmla="*/ 6 h 23"/>
                                      <a:gd name="T6" fmla="*/ 54 w 67"/>
                                      <a:gd name="T7" fmla="*/ 8 h 23"/>
                                      <a:gd name="T8" fmla="*/ 42 w 67"/>
                                      <a:gd name="T9" fmla="*/ 9 h 23"/>
                                      <a:gd name="T10" fmla="*/ 16 w 67"/>
                                      <a:gd name="T11" fmla="*/ 9 h 23"/>
                                      <a:gd name="T12" fmla="*/ 0 w 67"/>
                                      <a:gd name="T13" fmla="*/ 19 h 23"/>
                                      <a:gd name="T14" fmla="*/ 0 w 67"/>
                                      <a:gd name="T15" fmla="*/ 23 h 23"/>
                                      <a:gd name="T16" fmla="*/ 60 w 67"/>
                                      <a:gd name="T17" fmla="*/ 23 h 23"/>
                                      <a:gd name="T18" fmla="*/ 67 w 67"/>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 h="23">
                                        <a:moveTo>
                                          <a:pt x="67" y="0"/>
                                        </a:moveTo>
                                        <a:lnTo>
                                          <a:pt x="64" y="0"/>
                                        </a:lnTo>
                                        <a:lnTo>
                                          <a:pt x="59" y="6"/>
                                        </a:lnTo>
                                        <a:lnTo>
                                          <a:pt x="54" y="8"/>
                                        </a:lnTo>
                                        <a:lnTo>
                                          <a:pt x="42" y="9"/>
                                        </a:lnTo>
                                        <a:lnTo>
                                          <a:pt x="16" y="9"/>
                                        </a:lnTo>
                                        <a:lnTo>
                                          <a:pt x="0" y="19"/>
                                        </a:lnTo>
                                        <a:lnTo>
                                          <a:pt x="0" y="23"/>
                                        </a:lnTo>
                                        <a:lnTo>
                                          <a:pt x="60" y="23"/>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0" name="Freeform 3893"/>
                                <wps:cNvSpPr>
                                  <a:spLocks/>
                                </wps:cNvSpPr>
                                <wps:spPr bwMode="auto">
                                  <a:xfrm>
                                    <a:off x="4997" y="2391"/>
                                    <a:ext cx="61" cy="108"/>
                                  </a:xfrm>
                                  <a:custGeom>
                                    <a:avLst/>
                                    <a:gdLst>
                                      <a:gd name="T0" fmla="*/ 52 w 61"/>
                                      <a:gd name="T1" fmla="*/ 0 h 108"/>
                                      <a:gd name="T2" fmla="*/ 28 w 61"/>
                                      <a:gd name="T3" fmla="*/ 4 h 108"/>
                                      <a:gd name="T4" fmla="*/ 32 w 61"/>
                                      <a:gd name="T5" fmla="*/ 5 h 108"/>
                                      <a:gd name="T6" fmla="*/ 42 w 61"/>
                                      <a:gd name="T7" fmla="*/ 12 h 108"/>
                                      <a:gd name="T8" fmla="*/ 45 w 61"/>
                                      <a:gd name="T9" fmla="*/ 16 h 108"/>
                                      <a:gd name="T10" fmla="*/ 48 w 61"/>
                                      <a:gd name="T11" fmla="*/ 30 h 108"/>
                                      <a:gd name="T12" fmla="*/ 47 w 61"/>
                                      <a:gd name="T13" fmla="*/ 36 h 108"/>
                                      <a:gd name="T14" fmla="*/ 44 w 61"/>
                                      <a:gd name="T15" fmla="*/ 49 h 108"/>
                                      <a:gd name="T16" fmla="*/ 37 w 61"/>
                                      <a:gd name="T17" fmla="*/ 62 h 108"/>
                                      <a:gd name="T18" fmla="*/ 35 w 61"/>
                                      <a:gd name="T19" fmla="*/ 66 h 108"/>
                                      <a:gd name="T20" fmla="*/ 29 w 61"/>
                                      <a:gd name="T21" fmla="*/ 75 h 108"/>
                                      <a:gd name="T22" fmla="*/ 21 w 61"/>
                                      <a:gd name="T23" fmla="*/ 85 h 108"/>
                                      <a:gd name="T24" fmla="*/ 11 w 61"/>
                                      <a:gd name="T25" fmla="*/ 96 h 108"/>
                                      <a:gd name="T26" fmla="*/ 0 w 61"/>
                                      <a:gd name="T27" fmla="*/ 108 h 108"/>
                                      <a:gd name="T28" fmla="*/ 16 w 61"/>
                                      <a:gd name="T29" fmla="*/ 98 h 108"/>
                                      <a:gd name="T30" fmla="*/ 20 w 61"/>
                                      <a:gd name="T31" fmla="*/ 94 h 108"/>
                                      <a:gd name="T32" fmla="*/ 28 w 61"/>
                                      <a:gd name="T33" fmla="*/ 85 h 108"/>
                                      <a:gd name="T34" fmla="*/ 39 w 61"/>
                                      <a:gd name="T35" fmla="*/ 70 h 108"/>
                                      <a:gd name="T36" fmla="*/ 44 w 61"/>
                                      <a:gd name="T37" fmla="*/ 63 h 108"/>
                                      <a:gd name="T38" fmla="*/ 52 w 61"/>
                                      <a:gd name="T39" fmla="*/ 51 h 108"/>
                                      <a:gd name="T40" fmla="*/ 57 w 61"/>
                                      <a:gd name="T41" fmla="*/ 40 h 108"/>
                                      <a:gd name="T42" fmla="*/ 58 w 61"/>
                                      <a:gd name="T43" fmla="*/ 36 h 108"/>
                                      <a:gd name="T44" fmla="*/ 61 w 61"/>
                                      <a:gd name="T45" fmla="*/ 22 h 108"/>
                                      <a:gd name="T46" fmla="*/ 59 w 61"/>
                                      <a:gd name="T47" fmla="*/ 12 h 108"/>
                                      <a:gd name="T48" fmla="*/ 52 w 61"/>
                                      <a:gd name="T4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1" h="108">
                                        <a:moveTo>
                                          <a:pt x="52" y="0"/>
                                        </a:moveTo>
                                        <a:lnTo>
                                          <a:pt x="28" y="4"/>
                                        </a:lnTo>
                                        <a:lnTo>
                                          <a:pt x="32" y="5"/>
                                        </a:lnTo>
                                        <a:lnTo>
                                          <a:pt x="42" y="12"/>
                                        </a:lnTo>
                                        <a:lnTo>
                                          <a:pt x="45" y="16"/>
                                        </a:lnTo>
                                        <a:lnTo>
                                          <a:pt x="48" y="30"/>
                                        </a:lnTo>
                                        <a:lnTo>
                                          <a:pt x="47" y="36"/>
                                        </a:lnTo>
                                        <a:lnTo>
                                          <a:pt x="44" y="49"/>
                                        </a:lnTo>
                                        <a:lnTo>
                                          <a:pt x="37" y="62"/>
                                        </a:lnTo>
                                        <a:lnTo>
                                          <a:pt x="35" y="66"/>
                                        </a:lnTo>
                                        <a:lnTo>
                                          <a:pt x="29" y="75"/>
                                        </a:lnTo>
                                        <a:lnTo>
                                          <a:pt x="21" y="85"/>
                                        </a:lnTo>
                                        <a:lnTo>
                                          <a:pt x="11" y="96"/>
                                        </a:lnTo>
                                        <a:lnTo>
                                          <a:pt x="0" y="108"/>
                                        </a:lnTo>
                                        <a:lnTo>
                                          <a:pt x="16" y="98"/>
                                        </a:lnTo>
                                        <a:lnTo>
                                          <a:pt x="20" y="94"/>
                                        </a:lnTo>
                                        <a:lnTo>
                                          <a:pt x="28" y="85"/>
                                        </a:lnTo>
                                        <a:lnTo>
                                          <a:pt x="39" y="70"/>
                                        </a:lnTo>
                                        <a:lnTo>
                                          <a:pt x="44" y="63"/>
                                        </a:lnTo>
                                        <a:lnTo>
                                          <a:pt x="52" y="51"/>
                                        </a:lnTo>
                                        <a:lnTo>
                                          <a:pt x="57" y="40"/>
                                        </a:lnTo>
                                        <a:lnTo>
                                          <a:pt x="58" y="36"/>
                                        </a:lnTo>
                                        <a:lnTo>
                                          <a:pt x="61" y="22"/>
                                        </a:lnTo>
                                        <a:lnTo>
                                          <a:pt x="59" y="12"/>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1" name="Freeform 3894"/>
                                <wps:cNvSpPr>
                                  <a:spLocks/>
                                </wps:cNvSpPr>
                                <wps:spPr bwMode="auto">
                                  <a:xfrm>
                                    <a:off x="5000" y="2382"/>
                                    <a:ext cx="49" cy="33"/>
                                  </a:xfrm>
                                  <a:custGeom>
                                    <a:avLst/>
                                    <a:gdLst>
                                      <a:gd name="T0" fmla="*/ 29 w 49"/>
                                      <a:gd name="T1" fmla="*/ 0 h 33"/>
                                      <a:gd name="T2" fmla="*/ 20 w 49"/>
                                      <a:gd name="T3" fmla="*/ 2 h 33"/>
                                      <a:gd name="T4" fmla="*/ 10 w 49"/>
                                      <a:gd name="T5" fmla="*/ 9 h 33"/>
                                      <a:gd name="T6" fmla="*/ 4 w 49"/>
                                      <a:gd name="T7" fmla="*/ 19 h 33"/>
                                      <a:gd name="T8" fmla="*/ 0 w 49"/>
                                      <a:gd name="T9" fmla="*/ 33 h 33"/>
                                      <a:gd name="T10" fmla="*/ 3 w 49"/>
                                      <a:gd name="T11" fmla="*/ 33 h 33"/>
                                      <a:gd name="T12" fmla="*/ 5 w 49"/>
                                      <a:gd name="T13" fmla="*/ 29 h 33"/>
                                      <a:gd name="T14" fmla="*/ 12 w 49"/>
                                      <a:gd name="T15" fmla="*/ 18 h 33"/>
                                      <a:gd name="T16" fmla="*/ 14 w 49"/>
                                      <a:gd name="T17" fmla="*/ 17 h 33"/>
                                      <a:gd name="T18" fmla="*/ 25 w 49"/>
                                      <a:gd name="T19" fmla="*/ 13 h 33"/>
                                      <a:gd name="T20" fmla="*/ 49 w 49"/>
                                      <a:gd name="T21" fmla="*/ 9 h 33"/>
                                      <a:gd name="T22" fmla="*/ 41 w 49"/>
                                      <a:gd name="T23" fmla="*/ 2 h 33"/>
                                      <a:gd name="T24" fmla="*/ 29 w 49"/>
                                      <a:gd name="T2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3">
                                        <a:moveTo>
                                          <a:pt x="29" y="0"/>
                                        </a:moveTo>
                                        <a:lnTo>
                                          <a:pt x="20" y="2"/>
                                        </a:lnTo>
                                        <a:lnTo>
                                          <a:pt x="10" y="9"/>
                                        </a:lnTo>
                                        <a:lnTo>
                                          <a:pt x="4" y="19"/>
                                        </a:lnTo>
                                        <a:lnTo>
                                          <a:pt x="0" y="33"/>
                                        </a:lnTo>
                                        <a:lnTo>
                                          <a:pt x="3" y="33"/>
                                        </a:lnTo>
                                        <a:lnTo>
                                          <a:pt x="5" y="29"/>
                                        </a:lnTo>
                                        <a:lnTo>
                                          <a:pt x="12" y="18"/>
                                        </a:lnTo>
                                        <a:lnTo>
                                          <a:pt x="14" y="17"/>
                                        </a:lnTo>
                                        <a:lnTo>
                                          <a:pt x="25" y="13"/>
                                        </a:lnTo>
                                        <a:lnTo>
                                          <a:pt x="49" y="9"/>
                                        </a:lnTo>
                                        <a:lnTo>
                                          <a:pt x="41"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2" name="Freeform 3895"/>
                                <wps:cNvSpPr>
                                  <a:spLocks/>
                                </wps:cNvSpPr>
                                <wps:spPr bwMode="auto">
                                  <a:xfrm>
                                    <a:off x="5077" y="2487"/>
                                    <a:ext cx="36" cy="17"/>
                                  </a:xfrm>
                                  <a:custGeom>
                                    <a:avLst/>
                                    <a:gdLst>
                                      <a:gd name="T0" fmla="*/ 6 w 36"/>
                                      <a:gd name="T1" fmla="*/ 0 h 17"/>
                                      <a:gd name="T2" fmla="*/ 2 w 36"/>
                                      <a:gd name="T3" fmla="*/ 1 h 17"/>
                                      <a:gd name="T4" fmla="*/ 0 w 36"/>
                                      <a:gd name="T5" fmla="*/ 6 h 17"/>
                                      <a:gd name="T6" fmla="*/ 4 w 36"/>
                                      <a:gd name="T7" fmla="*/ 14 h 17"/>
                                      <a:gd name="T8" fmla="*/ 5 w 36"/>
                                      <a:gd name="T9" fmla="*/ 15 h 17"/>
                                      <a:gd name="T10" fmla="*/ 17 w 36"/>
                                      <a:gd name="T11" fmla="*/ 17 h 17"/>
                                      <a:gd name="T12" fmla="*/ 23 w 36"/>
                                      <a:gd name="T13" fmla="*/ 17 h 17"/>
                                      <a:gd name="T14" fmla="*/ 35 w 36"/>
                                      <a:gd name="T15" fmla="*/ 13 h 17"/>
                                      <a:gd name="T16" fmla="*/ 36 w 36"/>
                                      <a:gd name="T17" fmla="*/ 12 h 17"/>
                                      <a:gd name="T18" fmla="*/ 26 w 36"/>
                                      <a:gd name="T19" fmla="*/ 9 h 17"/>
                                      <a:gd name="T20" fmla="*/ 25 w 36"/>
                                      <a:gd name="T21" fmla="*/ 9 h 17"/>
                                      <a:gd name="T22" fmla="*/ 14 w 36"/>
                                      <a:gd name="T23" fmla="*/ 4 h 17"/>
                                      <a:gd name="T24" fmla="*/ 9 w 36"/>
                                      <a:gd name="T25" fmla="*/ 0 h 17"/>
                                      <a:gd name="T26" fmla="*/ 6 w 36"/>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17">
                                        <a:moveTo>
                                          <a:pt x="6" y="0"/>
                                        </a:moveTo>
                                        <a:lnTo>
                                          <a:pt x="2" y="1"/>
                                        </a:lnTo>
                                        <a:lnTo>
                                          <a:pt x="0" y="6"/>
                                        </a:lnTo>
                                        <a:lnTo>
                                          <a:pt x="4" y="14"/>
                                        </a:lnTo>
                                        <a:lnTo>
                                          <a:pt x="5" y="15"/>
                                        </a:lnTo>
                                        <a:lnTo>
                                          <a:pt x="17" y="17"/>
                                        </a:lnTo>
                                        <a:lnTo>
                                          <a:pt x="23" y="17"/>
                                        </a:lnTo>
                                        <a:lnTo>
                                          <a:pt x="35" y="13"/>
                                        </a:lnTo>
                                        <a:lnTo>
                                          <a:pt x="36" y="12"/>
                                        </a:lnTo>
                                        <a:lnTo>
                                          <a:pt x="26" y="9"/>
                                        </a:lnTo>
                                        <a:lnTo>
                                          <a:pt x="25" y="9"/>
                                        </a:lnTo>
                                        <a:lnTo>
                                          <a:pt x="14" y="4"/>
                                        </a:lnTo>
                                        <a:lnTo>
                                          <a:pt x="9"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3" name="Freeform 3896"/>
                                <wps:cNvSpPr>
                                  <a:spLocks/>
                                </wps:cNvSpPr>
                                <wps:spPr bwMode="auto">
                                  <a:xfrm>
                                    <a:off x="5080" y="2384"/>
                                    <a:ext cx="56" cy="115"/>
                                  </a:xfrm>
                                  <a:custGeom>
                                    <a:avLst/>
                                    <a:gdLst>
                                      <a:gd name="T0" fmla="*/ 56 w 56"/>
                                      <a:gd name="T1" fmla="*/ 0 h 115"/>
                                      <a:gd name="T2" fmla="*/ 20 w 56"/>
                                      <a:gd name="T3" fmla="*/ 0 h 115"/>
                                      <a:gd name="T4" fmla="*/ 0 w 56"/>
                                      <a:gd name="T5" fmla="*/ 47 h 115"/>
                                      <a:gd name="T6" fmla="*/ 12 w 56"/>
                                      <a:gd name="T7" fmla="*/ 47 h 115"/>
                                      <a:gd name="T8" fmla="*/ 22 w 56"/>
                                      <a:gd name="T9" fmla="*/ 51 h 115"/>
                                      <a:gd name="T10" fmla="*/ 30 w 56"/>
                                      <a:gd name="T11" fmla="*/ 56 h 115"/>
                                      <a:gd name="T12" fmla="*/ 38 w 56"/>
                                      <a:gd name="T13" fmla="*/ 65 h 115"/>
                                      <a:gd name="T14" fmla="*/ 42 w 56"/>
                                      <a:gd name="T15" fmla="*/ 72 h 115"/>
                                      <a:gd name="T16" fmla="*/ 44 w 56"/>
                                      <a:gd name="T17" fmla="*/ 85 h 115"/>
                                      <a:gd name="T18" fmla="*/ 44 w 56"/>
                                      <a:gd name="T19" fmla="*/ 92 h 115"/>
                                      <a:gd name="T20" fmla="*/ 38 w 56"/>
                                      <a:gd name="T21" fmla="*/ 104 h 115"/>
                                      <a:gd name="T22" fmla="*/ 34 w 56"/>
                                      <a:gd name="T23" fmla="*/ 108 h 115"/>
                                      <a:gd name="T24" fmla="*/ 23 w 56"/>
                                      <a:gd name="T25" fmla="*/ 112 h 115"/>
                                      <a:gd name="T26" fmla="*/ 33 w 56"/>
                                      <a:gd name="T27" fmla="*/ 115 h 115"/>
                                      <a:gd name="T28" fmla="*/ 42 w 56"/>
                                      <a:gd name="T29" fmla="*/ 107 h 115"/>
                                      <a:gd name="T30" fmla="*/ 44 w 56"/>
                                      <a:gd name="T31" fmla="*/ 105 h 115"/>
                                      <a:gd name="T32" fmla="*/ 51 w 56"/>
                                      <a:gd name="T33" fmla="*/ 93 h 115"/>
                                      <a:gd name="T34" fmla="*/ 52 w 56"/>
                                      <a:gd name="T35" fmla="*/ 90 h 115"/>
                                      <a:gd name="T36" fmla="*/ 54 w 56"/>
                                      <a:gd name="T37" fmla="*/ 76 h 115"/>
                                      <a:gd name="T38" fmla="*/ 54 w 56"/>
                                      <a:gd name="T39" fmla="*/ 73 h 115"/>
                                      <a:gd name="T40" fmla="*/ 51 w 56"/>
                                      <a:gd name="T41" fmla="*/ 60 h 115"/>
                                      <a:gd name="T42" fmla="*/ 44 w 56"/>
                                      <a:gd name="T43" fmla="*/ 48 h 115"/>
                                      <a:gd name="T44" fmla="*/ 36 w 56"/>
                                      <a:gd name="T45" fmla="*/ 41 h 115"/>
                                      <a:gd name="T46" fmla="*/ 25 w 56"/>
                                      <a:gd name="T47" fmla="*/ 35 h 115"/>
                                      <a:gd name="T48" fmla="*/ 13 w 56"/>
                                      <a:gd name="T49" fmla="*/ 31 h 115"/>
                                      <a:gd name="T50" fmla="*/ 20 w 56"/>
                                      <a:gd name="T51" fmla="*/ 15 h 115"/>
                                      <a:gd name="T52" fmla="*/ 50 w 56"/>
                                      <a:gd name="T53" fmla="*/ 15 h 115"/>
                                      <a:gd name="T54" fmla="*/ 56 w 56"/>
                                      <a:gd name="T55"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 h="115">
                                        <a:moveTo>
                                          <a:pt x="56" y="0"/>
                                        </a:moveTo>
                                        <a:lnTo>
                                          <a:pt x="20" y="0"/>
                                        </a:lnTo>
                                        <a:lnTo>
                                          <a:pt x="0" y="47"/>
                                        </a:lnTo>
                                        <a:lnTo>
                                          <a:pt x="12" y="47"/>
                                        </a:lnTo>
                                        <a:lnTo>
                                          <a:pt x="22" y="51"/>
                                        </a:lnTo>
                                        <a:lnTo>
                                          <a:pt x="30" y="56"/>
                                        </a:lnTo>
                                        <a:lnTo>
                                          <a:pt x="38" y="65"/>
                                        </a:lnTo>
                                        <a:lnTo>
                                          <a:pt x="42" y="72"/>
                                        </a:lnTo>
                                        <a:lnTo>
                                          <a:pt x="44" y="85"/>
                                        </a:lnTo>
                                        <a:lnTo>
                                          <a:pt x="44" y="92"/>
                                        </a:lnTo>
                                        <a:lnTo>
                                          <a:pt x="38" y="104"/>
                                        </a:lnTo>
                                        <a:lnTo>
                                          <a:pt x="34" y="108"/>
                                        </a:lnTo>
                                        <a:lnTo>
                                          <a:pt x="23" y="112"/>
                                        </a:lnTo>
                                        <a:lnTo>
                                          <a:pt x="33" y="115"/>
                                        </a:lnTo>
                                        <a:lnTo>
                                          <a:pt x="42" y="107"/>
                                        </a:lnTo>
                                        <a:lnTo>
                                          <a:pt x="44" y="105"/>
                                        </a:lnTo>
                                        <a:lnTo>
                                          <a:pt x="51" y="93"/>
                                        </a:lnTo>
                                        <a:lnTo>
                                          <a:pt x="52" y="90"/>
                                        </a:lnTo>
                                        <a:lnTo>
                                          <a:pt x="54" y="76"/>
                                        </a:lnTo>
                                        <a:lnTo>
                                          <a:pt x="54" y="73"/>
                                        </a:lnTo>
                                        <a:lnTo>
                                          <a:pt x="51" y="60"/>
                                        </a:lnTo>
                                        <a:lnTo>
                                          <a:pt x="44" y="48"/>
                                        </a:lnTo>
                                        <a:lnTo>
                                          <a:pt x="36" y="41"/>
                                        </a:lnTo>
                                        <a:lnTo>
                                          <a:pt x="25" y="35"/>
                                        </a:lnTo>
                                        <a:lnTo>
                                          <a:pt x="13" y="31"/>
                                        </a:lnTo>
                                        <a:lnTo>
                                          <a:pt x="20" y="15"/>
                                        </a:lnTo>
                                        <a:lnTo>
                                          <a:pt x="50" y="15"/>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4" name="Freeform 3897"/>
                                <wps:cNvSpPr>
                                  <a:spLocks/>
                                </wps:cNvSpPr>
                                <wps:spPr bwMode="auto">
                                  <a:xfrm>
                                    <a:off x="5172" y="2431"/>
                                    <a:ext cx="43" cy="73"/>
                                  </a:xfrm>
                                  <a:custGeom>
                                    <a:avLst/>
                                    <a:gdLst>
                                      <a:gd name="T0" fmla="*/ 29 w 43"/>
                                      <a:gd name="T1" fmla="*/ 0 h 73"/>
                                      <a:gd name="T2" fmla="*/ 11 w 43"/>
                                      <a:gd name="T3" fmla="*/ 5 h 73"/>
                                      <a:gd name="T4" fmla="*/ 17 w 43"/>
                                      <a:gd name="T5" fmla="*/ 6 h 73"/>
                                      <a:gd name="T6" fmla="*/ 25 w 43"/>
                                      <a:gd name="T7" fmla="*/ 15 h 73"/>
                                      <a:gd name="T8" fmla="*/ 29 w 43"/>
                                      <a:gd name="T9" fmla="*/ 26 h 73"/>
                                      <a:gd name="T10" fmla="*/ 30 w 43"/>
                                      <a:gd name="T11" fmla="*/ 41 h 73"/>
                                      <a:gd name="T12" fmla="*/ 29 w 43"/>
                                      <a:gd name="T13" fmla="*/ 50 h 73"/>
                                      <a:gd name="T14" fmla="*/ 25 w 43"/>
                                      <a:gd name="T15" fmla="*/ 61 h 73"/>
                                      <a:gd name="T16" fmla="*/ 24 w 43"/>
                                      <a:gd name="T17" fmla="*/ 63 h 73"/>
                                      <a:gd name="T18" fmla="*/ 14 w 43"/>
                                      <a:gd name="T19" fmla="*/ 68 h 73"/>
                                      <a:gd name="T20" fmla="*/ 0 w 43"/>
                                      <a:gd name="T21" fmla="*/ 70 h 73"/>
                                      <a:gd name="T22" fmla="*/ 11 w 43"/>
                                      <a:gd name="T23" fmla="*/ 73 h 73"/>
                                      <a:gd name="T24" fmla="*/ 16 w 43"/>
                                      <a:gd name="T25" fmla="*/ 73 h 73"/>
                                      <a:gd name="T26" fmla="*/ 27 w 43"/>
                                      <a:gd name="T27" fmla="*/ 68 h 73"/>
                                      <a:gd name="T28" fmla="*/ 36 w 43"/>
                                      <a:gd name="T29" fmla="*/ 59 h 73"/>
                                      <a:gd name="T30" fmla="*/ 36 w 43"/>
                                      <a:gd name="T31" fmla="*/ 58 h 73"/>
                                      <a:gd name="T32" fmla="*/ 42 w 43"/>
                                      <a:gd name="T33" fmla="*/ 46 h 73"/>
                                      <a:gd name="T34" fmla="*/ 43 w 43"/>
                                      <a:gd name="T35" fmla="*/ 32 h 73"/>
                                      <a:gd name="T36" fmla="*/ 42 w 43"/>
                                      <a:gd name="T37" fmla="*/ 18 h 73"/>
                                      <a:gd name="T38" fmla="*/ 36 w 43"/>
                                      <a:gd name="T39" fmla="*/ 7 h 73"/>
                                      <a:gd name="T40" fmla="*/ 29 w 43"/>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73">
                                        <a:moveTo>
                                          <a:pt x="29" y="0"/>
                                        </a:moveTo>
                                        <a:lnTo>
                                          <a:pt x="11" y="5"/>
                                        </a:lnTo>
                                        <a:lnTo>
                                          <a:pt x="17" y="6"/>
                                        </a:lnTo>
                                        <a:lnTo>
                                          <a:pt x="25" y="15"/>
                                        </a:lnTo>
                                        <a:lnTo>
                                          <a:pt x="29" y="26"/>
                                        </a:lnTo>
                                        <a:lnTo>
                                          <a:pt x="30" y="41"/>
                                        </a:lnTo>
                                        <a:lnTo>
                                          <a:pt x="29" y="50"/>
                                        </a:lnTo>
                                        <a:lnTo>
                                          <a:pt x="25" y="61"/>
                                        </a:lnTo>
                                        <a:lnTo>
                                          <a:pt x="24" y="63"/>
                                        </a:lnTo>
                                        <a:lnTo>
                                          <a:pt x="14" y="68"/>
                                        </a:lnTo>
                                        <a:lnTo>
                                          <a:pt x="0" y="70"/>
                                        </a:lnTo>
                                        <a:lnTo>
                                          <a:pt x="11" y="73"/>
                                        </a:lnTo>
                                        <a:lnTo>
                                          <a:pt x="16" y="73"/>
                                        </a:lnTo>
                                        <a:lnTo>
                                          <a:pt x="27" y="68"/>
                                        </a:lnTo>
                                        <a:lnTo>
                                          <a:pt x="36" y="59"/>
                                        </a:lnTo>
                                        <a:lnTo>
                                          <a:pt x="36" y="58"/>
                                        </a:lnTo>
                                        <a:lnTo>
                                          <a:pt x="42" y="46"/>
                                        </a:lnTo>
                                        <a:lnTo>
                                          <a:pt x="43" y="32"/>
                                        </a:lnTo>
                                        <a:lnTo>
                                          <a:pt x="42" y="18"/>
                                        </a:lnTo>
                                        <a:lnTo>
                                          <a:pt x="36" y="7"/>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5" name="Freeform 3898"/>
                                <wps:cNvSpPr>
                                  <a:spLocks/>
                                </wps:cNvSpPr>
                                <wps:spPr bwMode="auto">
                                  <a:xfrm>
                                    <a:off x="5168" y="2428"/>
                                    <a:ext cx="33" cy="9"/>
                                  </a:xfrm>
                                  <a:custGeom>
                                    <a:avLst/>
                                    <a:gdLst>
                                      <a:gd name="T0" fmla="*/ 22 w 33"/>
                                      <a:gd name="T1" fmla="*/ 0 h 9"/>
                                      <a:gd name="T2" fmla="*/ 12 w 33"/>
                                      <a:gd name="T3" fmla="*/ 2 h 9"/>
                                      <a:gd name="T4" fmla="*/ 0 w 33"/>
                                      <a:gd name="T5" fmla="*/ 8 h 9"/>
                                      <a:gd name="T6" fmla="*/ 9 w 33"/>
                                      <a:gd name="T7" fmla="*/ 9 h 9"/>
                                      <a:gd name="T8" fmla="*/ 15 w 33"/>
                                      <a:gd name="T9" fmla="*/ 8 h 9"/>
                                      <a:gd name="T10" fmla="*/ 33 w 33"/>
                                      <a:gd name="T11" fmla="*/ 3 h 9"/>
                                      <a:gd name="T12" fmla="*/ 22 w 33"/>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33" h="9">
                                        <a:moveTo>
                                          <a:pt x="22" y="0"/>
                                        </a:moveTo>
                                        <a:lnTo>
                                          <a:pt x="12" y="2"/>
                                        </a:lnTo>
                                        <a:lnTo>
                                          <a:pt x="0" y="8"/>
                                        </a:lnTo>
                                        <a:lnTo>
                                          <a:pt x="9" y="9"/>
                                        </a:lnTo>
                                        <a:lnTo>
                                          <a:pt x="15" y="8"/>
                                        </a:lnTo>
                                        <a:lnTo>
                                          <a:pt x="33" y="3"/>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6" name="Freeform 3899"/>
                                <wps:cNvSpPr>
                                  <a:spLocks/>
                                </wps:cNvSpPr>
                                <wps:spPr bwMode="auto">
                                  <a:xfrm>
                                    <a:off x="5152" y="2382"/>
                                    <a:ext cx="61" cy="119"/>
                                  </a:xfrm>
                                  <a:custGeom>
                                    <a:avLst/>
                                    <a:gdLst>
                                      <a:gd name="T0" fmla="*/ 61 w 61"/>
                                      <a:gd name="T1" fmla="*/ 0 h 119"/>
                                      <a:gd name="T2" fmla="*/ 57 w 61"/>
                                      <a:gd name="T3" fmla="*/ 0 h 119"/>
                                      <a:gd name="T4" fmla="*/ 52 w 61"/>
                                      <a:gd name="T5" fmla="*/ 1 h 119"/>
                                      <a:gd name="T6" fmla="*/ 40 w 61"/>
                                      <a:gd name="T7" fmla="*/ 4 h 119"/>
                                      <a:gd name="T8" fmla="*/ 31 w 61"/>
                                      <a:gd name="T9" fmla="*/ 9 h 119"/>
                                      <a:gd name="T10" fmla="*/ 21 w 61"/>
                                      <a:gd name="T11" fmla="*/ 19 h 119"/>
                                      <a:gd name="T12" fmla="*/ 19 w 61"/>
                                      <a:gd name="T13" fmla="*/ 21 h 119"/>
                                      <a:gd name="T14" fmla="*/ 11 w 61"/>
                                      <a:gd name="T15" fmla="*/ 32 h 119"/>
                                      <a:gd name="T16" fmla="*/ 5 w 61"/>
                                      <a:gd name="T17" fmla="*/ 44 h 119"/>
                                      <a:gd name="T18" fmla="*/ 5 w 61"/>
                                      <a:gd name="T19" fmla="*/ 46 h 119"/>
                                      <a:gd name="T20" fmla="*/ 1 w 61"/>
                                      <a:gd name="T21" fmla="*/ 60 h 119"/>
                                      <a:gd name="T22" fmla="*/ 0 w 61"/>
                                      <a:gd name="T23" fmla="*/ 74 h 119"/>
                                      <a:gd name="T24" fmla="*/ 0 w 61"/>
                                      <a:gd name="T25" fmla="*/ 78 h 119"/>
                                      <a:gd name="T26" fmla="*/ 2 w 61"/>
                                      <a:gd name="T27" fmla="*/ 92 h 119"/>
                                      <a:gd name="T28" fmla="*/ 7 w 61"/>
                                      <a:gd name="T29" fmla="*/ 104 h 119"/>
                                      <a:gd name="T30" fmla="*/ 14 w 61"/>
                                      <a:gd name="T31" fmla="*/ 115 h 119"/>
                                      <a:gd name="T32" fmla="*/ 20 w 61"/>
                                      <a:gd name="T33" fmla="*/ 119 h 119"/>
                                      <a:gd name="T34" fmla="*/ 34 w 61"/>
                                      <a:gd name="T35" fmla="*/ 117 h 119"/>
                                      <a:gd name="T36" fmla="*/ 24 w 61"/>
                                      <a:gd name="T37" fmla="*/ 114 h 119"/>
                                      <a:gd name="T38" fmla="*/ 22 w 61"/>
                                      <a:gd name="T39" fmla="*/ 110 h 119"/>
                                      <a:gd name="T40" fmla="*/ 16 w 61"/>
                                      <a:gd name="T41" fmla="*/ 98 h 119"/>
                                      <a:gd name="T42" fmla="*/ 15 w 61"/>
                                      <a:gd name="T43" fmla="*/ 94 h 119"/>
                                      <a:gd name="T44" fmla="*/ 14 w 61"/>
                                      <a:gd name="T45" fmla="*/ 80 h 119"/>
                                      <a:gd name="T46" fmla="*/ 14 w 61"/>
                                      <a:gd name="T47" fmla="*/ 76 h 119"/>
                                      <a:gd name="T48" fmla="*/ 15 w 61"/>
                                      <a:gd name="T49" fmla="*/ 61 h 119"/>
                                      <a:gd name="T50" fmla="*/ 25 w 61"/>
                                      <a:gd name="T51" fmla="*/ 55 h 119"/>
                                      <a:gd name="T52" fmla="*/ 16 w 61"/>
                                      <a:gd name="T53" fmla="*/ 54 h 119"/>
                                      <a:gd name="T54" fmla="*/ 19 w 61"/>
                                      <a:gd name="T55" fmla="*/ 47 h 119"/>
                                      <a:gd name="T56" fmla="*/ 23 w 61"/>
                                      <a:gd name="T57" fmla="*/ 34 h 119"/>
                                      <a:gd name="T58" fmla="*/ 26 w 61"/>
                                      <a:gd name="T59" fmla="*/ 29 h 119"/>
                                      <a:gd name="T60" fmla="*/ 33 w 61"/>
                                      <a:gd name="T61" fmla="*/ 18 h 119"/>
                                      <a:gd name="T62" fmla="*/ 36 w 61"/>
                                      <a:gd name="T63" fmla="*/ 16 h 119"/>
                                      <a:gd name="T64" fmla="*/ 45 w 61"/>
                                      <a:gd name="T65" fmla="*/ 8 h 119"/>
                                      <a:gd name="T66" fmla="*/ 49 w 61"/>
                                      <a:gd name="T67" fmla="*/ 6 h 119"/>
                                      <a:gd name="T68" fmla="*/ 61 w 61"/>
                                      <a:gd name="T69" fmla="*/ 3 h 119"/>
                                      <a:gd name="T70" fmla="*/ 61 w 61"/>
                                      <a:gd name="T7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1" h="119">
                                        <a:moveTo>
                                          <a:pt x="61" y="0"/>
                                        </a:moveTo>
                                        <a:lnTo>
                                          <a:pt x="57" y="0"/>
                                        </a:lnTo>
                                        <a:lnTo>
                                          <a:pt x="52" y="1"/>
                                        </a:lnTo>
                                        <a:lnTo>
                                          <a:pt x="40" y="4"/>
                                        </a:lnTo>
                                        <a:lnTo>
                                          <a:pt x="31" y="9"/>
                                        </a:lnTo>
                                        <a:lnTo>
                                          <a:pt x="21" y="19"/>
                                        </a:lnTo>
                                        <a:lnTo>
                                          <a:pt x="19" y="21"/>
                                        </a:lnTo>
                                        <a:lnTo>
                                          <a:pt x="11" y="32"/>
                                        </a:lnTo>
                                        <a:lnTo>
                                          <a:pt x="5" y="44"/>
                                        </a:lnTo>
                                        <a:lnTo>
                                          <a:pt x="5" y="46"/>
                                        </a:lnTo>
                                        <a:lnTo>
                                          <a:pt x="1" y="60"/>
                                        </a:lnTo>
                                        <a:lnTo>
                                          <a:pt x="0" y="74"/>
                                        </a:lnTo>
                                        <a:lnTo>
                                          <a:pt x="0" y="78"/>
                                        </a:lnTo>
                                        <a:lnTo>
                                          <a:pt x="2" y="92"/>
                                        </a:lnTo>
                                        <a:lnTo>
                                          <a:pt x="7" y="104"/>
                                        </a:lnTo>
                                        <a:lnTo>
                                          <a:pt x="14" y="115"/>
                                        </a:lnTo>
                                        <a:lnTo>
                                          <a:pt x="20" y="119"/>
                                        </a:lnTo>
                                        <a:lnTo>
                                          <a:pt x="34" y="117"/>
                                        </a:lnTo>
                                        <a:lnTo>
                                          <a:pt x="24" y="114"/>
                                        </a:lnTo>
                                        <a:lnTo>
                                          <a:pt x="22" y="110"/>
                                        </a:lnTo>
                                        <a:lnTo>
                                          <a:pt x="16" y="98"/>
                                        </a:lnTo>
                                        <a:lnTo>
                                          <a:pt x="15" y="94"/>
                                        </a:lnTo>
                                        <a:lnTo>
                                          <a:pt x="14" y="80"/>
                                        </a:lnTo>
                                        <a:lnTo>
                                          <a:pt x="14" y="76"/>
                                        </a:lnTo>
                                        <a:lnTo>
                                          <a:pt x="15" y="61"/>
                                        </a:lnTo>
                                        <a:lnTo>
                                          <a:pt x="25" y="55"/>
                                        </a:lnTo>
                                        <a:lnTo>
                                          <a:pt x="16" y="54"/>
                                        </a:lnTo>
                                        <a:lnTo>
                                          <a:pt x="19" y="47"/>
                                        </a:lnTo>
                                        <a:lnTo>
                                          <a:pt x="23" y="34"/>
                                        </a:lnTo>
                                        <a:lnTo>
                                          <a:pt x="26" y="29"/>
                                        </a:lnTo>
                                        <a:lnTo>
                                          <a:pt x="33" y="18"/>
                                        </a:lnTo>
                                        <a:lnTo>
                                          <a:pt x="36" y="16"/>
                                        </a:lnTo>
                                        <a:lnTo>
                                          <a:pt x="45" y="8"/>
                                        </a:lnTo>
                                        <a:lnTo>
                                          <a:pt x="49" y="6"/>
                                        </a:lnTo>
                                        <a:lnTo>
                                          <a:pt x="61" y="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7" name="Line 3900"/>
                                <wps:cNvCnPr>
                                  <a:cxnSpLocks noChangeShapeType="1"/>
                                </wps:cNvCnPr>
                                <wps:spPr bwMode="auto">
                                  <a:xfrm flipH="1">
                                    <a:off x="5287" y="2443"/>
                                    <a:ext cx="4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8" name="Line 3901"/>
                                <wps:cNvCnPr>
                                  <a:cxnSpLocks noChangeShapeType="1"/>
                                </wps:cNvCnPr>
                                <wps:spPr bwMode="auto">
                                  <a:xfrm>
                                    <a:off x="4490" y="2443"/>
                                    <a:ext cx="4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9" name="Line 3902"/>
                                <wps:cNvCnPr>
                                  <a:cxnSpLocks noChangeShapeType="1"/>
                                </wps:cNvCnPr>
                                <wps:spPr bwMode="auto">
                                  <a:xfrm>
                                    <a:off x="5723" y="2321"/>
                                    <a:ext cx="1" cy="2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0" name="Line 3903"/>
                                <wps:cNvCnPr>
                                  <a:cxnSpLocks noChangeShapeType="1"/>
                                </wps:cNvCnPr>
                                <wps:spPr bwMode="auto">
                                  <a:xfrm>
                                    <a:off x="4490" y="2321"/>
                                    <a:ext cx="1" cy="2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1" name="Freeform 3904"/>
                                <wps:cNvSpPr>
                                  <a:spLocks/>
                                </wps:cNvSpPr>
                                <wps:spPr bwMode="auto">
                                  <a:xfrm>
                                    <a:off x="5715" y="2427"/>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2" name="Freeform 3905"/>
                                <wps:cNvSpPr>
                                  <a:spLocks/>
                                </wps:cNvSpPr>
                                <wps:spPr bwMode="auto">
                                  <a:xfrm>
                                    <a:off x="5715" y="2427"/>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3" name="Freeform 3906"/>
                                <wps:cNvSpPr>
                                  <a:spLocks/>
                                </wps:cNvSpPr>
                                <wps:spPr bwMode="auto">
                                  <a:xfrm>
                                    <a:off x="5709" y="2430"/>
                                    <a:ext cx="27" cy="5"/>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4" name="Freeform 3907"/>
                                <wps:cNvSpPr>
                                  <a:spLocks/>
                                </wps:cNvSpPr>
                                <wps:spPr bwMode="auto">
                                  <a:xfrm>
                                    <a:off x="5709" y="2430"/>
                                    <a:ext cx="27" cy="5"/>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5" name="Freeform 3908"/>
                                <wps:cNvSpPr>
                                  <a:spLocks/>
                                </wps:cNvSpPr>
                                <wps:spPr bwMode="auto">
                                  <a:xfrm>
                                    <a:off x="5715" y="2430"/>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6" name="Freeform 3909"/>
                                <wps:cNvSpPr>
                                  <a:spLocks/>
                                </wps:cNvSpPr>
                                <wps:spPr bwMode="auto">
                                  <a:xfrm>
                                    <a:off x="5715" y="2430"/>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7" name="Freeform 3910"/>
                                <wps:cNvSpPr>
                                  <a:spLocks/>
                                </wps:cNvSpPr>
                                <wps:spPr bwMode="auto">
                                  <a:xfrm>
                                    <a:off x="5707" y="2435"/>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8" name="Freeform 3911"/>
                                <wps:cNvSpPr>
                                  <a:spLocks/>
                                </wps:cNvSpPr>
                                <wps:spPr bwMode="auto">
                                  <a:xfrm>
                                    <a:off x="5707" y="2435"/>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9" name="Freeform 3912"/>
                                <wps:cNvSpPr>
                                  <a:spLocks/>
                                </wps:cNvSpPr>
                                <wps:spPr bwMode="auto">
                                  <a:xfrm>
                                    <a:off x="5709" y="2435"/>
                                    <a:ext cx="30" cy="8"/>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0" name="Freeform 3913"/>
                                <wps:cNvSpPr>
                                  <a:spLocks/>
                                </wps:cNvSpPr>
                                <wps:spPr bwMode="auto">
                                  <a:xfrm>
                                    <a:off x="5709" y="2435"/>
                                    <a:ext cx="30" cy="8"/>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1" name="Rectangle 3914"/>
                                <wps:cNvSpPr>
                                  <a:spLocks noChangeArrowheads="1"/>
                                </wps:cNvSpPr>
                                <wps:spPr bwMode="auto">
                                  <a:xfrm>
                                    <a:off x="5707"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22" name="Rectangle 3915"/>
                                <wps:cNvSpPr>
                                  <a:spLocks noChangeArrowheads="1"/>
                                </wps:cNvSpPr>
                                <wps:spPr bwMode="auto">
                                  <a:xfrm>
                                    <a:off x="5707"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3" name="Rectangle 3916"/>
                                <wps:cNvSpPr>
                                  <a:spLocks noChangeArrowheads="1"/>
                                </wps:cNvSpPr>
                                <wps:spPr bwMode="auto">
                                  <a:xfrm>
                                    <a:off x="5707"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24" name="Rectangle 3917"/>
                                <wps:cNvSpPr>
                                  <a:spLocks noChangeArrowheads="1"/>
                                </wps:cNvSpPr>
                                <wps:spPr bwMode="auto">
                                  <a:xfrm>
                                    <a:off x="5707"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5" name="Freeform 3918"/>
                                <wps:cNvSpPr>
                                  <a:spLocks/>
                                </wps:cNvSpPr>
                                <wps:spPr bwMode="auto">
                                  <a:xfrm>
                                    <a:off x="5707" y="2443"/>
                                    <a:ext cx="29" cy="8"/>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6" name="Freeform 3919"/>
                                <wps:cNvSpPr>
                                  <a:spLocks/>
                                </wps:cNvSpPr>
                                <wps:spPr bwMode="auto">
                                  <a:xfrm>
                                    <a:off x="5707" y="2443"/>
                                    <a:ext cx="29" cy="8"/>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7" name="Freeform 3920"/>
                                <wps:cNvSpPr>
                                  <a:spLocks/>
                                </wps:cNvSpPr>
                                <wps:spPr bwMode="auto">
                                  <a:xfrm>
                                    <a:off x="5707" y="2443"/>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8" name="Freeform 3921"/>
                                <wps:cNvSpPr>
                                  <a:spLocks/>
                                </wps:cNvSpPr>
                                <wps:spPr bwMode="auto">
                                  <a:xfrm>
                                    <a:off x="5707" y="2443"/>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9" name="Freeform 3922"/>
                                <wps:cNvSpPr>
                                  <a:spLocks/>
                                </wps:cNvSpPr>
                                <wps:spPr bwMode="auto">
                                  <a:xfrm>
                                    <a:off x="5709" y="2451"/>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0" name="Freeform 3923"/>
                                <wps:cNvSpPr>
                                  <a:spLocks/>
                                </wps:cNvSpPr>
                                <wps:spPr bwMode="auto">
                                  <a:xfrm>
                                    <a:off x="5709" y="2451"/>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1" name="Freeform 3924"/>
                                <wps:cNvSpPr>
                                  <a:spLocks/>
                                </wps:cNvSpPr>
                                <wps:spPr bwMode="auto">
                                  <a:xfrm>
                                    <a:off x="5709" y="2451"/>
                                    <a:ext cx="27" cy="6"/>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2" name="Freeform 3925"/>
                                <wps:cNvSpPr>
                                  <a:spLocks/>
                                </wps:cNvSpPr>
                                <wps:spPr bwMode="auto">
                                  <a:xfrm>
                                    <a:off x="5709" y="2451"/>
                                    <a:ext cx="27" cy="6"/>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3" name="Freeform 3926"/>
                                <wps:cNvSpPr>
                                  <a:spLocks/>
                                </wps:cNvSpPr>
                                <wps:spPr bwMode="auto">
                                  <a:xfrm>
                                    <a:off x="5715" y="2457"/>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4" name="Freeform 3927"/>
                                <wps:cNvSpPr>
                                  <a:spLocks/>
                                </wps:cNvSpPr>
                                <wps:spPr bwMode="auto">
                                  <a:xfrm>
                                    <a:off x="5715" y="2457"/>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5" name="Freeform 3928"/>
                                <wps:cNvSpPr>
                                  <a:spLocks/>
                                </wps:cNvSpPr>
                                <wps:spPr bwMode="auto">
                                  <a:xfrm>
                                    <a:off x="4482" y="2427"/>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6" name="Freeform 3929"/>
                                <wps:cNvSpPr>
                                  <a:spLocks/>
                                </wps:cNvSpPr>
                                <wps:spPr bwMode="auto">
                                  <a:xfrm>
                                    <a:off x="4482" y="2427"/>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7" name="Freeform 3930"/>
                                <wps:cNvSpPr>
                                  <a:spLocks/>
                                </wps:cNvSpPr>
                                <wps:spPr bwMode="auto">
                                  <a:xfrm>
                                    <a:off x="4476" y="2430"/>
                                    <a:ext cx="27" cy="5"/>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8" name="Freeform 3931"/>
                                <wps:cNvSpPr>
                                  <a:spLocks/>
                                </wps:cNvSpPr>
                                <wps:spPr bwMode="auto">
                                  <a:xfrm>
                                    <a:off x="4476" y="2430"/>
                                    <a:ext cx="27" cy="5"/>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9" name="Freeform 3932"/>
                                <wps:cNvSpPr>
                                  <a:spLocks/>
                                </wps:cNvSpPr>
                                <wps:spPr bwMode="auto">
                                  <a:xfrm>
                                    <a:off x="4482" y="2430"/>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0" name="Freeform 3933"/>
                                <wps:cNvSpPr>
                                  <a:spLocks/>
                                </wps:cNvSpPr>
                                <wps:spPr bwMode="auto">
                                  <a:xfrm>
                                    <a:off x="4482" y="2430"/>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1" name="Freeform 3934"/>
                                <wps:cNvSpPr>
                                  <a:spLocks/>
                                </wps:cNvSpPr>
                                <wps:spPr bwMode="auto">
                                  <a:xfrm>
                                    <a:off x="4474" y="2435"/>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2" name="Freeform 3935"/>
                                <wps:cNvSpPr>
                                  <a:spLocks/>
                                </wps:cNvSpPr>
                                <wps:spPr bwMode="auto">
                                  <a:xfrm>
                                    <a:off x="4474" y="2435"/>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3" name="Freeform 3936"/>
                                <wps:cNvSpPr>
                                  <a:spLocks/>
                                </wps:cNvSpPr>
                                <wps:spPr bwMode="auto">
                                  <a:xfrm>
                                    <a:off x="4476" y="2435"/>
                                    <a:ext cx="30" cy="8"/>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4" name="Freeform 3937"/>
                                <wps:cNvSpPr>
                                  <a:spLocks/>
                                </wps:cNvSpPr>
                                <wps:spPr bwMode="auto">
                                  <a:xfrm>
                                    <a:off x="4476" y="2435"/>
                                    <a:ext cx="30" cy="8"/>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5" name="Rectangle 3938"/>
                                <wps:cNvSpPr>
                                  <a:spLocks noChangeArrowheads="1"/>
                                </wps:cNvSpPr>
                                <wps:spPr bwMode="auto">
                                  <a:xfrm>
                                    <a:off x="4474"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46" name="Rectangle 3939"/>
                                <wps:cNvSpPr>
                                  <a:spLocks noChangeArrowheads="1"/>
                                </wps:cNvSpPr>
                                <wps:spPr bwMode="auto">
                                  <a:xfrm>
                                    <a:off x="4474"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7" name="Rectangle 3940"/>
                                <wps:cNvSpPr>
                                  <a:spLocks noChangeArrowheads="1"/>
                                </wps:cNvSpPr>
                                <wps:spPr bwMode="auto">
                                  <a:xfrm>
                                    <a:off x="4474" y="244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48" name="Rectangle 3941"/>
                                <wps:cNvSpPr>
                                  <a:spLocks noChangeArrowheads="1"/>
                                </wps:cNvSpPr>
                                <wps:spPr bwMode="auto">
                                  <a:xfrm>
                                    <a:off x="4474" y="2443"/>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Freeform 3942"/>
                                <wps:cNvSpPr>
                                  <a:spLocks/>
                                </wps:cNvSpPr>
                                <wps:spPr bwMode="auto">
                                  <a:xfrm>
                                    <a:off x="4474" y="2443"/>
                                    <a:ext cx="29" cy="8"/>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0" name="Freeform 3943"/>
                                <wps:cNvSpPr>
                                  <a:spLocks/>
                                </wps:cNvSpPr>
                                <wps:spPr bwMode="auto">
                                  <a:xfrm>
                                    <a:off x="4474" y="2443"/>
                                    <a:ext cx="29" cy="8"/>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1" name="Freeform 3944"/>
                                <wps:cNvSpPr>
                                  <a:spLocks/>
                                </wps:cNvSpPr>
                                <wps:spPr bwMode="auto">
                                  <a:xfrm>
                                    <a:off x="4474" y="2443"/>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2" name="Freeform 3945"/>
                                <wps:cNvSpPr>
                                  <a:spLocks/>
                                </wps:cNvSpPr>
                                <wps:spPr bwMode="auto">
                                  <a:xfrm>
                                    <a:off x="4474" y="2443"/>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3" name="Freeform 3946"/>
                                <wps:cNvSpPr>
                                  <a:spLocks/>
                                </wps:cNvSpPr>
                                <wps:spPr bwMode="auto">
                                  <a:xfrm>
                                    <a:off x="4476" y="2451"/>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4" name="Freeform 3947"/>
                                <wps:cNvSpPr>
                                  <a:spLocks/>
                                </wps:cNvSpPr>
                                <wps:spPr bwMode="auto">
                                  <a:xfrm>
                                    <a:off x="4476" y="2451"/>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5" name="Freeform 3948"/>
                                <wps:cNvSpPr>
                                  <a:spLocks/>
                                </wps:cNvSpPr>
                                <wps:spPr bwMode="auto">
                                  <a:xfrm>
                                    <a:off x="4476" y="2451"/>
                                    <a:ext cx="27" cy="6"/>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6" name="Freeform 3949"/>
                                <wps:cNvSpPr>
                                  <a:spLocks/>
                                </wps:cNvSpPr>
                                <wps:spPr bwMode="auto">
                                  <a:xfrm>
                                    <a:off x="4476" y="2451"/>
                                    <a:ext cx="27" cy="6"/>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7" name="Freeform 3950"/>
                                <wps:cNvSpPr>
                                  <a:spLocks/>
                                </wps:cNvSpPr>
                                <wps:spPr bwMode="auto">
                                  <a:xfrm>
                                    <a:off x="4482" y="2457"/>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8" name="Freeform 3951"/>
                                <wps:cNvSpPr>
                                  <a:spLocks/>
                                </wps:cNvSpPr>
                                <wps:spPr bwMode="auto">
                                  <a:xfrm>
                                    <a:off x="4482" y="2457"/>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9" name="Freeform 3952"/>
                                <wps:cNvSpPr>
                                  <a:spLocks/>
                                </wps:cNvSpPr>
                                <wps:spPr bwMode="auto">
                                  <a:xfrm>
                                    <a:off x="6743" y="100"/>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0" name="Freeform 3953"/>
                                <wps:cNvSpPr>
                                  <a:spLocks/>
                                </wps:cNvSpPr>
                                <wps:spPr bwMode="auto">
                                  <a:xfrm>
                                    <a:off x="6743" y="100"/>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1" name="Freeform 3954"/>
                                <wps:cNvSpPr>
                                  <a:spLocks/>
                                </wps:cNvSpPr>
                                <wps:spPr bwMode="auto">
                                  <a:xfrm>
                                    <a:off x="6735" y="102"/>
                                    <a:ext cx="33" cy="5"/>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2" name="Freeform 3955"/>
                                <wps:cNvSpPr>
                                  <a:spLocks/>
                                </wps:cNvSpPr>
                                <wps:spPr bwMode="auto">
                                  <a:xfrm>
                                    <a:off x="6735" y="102"/>
                                    <a:ext cx="33" cy="5"/>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3" name="Freeform 3956"/>
                                <wps:cNvSpPr>
                                  <a:spLocks/>
                                </wps:cNvSpPr>
                                <wps:spPr bwMode="auto">
                                  <a:xfrm>
                                    <a:off x="6743" y="102"/>
                                    <a:ext cx="25" cy="5"/>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4" name="Freeform 3957"/>
                                <wps:cNvSpPr>
                                  <a:spLocks/>
                                </wps:cNvSpPr>
                                <wps:spPr bwMode="auto">
                                  <a:xfrm>
                                    <a:off x="6743" y="102"/>
                                    <a:ext cx="25" cy="5"/>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5" name="Freeform 3958"/>
                                <wps:cNvSpPr>
                                  <a:spLocks/>
                                </wps:cNvSpPr>
                                <wps:spPr bwMode="auto">
                                  <a:xfrm>
                                    <a:off x="6730" y="107"/>
                                    <a:ext cx="43" cy="8"/>
                                  </a:xfrm>
                                  <a:custGeom>
                                    <a:avLst/>
                                    <a:gdLst>
                                      <a:gd name="T0" fmla="*/ 5 w 43"/>
                                      <a:gd name="T1" fmla="*/ 0 h 8"/>
                                      <a:gd name="T2" fmla="*/ 0 w 43"/>
                                      <a:gd name="T3" fmla="*/ 8 h 8"/>
                                      <a:gd name="T4" fmla="*/ 43 w 43"/>
                                      <a:gd name="T5" fmla="*/ 8 h 8"/>
                                      <a:gd name="T6" fmla="*/ 5 w 43"/>
                                      <a:gd name="T7" fmla="*/ 0 h 8"/>
                                    </a:gdLst>
                                    <a:ahLst/>
                                    <a:cxnLst>
                                      <a:cxn ang="0">
                                        <a:pos x="T0" y="T1"/>
                                      </a:cxn>
                                      <a:cxn ang="0">
                                        <a:pos x="T2" y="T3"/>
                                      </a:cxn>
                                      <a:cxn ang="0">
                                        <a:pos x="T4" y="T5"/>
                                      </a:cxn>
                                      <a:cxn ang="0">
                                        <a:pos x="T6" y="T7"/>
                                      </a:cxn>
                                    </a:cxnLst>
                                    <a:rect l="0" t="0" r="r" b="b"/>
                                    <a:pathLst>
                                      <a:path w="43" h="8">
                                        <a:moveTo>
                                          <a:pt x="5" y="0"/>
                                        </a:moveTo>
                                        <a:lnTo>
                                          <a:pt x="0" y="8"/>
                                        </a:lnTo>
                                        <a:lnTo>
                                          <a:pt x="43"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6" name="Freeform 3959"/>
                                <wps:cNvSpPr>
                                  <a:spLocks/>
                                </wps:cNvSpPr>
                                <wps:spPr bwMode="auto">
                                  <a:xfrm>
                                    <a:off x="6730" y="107"/>
                                    <a:ext cx="43" cy="8"/>
                                  </a:xfrm>
                                  <a:custGeom>
                                    <a:avLst/>
                                    <a:gdLst>
                                      <a:gd name="T0" fmla="*/ 5 w 43"/>
                                      <a:gd name="T1" fmla="*/ 0 h 8"/>
                                      <a:gd name="T2" fmla="*/ 0 w 43"/>
                                      <a:gd name="T3" fmla="*/ 8 h 8"/>
                                      <a:gd name="T4" fmla="*/ 43 w 43"/>
                                      <a:gd name="T5" fmla="*/ 8 h 8"/>
                                      <a:gd name="T6" fmla="*/ 5 w 43"/>
                                      <a:gd name="T7" fmla="*/ 0 h 8"/>
                                    </a:gdLst>
                                    <a:ahLst/>
                                    <a:cxnLst>
                                      <a:cxn ang="0">
                                        <a:pos x="T0" y="T1"/>
                                      </a:cxn>
                                      <a:cxn ang="0">
                                        <a:pos x="T2" y="T3"/>
                                      </a:cxn>
                                      <a:cxn ang="0">
                                        <a:pos x="T4" y="T5"/>
                                      </a:cxn>
                                      <a:cxn ang="0">
                                        <a:pos x="T6" y="T7"/>
                                      </a:cxn>
                                    </a:cxnLst>
                                    <a:rect l="0" t="0" r="r" b="b"/>
                                    <a:pathLst>
                                      <a:path w="43" h="8">
                                        <a:moveTo>
                                          <a:pt x="5" y="0"/>
                                        </a:moveTo>
                                        <a:lnTo>
                                          <a:pt x="0" y="8"/>
                                        </a:lnTo>
                                        <a:lnTo>
                                          <a:pt x="43"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7" name="Freeform 3960"/>
                                <wps:cNvSpPr>
                                  <a:spLocks/>
                                </wps:cNvSpPr>
                                <wps:spPr bwMode="auto">
                                  <a:xfrm>
                                    <a:off x="6735" y="107"/>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8" name="Freeform 3961"/>
                                <wps:cNvSpPr>
                                  <a:spLocks/>
                                </wps:cNvSpPr>
                                <wps:spPr bwMode="auto">
                                  <a:xfrm>
                                    <a:off x="6735" y="107"/>
                                    <a:ext cx="38" cy="8"/>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9" name="Freeform 3962"/>
                                <wps:cNvSpPr>
                                  <a:spLocks/>
                                </wps:cNvSpPr>
                                <wps:spPr bwMode="auto">
                                  <a:xfrm>
                                    <a:off x="6728" y="115"/>
                                    <a:ext cx="47" cy="9"/>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0" name="Freeform 3963"/>
                                <wps:cNvSpPr>
                                  <a:spLocks/>
                                </wps:cNvSpPr>
                                <wps:spPr bwMode="auto">
                                  <a:xfrm>
                                    <a:off x="6728" y="115"/>
                                    <a:ext cx="47" cy="9"/>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1" name="Freeform 3964"/>
                                <wps:cNvSpPr>
                                  <a:spLocks/>
                                </wps:cNvSpPr>
                                <wps:spPr bwMode="auto">
                                  <a:xfrm>
                                    <a:off x="6730" y="115"/>
                                    <a:ext cx="45" cy="9"/>
                                  </a:xfrm>
                                  <a:custGeom>
                                    <a:avLst/>
                                    <a:gdLst>
                                      <a:gd name="T0" fmla="*/ 0 w 45"/>
                                      <a:gd name="T1" fmla="*/ 0 h 9"/>
                                      <a:gd name="T2" fmla="*/ 43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3"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2" name="Freeform 3965"/>
                                <wps:cNvSpPr>
                                  <a:spLocks/>
                                </wps:cNvSpPr>
                                <wps:spPr bwMode="auto">
                                  <a:xfrm>
                                    <a:off x="6730" y="115"/>
                                    <a:ext cx="45" cy="9"/>
                                  </a:xfrm>
                                  <a:custGeom>
                                    <a:avLst/>
                                    <a:gdLst>
                                      <a:gd name="T0" fmla="*/ 0 w 45"/>
                                      <a:gd name="T1" fmla="*/ 0 h 9"/>
                                      <a:gd name="T2" fmla="*/ 43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3"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3" name="Rectangle 3966"/>
                                <wps:cNvSpPr>
                                  <a:spLocks noChangeArrowheads="1"/>
                                </wps:cNvSpPr>
                                <wps:spPr bwMode="auto">
                                  <a:xfrm>
                                    <a:off x="6728" y="12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74" name="Rectangle 3967"/>
                                <wps:cNvSpPr>
                                  <a:spLocks noChangeArrowheads="1"/>
                                </wps:cNvSpPr>
                                <wps:spPr bwMode="auto">
                                  <a:xfrm>
                                    <a:off x="6728" y="124"/>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5" name="Rectangle 3968"/>
                                <wps:cNvSpPr>
                                  <a:spLocks noChangeArrowheads="1"/>
                                </wps:cNvSpPr>
                                <wps:spPr bwMode="auto">
                                  <a:xfrm>
                                    <a:off x="6728" y="12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76" name="Rectangle 3969"/>
                                <wps:cNvSpPr>
                                  <a:spLocks noChangeArrowheads="1"/>
                                </wps:cNvSpPr>
                                <wps:spPr bwMode="auto">
                                  <a:xfrm>
                                    <a:off x="6728" y="124"/>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7" name="Freeform 3970"/>
                                <wps:cNvSpPr>
                                  <a:spLocks/>
                                </wps:cNvSpPr>
                                <wps:spPr bwMode="auto">
                                  <a:xfrm>
                                    <a:off x="6728" y="124"/>
                                    <a:ext cx="45" cy="9"/>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8" name="Freeform 3971"/>
                                <wps:cNvSpPr>
                                  <a:spLocks/>
                                </wps:cNvSpPr>
                                <wps:spPr bwMode="auto">
                                  <a:xfrm>
                                    <a:off x="6728" y="124"/>
                                    <a:ext cx="45" cy="9"/>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9" name="Freeform 3972"/>
                                <wps:cNvSpPr>
                                  <a:spLocks/>
                                </wps:cNvSpPr>
                                <wps:spPr bwMode="auto">
                                  <a:xfrm>
                                    <a:off x="6728" y="124"/>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0" name="Freeform 3973"/>
                                <wps:cNvSpPr>
                                  <a:spLocks/>
                                </wps:cNvSpPr>
                                <wps:spPr bwMode="auto">
                                  <a:xfrm>
                                    <a:off x="6728" y="124"/>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 name="Freeform 3974"/>
                                <wps:cNvSpPr>
                                  <a:spLocks/>
                                </wps:cNvSpPr>
                                <wps:spPr bwMode="auto">
                                  <a:xfrm>
                                    <a:off x="6730" y="133"/>
                                    <a:ext cx="38" cy="7"/>
                                  </a:xfrm>
                                  <a:custGeom>
                                    <a:avLst/>
                                    <a:gdLst>
                                      <a:gd name="T0" fmla="*/ 0 w 38"/>
                                      <a:gd name="T1" fmla="*/ 0 h 7"/>
                                      <a:gd name="T2" fmla="*/ 5 w 38"/>
                                      <a:gd name="T3" fmla="*/ 7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5" y="7"/>
                                        </a:lnTo>
                                        <a:lnTo>
                                          <a:pt x="3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2" name="Freeform 3975"/>
                                <wps:cNvSpPr>
                                  <a:spLocks/>
                                </wps:cNvSpPr>
                                <wps:spPr bwMode="auto">
                                  <a:xfrm>
                                    <a:off x="6730" y="133"/>
                                    <a:ext cx="38" cy="7"/>
                                  </a:xfrm>
                                  <a:custGeom>
                                    <a:avLst/>
                                    <a:gdLst>
                                      <a:gd name="T0" fmla="*/ 0 w 38"/>
                                      <a:gd name="T1" fmla="*/ 0 h 7"/>
                                      <a:gd name="T2" fmla="*/ 5 w 38"/>
                                      <a:gd name="T3" fmla="*/ 7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5" y="7"/>
                                        </a:lnTo>
                                        <a:lnTo>
                                          <a:pt x="38"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Freeform 3976"/>
                                <wps:cNvSpPr>
                                  <a:spLocks/>
                                </wps:cNvSpPr>
                                <wps:spPr bwMode="auto">
                                  <a:xfrm>
                                    <a:off x="6730" y="133"/>
                                    <a:ext cx="43" cy="7"/>
                                  </a:xfrm>
                                  <a:custGeom>
                                    <a:avLst/>
                                    <a:gdLst>
                                      <a:gd name="T0" fmla="*/ 0 w 43"/>
                                      <a:gd name="T1" fmla="*/ 0 h 7"/>
                                      <a:gd name="T2" fmla="*/ 43 w 43"/>
                                      <a:gd name="T3" fmla="*/ 0 h 7"/>
                                      <a:gd name="T4" fmla="*/ 38 w 43"/>
                                      <a:gd name="T5" fmla="*/ 7 h 7"/>
                                      <a:gd name="T6" fmla="*/ 0 w 43"/>
                                      <a:gd name="T7" fmla="*/ 0 h 7"/>
                                    </a:gdLst>
                                    <a:ahLst/>
                                    <a:cxnLst>
                                      <a:cxn ang="0">
                                        <a:pos x="T0" y="T1"/>
                                      </a:cxn>
                                      <a:cxn ang="0">
                                        <a:pos x="T2" y="T3"/>
                                      </a:cxn>
                                      <a:cxn ang="0">
                                        <a:pos x="T4" y="T5"/>
                                      </a:cxn>
                                      <a:cxn ang="0">
                                        <a:pos x="T6" y="T7"/>
                                      </a:cxn>
                                    </a:cxnLst>
                                    <a:rect l="0" t="0" r="r" b="b"/>
                                    <a:pathLst>
                                      <a:path w="43" h="7">
                                        <a:moveTo>
                                          <a:pt x="0" y="0"/>
                                        </a:moveTo>
                                        <a:lnTo>
                                          <a:pt x="43" y="0"/>
                                        </a:lnTo>
                                        <a:lnTo>
                                          <a:pt x="3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4" name="Freeform 3977"/>
                                <wps:cNvSpPr>
                                  <a:spLocks/>
                                </wps:cNvSpPr>
                                <wps:spPr bwMode="auto">
                                  <a:xfrm>
                                    <a:off x="6730" y="133"/>
                                    <a:ext cx="43" cy="7"/>
                                  </a:xfrm>
                                  <a:custGeom>
                                    <a:avLst/>
                                    <a:gdLst>
                                      <a:gd name="T0" fmla="*/ 0 w 43"/>
                                      <a:gd name="T1" fmla="*/ 0 h 7"/>
                                      <a:gd name="T2" fmla="*/ 43 w 43"/>
                                      <a:gd name="T3" fmla="*/ 0 h 7"/>
                                      <a:gd name="T4" fmla="*/ 38 w 43"/>
                                      <a:gd name="T5" fmla="*/ 7 h 7"/>
                                      <a:gd name="T6" fmla="*/ 0 w 43"/>
                                      <a:gd name="T7" fmla="*/ 0 h 7"/>
                                    </a:gdLst>
                                    <a:ahLst/>
                                    <a:cxnLst>
                                      <a:cxn ang="0">
                                        <a:pos x="T0" y="T1"/>
                                      </a:cxn>
                                      <a:cxn ang="0">
                                        <a:pos x="T2" y="T3"/>
                                      </a:cxn>
                                      <a:cxn ang="0">
                                        <a:pos x="T4" y="T5"/>
                                      </a:cxn>
                                      <a:cxn ang="0">
                                        <a:pos x="T6" y="T7"/>
                                      </a:cxn>
                                    </a:cxnLst>
                                    <a:rect l="0" t="0" r="r" b="b"/>
                                    <a:pathLst>
                                      <a:path w="43" h="7">
                                        <a:moveTo>
                                          <a:pt x="0" y="0"/>
                                        </a:moveTo>
                                        <a:lnTo>
                                          <a:pt x="43" y="0"/>
                                        </a:lnTo>
                                        <a:lnTo>
                                          <a:pt x="38"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5" name="Freeform 3978"/>
                                <wps:cNvSpPr>
                                  <a:spLocks/>
                                </wps:cNvSpPr>
                                <wps:spPr bwMode="auto">
                                  <a:xfrm>
                                    <a:off x="6735" y="14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6" name="Freeform 3979"/>
                                <wps:cNvSpPr>
                                  <a:spLocks/>
                                </wps:cNvSpPr>
                                <wps:spPr bwMode="auto">
                                  <a:xfrm>
                                    <a:off x="6735" y="140"/>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7" name="Freeform 3980"/>
                                <wps:cNvSpPr>
                                  <a:spLocks/>
                                </wps:cNvSpPr>
                                <wps:spPr bwMode="auto">
                                  <a:xfrm>
                                    <a:off x="6735" y="140"/>
                                    <a:ext cx="33" cy="5"/>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8" name="Freeform 3981"/>
                                <wps:cNvSpPr>
                                  <a:spLocks/>
                                </wps:cNvSpPr>
                                <wps:spPr bwMode="auto">
                                  <a:xfrm>
                                    <a:off x="6735" y="140"/>
                                    <a:ext cx="33" cy="5"/>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9" name="Freeform 3982"/>
                                <wps:cNvSpPr>
                                  <a:spLocks/>
                                </wps:cNvSpPr>
                                <wps:spPr bwMode="auto">
                                  <a:xfrm>
                                    <a:off x="6743" y="14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0" name="Freeform 3983"/>
                                <wps:cNvSpPr>
                                  <a:spLocks/>
                                </wps:cNvSpPr>
                                <wps:spPr bwMode="auto">
                                  <a:xfrm>
                                    <a:off x="6743" y="145"/>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1" name="Line 3984"/>
                                <wps:cNvCnPr>
                                  <a:cxnSpLocks noChangeShapeType="1"/>
                                </wps:cNvCnPr>
                                <wps:spPr bwMode="auto">
                                  <a:xfrm flipV="1">
                                    <a:off x="6367" y="124"/>
                                    <a:ext cx="385" cy="3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92" name="Freeform 3985"/>
                                <wps:cNvSpPr>
                                  <a:spLocks/>
                                </wps:cNvSpPr>
                                <wps:spPr bwMode="auto">
                                  <a:xfrm>
                                    <a:off x="6387" y="297"/>
                                    <a:ext cx="7" cy="7"/>
                                  </a:xfrm>
                                  <a:custGeom>
                                    <a:avLst/>
                                    <a:gdLst>
                                      <a:gd name="T0" fmla="*/ 0 w 7"/>
                                      <a:gd name="T1" fmla="*/ 6 h 7"/>
                                      <a:gd name="T2" fmla="*/ 3 w 7"/>
                                      <a:gd name="T3" fmla="*/ 7 h 7"/>
                                      <a:gd name="T4" fmla="*/ 7 w 7"/>
                                      <a:gd name="T5" fmla="*/ 0 h 7"/>
                                      <a:gd name="T6" fmla="*/ 0 w 7"/>
                                      <a:gd name="T7" fmla="*/ 6 h 7"/>
                                    </a:gdLst>
                                    <a:ahLst/>
                                    <a:cxnLst>
                                      <a:cxn ang="0">
                                        <a:pos x="T0" y="T1"/>
                                      </a:cxn>
                                      <a:cxn ang="0">
                                        <a:pos x="T2" y="T3"/>
                                      </a:cxn>
                                      <a:cxn ang="0">
                                        <a:pos x="T4" y="T5"/>
                                      </a:cxn>
                                      <a:cxn ang="0">
                                        <a:pos x="T6" y="T7"/>
                                      </a:cxn>
                                    </a:cxnLst>
                                    <a:rect l="0" t="0" r="r" b="b"/>
                                    <a:pathLst>
                                      <a:path w="7" h="7">
                                        <a:moveTo>
                                          <a:pt x="0" y="6"/>
                                        </a:moveTo>
                                        <a:lnTo>
                                          <a:pt x="3" y="7"/>
                                        </a:lnTo>
                                        <a:lnTo>
                                          <a:pt x="7"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3" name="Freeform 3986"/>
                                <wps:cNvSpPr>
                                  <a:spLocks/>
                                </wps:cNvSpPr>
                                <wps:spPr bwMode="auto">
                                  <a:xfrm>
                                    <a:off x="6387" y="274"/>
                                    <a:ext cx="103" cy="103"/>
                                  </a:xfrm>
                                  <a:custGeom>
                                    <a:avLst/>
                                    <a:gdLst>
                                      <a:gd name="T0" fmla="*/ 10 w 103"/>
                                      <a:gd name="T1" fmla="*/ 0 h 103"/>
                                      <a:gd name="T2" fmla="*/ 8 w 103"/>
                                      <a:gd name="T3" fmla="*/ 2 h 103"/>
                                      <a:gd name="T4" fmla="*/ 0 w 103"/>
                                      <a:gd name="T5" fmla="*/ 29 h 103"/>
                                      <a:gd name="T6" fmla="*/ 7 w 103"/>
                                      <a:gd name="T7" fmla="*/ 23 h 103"/>
                                      <a:gd name="T8" fmla="*/ 10 w 103"/>
                                      <a:gd name="T9" fmla="*/ 21 h 103"/>
                                      <a:gd name="T10" fmla="*/ 14 w 103"/>
                                      <a:gd name="T11" fmla="*/ 23 h 103"/>
                                      <a:gd name="T12" fmla="*/ 15 w 103"/>
                                      <a:gd name="T13" fmla="*/ 24 h 103"/>
                                      <a:gd name="T14" fmla="*/ 26 w 103"/>
                                      <a:gd name="T15" fmla="*/ 34 h 103"/>
                                      <a:gd name="T16" fmla="*/ 71 w 103"/>
                                      <a:gd name="T17" fmla="*/ 79 h 103"/>
                                      <a:gd name="T18" fmla="*/ 80 w 103"/>
                                      <a:gd name="T19" fmla="*/ 89 h 103"/>
                                      <a:gd name="T20" fmla="*/ 80 w 103"/>
                                      <a:gd name="T21" fmla="*/ 93 h 103"/>
                                      <a:gd name="T22" fmla="*/ 75 w 103"/>
                                      <a:gd name="T23" fmla="*/ 101 h 103"/>
                                      <a:gd name="T24" fmla="*/ 77 w 103"/>
                                      <a:gd name="T25" fmla="*/ 103 h 103"/>
                                      <a:gd name="T26" fmla="*/ 103 w 103"/>
                                      <a:gd name="T27" fmla="*/ 76 h 103"/>
                                      <a:gd name="T28" fmla="*/ 101 w 103"/>
                                      <a:gd name="T29" fmla="*/ 74 h 103"/>
                                      <a:gd name="T30" fmla="*/ 94 w 103"/>
                                      <a:gd name="T31" fmla="*/ 80 h 103"/>
                                      <a:gd name="T32" fmla="*/ 89 w 103"/>
                                      <a:gd name="T33" fmla="*/ 79 h 103"/>
                                      <a:gd name="T34" fmla="*/ 80 w 103"/>
                                      <a:gd name="T35" fmla="*/ 71 h 103"/>
                                      <a:gd name="T36" fmla="*/ 10 w 103"/>
                                      <a:gd name="T37"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3" h="103">
                                        <a:moveTo>
                                          <a:pt x="10" y="0"/>
                                        </a:moveTo>
                                        <a:lnTo>
                                          <a:pt x="8" y="2"/>
                                        </a:lnTo>
                                        <a:lnTo>
                                          <a:pt x="0" y="29"/>
                                        </a:lnTo>
                                        <a:lnTo>
                                          <a:pt x="7" y="23"/>
                                        </a:lnTo>
                                        <a:lnTo>
                                          <a:pt x="10" y="21"/>
                                        </a:lnTo>
                                        <a:lnTo>
                                          <a:pt x="14" y="23"/>
                                        </a:lnTo>
                                        <a:lnTo>
                                          <a:pt x="15" y="24"/>
                                        </a:lnTo>
                                        <a:lnTo>
                                          <a:pt x="26" y="34"/>
                                        </a:lnTo>
                                        <a:lnTo>
                                          <a:pt x="71" y="79"/>
                                        </a:lnTo>
                                        <a:lnTo>
                                          <a:pt x="80" y="89"/>
                                        </a:lnTo>
                                        <a:lnTo>
                                          <a:pt x="80" y="93"/>
                                        </a:lnTo>
                                        <a:lnTo>
                                          <a:pt x="75" y="101"/>
                                        </a:lnTo>
                                        <a:lnTo>
                                          <a:pt x="77" y="103"/>
                                        </a:lnTo>
                                        <a:lnTo>
                                          <a:pt x="103" y="76"/>
                                        </a:lnTo>
                                        <a:lnTo>
                                          <a:pt x="101" y="74"/>
                                        </a:lnTo>
                                        <a:lnTo>
                                          <a:pt x="94" y="80"/>
                                        </a:lnTo>
                                        <a:lnTo>
                                          <a:pt x="89" y="79"/>
                                        </a:lnTo>
                                        <a:lnTo>
                                          <a:pt x="80" y="7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4" name="Freeform 3987"/>
                                <wps:cNvSpPr>
                                  <a:spLocks/>
                                </wps:cNvSpPr>
                                <wps:spPr bwMode="auto">
                                  <a:xfrm>
                                    <a:off x="6483" y="247"/>
                                    <a:ext cx="56" cy="71"/>
                                  </a:xfrm>
                                  <a:custGeom>
                                    <a:avLst/>
                                    <a:gdLst>
                                      <a:gd name="T0" fmla="*/ 9 w 56"/>
                                      <a:gd name="T1" fmla="*/ 1 h 71"/>
                                      <a:gd name="T2" fmla="*/ 0 w 56"/>
                                      <a:gd name="T3" fmla="*/ 17 h 71"/>
                                      <a:gd name="T4" fmla="*/ 5 w 56"/>
                                      <a:gd name="T5" fmla="*/ 13 h 71"/>
                                      <a:gd name="T6" fmla="*/ 17 w 56"/>
                                      <a:gd name="T7" fmla="*/ 14 h 71"/>
                                      <a:gd name="T8" fmla="*/ 28 w 56"/>
                                      <a:gd name="T9" fmla="*/ 20 h 71"/>
                                      <a:gd name="T10" fmla="*/ 39 w 56"/>
                                      <a:gd name="T11" fmla="*/ 29 h 71"/>
                                      <a:gd name="T12" fmla="*/ 45 w 56"/>
                                      <a:gd name="T13" fmla="*/ 36 h 71"/>
                                      <a:gd name="T14" fmla="*/ 50 w 56"/>
                                      <a:gd name="T15" fmla="*/ 47 h 71"/>
                                      <a:gd name="T16" fmla="*/ 50 w 56"/>
                                      <a:gd name="T17" fmla="*/ 49 h 71"/>
                                      <a:gd name="T18" fmla="*/ 47 w 56"/>
                                      <a:gd name="T19" fmla="*/ 60 h 71"/>
                                      <a:gd name="T20" fmla="*/ 38 w 56"/>
                                      <a:gd name="T21" fmla="*/ 71 h 71"/>
                                      <a:gd name="T22" fmla="*/ 49 w 56"/>
                                      <a:gd name="T23" fmla="*/ 65 h 71"/>
                                      <a:gd name="T24" fmla="*/ 52 w 56"/>
                                      <a:gd name="T25" fmla="*/ 61 h 71"/>
                                      <a:gd name="T26" fmla="*/ 56 w 56"/>
                                      <a:gd name="T27" fmla="*/ 50 h 71"/>
                                      <a:gd name="T28" fmla="*/ 55 w 56"/>
                                      <a:gd name="T29" fmla="*/ 37 h 71"/>
                                      <a:gd name="T30" fmla="*/ 55 w 56"/>
                                      <a:gd name="T31" fmla="*/ 36 h 71"/>
                                      <a:gd name="T32" fmla="*/ 50 w 56"/>
                                      <a:gd name="T33" fmla="*/ 24 h 71"/>
                                      <a:gd name="T34" fmla="*/ 42 w 56"/>
                                      <a:gd name="T35" fmla="*/ 13 h 71"/>
                                      <a:gd name="T36" fmla="*/ 31 w 56"/>
                                      <a:gd name="T37" fmla="*/ 5 h 71"/>
                                      <a:gd name="T38" fmla="*/ 19 w 56"/>
                                      <a:gd name="T39" fmla="*/ 0 h 71"/>
                                      <a:gd name="T40" fmla="*/ 9 w 56"/>
                                      <a:gd name="T41" fmla="*/ 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71">
                                        <a:moveTo>
                                          <a:pt x="9" y="1"/>
                                        </a:moveTo>
                                        <a:lnTo>
                                          <a:pt x="0" y="17"/>
                                        </a:lnTo>
                                        <a:lnTo>
                                          <a:pt x="5" y="13"/>
                                        </a:lnTo>
                                        <a:lnTo>
                                          <a:pt x="17" y="14"/>
                                        </a:lnTo>
                                        <a:lnTo>
                                          <a:pt x="28" y="20"/>
                                        </a:lnTo>
                                        <a:lnTo>
                                          <a:pt x="39" y="29"/>
                                        </a:lnTo>
                                        <a:lnTo>
                                          <a:pt x="45" y="36"/>
                                        </a:lnTo>
                                        <a:lnTo>
                                          <a:pt x="50" y="47"/>
                                        </a:lnTo>
                                        <a:lnTo>
                                          <a:pt x="50" y="49"/>
                                        </a:lnTo>
                                        <a:lnTo>
                                          <a:pt x="47" y="60"/>
                                        </a:lnTo>
                                        <a:lnTo>
                                          <a:pt x="38" y="71"/>
                                        </a:lnTo>
                                        <a:lnTo>
                                          <a:pt x="49" y="65"/>
                                        </a:lnTo>
                                        <a:lnTo>
                                          <a:pt x="52" y="61"/>
                                        </a:lnTo>
                                        <a:lnTo>
                                          <a:pt x="56" y="50"/>
                                        </a:lnTo>
                                        <a:lnTo>
                                          <a:pt x="55" y="37"/>
                                        </a:lnTo>
                                        <a:lnTo>
                                          <a:pt x="55" y="36"/>
                                        </a:lnTo>
                                        <a:lnTo>
                                          <a:pt x="50" y="24"/>
                                        </a:lnTo>
                                        <a:lnTo>
                                          <a:pt x="42" y="13"/>
                                        </a:lnTo>
                                        <a:lnTo>
                                          <a:pt x="31" y="5"/>
                                        </a:lnTo>
                                        <a:lnTo>
                                          <a:pt x="19"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5" name="Freeform 3988"/>
                                <wps:cNvSpPr>
                                  <a:spLocks/>
                                </wps:cNvSpPr>
                                <wps:spPr bwMode="auto">
                                  <a:xfrm>
                                    <a:off x="6474" y="248"/>
                                    <a:ext cx="18" cy="26"/>
                                  </a:xfrm>
                                  <a:custGeom>
                                    <a:avLst/>
                                    <a:gdLst>
                                      <a:gd name="T0" fmla="*/ 8 w 18"/>
                                      <a:gd name="T1" fmla="*/ 5 h 26"/>
                                      <a:gd name="T2" fmla="*/ 2 w 18"/>
                                      <a:gd name="T3" fmla="*/ 14 h 26"/>
                                      <a:gd name="T4" fmla="*/ 0 w 18"/>
                                      <a:gd name="T5" fmla="*/ 26 h 26"/>
                                      <a:gd name="T6" fmla="*/ 6 w 18"/>
                                      <a:gd name="T7" fmla="*/ 21 h 26"/>
                                      <a:gd name="T8" fmla="*/ 9 w 18"/>
                                      <a:gd name="T9" fmla="*/ 16 h 26"/>
                                      <a:gd name="T10" fmla="*/ 18 w 18"/>
                                      <a:gd name="T11" fmla="*/ 0 h 26"/>
                                      <a:gd name="T12" fmla="*/ 8 w 18"/>
                                      <a:gd name="T13" fmla="*/ 5 h 26"/>
                                    </a:gdLst>
                                    <a:ahLst/>
                                    <a:cxnLst>
                                      <a:cxn ang="0">
                                        <a:pos x="T0" y="T1"/>
                                      </a:cxn>
                                      <a:cxn ang="0">
                                        <a:pos x="T2" y="T3"/>
                                      </a:cxn>
                                      <a:cxn ang="0">
                                        <a:pos x="T4" y="T5"/>
                                      </a:cxn>
                                      <a:cxn ang="0">
                                        <a:pos x="T6" y="T7"/>
                                      </a:cxn>
                                      <a:cxn ang="0">
                                        <a:pos x="T8" y="T9"/>
                                      </a:cxn>
                                      <a:cxn ang="0">
                                        <a:pos x="T10" y="T11"/>
                                      </a:cxn>
                                      <a:cxn ang="0">
                                        <a:pos x="T12" y="T13"/>
                                      </a:cxn>
                                    </a:cxnLst>
                                    <a:rect l="0" t="0" r="r" b="b"/>
                                    <a:pathLst>
                                      <a:path w="18" h="26">
                                        <a:moveTo>
                                          <a:pt x="8" y="5"/>
                                        </a:moveTo>
                                        <a:lnTo>
                                          <a:pt x="2" y="14"/>
                                        </a:lnTo>
                                        <a:lnTo>
                                          <a:pt x="0" y="26"/>
                                        </a:lnTo>
                                        <a:lnTo>
                                          <a:pt x="6" y="21"/>
                                        </a:lnTo>
                                        <a:lnTo>
                                          <a:pt x="9" y="16"/>
                                        </a:lnTo>
                                        <a:lnTo>
                                          <a:pt x="18" y="0"/>
                                        </a:lnTo>
                                        <a:lnTo>
                                          <a:pt x="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6" name="Freeform 3989"/>
                                <wps:cNvSpPr>
                                  <a:spLocks/>
                                </wps:cNvSpPr>
                                <wps:spPr bwMode="auto">
                                  <a:xfrm>
                                    <a:off x="6451" y="204"/>
                                    <a:ext cx="79" cy="115"/>
                                  </a:xfrm>
                                  <a:custGeom>
                                    <a:avLst/>
                                    <a:gdLst>
                                      <a:gd name="T0" fmla="*/ 15 w 79"/>
                                      <a:gd name="T1" fmla="*/ 0 h 115"/>
                                      <a:gd name="T2" fmla="*/ 13 w 79"/>
                                      <a:gd name="T3" fmla="*/ 3 h 115"/>
                                      <a:gd name="T4" fmla="*/ 9 w 79"/>
                                      <a:gd name="T5" fmla="*/ 7 h 115"/>
                                      <a:gd name="T6" fmla="*/ 3 w 79"/>
                                      <a:gd name="T7" fmla="*/ 18 h 115"/>
                                      <a:gd name="T8" fmla="*/ 1 w 79"/>
                                      <a:gd name="T9" fmla="*/ 28 h 115"/>
                                      <a:gd name="T10" fmla="*/ 0 w 79"/>
                                      <a:gd name="T11" fmla="*/ 42 h 115"/>
                                      <a:gd name="T12" fmla="*/ 0 w 79"/>
                                      <a:gd name="T13" fmla="*/ 45 h 115"/>
                                      <a:gd name="T14" fmla="*/ 3 w 79"/>
                                      <a:gd name="T15" fmla="*/ 58 h 115"/>
                                      <a:gd name="T16" fmla="*/ 7 w 79"/>
                                      <a:gd name="T17" fmla="*/ 71 h 115"/>
                                      <a:gd name="T18" fmla="*/ 8 w 79"/>
                                      <a:gd name="T19" fmla="*/ 73 h 115"/>
                                      <a:gd name="T20" fmla="*/ 15 w 79"/>
                                      <a:gd name="T21" fmla="*/ 85 h 115"/>
                                      <a:gd name="T22" fmla="*/ 24 w 79"/>
                                      <a:gd name="T23" fmla="*/ 96 h 115"/>
                                      <a:gd name="T24" fmla="*/ 27 w 79"/>
                                      <a:gd name="T25" fmla="*/ 99 h 115"/>
                                      <a:gd name="T26" fmla="*/ 38 w 79"/>
                                      <a:gd name="T27" fmla="*/ 107 h 115"/>
                                      <a:gd name="T28" fmla="*/ 50 w 79"/>
                                      <a:gd name="T29" fmla="*/ 112 h 115"/>
                                      <a:gd name="T30" fmla="*/ 63 w 79"/>
                                      <a:gd name="T31" fmla="*/ 115 h 115"/>
                                      <a:gd name="T32" fmla="*/ 70 w 79"/>
                                      <a:gd name="T33" fmla="*/ 114 h 115"/>
                                      <a:gd name="T34" fmla="*/ 79 w 79"/>
                                      <a:gd name="T35" fmla="*/ 103 h 115"/>
                                      <a:gd name="T36" fmla="*/ 70 w 79"/>
                                      <a:gd name="T37" fmla="*/ 107 h 115"/>
                                      <a:gd name="T38" fmla="*/ 66 w 79"/>
                                      <a:gd name="T39" fmla="*/ 106 h 115"/>
                                      <a:gd name="T40" fmla="*/ 53 w 79"/>
                                      <a:gd name="T41" fmla="*/ 101 h 115"/>
                                      <a:gd name="T42" fmla="*/ 49 w 79"/>
                                      <a:gd name="T43" fmla="*/ 99 h 115"/>
                                      <a:gd name="T44" fmla="*/ 39 w 79"/>
                                      <a:gd name="T45" fmla="*/ 90 h 115"/>
                                      <a:gd name="T46" fmla="*/ 36 w 79"/>
                                      <a:gd name="T47" fmla="*/ 87 h 115"/>
                                      <a:gd name="T48" fmla="*/ 26 w 79"/>
                                      <a:gd name="T49" fmla="*/ 76 h 115"/>
                                      <a:gd name="T50" fmla="*/ 29 w 79"/>
                                      <a:gd name="T51" fmla="*/ 65 h 115"/>
                                      <a:gd name="T52" fmla="*/ 23 w 79"/>
                                      <a:gd name="T53" fmla="*/ 70 h 115"/>
                                      <a:gd name="T54" fmla="*/ 18 w 79"/>
                                      <a:gd name="T55" fmla="*/ 64 h 115"/>
                                      <a:gd name="T56" fmla="*/ 13 w 79"/>
                                      <a:gd name="T57" fmla="*/ 51 h 115"/>
                                      <a:gd name="T58" fmla="*/ 11 w 79"/>
                                      <a:gd name="T59" fmla="*/ 46 h 115"/>
                                      <a:gd name="T60" fmla="*/ 8 w 79"/>
                                      <a:gd name="T61" fmla="*/ 33 h 115"/>
                                      <a:gd name="T62" fmla="*/ 8 w 79"/>
                                      <a:gd name="T63" fmla="*/ 29 h 115"/>
                                      <a:gd name="T64" fmla="*/ 10 w 79"/>
                                      <a:gd name="T65" fmla="*/ 17 h 115"/>
                                      <a:gd name="T66" fmla="*/ 11 w 79"/>
                                      <a:gd name="T67" fmla="*/ 13 h 115"/>
                                      <a:gd name="T68" fmla="*/ 18 w 79"/>
                                      <a:gd name="T69" fmla="*/ 2 h 115"/>
                                      <a:gd name="T70" fmla="*/ 15 w 79"/>
                                      <a:gd name="T7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9" h="115">
                                        <a:moveTo>
                                          <a:pt x="15" y="0"/>
                                        </a:moveTo>
                                        <a:lnTo>
                                          <a:pt x="13" y="3"/>
                                        </a:lnTo>
                                        <a:lnTo>
                                          <a:pt x="9" y="7"/>
                                        </a:lnTo>
                                        <a:lnTo>
                                          <a:pt x="3" y="18"/>
                                        </a:lnTo>
                                        <a:lnTo>
                                          <a:pt x="1" y="28"/>
                                        </a:lnTo>
                                        <a:lnTo>
                                          <a:pt x="0" y="42"/>
                                        </a:lnTo>
                                        <a:lnTo>
                                          <a:pt x="0" y="45"/>
                                        </a:lnTo>
                                        <a:lnTo>
                                          <a:pt x="3" y="58"/>
                                        </a:lnTo>
                                        <a:lnTo>
                                          <a:pt x="7" y="71"/>
                                        </a:lnTo>
                                        <a:lnTo>
                                          <a:pt x="8" y="73"/>
                                        </a:lnTo>
                                        <a:lnTo>
                                          <a:pt x="15" y="85"/>
                                        </a:lnTo>
                                        <a:lnTo>
                                          <a:pt x="24" y="96"/>
                                        </a:lnTo>
                                        <a:lnTo>
                                          <a:pt x="27" y="99"/>
                                        </a:lnTo>
                                        <a:lnTo>
                                          <a:pt x="38" y="107"/>
                                        </a:lnTo>
                                        <a:lnTo>
                                          <a:pt x="50" y="112"/>
                                        </a:lnTo>
                                        <a:lnTo>
                                          <a:pt x="63" y="115"/>
                                        </a:lnTo>
                                        <a:lnTo>
                                          <a:pt x="70" y="114"/>
                                        </a:lnTo>
                                        <a:lnTo>
                                          <a:pt x="79" y="103"/>
                                        </a:lnTo>
                                        <a:lnTo>
                                          <a:pt x="70" y="107"/>
                                        </a:lnTo>
                                        <a:lnTo>
                                          <a:pt x="66" y="106"/>
                                        </a:lnTo>
                                        <a:lnTo>
                                          <a:pt x="53" y="101"/>
                                        </a:lnTo>
                                        <a:lnTo>
                                          <a:pt x="49" y="99"/>
                                        </a:lnTo>
                                        <a:lnTo>
                                          <a:pt x="39" y="90"/>
                                        </a:lnTo>
                                        <a:lnTo>
                                          <a:pt x="36" y="87"/>
                                        </a:lnTo>
                                        <a:lnTo>
                                          <a:pt x="26" y="76"/>
                                        </a:lnTo>
                                        <a:lnTo>
                                          <a:pt x="29" y="65"/>
                                        </a:lnTo>
                                        <a:lnTo>
                                          <a:pt x="23" y="70"/>
                                        </a:lnTo>
                                        <a:lnTo>
                                          <a:pt x="18" y="64"/>
                                        </a:lnTo>
                                        <a:lnTo>
                                          <a:pt x="13" y="51"/>
                                        </a:lnTo>
                                        <a:lnTo>
                                          <a:pt x="11" y="46"/>
                                        </a:lnTo>
                                        <a:lnTo>
                                          <a:pt x="8" y="33"/>
                                        </a:lnTo>
                                        <a:lnTo>
                                          <a:pt x="8" y="29"/>
                                        </a:lnTo>
                                        <a:lnTo>
                                          <a:pt x="10" y="17"/>
                                        </a:lnTo>
                                        <a:lnTo>
                                          <a:pt x="11" y="13"/>
                                        </a:lnTo>
                                        <a:lnTo>
                                          <a:pt x="18" y="2"/>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7" name="Freeform 3990"/>
                                <wps:cNvSpPr>
                                  <a:spLocks/>
                                </wps:cNvSpPr>
                                <wps:spPr bwMode="auto">
                                  <a:xfrm>
                                    <a:off x="6493" y="176"/>
                                    <a:ext cx="88" cy="88"/>
                                  </a:xfrm>
                                  <a:custGeom>
                                    <a:avLst/>
                                    <a:gdLst>
                                      <a:gd name="T0" fmla="*/ 0 w 88"/>
                                      <a:gd name="T1" fmla="*/ 9 h 88"/>
                                      <a:gd name="T2" fmla="*/ 1 w 88"/>
                                      <a:gd name="T3" fmla="*/ 21 h 88"/>
                                      <a:gd name="T4" fmla="*/ 6 w 88"/>
                                      <a:gd name="T5" fmla="*/ 35 h 88"/>
                                      <a:gd name="T6" fmla="*/ 9 w 88"/>
                                      <a:gd name="T7" fmla="*/ 40 h 88"/>
                                      <a:gd name="T8" fmla="*/ 17 w 88"/>
                                      <a:gd name="T9" fmla="*/ 51 h 88"/>
                                      <a:gd name="T10" fmla="*/ 27 w 88"/>
                                      <a:gd name="T11" fmla="*/ 63 h 88"/>
                                      <a:gd name="T12" fmla="*/ 38 w 88"/>
                                      <a:gd name="T13" fmla="*/ 72 h 88"/>
                                      <a:gd name="T14" fmla="*/ 49 w 88"/>
                                      <a:gd name="T15" fmla="*/ 80 h 88"/>
                                      <a:gd name="T16" fmla="*/ 61 w 88"/>
                                      <a:gd name="T17" fmla="*/ 86 h 88"/>
                                      <a:gd name="T18" fmla="*/ 70 w 88"/>
                                      <a:gd name="T19" fmla="*/ 88 h 88"/>
                                      <a:gd name="T20" fmla="*/ 83 w 88"/>
                                      <a:gd name="T21" fmla="*/ 88 h 88"/>
                                      <a:gd name="T22" fmla="*/ 88 w 88"/>
                                      <a:gd name="T23" fmla="*/ 79 h 88"/>
                                      <a:gd name="T24" fmla="*/ 83 w 88"/>
                                      <a:gd name="T25" fmla="*/ 81 h 88"/>
                                      <a:gd name="T26" fmla="*/ 70 w 88"/>
                                      <a:gd name="T27" fmla="*/ 79 h 88"/>
                                      <a:gd name="T28" fmla="*/ 61 w 88"/>
                                      <a:gd name="T29" fmla="*/ 73 h 88"/>
                                      <a:gd name="T30" fmla="*/ 50 w 88"/>
                                      <a:gd name="T31" fmla="*/ 65 h 88"/>
                                      <a:gd name="T32" fmla="*/ 38 w 88"/>
                                      <a:gd name="T33" fmla="*/ 54 h 88"/>
                                      <a:gd name="T34" fmla="*/ 37 w 88"/>
                                      <a:gd name="T35" fmla="*/ 53 h 88"/>
                                      <a:gd name="T36" fmla="*/ 28 w 88"/>
                                      <a:gd name="T37" fmla="*/ 42 h 88"/>
                                      <a:gd name="T38" fmla="*/ 18 w 88"/>
                                      <a:gd name="T39" fmla="*/ 31 h 88"/>
                                      <a:gd name="T40" fmla="*/ 12 w 88"/>
                                      <a:gd name="T41" fmla="*/ 21 h 88"/>
                                      <a:gd name="T42" fmla="*/ 7 w 88"/>
                                      <a:gd name="T43" fmla="*/ 10 h 88"/>
                                      <a:gd name="T44" fmla="*/ 10 w 88"/>
                                      <a:gd name="T45" fmla="*/ 0 h 88"/>
                                      <a:gd name="T46" fmla="*/ 0 w 88"/>
                                      <a:gd name="T47" fmla="*/ 9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8" h="88">
                                        <a:moveTo>
                                          <a:pt x="0" y="9"/>
                                        </a:moveTo>
                                        <a:lnTo>
                                          <a:pt x="1" y="21"/>
                                        </a:lnTo>
                                        <a:lnTo>
                                          <a:pt x="6" y="35"/>
                                        </a:lnTo>
                                        <a:lnTo>
                                          <a:pt x="9" y="40"/>
                                        </a:lnTo>
                                        <a:lnTo>
                                          <a:pt x="17" y="51"/>
                                        </a:lnTo>
                                        <a:lnTo>
                                          <a:pt x="27" y="63"/>
                                        </a:lnTo>
                                        <a:lnTo>
                                          <a:pt x="38" y="72"/>
                                        </a:lnTo>
                                        <a:lnTo>
                                          <a:pt x="49" y="80"/>
                                        </a:lnTo>
                                        <a:lnTo>
                                          <a:pt x="61" y="86"/>
                                        </a:lnTo>
                                        <a:lnTo>
                                          <a:pt x="70" y="88"/>
                                        </a:lnTo>
                                        <a:lnTo>
                                          <a:pt x="83" y="88"/>
                                        </a:lnTo>
                                        <a:lnTo>
                                          <a:pt x="88" y="79"/>
                                        </a:lnTo>
                                        <a:lnTo>
                                          <a:pt x="83" y="81"/>
                                        </a:lnTo>
                                        <a:lnTo>
                                          <a:pt x="70" y="79"/>
                                        </a:lnTo>
                                        <a:lnTo>
                                          <a:pt x="61" y="73"/>
                                        </a:lnTo>
                                        <a:lnTo>
                                          <a:pt x="50" y="65"/>
                                        </a:lnTo>
                                        <a:lnTo>
                                          <a:pt x="38" y="54"/>
                                        </a:lnTo>
                                        <a:lnTo>
                                          <a:pt x="37" y="53"/>
                                        </a:lnTo>
                                        <a:lnTo>
                                          <a:pt x="28" y="42"/>
                                        </a:lnTo>
                                        <a:lnTo>
                                          <a:pt x="18" y="31"/>
                                        </a:lnTo>
                                        <a:lnTo>
                                          <a:pt x="12" y="21"/>
                                        </a:lnTo>
                                        <a:lnTo>
                                          <a:pt x="7" y="10"/>
                                        </a:lnTo>
                                        <a:lnTo>
                                          <a:pt x="1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8" name="Freeform 3991"/>
                                <wps:cNvSpPr>
                                  <a:spLocks/>
                                </wps:cNvSpPr>
                                <wps:spPr bwMode="auto">
                                  <a:xfrm>
                                    <a:off x="6493" y="167"/>
                                    <a:ext cx="98" cy="97"/>
                                  </a:xfrm>
                                  <a:custGeom>
                                    <a:avLst/>
                                    <a:gdLst>
                                      <a:gd name="T0" fmla="*/ 6 w 98"/>
                                      <a:gd name="T1" fmla="*/ 5 h 97"/>
                                      <a:gd name="T2" fmla="*/ 4 w 98"/>
                                      <a:gd name="T3" fmla="*/ 7 h 97"/>
                                      <a:gd name="T4" fmla="*/ 0 w 98"/>
                                      <a:gd name="T5" fmla="*/ 18 h 97"/>
                                      <a:gd name="T6" fmla="*/ 10 w 98"/>
                                      <a:gd name="T7" fmla="*/ 9 h 97"/>
                                      <a:gd name="T8" fmla="*/ 17 w 98"/>
                                      <a:gd name="T9" fmla="*/ 6 h 97"/>
                                      <a:gd name="T10" fmla="*/ 19 w 98"/>
                                      <a:gd name="T11" fmla="*/ 6 h 97"/>
                                      <a:gd name="T12" fmla="*/ 32 w 98"/>
                                      <a:gd name="T13" fmla="*/ 11 h 97"/>
                                      <a:gd name="T14" fmla="*/ 36 w 98"/>
                                      <a:gd name="T15" fmla="*/ 13 h 97"/>
                                      <a:gd name="T16" fmla="*/ 47 w 98"/>
                                      <a:gd name="T17" fmla="*/ 22 h 97"/>
                                      <a:gd name="T18" fmla="*/ 58 w 98"/>
                                      <a:gd name="T19" fmla="*/ 32 h 97"/>
                                      <a:gd name="T20" fmla="*/ 69 w 98"/>
                                      <a:gd name="T21" fmla="*/ 44 h 97"/>
                                      <a:gd name="T22" fmla="*/ 79 w 98"/>
                                      <a:gd name="T23" fmla="*/ 55 h 97"/>
                                      <a:gd name="T24" fmla="*/ 85 w 98"/>
                                      <a:gd name="T25" fmla="*/ 65 h 97"/>
                                      <a:gd name="T26" fmla="*/ 87 w 98"/>
                                      <a:gd name="T27" fmla="*/ 67 h 97"/>
                                      <a:gd name="T28" fmla="*/ 91 w 98"/>
                                      <a:gd name="T29" fmla="*/ 79 h 97"/>
                                      <a:gd name="T30" fmla="*/ 88 w 98"/>
                                      <a:gd name="T31" fmla="*/ 88 h 97"/>
                                      <a:gd name="T32" fmla="*/ 83 w 98"/>
                                      <a:gd name="T33" fmla="*/ 97 h 97"/>
                                      <a:gd name="T34" fmla="*/ 92 w 98"/>
                                      <a:gd name="T35" fmla="*/ 92 h 97"/>
                                      <a:gd name="T36" fmla="*/ 94 w 98"/>
                                      <a:gd name="T37" fmla="*/ 89 h 97"/>
                                      <a:gd name="T38" fmla="*/ 98 w 98"/>
                                      <a:gd name="T39" fmla="*/ 77 h 97"/>
                                      <a:gd name="T40" fmla="*/ 97 w 98"/>
                                      <a:gd name="T41" fmla="*/ 67 h 97"/>
                                      <a:gd name="T42" fmla="*/ 92 w 98"/>
                                      <a:gd name="T43" fmla="*/ 53 h 97"/>
                                      <a:gd name="T44" fmla="*/ 89 w 98"/>
                                      <a:gd name="T45" fmla="*/ 47 h 97"/>
                                      <a:gd name="T46" fmla="*/ 81 w 98"/>
                                      <a:gd name="T47" fmla="*/ 36 h 97"/>
                                      <a:gd name="T48" fmla="*/ 71 w 98"/>
                                      <a:gd name="T49" fmla="*/ 25 h 97"/>
                                      <a:gd name="T50" fmla="*/ 65 w 98"/>
                                      <a:gd name="T51" fmla="*/ 19 h 97"/>
                                      <a:gd name="T52" fmla="*/ 54 w 98"/>
                                      <a:gd name="T53" fmla="*/ 10 h 97"/>
                                      <a:gd name="T54" fmla="*/ 42 w 98"/>
                                      <a:gd name="T55" fmla="*/ 3 h 97"/>
                                      <a:gd name="T56" fmla="*/ 30 w 98"/>
                                      <a:gd name="T57" fmla="*/ 0 h 97"/>
                                      <a:gd name="T58" fmla="*/ 29 w 98"/>
                                      <a:gd name="T59" fmla="*/ 0 h 97"/>
                                      <a:gd name="T60" fmla="*/ 16 w 98"/>
                                      <a:gd name="T61" fmla="*/ 0 h 97"/>
                                      <a:gd name="T62" fmla="*/ 6 w 98"/>
                                      <a:gd name="T63" fmla="*/ 5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97">
                                        <a:moveTo>
                                          <a:pt x="6" y="5"/>
                                        </a:moveTo>
                                        <a:lnTo>
                                          <a:pt x="4" y="7"/>
                                        </a:lnTo>
                                        <a:lnTo>
                                          <a:pt x="0" y="18"/>
                                        </a:lnTo>
                                        <a:lnTo>
                                          <a:pt x="10" y="9"/>
                                        </a:lnTo>
                                        <a:lnTo>
                                          <a:pt x="17" y="6"/>
                                        </a:lnTo>
                                        <a:lnTo>
                                          <a:pt x="19" y="6"/>
                                        </a:lnTo>
                                        <a:lnTo>
                                          <a:pt x="32" y="11"/>
                                        </a:lnTo>
                                        <a:lnTo>
                                          <a:pt x="36" y="13"/>
                                        </a:lnTo>
                                        <a:lnTo>
                                          <a:pt x="47" y="22"/>
                                        </a:lnTo>
                                        <a:lnTo>
                                          <a:pt x="58" y="32"/>
                                        </a:lnTo>
                                        <a:lnTo>
                                          <a:pt x="69" y="44"/>
                                        </a:lnTo>
                                        <a:lnTo>
                                          <a:pt x="79" y="55"/>
                                        </a:lnTo>
                                        <a:lnTo>
                                          <a:pt x="85" y="65"/>
                                        </a:lnTo>
                                        <a:lnTo>
                                          <a:pt x="87" y="67"/>
                                        </a:lnTo>
                                        <a:lnTo>
                                          <a:pt x="91" y="79"/>
                                        </a:lnTo>
                                        <a:lnTo>
                                          <a:pt x="88" y="88"/>
                                        </a:lnTo>
                                        <a:lnTo>
                                          <a:pt x="83" y="97"/>
                                        </a:lnTo>
                                        <a:lnTo>
                                          <a:pt x="92" y="92"/>
                                        </a:lnTo>
                                        <a:lnTo>
                                          <a:pt x="94" y="89"/>
                                        </a:lnTo>
                                        <a:lnTo>
                                          <a:pt x="98" y="77"/>
                                        </a:lnTo>
                                        <a:lnTo>
                                          <a:pt x="97" y="67"/>
                                        </a:lnTo>
                                        <a:lnTo>
                                          <a:pt x="92" y="53"/>
                                        </a:lnTo>
                                        <a:lnTo>
                                          <a:pt x="89" y="47"/>
                                        </a:lnTo>
                                        <a:lnTo>
                                          <a:pt x="81" y="36"/>
                                        </a:lnTo>
                                        <a:lnTo>
                                          <a:pt x="71" y="25"/>
                                        </a:lnTo>
                                        <a:lnTo>
                                          <a:pt x="65" y="19"/>
                                        </a:lnTo>
                                        <a:lnTo>
                                          <a:pt x="54" y="10"/>
                                        </a:lnTo>
                                        <a:lnTo>
                                          <a:pt x="42" y="3"/>
                                        </a:lnTo>
                                        <a:lnTo>
                                          <a:pt x="30" y="0"/>
                                        </a:lnTo>
                                        <a:lnTo>
                                          <a:pt x="29" y="0"/>
                                        </a:lnTo>
                                        <a:lnTo>
                                          <a:pt x="16" y="0"/>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9" name="Line 3992"/>
                                <wps:cNvCnPr>
                                  <a:cxnSpLocks noChangeShapeType="1"/>
                                </wps:cNvCnPr>
                                <wps:spPr bwMode="auto">
                                  <a:xfrm flipH="1" flipV="1">
                                    <a:off x="6669" y="41"/>
                                    <a:ext cx="186"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wpg:wgp>
                              <wpg:cNvPr id="3700" name="Group 3993"/>
                              <wpg:cNvGrpSpPr>
                                <a:grpSpLocks/>
                              </wpg:cNvGrpSpPr>
                              <wpg:grpSpPr bwMode="auto">
                                <a:xfrm>
                                  <a:off x="2185368" y="149279"/>
                                  <a:ext cx="551422" cy="709952"/>
                                  <a:chOff x="6238" y="426"/>
                                  <a:chExt cx="1574" cy="2026"/>
                                </a:xfrm>
                              </wpg:grpSpPr>
                              <wps:wsp>
                                <wps:cNvPr id="3701" name="Freeform 3994"/>
                                <wps:cNvSpPr>
                                  <a:spLocks/>
                                </wps:cNvSpPr>
                                <wps:spPr bwMode="auto">
                                  <a:xfrm>
                                    <a:off x="6358" y="486"/>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2" name="Freeform 3995"/>
                                <wps:cNvSpPr>
                                  <a:spLocks/>
                                </wps:cNvSpPr>
                                <wps:spPr bwMode="auto">
                                  <a:xfrm>
                                    <a:off x="6358" y="486"/>
                                    <a:ext cx="18" cy="2"/>
                                  </a:xfrm>
                                  <a:custGeom>
                                    <a:avLst/>
                                    <a:gdLst>
                                      <a:gd name="T0" fmla="*/ 9 w 18"/>
                                      <a:gd name="T1" fmla="*/ 0 h 2"/>
                                      <a:gd name="T2" fmla="*/ 0 w 18"/>
                                      <a:gd name="T3" fmla="*/ 2 h 2"/>
                                      <a:gd name="T4" fmla="*/ 18 w 18"/>
                                      <a:gd name="T5" fmla="*/ 2 h 2"/>
                                      <a:gd name="T6" fmla="*/ 9 w 18"/>
                                      <a:gd name="T7" fmla="*/ 0 h 2"/>
                                    </a:gdLst>
                                    <a:ahLst/>
                                    <a:cxnLst>
                                      <a:cxn ang="0">
                                        <a:pos x="T0" y="T1"/>
                                      </a:cxn>
                                      <a:cxn ang="0">
                                        <a:pos x="T2" y="T3"/>
                                      </a:cxn>
                                      <a:cxn ang="0">
                                        <a:pos x="T4" y="T5"/>
                                      </a:cxn>
                                      <a:cxn ang="0">
                                        <a:pos x="T6" y="T7"/>
                                      </a:cxn>
                                    </a:cxnLst>
                                    <a:rect l="0" t="0" r="r" b="b"/>
                                    <a:pathLst>
                                      <a:path w="18" h="2">
                                        <a:moveTo>
                                          <a:pt x="9" y="0"/>
                                        </a:moveTo>
                                        <a:lnTo>
                                          <a:pt x="0" y="2"/>
                                        </a:lnTo>
                                        <a:lnTo>
                                          <a:pt x="18" y="2"/>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3" name="Freeform 3996"/>
                                <wps:cNvSpPr>
                                  <a:spLocks/>
                                </wps:cNvSpPr>
                                <wps:spPr bwMode="auto">
                                  <a:xfrm>
                                    <a:off x="6351" y="488"/>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4" name="Freeform 3997"/>
                                <wps:cNvSpPr>
                                  <a:spLocks/>
                                </wps:cNvSpPr>
                                <wps:spPr bwMode="auto">
                                  <a:xfrm>
                                    <a:off x="6351" y="488"/>
                                    <a:ext cx="33" cy="5"/>
                                  </a:xfrm>
                                  <a:custGeom>
                                    <a:avLst/>
                                    <a:gdLst>
                                      <a:gd name="T0" fmla="*/ 7 w 33"/>
                                      <a:gd name="T1" fmla="*/ 0 h 5"/>
                                      <a:gd name="T2" fmla="*/ 0 w 33"/>
                                      <a:gd name="T3" fmla="*/ 5 h 5"/>
                                      <a:gd name="T4" fmla="*/ 33 w 33"/>
                                      <a:gd name="T5" fmla="*/ 5 h 5"/>
                                      <a:gd name="T6" fmla="*/ 7 w 33"/>
                                      <a:gd name="T7" fmla="*/ 0 h 5"/>
                                    </a:gdLst>
                                    <a:ahLst/>
                                    <a:cxnLst>
                                      <a:cxn ang="0">
                                        <a:pos x="T0" y="T1"/>
                                      </a:cxn>
                                      <a:cxn ang="0">
                                        <a:pos x="T2" y="T3"/>
                                      </a:cxn>
                                      <a:cxn ang="0">
                                        <a:pos x="T4" y="T5"/>
                                      </a:cxn>
                                      <a:cxn ang="0">
                                        <a:pos x="T6" y="T7"/>
                                      </a:cxn>
                                    </a:cxnLst>
                                    <a:rect l="0" t="0" r="r" b="b"/>
                                    <a:pathLst>
                                      <a:path w="33" h="5">
                                        <a:moveTo>
                                          <a:pt x="7" y="0"/>
                                        </a:moveTo>
                                        <a:lnTo>
                                          <a:pt x="0" y="5"/>
                                        </a:lnTo>
                                        <a:lnTo>
                                          <a:pt x="33" y="5"/>
                                        </a:lnTo>
                                        <a:lnTo>
                                          <a:pt x="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 name="Freeform 3998"/>
                                <wps:cNvSpPr>
                                  <a:spLocks/>
                                </wps:cNvSpPr>
                                <wps:spPr bwMode="auto">
                                  <a:xfrm>
                                    <a:off x="6358" y="488"/>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6" name="Freeform 3999"/>
                                <wps:cNvSpPr>
                                  <a:spLocks/>
                                </wps:cNvSpPr>
                                <wps:spPr bwMode="auto">
                                  <a:xfrm>
                                    <a:off x="6358" y="488"/>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 name="Freeform 4000"/>
                                <wps:cNvSpPr>
                                  <a:spLocks/>
                                </wps:cNvSpPr>
                                <wps:spPr bwMode="auto">
                                  <a:xfrm>
                                    <a:off x="6346" y="493"/>
                                    <a:ext cx="43" cy="7"/>
                                  </a:xfrm>
                                  <a:custGeom>
                                    <a:avLst/>
                                    <a:gdLst>
                                      <a:gd name="T0" fmla="*/ 5 w 43"/>
                                      <a:gd name="T1" fmla="*/ 0 h 7"/>
                                      <a:gd name="T2" fmla="*/ 0 w 43"/>
                                      <a:gd name="T3" fmla="*/ 7 h 7"/>
                                      <a:gd name="T4" fmla="*/ 43 w 43"/>
                                      <a:gd name="T5" fmla="*/ 7 h 7"/>
                                      <a:gd name="T6" fmla="*/ 5 w 43"/>
                                      <a:gd name="T7" fmla="*/ 0 h 7"/>
                                    </a:gdLst>
                                    <a:ahLst/>
                                    <a:cxnLst>
                                      <a:cxn ang="0">
                                        <a:pos x="T0" y="T1"/>
                                      </a:cxn>
                                      <a:cxn ang="0">
                                        <a:pos x="T2" y="T3"/>
                                      </a:cxn>
                                      <a:cxn ang="0">
                                        <a:pos x="T4" y="T5"/>
                                      </a:cxn>
                                      <a:cxn ang="0">
                                        <a:pos x="T6" y="T7"/>
                                      </a:cxn>
                                    </a:cxnLst>
                                    <a:rect l="0" t="0" r="r" b="b"/>
                                    <a:pathLst>
                                      <a:path w="43" h="7">
                                        <a:moveTo>
                                          <a:pt x="5" y="0"/>
                                        </a:moveTo>
                                        <a:lnTo>
                                          <a:pt x="0" y="7"/>
                                        </a:lnTo>
                                        <a:lnTo>
                                          <a:pt x="43" y="7"/>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8" name="Freeform 4001"/>
                                <wps:cNvSpPr>
                                  <a:spLocks/>
                                </wps:cNvSpPr>
                                <wps:spPr bwMode="auto">
                                  <a:xfrm>
                                    <a:off x="6346" y="493"/>
                                    <a:ext cx="43" cy="7"/>
                                  </a:xfrm>
                                  <a:custGeom>
                                    <a:avLst/>
                                    <a:gdLst>
                                      <a:gd name="T0" fmla="*/ 5 w 43"/>
                                      <a:gd name="T1" fmla="*/ 0 h 7"/>
                                      <a:gd name="T2" fmla="*/ 0 w 43"/>
                                      <a:gd name="T3" fmla="*/ 7 h 7"/>
                                      <a:gd name="T4" fmla="*/ 43 w 43"/>
                                      <a:gd name="T5" fmla="*/ 7 h 7"/>
                                      <a:gd name="T6" fmla="*/ 5 w 43"/>
                                      <a:gd name="T7" fmla="*/ 0 h 7"/>
                                    </a:gdLst>
                                    <a:ahLst/>
                                    <a:cxnLst>
                                      <a:cxn ang="0">
                                        <a:pos x="T0" y="T1"/>
                                      </a:cxn>
                                      <a:cxn ang="0">
                                        <a:pos x="T2" y="T3"/>
                                      </a:cxn>
                                      <a:cxn ang="0">
                                        <a:pos x="T4" y="T5"/>
                                      </a:cxn>
                                      <a:cxn ang="0">
                                        <a:pos x="T6" y="T7"/>
                                      </a:cxn>
                                    </a:cxnLst>
                                    <a:rect l="0" t="0" r="r" b="b"/>
                                    <a:pathLst>
                                      <a:path w="43" h="7">
                                        <a:moveTo>
                                          <a:pt x="5" y="0"/>
                                        </a:moveTo>
                                        <a:lnTo>
                                          <a:pt x="0" y="7"/>
                                        </a:lnTo>
                                        <a:lnTo>
                                          <a:pt x="43" y="7"/>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9" name="Freeform 4002"/>
                                <wps:cNvSpPr>
                                  <a:spLocks/>
                                </wps:cNvSpPr>
                                <wps:spPr bwMode="auto">
                                  <a:xfrm>
                                    <a:off x="6351" y="493"/>
                                    <a:ext cx="38" cy="7"/>
                                  </a:xfrm>
                                  <a:custGeom>
                                    <a:avLst/>
                                    <a:gdLst>
                                      <a:gd name="T0" fmla="*/ 0 w 38"/>
                                      <a:gd name="T1" fmla="*/ 0 h 7"/>
                                      <a:gd name="T2" fmla="*/ 33 w 38"/>
                                      <a:gd name="T3" fmla="*/ 0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3" y="0"/>
                                        </a:lnTo>
                                        <a:lnTo>
                                          <a:pt x="3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0" name="Freeform 4003"/>
                                <wps:cNvSpPr>
                                  <a:spLocks/>
                                </wps:cNvSpPr>
                                <wps:spPr bwMode="auto">
                                  <a:xfrm>
                                    <a:off x="6351" y="493"/>
                                    <a:ext cx="38" cy="7"/>
                                  </a:xfrm>
                                  <a:custGeom>
                                    <a:avLst/>
                                    <a:gdLst>
                                      <a:gd name="T0" fmla="*/ 0 w 38"/>
                                      <a:gd name="T1" fmla="*/ 0 h 7"/>
                                      <a:gd name="T2" fmla="*/ 33 w 38"/>
                                      <a:gd name="T3" fmla="*/ 0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3" y="0"/>
                                        </a:lnTo>
                                        <a:lnTo>
                                          <a:pt x="38"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1" name="Freeform 4004"/>
                                <wps:cNvSpPr>
                                  <a:spLocks/>
                                </wps:cNvSpPr>
                                <wps:spPr bwMode="auto">
                                  <a:xfrm>
                                    <a:off x="6344" y="500"/>
                                    <a:ext cx="47" cy="10"/>
                                  </a:xfrm>
                                  <a:custGeom>
                                    <a:avLst/>
                                    <a:gdLst>
                                      <a:gd name="T0" fmla="*/ 2 w 47"/>
                                      <a:gd name="T1" fmla="*/ 0 h 10"/>
                                      <a:gd name="T2" fmla="*/ 0 w 47"/>
                                      <a:gd name="T3" fmla="*/ 10 h 10"/>
                                      <a:gd name="T4" fmla="*/ 47 w 47"/>
                                      <a:gd name="T5" fmla="*/ 10 h 10"/>
                                      <a:gd name="T6" fmla="*/ 2 w 47"/>
                                      <a:gd name="T7" fmla="*/ 0 h 10"/>
                                    </a:gdLst>
                                    <a:ahLst/>
                                    <a:cxnLst>
                                      <a:cxn ang="0">
                                        <a:pos x="T0" y="T1"/>
                                      </a:cxn>
                                      <a:cxn ang="0">
                                        <a:pos x="T2" y="T3"/>
                                      </a:cxn>
                                      <a:cxn ang="0">
                                        <a:pos x="T4" y="T5"/>
                                      </a:cxn>
                                      <a:cxn ang="0">
                                        <a:pos x="T6" y="T7"/>
                                      </a:cxn>
                                    </a:cxnLst>
                                    <a:rect l="0" t="0" r="r" b="b"/>
                                    <a:pathLst>
                                      <a:path w="47" h="10">
                                        <a:moveTo>
                                          <a:pt x="2" y="0"/>
                                        </a:moveTo>
                                        <a:lnTo>
                                          <a:pt x="0" y="10"/>
                                        </a:lnTo>
                                        <a:lnTo>
                                          <a:pt x="47" y="1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2" name="Freeform 4005"/>
                                <wps:cNvSpPr>
                                  <a:spLocks/>
                                </wps:cNvSpPr>
                                <wps:spPr bwMode="auto">
                                  <a:xfrm>
                                    <a:off x="6344" y="500"/>
                                    <a:ext cx="47" cy="10"/>
                                  </a:xfrm>
                                  <a:custGeom>
                                    <a:avLst/>
                                    <a:gdLst>
                                      <a:gd name="T0" fmla="*/ 2 w 47"/>
                                      <a:gd name="T1" fmla="*/ 0 h 10"/>
                                      <a:gd name="T2" fmla="*/ 0 w 47"/>
                                      <a:gd name="T3" fmla="*/ 10 h 10"/>
                                      <a:gd name="T4" fmla="*/ 47 w 47"/>
                                      <a:gd name="T5" fmla="*/ 10 h 10"/>
                                      <a:gd name="T6" fmla="*/ 2 w 47"/>
                                      <a:gd name="T7" fmla="*/ 0 h 10"/>
                                    </a:gdLst>
                                    <a:ahLst/>
                                    <a:cxnLst>
                                      <a:cxn ang="0">
                                        <a:pos x="T0" y="T1"/>
                                      </a:cxn>
                                      <a:cxn ang="0">
                                        <a:pos x="T2" y="T3"/>
                                      </a:cxn>
                                      <a:cxn ang="0">
                                        <a:pos x="T4" y="T5"/>
                                      </a:cxn>
                                      <a:cxn ang="0">
                                        <a:pos x="T6" y="T7"/>
                                      </a:cxn>
                                    </a:cxnLst>
                                    <a:rect l="0" t="0" r="r" b="b"/>
                                    <a:pathLst>
                                      <a:path w="47" h="10">
                                        <a:moveTo>
                                          <a:pt x="2" y="0"/>
                                        </a:moveTo>
                                        <a:lnTo>
                                          <a:pt x="0" y="10"/>
                                        </a:lnTo>
                                        <a:lnTo>
                                          <a:pt x="47" y="10"/>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3" name="Freeform 4006"/>
                                <wps:cNvSpPr>
                                  <a:spLocks/>
                                </wps:cNvSpPr>
                                <wps:spPr bwMode="auto">
                                  <a:xfrm>
                                    <a:off x="6346" y="500"/>
                                    <a:ext cx="45" cy="10"/>
                                  </a:xfrm>
                                  <a:custGeom>
                                    <a:avLst/>
                                    <a:gdLst>
                                      <a:gd name="T0" fmla="*/ 0 w 45"/>
                                      <a:gd name="T1" fmla="*/ 0 h 10"/>
                                      <a:gd name="T2" fmla="*/ 43 w 45"/>
                                      <a:gd name="T3" fmla="*/ 0 h 10"/>
                                      <a:gd name="T4" fmla="*/ 45 w 45"/>
                                      <a:gd name="T5" fmla="*/ 10 h 10"/>
                                      <a:gd name="T6" fmla="*/ 0 w 45"/>
                                      <a:gd name="T7" fmla="*/ 0 h 10"/>
                                    </a:gdLst>
                                    <a:ahLst/>
                                    <a:cxnLst>
                                      <a:cxn ang="0">
                                        <a:pos x="T0" y="T1"/>
                                      </a:cxn>
                                      <a:cxn ang="0">
                                        <a:pos x="T2" y="T3"/>
                                      </a:cxn>
                                      <a:cxn ang="0">
                                        <a:pos x="T4" y="T5"/>
                                      </a:cxn>
                                      <a:cxn ang="0">
                                        <a:pos x="T6" y="T7"/>
                                      </a:cxn>
                                    </a:cxnLst>
                                    <a:rect l="0" t="0" r="r" b="b"/>
                                    <a:pathLst>
                                      <a:path w="45" h="10">
                                        <a:moveTo>
                                          <a:pt x="0" y="0"/>
                                        </a:moveTo>
                                        <a:lnTo>
                                          <a:pt x="43" y="0"/>
                                        </a:lnTo>
                                        <a:lnTo>
                                          <a:pt x="45"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4" name="Freeform 4007"/>
                                <wps:cNvSpPr>
                                  <a:spLocks/>
                                </wps:cNvSpPr>
                                <wps:spPr bwMode="auto">
                                  <a:xfrm>
                                    <a:off x="6346" y="500"/>
                                    <a:ext cx="45" cy="10"/>
                                  </a:xfrm>
                                  <a:custGeom>
                                    <a:avLst/>
                                    <a:gdLst>
                                      <a:gd name="T0" fmla="*/ 0 w 45"/>
                                      <a:gd name="T1" fmla="*/ 0 h 10"/>
                                      <a:gd name="T2" fmla="*/ 43 w 45"/>
                                      <a:gd name="T3" fmla="*/ 0 h 10"/>
                                      <a:gd name="T4" fmla="*/ 45 w 45"/>
                                      <a:gd name="T5" fmla="*/ 10 h 10"/>
                                      <a:gd name="T6" fmla="*/ 0 w 45"/>
                                      <a:gd name="T7" fmla="*/ 0 h 10"/>
                                    </a:gdLst>
                                    <a:ahLst/>
                                    <a:cxnLst>
                                      <a:cxn ang="0">
                                        <a:pos x="T0" y="T1"/>
                                      </a:cxn>
                                      <a:cxn ang="0">
                                        <a:pos x="T2" y="T3"/>
                                      </a:cxn>
                                      <a:cxn ang="0">
                                        <a:pos x="T4" y="T5"/>
                                      </a:cxn>
                                      <a:cxn ang="0">
                                        <a:pos x="T6" y="T7"/>
                                      </a:cxn>
                                    </a:cxnLst>
                                    <a:rect l="0" t="0" r="r" b="b"/>
                                    <a:pathLst>
                                      <a:path w="45" h="10">
                                        <a:moveTo>
                                          <a:pt x="0" y="0"/>
                                        </a:moveTo>
                                        <a:lnTo>
                                          <a:pt x="43" y="0"/>
                                        </a:lnTo>
                                        <a:lnTo>
                                          <a:pt x="45" y="1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 name="Rectangle 4008"/>
                                <wps:cNvSpPr>
                                  <a:spLocks noChangeArrowheads="1"/>
                                </wps:cNvSpPr>
                                <wps:spPr bwMode="auto">
                                  <a:xfrm>
                                    <a:off x="6344"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16" name="Rectangle 4009"/>
                                <wps:cNvSpPr>
                                  <a:spLocks noChangeArrowheads="1"/>
                                </wps:cNvSpPr>
                                <wps:spPr bwMode="auto">
                                  <a:xfrm>
                                    <a:off x="6344"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 name="Rectangle 4010"/>
                                <wps:cNvSpPr>
                                  <a:spLocks noChangeArrowheads="1"/>
                                </wps:cNvSpPr>
                                <wps:spPr bwMode="auto">
                                  <a:xfrm>
                                    <a:off x="6344" y="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18" name="Rectangle 4011"/>
                                <wps:cNvSpPr>
                                  <a:spLocks noChangeArrowheads="1"/>
                                </wps:cNvSpPr>
                                <wps:spPr bwMode="auto">
                                  <a:xfrm>
                                    <a:off x="6344" y="510"/>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9" name="Freeform 4012"/>
                                <wps:cNvSpPr>
                                  <a:spLocks/>
                                </wps:cNvSpPr>
                                <wps:spPr bwMode="auto">
                                  <a:xfrm>
                                    <a:off x="6344" y="510"/>
                                    <a:ext cx="45" cy="9"/>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0" name="Freeform 4013"/>
                                <wps:cNvSpPr>
                                  <a:spLocks/>
                                </wps:cNvSpPr>
                                <wps:spPr bwMode="auto">
                                  <a:xfrm>
                                    <a:off x="6344" y="510"/>
                                    <a:ext cx="45" cy="9"/>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1" name="Freeform 4014"/>
                                <wps:cNvSpPr>
                                  <a:spLocks/>
                                </wps:cNvSpPr>
                                <wps:spPr bwMode="auto">
                                  <a:xfrm>
                                    <a:off x="6344" y="510"/>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2" name="Freeform 4015"/>
                                <wps:cNvSpPr>
                                  <a:spLocks/>
                                </wps:cNvSpPr>
                                <wps:spPr bwMode="auto">
                                  <a:xfrm>
                                    <a:off x="6344" y="510"/>
                                    <a:ext cx="47" cy="9"/>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3" name="Freeform 4016"/>
                                <wps:cNvSpPr>
                                  <a:spLocks/>
                                </wps:cNvSpPr>
                                <wps:spPr bwMode="auto">
                                  <a:xfrm>
                                    <a:off x="6346" y="519"/>
                                    <a:ext cx="38" cy="7"/>
                                  </a:xfrm>
                                  <a:custGeom>
                                    <a:avLst/>
                                    <a:gdLst>
                                      <a:gd name="T0" fmla="*/ 0 w 38"/>
                                      <a:gd name="T1" fmla="*/ 0 h 7"/>
                                      <a:gd name="T2" fmla="*/ 5 w 38"/>
                                      <a:gd name="T3" fmla="*/ 7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5" y="7"/>
                                        </a:lnTo>
                                        <a:lnTo>
                                          <a:pt x="3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4" name="Freeform 4017"/>
                                <wps:cNvSpPr>
                                  <a:spLocks/>
                                </wps:cNvSpPr>
                                <wps:spPr bwMode="auto">
                                  <a:xfrm>
                                    <a:off x="6346" y="519"/>
                                    <a:ext cx="38" cy="7"/>
                                  </a:xfrm>
                                  <a:custGeom>
                                    <a:avLst/>
                                    <a:gdLst>
                                      <a:gd name="T0" fmla="*/ 0 w 38"/>
                                      <a:gd name="T1" fmla="*/ 0 h 7"/>
                                      <a:gd name="T2" fmla="*/ 5 w 38"/>
                                      <a:gd name="T3" fmla="*/ 7 h 7"/>
                                      <a:gd name="T4" fmla="*/ 38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5" y="7"/>
                                        </a:lnTo>
                                        <a:lnTo>
                                          <a:pt x="38"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5" name="Freeform 4018"/>
                                <wps:cNvSpPr>
                                  <a:spLocks/>
                                </wps:cNvSpPr>
                                <wps:spPr bwMode="auto">
                                  <a:xfrm>
                                    <a:off x="6346" y="519"/>
                                    <a:ext cx="43" cy="7"/>
                                  </a:xfrm>
                                  <a:custGeom>
                                    <a:avLst/>
                                    <a:gdLst>
                                      <a:gd name="T0" fmla="*/ 0 w 43"/>
                                      <a:gd name="T1" fmla="*/ 0 h 7"/>
                                      <a:gd name="T2" fmla="*/ 43 w 43"/>
                                      <a:gd name="T3" fmla="*/ 0 h 7"/>
                                      <a:gd name="T4" fmla="*/ 38 w 43"/>
                                      <a:gd name="T5" fmla="*/ 7 h 7"/>
                                      <a:gd name="T6" fmla="*/ 0 w 43"/>
                                      <a:gd name="T7" fmla="*/ 0 h 7"/>
                                    </a:gdLst>
                                    <a:ahLst/>
                                    <a:cxnLst>
                                      <a:cxn ang="0">
                                        <a:pos x="T0" y="T1"/>
                                      </a:cxn>
                                      <a:cxn ang="0">
                                        <a:pos x="T2" y="T3"/>
                                      </a:cxn>
                                      <a:cxn ang="0">
                                        <a:pos x="T4" y="T5"/>
                                      </a:cxn>
                                      <a:cxn ang="0">
                                        <a:pos x="T6" y="T7"/>
                                      </a:cxn>
                                    </a:cxnLst>
                                    <a:rect l="0" t="0" r="r" b="b"/>
                                    <a:pathLst>
                                      <a:path w="43" h="7">
                                        <a:moveTo>
                                          <a:pt x="0" y="0"/>
                                        </a:moveTo>
                                        <a:lnTo>
                                          <a:pt x="43" y="0"/>
                                        </a:lnTo>
                                        <a:lnTo>
                                          <a:pt x="3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6" name="Freeform 4019"/>
                                <wps:cNvSpPr>
                                  <a:spLocks/>
                                </wps:cNvSpPr>
                                <wps:spPr bwMode="auto">
                                  <a:xfrm>
                                    <a:off x="6346" y="519"/>
                                    <a:ext cx="43" cy="7"/>
                                  </a:xfrm>
                                  <a:custGeom>
                                    <a:avLst/>
                                    <a:gdLst>
                                      <a:gd name="T0" fmla="*/ 0 w 43"/>
                                      <a:gd name="T1" fmla="*/ 0 h 7"/>
                                      <a:gd name="T2" fmla="*/ 43 w 43"/>
                                      <a:gd name="T3" fmla="*/ 0 h 7"/>
                                      <a:gd name="T4" fmla="*/ 38 w 43"/>
                                      <a:gd name="T5" fmla="*/ 7 h 7"/>
                                      <a:gd name="T6" fmla="*/ 0 w 43"/>
                                      <a:gd name="T7" fmla="*/ 0 h 7"/>
                                    </a:gdLst>
                                    <a:ahLst/>
                                    <a:cxnLst>
                                      <a:cxn ang="0">
                                        <a:pos x="T0" y="T1"/>
                                      </a:cxn>
                                      <a:cxn ang="0">
                                        <a:pos x="T2" y="T3"/>
                                      </a:cxn>
                                      <a:cxn ang="0">
                                        <a:pos x="T4" y="T5"/>
                                      </a:cxn>
                                      <a:cxn ang="0">
                                        <a:pos x="T6" y="T7"/>
                                      </a:cxn>
                                    </a:cxnLst>
                                    <a:rect l="0" t="0" r="r" b="b"/>
                                    <a:pathLst>
                                      <a:path w="43" h="7">
                                        <a:moveTo>
                                          <a:pt x="0" y="0"/>
                                        </a:moveTo>
                                        <a:lnTo>
                                          <a:pt x="43" y="0"/>
                                        </a:lnTo>
                                        <a:lnTo>
                                          <a:pt x="38" y="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7" name="Freeform 4020"/>
                                <wps:cNvSpPr>
                                  <a:spLocks/>
                                </wps:cNvSpPr>
                                <wps:spPr bwMode="auto">
                                  <a:xfrm>
                                    <a:off x="6351" y="526"/>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8" name="Freeform 4021"/>
                                <wps:cNvSpPr>
                                  <a:spLocks/>
                                </wps:cNvSpPr>
                                <wps:spPr bwMode="auto">
                                  <a:xfrm>
                                    <a:off x="6351" y="526"/>
                                    <a:ext cx="25" cy="5"/>
                                  </a:xfrm>
                                  <a:custGeom>
                                    <a:avLst/>
                                    <a:gdLst>
                                      <a:gd name="T0" fmla="*/ 0 w 25"/>
                                      <a:gd name="T1" fmla="*/ 0 h 5"/>
                                      <a:gd name="T2" fmla="*/ 7 w 25"/>
                                      <a:gd name="T3" fmla="*/ 5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7" y="5"/>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9" name="Freeform 4022"/>
                                <wps:cNvSpPr>
                                  <a:spLocks/>
                                </wps:cNvSpPr>
                                <wps:spPr bwMode="auto">
                                  <a:xfrm>
                                    <a:off x="6351" y="526"/>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0" name="Freeform 4023"/>
                                <wps:cNvSpPr>
                                  <a:spLocks/>
                                </wps:cNvSpPr>
                                <wps:spPr bwMode="auto">
                                  <a:xfrm>
                                    <a:off x="6351" y="526"/>
                                    <a:ext cx="33" cy="5"/>
                                  </a:xfrm>
                                  <a:custGeom>
                                    <a:avLst/>
                                    <a:gdLst>
                                      <a:gd name="T0" fmla="*/ 0 w 33"/>
                                      <a:gd name="T1" fmla="*/ 0 h 5"/>
                                      <a:gd name="T2" fmla="*/ 33 w 33"/>
                                      <a:gd name="T3" fmla="*/ 0 h 5"/>
                                      <a:gd name="T4" fmla="*/ 25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1" name="Freeform 4024"/>
                                <wps:cNvSpPr>
                                  <a:spLocks/>
                                </wps:cNvSpPr>
                                <wps:spPr bwMode="auto">
                                  <a:xfrm>
                                    <a:off x="6358" y="531"/>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2" name="Freeform 4025"/>
                                <wps:cNvSpPr>
                                  <a:spLocks/>
                                </wps:cNvSpPr>
                                <wps:spPr bwMode="auto">
                                  <a:xfrm>
                                    <a:off x="6358" y="531"/>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3" name="Line 4026"/>
                                <wps:cNvCnPr>
                                  <a:cxnSpLocks noChangeShapeType="1"/>
                                </wps:cNvCnPr>
                                <wps:spPr bwMode="auto">
                                  <a:xfrm flipH="1" flipV="1">
                                    <a:off x="6284" y="426"/>
                                    <a:ext cx="187"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4" name="Freeform 4027"/>
                                <wps:cNvSpPr>
                                  <a:spLocks/>
                                </wps:cNvSpPr>
                                <wps:spPr bwMode="auto">
                                  <a:xfrm>
                                    <a:off x="6361" y="495"/>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5" name="Freeform 4028"/>
                                <wps:cNvSpPr>
                                  <a:spLocks/>
                                </wps:cNvSpPr>
                                <wps:spPr bwMode="auto">
                                  <a:xfrm>
                                    <a:off x="6361" y="495"/>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6" name="Freeform 4029"/>
                                <wps:cNvSpPr>
                                  <a:spLocks/>
                                </wps:cNvSpPr>
                                <wps:spPr bwMode="auto">
                                  <a:xfrm>
                                    <a:off x="6355" y="498"/>
                                    <a:ext cx="27" cy="5"/>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7" name="Freeform 4030"/>
                                <wps:cNvSpPr>
                                  <a:spLocks/>
                                </wps:cNvSpPr>
                                <wps:spPr bwMode="auto">
                                  <a:xfrm>
                                    <a:off x="6355" y="498"/>
                                    <a:ext cx="27" cy="5"/>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8" name="Freeform 4031"/>
                                <wps:cNvSpPr>
                                  <a:spLocks/>
                                </wps:cNvSpPr>
                                <wps:spPr bwMode="auto">
                                  <a:xfrm>
                                    <a:off x="6361" y="498"/>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9" name="Freeform 4032"/>
                                <wps:cNvSpPr>
                                  <a:spLocks/>
                                </wps:cNvSpPr>
                                <wps:spPr bwMode="auto">
                                  <a:xfrm>
                                    <a:off x="6361" y="498"/>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0" name="Freeform 4033"/>
                                <wps:cNvSpPr>
                                  <a:spLocks/>
                                </wps:cNvSpPr>
                                <wps:spPr bwMode="auto">
                                  <a:xfrm>
                                    <a:off x="6353" y="503"/>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1" name="Freeform 4034"/>
                                <wps:cNvSpPr>
                                  <a:spLocks/>
                                </wps:cNvSpPr>
                                <wps:spPr bwMode="auto">
                                  <a:xfrm>
                                    <a:off x="6353" y="503"/>
                                    <a:ext cx="32" cy="8"/>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2" name="Freeform 4035"/>
                                <wps:cNvSpPr>
                                  <a:spLocks/>
                                </wps:cNvSpPr>
                                <wps:spPr bwMode="auto">
                                  <a:xfrm>
                                    <a:off x="6355" y="503"/>
                                    <a:ext cx="30" cy="8"/>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3" name="Freeform 4036"/>
                                <wps:cNvSpPr>
                                  <a:spLocks/>
                                </wps:cNvSpPr>
                                <wps:spPr bwMode="auto">
                                  <a:xfrm>
                                    <a:off x="6355" y="503"/>
                                    <a:ext cx="30" cy="8"/>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4" name="Rectangle 4037"/>
                                <wps:cNvSpPr>
                                  <a:spLocks noChangeArrowheads="1"/>
                                </wps:cNvSpPr>
                                <wps:spPr bwMode="auto">
                                  <a:xfrm>
                                    <a:off x="6353"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45" name="Rectangle 4038"/>
                                <wps:cNvSpPr>
                                  <a:spLocks noChangeArrowheads="1"/>
                                </wps:cNvSpPr>
                                <wps:spPr bwMode="auto">
                                  <a:xfrm>
                                    <a:off x="6353"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6" name="Rectangle 4039"/>
                                <wps:cNvSpPr>
                                  <a:spLocks noChangeArrowheads="1"/>
                                </wps:cNvSpPr>
                                <wps:spPr bwMode="auto">
                                  <a:xfrm>
                                    <a:off x="6353" y="51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47" name="Rectangle 4040"/>
                                <wps:cNvSpPr>
                                  <a:spLocks noChangeArrowheads="1"/>
                                </wps:cNvSpPr>
                                <wps:spPr bwMode="auto">
                                  <a:xfrm>
                                    <a:off x="6353" y="511"/>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8" name="Freeform 4041"/>
                                <wps:cNvSpPr>
                                  <a:spLocks/>
                                </wps:cNvSpPr>
                                <wps:spPr bwMode="auto">
                                  <a:xfrm>
                                    <a:off x="6353" y="511"/>
                                    <a:ext cx="29" cy="8"/>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4042"/>
                                <wps:cNvSpPr>
                                  <a:spLocks/>
                                </wps:cNvSpPr>
                                <wps:spPr bwMode="auto">
                                  <a:xfrm>
                                    <a:off x="6353" y="511"/>
                                    <a:ext cx="29" cy="8"/>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0" name="Freeform 4043"/>
                                <wps:cNvSpPr>
                                  <a:spLocks/>
                                </wps:cNvSpPr>
                                <wps:spPr bwMode="auto">
                                  <a:xfrm>
                                    <a:off x="6353" y="511"/>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4044"/>
                                <wps:cNvSpPr>
                                  <a:spLocks/>
                                </wps:cNvSpPr>
                                <wps:spPr bwMode="auto">
                                  <a:xfrm>
                                    <a:off x="6353" y="511"/>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2" name="Freeform 4045"/>
                                <wps:cNvSpPr>
                                  <a:spLocks/>
                                </wps:cNvSpPr>
                                <wps:spPr bwMode="auto">
                                  <a:xfrm>
                                    <a:off x="6355" y="519"/>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4046"/>
                                <wps:cNvSpPr>
                                  <a:spLocks/>
                                </wps:cNvSpPr>
                                <wps:spPr bwMode="auto">
                                  <a:xfrm>
                                    <a:off x="6355" y="519"/>
                                    <a:ext cx="22" cy="6"/>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4" name="Freeform 4047"/>
                                <wps:cNvSpPr>
                                  <a:spLocks/>
                                </wps:cNvSpPr>
                                <wps:spPr bwMode="auto">
                                  <a:xfrm>
                                    <a:off x="6355" y="519"/>
                                    <a:ext cx="27" cy="6"/>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4048"/>
                                <wps:cNvSpPr>
                                  <a:spLocks/>
                                </wps:cNvSpPr>
                                <wps:spPr bwMode="auto">
                                  <a:xfrm>
                                    <a:off x="6355" y="519"/>
                                    <a:ext cx="27" cy="6"/>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6" name="Freeform 4049"/>
                                <wps:cNvSpPr>
                                  <a:spLocks/>
                                </wps:cNvSpPr>
                                <wps:spPr bwMode="auto">
                                  <a:xfrm>
                                    <a:off x="6361" y="525"/>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4050"/>
                                <wps:cNvSpPr>
                                  <a:spLocks/>
                                </wps:cNvSpPr>
                                <wps:spPr bwMode="auto">
                                  <a:xfrm>
                                    <a:off x="6361" y="525"/>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8" name="Freeform 4051"/>
                                <wps:cNvSpPr>
                                  <a:spLocks/>
                                </wps:cNvSpPr>
                                <wps:spPr bwMode="auto">
                                  <a:xfrm>
                                    <a:off x="6350" y="2203"/>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4052"/>
                                <wps:cNvSpPr>
                                  <a:spLocks/>
                                </wps:cNvSpPr>
                                <wps:spPr bwMode="auto">
                                  <a:xfrm>
                                    <a:off x="6350" y="2203"/>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0" name="Freeform 4053"/>
                                <wps:cNvSpPr>
                                  <a:spLocks/>
                                </wps:cNvSpPr>
                                <wps:spPr bwMode="auto">
                                  <a:xfrm>
                                    <a:off x="6342" y="2204"/>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4054"/>
                                <wps:cNvSpPr>
                                  <a:spLocks/>
                                </wps:cNvSpPr>
                                <wps:spPr bwMode="auto">
                                  <a:xfrm>
                                    <a:off x="6342" y="2204"/>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2" name="Freeform 4055"/>
                                <wps:cNvSpPr>
                                  <a:spLocks/>
                                </wps:cNvSpPr>
                                <wps:spPr bwMode="auto">
                                  <a:xfrm>
                                    <a:off x="6350" y="2204"/>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4056"/>
                                <wps:cNvSpPr>
                                  <a:spLocks/>
                                </wps:cNvSpPr>
                                <wps:spPr bwMode="auto">
                                  <a:xfrm>
                                    <a:off x="6350" y="2204"/>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4" name="Freeform 4057"/>
                                <wps:cNvSpPr>
                                  <a:spLocks/>
                                </wps:cNvSpPr>
                                <wps:spPr bwMode="auto">
                                  <a:xfrm>
                                    <a:off x="6337" y="2209"/>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4058"/>
                                <wps:cNvSpPr>
                                  <a:spLocks/>
                                </wps:cNvSpPr>
                                <wps:spPr bwMode="auto">
                                  <a:xfrm>
                                    <a:off x="6337" y="2209"/>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6" name="Freeform 4059"/>
                                <wps:cNvSpPr>
                                  <a:spLocks/>
                                </wps:cNvSpPr>
                                <wps:spPr bwMode="auto">
                                  <a:xfrm>
                                    <a:off x="6342" y="2209"/>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4060"/>
                                <wps:cNvSpPr>
                                  <a:spLocks/>
                                </wps:cNvSpPr>
                                <wps:spPr bwMode="auto">
                                  <a:xfrm>
                                    <a:off x="6342" y="2209"/>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8" name="Freeform 4061"/>
                                <wps:cNvSpPr>
                                  <a:spLocks/>
                                </wps:cNvSpPr>
                                <wps:spPr bwMode="auto">
                                  <a:xfrm>
                                    <a:off x="6336" y="2217"/>
                                    <a:ext cx="46" cy="9"/>
                                  </a:xfrm>
                                  <a:custGeom>
                                    <a:avLst/>
                                    <a:gdLst>
                                      <a:gd name="T0" fmla="*/ 1 w 46"/>
                                      <a:gd name="T1" fmla="*/ 0 h 9"/>
                                      <a:gd name="T2" fmla="*/ 0 w 46"/>
                                      <a:gd name="T3" fmla="*/ 9 h 9"/>
                                      <a:gd name="T4" fmla="*/ 46 w 46"/>
                                      <a:gd name="T5" fmla="*/ 9 h 9"/>
                                      <a:gd name="T6" fmla="*/ 1 w 46"/>
                                      <a:gd name="T7" fmla="*/ 0 h 9"/>
                                    </a:gdLst>
                                    <a:ahLst/>
                                    <a:cxnLst>
                                      <a:cxn ang="0">
                                        <a:pos x="T0" y="T1"/>
                                      </a:cxn>
                                      <a:cxn ang="0">
                                        <a:pos x="T2" y="T3"/>
                                      </a:cxn>
                                      <a:cxn ang="0">
                                        <a:pos x="T4" y="T5"/>
                                      </a:cxn>
                                      <a:cxn ang="0">
                                        <a:pos x="T6" y="T7"/>
                                      </a:cxn>
                                    </a:cxnLst>
                                    <a:rect l="0" t="0" r="r" b="b"/>
                                    <a:pathLst>
                                      <a:path w="46" h="9">
                                        <a:moveTo>
                                          <a:pt x="1" y="0"/>
                                        </a:moveTo>
                                        <a:lnTo>
                                          <a:pt x="0" y="9"/>
                                        </a:lnTo>
                                        <a:lnTo>
                                          <a:pt x="46" y="9"/>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4062"/>
                                <wps:cNvSpPr>
                                  <a:spLocks/>
                                </wps:cNvSpPr>
                                <wps:spPr bwMode="auto">
                                  <a:xfrm>
                                    <a:off x="6336" y="2217"/>
                                    <a:ext cx="46" cy="9"/>
                                  </a:xfrm>
                                  <a:custGeom>
                                    <a:avLst/>
                                    <a:gdLst>
                                      <a:gd name="T0" fmla="*/ 1 w 46"/>
                                      <a:gd name="T1" fmla="*/ 0 h 9"/>
                                      <a:gd name="T2" fmla="*/ 0 w 46"/>
                                      <a:gd name="T3" fmla="*/ 9 h 9"/>
                                      <a:gd name="T4" fmla="*/ 46 w 46"/>
                                      <a:gd name="T5" fmla="*/ 9 h 9"/>
                                      <a:gd name="T6" fmla="*/ 1 w 46"/>
                                      <a:gd name="T7" fmla="*/ 0 h 9"/>
                                    </a:gdLst>
                                    <a:ahLst/>
                                    <a:cxnLst>
                                      <a:cxn ang="0">
                                        <a:pos x="T0" y="T1"/>
                                      </a:cxn>
                                      <a:cxn ang="0">
                                        <a:pos x="T2" y="T3"/>
                                      </a:cxn>
                                      <a:cxn ang="0">
                                        <a:pos x="T4" y="T5"/>
                                      </a:cxn>
                                      <a:cxn ang="0">
                                        <a:pos x="T6" y="T7"/>
                                      </a:cxn>
                                    </a:cxnLst>
                                    <a:rect l="0" t="0" r="r" b="b"/>
                                    <a:pathLst>
                                      <a:path w="46" h="9">
                                        <a:moveTo>
                                          <a:pt x="1" y="0"/>
                                        </a:moveTo>
                                        <a:lnTo>
                                          <a:pt x="0" y="9"/>
                                        </a:lnTo>
                                        <a:lnTo>
                                          <a:pt x="46" y="9"/>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0" name="Freeform 4063"/>
                                <wps:cNvSpPr>
                                  <a:spLocks/>
                                </wps:cNvSpPr>
                                <wps:spPr bwMode="auto">
                                  <a:xfrm>
                                    <a:off x="6337" y="2217"/>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1" name="Freeform 4064"/>
                                <wps:cNvSpPr>
                                  <a:spLocks/>
                                </wps:cNvSpPr>
                                <wps:spPr bwMode="auto">
                                  <a:xfrm>
                                    <a:off x="6337" y="2217"/>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Rectangle 4065"/>
                                <wps:cNvSpPr>
                                  <a:spLocks noChangeArrowheads="1"/>
                                </wps:cNvSpPr>
                                <wps:spPr bwMode="auto">
                                  <a:xfrm>
                                    <a:off x="6336" y="2226"/>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73" name="Rectangle 4066"/>
                                <wps:cNvSpPr>
                                  <a:spLocks noChangeArrowheads="1"/>
                                </wps:cNvSpPr>
                                <wps:spPr bwMode="auto">
                                  <a:xfrm>
                                    <a:off x="6336" y="2226"/>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4" name="Rectangle 4067"/>
                                <wps:cNvSpPr>
                                  <a:spLocks noChangeArrowheads="1"/>
                                </wps:cNvSpPr>
                                <wps:spPr bwMode="auto">
                                  <a:xfrm>
                                    <a:off x="6336" y="2226"/>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75" name="Rectangle 4068"/>
                                <wps:cNvSpPr>
                                  <a:spLocks noChangeArrowheads="1"/>
                                </wps:cNvSpPr>
                                <wps:spPr bwMode="auto">
                                  <a:xfrm>
                                    <a:off x="6336" y="2226"/>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6" name="Freeform 4069"/>
                                <wps:cNvSpPr>
                                  <a:spLocks/>
                                </wps:cNvSpPr>
                                <wps:spPr bwMode="auto">
                                  <a:xfrm>
                                    <a:off x="6336" y="2226"/>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7" name="Freeform 4070"/>
                                <wps:cNvSpPr>
                                  <a:spLocks/>
                                </wps:cNvSpPr>
                                <wps:spPr bwMode="auto">
                                  <a:xfrm>
                                    <a:off x="6336" y="2226"/>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Freeform 4071"/>
                                <wps:cNvSpPr>
                                  <a:spLocks/>
                                </wps:cNvSpPr>
                                <wps:spPr bwMode="auto">
                                  <a:xfrm>
                                    <a:off x="6336" y="2226"/>
                                    <a:ext cx="46" cy="9"/>
                                  </a:xfrm>
                                  <a:custGeom>
                                    <a:avLst/>
                                    <a:gdLst>
                                      <a:gd name="T0" fmla="*/ 0 w 46"/>
                                      <a:gd name="T1" fmla="*/ 0 h 9"/>
                                      <a:gd name="T2" fmla="*/ 46 w 46"/>
                                      <a:gd name="T3" fmla="*/ 0 h 9"/>
                                      <a:gd name="T4" fmla="*/ 45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6"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9" name="Freeform 4072"/>
                                <wps:cNvSpPr>
                                  <a:spLocks/>
                                </wps:cNvSpPr>
                                <wps:spPr bwMode="auto">
                                  <a:xfrm>
                                    <a:off x="6336" y="2226"/>
                                    <a:ext cx="46" cy="9"/>
                                  </a:xfrm>
                                  <a:custGeom>
                                    <a:avLst/>
                                    <a:gdLst>
                                      <a:gd name="T0" fmla="*/ 0 w 46"/>
                                      <a:gd name="T1" fmla="*/ 0 h 9"/>
                                      <a:gd name="T2" fmla="*/ 46 w 46"/>
                                      <a:gd name="T3" fmla="*/ 0 h 9"/>
                                      <a:gd name="T4" fmla="*/ 45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6"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0" name="Freeform 4073"/>
                                <wps:cNvSpPr>
                                  <a:spLocks/>
                                </wps:cNvSpPr>
                                <wps:spPr bwMode="auto">
                                  <a:xfrm>
                                    <a:off x="6337" y="2235"/>
                                    <a:ext cx="39" cy="8"/>
                                  </a:xfrm>
                                  <a:custGeom>
                                    <a:avLst/>
                                    <a:gdLst>
                                      <a:gd name="T0" fmla="*/ 0 w 39"/>
                                      <a:gd name="T1" fmla="*/ 0 h 8"/>
                                      <a:gd name="T2" fmla="*/ 5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5" y="8"/>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1" name="Freeform 4074"/>
                                <wps:cNvSpPr>
                                  <a:spLocks/>
                                </wps:cNvSpPr>
                                <wps:spPr bwMode="auto">
                                  <a:xfrm>
                                    <a:off x="6337" y="2235"/>
                                    <a:ext cx="39" cy="8"/>
                                  </a:xfrm>
                                  <a:custGeom>
                                    <a:avLst/>
                                    <a:gdLst>
                                      <a:gd name="T0" fmla="*/ 0 w 39"/>
                                      <a:gd name="T1" fmla="*/ 0 h 8"/>
                                      <a:gd name="T2" fmla="*/ 5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5" y="8"/>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2" name="Freeform 4075"/>
                                <wps:cNvSpPr>
                                  <a:spLocks/>
                                </wps:cNvSpPr>
                                <wps:spPr bwMode="auto">
                                  <a:xfrm>
                                    <a:off x="6337" y="2235"/>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3" name="Freeform 4076"/>
                                <wps:cNvSpPr>
                                  <a:spLocks/>
                                </wps:cNvSpPr>
                                <wps:spPr bwMode="auto">
                                  <a:xfrm>
                                    <a:off x="6337" y="2235"/>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4" name="Freeform 4077"/>
                                <wps:cNvSpPr>
                                  <a:spLocks/>
                                </wps:cNvSpPr>
                                <wps:spPr bwMode="auto">
                                  <a:xfrm>
                                    <a:off x="6342" y="2243"/>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5" name="Freeform 4078"/>
                                <wps:cNvSpPr>
                                  <a:spLocks/>
                                </wps:cNvSpPr>
                                <wps:spPr bwMode="auto">
                                  <a:xfrm>
                                    <a:off x="6342" y="2243"/>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6" name="Freeform 4079"/>
                                <wps:cNvSpPr>
                                  <a:spLocks/>
                                </wps:cNvSpPr>
                                <wps:spPr bwMode="auto">
                                  <a:xfrm>
                                    <a:off x="6342" y="2243"/>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7" name="Freeform 4080"/>
                                <wps:cNvSpPr>
                                  <a:spLocks/>
                                </wps:cNvSpPr>
                                <wps:spPr bwMode="auto">
                                  <a:xfrm>
                                    <a:off x="6342" y="2243"/>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8" name="Freeform 4081"/>
                                <wps:cNvSpPr>
                                  <a:spLocks/>
                                </wps:cNvSpPr>
                                <wps:spPr bwMode="auto">
                                  <a:xfrm>
                                    <a:off x="6350" y="2248"/>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9" name="Freeform 4082"/>
                                <wps:cNvSpPr>
                                  <a:spLocks/>
                                </wps:cNvSpPr>
                                <wps:spPr bwMode="auto">
                                  <a:xfrm>
                                    <a:off x="6350" y="2248"/>
                                    <a:ext cx="18" cy="2"/>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0" name="Freeform 4083"/>
                                <wps:cNvSpPr>
                                  <a:spLocks/>
                                </wps:cNvSpPr>
                                <wps:spPr bwMode="auto">
                                  <a:xfrm>
                                    <a:off x="6350" y="675"/>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1" name="Freeform 4084"/>
                                <wps:cNvSpPr>
                                  <a:spLocks/>
                                </wps:cNvSpPr>
                                <wps:spPr bwMode="auto">
                                  <a:xfrm>
                                    <a:off x="6350" y="675"/>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2" name="Freeform 4085"/>
                                <wps:cNvSpPr>
                                  <a:spLocks/>
                                </wps:cNvSpPr>
                                <wps:spPr bwMode="auto">
                                  <a:xfrm>
                                    <a:off x="6342" y="676"/>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3" name="Freeform 4086"/>
                                <wps:cNvSpPr>
                                  <a:spLocks/>
                                </wps:cNvSpPr>
                                <wps:spPr bwMode="auto">
                                  <a:xfrm>
                                    <a:off x="6342" y="676"/>
                                    <a:ext cx="34" cy="5"/>
                                  </a:xfrm>
                                  <a:custGeom>
                                    <a:avLst/>
                                    <a:gdLst>
                                      <a:gd name="T0" fmla="*/ 8 w 34"/>
                                      <a:gd name="T1" fmla="*/ 0 h 5"/>
                                      <a:gd name="T2" fmla="*/ 0 w 34"/>
                                      <a:gd name="T3" fmla="*/ 5 h 5"/>
                                      <a:gd name="T4" fmla="*/ 34 w 34"/>
                                      <a:gd name="T5" fmla="*/ 5 h 5"/>
                                      <a:gd name="T6" fmla="*/ 8 w 34"/>
                                      <a:gd name="T7" fmla="*/ 0 h 5"/>
                                    </a:gdLst>
                                    <a:ahLst/>
                                    <a:cxnLst>
                                      <a:cxn ang="0">
                                        <a:pos x="T0" y="T1"/>
                                      </a:cxn>
                                      <a:cxn ang="0">
                                        <a:pos x="T2" y="T3"/>
                                      </a:cxn>
                                      <a:cxn ang="0">
                                        <a:pos x="T4" y="T5"/>
                                      </a:cxn>
                                      <a:cxn ang="0">
                                        <a:pos x="T6" y="T7"/>
                                      </a:cxn>
                                    </a:cxnLst>
                                    <a:rect l="0" t="0" r="r" b="b"/>
                                    <a:pathLst>
                                      <a:path w="34" h="5">
                                        <a:moveTo>
                                          <a:pt x="8" y="0"/>
                                        </a:moveTo>
                                        <a:lnTo>
                                          <a:pt x="0" y="5"/>
                                        </a:lnTo>
                                        <a:lnTo>
                                          <a:pt x="34"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4" name="Freeform 4087"/>
                                <wps:cNvSpPr>
                                  <a:spLocks/>
                                </wps:cNvSpPr>
                                <wps:spPr bwMode="auto">
                                  <a:xfrm>
                                    <a:off x="6350" y="676"/>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5" name="Freeform 4088"/>
                                <wps:cNvSpPr>
                                  <a:spLocks/>
                                </wps:cNvSpPr>
                                <wps:spPr bwMode="auto">
                                  <a:xfrm>
                                    <a:off x="6350" y="676"/>
                                    <a:ext cx="26" cy="5"/>
                                  </a:xfrm>
                                  <a:custGeom>
                                    <a:avLst/>
                                    <a:gdLst>
                                      <a:gd name="T0" fmla="*/ 0 w 26"/>
                                      <a:gd name="T1" fmla="*/ 0 h 5"/>
                                      <a:gd name="T2" fmla="*/ 18 w 26"/>
                                      <a:gd name="T3" fmla="*/ 0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18"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Freeform 4089"/>
                                <wps:cNvSpPr>
                                  <a:spLocks/>
                                </wps:cNvSpPr>
                                <wps:spPr bwMode="auto">
                                  <a:xfrm>
                                    <a:off x="6337" y="681"/>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7" name="Freeform 4090"/>
                                <wps:cNvSpPr>
                                  <a:spLocks/>
                                </wps:cNvSpPr>
                                <wps:spPr bwMode="auto">
                                  <a:xfrm>
                                    <a:off x="6337" y="681"/>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8" name="Freeform 4091"/>
                                <wps:cNvSpPr>
                                  <a:spLocks/>
                                </wps:cNvSpPr>
                                <wps:spPr bwMode="auto">
                                  <a:xfrm>
                                    <a:off x="6342" y="681"/>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9" name="Freeform 4092"/>
                                <wps:cNvSpPr>
                                  <a:spLocks/>
                                </wps:cNvSpPr>
                                <wps:spPr bwMode="auto">
                                  <a:xfrm>
                                    <a:off x="6342" y="681"/>
                                    <a:ext cx="39" cy="8"/>
                                  </a:xfrm>
                                  <a:custGeom>
                                    <a:avLst/>
                                    <a:gdLst>
                                      <a:gd name="T0" fmla="*/ 0 w 39"/>
                                      <a:gd name="T1" fmla="*/ 0 h 8"/>
                                      <a:gd name="T2" fmla="*/ 34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0" name="Freeform 4093"/>
                                <wps:cNvSpPr>
                                  <a:spLocks/>
                                </wps:cNvSpPr>
                                <wps:spPr bwMode="auto">
                                  <a:xfrm>
                                    <a:off x="6336" y="689"/>
                                    <a:ext cx="46" cy="9"/>
                                  </a:xfrm>
                                  <a:custGeom>
                                    <a:avLst/>
                                    <a:gdLst>
                                      <a:gd name="T0" fmla="*/ 1 w 46"/>
                                      <a:gd name="T1" fmla="*/ 0 h 9"/>
                                      <a:gd name="T2" fmla="*/ 0 w 46"/>
                                      <a:gd name="T3" fmla="*/ 9 h 9"/>
                                      <a:gd name="T4" fmla="*/ 46 w 46"/>
                                      <a:gd name="T5" fmla="*/ 9 h 9"/>
                                      <a:gd name="T6" fmla="*/ 1 w 46"/>
                                      <a:gd name="T7" fmla="*/ 0 h 9"/>
                                    </a:gdLst>
                                    <a:ahLst/>
                                    <a:cxnLst>
                                      <a:cxn ang="0">
                                        <a:pos x="T0" y="T1"/>
                                      </a:cxn>
                                      <a:cxn ang="0">
                                        <a:pos x="T2" y="T3"/>
                                      </a:cxn>
                                      <a:cxn ang="0">
                                        <a:pos x="T4" y="T5"/>
                                      </a:cxn>
                                      <a:cxn ang="0">
                                        <a:pos x="T6" y="T7"/>
                                      </a:cxn>
                                    </a:cxnLst>
                                    <a:rect l="0" t="0" r="r" b="b"/>
                                    <a:pathLst>
                                      <a:path w="46" h="9">
                                        <a:moveTo>
                                          <a:pt x="1" y="0"/>
                                        </a:moveTo>
                                        <a:lnTo>
                                          <a:pt x="0" y="9"/>
                                        </a:lnTo>
                                        <a:lnTo>
                                          <a:pt x="46" y="9"/>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1" name="Freeform 4094"/>
                                <wps:cNvSpPr>
                                  <a:spLocks/>
                                </wps:cNvSpPr>
                                <wps:spPr bwMode="auto">
                                  <a:xfrm>
                                    <a:off x="6336" y="689"/>
                                    <a:ext cx="46" cy="9"/>
                                  </a:xfrm>
                                  <a:custGeom>
                                    <a:avLst/>
                                    <a:gdLst>
                                      <a:gd name="T0" fmla="*/ 1 w 46"/>
                                      <a:gd name="T1" fmla="*/ 0 h 9"/>
                                      <a:gd name="T2" fmla="*/ 0 w 46"/>
                                      <a:gd name="T3" fmla="*/ 9 h 9"/>
                                      <a:gd name="T4" fmla="*/ 46 w 46"/>
                                      <a:gd name="T5" fmla="*/ 9 h 9"/>
                                      <a:gd name="T6" fmla="*/ 1 w 46"/>
                                      <a:gd name="T7" fmla="*/ 0 h 9"/>
                                    </a:gdLst>
                                    <a:ahLst/>
                                    <a:cxnLst>
                                      <a:cxn ang="0">
                                        <a:pos x="T0" y="T1"/>
                                      </a:cxn>
                                      <a:cxn ang="0">
                                        <a:pos x="T2" y="T3"/>
                                      </a:cxn>
                                      <a:cxn ang="0">
                                        <a:pos x="T4" y="T5"/>
                                      </a:cxn>
                                      <a:cxn ang="0">
                                        <a:pos x="T6" y="T7"/>
                                      </a:cxn>
                                    </a:cxnLst>
                                    <a:rect l="0" t="0" r="r" b="b"/>
                                    <a:pathLst>
                                      <a:path w="46" h="9">
                                        <a:moveTo>
                                          <a:pt x="1" y="0"/>
                                        </a:moveTo>
                                        <a:lnTo>
                                          <a:pt x="0" y="9"/>
                                        </a:lnTo>
                                        <a:lnTo>
                                          <a:pt x="46" y="9"/>
                                        </a:lnTo>
                                        <a:lnTo>
                                          <a:pt x="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2" name="Freeform 4095"/>
                                <wps:cNvSpPr>
                                  <a:spLocks/>
                                </wps:cNvSpPr>
                                <wps:spPr bwMode="auto">
                                  <a:xfrm>
                                    <a:off x="6337" y="689"/>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3" name="Freeform 4096"/>
                                <wps:cNvSpPr>
                                  <a:spLocks/>
                                </wps:cNvSpPr>
                                <wps:spPr bwMode="auto">
                                  <a:xfrm>
                                    <a:off x="6337" y="689"/>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4" name="Rectangle 4097"/>
                                <wps:cNvSpPr>
                                  <a:spLocks noChangeArrowheads="1"/>
                                </wps:cNvSpPr>
                                <wps:spPr bwMode="auto">
                                  <a:xfrm>
                                    <a:off x="6336" y="698"/>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5" name="Rectangle 4098"/>
                                <wps:cNvSpPr>
                                  <a:spLocks noChangeArrowheads="1"/>
                                </wps:cNvSpPr>
                                <wps:spPr bwMode="auto">
                                  <a:xfrm>
                                    <a:off x="6336" y="698"/>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6" name="Rectangle 4099"/>
                                <wps:cNvSpPr>
                                  <a:spLocks noChangeArrowheads="1"/>
                                </wps:cNvSpPr>
                                <wps:spPr bwMode="auto">
                                  <a:xfrm>
                                    <a:off x="6336" y="698"/>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7" name="Rectangle 4100"/>
                                <wps:cNvSpPr>
                                  <a:spLocks noChangeArrowheads="1"/>
                                </wps:cNvSpPr>
                                <wps:spPr bwMode="auto">
                                  <a:xfrm>
                                    <a:off x="6336" y="698"/>
                                    <a:ext cx="4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8" name="Freeform 4101"/>
                                <wps:cNvSpPr>
                                  <a:spLocks/>
                                </wps:cNvSpPr>
                                <wps:spPr bwMode="auto">
                                  <a:xfrm>
                                    <a:off x="6336" y="698"/>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9" name="Freeform 4102"/>
                                <wps:cNvSpPr>
                                  <a:spLocks/>
                                </wps:cNvSpPr>
                                <wps:spPr bwMode="auto">
                                  <a:xfrm>
                                    <a:off x="6336" y="698"/>
                                    <a:ext cx="45" cy="9"/>
                                  </a:xfrm>
                                  <a:custGeom>
                                    <a:avLst/>
                                    <a:gdLst>
                                      <a:gd name="T0" fmla="*/ 0 w 45"/>
                                      <a:gd name="T1" fmla="*/ 0 h 9"/>
                                      <a:gd name="T2" fmla="*/ 1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1"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0" name="Freeform 4103"/>
                                <wps:cNvSpPr>
                                  <a:spLocks/>
                                </wps:cNvSpPr>
                                <wps:spPr bwMode="auto">
                                  <a:xfrm>
                                    <a:off x="6336" y="698"/>
                                    <a:ext cx="46" cy="9"/>
                                  </a:xfrm>
                                  <a:custGeom>
                                    <a:avLst/>
                                    <a:gdLst>
                                      <a:gd name="T0" fmla="*/ 0 w 46"/>
                                      <a:gd name="T1" fmla="*/ 0 h 9"/>
                                      <a:gd name="T2" fmla="*/ 46 w 46"/>
                                      <a:gd name="T3" fmla="*/ 0 h 9"/>
                                      <a:gd name="T4" fmla="*/ 45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6"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1" name="Freeform 4104"/>
                                <wps:cNvSpPr>
                                  <a:spLocks/>
                                </wps:cNvSpPr>
                                <wps:spPr bwMode="auto">
                                  <a:xfrm>
                                    <a:off x="6336" y="698"/>
                                    <a:ext cx="46" cy="9"/>
                                  </a:xfrm>
                                  <a:custGeom>
                                    <a:avLst/>
                                    <a:gdLst>
                                      <a:gd name="T0" fmla="*/ 0 w 46"/>
                                      <a:gd name="T1" fmla="*/ 0 h 9"/>
                                      <a:gd name="T2" fmla="*/ 46 w 46"/>
                                      <a:gd name="T3" fmla="*/ 0 h 9"/>
                                      <a:gd name="T4" fmla="*/ 45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46"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2" name="Freeform 4105"/>
                                <wps:cNvSpPr>
                                  <a:spLocks/>
                                </wps:cNvSpPr>
                                <wps:spPr bwMode="auto">
                                  <a:xfrm>
                                    <a:off x="6337" y="707"/>
                                    <a:ext cx="39" cy="8"/>
                                  </a:xfrm>
                                  <a:custGeom>
                                    <a:avLst/>
                                    <a:gdLst>
                                      <a:gd name="T0" fmla="*/ 0 w 39"/>
                                      <a:gd name="T1" fmla="*/ 0 h 8"/>
                                      <a:gd name="T2" fmla="*/ 5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5" y="8"/>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3" name="Freeform 4106"/>
                                <wps:cNvSpPr>
                                  <a:spLocks/>
                                </wps:cNvSpPr>
                                <wps:spPr bwMode="auto">
                                  <a:xfrm>
                                    <a:off x="6337" y="707"/>
                                    <a:ext cx="39" cy="8"/>
                                  </a:xfrm>
                                  <a:custGeom>
                                    <a:avLst/>
                                    <a:gdLst>
                                      <a:gd name="T0" fmla="*/ 0 w 39"/>
                                      <a:gd name="T1" fmla="*/ 0 h 8"/>
                                      <a:gd name="T2" fmla="*/ 5 w 39"/>
                                      <a:gd name="T3" fmla="*/ 8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5" y="8"/>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4" name="Freeform 4107"/>
                                <wps:cNvSpPr>
                                  <a:spLocks/>
                                </wps:cNvSpPr>
                                <wps:spPr bwMode="auto">
                                  <a:xfrm>
                                    <a:off x="6337" y="707"/>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5" name="Freeform 4108"/>
                                <wps:cNvSpPr>
                                  <a:spLocks/>
                                </wps:cNvSpPr>
                                <wps:spPr bwMode="auto">
                                  <a:xfrm>
                                    <a:off x="6337" y="707"/>
                                    <a:ext cx="44" cy="8"/>
                                  </a:xfrm>
                                  <a:custGeom>
                                    <a:avLst/>
                                    <a:gdLst>
                                      <a:gd name="T0" fmla="*/ 0 w 44"/>
                                      <a:gd name="T1" fmla="*/ 0 h 8"/>
                                      <a:gd name="T2" fmla="*/ 44 w 44"/>
                                      <a:gd name="T3" fmla="*/ 0 h 8"/>
                                      <a:gd name="T4" fmla="*/ 39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 name="Freeform 4109"/>
                                <wps:cNvSpPr>
                                  <a:spLocks/>
                                </wps:cNvSpPr>
                                <wps:spPr bwMode="auto">
                                  <a:xfrm>
                                    <a:off x="6342" y="715"/>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7" name="Freeform 4110"/>
                                <wps:cNvSpPr>
                                  <a:spLocks/>
                                </wps:cNvSpPr>
                                <wps:spPr bwMode="auto">
                                  <a:xfrm>
                                    <a:off x="6342" y="715"/>
                                    <a:ext cx="26" cy="5"/>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8" name="Freeform 4111"/>
                                <wps:cNvSpPr>
                                  <a:spLocks/>
                                </wps:cNvSpPr>
                                <wps:spPr bwMode="auto">
                                  <a:xfrm>
                                    <a:off x="6342" y="715"/>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9" name="Freeform 4112"/>
                                <wps:cNvSpPr>
                                  <a:spLocks/>
                                </wps:cNvSpPr>
                                <wps:spPr bwMode="auto">
                                  <a:xfrm>
                                    <a:off x="6342" y="715"/>
                                    <a:ext cx="34" cy="5"/>
                                  </a:xfrm>
                                  <a:custGeom>
                                    <a:avLst/>
                                    <a:gdLst>
                                      <a:gd name="T0" fmla="*/ 0 w 34"/>
                                      <a:gd name="T1" fmla="*/ 0 h 5"/>
                                      <a:gd name="T2" fmla="*/ 34 w 34"/>
                                      <a:gd name="T3" fmla="*/ 0 h 5"/>
                                      <a:gd name="T4" fmla="*/ 26 w 34"/>
                                      <a:gd name="T5" fmla="*/ 5 h 5"/>
                                      <a:gd name="T6" fmla="*/ 0 w 34"/>
                                      <a:gd name="T7" fmla="*/ 0 h 5"/>
                                    </a:gdLst>
                                    <a:ahLst/>
                                    <a:cxnLst>
                                      <a:cxn ang="0">
                                        <a:pos x="T0" y="T1"/>
                                      </a:cxn>
                                      <a:cxn ang="0">
                                        <a:pos x="T2" y="T3"/>
                                      </a:cxn>
                                      <a:cxn ang="0">
                                        <a:pos x="T4" y="T5"/>
                                      </a:cxn>
                                      <a:cxn ang="0">
                                        <a:pos x="T6" y="T7"/>
                                      </a:cxn>
                                    </a:cxnLst>
                                    <a:rect l="0" t="0" r="r" b="b"/>
                                    <a:pathLst>
                                      <a:path w="34" h="5">
                                        <a:moveTo>
                                          <a:pt x="0" y="0"/>
                                        </a:moveTo>
                                        <a:lnTo>
                                          <a:pt x="34"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0" name="Freeform 4113"/>
                                <wps:cNvSpPr>
                                  <a:spLocks/>
                                </wps:cNvSpPr>
                                <wps:spPr bwMode="auto">
                                  <a:xfrm>
                                    <a:off x="6350" y="720"/>
                                    <a:ext cx="18" cy="1"/>
                                  </a:xfrm>
                                  <a:custGeom>
                                    <a:avLst/>
                                    <a:gdLst>
                                      <a:gd name="T0" fmla="*/ 0 w 18"/>
                                      <a:gd name="T1" fmla="*/ 0 h 1"/>
                                      <a:gd name="T2" fmla="*/ 18 w 18"/>
                                      <a:gd name="T3" fmla="*/ 0 h 1"/>
                                      <a:gd name="T4" fmla="*/ 9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1" name="Freeform 4114"/>
                                <wps:cNvSpPr>
                                  <a:spLocks/>
                                </wps:cNvSpPr>
                                <wps:spPr bwMode="auto">
                                  <a:xfrm>
                                    <a:off x="6350" y="720"/>
                                    <a:ext cx="18" cy="1"/>
                                  </a:xfrm>
                                  <a:custGeom>
                                    <a:avLst/>
                                    <a:gdLst>
                                      <a:gd name="T0" fmla="*/ 0 w 18"/>
                                      <a:gd name="T1" fmla="*/ 0 h 1"/>
                                      <a:gd name="T2" fmla="*/ 18 w 18"/>
                                      <a:gd name="T3" fmla="*/ 0 h 1"/>
                                      <a:gd name="T4" fmla="*/ 9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9" y="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Freeform 4115"/>
                                <wps:cNvSpPr>
                                  <a:spLocks/>
                                </wps:cNvSpPr>
                                <wps:spPr bwMode="auto">
                                  <a:xfrm>
                                    <a:off x="6404" y="1528"/>
                                    <a:ext cx="16" cy="40"/>
                                  </a:xfrm>
                                  <a:custGeom>
                                    <a:avLst/>
                                    <a:gdLst>
                                      <a:gd name="T0" fmla="*/ 0 w 16"/>
                                      <a:gd name="T1" fmla="*/ 34 h 40"/>
                                      <a:gd name="T2" fmla="*/ 3 w 16"/>
                                      <a:gd name="T3" fmla="*/ 38 h 40"/>
                                      <a:gd name="T4" fmla="*/ 7 w 16"/>
                                      <a:gd name="T5" fmla="*/ 40 h 40"/>
                                      <a:gd name="T6" fmla="*/ 13 w 16"/>
                                      <a:gd name="T7" fmla="*/ 37 h 40"/>
                                      <a:gd name="T8" fmla="*/ 14 w 16"/>
                                      <a:gd name="T9" fmla="*/ 35 h 40"/>
                                      <a:gd name="T10" fmla="*/ 16 w 16"/>
                                      <a:gd name="T11" fmla="*/ 22 h 40"/>
                                      <a:gd name="T12" fmla="*/ 14 w 16"/>
                                      <a:gd name="T13" fmla="*/ 11 h 40"/>
                                      <a:gd name="T14" fmla="*/ 10 w 16"/>
                                      <a:gd name="T15" fmla="*/ 0 h 40"/>
                                      <a:gd name="T16" fmla="*/ 9 w 16"/>
                                      <a:gd name="T17" fmla="*/ 13 h 40"/>
                                      <a:gd name="T18" fmla="*/ 8 w 16"/>
                                      <a:gd name="T19" fmla="*/ 18 h 40"/>
                                      <a:gd name="T20" fmla="*/ 4 w 16"/>
                                      <a:gd name="T21" fmla="*/ 25 h 40"/>
                                      <a:gd name="T22" fmla="*/ 1 w 16"/>
                                      <a:gd name="T23" fmla="*/ 30 h 40"/>
                                      <a:gd name="T24" fmla="*/ 0 w 16"/>
                                      <a:gd name="T25" fmla="*/ 3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 h="40">
                                        <a:moveTo>
                                          <a:pt x="0" y="34"/>
                                        </a:moveTo>
                                        <a:lnTo>
                                          <a:pt x="3" y="38"/>
                                        </a:lnTo>
                                        <a:lnTo>
                                          <a:pt x="7" y="40"/>
                                        </a:lnTo>
                                        <a:lnTo>
                                          <a:pt x="13" y="37"/>
                                        </a:lnTo>
                                        <a:lnTo>
                                          <a:pt x="14" y="35"/>
                                        </a:lnTo>
                                        <a:lnTo>
                                          <a:pt x="16" y="22"/>
                                        </a:lnTo>
                                        <a:lnTo>
                                          <a:pt x="14" y="11"/>
                                        </a:lnTo>
                                        <a:lnTo>
                                          <a:pt x="10" y="0"/>
                                        </a:lnTo>
                                        <a:lnTo>
                                          <a:pt x="9" y="13"/>
                                        </a:lnTo>
                                        <a:lnTo>
                                          <a:pt x="8" y="18"/>
                                        </a:lnTo>
                                        <a:lnTo>
                                          <a:pt x="4" y="25"/>
                                        </a:lnTo>
                                        <a:lnTo>
                                          <a:pt x="1" y="30"/>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3" name="Freeform 4116"/>
                                <wps:cNvSpPr>
                                  <a:spLocks/>
                                </wps:cNvSpPr>
                                <wps:spPr bwMode="auto">
                                  <a:xfrm>
                                    <a:off x="6307" y="1511"/>
                                    <a:ext cx="107" cy="40"/>
                                  </a:xfrm>
                                  <a:custGeom>
                                    <a:avLst/>
                                    <a:gdLst>
                                      <a:gd name="T0" fmla="*/ 0 w 107"/>
                                      <a:gd name="T1" fmla="*/ 10 h 40"/>
                                      <a:gd name="T2" fmla="*/ 3 w 107"/>
                                      <a:gd name="T3" fmla="*/ 34 h 40"/>
                                      <a:gd name="T4" fmla="*/ 3 w 107"/>
                                      <a:gd name="T5" fmla="*/ 33 h 40"/>
                                      <a:gd name="T6" fmla="*/ 8 w 107"/>
                                      <a:gd name="T7" fmla="*/ 22 h 40"/>
                                      <a:gd name="T8" fmla="*/ 10 w 107"/>
                                      <a:gd name="T9" fmla="*/ 21 h 40"/>
                                      <a:gd name="T10" fmla="*/ 23 w 107"/>
                                      <a:gd name="T11" fmla="*/ 17 h 40"/>
                                      <a:gd name="T12" fmla="*/ 35 w 107"/>
                                      <a:gd name="T13" fmla="*/ 20 h 40"/>
                                      <a:gd name="T14" fmla="*/ 35 w 107"/>
                                      <a:gd name="T15" fmla="*/ 20 h 40"/>
                                      <a:gd name="T16" fmla="*/ 45 w 107"/>
                                      <a:gd name="T17" fmla="*/ 29 h 40"/>
                                      <a:gd name="T18" fmla="*/ 45 w 107"/>
                                      <a:gd name="T19" fmla="*/ 29 h 40"/>
                                      <a:gd name="T20" fmla="*/ 50 w 107"/>
                                      <a:gd name="T21" fmla="*/ 40 h 40"/>
                                      <a:gd name="T22" fmla="*/ 53 w 107"/>
                                      <a:gd name="T23" fmla="*/ 40 h 40"/>
                                      <a:gd name="T24" fmla="*/ 53 w 107"/>
                                      <a:gd name="T25" fmla="*/ 38 h 40"/>
                                      <a:gd name="T26" fmla="*/ 55 w 107"/>
                                      <a:gd name="T27" fmla="*/ 27 h 40"/>
                                      <a:gd name="T28" fmla="*/ 62 w 107"/>
                                      <a:gd name="T29" fmla="*/ 18 h 40"/>
                                      <a:gd name="T30" fmla="*/ 69 w 107"/>
                                      <a:gd name="T31" fmla="*/ 13 h 40"/>
                                      <a:gd name="T32" fmla="*/ 83 w 107"/>
                                      <a:gd name="T33" fmla="*/ 11 h 40"/>
                                      <a:gd name="T34" fmla="*/ 86 w 107"/>
                                      <a:gd name="T35" fmla="*/ 11 h 40"/>
                                      <a:gd name="T36" fmla="*/ 99 w 107"/>
                                      <a:gd name="T37" fmla="*/ 17 h 40"/>
                                      <a:gd name="T38" fmla="*/ 101 w 107"/>
                                      <a:gd name="T39" fmla="*/ 19 h 40"/>
                                      <a:gd name="T40" fmla="*/ 106 w 107"/>
                                      <a:gd name="T41" fmla="*/ 30 h 40"/>
                                      <a:gd name="T42" fmla="*/ 107 w 107"/>
                                      <a:gd name="T43" fmla="*/ 17 h 40"/>
                                      <a:gd name="T44" fmla="*/ 99 w 107"/>
                                      <a:gd name="T45" fmla="*/ 8 h 40"/>
                                      <a:gd name="T46" fmla="*/ 98 w 107"/>
                                      <a:gd name="T47" fmla="*/ 8 h 40"/>
                                      <a:gd name="T48" fmla="*/ 86 w 107"/>
                                      <a:gd name="T49" fmla="*/ 2 h 40"/>
                                      <a:gd name="T50" fmla="*/ 72 w 107"/>
                                      <a:gd name="T51" fmla="*/ 0 h 40"/>
                                      <a:gd name="T52" fmla="*/ 66 w 107"/>
                                      <a:gd name="T53" fmla="*/ 1 h 40"/>
                                      <a:gd name="T54" fmla="*/ 54 w 107"/>
                                      <a:gd name="T55" fmla="*/ 5 h 40"/>
                                      <a:gd name="T56" fmla="*/ 49 w 107"/>
                                      <a:gd name="T57" fmla="*/ 8 h 40"/>
                                      <a:gd name="T58" fmla="*/ 41 w 107"/>
                                      <a:gd name="T59" fmla="*/ 19 h 40"/>
                                      <a:gd name="T60" fmla="*/ 38 w 107"/>
                                      <a:gd name="T61" fmla="*/ 15 h 40"/>
                                      <a:gd name="T62" fmla="*/ 26 w 107"/>
                                      <a:gd name="T63" fmla="*/ 8 h 40"/>
                                      <a:gd name="T64" fmla="*/ 15 w 107"/>
                                      <a:gd name="T65" fmla="*/ 5 h 40"/>
                                      <a:gd name="T66" fmla="*/ 13 w 107"/>
                                      <a:gd name="T67" fmla="*/ 5 h 40"/>
                                      <a:gd name="T68" fmla="*/ 0 w 107"/>
                                      <a:gd name="T69"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7" h="40">
                                        <a:moveTo>
                                          <a:pt x="0" y="10"/>
                                        </a:moveTo>
                                        <a:lnTo>
                                          <a:pt x="3" y="34"/>
                                        </a:lnTo>
                                        <a:lnTo>
                                          <a:pt x="3" y="33"/>
                                        </a:lnTo>
                                        <a:lnTo>
                                          <a:pt x="8" y="22"/>
                                        </a:lnTo>
                                        <a:lnTo>
                                          <a:pt x="10" y="21"/>
                                        </a:lnTo>
                                        <a:lnTo>
                                          <a:pt x="23" y="17"/>
                                        </a:lnTo>
                                        <a:lnTo>
                                          <a:pt x="35" y="20"/>
                                        </a:lnTo>
                                        <a:lnTo>
                                          <a:pt x="45" y="29"/>
                                        </a:lnTo>
                                        <a:lnTo>
                                          <a:pt x="50" y="40"/>
                                        </a:lnTo>
                                        <a:lnTo>
                                          <a:pt x="53" y="40"/>
                                        </a:lnTo>
                                        <a:lnTo>
                                          <a:pt x="53" y="38"/>
                                        </a:lnTo>
                                        <a:lnTo>
                                          <a:pt x="55" y="27"/>
                                        </a:lnTo>
                                        <a:lnTo>
                                          <a:pt x="62" y="18"/>
                                        </a:lnTo>
                                        <a:lnTo>
                                          <a:pt x="69" y="13"/>
                                        </a:lnTo>
                                        <a:lnTo>
                                          <a:pt x="83" y="11"/>
                                        </a:lnTo>
                                        <a:lnTo>
                                          <a:pt x="86" y="11"/>
                                        </a:lnTo>
                                        <a:lnTo>
                                          <a:pt x="99" y="17"/>
                                        </a:lnTo>
                                        <a:lnTo>
                                          <a:pt x="101" y="19"/>
                                        </a:lnTo>
                                        <a:lnTo>
                                          <a:pt x="106" y="30"/>
                                        </a:lnTo>
                                        <a:lnTo>
                                          <a:pt x="107" y="17"/>
                                        </a:lnTo>
                                        <a:lnTo>
                                          <a:pt x="99" y="8"/>
                                        </a:lnTo>
                                        <a:lnTo>
                                          <a:pt x="98" y="8"/>
                                        </a:lnTo>
                                        <a:lnTo>
                                          <a:pt x="86" y="2"/>
                                        </a:lnTo>
                                        <a:lnTo>
                                          <a:pt x="72" y="0"/>
                                        </a:lnTo>
                                        <a:lnTo>
                                          <a:pt x="66" y="1"/>
                                        </a:lnTo>
                                        <a:lnTo>
                                          <a:pt x="54" y="5"/>
                                        </a:lnTo>
                                        <a:lnTo>
                                          <a:pt x="49" y="8"/>
                                        </a:lnTo>
                                        <a:lnTo>
                                          <a:pt x="41" y="19"/>
                                        </a:lnTo>
                                        <a:lnTo>
                                          <a:pt x="38" y="15"/>
                                        </a:lnTo>
                                        <a:lnTo>
                                          <a:pt x="26" y="8"/>
                                        </a:lnTo>
                                        <a:lnTo>
                                          <a:pt x="15" y="5"/>
                                        </a:lnTo>
                                        <a:lnTo>
                                          <a:pt x="13" y="5"/>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4" name="Freeform 4117"/>
                                <wps:cNvSpPr>
                                  <a:spLocks/>
                                </wps:cNvSpPr>
                                <wps:spPr bwMode="auto">
                                  <a:xfrm>
                                    <a:off x="6298" y="1521"/>
                                    <a:ext cx="26" cy="45"/>
                                  </a:xfrm>
                                  <a:custGeom>
                                    <a:avLst/>
                                    <a:gdLst>
                                      <a:gd name="T0" fmla="*/ 0 w 26"/>
                                      <a:gd name="T1" fmla="*/ 19 h 45"/>
                                      <a:gd name="T2" fmla="*/ 1 w 26"/>
                                      <a:gd name="T3" fmla="*/ 24 h 45"/>
                                      <a:gd name="T4" fmla="*/ 7 w 26"/>
                                      <a:gd name="T5" fmla="*/ 34 h 45"/>
                                      <a:gd name="T6" fmla="*/ 12 w 26"/>
                                      <a:gd name="T7" fmla="*/ 39 h 45"/>
                                      <a:gd name="T8" fmla="*/ 25 w 26"/>
                                      <a:gd name="T9" fmla="*/ 45 h 45"/>
                                      <a:gd name="T10" fmla="*/ 26 w 26"/>
                                      <a:gd name="T11" fmla="*/ 43 h 45"/>
                                      <a:gd name="T12" fmla="*/ 26 w 26"/>
                                      <a:gd name="T13" fmla="*/ 43 h 45"/>
                                      <a:gd name="T14" fmla="*/ 15 w 26"/>
                                      <a:gd name="T15" fmla="*/ 34 h 45"/>
                                      <a:gd name="T16" fmla="*/ 12 w 26"/>
                                      <a:gd name="T17" fmla="*/ 24 h 45"/>
                                      <a:gd name="T18" fmla="*/ 9 w 26"/>
                                      <a:gd name="T19" fmla="*/ 0 h 45"/>
                                      <a:gd name="T20" fmla="*/ 3 w 26"/>
                                      <a:gd name="T21" fmla="*/ 7 h 45"/>
                                      <a:gd name="T22" fmla="*/ 0 w 26"/>
                                      <a:gd name="T23"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 h="45">
                                        <a:moveTo>
                                          <a:pt x="0" y="19"/>
                                        </a:moveTo>
                                        <a:lnTo>
                                          <a:pt x="1" y="24"/>
                                        </a:lnTo>
                                        <a:lnTo>
                                          <a:pt x="7" y="34"/>
                                        </a:lnTo>
                                        <a:lnTo>
                                          <a:pt x="12" y="39"/>
                                        </a:lnTo>
                                        <a:lnTo>
                                          <a:pt x="25" y="45"/>
                                        </a:lnTo>
                                        <a:lnTo>
                                          <a:pt x="26" y="43"/>
                                        </a:lnTo>
                                        <a:lnTo>
                                          <a:pt x="15" y="34"/>
                                        </a:lnTo>
                                        <a:lnTo>
                                          <a:pt x="12" y="24"/>
                                        </a:lnTo>
                                        <a:lnTo>
                                          <a:pt x="9" y="0"/>
                                        </a:lnTo>
                                        <a:lnTo>
                                          <a:pt x="3" y="7"/>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5" name="Freeform 4118"/>
                                <wps:cNvSpPr>
                                  <a:spLocks/>
                                </wps:cNvSpPr>
                                <wps:spPr bwMode="auto">
                                  <a:xfrm>
                                    <a:off x="6312" y="1472"/>
                                    <a:ext cx="3" cy="9"/>
                                  </a:xfrm>
                                  <a:custGeom>
                                    <a:avLst/>
                                    <a:gdLst>
                                      <a:gd name="T0" fmla="*/ 0 w 3"/>
                                      <a:gd name="T1" fmla="*/ 9 h 9"/>
                                      <a:gd name="T2" fmla="*/ 3 w 3"/>
                                      <a:gd name="T3" fmla="*/ 8 h 9"/>
                                      <a:gd name="T4" fmla="*/ 0 w 3"/>
                                      <a:gd name="T5" fmla="*/ 0 h 9"/>
                                      <a:gd name="T6" fmla="*/ 0 w 3"/>
                                      <a:gd name="T7" fmla="*/ 9 h 9"/>
                                    </a:gdLst>
                                    <a:ahLst/>
                                    <a:cxnLst>
                                      <a:cxn ang="0">
                                        <a:pos x="T0" y="T1"/>
                                      </a:cxn>
                                      <a:cxn ang="0">
                                        <a:pos x="T2" y="T3"/>
                                      </a:cxn>
                                      <a:cxn ang="0">
                                        <a:pos x="T4" y="T5"/>
                                      </a:cxn>
                                      <a:cxn ang="0">
                                        <a:pos x="T6" y="T7"/>
                                      </a:cxn>
                                    </a:cxnLst>
                                    <a:rect l="0" t="0" r="r" b="b"/>
                                    <a:pathLst>
                                      <a:path w="3" h="9">
                                        <a:moveTo>
                                          <a:pt x="0" y="9"/>
                                        </a:moveTo>
                                        <a:lnTo>
                                          <a:pt x="3" y="8"/>
                                        </a:lnTo>
                                        <a:lnTo>
                                          <a:pt x="0"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6" name="Freeform 4119"/>
                                <wps:cNvSpPr>
                                  <a:spLocks/>
                                </wps:cNvSpPr>
                                <wps:spPr bwMode="auto">
                                  <a:xfrm>
                                    <a:off x="6298" y="1442"/>
                                    <a:ext cx="120" cy="39"/>
                                  </a:xfrm>
                                  <a:custGeom>
                                    <a:avLst/>
                                    <a:gdLst>
                                      <a:gd name="T0" fmla="*/ 0 w 120"/>
                                      <a:gd name="T1" fmla="*/ 12 h 39"/>
                                      <a:gd name="T2" fmla="*/ 0 w 120"/>
                                      <a:gd name="T3" fmla="*/ 15 h 39"/>
                                      <a:gd name="T4" fmla="*/ 14 w 120"/>
                                      <a:gd name="T5" fmla="*/ 39 h 39"/>
                                      <a:gd name="T6" fmla="*/ 14 w 120"/>
                                      <a:gd name="T7" fmla="*/ 30 h 39"/>
                                      <a:gd name="T8" fmla="*/ 15 w 120"/>
                                      <a:gd name="T9" fmla="*/ 27 h 39"/>
                                      <a:gd name="T10" fmla="*/ 19 w 120"/>
                                      <a:gd name="T11" fmla="*/ 25 h 39"/>
                                      <a:gd name="T12" fmla="*/ 21 w 120"/>
                                      <a:gd name="T13" fmla="*/ 25 h 39"/>
                                      <a:gd name="T14" fmla="*/ 36 w 120"/>
                                      <a:gd name="T15" fmla="*/ 24 h 39"/>
                                      <a:gd name="T16" fmla="*/ 99 w 120"/>
                                      <a:gd name="T17" fmla="*/ 24 h 39"/>
                                      <a:gd name="T18" fmla="*/ 112 w 120"/>
                                      <a:gd name="T19" fmla="*/ 25 h 39"/>
                                      <a:gd name="T20" fmla="*/ 115 w 120"/>
                                      <a:gd name="T21" fmla="*/ 28 h 39"/>
                                      <a:gd name="T22" fmla="*/ 117 w 120"/>
                                      <a:gd name="T23" fmla="*/ 37 h 39"/>
                                      <a:gd name="T24" fmla="*/ 120 w 120"/>
                                      <a:gd name="T25" fmla="*/ 37 h 39"/>
                                      <a:gd name="T26" fmla="*/ 120 w 120"/>
                                      <a:gd name="T27" fmla="*/ 0 h 39"/>
                                      <a:gd name="T28" fmla="*/ 117 w 120"/>
                                      <a:gd name="T29" fmla="*/ 0 h 39"/>
                                      <a:gd name="T30" fmla="*/ 115 w 120"/>
                                      <a:gd name="T31" fmla="*/ 9 h 39"/>
                                      <a:gd name="T32" fmla="*/ 112 w 120"/>
                                      <a:gd name="T33" fmla="*/ 11 h 39"/>
                                      <a:gd name="T34" fmla="*/ 99 w 120"/>
                                      <a:gd name="T35" fmla="*/ 12 h 39"/>
                                      <a:gd name="T36" fmla="*/ 0 w 120"/>
                                      <a:gd name="T37" fmla="*/ 1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0" h="39">
                                        <a:moveTo>
                                          <a:pt x="0" y="12"/>
                                        </a:moveTo>
                                        <a:lnTo>
                                          <a:pt x="0" y="15"/>
                                        </a:lnTo>
                                        <a:lnTo>
                                          <a:pt x="14" y="39"/>
                                        </a:lnTo>
                                        <a:lnTo>
                                          <a:pt x="14" y="30"/>
                                        </a:lnTo>
                                        <a:lnTo>
                                          <a:pt x="15" y="27"/>
                                        </a:lnTo>
                                        <a:lnTo>
                                          <a:pt x="19" y="25"/>
                                        </a:lnTo>
                                        <a:lnTo>
                                          <a:pt x="21" y="25"/>
                                        </a:lnTo>
                                        <a:lnTo>
                                          <a:pt x="36" y="24"/>
                                        </a:lnTo>
                                        <a:lnTo>
                                          <a:pt x="99" y="24"/>
                                        </a:lnTo>
                                        <a:lnTo>
                                          <a:pt x="112" y="25"/>
                                        </a:lnTo>
                                        <a:lnTo>
                                          <a:pt x="115" y="28"/>
                                        </a:lnTo>
                                        <a:lnTo>
                                          <a:pt x="117" y="37"/>
                                        </a:lnTo>
                                        <a:lnTo>
                                          <a:pt x="120" y="37"/>
                                        </a:lnTo>
                                        <a:lnTo>
                                          <a:pt x="120" y="0"/>
                                        </a:lnTo>
                                        <a:lnTo>
                                          <a:pt x="117" y="0"/>
                                        </a:lnTo>
                                        <a:lnTo>
                                          <a:pt x="115" y="9"/>
                                        </a:lnTo>
                                        <a:lnTo>
                                          <a:pt x="112" y="11"/>
                                        </a:lnTo>
                                        <a:lnTo>
                                          <a:pt x="99"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7" name="Freeform 4120"/>
                                <wps:cNvSpPr>
                                  <a:spLocks/>
                                </wps:cNvSpPr>
                                <wps:spPr bwMode="auto">
                                  <a:xfrm>
                                    <a:off x="6359" y="1384"/>
                                    <a:ext cx="59" cy="30"/>
                                  </a:xfrm>
                                  <a:custGeom>
                                    <a:avLst/>
                                    <a:gdLst>
                                      <a:gd name="T0" fmla="*/ 0 w 59"/>
                                      <a:gd name="T1" fmla="*/ 10 h 30"/>
                                      <a:gd name="T2" fmla="*/ 7 w 59"/>
                                      <a:gd name="T3" fmla="*/ 18 h 30"/>
                                      <a:gd name="T4" fmla="*/ 17 w 59"/>
                                      <a:gd name="T5" fmla="*/ 25 h 30"/>
                                      <a:gd name="T6" fmla="*/ 19 w 59"/>
                                      <a:gd name="T7" fmla="*/ 27 h 30"/>
                                      <a:gd name="T8" fmla="*/ 32 w 59"/>
                                      <a:gd name="T9" fmla="*/ 30 h 30"/>
                                      <a:gd name="T10" fmla="*/ 38 w 59"/>
                                      <a:gd name="T11" fmla="*/ 29 h 30"/>
                                      <a:gd name="T12" fmla="*/ 51 w 59"/>
                                      <a:gd name="T13" fmla="*/ 23 h 30"/>
                                      <a:gd name="T14" fmla="*/ 52 w 59"/>
                                      <a:gd name="T15" fmla="*/ 23 h 30"/>
                                      <a:gd name="T16" fmla="*/ 59 w 59"/>
                                      <a:gd name="T17" fmla="*/ 13 h 30"/>
                                      <a:gd name="T18" fmla="*/ 56 w 59"/>
                                      <a:gd name="T19" fmla="*/ 0 h 30"/>
                                      <a:gd name="T20" fmla="*/ 56 w 59"/>
                                      <a:gd name="T21" fmla="*/ 3 h 30"/>
                                      <a:gd name="T22" fmla="*/ 50 w 59"/>
                                      <a:gd name="T23" fmla="*/ 13 h 30"/>
                                      <a:gd name="T24" fmla="*/ 46 w 59"/>
                                      <a:gd name="T25" fmla="*/ 16 h 30"/>
                                      <a:gd name="T26" fmla="*/ 32 w 59"/>
                                      <a:gd name="T27" fmla="*/ 18 h 30"/>
                                      <a:gd name="T28" fmla="*/ 30 w 59"/>
                                      <a:gd name="T29" fmla="*/ 18 h 30"/>
                                      <a:gd name="T30" fmla="*/ 16 w 59"/>
                                      <a:gd name="T31" fmla="*/ 16 h 30"/>
                                      <a:gd name="T32" fmla="*/ 14 w 59"/>
                                      <a:gd name="T33" fmla="*/ 14 h 30"/>
                                      <a:gd name="T34" fmla="*/ 3 w 59"/>
                                      <a:gd name="T35" fmla="*/ 6 h 30"/>
                                      <a:gd name="T36" fmla="*/ 0 w 59"/>
                                      <a:gd name="T37" fmla="*/ 1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30">
                                        <a:moveTo>
                                          <a:pt x="0" y="10"/>
                                        </a:moveTo>
                                        <a:lnTo>
                                          <a:pt x="7" y="18"/>
                                        </a:lnTo>
                                        <a:lnTo>
                                          <a:pt x="17" y="25"/>
                                        </a:lnTo>
                                        <a:lnTo>
                                          <a:pt x="19" y="27"/>
                                        </a:lnTo>
                                        <a:lnTo>
                                          <a:pt x="32" y="30"/>
                                        </a:lnTo>
                                        <a:lnTo>
                                          <a:pt x="38" y="29"/>
                                        </a:lnTo>
                                        <a:lnTo>
                                          <a:pt x="51" y="23"/>
                                        </a:lnTo>
                                        <a:lnTo>
                                          <a:pt x="52" y="23"/>
                                        </a:lnTo>
                                        <a:lnTo>
                                          <a:pt x="59" y="13"/>
                                        </a:lnTo>
                                        <a:lnTo>
                                          <a:pt x="56" y="0"/>
                                        </a:lnTo>
                                        <a:lnTo>
                                          <a:pt x="56" y="3"/>
                                        </a:lnTo>
                                        <a:lnTo>
                                          <a:pt x="50" y="13"/>
                                        </a:lnTo>
                                        <a:lnTo>
                                          <a:pt x="46" y="16"/>
                                        </a:lnTo>
                                        <a:lnTo>
                                          <a:pt x="32" y="18"/>
                                        </a:lnTo>
                                        <a:lnTo>
                                          <a:pt x="30" y="18"/>
                                        </a:lnTo>
                                        <a:lnTo>
                                          <a:pt x="16" y="16"/>
                                        </a:lnTo>
                                        <a:lnTo>
                                          <a:pt x="14" y="14"/>
                                        </a:lnTo>
                                        <a:lnTo>
                                          <a:pt x="3" y="6"/>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8" name="Freeform 4121"/>
                                <wps:cNvSpPr>
                                  <a:spLocks/>
                                </wps:cNvSpPr>
                                <wps:spPr bwMode="auto">
                                  <a:xfrm>
                                    <a:off x="6300" y="1358"/>
                                    <a:ext cx="53" cy="27"/>
                                  </a:xfrm>
                                  <a:custGeom>
                                    <a:avLst/>
                                    <a:gdLst>
                                      <a:gd name="T0" fmla="*/ 0 w 53"/>
                                      <a:gd name="T1" fmla="*/ 15 h 27"/>
                                      <a:gd name="T2" fmla="*/ 3 w 53"/>
                                      <a:gd name="T3" fmla="*/ 27 h 27"/>
                                      <a:gd name="T4" fmla="*/ 3 w 53"/>
                                      <a:gd name="T5" fmla="*/ 26 h 27"/>
                                      <a:gd name="T6" fmla="*/ 8 w 53"/>
                                      <a:gd name="T7" fmla="*/ 15 h 27"/>
                                      <a:gd name="T8" fmla="*/ 9 w 53"/>
                                      <a:gd name="T9" fmla="*/ 14 h 27"/>
                                      <a:gd name="T10" fmla="*/ 22 w 53"/>
                                      <a:gd name="T11" fmla="*/ 11 h 27"/>
                                      <a:gd name="T12" fmla="*/ 35 w 53"/>
                                      <a:gd name="T13" fmla="*/ 13 h 27"/>
                                      <a:gd name="T14" fmla="*/ 38 w 53"/>
                                      <a:gd name="T15" fmla="*/ 15 h 27"/>
                                      <a:gd name="T16" fmla="*/ 50 w 53"/>
                                      <a:gd name="T17" fmla="*/ 24 h 27"/>
                                      <a:gd name="T18" fmla="*/ 53 w 53"/>
                                      <a:gd name="T19" fmla="*/ 21 h 27"/>
                                      <a:gd name="T20" fmla="*/ 45 w 53"/>
                                      <a:gd name="T21" fmla="*/ 12 h 27"/>
                                      <a:gd name="T22" fmla="*/ 37 w 53"/>
                                      <a:gd name="T23" fmla="*/ 4 h 27"/>
                                      <a:gd name="T24" fmla="*/ 36 w 53"/>
                                      <a:gd name="T25" fmla="*/ 4 h 27"/>
                                      <a:gd name="T26" fmla="*/ 23 w 53"/>
                                      <a:gd name="T27" fmla="*/ 0 h 27"/>
                                      <a:gd name="T28" fmla="*/ 17 w 53"/>
                                      <a:gd name="T29" fmla="*/ 1 h 27"/>
                                      <a:gd name="T30" fmla="*/ 6 w 53"/>
                                      <a:gd name="T31" fmla="*/ 7 h 27"/>
                                      <a:gd name="T32" fmla="*/ 0 w 53"/>
                                      <a:gd name="T33"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 h="27">
                                        <a:moveTo>
                                          <a:pt x="0" y="15"/>
                                        </a:moveTo>
                                        <a:lnTo>
                                          <a:pt x="3" y="27"/>
                                        </a:lnTo>
                                        <a:lnTo>
                                          <a:pt x="3" y="26"/>
                                        </a:lnTo>
                                        <a:lnTo>
                                          <a:pt x="8" y="15"/>
                                        </a:lnTo>
                                        <a:lnTo>
                                          <a:pt x="9" y="14"/>
                                        </a:lnTo>
                                        <a:lnTo>
                                          <a:pt x="22" y="11"/>
                                        </a:lnTo>
                                        <a:lnTo>
                                          <a:pt x="35" y="13"/>
                                        </a:lnTo>
                                        <a:lnTo>
                                          <a:pt x="38" y="15"/>
                                        </a:lnTo>
                                        <a:lnTo>
                                          <a:pt x="50" y="24"/>
                                        </a:lnTo>
                                        <a:lnTo>
                                          <a:pt x="53" y="21"/>
                                        </a:lnTo>
                                        <a:lnTo>
                                          <a:pt x="45" y="12"/>
                                        </a:lnTo>
                                        <a:lnTo>
                                          <a:pt x="37" y="4"/>
                                        </a:lnTo>
                                        <a:lnTo>
                                          <a:pt x="36" y="4"/>
                                        </a:lnTo>
                                        <a:lnTo>
                                          <a:pt x="23" y="0"/>
                                        </a:lnTo>
                                        <a:lnTo>
                                          <a:pt x="17" y="1"/>
                                        </a:lnTo>
                                        <a:lnTo>
                                          <a:pt x="6" y="7"/>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9" name="Freeform 4122"/>
                                <wps:cNvSpPr>
                                  <a:spLocks/>
                                </wps:cNvSpPr>
                                <wps:spPr bwMode="auto">
                                  <a:xfrm>
                                    <a:off x="6298" y="1356"/>
                                    <a:ext cx="122" cy="57"/>
                                  </a:xfrm>
                                  <a:custGeom>
                                    <a:avLst/>
                                    <a:gdLst>
                                      <a:gd name="T0" fmla="*/ 0 w 122"/>
                                      <a:gd name="T1" fmla="*/ 29 h 57"/>
                                      <a:gd name="T2" fmla="*/ 2 w 122"/>
                                      <a:gd name="T3" fmla="*/ 40 h 57"/>
                                      <a:gd name="T4" fmla="*/ 8 w 122"/>
                                      <a:gd name="T5" fmla="*/ 49 h 57"/>
                                      <a:gd name="T6" fmla="*/ 15 w 122"/>
                                      <a:gd name="T7" fmla="*/ 54 h 57"/>
                                      <a:gd name="T8" fmla="*/ 28 w 122"/>
                                      <a:gd name="T9" fmla="*/ 57 h 57"/>
                                      <a:gd name="T10" fmla="*/ 29 w 122"/>
                                      <a:gd name="T11" fmla="*/ 57 h 57"/>
                                      <a:gd name="T12" fmla="*/ 43 w 122"/>
                                      <a:gd name="T13" fmla="*/ 53 h 57"/>
                                      <a:gd name="T14" fmla="*/ 49 w 122"/>
                                      <a:gd name="T15" fmla="*/ 49 h 57"/>
                                      <a:gd name="T16" fmla="*/ 61 w 122"/>
                                      <a:gd name="T17" fmla="*/ 38 h 57"/>
                                      <a:gd name="T18" fmla="*/ 64 w 122"/>
                                      <a:gd name="T19" fmla="*/ 34 h 57"/>
                                      <a:gd name="T20" fmla="*/ 69 w 122"/>
                                      <a:gd name="T21" fmla="*/ 29 h 57"/>
                                      <a:gd name="T22" fmla="*/ 79 w 122"/>
                                      <a:gd name="T23" fmla="*/ 19 h 57"/>
                                      <a:gd name="T24" fmla="*/ 88 w 122"/>
                                      <a:gd name="T25" fmla="*/ 13 h 57"/>
                                      <a:gd name="T26" fmla="*/ 99 w 122"/>
                                      <a:gd name="T27" fmla="*/ 10 h 57"/>
                                      <a:gd name="T28" fmla="*/ 100 w 122"/>
                                      <a:gd name="T29" fmla="*/ 10 h 57"/>
                                      <a:gd name="T30" fmla="*/ 112 w 122"/>
                                      <a:gd name="T31" fmla="*/ 15 h 57"/>
                                      <a:gd name="T32" fmla="*/ 114 w 122"/>
                                      <a:gd name="T33" fmla="*/ 17 h 57"/>
                                      <a:gd name="T34" fmla="*/ 117 w 122"/>
                                      <a:gd name="T35" fmla="*/ 28 h 57"/>
                                      <a:gd name="T36" fmla="*/ 120 w 122"/>
                                      <a:gd name="T37" fmla="*/ 41 h 57"/>
                                      <a:gd name="T38" fmla="*/ 122 w 122"/>
                                      <a:gd name="T39" fmla="*/ 29 h 57"/>
                                      <a:gd name="T40" fmla="*/ 120 w 122"/>
                                      <a:gd name="T41" fmla="*/ 18 h 57"/>
                                      <a:gd name="T42" fmla="*/ 113 w 122"/>
                                      <a:gd name="T43" fmla="*/ 8 h 57"/>
                                      <a:gd name="T44" fmla="*/ 105 w 122"/>
                                      <a:gd name="T45" fmla="*/ 3 h 57"/>
                                      <a:gd name="T46" fmla="*/ 92 w 122"/>
                                      <a:gd name="T47" fmla="*/ 0 h 57"/>
                                      <a:gd name="T48" fmla="*/ 86 w 122"/>
                                      <a:gd name="T49" fmla="*/ 1 h 57"/>
                                      <a:gd name="T50" fmla="*/ 74 w 122"/>
                                      <a:gd name="T51" fmla="*/ 6 h 57"/>
                                      <a:gd name="T52" fmla="*/ 66 w 122"/>
                                      <a:gd name="T53" fmla="*/ 12 h 57"/>
                                      <a:gd name="T54" fmla="*/ 55 w 122"/>
                                      <a:gd name="T55" fmla="*/ 23 h 57"/>
                                      <a:gd name="T56" fmla="*/ 52 w 122"/>
                                      <a:gd name="T57" fmla="*/ 26 h 57"/>
                                      <a:gd name="T58" fmla="*/ 40 w 122"/>
                                      <a:gd name="T59" fmla="*/ 39 h 57"/>
                                      <a:gd name="T60" fmla="*/ 31 w 122"/>
                                      <a:gd name="T61" fmla="*/ 44 h 57"/>
                                      <a:gd name="T62" fmla="*/ 22 w 122"/>
                                      <a:gd name="T63" fmla="*/ 46 h 57"/>
                                      <a:gd name="T64" fmla="*/ 10 w 122"/>
                                      <a:gd name="T65" fmla="*/ 41 h 57"/>
                                      <a:gd name="T66" fmla="*/ 9 w 122"/>
                                      <a:gd name="T67" fmla="*/ 40 h 57"/>
                                      <a:gd name="T68" fmla="*/ 5 w 122"/>
                                      <a:gd name="T69" fmla="*/ 29 h 57"/>
                                      <a:gd name="T70" fmla="*/ 2 w 122"/>
                                      <a:gd name="T71" fmla="*/ 17 h 57"/>
                                      <a:gd name="T72" fmla="*/ 0 w 122"/>
                                      <a:gd name="T73"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2" h="57">
                                        <a:moveTo>
                                          <a:pt x="0" y="29"/>
                                        </a:moveTo>
                                        <a:lnTo>
                                          <a:pt x="2" y="40"/>
                                        </a:lnTo>
                                        <a:lnTo>
                                          <a:pt x="8" y="49"/>
                                        </a:lnTo>
                                        <a:lnTo>
                                          <a:pt x="15" y="54"/>
                                        </a:lnTo>
                                        <a:lnTo>
                                          <a:pt x="28" y="57"/>
                                        </a:lnTo>
                                        <a:lnTo>
                                          <a:pt x="29" y="57"/>
                                        </a:lnTo>
                                        <a:lnTo>
                                          <a:pt x="43" y="53"/>
                                        </a:lnTo>
                                        <a:lnTo>
                                          <a:pt x="49" y="49"/>
                                        </a:lnTo>
                                        <a:lnTo>
                                          <a:pt x="61" y="38"/>
                                        </a:lnTo>
                                        <a:lnTo>
                                          <a:pt x="64" y="34"/>
                                        </a:lnTo>
                                        <a:lnTo>
                                          <a:pt x="69" y="29"/>
                                        </a:lnTo>
                                        <a:lnTo>
                                          <a:pt x="79" y="19"/>
                                        </a:lnTo>
                                        <a:lnTo>
                                          <a:pt x="88" y="13"/>
                                        </a:lnTo>
                                        <a:lnTo>
                                          <a:pt x="99" y="10"/>
                                        </a:lnTo>
                                        <a:lnTo>
                                          <a:pt x="100" y="10"/>
                                        </a:lnTo>
                                        <a:lnTo>
                                          <a:pt x="112" y="15"/>
                                        </a:lnTo>
                                        <a:lnTo>
                                          <a:pt x="114" y="17"/>
                                        </a:lnTo>
                                        <a:lnTo>
                                          <a:pt x="117" y="28"/>
                                        </a:lnTo>
                                        <a:lnTo>
                                          <a:pt x="120" y="41"/>
                                        </a:lnTo>
                                        <a:lnTo>
                                          <a:pt x="122" y="29"/>
                                        </a:lnTo>
                                        <a:lnTo>
                                          <a:pt x="120" y="18"/>
                                        </a:lnTo>
                                        <a:lnTo>
                                          <a:pt x="113" y="8"/>
                                        </a:lnTo>
                                        <a:lnTo>
                                          <a:pt x="105" y="3"/>
                                        </a:lnTo>
                                        <a:lnTo>
                                          <a:pt x="92" y="0"/>
                                        </a:lnTo>
                                        <a:lnTo>
                                          <a:pt x="86" y="1"/>
                                        </a:lnTo>
                                        <a:lnTo>
                                          <a:pt x="74" y="6"/>
                                        </a:lnTo>
                                        <a:lnTo>
                                          <a:pt x="66" y="12"/>
                                        </a:lnTo>
                                        <a:lnTo>
                                          <a:pt x="55" y="23"/>
                                        </a:lnTo>
                                        <a:lnTo>
                                          <a:pt x="52" y="26"/>
                                        </a:lnTo>
                                        <a:lnTo>
                                          <a:pt x="40" y="39"/>
                                        </a:lnTo>
                                        <a:lnTo>
                                          <a:pt x="31" y="44"/>
                                        </a:lnTo>
                                        <a:lnTo>
                                          <a:pt x="22" y="46"/>
                                        </a:lnTo>
                                        <a:lnTo>
                                          <a:pt x="10" y="41"/>
                                        </a:lnTo>
                                        <a:lnTo>
                                          <a:pt x="9" y="40"/>
                                        </a:lnTo>
                                        <a:lnTo>
                                          <a:pt x="5" y="29"/>
                                        </a:lnTo>
                                        <a:lnTo>
                                          <a:pt x="2" y="17"/>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0" name="Line 4123"/>
                                <wps:cNvCnPr>
                                  <a:cxnSpLocks noChangeShapeType="1"/>
                                </wps:cNvCnPr>
                                <wps:spPr bwMode="auto">
                                  <a:xfrm>
                                    <a:off x="6359" y="698"/>
                                    <a:ext cx="1" cy="5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1" name="Line 4124"/>
                                <wps:cNvCnPr>
                                  <a:cxnSpLocks noChangeShapeType="1"/>
                                </wps:cNvCnPr>
                                <wps:spPr bwMode="auto">
                                  <a:xfrm flipV="1">
                                    <a:off x="6359" y="1642"/>
                                    <a:ext cx="1" cy="5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2" name="Line 4125"/>
                                <wps:cNvCnPr>
                                  <a:cxnSpLocks noChangeShapeType="1"/>
                                </wps:cNvCnPr>
                                <wps:spPr bwMode="auto">
                                  <a:xfrm flipH="1">
                                    <a:off x="6238" y="698"/>
                                    <a:ext cx="2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3" name="Line 4126"/>
                                <wps:cNvCnPr>
                                  <a:cxnSpLocks noChangeShapeType="1"/>
                                </wps:cNvCnPr>
                                <wps:spPr bwMode="auto">
                                  <a:xfrm flipH="1">
                                    <a:off x="6238" y="2226"/>
                                    <a:ext cx="2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4" name="Freeform 4127"/>
                                <wps:cNvSpPr>
                                  <a:spLocks/>
                                </wps:cNvSpPr>
                                <wps:spPr bwMode="auto">
                                  <a:xfrm>
                                    <a:off x="6351" y="2210"/>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5" name="Freeform 4128"/>
                                <wps:cNvSpPr>
                                  <a:spLocks/>
                                </wps:cNvSpPr>
                                <wps:spPr bwMode="auto">
                                  <a:xfrm>
                                    <a:off x="6351" y="2210"/>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6" name="Freeform 4129"/>
                                <wps:cNvSpPr>
                                  <a:spLocks/>
                                </wps:cNvSpPr>
                                <wps:spPr bwMode="auto">
                                  <a:xfrm>
                                    <a:off x="6346" y="2213"/>
                                    <a:ext cx="26" cy="5"/>
                                  </a:xfrm>
                                  <a:custGeom>
                                    <a:avLst/>
                                    <a:gdLst>
                                      <a:gd name="T0" fmla="*/ 5 w 26"/>
                                      <a:gd name="T1" fmla="*/ 0 h 5"/>
                                      <a:gd name="T2" fmla="*/ 0 w 26"/>
                                      <a:gd name="T3" fmla="*/ 5 h 5"/>
                                      <a:gd name="T4" fmla="*/ 26 w 26"/>
                                      <a:gd name="T5" fmla="*/ 5 h 5"/>
                                      <a:gd name="T6" fmla="*/ 5 w 26"/>
                                      <a:gd name="T7" fmla="*/ 0 h 5"/>
                                    </a:gdLst>
                                    <a:ahLst/>
                                    <a:cxnLst>
                                      <a:cxn ang="0">
                                        <a:pos x="T0" y="T1"/>
                                      </a:cxn>
                                      <a:cxn ang="0">
                                        <a:pos x="T2" y="T3"/>
                                      </a:cxn>
                                      <a:cxn ang="0">
                                        <a:pos x="T4" y="T5"/>
                                      </a:cxn>
                                      <a:cxn ang="0">
                                        <a:pos x="T6" y="T7"/>
                                      </a:cxn>
                                    </a:cxnLst>
                                    <a:rect l="0" t="0" r="r" b="b"/>
                                    <a:pathLst>
                                      <a:path w="26" h="5">
                                        <a:moveTo>
                                          <a:pt x="5" y="0"/>
                                        </a:moveTo>
                                        <a:lnTo>
                                          <a:pt x="0" y="5"/>
                                        </a:lnTo>
                                        <a:lnTo>
                                          <a:pt x="26"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7" name="Freeform 4130"/>
                                <wps:cNvSpPr>
                                  <a:spLocks/>
                                </wps:cNvSpPr>
                                <wps:spPr bwMode="auto">
                                  <a:xfrm>
                                    <a:off x="6346" y="2213"/>
                                    <a:ext cx="26" cy="5"/>
                                  </a:xfrm>
                                  <a:custGeom>
                                    <a:avLst/>
                                    <a:gdLst>
                                      <a:gd name="T0" fmla="*/ 5 w 26"/>
                                      <a:gd name="T1" fmla="*/ 0 h 5"/>
                                      <a:gd name="T2" fmla="*/ 0 w 26"/>
                                      <a:gd name="T3" fmla="*/ 5 h 5"/>
                                      <a:gd name="T4" fmla="*/ 26 w 26"/>
                                      <a:gd name="T5" fmla="*/ 5 h 5"/>
                                      <a:gd name="T6" fmla="*/ 5 w 26"/>
                                      <a:gd name="T7" fmla="*/ 0 h 5"/>
                                    </a:gdLst>
                                    <a:ahLst/>
                                    <a:cxnLst>
                                      <a:cxn ang="0">
                                        <a:pos x="T0" y="T1"/>
                                      </a:cxn>
                                      <a:cxn ang="0">
                                        <a:pos x="T2" y="T3"/>
                                      </a:cxn>
                                      <a:cxn ang="0">
                                        <a:pos x="T4" y="T5"/>
                                      </a:cxn>
                                      <a:cxn ang="0">
                                        <a:pos x="T6" y="T7"/>
                                      </a:cxn>
                                    </a:cxnLst>
                                    <a:rect l="0" t="0" r="r" b="b"/>
                                    <a:pathLst>
                                      <a:path w="26" h="5">
                                        <a:moveTo>
                                          <a:pt x="5" y="0"/>
                                        </a:moveTo>
                                        <a:lnTo>
                                          <a:pt x="0" y="5"/>
                                        </a:lnTo>
                                        <a:lnTo>
                                          <a:pt x="26" y="5"/>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8" name="Freeform 4131"/>
                                <wps:cNvSpPr>
                                  <a:spLocks/>
                                </wps:cNvSpPr>
                                <wps:spPr bwMode="auto">
                                  <a:xfrm>
                                    <a:off x="6351" y="2213"/>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9" name="Freeform 4132"/>
                                <wps:cNvSpPr>
                                  <a:spLocks/>
                                </wps:cNvSpPr>
                                <wps:spPr bwMode="auto">
                                  <a:xfrm>
                                    <a:off x="6351" y="2213"/>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0" name="Freeform 4133"/>
                                <wps:cNvSpPr>
                                  <a:spLocks/>
                                </wps:cNvSpPr>
                                <wps:spPr bwMode="auto">
                                  <a:xfrm>
                                    <a:off x="6343" y="2218"/>
                                    <a:ext cx="32" cy="8"/>
                                  </a:xfrm>
                                  <a:custGeom>
                                    <a:avLst/>
                                    <a:gdLst>
                                      <a:gd name="T0" fmla="*/ 3 w 32"/>
                                      <a:gd name="T1" fmla="*/ 0 h 8"/>
                                      <a:gd name="T2" fmla="*/ 0 w 32"/>
                                      <a:gd name="T3" fmla="*/ 8 h 8"/>
                                      <a:gd name="T4" fmla="*/ 32 w 32"/>
                                      <a:gd name="T5" fmla="*/ 8 h 8"/>
                                      <a:gd name="T6" fmla="*/ 3 w 32"/>
                                      <a:gd name="T7" fmla="*/ 0 h 8"/>
                                    </a:gdLst>
                                    <a:ahLst/>
                                    <a:cxnLst>
                                      <a:cxn ang="0">
                                        <a:pos x="T0" y="T1"/>
                                      </a:cxn>
                                      <a:cxn ang="0">
                                        <a:pos x="T2" y="T3"/>
                                      </a:cxn>
                                      <a:cxn ang="0">
                                        <a:pos x="T4" y="T5"/>
                                      </a:cxn>
                                      <a:cxn ang="0">
                                        <a:pos x="T6" y="T7"/>
                                      </a:cxn>
                                    </a:cxnLst>
                                    <a:rect l="0" t="0" r="r" b="b"/>
                                    <a:pathLst>
                                      <a:path w="32" h="8">
                                        <a:moveTo>
                                          <a:pt x="3" y="0"/>
                                        </a:moveTo>
                                        <a:lnTo>
                                          <a:pt x="0" y="8"/>
                                        </a:lnTo>
                                        <a:lnTo>
                                          <a:pt x="32" y="8"/>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1" name="Freeform 4134"/>
                                <wps:cNvSpPr>
                                  <a:spLocks/>
                                </wps:cNvSpPr>
                                <wps:spPr bwMode="auto">
                                  <a:xfrm>
                                    <a:off x="6343" y="2218"/>
                                    <a:ext cx="32" cy="8"/>
                                  </a:xfrm>
                                  <a:custGeom>
                                    <a:avLst/>
                                    <a:gdLst>
                                      <a:gd name="T0" fmla="*/ 3 w 32"/>
                                      <a:gd name="T1" fmla="*/ 0 h 8"/>
                                      <a:gd name="T2" fmla="*/ 0 w 32"/>
                                      <a:gd name="T3" fmla="*/ 8 h 8"/>
                                      <a:gd name="T4" fmla="*/ 32 w 32"/>
                                      <a:gd name="T5" fmla="*/ 8 h 8"/>
                                      <a:gd name="T6" fmla="*/ 3 w 32"/>
                                      <a:gd name="T7" fmla="*/ 0 h 8"/>
                                    </a:gdLst>
                                    <a:ahLst/>
                                    <a:cxnLst>
                                      <a:cxn ang="0">
                                        <a:pos x="T0" y="T1"/>
                                      </a:cxn>
                                      <a:cxn ang="0">
                                        <a:pos x="T2" y="T3"/>
                                      </a:cxn>
                                      <a:cxn ang="0">
                                        <a:pos x="T4" y="T5"/>
                                      </a:cxn>
                                      <a:cxn ang="0">
                                        <a:pos x="T6" y="T7"/>
                                      </a:cxn>
                                    </a:cxnLst>
                                    <a:rect l="0" t="0" r="r" b="b"/>
                                    <a:pathLst>
                                      <a:path w="32" h="8">
                                        <a:moveTo>
                                          <a:pt x="3" y="0"/>
                                        </a:moveTo>
                                        <a:lnTo>
                                          <a:pt x="0" y="8"/>
                                        </a:lnTo>
                                        <a:lnTo>
                                          <a:pt x="32" y="8"/>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2" name="Freeform 4135"/>
                                <wps:cNvSpPr>
                                  <a:spLocks/>
                                </wps:cNvSpPr>
                                <wps:spPr bwMode="auto">
                                  <a:xfrm>
                                    <a:off x="6346" y="2218"/>
                                    <a:ext cx="29" cy="8"/>
                                  </a:xfrm>
                                  <a:custGeom>
                                    <a:avLst/>
                                    <a:gdLst>
                                      <a:gd name="T0" fmla="*/ 0 w 29"/>
                                      <a:gd name="T1" fmla="*/ 0 h 8"/>
                                      <a:gd name="T2" fmla="*/ 26 w 29"/>
                                      <a:gd name="T3" fmla="*/ 0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6"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3" name="Freeform 4136"/>
                                <wps:cNvSpPr>
                                  <a:spLocks/>
                                </wps:cNvSpPr>
                                <wps:spPr bwMode="auto">
                                  <a:xfrm>
                                    <a:off x="6346" y="2218"/>
                                    <a:ext cx="29" cy="8"/>
                                  </a:xfrm>
                                  <a:custGeom>
                                    <a:avLst/>
                                    <a:gdLst>
                                      <a:gd name="T0" fmla="*/ 0 w 29"/>
                                      <a:gd name="T1" fmla="*/ 0 h 8"/>
                                      <a:gd name="T2" fmla="*/ 26 w 29"/>
                                      <a:gd name="T3" fmla="*/ 0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6"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4" name="Rectangle 4137"/>
                                <wps:cNvSpPr>
                                  <a:spLocks noChangeArrowheads="1"/>
                                </wps:cNvSpPr>
                                <wps:spPr bwMode="auto">
                                  <a:xfrm>
                                    <a:off x="6343"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5" name="Rectangle 4138"/>
                                <wps:cNvSpPr>
                                  <a:spLocks noChangeArrowheads="1"/>
                                </wps:cNvSpPr>
                                <wps:spPr bwMode="auto">
                                  <a:xfrm>
                                    <a:off x="6343"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6" name="Rectangle 4139"/>
                                <wps:cNvSpPr>
                                  <a:spLocks noChangeArrowheads="1"/>
                                </wps:cNvSpPr>
                                <wps:spPr bwMode="auto">
                                  <a:xfrm>
                                    <a:off x="6343" y="22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7" name="Rectangle 4140"/>
                                <wps:cNvSpPr>
                                  <a:spLocks noChangeArrowheads="1"/>
                                </wps:cNvSpPr>
                                <wps:spPr bwMode="auto">
                                  <a:xfrm>
                                    <a:off x="6343" y="2226"/>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8" name="Freeform 4141"/>
                                <wps:cNvSpPr>
                                  <a:spLocks/>
                                </wps:cNvSpPr>
                                <wps:spPr bwMode="auto">
                                  <a:xfrm>
                                    <a:off x="6343" y="2226"/>
                                    <a:ext cx="29" cy="8"/>
                                  </a:xfrm>
                                  <a:custGeom>
                                    <a:avLst/>
                                    <a:gdLst>
                                      <a:gd name="T0" fmla="*/ 0 w 29"/>
                                      <a:gd name="T1" fmla="*/ 0 h 8"/>
                                      <a:gd name="T2" fmla="*/ 3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3" y="8"/>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9" name="Freeform 4142"/>
                                <wps:cNvSpPr>
                                  <a:spLocks/>
                                </wps:cNvSpPr>
                                <wps:spPr bwMode="auto">
                                  <a:xfrm>
                                    <a:off x="6343" y="2226"/>
                                    <a:ext cx="29" cy="8"/>
                                  </a:xfrm>
                                  <a:custGeom>
                                    <a:avLst/>
                                    <a:gdLst>
                                      <a:gd name="T0" fmla="*/ 0 w 29"/>
                                      <a:gd name="T1" fmla="*/ 0 h 8"/>
                                      <a:gd name="T2" fmla="*/ 3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3" y="8"/>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0" name="Freeform 4143"/>
                                <wps:cNvSpPr>
                                  <a:spLocks/>
                                </wps:cNvSpPr>
                                <wps:spPr bwMode="auto">
                                  <a:xfrm>
                                    <a:off x="6343" y="2226"/>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1" name="Freeform 4144"/>
                                <wps:cNvSpPr>
                                  <a:spLocks/>
                                </wps:cNvSpPr>
                                <wps:spPr bwMode="auto">
                                  <a:xfrm>
                                    <a:off x="6343" y="2226"/>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2" name="Freeform 4145"/>
                                <wps:cNvSpPr>
                                  <a:spLocks/>
                                </wps:cNvSpPr>
                                <wps:spPr bwMode="auto">
                                  <a:xfrm>
                                    <a:off x="6346" y="2234"/>
                                    <a:ext cx="21" cy="6"/>
                                  </a:xfrm>
                                  <a:custGeom>
                                    <a:avLst/>
                                    <a:gdLst>
                                      <a:gd name="T0" fmla="*/ 0 w 21"/>
                                      <a:gd name="T1" fmla="*/ 0 h 6"/>
                                      <a:gd name="T2" fmla="*/ 5 w 21"/>
                                      <a:gd name="T3" fmla="*/ 6 h 6"/>
                                      <a:gd name="T4" fmla="*/ 21 w 21"/>
                                      <a:gd name="T5" fmla="*/ 6 h 6"/>
                                      <a:gd name="T6" fmla="*/ 0 w 21"/>
                                      <a:gd name="T7" fmla="*/ 0 h 6"/>
                                    </a:gdLst>
                                    <a:ahLst/>
                                    <a:cxnLst>
                                      <a:cxn ang="0">
                                        <a:pos x="T0" y="T1"/>
                                      </a:cxn>
                                      <a:cxn ang="0">
                                        <a:pos x="T2" y="T3"/>
                                      </a:cxn>
                                      <a:cxn ang="0">
                                        <a:pos x="T4" y="T5"/>
                                      </a:cxn>
                                      <a:cxn ang="0">
                                        <a:pos x="T6" y="T7"/>
                                      </a:cxn>
                                    </a:cxnLst>
                                    <a:rect l="0" t="0" r="r" b="b"/>
                                    <a:pathLst>
                                      <a:path w="21" h="6">
                                        <a:moveTo>
                                          <a:pt x="0" y="0"/>
                                        </a:moveTo>
                                        <a:lnTo>
                                          <a:pt x="5" y="6"/>
                                        </a:lnTo>
                                        <a:lnTo>
                                          <a:pt x="2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3" name="Freeform 4146"/>
                                <wps:cNvSpPr>
                                  <a:spLocks/>
                                </wps:cNvSpPr>
                                <wps:spPr bwMode="auto">
                                  <a:xfrm>
                                    <a:off x="6346" y="2234"/>
                                    <a:ext cx="21" cy="6"/>
                                  </a:xfrm>
                                  <a:custGeom>
                                    <a:avLst/>
                                    <a:gdLst>
                                      <a:gd name="T0" fmla="*/ 0 w 21"/>
                                      <a:gd name="T1" fmla="*/ 0 h 6"/>
                                      <a:gd name="T2" fmla="*/ 5 w 21"/>
                                      <a:gd name="T3" fmla="*/ 6 h 6"/>
                                      <a:gd name="T4" fmla="*/ 21 w 21"/>
                                      <a:gd name="T5" fmla="*/ 6 h 6"/>
                                      <a:gd name="T6" fmla="*/ 0 w 21"/>
                                      <a:gd name="T7" fmla="*/ 0 h 6"/>
                                    </a:gdLst>
                                    <a:ahLst/>
                                    <a:cxnLst>
                                      <a:cxn ang="0">
                                        <a:pos x="T0" y="T1"/>
                                      </a:cxn>
                                      <a:cxn ang="0">
                                        <a:pos x="T2" y="T3"/>
                                      </a:cxn>
                                      <a:cxn ang="0">
                                        <a:pos x="T4" y="T5"/>
                                      </a:cxn>
                                      <a:cxn ang="0">
                                        <a:pos x="T6" y="T7"/>
                                      </a:cxn>
                                    </a:cxnLst>
                                    <a:rect l="0" t="0" r="r" b="b"/>
                                    <a:pathLst>
                                      <a:path w="21" h="6">
                                        <a:moveTo>
                                          <a:pt x="0" y="0"/>
                                        </a:moveTo>
                                        <a:lnTo>
                                          <a:pt x="5" y="6"/>
                                        </a:lnTo>
                                        <a:lnTo>
                                          <a:pt x="2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4" name="Freeform 4147"/>
                                <wps:cNvSpPr>
                                  <a:spLocks/>
                                </wps:cNvSpPr>
                                <wps:spPr bwMode="auto">
                                  <a:xfrm>
                                    <a:off x="6346" y="2234"/>
                                    <a:ext cx="26" cy="6"/>
                                  </a:xfrm>
                                  <a:custGeom>
                                    <a:avLst/>
                                    <a:gdLst>
                                      <a:gd name="T0" fmla="*/ 0 w 26"/>
                                      <a:gd name="T1" fmla="*/ 0 h 6"/>
                                      <a:gd name="T2" fmla="*/ 26 w 26"/>
                                      <a:gd name="T3" fmla="*/ 0 h 6"/>
                                      <a:gd name="T4" fmla="*/ 21 w 26"/>
                                      <a:gd name="T5" fmla="*/ 6 h 6"/>
                                      <a:gd name="T6" fmla="*/ 0 w 26"/>
                                      <a:gd name="T7" fmla="*/ 0 h 6"/>
                                    </a:gdLst>
                                    <a:ahLst/>
                                    <a:cxnLst>
                                      <a:cxn ang="0">
                                        <a:pos x="T0" y="T1"/>
                                      </a:cxn>
                                      <a:cxn ang="0">
                                        <a:pos x="T2" y="T3"/>
                                      </a:cxn>
                                      <a:cxn ang="0">
                                        <a:pos x="T4" y="T5"/>
                                      </a:cxn>
                                      <a:cxn ang="0">
                                        <a:pos x="T6" y="T7"/>
                                      </a:cxn>
                                    </a:cxnLst>
                                    <a:rect l="0" t="0" r="r" b="b"/>
                                    <a:pathLst>
                                      <a:path w="26" h="6">
                                        <a:moveTo>
                                          <a:pt x="0" y="0"/>
                                        </a:moveTo>
                                        <a:lnTo>
                                          <a:pt x="26" y="0"/>
                                        </a:lnTo>
                                        <a:lnTo>
                                          <a:pt x="21"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5" name="Freeform 4148"/>
                                <wps:cNvSpPr>
                                  <a:spLocks/>
                                </wps:cNvSpPr>
                                <wps:spPr bwMode="auto">
                                  <a:xfrm>
                                    <a:off x="6346" y="2234"/>
                                    <a:ext cx="26" cy="6"/>
                                  </a:xfrm>
                                  <a:custGeom>
                                    <a:avLst/>
                                    <a:gdLst>
                                      <a:gd name="T0" fmla="*/ 0 w 26"/>
                                      <a:gd name="T1" fmla="*/ 0 h 6"/>
                                      <a:gd name="T2" fmla="*/ 26 w 26"/>
                                      <a:gd name="T3" fmla="*/ 0 h 6"/>
                                      <a:gd name="T4" fmla="*/ 21 w 26"/>
                                      <a:gd name="T5" fmla="*/ 6 h 6"/>
                                      <a:gd name="T6" fmla="*/ 0 w 26"/>
                                      <a:gd name="T7" fmla="*/ 0 h 6"/>
                                    </a:gdLst>
                                    <a:ahLst/>
                                    <a:cxnLst>
                                      <a:cxn ang="0">
                                        <a:pos x="T0" y="T1"/>
                                      </a:cxn>
                                      <a:cxn ang="0">
                                        <a:pos x="T2" y="T3"/>
                                      </a:cxn>
                                      <a:cxn ang="0">
                                        <a:pos x="T4" y="T5"/>
                                      </a:cxn>
                                      <a:cxn ang="0">
                                        <a:pos x="T6" y="T7"/>
                                      </a:cxn>
                                    </a:cxnLst>
                                    <a:rect l="0" t="0" r="r" b="b"/>
                                    <a:pathLst>
                                      <a:path w="26" h="6">
                                        <a:moveTo>
                                          <a:pt x="0" y="0"/>
                                        </a:moveTo>
                                        <a:lnTo>
                                          <a:pt x="26" y="0"/>
                                        </a:lnTo>
                                        <a:lnTo>
                                          <a:pt x="21"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6" name="Freeform 4149"/>
                                <wps:cNvSpPr>
                                  <a:spLocks/>
                                </wps:cNvSpPr>
                                <wps:spPr bwMode="auto">
                                  <a:xfrm>
                                    <a:off x="6351" y="2240"/>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7" name="Freeform 4150"/>
                                <wps:cNvSpPr>
                                  <a:spLocks/>
                                </wps:cNvSpPr>
                                <wps:spPr bwMode="auto">
                                  <a:xfrm>
                                    <a:off x="6351" y="2240"/>
                                    <a:ext cx="16" cy="2"/>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8" name="Freeform 4151"/>
                                <wps:cNvSpPr>
                                  <a:spLocks/>
                                </wps:cNvSpPr>
                                <wps:spPr bwMode="auto">
                                  <a:xfrm>
                                    <a:off x="6351" y="682"/>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9" name="Freeform 4152"/>
                                <wps:cNvSpPr>
                                  <a:spLocks/>
                                </wps:cNvSpPr>
                                <wps:spPr bwMode="auto">
                                  <a:xfrm>
                                    <a:off x="6351" y="682"/>
                                    <a:ext cx="16" cy="3"/>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0" name="Freeform 4153"/>
                                <wps:cNvSpPr>
                                  <a:spLocks/>
                                </wps:cNvSpPr>
                                <wps:spPr bwMode="auto">
                                  <a:xfrm>
                                    <a:off x="6346" y="685"/>
                                    <a:ext cx="26" cy="5"/>
                                  </a:xfrm>
                                  <a:custGeom>
                                    <a:avLst/>
                                    <a:gdLst>
                                      <a:gd name="T0" fmla="*/ 5 w 26"/>
                                      <a:gd name="T1" fmla="*/ 0 h 5"/>
                                      <a:gd name="T2" fmla="*/ 0 w 26"/>
                                      <a:gd name="T3" fmla="*/ 5 h 5"/>
                                      <a:gd name="T4" fmla="*/ 26 w 26"/>
                                      <a:gd name="T5" fmla="*/ 5 h 5"/>
                                      <a:gd name="T6" fmla="*/ 5 w 26"/>
                                      <a:gd name="T7" fmla="*/ 0 h 5"/>
                                    </a:gdLst>
                                    <a:ahLst/>
                                    <a:cxnLst>
                                      <a:cxn ang="0">
                                        <a:pos x="T0" y="T1"/>
                                      </a:cxn>
                                      <a:cxn ang="0">
                                        <a:pos x="T2" y="T3"/>
                                      </a:cxn>
                                      <a:cxn ang="0">
                                        <a:pos x="T4" y="T5"/>
                                      </a:cxn>
                                      <a:cxn ang="0">
                                        <a:pos x="T6" y="T7"/>
                                      </a:cxn>
                                    </a:cxnLst>
                                    <a:rect l="0" t="0" r="r" b="b"/>
                                    <a:pathLst>
                                      <a:path w="26" h="5">
                                        <a:moveTo>
                                          <a:pt x="5" y="0"/>
                                        </a:moveTo>
                                        <a:lnTo>
                                          <a:pt x="0" y="5"/>
                                        </a:lnTo>
                                        <a:lnTo>
                                          <a:pt x="26"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1" name="Freeform 4154"/>
                                <wps:cNvSpPr>
                                  <a:spLocks/>
                                </wps:cNvSpPr>
                                <wps:spPr bwMode="auto">
                                  <a:xfrm>
                                    <a:off x="6346" y="685"/>
                                    <a:ext cx="26" cy="5"/>
                                  </a:xfrm>
                                  <a:custGeom>
                                    <a:avLst/>
                                    <a:gdLst>
                                      <a:gd name="T0" fmla="*/ 5 w 26"/>
                                      <a:gd name="T1" fmla="*/ 0 h 5"/>
                                      <a:gd name="T2" fmla="*/ 0 w 26"/>
                                      <a:gd name="T3" fmla="*/ 5 h 5"/>
                                      <a:gd name="T4" fmla="*/ 26 w 26"/>
                                      <a:gd name="T5" fmla="*/ 5 h 5"/>
                                      <a:gd name="T6" fmla="*/ 5 w 26"/>
                                      <a:gd name="T7" fmla="*/ 0 h 5"/>
                                    </a:gdLst>
                                    <a:ahLst/>
                                    <a:cxnLst>
                                      <a:cxn ang="0">
                                        <a:pos x="T0" y="T1"/>
                                      </a:cxn>
                                      <a:cxn ang="0">
                                        <a:pos x="T2" y="T3"/>
                                      </a:cxn>
                                      <a:cxn ang="0">
                                        <a:pos x="T4" y="T5"/>
                                      </a:cxn>
                                      <a:cxn ang="0">
                                        <a:pos x="T6" y="T7"/>
                                      </a:cxn>
                                    </a:cxnLst>
                                    <a:rect l="0" t="0" r="r" b="b"/>
                                    <a:pathLst>
                                      <a:path w="26" h="5">
                                        <a:moveTo>
                                          <a:pt x="5" y="0"/>
                                        </a:moveTo>
                                        <a:lnTo>
                                          <a:pt x="0" y="5"/>
                                        </a:lnTo>
                                        <a:lnTo>
                                          <a:pt x="26" y="5"/>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2" name="Freeform 4155"/>
                                <wps:cNvSpPr>
                                  <a:spLocks/>
                                </wps:cNvSpPr>
                                <wps:spPr bwMode="auto">
                                  <a:xfrm>
                                    <a:off x="6351" y="685"/>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3" name="Freeform 4156"/>
                                <wps:cNvSpPr>
                                  <a:spLocks/>
                                </wps:cNvSpPr>
                                <wps:spPr bwMode="auto">
                                  <a:xfrm>
                                    <a:off x="6351" y="685"/>
                                    <a:ext cx="21" cy="5"/>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4" name="Freeform 4157"/>
                                <wps:cNvSpPr>
                                  <a:spLocks/>
                                </wps:cNvSpPr>
                                <wps:spPr bwMode="auto">
                                  <a:xfrm>
                                    <a:off x="6343" y="690"/>
                                    <a:ext cx="32" cy="8"/>
                                  </a:xfrm>
                                  <a:custGeom>
                                    <a:avLst/>
                                    <a:gdLst>
                                      <a:gd name="T0" fmla="*/ 3 w 32"/>
                                      <a:gd name="T1" fmla="*/ 0 h 8"/>
                                      <a:gd name="T2" fmla="*/ 0 w 32"/>
                                      <a:gd name="T3" fmla="*/ 8 h 8"/>
                                      <a:gd name="T4" fmla="*/ 32 w 32"/>
                                      <a:gd name="T5" fmla="*/ 8 h 8"/>
                                      <a:gd name="T6" fmla="*/ 3 w 32"/>
                                      <a:gd name="T7" fmla="*/ 0 h 8"/>
                                    </a:gdLst>
                                    <a:ahLst/>
                                    <a:cxnLst>
                                      <a:cxn ang="0">
                                        <a:pos x="T0" y="T1"/>
                                      </a:cxn>
                                      <a:cxn ang="0">
                                        <a:pos x="T2" y="T3"/>
                                      </a:cxn>
                                      <a:cxn ang="0">
                                        <a:pos x="T4" y="T5"/>
                                      </a:cxn>
                                      <a:cxn ang="0">
                                        <a:pos x="T6" y="T7"/>
                                      </a:cxn>
                                    </a:cxnLst>
                                    <a:rect l="0" t="0" r="r" b="b"/>
                                    <a:pathLst>
                                      <a:path w="32" h="8">
                                        <a:moveTo>
                                          <a:pt x="3" y="0"/>
                                        </a:moveTo>
                                        <a:lnTo>
                                          <a:pt x="0" y="8"/>
                                        </a:lnTo>
                                        <a:lnTo>
                                          <a:pt x="32" y="8"/>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5" name="Freeform 4158"/>
                                <wps:cNvSpPr>
                                  <a:spLocks/>
                                </wps:cNvSpPr>
                                <wps:spPr bwMode="auto">
                                  <a:xfrm>
                                    <a:off x="6343" y="690"/>
                                    <a:ext cx="32" cy="8"/>
                                  </a:xfrm>
                                  <a:custGeom>
                                    <a:avLst/>
                                    <a:gdLst>
                                      <a:gd name="T0" fmla="*/ 3 w 32"/>
                                      <a:gd name="T1" fmla="*/ 0 h 8"/>
                                      <a:gd name="T2" fmla="*/ 0 w 32"/>
                                      <a:gd name="T3" fmla="*/ 8 h 8"/>
                                      <a:gd name="T4" fmla="*/ 32 w 32"/>
                                      <a:gd name="T5" fmla="*/ 8 h 8"/>
                                      <a:gd name="T6" fmla="*/ 3 w 32"/>
                                      <a:gd name="T7" fmla="*/ 0 h 8"/>
                                    </a:gdLst>
                                    <a:ahLst/>
                                    <a:cxnLst>
                                      <a:cxn ang="0">
                                        <a:pos x="T0" y="T1"/>
                                      </a:cxn>
                                      <a:cxn ang="0">
                                        <a:pos x="T2" y="T3"/>
                                      </a:cxn>
                                      <a:cxn ang="0">
                                        <a:pos x="T4" y="T5"/>
                                      </a:cxn>
                                      <a:cxn ang="0">
                                        <a:pos x="T6" y="T7"/>
                                      </a:cxn>
                                    </a:cxnLst>
                                    <a:rect l="0" t="0" r="r" b="b"/>
                                    <a:pathLst>
                                      <a:path w="32" h="8">
                                        <a:moveTo>
                                          <a:pt x="3" y="0"/>
                                        </a:moveTo>
                                        <a:lnTo>
                                          <a:pt x="0" y="8"/>
                                        </a:lnTo>
                                        <a:lnTo>
                                          <a:pt x="32" y="8"/>
                                        </a:lnTo>
                                        <a:lnTo>
                                          <a:pt x="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6" name="Freeform 4159"/>
                                <wps:cNvSpPr>
                                  <a:spLocks/>
                                </wps:cNvSpPr>
                                <wps:spPr bwMode="auto">
                                  <a:xfrm>
                                    <a:off x="6346" y="690"/>
                                    <a:ext cx="29" cy="8"/>
                                  </a:xfrm>
                                  <a:custGeom>
                                    <a:avLst/>
                                    <a:gdLst>
                                      <a:gd name="T0" fmla="*/ 0 w 29"/>
                                      <a:gd name="T1" fmla="*/ 0 h 8"/>
                                      <a:gd name="T2" fmla="*/ 26 w 29"/>
                                      <a:gd name="T3" fmla="*/ 0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6"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7" name="Freeform 4160"/>
                                <wps:cNvSpPr>
                                  <a:spLocks/>
                                </wps:cNvSpPr>
                                <wps:spPr bwMode="auto">
                                  <a:xfrm>
                                    <a:off x="6346" y="690"/>
                                    <a:ext cx="29" cy="8"/>
                                  </a:xfrm>
                                  <a:custGeom>
                                    <a:avLst/>
                                    <a:gdLst>
                                      <a:gd name="T0" fmla="*/ 0 w 29"/>
                                      <a:gd name="T1" fmla="*/ 0 h 8"/>
                                      <a:gd name="T2" fmla="*/ 26 w 29"/>
                                      <a:gd name="T3" fmla="*/ 0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6"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8" name="Rectangle 4161"/>
                                <wps:cNvSpPr>
                                  <a:spLocks noChangeArrowheads="1"/>
                                </wps:cNvSpPr>
                                <wps:spPr bwMode="auto">
                                  <a:xfrm>
                                    <a:off x="6343"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69" name="Rectangle 4162"/>
                                <wps:cNvSpPr>
                                  <a:spLocks noChangeArrowheads="1"/>
                                </wps:cNvSpPr>
                                <wps:spPr bwMode="auto">
                                  <a:xfrm>
                                    <a:off x="6343"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0" name="Rectangle 4163"/>
                                <wps:cNvSpPr>
                                  <a:spLocks noChangeArrowheads="1"/>
                                </wps:cNvSpPr>
                                <wps:spPr bwMode="auto">
                                  <a:xfrm>
                                    <a:off x="6343" y="69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71" name="Rectangle 4164"/>
                                <wps:cNvSpPr>
                                  <a:spLocks noChangeArrowheads="1"/>
                                </wps:cNvSpPr>
                                <wps:spPr bwMode="auto">
                                  <a:xfrm>
                                    <a:off x="6343" y="698"/>
                                    <a:ext cx="32"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2" name="Freeform 4165"/>
                                <wps:cNvSpPr>
                                  <a:spLocks/>
                                </wps:cNvSpPr>
                                <wps:spPr bwMode="auto">
                                  <a:xfrm>
                                    <a:off x="6343" y="698"/>
                                    <a:ext cx="29" cy="8"/>
                                  </a:xfrm>
                                  <a:custGeom>
                                    <a:avLst/>
                                    <a:gdLst>
                                      <a:gd name="T0" fmla="*/ 0 w 29"/>
                                      <a:gd name="T1" fmla="*/ 0 h 8"/>
                                      <a:gd name="T2" fmla="*/ 3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3" y="8"/>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3" name="Freeform 4166"/>
                                <wps:cNvSpPr>
                                  <a:spLocks/>
                                </wps:cNvSpPr>
                                <wps:spPr bwMode="auto">
                                  <a:xfrm>
                                    <a:off x="6343" y="698"/>
                                    <a:ext cx="29" cy="8"/>
                                  </a:xfrm>
                                  <a:custGeom>
                                    <a:avLst/>
                                    <a:gdLst>
                                      <a:gd name="T0" fmla="*/ 0 w 29"/>
                                      <a:gd name="T1" fmla="*/ 0 h 8"/>
                                      <a:gd name="T2" fmla="*/ 3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3" y="8"/>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4" name="Freeform 4167"/>
                                <wps:cNvSpPr>
                                  <a:spLocks/>
                                </wps:cNvSpPr>
                                <wps:spPr bwMode="auto">
                                  <a:xfrm>
                                    <a:off x="6343" y="698"/>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5" name="Freeform 4168"/>
                                <wps:cNvSpPr>
                                  <a:spLocks/>
                                </wps:cNvSpPr>
                                <wps:spPr bwMode="auto">
                                  <a:xfrm>
                                    <a:off x="6343" y="698"/>
                                    <a:ext cx="32" cy="8"/>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6" name="Freeform 4169"/>
                                <wps:cNvSpPr>
                                  <a:spLocks/>
                                </wps:cNvSpPr>
                                <wps:spPr bwMode="auto">
                                  <a:xfrm>
                                    <a:off x="6346" y="706"/>
                                    <a:ext cx="21" cy="5"/>
                                  </a:xfrm>
                                  <a:custGeom>
                                    <a:avLst/>
                                    <a:gdLst>
                                      <a:gd name="T0" fmla="*/ 0 w 21"/>
                                      <a:gd name="T1" fmla="*/ 0 h 5"/>
                                      <a:gd name="T2" fmla="*/ 5 w 21"/>
                                      <a:gd name="T3" fmla="*/ 5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5" y="5"/>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7" name="Freeform 4170"/>
                                <wps:cNvSpPr>
                                  <a:spLocks/>
                                </wps:cNvSpPr>
                                <wps:spPr bwMode="auto">
                                  <a:xfrm>
                                    <a:off x="6346" y="706"/>
                                    <a:ext cx="21" cy="5"/>
                                  </a:xfrm>
                                  <a:custGeom>
                                    <a:avLst/>
                                    <a:gdLst>
                                      <a:gd name="T0" fmla="*/ 0 w 21"/>
                                      <a:gd name="T1" fmla="*/ 0 h 5"/>
                                      <a:gd name="T2" fmla="*/ 5 w 21"/>
                                      <a:gd name="T3" fmla="*/ 5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5" y="5"/>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8" name="Freeform 4171"/>
                                <wps:cNvSpPr>
                                  <a:spLocks/>
                                </wps:cNvSpPr>
                                <wps:spPr bwMode="auto">
                                  <a:xfrm>
                                    <a:off x="6346" y="706"/>
                                    <a:ext cx="26" cy="5"/>
                                  </a:xfrm>
                                  <a:custGeom>
                                    <a:avLst/>
                                    <a:gdLst>
                                      <a:gd name="T0" fmla="*/ 0 w 26"/>
                                      <a:gd name="T1" fmla="*/ 0 h 5"/>
                                      <a:gd name="T2" fmla="*/ 26 w 26"/>
                                      <a:gd name="T3" fmla="*/ 0 h 5"/>
                                      <a:gd name="T4" fmla="*/ 21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9" name="Freeform 4172"/>
                                <wps:cNvSpPr>
                                  <a:spLocks/>
                                </wps:cNvSpPr>
                                <wps:spPr bwMode="auto">
                                  <a:xfrm>
                                    <a:off x="6346" y="706"/>
                                    <a:ext cx="26" cy="5"/>
                                  </a:xfrm>
                                  <a:custGeom>
                                    <a:avLst/>
                                    <a:gdLst>
                                      <a:gd name="T0" fmla="*/ 0 w 26"/>
                                      <a:gd name="T1" fmla="*/ 0 h 5"/>
                                      <a:gd name="T2" fmla="*/ 26 w 26"/>
                                      <a:gd name="T3" fmla="*/ 0 h 5"/>
                                      <a:gd name="T4" fmla="*/ 21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2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0" name="Freeform 4173"/>
                                <wps:cNvSpPr>
                                  <a:spLocks/>
                                </wps:cNvSpPr>
                                <wps:spPr bwMode="auto">
                                  <a:xfrm>
                                    <a:off x="6351" y="711"/>
                                    <a:ext cx="16" cy="3"/>
                                  </a:xfrm>
                                  <a:custGeom>
                                    <a:avLst/>
                                    <a:gdLst>
                                      <a:gd name="T0" fmla="*/ 0 w 16"/>
                                      <a:gd name="T1" fmla="*/ 0 h 3"/>
                                      <a:gd name="T2" fmla="*/ 16 w 16"/>
                                      <a:gd name="T3" fmla="*/ 0 h 3"/>
                                      <a:gd name="T4" fmla="*/ 8 w 16"/>
                                      <a:gd name="T5" fmla="*/ 3 h 3"/>
                                      <a:gd name="T6" fmla="*/ 0 w 16"/>
                                      <a:gd name="T7" fmla="*/ 0 h 3"/>
                                    </a:gdLst>
                                    <a:ahLst/>
                                    <a:cxnLst>
                                      <a:cxn ang="0">
                                        <a:pos x="T0" y="T1"/>
                                      </a:cxn>
                                      <a:cxn ang="0">
                                        <a:pos x="T2" y="T3"/>
                                      </a:cxn>
                                      <a:cxn ang="0">
                                        <a:pos x="T4" y="T5"/>
                                      </a:cxn>
                                      <a:cxn ang="0">
                                        <a:pos x="T6" y="T7"/>
                                      </a:cxn>
                                    </a:cxnLst>
                                    <a:rect l="0" t="0" r="r" b="b"/>
                                    <a:pathLst>
                                      <a:path w="16" h="3">
                                        <a:moveTo>
                                          <a:pt x="0" y="0"/>
                                        </a:moveTo>
                                        <a:lnTo>
                                          <a:pt x="16" y="0"/>
                                        </a:lnTo>
                                        <a:lnTo>
                                          <a:pt x="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1" name="Freeform 4174"/>
                                <wps:cNvSpPr>
                                  <a:spLocks/>
                                </wps:cNvSpPr>
                                <wps:spPr bwMode="auto">
                                  <a:xfrm>
                                    <a:off x="6351" y="711"/>
                                    <a:ext cx="16" cy="3"/>
                                  </a:xfrm>
                                  <a:custGeom>
                                    <a:avLst/>
                                    <a:gdLst>
                                      <a:gd name="T0" fmla="*/ 0 w 16"/>
                                      <a:gd name="T1" fmla="*/ 0 h 3"/>
                                      <a:gd name="T2" fmla="*/ 16 w 16"/>
                                      <a:gd name="T3" fmla="*/ 0 h 3"/>
                                      <a:gd name="T4" fmla="*/ 8 w 16"/>
                                      <a:gd name="T5" fmla="*/ 3 h 3"/>
                                      <a:gd name="T6" fmla="*/ 0 w 16"/>
                                      <a:gd name="T7" fmla="*/ 0 h 3"/>
                                    </a:gdLst>
                                    <a:ahLst/>
                                    <a:cxnLst>
                                      <a:cxn ang="0">
                                        <a:pos x="T0" y="T1"/>
                                      </a:cxn>
                                      <a:cxn ang="0">
                                        <a:pos x="T2" y="T3"/>
                                      </a:cxn>
                                      <a:cxn ang="0">
                                        <a:pos x="T4" y="T5"/>
                                      </a:cxn>
                                      <a:cxn ang="0">
                                        <a:pos x="T6" y="T7"/>
                                      </a:cxn>
                                    </a:cxnLst>
                                    <a:rect l="0" t="0" r="r" b="b"/>
                                    <a:pathLst>
                                      <a:path w="16" h="3">
                                        <a:moveTo>
                                          <a:pt x="0" y="0"/>
                                        </a:moveTo>
                                        <a:lnTo>
                                          <a:pt x="16" y="0"/>
                                        </a:lnTo>
                                        <a:lnTo>
                                          <a:pt x="8" y="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2" name="Freeform 4175"/>
                                <wps:cNvSpPr>
                                  <a:spLocks/>
                                </wps:cNvSpPr>
                                <wps:spPr bwMode="auto">
                                  <a:xfrm>
                                    <a:off x="7780" y="2420"/>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3" name="Freeform 4176"/>
                                <wps:cNvSpPr>
                                  <a:spLocks/>
                                </wps:cNvSpPr>
                                <wps:spPr bwMode="auto">
                                  <a:xfrm>
                                    <a:off x="7780" y="2420"/>
                                    <a:ext cx="18" cy="1"/>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4" name="Freeform 4177"/>
                                <wps:cNvSpPr>
                                  <a:spLocks/>
                                </wps:cNvSpPr>
                                <wps:spPr bwMode="auto">
                                  <a:xfrm>
                                    <a:off x="7772" y="2421"/>
                                    <a:ext cx="33" cy="5"/>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5" name="Freeform 4178"/>
                                <wps:cNvSpPr>
                                  <a:spLocks/>
                                </wps:cNvSpPr>
                                <wps:spPr bwMode="auto">
                                  <a:xfrm>
                                    <a:off x="7772" y="2421"/>
                                    <a:ext cx="33" cy="5"/>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6" name="Freeform 4179"/>
                                <wps:cNvSpPr>
                                  <a:spLocks/>
                                </wps:cNvSpPr>
                                <wps:spPr bwMode="auto">
                                  <a:xfrm>
                                    <a:off x="7780" y="2421"/>
                                    <a:ext cx="25" cy="5"/>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7" name="Freeform 4180"/>
                                <wps:cNvSpPr>
                                  <a:spLocks/>
                                </wps:cNvSpPr>
                                <wps:spPr bwMode="auto">
                                  <a:xfrm>
                                    <a:off x="7780" y="2421"/>
                                    <a:ext cx="25" cy="5"/>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8" name="Freeform 4181"/>
                                <wps:cNvSpPr>
                                  <a:spLocks/>
                                </wps:cNvSpPr>
                                <wps:spPr bwMode="auto">
                                  <a:xfrm>
                                    <a:off x="7767" y="2426"/>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9" name="Freeform 4182"/>
                                <wps:cNvSpPr>
                                  <a:spLocks/>
                                </wps:cNvSpPr>
                                <wps:spPr bwMode="auto">
                                  <a:xfrm>
                                    <a:off x="7767" y="2426"/>
                                    <a:ext cx="44" cy="8"/>
                                  </a:xfrm>
                                  <a:custGeom>
                                    <a:avLst/>
                                    <a:gdLst>
                                      <a:gd name="T0" fmla="*/ 5 w 44"/>
                                      <a:gd name="T1" fmla="*/ 0 h 8"/>
                                      <a:gd name="T2" fmla="*/ 0 w 44"/>
                                      <a:gd name="T3" fmla="*/ 8 h 8"/>
                                      <a:gd name="T4" fmla="*/ 44 w 44"/>
                                      <a:gd name="T5" fmla="*/ 8 h 8"/>
                                      <a:gd name="T6" fmla="*/ 5 w 44"/>
                                      <a:gd name="T7" fmla="*/ 0 h 8"/>
                                    </a:gdLst>
                                    <a:ahLst/>
                                    <a:cxnLst>
                                      <a:cxn ang="0">
                                        <a:pos x="T0" y="T1"/>
                                      </a:cxn>
                                      <a:cxn ang="0">
                                        <a:pos x="T2" y="T3"/>
                                      </a:cxn>
                                      <a:cxn ang="0">
                                        <a:pos x="T4" y="T5"/>
                                      </a:cxn>
                                      <a:cxn ang="0">
                                        <a:pos x="T6" y="T7"/>
                                      </a:cxn>
                                    </a:cxnLst>
                                    <a:rect l="0" t="0" r="r" b="b"/>
                                    <a:pathLst>
                                      <a:path w="44" h="8">
                                        <a:moveTo>
                                          <a:pt x="5" y="0"/>
                                        </a:moveTo>
                                        <a:lnTo>
                                          <a:pt x="0" y="8"/>
                                        </a:lnTo>
                                        <a:lnTo>
                                          <a:pt x="44"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0" name="Freeform 4183"/>
                                <wps:cNvSpPr>
                                  <a:spLocks/>
                                </wps:cNvSpPr>
                                <wps:spPr bwMode="auto">
                                  <a:xfrm>
                                    <a:off x="7772" y="2426"/>
                                    <a:ext cx="39" cy="8"/>
                                  </a:xfrm>
                                  <a:custGeom>
                                    <a:avLst/>
                                    <a:gdLst>
                                      <a:gd name="T0" fmla="*/ 0 w 39"/>
                                      <a:gd name="T1" fmla="*/ 0 h 8"/>
                                      <a:gd name="T2" fmla="*/ 33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3" y="0"/>
                                        </a:lnTo>
                                        <a:lnTo>
                                          <a:pt x="3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1" name="Freeform 4184"/>
                                <wps:cNvSpPr>
                                  <a:spLocks/>
                                </wps:cNvSpPr>
                                <wps:spPr bwMode="auto">
                                  <a:xfrm>
                                    <a:off x="7772" y="2426"/>
                                    <a:ext cx="39" cy="8"/>
                                  </a:xfrm>
                                  <a:custGeom>
                                    <a:avLst/>
                                    <a:gdLst>
                                      <a:gd name="T0" fmla="*/ 0 w 39"/>
                                      <a:gd name="T1" fmla="*/ 0 h 8"/>
                                      <a:gd name="T2" fmla="*/ 33 w 39"/>
                                      <a:gd name="T3" fmla="*/ 0 h 8"/>
                                      <a:gd name="T4" fmla="*/ 39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3" y="0"/>
                                        </a:lnTo>
                                        <a:lnTo>
                                          <a:pt x="3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2" name="Freeform 4185"/>
                                <wps:cNvSpPr>
                                  <a:spLocks/>
                                </wps:cNvSpPr>
                                <wps:spPr bwMode="auto">
                                  <a:xfrm>
                                    <a:off x="7765" y="2434"/>
                                    <a:ext cx="47" cy="9"/>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3" name="Freeform 4186"/>
                                <wps:cNvSpPr>
                                  <a:spLocks/>
                                </wps:cNvSpPr>
                                <wps:spPr bwMode="auto">
                                  <a:xfrm>
                                    <a:off x="7765" y="2434"/>
                                    <a:ext cx="47" cy="9"/>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4" name="Freeform 4187"/>
                                <wps:cNvSpPr>
                                  <a:spLocks/>
                                </wps:cNvSpPr>
                                <wps:spPr bwMode="auto">
                                  <a:xfrm>
                                    <a:off x="7767" y="2434"/>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5" name="Freeform 4188"/>
                                <wps:cNvSpPr>
                                  <a:spLocks/>
                                </wps:cNvSpPr>
                                <wps:spPr bwMode="auto">
                                  <a:xfrm>
                                    <a:off x="7767" y="2434"/>
                                    <a:ext cx="45" cy="9"/>
                                  </a:xfrm>
                                  <a:custGeom>
                                    <a:avLst/>
                                    <a:gdLst>
                                      <a:gd name="T0" fmla="*/ 0 w 45"/>
                                      <a:gd name="T1" fmla="*/ 0 h 9"/>
                                      <a:gd name="T2" fmla="*/ 44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4"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6" name="Rectangle 4189"/>
                                <wps:cNvSpPr>
                                  <a:spLocks noChangeArrowheads="1"/>
                                </wps:cNvSpPr>
                                <wps:spPr bwMode="auto">
                                  <a:xfrm>
                                    <a:off x="7765" y="244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97" name="Rectangle 4190"/>
                                <wps:cNvSpPr>
                                  <a:spLocks noChangeArrowheads="1"/>
                                </wps:cNvSpPr>
                                <wps:spPr bwMode="auto">
                                  <a:xfrm>
                                    <a:off x="7765" y="2443"/>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8" name="Rectangle 4191"/>
                                <wps:cNvSpPr>
                                  <a:spLocks noChangeArrowheads="1"/>
                                </wps:cNvSpPr>
                                <wps:spPr bwMode="auto">
                                  <a:xfrm>
                                    <a:off x="7765" y="244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99" name="Rectangle 4192"/>
                                <wps:cNvSpPr>
                                  <a:spLocks noChangeArrowheads="1"/>
                                </wps:cNvSpPr>
                                <wps:spPr bwMode="auto">
                                  <a:xfrm>
                                    <a:off x="7765" y="2443"/>
                                    <a:ext cx="4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0" name="Freeform 4193"/>
                                <wps:cNvSpPr>
                                  <a:spLocks/>
                                </wps:cNvSpPr>
                                <wps:spPr bwMode="auto">
                                  <a:xfrm>
                                    <a:off x="7765" y="2443"/>
                                    <a:ext cx="46" cy="9"/>
                                  </a:xfrm>
                                  <a:custGeom>
                                    <a:avLst/>
                                    <a:gdLst>
                                      <a:gd name="T0" fmla="*/ 0 w 46"/>
                                      <a:gd name="T1" fmla="*/ 0 h 9"/>
                                      <a:gd name="T2" fmla="*/ 2 w 46"/>
                                      <a:gd name="T3" fmla="*/ 9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2" y="9"/>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3901" name="Freeform 4194"/>
                              <wps:cNvSpPr>
                                <a:spLocks/>
                              </wps:cNvSpPr>
                              <wps:spPr bwMode="auto">
                                <a:xfrm>
                                  <a:off x="2720324" y="856077"/>
                                  <a:ext cx="16115" cy="3154"/>
                                </a:xfrm>
                                <a:custGeom>
                                  <a:avLst/>
                                  <a:gdLst>
                                    <a:gd name="T0" fmla="*/ 0 w 46"/>
                                    <a:gd name="T1" fmla="*/ 0 h 9"/>
                                    <a:gd name="T2" fmla="*/ 2 w 46"/>
                                    <a:gd name="T3" fmla="*/ 9 h 9"/>
                                    <a:gd name="T4" fmla="*/ 46 w 46"/>
                                    <a:gd name="T5" fmla="*/ 9 h 9"/>
                                    <a:gd name="T6" fmla="*/ 0 w 46"/>
                                    <a:gd name="T7" fmla="*/ 0 h 9"/>
                                  </a:gdLst>
                                  <a:ahLst/>
                                  <a:cxnLst>
                                    <a:cxn ang="0">
                                      <a:pos x="T0" y="T1"/>
                                    </a:cxn>
                                    <a:cxn ang="0">
                                      <a:pos x="T2" y="T3"/>
                                    </a:cxn>
                                    <a:cxn ang="0">
                                      <a:pos x="T4" y="T5"/>
                                    </a:cxn>
                                    <a:cxn ang="0">
                                      <a:pos x="T6" y="T7"/>
                                    </a:cxn>
                                  </a:cxnLst>
                                  <a:rect l="0" t="0" r="r" b="b"/>
                                  <a:pathLst>
                                    <a:path w="46" h="9">
                                      <a:moveTo>
                                        <a:pt x="0" y="0"/>
                                      </a:moveTo>
                                      <a:lnTo>
                                        <a:pt x="2" y="9"/>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2" name="Freeform 4195"/>
                              <wps:cNvSpPr>
                                <a:spLocks/>
                              </wps:cNvSpPr>
                              <wps:spPr bwMode="auto">
                                <a:xfrm>
                                  <a:off x="2720324" y="856077"/>
                                  <a:ext cx="16466" cy="3154"/>
                                </a:xfrm>
                                <a:custGeom>
                                  <a:avLst/>
                                  <a:gdLst>
                                    <a:gd name="T0" fmla="*/ 0 w 47"/>
                                    <a:gd name="T1" fmla="*/ 0 h 9"/>
                                    <a:gd name="T2" fmla="*/ 47 w 47"/>
                                    <a:gd name="T3" fmla="*/ 0 h 9"/>
                                    <a:gd name="T4" fmla="*/ 46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6"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3" name="Freeform 4196"/>
                              <wps:cNvSpPr>
                                <a:spLocks/>
                              </wps:cNvSpPr>
                              <wps:spPr bwMode="auto">
                                <a:xfrm>
                                  <a:off x="2720324" y="856077"/>
                                  <a:ext cx="16466" cy="3154"/>
                                </a:xfrm>
                                <a:custGeom>
                                  <a:avLst/>
                                  <a:gdLst>
                                    <a:gd name="T0" fmla="*/ 0 w 47"/>
                                    <a:gd name="T1" fmla="*/ 0 h 9"/>
                                    <a:gd name="T2" fmla="*/ 47 w 47"/>
                                    <a:gd name="T3" fmla="*/ 0 h 9"/>
                                    <a:gd name="T4" fmla="*/ 46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6"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4" name="Freeform 4197"/>
                              <wps:cNvSpPr>
                                <a:spLocks/>
                              </wps:cNvSpPr>
                              <wps:spPr bwMode="auto">
                                <a:xfrm>
                                  <a:off x="2721025" y="859231"/>
                                  <a:ext cx="13313" cy="2803"/>
                                </a:xfrm>
                                <a:custGeom>
                                  <a:avLst/>
                                  <a:gdLst>
                                    <a:gd name="T0" fmla="*/ 0 w 38"/>
                                    <a:gd name="T1" fmla="*/ 0 h 8"/>
                                    <a:gd name="T2" fmla="*/ 5 w 38"/>
                                    <a:gd name="T3" fmla="*/ 8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5" y="8"/>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5" name="Freeform 4198"/>
                              <wps:cNvSpPr>
                                <a:spLocks/>
                              </wps:cNvSpPr>
                              <wps:spPr bwMode="auto">
                                <a:xfrm>
                                  <a:off x="2721025" y="859231"/>
                                  <a:ext cx="13313" cy="2803"/>
                                </a:xfrm>
                                <a:custGeom>
                                  <a:avLst/>
                                  <a:gdLst>
                                    <a:gd name="T0" fmla="*/ 0 w 38"/>
                                    <a:gd name="T1" fmla="*/ 0 h 8"/>
                                    <a:gd name="T2" fmla="*/ 5 w 38"/>
                                    <a:gd name="T3" fmla="*/ 8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5" y="8"/>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6" name="Freeform 4199"/>
                              <wps:cNvSpPr>
                                <a:spLocks/>
                              </wps:cNvSpPr>
                              <wps:spPr bwMode="auto">
                                <a:xfrm>
                                  <a:off x="2721025" y="859231"/>
                                  <a:ext cx="15415" cy="2803"/>
                                </a:xfrm>
                                <a:custGeom>
                                  <a:avLst/>
                                  <a:gdLst>
                                    <a:gd name="T0" fmla="*/ 0 w 44"/>
                                    <a:gd name="T1" fmla="*/ 0 h 8"/>
                                    <a:gd name="T2" fmla="*/ 44 w 44"/>
                                    <a:gd name="T3" fmla="*/ 0 h 8"/>
                                    <a:gd name="T4" fmla="*/ 38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7" name="Freeform 4200"/>
                              <wps:cNvSpPr>
                                <a:spLocks/>
                              </wps:cNvSpPr>
                              <wps:spPr bwMode="auto">
                                <a:xfrm>
                                  <a:off x="2721025" y="859231"/>
                                  <a:ext cx="15415" cy="2803"/>
                                </a:xfrm>
                                <a:custGeom>
                                  <a:avLst/>
                                  <a:gdLst>
                                    <a:gd name="T0" fmla="*/ 0 w 44"/>
                                    <a:gd name="T1" fmla="*/ 0 h 8"/>
                                    <a:gd name="T2" fmla="*/ 44 w 44"/>
                                    <a:gd name="T3" fmla="*/ 0 h 8"/>
                                    <a:gd name="T4" fmla="*/ 38 w 44"/>
                                    <a:gd name="T5" fmla="*/ 8 h 8"/>
                                    <a:gd name="T6" fmla="*/ 0 w 44"/>
                                    <a:gd name="T7" fmla="*/ 0 h 8"/>
                                  </a:gdLst>
                                  <a:ahLst/>
                                  <a:cxnLst>
                                    <a:cxn ang="0">
                                      <a:pos x="T0" y="T1"/>
                                    </a:cxn>
                                    <a:cxn ang="0">
                                      <a:pos x="T2" y="T3"/>
                                    </a:cxn>
                                    <a:cxn ang="0">
                                      <a:pos x="T4" y="T5"/>
                                    </a:cxn>
                                    <a:cxn ang="0">
                                      <a:pos x="T6" y="T7"/>
                                    </a:cxn>
                                  </a:cxnLst>
                                  <a:rect l="0" t="0" r="r" b="b"/>
                                  <a:pathLst>
                                    <a:path w="44" h="8">
                                      <a:moveTo>
                                        <a:pt x="0" y="0"/>
                                      </a:moveTo>
                                      <a:lnTo>
                                        <a:pt x="44"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8" name="Freeform 4201"/>
                              <wps:cNvSpPr>
                                <a:spLocks/>
                              </wps:cNvSpPr>
                              <wps:spPr bwMode="auto">
                                <a:xfrm>
                                  <a:off x="2722776" y="862034"/>
                                  <a:ext cx="9109" cy="1752"/>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9" name="Freeform 4202"/>
                              <wps:cNvSpPr>
                                <a:spLocks/>
                              </wps:cNvSpPr>
                              <wps:spPr bwMode="auto">
                                <a:xfrm>
                                  <a:off x="2722776" y="862034"/>
                                  <a:ext cx="9109" cy="1752"/>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0" name="Freeform 4203"/>
                              <wps:cNvSpPr>
                                <a:spLocks/>
                              </wps:cNvSpPr>
                              <wps:spPr bwMode="auto">
                                <a:xfrm>
                                  <a:off x="2722776" y="862034"/>
                                  <a:ext cx="11561" cy="1752"/>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1" name="Freeform 4204"/>
                              <wps:cNvSpPr>
                                <a:spLocks/>
                              </wps:cNvSpPr>
                              <wps:spPr bwMode="auto">
                                <a:xfrm>
                                  <a:off x="2722776" y="862034"/>
                                  <a:ext cx="11561" cy="1752"/>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2" name="Freeform 4205"/>
                              <wps:cNvSpPr>
                                <a:spLocks/>
                              </wps:cNvSpPr>
                              <wps:spPr bwMode="auto">
                                <a:xfrm>
                                  <a:off x="2725579" y="863787"/>
                                  <a:ext cx="6306" cy="701"/>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3" name="Freeform 4206"/>
                              <wps:cNvSpPr>
                                <a:spLocks/>
                              </wps:cNvSpPr>
                              <wps:spPr bwMode="auto">
                                <a:xfrm>
                                  <a:off x="2725579" y="863787"/>
                                  <a:ext cx="6306" cy="701"/>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4" name="Freeform 4207"/>
                              <wps:cNvSpPr>
                                <a:spLocks/>
                              </wps:cNvSpPr>
                              <wps:spPr bwMode="auto">
                                <a:xfrm>
                                  <a:off x="2293620" y="848018"/>
                                  <a:ext cx="6306" cy="350"/>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5" name="Freeform 4208"/>
                              <wps:cNvSpPr>
                                <a:spLocks/>
                              </wps:cNvSpPr>
                              <wps:spPr bwMode="auto">
                                <a:xfrm>
                                  <a:off x="2293620" y="848018"/>
                                  <a:ext cx="6306" cy="350"/>
                                </a:xfrm>
                                <a:custGeom>
                                  <a:avLst/>
                                  <a:gdLst>
                                    <a:gd name="T0" fmla="*/ 9 w 18"/>
                                    <a:gd name="T1" fmla="*/ 0 h 1"/>
                                    <a:gd name="T2" fmla="*/ 0 w 18"/>
                                    <a:gd name="T3" fmla="*/ 1 h 1"/>
                                    <a:gd name="T4" fmla="*/ 18 w 18"/>
                                    <a:gd name="T5" fmla="*/ 1 h 1"/>
                                    <a:gd name="T6" fmla="*/ 9 w 18"/>
                                    <a:gd name="T7" fmla="*/ 0 h 1"/>
                                  </a:gdLst>
                                  <a:ahLst/>
                                  <a:cxnLst>
                                    <a:cxn ang="0">
                                      <a:pos x="T0" y="T1"/>
                                    </a:cxn>
                                    <a:cxn ang="0">
                                      <a:pos x="T2" y="T3"/>
                                    </a:cxn>
                                    <a:cxn ang="0">
                                      <a:pos x="T4" y="T5"/>
                                    </a:cxn>
                                    <a:cxn ang="0">
                                      <a:pos x="T6" y="T7"/>
                                    </a:cxn>
                                  </a:cxnLst>
                                  <a:rect l="0" t="0" r="r" b="b"/>
                                  <a:pathLst>
                                    <a:path w="18" h="1">
                                      <a:moveTo>
                                        <a:pt x="9" y="0"/>
                                      </a:moveTo>
                                      <a:lnTo>
                                        <a:pt x="0" y="1"/>
                                      </a:lnTo>
                                      <a:lnTo>
                                        <a:pt x="18" y="1"/>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6" name="Freeform 4209"/>
                              <wps:cNvSpPr>
                                <a:spLocks/>
                              </wps:cNvSpPr>
                              <wps:spPr bwMode="auto">
                                <a:xfrm>
                                  <a:off x="2290818" y="848368"/>
                                  <a:ext cx="11561" cy="1752"/>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7" name="Freeform 4210"/>
                              <wps:cNvSpPr>
                                <a:spLocks/>
                              </wps:cNvSpPr>
                              <wps:spPr bwMode="auto">
                                <a:xfrm>
                                  <a:off x="2290818" y="848368"/>
                                  <a:ext cx="11561" cy="1752"/>
                                </a:xfrm>
                                <a:custGeom>
                                  <a:avLst/>
                                  <a:gdLst>
                                    <a:gd name="T0" fmla="*/ 8 w 33"/>
                                    <a:gd name="T1" fmla="*/ 0 h 5"/>
                                    <a:gd name="T2" fmla="*/ 0 w 33"/>
                                    <a:gd name="T3" fmla="*/ 5 h 5"/>
                                    <a:gd name="T4" fmla="*/ 33 w 33"/>
                                    <a:gd name="T5" fmla="*/ 5 h 5"/>
                                    <a:gd name="T6" fmla="*/ 8 w 33"/>
                                    <a:gd name="T7" fmla="*/ 0 h 5"/>
                                  </a:gdLst>
                                  <a:ahLst/>
                                  <a:cxnLst>
                                    <a:cxn ang="0">
                                      <a:pos x="T0" y="T1"/>
                                    </a:cxn>
                                    <a:cxn ang="0">
                                      <a:pos x="T2" y="T3"/>
                                    </a:cxn>
                                    <a:cxn ang="0">
                                      <a:pos x="T4" y="T5"/>
                                    </a:cxn>
                                    <a:cxn ang="0">
                                      <a:pos x="T6" y="T7"/>
                                    </a:cxn>
                                  </a:cxnLst>
                                  <a:rect l="0" t="0" r="r" b="b"/>
                                  <a:pathLst>
                                    <a:path w="33" h="5">
                                      <a:moveTo>
                                        <a:pt x="8" y="0"/>
                                      </a:moveTo>
                                      <a:lnTo>
                                        <a:pt x="0" y="5"/>
                                      </a:lnTo>
                                      <a:lnTo>
                                        <a:pt x="33" y="5"/>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8" name="Freeform 4211"/>
                              <wps:cNvSpPr>
                                <a:spLocks/>
                              </wps:cNvSpPr>
                              <wps:spPr bwMode="auto">
                                <a:xfrm>
                                  <a:off x="2293620" y="848368"/>
                                  <a:ext cx="8758" cy="1752"/>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9" name="Freeform 4212"/>
                              <wps:cNvSpPr>
                                <a:spLocks/>
                              </wps:cNvSpPr>
                              <wps:spPr bwMode="auto">
                                <a:xfrm>
                                  <a:off x="2293620" y="848368"/>
                                  <a:ext cx="8758" cy="1752"/>
                                </a:xfrm>
                                <a:custGeom>
                                  <a:avLst/>
                                  <a:gdLst>
                                    <a:gd name="T0" fmla="*/ 0 w 25"/>
                                    <a:gd name="T1" fmla="*/ 0 h 5"/>
                                    <a:gd name="T2" fmla="*/ 18 w 25"/>
                                    <a:gd name="T3" fmla="*/ 0 h 5"/>
                                    <a:gd name="T4" fmla="*/ 25 w 25"/>
                                    <a:gd name="T5" fmla="*/ 5 h 5"/>
                                    <a:gd name="T6" fmla="*/ 0 w 25"/>
                                    <a:gd name="T7" fmla="*/ 0 h 5"/>
                                  </a:gdLst>
                                  <a:ahLst/>
                                  <a:cxnLst>
                                    <a:cxn ang="0">
                                      <a:pos x="T0" y="T1"/>
                                    </a:cxn>
                                    <a:cxn ang="0">
                                      <a:pos x="T2" y="T3"/>
                                    </a:cxn>
                                    <a:cxn ang="0">
                                      <a:pos x="T4" y="T5"/>
                                    </a:cxn>
                                    <a:cxn ang="0">
                                      <a:pos x="T6" y="T7"/>
                                    </a:cxn>
                                  </a:cxnLst>
                                  <a:rect l="0" t="0" r="r" b="b"/>
                                  <a:pathLst>
                                    <a:path w="25" h="5">
                                      <a:moveTo>
                                        <a:pt x="0" y="0"/>
                                      </a:moveTo>
                                      <a:lnTo>
                                        <a:pt x="18" y="0"/>
                                      </a:lnTo>
                                      <a:lnTo>
                                        <a:pt x="25"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0" name="Freeform 4213"/>
                              <wps:cNvSpPr>
                                <a:spLocks/>
                              </wps:cNvSpPr>
                              <wps:spPr bwMode="auto">
                                <a:xfrm>
                                  <a:off x="2289066" y="850120"/>
                                  <a:ext cx="15064" cy="2803"/>
                                </a:xfrm>
                                <a:custGeom>
                                  <a:avLst/>
                                  <a:gdLst>
                                    <a:gd name="T0" fmla="*/ 5 w 43"/>
                                    <a:gd name="T1" fmla="*/ 0 h 8"/>
                                    <a:gd name="T2" fmla="*/ 0 w 43"/>
                                    <a:gd name="T3" fmla="*/ 8 h 8"/>
                                    <a:gd name="T4" fmla="*/ 43 w 43"/>
                                    <a:gd name="T5" fmla="*/ 8 h 8"/>
                                    <a:gd name="T6" fmla="*/ 5 w 43"/>
                                    <a:gd name="T7" fmla="*/ 0 h 8"/>
                                  </a:gdLst>
                                  <a:ahLst/>
                                  <a:cxnLst>
                                    <a:cxn ang="0">
                                      <a:pos x="T0" y="T1"/>
                                    </a:cxn>
                                    <a:cxn ang="0">
                                      <a:pos x="T2" y="T3"/>
                                    </a:cxn>
                                    <a:cxn ang="0">
                                      <a:pos x="T4" y="T5"/>
                                    </a:cxn>
                                    <a:cxn ang="0">
                                      <a:pos x="T6" y="T7"/>
                                    </a:cxn>
                                  </a:cxnLst>
                                  <a:rect l="0" t="0" r="r" b="b"/>
                                  <a:pathLst>
                                    <a:path w="43" h="8">
                                      <a:moveTo>
                                        <a:pt x="5" y="0"/>
                                      </a:moveTo>
                                      <a:lnTo>
                                        <a:pt x="0" y="8"/>
                                      </a:lnTo>
                                      <a:lnTo>
                                        <a:pt x="43"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1" name="Freeform 4214"/>
                              <wps:cNvSpPr>
                                <a:spLocks/>
                              </wps:cNvSpPr>
                              <wps:spPr bwMode="auto">
                                <a:xfrm>
                                  <a:off x="2289066" y="850120"/>
                                  <a:ext cx="15064" cy="2803"/>
                                </a:xfrm>
                                <a:custGeom>
                                  <a:avLst/>
                                  <a:gdLst>
                                    <a:gd name="T0" fmla="*/ 5 w 43"/>
                                    <a:gd name="T1" fmla="*/ 0 h 8"/>
                                    <a:gd name="T2" fmla="*/ 0 w 43"/>
                                    <a:gd name="T3" fmla="*/ 8 h 8"/>
                                    <a:gd name="T4" fmla="*/ 43 w 43"/>
                                    <a:gd name="T5" fmla="*/ 8 h 8"/>
                                    <a:gd name="T6" fmla="*/ 5 w 43"/>
                                    <a:gd name="T7" fmla="*/ 0 h 8"/>
                                  </a:gdLst>
                                  <a:ahLst/>
                                  <a:cxnLst>
                                    <a:cxn ang="0">
                                      <a:pos x="T0" y="T1"/>
                                    </a:cxn>
                                    <a:cxn ang="0">
                                      <a:pos x="T2" y="T3"/>
                                    </a:cxn>
                                    <a:cxn ang="0">
                                      <a:pos x="T4" y="T5"/>
                                    </a:cxn>
                                    <a:cxn ang="0">
                                      <a:pos x="T6" y="T7"/>
                                    </a:cxn>
                                  </a:cxnLst>
                                  <a:rect l="0" t="0" r="r" b="b"/>
                                  <a:pathLst>
                                    <a:path w="43" h="8">
                                      <a:moveTo>
                                        <a:pt x="5" y="0"/>
                                      </a:moveTo>
                                      <a:lnTo>
                                        <a:pt x="0" y="8"/>
                                      </a:lnTo>
                                      <a:lnTo>
                                        <a:pt x="43"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Freeform 4215"/>
                              <wps:cNvSpPr>
                                <a:spLocks/>
                              </wps:cNvSpPr>
                              <wps:spPr bwMode="auto">
                                <a:xfrm>
                                  <a:off x="2290818" y="850120"/>
                                  <a:ext cx="13313" cy="2803"/>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3" name="Freeform 4216"/>
                              <wps:cNvSpPr>
                                <a:spLocks/>
                              </wps:cNvSpPr>
                              <wps:spPr bwMode="auto">
                                <a:xfrm>
                                  <a:off x="2290818" y="850120"/>
                                  <a:ext cx="13313" cy="2803"/>
                                </a:xfrm>
                                <a:custGeom>
                                  <a:avLst/>
                                  <a:gdLst>
                                    <a:gd name="T0" fmla="*/ 0 w 38"/>
                                    <a:gd name="T1" fmla="*/ 0 h 8"/>
                                    <a:gd name="T2" fmla="*/ 33 w 38"/>
                                    <a:gd name="T3" fmla="*/ 0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33"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4" name="Freeform 4217"/>
                              <wps:cNvSpPr>
                                <a:spLocks/>
                              </wps:cNvSpPr>
                              <wps:spPr bwMode="auto">
                                <a:xfrm>
                                  <a:off x="2288365" y="852924"/>
                                  <a:ext cx="16466" cy="3154"/>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5" name="Freeform 4218"/>
                              <wps:cNvSpPr>
                                <a:spLocks/>
                              </wps:cNvSpPr>
                              <wps:spPr bwMode="auto">
                                <a:xfrm>
                                  <a:off x="2288365" y="852924"/>
                                  <a:ext cx="16466" cy="3154"/>
                                </a:xfrm>
                                <a:custGeom>
                                  <a:avLst/>
                                  <a:gdLst>
                                    <a:gd name="T0" fmla="*/ 2 w 47"/>
                                    <a:gd name="T1" fmla="*/ 0 h 9"/>
                                    <a:gd name="T2" fmla="*/ 0 w 47"/>
                                    <a:gd name="T3" fmla="*/ 9 h 9"/>
                                    <a:gd name="T4" fmla="*/ 47 w 47"/>
                                    <a:gd name="T5" fmla="*/ 9 h 9"/>
                                    <a:gd name="T6" fmla="*/ 2 w 47"/>
                                    <a:gd name="T7" fmla="*/ 0 h 9"/>
                                  </a:gdLst>
                                  <a:ahLst/>
                                  <a:cxnLst>
                                    <a:cxn ang="0">
                                      <a:pos x="T0" y="T1"/>
                                    </a:cxn>
                                    <a:cxn ang="0">
                                      <a:pos x="T2" y="T3"/>
                                    </a:cxn>
                                    <a:cxn ang="0">
                                      <a:pos x="T4" y="T5"/>
                                    </a:cxn>
                                    <a:cxn ang="0">
                                      <a:pos x="T6" y="T7"/>
                                    </a:cxn>
                                  </a:cxnLst>
                                  <a:rect l="0" t="0" r="r" b="b"/>
                                  <a:pathLst>
                                    <a:path w="47" h="9">
                                      <a:moveTo>
                                        <a:pt x="2" y="0"/>
                                      </a:moveTo>
                                      <a:lnTo>
                                        <a:pt x="0" y="9"/>
                                      </a:lnTo>
                                      <a:lnTo>
                                        <a:pt x="47" y="9"/>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6" name="Freeform 4219"/>
                              <wps:cNvSpPr>
                                <a:spLocks/>
                              </wps:cNvSpPr>
                              <wps:spPr bwMode="auto">
                                <a:xfrm>
                                  <a:off x="2289066" y="852924"/>
                                  <a:ext cx="15765" cy="3154"/>
                                </a:xfrm>
                                <a:custGeom>
                                  <a:avLst/>
                                  <a:gdLst>
                                    <a:gd name="T0" fmla="*/ 0 w 45"/>
                                    <a:gd name="T1" fmla="*/ 0 h 9"/>
                                    <a:gd name="T2" fmla="*/ 43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3"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7" name="Freeform 4220"/>
                              <wps:cNvSpPr>
                                <a:spLocks/>
                              </wps:cNvSpPr>
                              <wps:spPr bwMode="auto">
                                <a:xfrm>
                                  <a:off x="2289066" y="852924"/>
                                  <a:ext cx="15765" cy="3154"/>
                                </a:xfrm>
                                <a:custGeom>
                                  <a:avLst/>
                                  <a:gdLst>
                                    <a:gd name="T0" fmla="*/ 0 w 45"/>
                                    <a:gd name="T1" fmla="*/ 0 h 9"/>
                                    <a:gd name="T2" fmla="*/ 43 w 45"/>
                                    <a:gd name="T3" fmla="*/ 0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43"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8" name="Rectangle 4221"/>
                              <wps:cNvSpPr>
                                <a:spLocks noChangeArrowheads="1"/>
                              </wps:cNvSpPr>
                              <wps:spPr bwMode="auto">
                                <a:xfrm>
                                  <a:off x="2288365" y="856077"/>
                                  <a:ext cx="16466" cy="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29" name="Rectangle 4222"/>
                              <wps:cNvSpPr>
                                <a:spLocks noChangeArrowheads="1"/>
                              </wps:cNvSpPr>
                              <wps:spPr bwMode="auto">
                                <a:xfrm>
                                  <a:off x="2288365" y="856077"/>
                                  <a:ext cx="16466" cy="3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0" name="Rectangle 4223"/>
                              <wps:cNvSpPr>
                                <a:spLocks noChangeArrowheads="1"/>
                              </wps:cNvSpPr>
                              <wps:spPr bwMode="auto">
                                <a:xfrm>
                                  <a:off x="2288365" y="856077"/>
                                  <a:ext cx="16466" cy="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31" name="Rectangle 4224"/>
                              <wps:cNvSpPr>
                                <a:spLocks noChangeArrowheads="1"/>
                              </wps:cNvSpPr>
                              <wps:spPr bwMode="auto">
                                <a:xfrm>
                                  <a:off x="2288365" y="856077"/>
                                  <a:ext cx="16466" cy="3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2" name="Freeform 4225"/>
                              <wps:cNvSpPr>
                                <a:spLocks/>
                              </wps:cNvSpPr>
                              <wps:spPr bwMode="auto">
                                <a:xfrm>
                                  <a:off x="2288365" y="856077"/>
                                  <a:ext cx="15765" cy="3154"/>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3" name="Freeform 4226"/>
                              <wps:cNvSpPr>
                                <a:spLocks/>
                              </wps:cNvSpPr>
                              <wps:spPr bwMode="auto">
                                <a:xfrm>
                                  <a:off x="2288365" y="856077"/>
                                  <a:ext cx="15765" cy="3154"/>
                                </a:xfrm>
                                <a:custGeom>
                                  <a:avLst/>
                                  <a:gdLst>
                                    <a:gd name="T0" fmla="*/ 0 w 45"/>
                                    <a:gd name="T1" fmla="*/ 0 h 9"/>
                                    <a:gd name="T2" fmla="*/ 2 w 45"/>
                                    <a:gd name="T3" fmla="*/ 9 h 9"/>
                                    <a:gd name="T4" fmla="*/ 45 w 45"/>
                                    <a:gd name="T5" fmla="*/ 9 h 9"/>
                                    <a:gd name="T6" fmla="*/ 0 w 45"/>
                                    <a:gd name="T7" fmla="*/ 0 h 9"/>
                                  </a:gdLst>
                                  <a:ahLst/>
                                  <a:cxnLst>
                                    <a:cxn ang="0">
                                      <a:pos x="T0" y="T1"/>
                                    </a:cxn>
                                    <a:cxn ang="0">
                                      <a:pos x="T2" y="T3"/>
                                    </a:cxn>
                                    <a:cxn ang="0">
                                      <a:pos x="T4" y="T5"/>
                                    </a:cxn>
                                    <a:cxn ang="0">
                                      <a:pos x="T6" y="T7"/>
                                    </a:cxn>
                                  </a:cxnLst>
                                  <a:rect l="0" t="0" r="r" b="b"/>
                                  <a:pathLst>
                                    <a:path w="45" h="9">
                                      <a:moveTo>
                                        <a:pt x="0" y="0"/>
                                      </a:moveTo>
                                      <a:lnTo>
                                        <a:pt x="2" y="9"/>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4" name="Freeform 4227"/>
                              <wps:cNvSpPr>
                                <a:spLocks/>
                              </wps:cNvSpPr>
                              <wps:spPr bwMode="auto">
                                <a:xfrm>
                                  <a:off x="2288365" y="856077"/>
                                  <a:ext cx="16466" cy="3154"/>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5" name="Freeform 4228"/>
                              <wps:cNvSpPr>
                                <a:spLocks/>
                              </wps:cNvSpPr>
                              <wps:spPr bwMode="auto">
                                <a:xfrm>
                                  <a:off x="2288365" y="856077"/>
                                  <a:ext cx="16466" cy="3154"/>
                                </a:xfrm>
                                <a:custGeom>
                                  <a:avLst/>
                                  <a:gdLst>
                                    <a:gd name="T0" fmla="*/ 0 w 47"/>
                                    <a:gd name="T1" fmla="*/ 0 h 9"/>
                                    <a:gd name="T2" fmla="*/ 47 w 47"/>
                                    <a:gd name="T3" fmla="*/ 0 h 9"/>
                                    <a:gd name="T4" fmla="*/ 45 w 47"/>
                                    <a:gd name="T5" fmla="*/ 9 h 9"/>
                                    <a:gd name="T6" fmla="*/ 0 w 47"/>
                                    <a:gd name="T7" fmla="*/ 0 h 9"/>
                                  </a:gdLst>
                                  <a:ahLst/>
                                  <a:cxnLst>
                                    <a:cxn ang="0">
                                      <a:pos x="T0" y="T1"/>
                                    </a:cxn>
                                    <a:cxn ang="0">
                                      <a:pos x="T2" y="T3"/>
                                    </a:cxn>
                                    <a:cxn ang="0">
                                      <a:pos x="T4" y="T5"/>
                                    </a:cxn>
                                    <a:cxn ang="0">
                                      <a:pos x="T6" y="T7"/>
                                    </a:cxn>
                                  </a:cxnLst>
                                  <a:rect l="0" t="0" r="r" b="b"/>
                                  <a:pathLst>
                                    <a:path w="47" h="9">
                                      <a:moveTo>
                                        <a:pt x="0" y="0"/>
                                      </a:moveTo>
                                      <a:lnTo>
                                        <a:pt x="47" y="0"/>
                                      </a:lnTo>
                                      <a:lnTo>
                                        <a:pt x="45"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6" name="Freeform 4229"/>
                              <wps:cNvSpPr>
                                <a:spLocks/>
                              </wps:cNvSpPr>
                              <wps:spPr bwMode="auto">
                                <a:xfrm>
                                  <a:off x="2289066" y="859231"/>
                                  <a:ext cx="13313" cy="2803"/>
                                </a:xfrm>
                                <a:custGeom>
                                  <a:avLst/>
                                  <a:gdLst>
                                    <a:gd name="T0" fmla="*/ 0 w 38"/>
                                    <a:gd name="T1" fmla="*/ 0 h 8"/>
                                    <a:gd name="T2" fmla="*/ 5 w 38"/>
                                    <a:gd name="T3" fmla="*/ 8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5" y="8"/>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7" name="Freeform 4230"/>
                              <wps:cNvSpPr>
                                <a:spLocks/>
                              </wps:cNvSpPr>
                              <wps:spPr bwMode="auto">
                                <a:xfrm>
                                  <a:off x="2289066" y="859231"/>
                                  <a:ext cx="13313" cy="2803"/>
                                </a:xfrm>
                                <a:custGeom>
                                  <a:avLst/>
                                  <a:gdLst>
                                    <a:gd name="T0" fmla="*/ 0 w 38"/>
                                    <a:gd name="T1" fmla="*/ 0 h 8"/>
                                    <a:gd name="T2" fmla="*/ 5 w 38"/>
                                    <a:gd name="T3" fmla="*/ 8 h 8"/>
                                    <a:gd name="T4" fmla="*/ 38 w 38"/>
                                    <a:gd name="T5" fmla="*/ 8 h 8"/>
                                    <a:gd name="T6" fmla="*/ 0 w 38"/>
                                    <a:gd name="T7" fmla="*/ 0 h 8"/>
                                  </a:gdLst>
                                  <a:ahLst/>
                                  <a:cxnLst>
                                    <a:cxn ang="0">
                                      <a:pos x="T0" y="T1"/>
                                    </a:cxn>
                                    <a:cxn ang="0">
                                      <a:pos x="T2" y="T3"/>
                                    </a:cxn>
                                    <a:cxn ang="0">
                                      <a:pos x="T4" y="T5"/>
                                    </a:cxn>
                                    <a:cxn ang="0">
                                      <a:pos x="T6" y="T7"/>
                                    </a:cxn>
                                  </a:cxnLst>
                                  <a:rect l="0" t="0" r="r" b="b"/>
                                  <a:pathLst>
                                    <a:path w="38" h="8">
                                      <a:moveTo>
                                        <a:pt x="0" y="0"/>
                                      </a:moveTo>
                                      <a:lnTo>
                                        <a:pt x="5" y="8"/>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8" name="Freeform 4231"/>
                              <wps:cNvSpPr>
                                <a:spLocks/>
                              </wps:cNvSpPr>
                              <wps:spPr bwMode="auto">
                                <a:xfrm>
                                  <a:off x="2289066" y="859231"/>
                                  <a:ext cx="15064" cy="2803"/>
                                </a:xfrm>
                                <a:custGeom>
                                  <a:avLst/>
                                  <a:gdLst>
                                    <a:gd name="T0" fmla="*/ 0 w 43"/>
                                    <a:gd name="T1" fmla="*/ 0 h 8"/>
                                    <a:gd name="T2" fmla="*/ 43 w 43"/>
                                    <a:gd name="T3" fmla="*/ 0 h 8"/>
                                    <a:gd name="T4" fmla="*/ 38 w 43"/>
                                    <a:gd name="T5" fmla="*/ 8 h 8"/>
                                    <a:gd name="T6" fmla="*/ 0 w 43"/>
                                    <a:gd name="T7" fmla="*/ 0 h 8"/>
                                  </a:gdLst>
                                  <a:ahLst/>
                                  <a:cxnLst>
                                    <a:cxn ang="0">
                                      <a:pos x="T0" y="T1"/>
                                    </a:cxn>
                                    <a:cxn ang="0">
                                      <a:pos x="T2" y="T3"/>
                                    </a:cxn>
                                    <a:cxn ang="0">
                                      <a:pos x="T4" y="T5"/>
                                    </a:cxn>
                                    <a:cxn ang="0">
                                      <a:pos x="T6" y="T7"/>
                                    </a:cxn>
                                  </a:cxnLst>
                                  <a:rect l="0" t="0" r="r" b="b"/>
                                  <a:pathLst>
                                    <a:path w="43" h="8">
                                      <a:moveTo>
                                        <a:pt x="0" y="0"/>
                                      </a:moveTo>
                                      <a:lnTo>
                                        <a:pt x="43" y="0"/>
                                      </a:lnTo>
                                      <a:lnTo>
                                        <a:pt x="3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9" name="Freeform 4232"/>
                              <wps:cNvSpPr>
                                <a:spLocks/>
                              </wps:cNvSpPr>
                              <wps:spPr bwMode="auto">
                                <a:xfrm>
                                  <a:off x="2289066" y="859231"/>
                                  <a:ext cx="15064" cy="2803"/>
                                </a:xfrm>
                                <a:custGeom>
                                  <a:avLst/>
                                  <a:gdLst>
                                    <a:gd name="T0" fmla="*/ 0 w 43"/>
                                    <a:gd name="T1" fmla="*/ 0 h 8"/>
                                    <a:gd name="T2" fmla="*/ 43 w 43"/>
                                    <a:gd name="T3" fmla="*/ 0 h 8"/>
                                    <a:gd name="T4" fmla="*/ 38 w 43"/>
                                    <a:gd name="T5" fmla="*/ 8 h 8"/>
                                    <a:gd name="T6" fmla="*/ 0 w 43"/>
                                    <a:gd name="T7" fmla="*/ 0 h 8"/>
                                  </a:gdLst>
                                  <a:ahLst/>
                                  <a:cxnLst>
                                    <a:cxn ang="0">
                                      <a:pos x="T0" y="T1"/>
                                    </a:cxn>
                                    <a:cxn ang="0">
                                      <a:pos x="T2" y="T3"/>
                                    </a:cxn>
                                    <a:cxn ang="0">
                                      <a:pos x="T4" y="T5"/>
                                    </a:cxn>
                                    <a:cxn ang="0">
                                      <a:pos x="T6" y="T7"/>
                                    </a:cxn>
                                  </a:cxnLst>
                                  <a:rect l="0" t="0" r="r" b="b"/>
                                  <a:pathLst>
                                    <a:path w="43" h="8">
                                      <a:moveTo>
                                        <a:pt x="0" y="0"/>
                                      </a:moveTo>
                                      <a:lnTo>
                                        <a:pt x="43" y="0"/>
                                      </a:lnTo>
                                      <a:lnTo>
                                        <a:pt x="38"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0" name="Freeform 4233"/>
                              <wps:cNvSpPr>
                                <a:spLocks/>
                              </wps:cNvSpPr>
                              <wps:spPr bwMode="auto">
                                <a:xfrm>
                                  <a:off x="2290818" y="862034"/>
                                  <a:ext cx="9109" cy="1752"/>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1" name="Freeform 4234"/>
                              <wps:cNvSpPr>
                                <a:spLocks/>
                              </wps:cNvSpPr>
                              <wps:spPr bwMode="auto">
                                <a:xfrm>
                                  <a:off x="2290818" y="862034"/>
                                  <a:ext cx="9109" cy="1752"/>
                                </a:xfrm>
                                <a:custGeom>
                                  <a:avLst/>
                                  <a:gdLst>
                                    <a:gd name="T0" fmla="*/ 0 w 26"/>
                                    <a:gd name="T1" fmla="*/ 0 h 5"/>
                                    <a:gd name="T2" fmla="*/ 8 w 26"/>
                                    <a:gd name="T3" fmla="*/ 5 h 5"/>
                                    <a:gd name="T4" fmla="*/ 26 w 26"/>
                                    <a:gd name="T5" fmla="*/ 5 h 5"/>
                                    <a:gd name="T6" fmla="*/ 0 w 26"/>
                                    <a:gd name="T7" fmla="*/ 0 h 5"/>
                                  </a:gdLst>
                                  <a:ahLst/>
                                  <a:cxnLst>
                                    <a:cxn ang="0">
                                      <a:pos x="T0" y="T1"/>
                                    </a:cxn>
                                    <a:cxn ang="0">
                                      <a:pos x="T2" y="T3"/>
                                    </a:cxn>
                                    <a:cxn ang="0">
                                      <a:pos x="T4" y="T5"/>
                                    </a:cxn>
                                    <a:cxn ang="0">
                                      <a:pos x="T6" y="T7"/>
                                    </a:cxn>
                                  </a:cxnLst>
                                  <a:rect l="0" t="0" r="r" b="b"/>
                                  <a:pathLst>
                                    <a:path w="26" h="5">
                                      <a:moveTo>
                                        <a:pt x="0" y="0"/>
                                      </a:moveTo>
                                      <a:lnTo>
                                        <a:pt x="8" y="5"/>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2" name="Freeform 4235"/>
                              <wps:cNvSpPr>
                                <a:spLocks/>
                              </wps:cNvSpPr>
                              <wps:spPr bwMode="auto">
                                <a:xfrm>
                                  <a:off x="2290818" y="862034"/>
                                  <a:ext cx="11561" cy="1752"/>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3" name="Freeform 4236"/>
                              <wps:cNvSpPr>
                                <a:spLocks/>
                              </wps:cNvSpPr>
                              <wps:spPr bwMode="auto">
                                <a:xfrm>
                                  <a:off x="2290818" y="862034"/>
                                  <a:ext cx="11561" cy="1752"/>
                                </a:xfrm>
                                <a:custGeom>
                                  <a:avLst/>
                                  <a:gdLst>
                                    <a:gd name="T0" fmla="*/ 0 w 33"/>
                                    <a:gd name="T1" fmla="*/ 0 h 5"/>
                                    <a:gd name="T2" fmla="*/ 33 w 33"/>
                                    <a:gd name="T3" fmla="*/ 0 h 5"/>
                                    <a:gd name="T4" fmla="*/ 26 w 33"/>
                                    <a:gd name="T5" fmla="*/ 5 h 5"/>
                                    <a:gd name="T6" fmla="*/ 0 w 33"/>
                                    <a:gd name="T7" fmla="*/ 0 h 5"/>
                                  </a:gdLst>
                                  <a:ahLst/>
                                  <a:cxnLst>
                                    <a:cxn ang="0">
                                      <a:pos x="T0" y="T1"/>
                                    </a:cxn>
                                    <a:cxn ang="0">
                                      <a:pos x="T2" y="T3"/>
                                    </a:cxn>
                                    <a:cxn ang="0">
                                      <a:pos x="T4" y="T5"/>
                                    </a:cxn>
                                    <a:cxn ang="0">
                                      <a:pos x="T6" y="T7"/>
                                    </a:cxn>
                                  </a:cxnLst>
                                  <a:rect l="0" t="0" r="r" b="b"/>
                                  <a:pathLst>
                                    <a:path w="33" h="5">
                                      <a:moveTo>
                                        <a:pt x="0" y="0"/>
                                      </a:moveTo>
                                      <a:lnTo>
                                        <a:pt x="33" y="0"/>
                                      </a:lnTo>
                                      <a:lnTo>
                                        <a:pt x="26"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4" name="Freeform 4237"/>
                              <wps:cNvSpPr>
                                <a:spLocks/>
                              </wps:cNvSpPr>
                              <wps:spPr bwMode="auto">
                                <a:xfrm>
                                  <a:off x="2293620" y="863787"/>
                                  <a:ext cx="6306" cy="701"/>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5" name="Freeform 4238"/>
                              <wps:cNvSpPr>
                                <a:spLocks/>
                              </wps:cNvSpPr>
                              <wps:spPr bwMode="auto">
                                <a:xfrm>
                                  <a:off x="2293620" y="863787"/>
                                  <a:ext cx="6306" cy="701"/>
                                </a:xfrm>
                                <a:custGeom>
                                  <a:avLst/>
                                  <a:gdLst>
                                    <a:gd name="T0" fmla="*/ 0 w 18"/>
                                    <a:gd name="T1" fmla="*/ 0 h 2"/>
                                    <a:gd name="T2" fmla="*/ 18 w 18"/>
                                    <a:gd name="T3" fmla="*/ 0 h 2"/>
                                    <a:gd name="T4" fmla="*/ 9 w 18"/>
                                    <a:gd name="T5" fmla="*/ 2 h 2"/>
                                    <a:gd name="T6" fmla="*/ 0 w 18"/>
                                    <a:gd name="T7" fmla="*/ 0 h 2"/>
                                  </a:gdLst>
                                  <a:ahLst/>
                                  <a:cxnLst>
                                    <a:cxn ang="0">
                                      <a:pos x="T0" y="T1"/>
                                    </a:cxn>
                                    <a:cxn ang="0">
                                      <a:pos x="T2" y="T3"/>
                                    </a:cxn>
                                    <a:cxn ang="0">
                                      <a:pos x="T4" y="T5"/>
                                    </a:cxn>
                                    <a:cxn ang="0">
                                      <a:pos x="T6" y="T7"/>
                                    </a:cxn>
                                  </a:cxnLst>
                                  <a:rect l="0" t="0" r="r" b="b"/>
                                  <a:pathLst>
                                    <a:path w="18" h="2">
                                      <a:moveTo>
                                        <a:pt x="0" y="0"/>
                                      </a:moveTo>
                                      <a:lnTo>
                                        <a:pt x="18" y="0"/>
                                      </a:lnTo>
                                      <a:lnTo>
                                        <a:pt x="9"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6" name="Freeform 4239"/>
                              <wps:cNvSpPr>
                                <a:spLocks/>
                              </wps:cNvSpPr>
                              <wps:spPr bwMode="auto">
                                <a:xfrm>
                                  <a:off x="2474391" y="869043"/>
                                  <a:ext cx="23122" cy="8060"/>
                                </a:xfrm>
                                <a:custGeom>
                                  <a:avLst/>
                                  <a:gdLst>
                                    <a:gd name="T0" fmla="*/ 66 w 66"/>
                                    <a:gd name="T1" fmla="*/ 0 h 23"/>
                                    <a:gd name="T2" fmla="*/ 64 w 66"/>
                                    <a:gd name="T3" fmla="*/ 0 h 23"/>
                                    <a:gd name="T4" fmla="*/ 59 w 66"/>
                                    <a:gd name="T5" fmla="*/ 6 h 23"/>
                                    <a:gd name="T6" fmla="*/ 54 w 66"/>
                                    <a:gd name="T7" fmla="*/ 8 h 23"/>
                                    <a:gd name="T8" fmla="*/ 42 w 66"/>
                                    <a:gd name="T9" fmla="*/ 9 h 23"/>
                                    <a:gd name="T10" fmla="*/ 16 w 66"/>
                                    <a:gd name="T11" fmla="*/ 9 h 23"/>
                                    <a:gd name="T12" fmla="*/ 0 w 66"/>
                                    <a:gd name="T13" fmla="*/ 19 h 23"/>
                                    <a:gd name="T14" fmla="*/ 0 w 66"/>
                                    <a:gd name="T15" fmla="*/ 23 h 23"/>
                                    <a:gd name="T16" fmla="*/ 60 w 66"/>
                                    <a:gd name="T17" fmla="*/ 23 h 23"/>
                                    <a:gd name="T18" fmla="*/ 66 w 6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23">
                                      <a:moveTo>
                                        <a:pt x="66" y="0"/>
                                      </a:moveTo>
                                      <a:lnTo>
                                        <a:pt x="64" y="0"/>
                                      </a:lnTo>
                                      <a:lnTo>
                                        <a:pt x="59" y="6"/>
                                      </a:lnTo>
                                      <a:lnTo>
                                        <a:pt x="54" y="8"/>
                                      </a:lnTo>
                                      <a:lnTo>
                                        <a:pt x="42" y="9"/>
                                      </a:lnTo>
                                      <a:lnTo>
                                        <a:pt x="16" y="9"/>
                                      </a:lnTo>
                                      <a:lnTo>
                                        <a:pt x="0" y="19"/>
                                      </a:lnTo>
                                      <a:lnTo>
                                        <a:pt x="0" y="23"/>
                                      </a:lnTo>
                                      <a:lnTo>
                                        <a:pt x="60" y="23"/>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7" name="Freeform 4240"/>
                              <wps:cNvSpPr>
                                <a:spLocks/>
                              </wps:cNvSpPr>
                              <wps:spPr bwMode="auto">
                                <a:xfrm>
                                  <a:off x="2474391" y="837855"/>
                                  <a:ext cx="21020" cy="37845"/>
                                </a:xfrm>
                                <a:custGeom>
                                  <a:avLst/>
                                  <a:gdLst>
                                    <a:gd name="T0" fmla="*/ 52 w 60"/>
                                    <a:gd name="T1" fmla="*/ 0 h 108"/>
                                    <a:gd name="T2" fmla="*/ 28 w 60"/>
                                    <a:gd name="T3" fmla="*/ 4 h 108"/>
                                    <a:gd name="T4" fmla="*/ 32 w 60"/>
                                    <a:gd name="T5" fmla="*/ 5 h 108"/>
                                    <a:gd name="T6" fmla="*/ 42 w 60"/>
                                    <a:gd name="T7" fmla="*/ 12 h 108"/>
                                    <a:gd name="T8" fmla="*/ 45 w 60"/>
                                    <a:gd name="T9" fmla="*/ 16 h 108"/>
                                    <a:gd name="T10" fmla="*/ 48 w 60"/>
                                    <a:gd name="T11" fmla="*/ 30 h 108"/>
                                    <a:gd name="T12" fmla="*/ 47 w 60"/>
                                    <a:gd name="T13" fmla="*/ 36 h 108"/>
                                    <a:gd name="T14" fmla="*/ 44 w 60"/>
                                    <a:gd name="T15" fmla="*/ 49 h 108"/>
                                    <a:gd name="T16" fmla="*/ 37 w 60"/>
                                    <a:gd name="T17" fmla="*/ 62 h 108"/>
                                    <a:gd name="T18" fmla="*/ 35 w 60"/>
                                    <a:gd name="T19" fmla="*/ 66 h 108"/>
                                    <a:gd name="T20" fmla="*/ 29 w 60"/>
                                    <a:gd name="T21" fmla="*/ 75 h 108"/>
                                    <a:gd name="T22" fmla="*/ 21 w 60"/>
                                    <a:gd name="T23" fmla="*/ 85 h 108"/>
                                    <a:gd name="T24" fmla="*/ 12 w 60"/>
                                    <a:gd name="T25" fmla="*/ 96 h 108"/>
                                    <a:gd name="T26" fmla="*/ 0 w 60"/>
                                    <a:gd name="T27" fmla="*/ 108 h 108"/>
                                    <a:gd name="T28" fmla="*/ 16 w 60"/>
                                    <a:gd name="T29" fmla="*/ 98 h 108"/>
                                    <a:gd name="T30" fmla="*/ 20 w 60"/>
                                    <a:gd name="T31" fmla="*/ 94 h 108"/>
                                    <a:gd name="T32" fmla="*/ 28 w 60"/>
                                    <a:gd name="T33" fmla="*/ 85 h 108"/>
                                    <a:gd name="T34" fmla="*/ 39 w 60"/>
                                    <a:gd name="T35" fmla="*/ 70 h 108"/>
                                    <a:gd name="T36" fmla="*/ 44 w 60"/>
                                    <a:gd name="T37" fmla="*/ 63 h 108"/>
                                    <a:gd name="T38" fmla="*/ 51 w 60"/>
                                    <a:gd name="T39" fmla="*/ 51 h 108"/>
                                    <a:gd name="T40" fmla="*/ 57 w 60"/>
                                    <a:gd name="T41" fmla="*/ 40 h 108"/>
                                    <a:gd name="T42" fmla="*/ 58 w 60"/>
                                    <a:gd name="T43" fmla="*/ 36 h 108"/>
                                    <a:gd name="T44" fmla="*/ 60 w 60"/>
                                    <a:gd name="T45" fmla="*/ 22 h 108"/>
                                    <a:gd name="T46" fmla="*/ 59 w 60"/>
                                    <a:gd name="T47" fmla="*/ 12 h 108"/>
                                    <a:gd name="T48" fmla="*/ 52 w 60"/>
                                    <a:gd name="T4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0" h="108">
                                      <a:moveTo>
                                        <a:pt x="52" y="0"/>
                                      </a:moveTo>
                                      <a:lnTo>
                                        <a:pt x="28" y="4"/>
                                      </a:lnTo>
                                      <a:lnTo>
                                        <a:pt x="32" y="5"/>
                                      </a:lnTo>
                                      <a:lnTo>
                                        <a:pt x="42" y="12"/>
                                      </a:lnTo>
                                      <a:lnTo>
                                        <a:pt x="45" y="16"/>
                                      </a:lnTo>
                                      <a:lnTo>
                                        <a:pt x="48" y="30"/>
                                      </a:lnTo>
                                      <a:lnTo>
                                        <a:pt x="47" y="36"/>
                                      </a:lnTo>
                                      <a:lnTo>
                                        <a:pt x="44" y="49"/>
                                      </a:lnTo>
                                      <a:lnTo>
                                        <a:pt x="37" y="62"/>
                                      </a:lnTo>
                                      <a:lnTo>
                                        <a:pt x="35" y="66"/>
                                      </a:lnTo>
                                      <a:lnTo>
                                        <a:pt x="29" y="75"/>
                                      </a:lnTo>
                                      <a:lnTo>
                                        <a:pt x="21" y="85"/>
                                      </a:lnTo>
                                      <a:lnTo>
                                        <a:pt x="12" y="96"/>
                                      </a:lnTo>
                                      <a:lnTo>
                                        <a:pt x="0" y="108"/>
                                      </a:lnTo>
                                      <a:lnTo>
                                        <a:pt x="16" y="98"/>
                                      </a:lnTo>
                                      <a:lnTo>
                                        <a:pt x="20" y="94"/>
                                      </a:lnTo>
                                      <a:lnTo>
                                        <a:pt x="28" y="85"/>
                                      </a:lnTo>
                                      <a:lnTo>
                                        <a:pt x="39" y="70"/>
                                      </a:lnTo>
                                      <a:lnTo>
                                        <a:pt x="44" y="63"/>
                                      </a:lnTo>
                                      <a:lnTo>
                                        <a:pt x="51" y="51"/>
                                      </a:lnTo>
                                      <a:lnTo>
                                        <a:pt x="57" y="40"/>
                                      </a:lnTo>
                                      <a:lnTo>
                                        <a:pt x="58" y="36"/>
                                      </a:lnTo>
                                      <a:lnTo>
                                        <a:pt x="60" y="22"/>
                                      </a:lnTo>
                                      <a:lnTo>
                                        <a:pt x="59" y="12"/>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8" name="Freeform 4241"/>
                              <wps:cNvSpPr>
                                <a:spLocks/>
                              </wps:cNvSpPr>
                              <wps:spPr bwMode="auto">
                                <a:xfrm>
                                  <a:off x="2475442" y="834702"/>
                                  <a:ext cx="17166" cy="11564"/>
                                </a:xfrm>
                                <a:custGeom>
                                  <a:avLst/>
                                  <a:gdLst>
                                    <a:gd name="T0" fmla="*/ 29 w 49"/>
                                    <a:gd name="T1" fmla="*/ 0 h 33"/>
                                    <a:gd name="T2" fmla="*/ 20 w 49"/>
                                    <a:gd name="T3" fmla="*/ 2 h 33"/>
                                    <a:gd name="T4" fmla="*/ 10 w 49"/>
                                    <a:gd name="T5" fmla="*/ 9 h 33"/>
                                    <a:gd name="T6" fmla="*/ 4 w 49"/>
                                    <a:gd name="T7" fmla="*/ 19 h 33"/>
                                    <a:gd name="T8" fmla="*/ 0 w 49"/>
                                    <a:gd name="T9" fmla="*/ 33 h 33"/>
                                    <a:gd name="T10" fmla="*/ 3 w 49"/>
                                    <a:gd name="T11" fmla="*/ 33 h 33"/>
                                    <a:gd name="T12" fmla="*/ 5 w 49"/>
                                    <a:gd name="T13" fmla="*/ 29 h 33"/>
                                    <a:gd name="T14" fmla="*/ 12 w 49"/>
                                    <a:gd name="T15" fmla="*/ 18 h 33"/>
                                    <a:gd name="T16" fmla="*/ 14 w 49"/>
                                    <a:gd name="T17" fmla="*/ 17 h 33"/>
                                    <a:gd name="T18" fmla="*/ 25 w 49"/>
                                    <a:gd name="T19" fmla="*/ 13 h 33"/>
                                    <a:gd name="T20" fmla="*/ 49 w 49"/>
                                    <a:gd name="T21" fmla="*/ 9 h 33"/>
                                    <a:gd name="T22" fmla="*/ 41 w 49"/>
                                    <a:gd name="T23" fmla="*/ 2 h 33"/>
                                    <a:gd name="T24" fmla="*/ 29 w 49"/>
                                    <a:gd name="T2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3">
                                      <a:moveTo>
                                        <a:pt x="29" y="0"/>
                                      </a:moveTo>
                                      <a:lnTo>
                                        <a:pt x="20" y="2"/>
                                      </a:lnTo>
                                      <a:lnTo>
                                        <a:pt x="10" y="9"/>
                                      </a:lnTo>
                                      <a:lnTo>
                                        <a:pt x="4" y="19"/>
                                      </a:lnTo>
                                      <a:lnTo>
                                        <a:pt x="0" y="33"/>
                                      </a:lnTo>
                                      <a:lnTo>
                                        <a:pt x="3" y="33"/>
                                      </a:lnTo>
                                      <a:lnTo>
                                        <a:pt x="5" y="29"/>
                                      </a:lnTo>
                                      <a:lnTo>
                                        <a:pt x="12" y="18"/>
                                      </a:lnTo>
                                      <a:lnTo>
                                        <a:pt x="14" y="17"/>
                                      </a:lnTo>
                                      <a:lnTo>
                                        <a:pt x="25" y="13"/>
                                      </a:lnTo>
                                      <a:lnTo>
                                        <a:pt x="49" y="9"/>
                                      </a:lnTo>
                                      <a:lnTo>
                                        <a:pt x="41"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9" name="Freeform 4242"/>
                              <wps:cNvSpPr>
                                <a:spLocks/>
                              </wps:cNvSpPr>
                              <wps:spPr bwMode="auto">
                                <a:xfrm>
                                  <a:off x="2502418" y="871496"/>
                                  <a:ext cx="12612" cy="5957"/>
                                </a:xfrm>
                                <a:custGeom>
                                  <a:avLst/>
                                  <a:gdLst>
                                    <a:gd name="T0" fmla="*/ 6 w 36"/>
                                    <a:gd name="T1" fmla="*/ 0 h 17"/>
                                    <a:gd name="T2" fmla="*/ 2 w 36"/>
                                    <a:gd name="T3" fmla="*/ 1 h 17"/>
                                    <a:gd name="T4" fmla="*/ 0 w 36"/>
                                    <a:gd name="T5" fmla="*/ 6 h 17"/>
                                    <a:gd name="T6" fmla="*/ 4 w 36"/>
                                    <a:gd name="T7" fmla="*/ 14 h 17"/>
                                    <a:gd name="T8" fmla="*/ 5 w 36"/>
                                    <a:gd name="T9" fmla="*/ 15 h 17"/>
                                    <a:gd name="T10" fmla="*/ 17 w 36"/>
                                    <a:gd name="T11" fmla="*/ 17 h 17"/>
                                    <a:gd name="T12" fmla="*/ 23 w 36"/>
                                    <a:gd name="T13" fmla="*/ 17 h 17"/>
                                    <a:gd name="T14" fmla="*/ 35 w 36"/>
                                    <a:gd name="T15" fmla="*/ 13 h 17"/>
                                    <a:gd name="T16" fmla="*/ 36 w 36"/>
                                    <a:gd name="T17" fmla="*/ 12 h 17"/>
                                    <a:gd name="T18" fmla="*/ 26 w 36"/>
                                    <a:gd name="T19" fmla="*/ 9 h 17"/>
                                    <a:gd name="T20" fmla="*/ 26 w 36"/>
                                    <a:gd name="T21" fmla="*/ 9 h 17"/>
                                    <a:gd name="T22" fmla="*/ 14 w 36"/>
                                    <a:gd name="T23" fmla="*/ 4 h 17"/>
                                    <a:gd name="T24" fmla="*/ 9 w 36"/>
                                    <a:gd name="T25" fmla="*/ 0 h 17"/>
                                    <a:gd name="T26" fmla="*/ 6 w 36"/>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17">
                                      <a:moveTo>
                                        <a:pt x="6" y="0"/>
                                      </a:moveTo>
                                      <a:lnTo>
                                        <a:pt x="2" y="1"/>
                                      </a:lnTo>
                                      <a:lnTo>
                                        <a:pt x="0" y="6"/>
                                      </a:lnTo>
                                      <a:lnTo>
                                        <a:pt x="4" y="14"/>
                                      </a:lnTo>
                                      <a:lnTo>
                                        <a:pt x="5" y="15"/>
                                      </a:lnTo>
                                      <a:lnTo>
                                        <a:pt x="17" y="17"/>
                                      </a:lnTo>
                                      <a:lnTo>
                                        <a:pt x="23" y="17"/>
                                      </a:lnTo>
                                      <a:lnTo>
                                        <a:pt x="35" y="13"/>
                                      </a:lnTo>
                                      <a:lnTo>
                                        <a:pt x="36" y="12"/>
                                      </a:lnTo>
                                      <a:lnTo>
                                        <a:pt x="26" y="9"/>
                                      </a:lnTo>
                                      <a:lnTo>
                                        <a:pt x="14" y="4"/>
                                      </a:lnTo>
                                      <a:lnTo>
                                        <a:pt x="9"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0" name="Freeform 4243"/>
                              <wps:cNvSpPr>
                                <a:spLocks/>
                              </wps:cNvSpPr>
                              <wps:spPr bwMode="auto">
                                <a:xfrm>
                                  <a:off x="2503469" y="835402"/>
                                  <a:ext cx="19268" cy="40298"/>
                                </a:xfrm>
                                <a:custGeom>
                                  <a:avLst/>
                                  <a:gdLst>
                                    <a:gd name="T0" fmla="*/ 55 w 55"/>
                                    <a:gd name="T1" fmla="*/ 0 h 115"/>
                                    <a:gd name="T2" fmla="*/ 19 w 55"/>
                                    <a:gd name="T3" fmla="*/ 0 h 115"/>
                                    <a:gd name="T4" fmla="*/ 0 w 55"/>
                                    <a:gd name="T5" fmla="*/ 47 h 115"/>
                                    <a:gd name="T6" fmla="*/ 12 w 55"/>
                                    <a:gd name="T7" fmla="*/ 47 h 115"/>
                                    <a:gd name="T8" fmla="*/ 22 w 55"/>
                                    <a:gd name="T9" fmla="*/ 51 h 115"/>
                                    <a:gd name="T10" fmla="*/ 30 w 55"/>
                                    <a:gd name="T11" fmla="*/ 56 h 115"/>
                                    <a:gd name="T12" fmla="*/ 39 w 55"/>
                                    <a:gd name="T13" fmla="*/ 65 h 115"/>
                                    <a:gd name="T14" fmla="*/ 42 w 55"/>
                                    <a:gd name="T15" fmla="*/ 72 h 115"/>
                                    <a:gd name="T16" fmla="*/ 44 w 55"/>
                                    <a:gd name="T17" fmla="*/ 85 h 115"/>
                                    <a:gd name="T18" fmla="*/ 44 w 55"/>
                                    <a:gd name="T19" fmla="*/ 92 h 115"/>
                                    <a:gd name="T20" fmla="*/ 38 w 55"/>
                                    <a:gd name="T21" fmla="*/ 104 h 115"/>
                                    <a:gd name="T22" fmla="*/ 34 w 55"/>
                                    <a:gd name="T23" fmla="*/ 108 h 115"/>
                                    <a:gd name="T24" fmla="*/ 23 w 55"/>
                                    <a:gd name="T25" fmla="*/ 112 h 115"/>
                                    <a:gd name="T26" fmla="*/ 33 w 55"/>
                                    <a:gd name="T27" fmla="*/ 115 h 115"/>
                                    <a:gd name="T28" fmla="*/ 43 w 55"/>
                                    <a:gd name="T29" fmla="*/ 107 h 115"/>
                                    <a:gd name="T30" fmla="*/ 44 w 55"/>
                                    <a:gd name="T31" fmla="*/ 105 h 115"/>
                                    <a:gd name="T32" fmla="*/ 50 w 55"/>
                                    <a:gd name="T33" fmla="*/ 93 h 115"/>
                                    <a:gd name="T34" fmla="*/ 52 w 55"/>
                                    <a:gd name="T35" fmla="*/ 90 h 115"/>
                                    <a:gd name="T36" fmla="*/ 54 w 55"/>
                                    <a:gd name="T37" fmla="*/ 76 h 115"/>
                                    <a:gd name="T38" fmla="*/ 54 w 55"/>
                                    <a:gd name="T39" fmla="*/ 73 h 115"/>
                                    <a:gd name="T40" fmla="*/ 51 w 55"/>
                                    <a:gd name="T41" fmla="*/ 60 h 115"/>
                                    <a:gd name="T42" fmla="*/ 44 w 55"/>
                                    <a:gd name="T43" fmla="*/ 48 h 115"/>
                                    <a:gd name="T44" fmla="*/ 36 w 55"/>
                                    <a:gd name="T45" fmla="*/ 41 h 115"/>
                                    <a:gd name="T46" fmla="*/ 25 w 55"/>
                                    <a:gd name="T47" fmla="*/ 35 h 115"/>
                                    <a:gd name="T48" fmla="*/ 13 w 55"/>
                                    <a:gd name="T49" fmla="*/ 31 h 115"/>
                                    <a:gd name="T50" fmla="*/ 19 w 55"/>
                                    <a:gd name="T51" fmla="*/ 15 h 115"/>
                                    <a:gd name="T52" fmla="*/ 49 w 55"/>
                                    <a:gd name="T53" fmla="*/ 15 h 115"/>
                                    <a:gd name="T54" fmla="*/ 55 w 55"/>
                                    <a:gd name="T55"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5" h="115">
                                      <a:moveTo>
                                        <a:pt x="55" y="0"/>
                                      </a:moveTo>
                                      <a:lnTo>
                                        <a:pt x="19" y="0"/>
                                      </a:lnTo>
                                      <a:lnTo>
                                        <a:pt x="0" y="47"/>
                                      </a:lnTo>
                                      <a:lnTo>
                                        <a:pt x="12" y="47"/>
                                      </a:lnTo>
                                      <a:lnTo>
                                        <a:pt x="22" y="51"/>
                                      </a:lnTo>
                                      <a:lnTo>
                                        <a:pt x="30" y="56"/>
                                      </a:lnTo>
                                      <a:lnTo>
                                        <a:pt x="39" y="65"/>
                                      </a:lnTo>
                                      <a:lnTo>
                                        <a:pt x="42" y="72"/>
                                      </a:lnTo>
                                      <a:lnTo>
                                        <a:pt x="44" y="85"/>
                                      </a:lnTo>
                                      <a:lnTo>
                                        <a:pt x="44" y="92"/>
                                      </a:lnTo>
                                      <a:lnTo>
                                        <a:pt x="38" y="104"/>
                                      </a:lnTo>
                                      <a:lnTo>
                                        <a:pt x="34" y="108"/>
                                      </a:lnTo>
                                      <a:lnTo>
                                        <a:pt x="23" y="112"/>
                                      </a:lnTo>
                                      <a:lnTo>
                                        <a:pt x="33" y="115"/>
                                      </a:lnTo>
                                      <a:lnTo>
                                        <a:pt x="43" y="107"/>
                                      </a:lnTo>
                                      <a:lnTo>
                                        <a:pt x="44" y="105"/>
                                      </a:lnTo>
                                      <a:lnTo>
                                        <a:pt x="50" y="93"/>
                                      </a:lnTo>
                                      <a:lnTo>
                                        <a:pt x="52" y="90"/>
                                      </a:lnTo>
                                      <a:lnTo>
                                        <a:pt x="54" y="76"/>
                                      </a:lnTo>
                                      <a:lnTo>
                                        <a:pt x="54" y="73"/>
                                      </a:lnTo>
                                      <a:lnTo>
                                        <a:pt x="51" y="60"/>
                                      </a:lnTo>
                                      <a:lnTo>
                                        <a:pt x="44" y="48"/>
                                      </a:lnTo>
                                      <a:lnTo>
                                        <a:pt x="36" y="41"/>
                                      </a:lnTo>
                                      <a:lnTo>
                                        <a:pt x="25" y="35"/>
                                      </a:lnTo>
                                      <a:lnTo>
                                        <a:pt x="13" y="31"/>
                                      </a:lnTo>
                                      <a:lnTo>
                                        <a:pt x="19" y="15"/>
                                      </a:lnTo>
                                      <a:lnTo>
                                        <a:pt x="49" y="15"/>
                                      </a:lnTo>
                                      <a:lnTo>
                                        <a:pt x="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1" name="Freeform 4244"/>
                              <wps:cNvSpPr>
                                <a:spLocks/>
                              </wps:cNvSpPr>
                              <wps:spPr bwMode="auto">
                                <a:xfrm>
                                  <a:off x="2535699" y="851872"/>
                                  <a:ext cx="15064" cy="25581"/>
                                </a:xfrm>
                                <a:custGeom>
                                  <a:avLst/>
                                  <a:gdLst>
                                    <a:gd name="T0" fmla="*/ 29 w 43"/>
                                    <a:gd name="T1" fmla="*/ 0 h 73"/>
                                    <a:gd name="T2" fmla="*/ 11 w 43"/>
                                    <a:gd name="T3" fmla="*/ 5 h 73"/>
                                    <a:gd name="T4" fmla="*/ 17 w 43"/>
                                    <a:gd name="T5" fmla="*/ 6 h 73"/>
                                    <a:gd name="T6" fmla="*/ 25 w 43"/>
                                    <a:gd name="T7" fmla="*/ 15 h 73"/>
                                    <a:gd name="T8" fmla="*/ 29 w 43"/>
                                    <a:gd name="T9" fmla="*/ 26 h 73"/>
                                    <a:gd name="T10" fmla="*/ 30 w 43"/>
                                    <a:gd name="T11" fmla="*/ 41 h 73"/>
                                    <a:gd name="T12" fmla="*/ 29 w 43"/>
                                    <a:gd name="T13" fmla="*/ 50 h 73"/>
                                    <a:gd name="T14" fmla="*/ 25 w 43"/>
                                    <a:gd name="T15" fmla="*/ 61 h 73"/>
                                    <a:gd name="T16" fmla="*/ 24 w 43"/>
                                    <a:gd name="T17" fmla="*/ 63 h 73"/>
                                    <a:gd name="T18" fmla="*/ 14 w 43"/>
                                    <a:gd name="T19" fmla="*/ 68 h 73"/>
                                    <a:gd name="T20" fmla="*/ 0 w 43"/>
                                    <a:gd name="T21" fmla="*/ 70 h 73"/>
                                    <a:gd name="T22" fmla="*/ 11 w 43"/>
                                    <a:gd name="T23" fmla="*/ 73 h 73"/>
                                    <a:gd name="T24" fmla="*/ 16 w 43"/>
                                    <a:gd name="T25" fmla="*/ 73 h 73"/>
                                    <a:gd name="T26" fmla="*/ 27 w 43"/>
                                    <a:gd name="T27" fmla="*/ 68 h 73"/>
                                    <a:gd name="T28" fmla="*/ 35 w 43"/>
                                    <a:gd name="T29" fmla="*/ 59 h 73"/>
                                    <a:gd name="T30" fmla="*/ 36 w 43"/>
                                    <a:gd name="T31" fmla="*/ 58 h 73"/>
                                    <a:gd name="T32" fmla="*/ 41 w 43"/>
                                    <a:gd name="T33" fmla="*/ 46 h 73"/>
                                    <a:gd name="T34" fmla="*/ 43 w 43"/>
                                    <a:gd name="T35" fmla="*/ 32 h 73"/>
                                    <a:gd name="T36" fmla="*/ 41 w 43"/>
                                    <a:gd name="T37" fmla="*/ 18 h 73"/>
                                    <a:gd name="T38" fmla="*/ 35 w 43"/>
                                    <a:gd name="T39" fmla="*/ 7 h 73"/>
                                    <a:gd name="T40" fmla="*/ 29 w 43"/>
                                    <a:gd name="T4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73">
                                      <a:moveTo>
                                        <a:pt x="29" y="0"/>
                                      </a:moveTo>
                                      <a:lnTo>
                                        <a:pt x="11" y="5"/>
                                      </a:lnTo>
                                      <a:lnTo>
                                        <a:pt x="17" y="6"/>
                                      </a:lnTo>
                                      <a:lnTo>
                                        <a:pt x="25" y="15"/>
                                      </a:lnTo>
                                      <a:lnTo>
                                        <a:pt x="29" y="26"/>
                                      </a:lnTo>
                                      <a:lnTo>
                                        <a:pt x="30" y="41"/>
                                      </a:lnTo>
                                      <a:lnTo>
                                        <a:pt x="29" y="50"/>
                                      </a:lnTo>
                                      <a:lnTo>
                                        <a:pt x="25" y="61"/>
                                      </a:lnTo>
                                      <a:lnTo>
                                        <a:pt x="24" y="63"/>
                                      </a:lnTo>
                                      <a:lnTo>
                                        <a:pt x="14" y="68"/>
                                      </a:lnTo>
                                      <a:lnTo>
                                        <a:pt x="0" y="70"/>
                                      </a:lnTo>
                                      <a:lnTo>
                                        <a:pt x="11" y="73"/>
                                      </a:lnTo>
                                      <a:lnTo>
                                        <a:pt x="16" y="73"/>
                                      </a:lnTo>
                                      <a:lnTo>
                                        <a:pt x="27" y="68"/>
                                      </a:lnTo>
                                      <a:lnTo>
                                        <a:pt x="35" y="59"/>
                                      </a:lnTo>
                                      <a:lnTo>
                                        <a:pt x="36" y="58"/>
                                      </a:lnTo>
                                      <a:lnTo>
                                        <a:pt x="41" y="46"/>
                                      </a:lnTo>
                                      <a:lnTo>
                                        <a:pt x="43" y="32"/>
                                      </a:lnTo>
                                      <a:lnTo>
                                        <a:pt x="41" y="18"/>
                                      </a:lnTo>
                                      <a:lnTo>
                                        <a:pt x="35" y="7"/>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2" name="Freeform 4245"/>
                              <wps:cNvSpPr>
                                <a:spLocks/>
                              </wps:cNvSpPr>
                              <wps:spPr bwMode="auto">
                                <a:xfrm>
                                  <a:off x="2534648" y="850821"/>
                                  <a:ext cx="11211" cy="3154"/>
                                </a:xfrm>
                                <a:custGeom>
                                  <a:avLst/>
                                  <a:gdLst>
                                    <a:gd name="T0" fmla="*/ 21 w 32"/>
                                    <a:gd name="T1" fmla="*/ 0 h 9"/>
                                    <a:gd name="T2" fmla="*/ 11 w 32"/>
                                    <a:gd name="T3" fmla="*/ 2 h 9"/>
                                    <a:gd name="T4" fmla="*/ 0 w 32"/>
                                    <a:gd name="T5" fmla="*/ 8 h 9"/>
                                    <a:gd name="T6" fmla="*/ 8 w 32"/>
                                    <a:gd name="T7" fmla="*/ 9 h 9"/>
                                    <a:gd name="T8" fmla="*/ 14 w 32"/>
                                    <a:gd name="T9" fmla="*/ 8 h 9"/>
                                    <a:gd name="T10" fmla="*/ 32 w 32"/>
                                    <a:gd name="T11" fmla="*/ 3 h 9"/>
                                    <a:gd name="T12" fmla="*/ 21 w 32"/>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32" h="9">
                                      <a:moveTo>
                                        <a:pt x="21" y="0"/>
                                      </a:moveTo>
                                      <a:lnTo>
                                        <a:pt x="11" y="2"/>
                                      </a:lnTo>
                                      <a:lnTo>
                                        <a:pt x="0" y="8"/>
                                      </a:lnTo>
                                      <a:lnTo>
                                        <a:pt x="8" y="9"/>
                                      </a:lnTo>
                                      <a:lnTo>
                                        <a:pt x="14" y="8"/>
                                      </a:lnTo>
                                      <a:lnTo>
                                        <a:pt x="32"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3" name="Freeform 4246"/>
                              <wps:cNvSpPr>
                                <a:spLocks/>
                              </wps:cNvSpPr>
                              <wps:spPr bwMode="auto">
                                <a:xfrm>
                                  <a:off x="2528693" y="834702"/>
                                  <a:ext cx="21370" cy="41700"/>
                                </a:xfrm>
                                <a:custGeom>
                                  <a:avLst/>
                                  <a:gdLst>
                                    <a:gd name="T0" fmla="*/ 61 w 61"/>
                                    <a:gd name="T1" fmla="*/ 0 h 119"/>
                                    <a:gd name="T2" fmla="*/ 57 w 61"/>
                                    <a:gd name="T3" fmla="*/ 0 h 119"/>
                                    <a:gd name="T4" fmla="*/ 52 w 61"/>
                                    <a:gd name="T5" fmla="*/ 1 h 119"/>
                                    <a:gd name="T6" fmla="*/ 40 w 61"/>
                                    <a:gd name="T7" fmla="*/ 4 h 119"/>
                                    <a:gd name="T8" fmla="*/ 31 w 61"/>
                                    <a:gd name="T9" fmla="*/ 9 h 119"/>
                                    <a:gd name="T10" fmla="*/ 21 w 61"/>
                                    <a:gd name="T11" fmla="*/ 19 h 119"/>
                                    <a:gd name="T12" fmla="*/ 19 w 61"/>
                                    <a:gd name="T13" fmla="*/ 21 h 119"/>
                                    <a:gd name="T14" fmla="*/ 11 w 61"/>
                                    <a:gd name="T15" fmla="*/ 32 h 119"/>
                                    <a:gd name="T16" fmla="*/ 5 w 61"/>
                                    <a:gd name="T17" fmla="*/ 44 h 119"/>
                                    <a:gd name="T18" fmla="*/ 4 w 61"/>
                                    <a:gd name="T19" fmla="*/ 46 h 119"/>
                                    <a:gd name="T20" fmla="*/ 1 w 61"/>
                                    <a:gd name="T21" fmla="*/ 60 h 119"/>
                                    <a:gd name="T22" fmla="*/ 0 w 61"/>
                                    <a:gd name="T23" fmla="*/ 74 h 119"/>
                                    <a:gd name="T24" fmla="*/ 0 w 61"/>
                                    <a:gd name="T25" fmla="*/ 78 h 119"/>
                                    <a:gd name="T26" fmla="*/ 2 w 61"/>
                                    <a:gd name="T27" fmla="*/ 92 h 119"/>
                                    <a:gd name="T28" fmla="*/ 7 w 61"/>
                                    <a:gd name="T29" fmla="*/ 104 h 119"/>
                                    <a:gd name="T30" fmla="*/ 14 w 61"/>
                                    <a:gd name="T31" fmla="*/ 115 h 119"/>
                                    <a:gd name="T32" fmla="*/ 20 w 61"/>
                                    <a:gd name="T33" fmla="*/ 119 h 119"/>
                                    <a:gd name="T34" fmla="*/ 34 w 61"/>
                                    <a:gd name="T35" fmla="*/ 117 h 119"/>
                                    <a:gd name="T36" fmla="*/ 24 w 61"/>
                                    <a:gd name="T37" fmla="*/ 114 h 119"/>
                                    <a:gd name="T38" fmla="*/ 22 w 61"/>
                                    <a:gd name="T39" fmla="*/ 110 h 119"/>
                                    <a:gd name="T40" fmla="*/ 17 w 61"/>
                                    <a:gd name="T41" fmla="*/ 98 h 119"/>
                                    <a:gd name="T42" fmla="*/ 15 w 61"/>
                                    <a:gd name="T43" fmla="*/ 94 h 119"/>
                                    <a:gd name="T44" fmla="*/ 14 w 61"/>
                                    <a:gd name="T45" fmla="*/ 80 h 119"/>
                                    <a:gd name="T46" fmla="*/ 14 w 61"/>
                                    <a:gd name="T47" fmla="*/ 76 h 119"/>
                                    <a:gd name="T48" fmla="*/ 15 w 61"/>
                                    <a:gd name="T49" fmla="*/ 61 h 119"/>
                                    <a:gd name="T50" fmla="*/ 25 w 61"/>
                                    <a:gd name="T51" fmla="*/ 55 h 119"/>
                                    <a:gd name="T52" fmla="*/ 17 w 61"/>
                                    <a:gd name="T53" fmla="*/ 54 h 119"/>
                                    <a:gd name="T54" fmla="*/ 18 w 61"/>
                                    <a:gd name="T55" fmla="*/ 47 h 119"/>
                                    <a:gd name="T56" fmla="*/ 23 w 61"/>
                                    <a:gd name="T57" fmla="*/ 34 h 119"/>
                                    <a:gd name="T58" fmla="*/ 25 w 61"/>
                                    <a:gd name="T59" fmla="*/ 29 h 119"/>
                                    <a:gd name="T60" fmla="*/ 33 w 61"/>
                                    <a:gd name="T61" fmla="*/ 18 h 119"/>
                                    <a:gd name="T62" fmla="*/ 35 w 61"/>
                                    <a:gd name="T63" fmla="*/ 16 h 119"/>
                                    <a:gd name="T64" fmla="*/ 45 w 61"/>
                                    <a:gd name="T65" fmla="*/ 8 h 119"/>
                                    <a:gd name="T66" fmla="*/ 49 w 61"/>
                                    <a:gd name="T67" fmla="*/ 6 h 119"/>
                                    <a:gd name="T68" fmla="*/ 61 w 61"/>
                                    <a:gd name="T69" fmla="*/ 3 h 119"/>
                                    <a:gd name="T70" fmla="*/ 61 w 61"/>
                                    <a:gd name="T7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1" h="119">
                                      <a:moveTo>
                                        <a:pt x="61" y="0"/>
                                      </a:moveTo>
                                      <a:lnTo>
                                        <a:pt x="57" y="0"/>
                                      </a:lnTo>
                                      <a:lnTo>
                                        <a:pt x="52" y="1"/>
                                      </a:lnTo>
                                      <a:lnTo>
                                        <a:pt x="40" y="4"/>
                                      </a:lnTo>
                                      <a:lnTo>
                                        <a:pt x="31" y="9"/>
                                      </a:lnTo>
                                      <a:lnTo>
                                        <a:pt x="21" y="19"/>
                                      </a:lnTo>
                                      <a:lnTo>
                                        <a:pt x="19" y="21"/>
                                      </a:lnTo>
                                      <a:lnTo>
                                        <a:pt x="11" y="32"/>
                                      </a:lnTo>
                                      <a:lnTo>
                                        <a:pt x="5" y="44"/>
                                      </a:lnTo>
                                      <a:lnTo>
                                        <a:pt x="4" y="46"/>
                                      </a:lnTo>
                                      <a:lnTo>
                                        <a:pt x="1" y="60"/>
                                      </a:lnTo>
                                      <a:lnTo>
                                        <a:pt x="0" y="74"/>
                                      </a:lnTo>
                                      <a:lnTo>
                                        <a:pt x="0" y="78"/>
                                      </a:lnTo>
                                      <a:lnTo>
                                        <a:pt x="2" y="92"/>
                                      </a:lnTo>
                                      <a:lnTo>
                                        <a:pt x="7" y="104"/>
                                      </a:lnTo>
                                      <a:lnTo>
                                        <a:pt x="14" y="115"/>
                                      </a:lnTo>
                                      <a:lnTo>
                                        <a:pt x="20" y="119"/>
                                      </a:lnTo>
                                      <a:lnTo>
                                        <a:pt x="34" y="117"/>
                                      </a:lnTo>
                                      <a:lnTo>
                                        <a:pt x="24" y="114"/>
                                      </a:lnTo>
                                      <a:lnTo>
                                        <a:pt x="22" y="110"/>
                                      </a:lnTo>
                                      <a:lnTo>
                                        <a:pt x="17" y="98"/>
                                      </a:lnTo>
                                      <a:lnTo>
                                        <a:pt x="15" y="94"/>
                                      </a:lnTo>
                                      <a:lnTo>
                                        <a:pt x="14" y="80"/>
                                      </a:lnTo>
                                      <a:lnTo>
                                        <a:pt x="14" y="76"/>
                                      </a:lnTo>
                                      <a:lnTo>
                                        <a:pt x="15" y="61"/>
                                      </a:lnTo>
                                      <a:lnTo>
                                        <a:pt x="25" y="55"/>
                                      </a:lnTo>
                                      <a:lnTo>
                                        <a:pt x="17" y="54"/>
                                      </a:lnTo>
                                      <a:lnTo>
                                        <a:pt x="18" y="47"/>
                                      </a:lnTo>
                                      <a:lnTo>
                                        <a:pt x="23" y="34"/>
                                      </a:lnTo>
                                      <a:lnTo>
                                        <a:pt x="25" y="29"/>
                                      </a:lnTo>
                                      <a:lnTo>
                                        <a:pt x="33" y="18"/>
                                      </a:lnTo>
                                      <a:lnTo>
                                        <a:pt x="35" y="16"/>
                                      </a:lnTo>
                                      <a:lnTo>
                                        <a:pt x="45" y="8"/>
                                      </a:lnTo>
                                      <a:lnTo>
                                        <a:pt x="49" y="6"/>
                                      </a:lnTo>
                                      <a:lnTo>
                                        <a:pt x="61" y="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4" name="Line 4247"/>
                              <wps:cNvCnPr>
                                <a:cxnSpLocks noChangeShapeType="1"/>
                              </wps:cNvCnPr>
                              <wps:spPr bwMode="auto">
                                <a:xfrm flipH="1">
                                  <a:off x="2575988" y="856077"/>
                                  <a:ext cx="152745"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55" name="Line 4248"/>
                              <wps:cNvCnPr>
                                <a:cxnSpLocks noChangeShapeType="1"/>
                              </wps:cNvCnPr>
                              <wps:spPr bwMode="auto">
                                <a:xfrm>
                                  <a:off x="2296773" y="856077"/>
                                  <a:ext cx="152394"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56" name="Line 4249"/>
                              <wps:cNvCnPr>
                                <a:cxnSpLocks noChangeShapeType="1"/>
                              </wps:cNvCnPr>
                              <wps:spPr bwMode="auto">
                                <a:xfrm>
                                  <a:off x="2728732" y="813326"/>
                                  <a:ext cx="350" cy="85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57" name="Line 4250"/>
                              <wps:cNvCnPr>
                                <a:cxnSpLocks noChangeShapeType="1"/>
                              </wps:cNvCnPr>
                              <wps:spPr bwMode="auto">
                                <a:xfrm>
                                  <a:off x="2296773" y="813326"/>
                                  <a:ext cx="350" cy="85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58" name="Freeform 4251"/>
                              <wps:cNvSpPr>
                                <a:spLocks/>
                              </wps:cNvSpPr>
                              <wps:spPr bwMode="auto">
                                <a:xfrm>
                                  <a:off x="2725929" y="850471"/>
                                  <a:ext cx="5605" cy="1051"/>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9" name="Freeform 4252"/>
                              <wps:cNvSpPr>
                                <a:spLocks/>
                              </wps:cNvSpPr>
                              <wps:spPr bwMode="auto">
                                <a:xfrm>
                                  <a:off x="2725929" y="850471"/>
                                  <a:ext cx="5605" cy="1051"/>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0" name="Freeform 4253"/>
                              <wps:cNvSpPr>
                                <a:spLocks/>
                              </wps:cNvSpPr>
                              <wps:spPr bwMode="auto">
                                <a:xfrm>
                                  <a:off x="2723827" y="851522"/>
                                  <a:ext cx="9459" cy="1752"/>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1" name="Freeform 4254"/>
                              <wps:cNvSpPr>
                                <a:spLocks/>
                              </wps:cNvSpPr>
                              <wps:spPr bwMode="auto">
                                <a:xfrm>
                                  <a:off x="2723827" y="851522"/>
                                  <a:ext cx="9459" cy="1752"/>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Freeform 4255"/>
                              <wps:cNvSpPr>
                                <a:spLocks/>
                              </wps:cNvSpPr>
                              <wps:spPr bwMode="auto">
                                <a:xfrm>
                                  <a:off x="2725929" y="851522"/>
                                  <a:ext cx="7357" cy="1752"/>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4256"/>
                              <wps:cNvSpPr>
                                <a:spLocks/>
                              </wps:cNvSpPr>
                              <wps:spPr bwMode="auto">
                                <a:xfrm>
                                  <a:off x="2725929" y="851522"/>
                                  <a:ext cx="7357" cy="1752"/>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4" name="Freeform 4257"/>
                              <wps:cNvSpPr>
                                <a:spLocks/>
                              </wps:cNvSpPr>
                              <wps:spPr bwMode="auto">
                                <a:xfrm>
                                  <a:off x="2723127" y="853274"/>
                                  <a:ext cx="10860" cy="2803"/>
                                </a:xfrm>
                                <a:custGeom>
                                  <a:avLst/>
                                  <a:gdLst>
                                    <a:gd name="T0" fmla="*/ 2 w 31"/>
                                    <a:gd name="T1" fmla="*/ 0 h 8"/>
                                    <a:gd name="T2" fmla="*/ 0 w 31"/>
                                    <a:gd name="T3" fmla="*/ 8 h 8"/>
                                    <a:gd name="T4" fmla="*/ 31 w 31"/>
                                    <a:gd name="T5" fmla="*/ 8 h 8"/>
                                    <a:gd name="T6" fmla="*/ 2 w 31"/>
                                    <a:gd name="T7" fmla="*/ 0 h 8"/>
                                  </a:gdLst>
                                  <a:ahLst/>
                                  <a:cxnLst>
                                    <a:cxn ang="0">
                                      <a:pos x="T0" y="T1"/>
                                    </a:cxn>
                                    <a:cxn ang="0">
                                      <a:pos x="T2" y="T3"/>
                                    </a:cxn>
                                    <a:cxn ang="0">
                                      <a:pos x="T4" y="T5"/>
                                    </a:cxn>
                                    <a:cxn ang="0">
                                      <a:pos x="T6" y="T7"/>
                                    </a:cxn>
                                  </a:cxnLst>
                                  <a:rect l="0" t="0" r="r" b="b"/>
                                  <a:pathLst>
                                    <a:path w="31" h="8">
                                      <a:moveTo>
                                        <a:pt x="2" y="0"/>
                                      </a:moveTo>
                                      <a:lnTo>
                                        <a:pt x="0" y="8"/>
                                      </a:lnTo>
                                      <a:lnTo>
                                        <a:pt x="31"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5" name="Freeform 4258"/>
                              <wps:cNvSpPr>
                                <a:spLocks/>
                              </wps:cNvSpPr>
                              <wps:spPr bwMode="auto">
                                <a:xfrm>
                                  <a:off x="2723127" y="853274"/>
                                  <a:ext cx="10860" cy="2803"/>
                                </a:xfrm>
                                <a:custGeom>
                                  <a:avLst/>
                                  <a:gdLst>
                                    <a:gd name="T0" fmla="*/ 2 w 31"/>
                                    <a:gd name="T1" fmla="*/ 0 h 8"/>
                                    <a:gd name="T2" fmla="*/ 0 w 31"/>
                                    <a:gd name="T3" fmla="*/ 8 h 8"/>
                                    <a:gd name="T4" fmla="*/ 31 w 31"/>
                                    <a:gd name="T5" fmla="*/ 8 h 8"/>
                                    <a:gd name="T6" fmla="*/ 2 w 31"/>
                                    <a:gd name="T7" fmla="*/ 0 h 8"/>
                                  </a:gdLst>
                                  <a:ahLst/>
                                  <a:cxnLst>
                                    <a:cxn ang="0">
                                      <a:pos x="T0" y="T1"/>
                                    </a:cxn>
                                    <a:cxn ang="0">
                                      <a:pos x="T2" y="T3"/>
                                    </a:cxn>
                                    <a:cxn ang="0">
                                      <a:pos x="T4" y="T5"/>
                                    </a:cxn>
                                    <a:cxn ang="0">
                                      <a:pos x="T6" y="T7"/>
                                    </a:cxn>
                                  </a:cxnLst>
                                  <a:rect l="0" t="0" r="r" b="b"/>
                                  <a:pathLst>
                                    <a:path w="31" h="8">
                                      <a:moveTo>
                                        <a:pt x="2" y="0"/>
                                      </a:moveTo>
                                      <a:lnTo>
                                        <a:pt x="0" y="8"/>
                                      </a:lnTo>
                                      <a:lnTo>
                                        <a:pt x="31"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6" name="Freeform 4259"/>
                              <wps:cNvSpPr>
                                <a:spLocks/>
                              </wps:cNvSpPr>
                              <wps:spPr bwMode="auto">
                                <a:xfrm>
                                  <a:off x="2723827" y="853274"/>
                                  <a:ext cx="10160" cy="2803"/>
                                </a:xfrm>
                                <a:custGeom>
                                  <a:avLst/>
                                  <a:gdLst>
                                    <a:gd name="T0" fmla="*/ 0 w 29"/>
                                    <a:gd name="T1" fmla="*/ 0 h 8"/>
                                    <a:gd name="T2" fmla="*/ 27 w 29"/>
                                    <a:gd name="T3" fmla="*/ 0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7"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7" name="Freeform 4260"/>
                              <wps:cNvSpPr>
                                <a:spLocks/>
                              </wps:cNvSpPr>
                              <wps:spPr bwMode="auto">
                                <a:xfrm>
                                  <a:off x="2723827" y="853274"/>
                                  <a:ext cx="10160" cy="2803"/>
                                </a:xfrm>
                                <a:custGeom>
                                  <a:avLst/>
                                  <a:gdLst>
                                    <a:gd name="T0" fmla="*/ 0 w 29"/>
                                    <a:gd name="T1" fmla="*/ 0 h 8"/>
                                    <a:gd name="T2" fmla="*/ 27 w 29"/>
                                    <a:gd name="T3" fmla="*/ 0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7"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8" name="Rectangle 4261"/>
                              <wps:cNvSpPr>
                                <a:spLocks noChangeArrowheads="1"/>
                              </wps:cNvSpPr>
                              <wps:spPr bwMode="auto">
                                <a:xfrm>
                                  <a:off x="2723127" y="856077"/>
                                  <a:ext cx="10860" cy="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69" name="Rectangle 4262"/>
                              <wps:cNvSpPr>
                                <a:spLocks noChangeArrowheads="1"/>
                              </wps:cNvSpPr>
                              <wps:spPr bwMode="auto">
                                <a:xfrm>
                                  <a:off x="2723127" y="856077"/>
                                  <a:ext cx="10860" cy="3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0" name="Rectangle 4263"/>
                              <wps:cNvSpPr>
                                <a:spLocks noChangeArrowheads="1"/>
                              </wps:cNvSpPr>
                              <wps:spPr bwMode="auto">
                                <a:xfrm>
                                  <a:off x="2723127" y="856077"/>
                                  <a:ext cx="10860" cy="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71" name="Rectangle 4264"/>
                              <wps:cNvSpPr>
                                <a:spLocks noChangeArrowheads="1"/>
                              </wps:cNvSpPr>
                              <wps:spPr bwMode="auto">
                                <a:xfrm>
                                  <a:off x="2723127" y="856077"/>
                                  <a:ext cx="10860" cy="3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Freeform 4265"/>
                              <wps:cNvSpPr>
                                <a:spLocks/>
                              </wps:cNvSpPr>
                              <wps:spPr bwMode="auto">
                                <a:xfrm>
                                  <a:off x="2723127" y="856077"/>
                                  <a:ext cx="10160" cy="2803"/>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3" name="Freeform 4266"/>
                              <wps:cNvSpPr>
                                <a:spLocks/>
                              </wps:cNvSpPr>
                              <wps:spPr bwMode="auto">
                                <a:xfrm>
                                  <a:off x="2723127" y="856077"/>
                                  <a:ext cx="10160" cy="2803"/>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4" name="Freeform 4267"/>
                              <wps:cNvSpPr>
                                <a:spLocks/>
                              </wps:cNvSpPr>
                              <wps:spPr bwMode="auto">
                                <a:xfrm>
                                  <a:off x="2723127" y="856077"/>
                                  <a:ext cx="10860" cy="2803"/>
                                </a:xfrm>
                                <a:custGeom>
                                  <a:avLst/>
                                  <a:gdLst>
                                    <a:gd name="T0" fmla="*/ 0 w 31"/>
                                    <a:gd name="T1" fmla="*/ 0 h 8"/>
                                    <a:gd name="T2" fmla="*/ 31 w 31"/>
                                    <a:gd name="T3" fmla="*/ 0 h 8"/>
                                    <a:gd name="T4" fmla="*/ 29 w 31"/>
                                    <a:gd name="T5" fmla="*/ 8 h 8"/>
                                    <a:gd name="T6" fmla="*/ 0 w 31"/>
                                    <a:gd name="T7" fmla="*/ 0 h 8"/>
                                  </a:gdLst>
                                  <a:ahLst/>
                                  <a:cxnLst>
                                    <a:cxn ang="0">
                                      <a:pos x="T0" y="T1"/>
                                    </a:cxn>
                                    <a:cxn ang="0">
                                      <a:pos x="T2" y="T3"/>
                                    </a:cxn>
                                    <a:cxn ang="0">
                                      <a:pos x="T4" y="T5"/>
                                    </a:cxn>
                                    <a:cxn ang="0">
                                      <a:pos x="T6" y="T7"/>
                                    </a:cxn>
                                  </a:cxnLst>
                                  <a:rect l="0" t="0" r="r" b="b"/>
                                  <a:pathLst>
                                    <a:path w="31" h="8">
                                      <a:moveTo>
                                        <a:pt x="0" y="0"/>
                                      </a:moveTo>
                                      <a:lnTo>
                                        <a:pt x="31"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5" name="Freeform 4268"/>
                              <wps:cNvSpPr>
                                <a:spLocks/>
                              </wps:cNvSpPr>
                              <wps:spPr bwMode="auto">
                                <a:xfrm>
                                  <a:off x="2723127" y="856077"/>
                                  <a:ext cx="10860" cy="2803"/>
                                </a:xfrm>
                                <a:custGeom>
                                  <a:avLst/>
                                  <a:gdLst>
                                    <a:gd name="T0" fmla="*/ 0 w 31"/>
                                    <a:gd name="T1" fmla="*/ 0 h 8"/>
                                    <a:gd name="T2" fmla="*/ 31 w 31"/>
                                    <a:gd name="T3" fmla="*/ 0 h 8"/>
                                    <a:gd name="T4" fmla="*/ 29 w 31"/>
                                    <a:gd name="T5" fmla="*/ 8 h 8"/>
                                    <a:gd name="T6" fmla="*/ 0 w 31"/>
                                    <a:gd name="T7" fmla="*/ 0 h 8"/>
                                  </a:gdLst>
                                  <a:ahLst/>
                                  <a:cxnLst>
                                    <a:cxn ang="0">
                                      <a:pos x="T0" y="T1"/>
                                    </a:cxn>
                                    <a:cxn ang="0">
                                      <a:pos x="T2" y="T3"/>
                                    </a:cxn>
                                    <a:cxn ang="0">
                                      <a:pos x="T4" y="T5"/>
                                    </a:cxn>
                                    <a:cxn ang="0">
                                      <a:pos x="T6" y="T7"/>
                                    </a:cxn>
                                  </a:cxnLst>
                                  <a:rect l="0" t="0" r="r" b="b"/>
                                  <a:pathLst>
                                    <a:path w="31" h="8">
                                      <a:moveTo>
                                        <a:pt x="0" y="0"/>
                                      </a:moveTo>
                                      <a:lnTo>
                                        <a:pt x="31"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6" name="Freeform 4269"/>
                              <wps:cNvSpPr>
                                <a:spLocks/>
                              </wps:cNvSpPr>
                              <wps:spPr bwMode="auto">
                                <a:xfrm>
                                  <a:off x="2723827" y="858881"/>
                                  <a:ext cx="7707" cy="2103"/>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7" name="Freeform 4270"/>
                              <wps:cNvSpPr>
                                <a:spLocks/>
                              </wps:cNvSpPr>
                              <wps:spPr bwMode="auto">
                                <a:xfrm>
                                  <a:off x="2723827" y="858881"/>
                                  <a:ext cx="7707" cy="2103"/>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8" name="Freeform 4271"/>
                              <wps:cNvSpPr>
                                <a:spLocks/>
                              </wps:cNvSpPr>
                              <wps:spPr bwMode="auto">
                                <a:xfrm>
                                  <a:off x="2723827" y="858881"/>
                                  <a:ext cx="9459" cy="2103"/>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9" name="Freeform 4272"/>
                              <wps:cNvSpPr>
                                <a:spLocks/>
                              </wps:cNvSpPr>
                              <wps:spPr bwMode="auto">
                                <a:xfrm>
                                  <a:off x="2723827" y="858881"/>
                                  <a:ext cx="9459" cy="2103"/>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0" name="Freeform 4273"/>
                              <wps:cNvSpPr>
                                <a:spLocks/>
                              </wps:cNvSpPr>
                              <wps:spPr bwMode="auto">
                                <a:xfrm>
                                  <a:off x="2725929" y="860983"/>
                                  <a:ext cx="5605" cy="701"/>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1" name="Freeform 4274"/>
                              <wps:cNvSpPr>
                                <a:spLocks/>
                              </wps:cNvSpPr>
                              <wps:spPr bwMode="auto">
                                <a:xfrm>
                                  <a:off x="2725929" y="860983"/>
                                  <a:ext cx="5605" cy="701"/>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2" name="Freeform 4275"/>
                              <wps:cNvSpPr>
                                <a:spLocks/>
                              </wps:cNvSpPr>
                              <wps:spPr bwMode="auto">
                                <a:xfrm>
                                  <a:off x="2293971" y="850471"/>
                                  <a:ext cx="5605" cy="1051"/>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3" name="Freeform 4276"/>
                              <wps:cNvSpPr>
                                <a:spLocks/>
                              </wps:cNvSpPr>
                              <wps:spPr bwMode="auto">
                                <a:xfrm>
                                  <a:off x="2293971" y="850471"/>
                                  <a:ext cx="5605" cy="1051"/>
                                </a:xfrm>
                                <a:custGeom>
                                  <a:avLst/>
                                  <a:gdLst>
                                    <a:gd name="T0" fmla="*/ 8 w 16"/>
                                    <a:gd name="T1" fmla="*/ 0 h 3"/>
                                    <a:gd name="T2" fmla="*/ 0 w 16"/>
                                    <a:gd name="T3" fmla="*/ 3 h 3"/>
                                    <a:gd name="T4" fmla="*/ 16 w 16"/>
                                    <a:gd name="T5" fmla="*/ 3 h 3"/>
                                    <a:gd name="T6" fmla="*/ 8 w 16"/>
                                    <a:gd name="T7" fmla="*/ 0 h 3"/>
                                  </a:gdLst>
                                  <a:ahLst/>
                                  <a:cxnLst>
                                    <a:cxn ang="0">
                                      <a:pos x="T0" y="T1"/>
                                    </a:cxn>
                                    <a:cxn ang="0">
                                      <a:pos x="T2" y="T3"/>
                                    </a:cxn>
                                    <a:cxn ang="0">
                                      <a:pos x="T4" y="T5"/>
                                    </a:cxn>
                                    <a:cxn ang="0">
                                      <a:pos x="T6" y="T7"/>
                                    </a:cxn>
                                  </a:cxnLst>
                                  <a:rect l="0" t="0" r="r" b="b"/>
                                  <a:pathLst>
                                    <a:path w="16" h="3">
                                      <a:moveTo>
                                        <a:pt x="8" y="0"/>
                                      </a:moveTo>
                                      <a:lnTo>
                                        <a:pt x="0" y="3"/>
                                      </a:lnTo>
                                      <a:lnTo>
                                        <a:pt x="16" y="3"/>
                                      </a:lnTo>
                                      <a:lnTo>
                                        <a:pt x="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4" name="Freeform 4277"/>
                              <wps:cNvSpPr>
                                <a:spLocks/>
                              </wps:cNvSpPr>
                              <wps:spPr bwMode="auto">
                                <a:xfrm>
                                  <a:off x="2291869" y="851522"/>
                                  <a:ext cx="9459" cy="1752"/>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5" name="Freeform 4278"/>
                              <wps:cNvSpPr>
                                <a:spLocks/>
                              </wps:cNvSpPr>
                              <wps:spPr bwMode="auto">
                                <a:xfrm>
                                  <a:off x="2291869" y="851522"/>
                                  <a:ext cx="9459" cy="1752"/>
                                </a:xfrm>
                                <a:custGeom>
                                  <a:avLst/>
                                  <a:gdLst>
                                    <a:gd name="T0" fmla="*/ 6 w 27"/>
                                    <a:gd name="T1" fmla="*/ 0 h 5"/>
                                    <a:gd name="T2" fmla="*/ 0 w 27"/>
                                    <a:gd name="T3" fmla="*/ 5 h 5"/>
                                    <a:gd name="T4" fmla="*/ 27 w 27"/>
                                    <a:gd name="T5" fmla="*/ 5 h 5"/>
                                    <a:gd name="T6" fmla="*/ 6 w 27"/>
                                    <a:gd name="T7" fmla="*/ 0 h 5"/>
                                  </a:gdLst>
                                  <a:ahLst/>
                                  <a:cxnLst>
                                    <a:cxn ang="0">
                                      <a:pos x="T0" y="T1"/>
                                    </a:cxn>
                                    <a:cxn ang="0">
                                      <a:pos x="T2" y="T3"/>
                                    </a:cxn>
                                    <a:cxn ang="0">
                                      <a:pos x="T4" y="T5"/>
                                    </a:cxn>
                                    <a:cxn ang="0">
                                      <a:pos x="T6" y="T7"/>
                                    </a:cxn>
                                  </a:cxnLst>
                                  <a:rect l="0" t="0" r="r" b="b"/>
                                  <a:pathLst>
                                    <a:path w="27" h="5">
                                      <a:moveTo>
                                        <a:pt x="6" y="0"/>
                                      </a:moveTo>
                                      <a:lnTo>
                                        <a:pt x="0" y="5"/>
                                      </a:lnTo>
                                      <a:lnTo>
                                        <a:pt x="27" y="5"/>
                                      </a:lnTo>
                                      <a:lnTo>
                                        <a:pt x="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6" name="Freeform 4279"/>
                              <wps:cNvSpPr>
                                <a:spLocks/>
                              </wps:cNvSpPr>
                              <wps:spPr bwMode="auto">
                                <a:xfrm>
                                  <a:off x="2293971" y="851522"/>
                                  <a:ext cx="7357" cy="1752"/>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7" name="Freeform 4280"/>
                              <wps:cNvSpPr>
                                <a:spLocks/>
                              </wps:cNvSpPr>
                              <wps:spPr bwMode="auto">
                                <a:xfrm>
                                  <a:off x="2293971" y="851522"/>
                                  <a:ext cx="7357" cy="1752"/>
                                </a:xfrm>
                                <a:custGeom>
                                  <a:avLst/>
                                  <a:gdLst>
                                    <a:gd name="T0" fmla="*/ 0 w 21"/>
                                    <a:gd name="T1" fmla="*/ 0 h 5"/>
                                    <a:gd name="T2" fmla="*/ 16 w 21"/>
                                    <a:gd name="T3" fmla="*/ 0 h 5"/>
                                    <a:gd name="T4" fmla="*/ 21 w 21"/>
                                    <a:gd name="T5" fmla="*/ 5 h 5"/>
                                    <a:gd name="T6" fmla="*/ 0 w 21"/>
                                    <a:gd name="T7" fmla="*/ 0 h 5"/>
                                  </a:gdLst>
                                  <a:ahLst/>
                                  <a:cxnLst>
                                    <a:cxn ang="0">
                                      <a:pos x="T0" y="T1"/>
                                    </a:cxn>
                                    <a:cxn ang="0">
                                      <a:pos x="T2" y="T3"/>
                                    </a:cxn>
                                    <a:cxn ang="0">
                                      <a:pos x="T4" y="T5"/>
                                    </a:cxn>
                                    <a:cxn ang="0">
                                      <a:pos x="T6" y="T7"/>
                                    </a:cxn>
                                  </a:cxnLst>
                                  <a:rect l="0" t="0" r="r" b="b"/>
                                  <a:pathLst>
                                    <a:path w="21" h="5">
                                      <a:moveTo>
                                        <a:pt x="0" y="0"/>
                                      </a:moveTo>
                                      <a:lnTo>
                                        <a:pt x="16" y="0"/>
                                      </a:lnTo>
                                      <a:lnTo>
                                        <a:pt x="21" y="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8" name="Freeform 4281"/>
                              <wps:cNvSpPr>
                                <a:spLocks/>
                              </wps:cNvSpPr>
                              <wps:spPr bwMode="auto">
                                <a:xfrm>
                                  <a:off x="2291168" y="853274"/>
                                  <a:ext cx="11211" cy="2803"/>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9" name="Freeform 4282"/>
                              <wps:cNvSpPr>
                                <a:spLocks/>
                              </wps:cNvSpPr>
                              <wps:spPr bwMode="auto">
                                <a:xfrm>
                                  <a:off x="2291168" y="853274"/>
                                  <a:ext cx="11211" cy="2803"/>
                                </a:xfrm>
                                <a:custGeom>
                                  <a:avLst/>
                                  <a:gdLst>
                                    <a:gd name="T0" fmla="*/ 2 w 32"/>
                                    <a:gd name="T1" fmla="*/ 0 h 8"/>
                                    <a:gd name="T2" fmla="*/ 0 w 32"/>
                                    <a:gd name="T3" fmla="*/ 8 h 8"/>
                                    <a:gd name="T4" fmla="*/ 32 w 32"/>
                                    <a:gd name="T5" fmla="*/ 8 h 8"/>
                                    <a:gd name="T6" fmla="*/ 2 w 32"/>
                                    <a:gd name="T7" fmla="*/ 0 h 8"/>
                                  </a:gdLst>
                                  <a:ahLst/>
                                  <a:cxnLst>
                                    <a:cxn ang="0">
                                      <a:pos x="T0" y="T1"/>
                                    </a:cxn>
                                    <a:cxn ang="0">
                                      <a:pos x="T2" y="T3"/>
                                    </a:cxn>
                                    <a:cxn ang="0">
                                      <a:pos x="T4" y="T5"/>
                                    </a:cxn>
                                    <a:cxn ang="0">
                                      <a:pos x="T6" y="T7"/>
                                    </a:cxn>
                                  </a:cxnLst>
                                  <a:rect l="0" t="0" r="r" b="b"/>
                                  <a:pathLst>
                                    <a:path w="32" h="8">
                                      <a:moveTo>
                                        <a:pt x="2" y="0"/>
                                      </a:moveTo>
                                      <a:lnTo>
                                        <a:pt x="0" y="8"/>
                                      </a:lnTo>
                                      <a:lnTo>
                                        <a:pt x="32" y="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0" name="Freeform 4283"/>
                              <wps:cNvSpPr>
                                <a:spLocks/>
                              </wps:cNvSpPr>
                              <wps:spPr bwMode="auto">
                                <a:xfrm>
                                  <a:off x="2291869" y="853274"/>
                                  <a:ext cx="10510" cy="2803"/>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1" name="Freeform 4284"/>
                              <wps:cNvSpPr>
                                <a:spLocks/>
                              </wps:cNvSpPr>
                              <wps:spPr bwMode="auto">
                                <a:xfrm>
                                  <a:off x="2291869" y="853274"/>
                                  <a:ext cx="10510" cy="2803"/>
                                </a:xfrm>
                                <a:custGeom>
                                  <a:avLst/>
                                  <a:gdLst>
                                    <a:gd name="T0" fmla="*/ 0 w 30"/>
                                    <a:gd name="T1" fmla="*/ 0 h 8"/>
                                    <a:gd name="T2" fmla="*/ 27 w 30"/>
                                    <a:gd name="T3" fmla="*/ 0 h 8"/>
                                    <a:gd name="T4" fmla="*/ 30 w 30"/>
                                    <a:gd name="T5" fmla="*/ 8 h 8"/>
                                    <a:gd name="T6" fmla="*/ 0 w 30"/>
                                    <a:gd name="T7" fmla="*/ 0 h 8"/>
                                  </a:gdLst>
                                  <a:ahLst/>
                                  <a:cxnLst>
                                    <a:cxn ang="0">
                                      <a:pos x="T0" y="T1"/>
                                    </a:cxn>
                                    <a:cxn ang="0">
                                      <a:pos x="T2" y="T3"/>
                                    </a:cxn>
                                    <a:cxn ang="0">
                                      <a:pos x="T4" y="T5"/>
                                    </a:cxn>
                                    <a:cxn ang="0">
                                      <a:pos x="T6" y="T7"/>
                                    </a:cxn>
                                  </a:cxnLst>
                                  <a:rect l="0" t="0" r="r" b="b"/>
                                  <a:pathLst>
                                    <a:path w="30" h="8">
                                      <a:moveTo>
                                        <a:pt x="0" y="0"/>
                                      </a:moveTo>
                                      <a:lnTo>
                                        <a:pt x="27" y="0"/>
                                      </a:lnTo>
                                      <a:lnTo>
                                        <a:pt x="30"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2" name="Rectangle 4285"/>
                              <wps:cNvSpPr>
                                <a:spLocks noChangeArrowheads="1"/>
                              </wps:cNvSpPr>
                              <wps:spPr bwMode="auto">
                                <a:xfrm>
                                  <a:off x="2291168" y="856077"/>
                                  <a:ext cx="11211" cy="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93" name="Rectangle 4286"/>
                              <wps:cNvSpPr>
                                <a:spLocks noChangeArrowheads="1"/>
                              </wps:cNvSpPr>
                              <wps:spPr bwMode="auto">
                                <a:xfrm>
                                  <a:off x="2291168" y="856077"/>
                                  <a:ext cx="11211" cy="3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4" name="Rectangle 4287"/>
                              <wps:cNvSpPr>
                                <a:spLocks noChangeArrowheads="1"/>
                              </wps:cNvSpPr>
                              <wps:spPr bwMode="auto">
                                <a:xfrm>
                                  <a:off x="2291168" y="856077"/>
                                  <a:ext cx="11211" cy="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95" name="Rectangle 4288"/>
                              <wps:cNvSpPr>
                                <a:spLocks noChangeArrowheads="1"/>
                              </wps:cNvSpPr>
                              <wps:spPr bwMode="auto">
                                <a:xfrm>
                                  <a:off x="2291168" y="856077"/>
                                  <a:ext cx="11211" cy="3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6" name="Freeform 4289"/>
                              <wps:cNvSpPr>
                                <a:spLocks/>
                              </wps:cNvSpPr>
                              <wps:spPr bwMode="auto">
                                <a:xfrm>
                                  <a:off x="2291168" y="856077"/>
                                  <a:ext cx="10160" cy="2803"/>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7" name="Freeform 4290"/>
                              <wps:cNvSpPr>
                                <a:spLocks/>
                              </wps:cNvSpPr>
                              <wps:spPr bwMode="auto">
                                <a:xfrm>
                                  <a:off x="2291168" y="856077"/>
                                  <a:ext cx="10160" cy="2803"/>
                                </a:xfrm>
                                <a:custGeom>
                                  <a:avLst/>
                                  <a:gdLst>
                                    <a:gd name="T0" fmla="*/ 0 w 29"/>
                                    <a:gd name="T1" fmla="*/ 0 h 8"/>
                                    <a:gd name="T2" fmla="*/ 2 w 29"/>
                                    <a:gd name="T3" fmla="*/ 8 h 8"/>
                                    <a:gd name="T4" fmla="*/ 29 w 29"/>
                                    <a:gd name="T5" fmla="*/ 8 h 8"/>
                                    <a:gd name="T6" fmla="*/ 0 w 29"/>
                                    <a:gd name="T7" fmla="*/ 0 h 8"/>
                                  </a:gdLst>
                                  <a:ahLst/>
                                  <a:cxnLst>
                                    <a:cxn ang="0">
                                      <a:pos x="T0" y="T1"/>
                                    </a:cxn>
                                    <a:cxn ang="0">
                                      <a:pos x="T2" y="T3"/>
                                    </a:cxn>
                                    <a:cxn ang="0">
                                      <a:pos x="T4" y="T5"/>
                                    </a:cxn>
                                    <a:cxn ang="0">
                                      <a:pos x="T6" y="T7"/>
                                    </a:cxn>
                                  </a:cxnLst>
                                  <a:rect l="0" t="0" r="r" b="b"/>
                                  <a:pathLst>
                                    <a:path w="29" h="8">
                                      <a:moveTo>
                                        <a:pt x="0" y="0"/>
                                      </a:moveTo>
                                      <a:lnTo>
                                        <a:pt x="2" y="8"/>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8" name="Freeform 4291"/>
                              <wps:cNvSpPr>
                                <a:spLocks/>
                              </wps:cNvSpPr>
                              <wps:spPr bwMode="auto">
                                <a:xfrm>
                                  <a:off x="2291168" y="856077"/>
                                  <a:ext cx="11211" cy="2803"/>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9" name="Freeform 4292"/>
                              <wps:cNvSpPr>
                                <a:spLocks/>
                              </wps:cNvSpPr>
                              <wps:spPr bwMode="auto">
                                <a:xfrm>
                                  <a:off x="2291168" y="856077"/>
                                  <a:ext cx="11211" cy="2803"/>
                                </a:xfrm>
                                <a:custGeom>
                                  <a:avLst/>
                                  <a:gdLst>
                                    <a:gd name="T0" fmla="*/ 0 w 32"/>
                                    <a:gd name="T1" fmla="*/ 0 h 8"/>
                                    <a:gd name="T2" fmla="*/ 32 w 32"/>
                                    <a:gd name="T3" fmla="*/ 0 h 8"/>
                                    <a:gd name="T4" fmla="*/ 29 w 32"/>
                                    <a:gd name="T5" fmla="*/ 8 h 8"/>
                                    <a:gd name="T6" fmla="*/ 0 w 32"/>
                                    <a:gd name="T7" fmla="*/ 0 h 8"/>
                                  </a:gdLst>
                                  <a:ahLst/>
                                  <a:cxnLst>
                                    <a:cxn ang="0">
                                      <a:pos x="T0" y="T1"/>
                                    </a:cxn>
                                    <a:cxn ang="0">
                                      <a:pos x="T2" y="T3"/>
                                    </a:cxn>
                                    <a:cxn ang="0">
                                      <a:pos x="T4" y="T5"/>
                                    </a:cxn>
                                    <a:cxn ang="0">
                                      <a:pos x="T6" y="T7"/>
                                    </a:cxn>
                                  </a:cxnLst>
                                  <a:rect l="0" t="0" r="r" b="b"/>
                                  <a:pathLst>
                                    <a:path w="32" h="8">
                                      <a:moveTo>
                                        <a:pt x="0" y="0"/>
                                      </a:moveTo>
                                      <a:lnTo>
                                        <a:pt x="32" y="0"/>
                                      </a:lnTo>
                                      <a:lnTo>
                                        <a:pt x="29"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0" name="Freeform 4293"/>
                              <wps:cNvSpPr>
                                <a:spLocks/>
                              </wps:cNvSpPr>
                              <wps:spPr bwMode="auto">
                                <a:xfrm>
                                  <a:off x="2291869" y="858881"/>
                                  <a:ext cx="7707" cy="2103"/>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Freeform 4294"/>
                              <wps:cNvSpPr>
                                <a:spLocks/>
                              </wps:cNvSpPr>
                              <wps:spPr bwMode="auto">
                                <a:xfrm>
                                  <a:off x="2291869" y="858881"/>
                                  <a:ext cx="7707" cy="2103"/>
                                </a:xfrm>
                                <a:custGeom>
                                  <a:avLst/>
                                  <a:gdLst>
                                    <a:gd name="T0" fmla="*/ 0 w 22"/>
                                    <a:gd name="T1" fmla="*/ 0 h 6"/>
                                    <a:gd name="T2" fmla="*/ 6 w 22"/>
                                    <a:gd name="T3" fmla="*/ 6 h 6"/>
                                    <a:gd name="T4" fmla="*/ 22 w 22"/>
                                    <a:gd name="T5" fmla="*/ 6 h 6"/>
                                    <a:gd name="T6" fmla="*/ 0 w 22"/>
                                    <a:gd name="T7" fmla="*/ 0 h 6"/>
                                  </a:gdLst>
                                  <a:ahLst/>
                                  <a:cxnLst>
                                    <a:cxn ang="0">
                                      <a:pos x="T0" y="T1"/>
                                    </a:cxn>
                                    <a:cxn ang="0">
                                      <a:pos x="T2" y="T3"/>
                                    </a:cxn>
                                    <a:cxn ang="0">
                                      <a:pos x="T4" y="T5"/>
                                    </a:cxn>
                                    <a:cxn ang="0">
                                      <a:pos x="T6" y="T7"/>
                                    </a:cxn>
                                  </a:cxnLst>
                                  <a:rect l="0" t="0" r="r" b="b"/>
                                  <a:pathLst>
                                    <a:path w="22" h="6">
                                      <a:moveTo>
                                        <a:pt x="0" y="0"/>
                                      </a:moveTo>
                                      <a:lnTo>
                                        <a:pt x="6" y="6"/>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2" name="Freeform 4295"/>
                              <wps:cNvSpPr>
                                <a:spLocks/>
                              </wps:cNvSpPr>
                              <wps:spPr bwMode="auto">
                                <a:xfrm>
                                  <a:off x="2291869" y="858881"/>
                                  <a:ext cx="9459" cy="2103"/>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3" name="Freeform 4296"/>
                              <wps:cNvSpPr>
                                <a:spLocks/>
                              </wps:cNvSpPr>
                              <wps:spPr bwMode="auto">
                                <a:xfrm>
                                  <a:off x="2291869" y="858881"/>
                                  <a:ext cx="9459" cy="2103"/>
                                </a:xfrm>
                                <a:custGeom>
                                  <a:avLst/>
                                  <a:gdLst>
                                    <a:gd name="T0" fmla="*/ 0 w 27"/>
                                    <a:gd name="T1" fmla="*/ 0 h 6"/>
                                    <a:gd name="T2" fmla="*/ 27 w 27"/>
                                    <a:gd name="T3" fmla="*/ 0 h 6"/>
                                    <a:gd name="T4" fmla="*/ 22 w 27"/>
                                    <a:gd name="T5" fmla="*/ 6 h 6"/>
                                    <a:gd name="T6" fmla="*/ 0 w 27"/>
                                    <a:gd name="T7" fmla="*/ 0 h 6"/>
                                  </a:gdLst>
                                  <a:ahLst/>
                                  <a:cxnLst>
                                    <a:cxn ang="0">
                                      <a:pos x="T0" y="T1"/>
                                    </a:cxn>
                                    <a:cxn ang="0">
                                      <a:pos x="T2" y="T3"/>
                                    </a:cxn>
                                    <a:cxn ang="0">
                                      <a:pos x="T4" y="T5"/>
                                    </a:cxn>
                                    <a:cxn ang="0">
                                      <a:pos x="T6" y="T7"/>
                                    </a:cxn>
                                  </a:cxnLst>
                                  <a:rect l="0" t="0" r="r" b="b"/>
                                  <a:pathLst>
                                    <a:path w="27" h="6">
                                      <a:moveTo>
                                        <a:pt x="0" y="0"/>
                                      </a:moveTo>
                                      <a:lnTo>
                                        <a:pt x="27" y="0"/>
                                      </a:lnTo>
                                      <a:lnTo>
                                        <a:pt x="22" y="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4" name="Freeform 4297"/>
                              <wps:cNvSpPr>
                                <a:spLocks/>
                              </wps:cNvSpPr>
                              <wps:spPr bwMode="auto">
                                <a:xfrm>
                                  <a:off x="2293971" y="860983"/>
                                  <a:ext cx="5605" cy="701"/>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5" name="Freeform 4298"/>
                              <wps:cNvSpPr>
                                <a:spLocks/>
                              </wps:cNvSpPr>
                              <wps:spPr bwMode="auto">
                                <a:xfrm>
                                  <a:off x="2293971" y="860983"/>
                                  <a:ext cx="5605" cy="701"/>
                                </a:xfrm>
                                <a:custGeom>
                                  <a:avLst/>
                                  <a:gdLst>
                                    <a:gd name="T0" fmla="*/ 0 w 16"/>
                                    <a:gd name="T1" fmla="*/ 0 h 2"/>
                                    <a:gd name="T2" fmla="*/ 16 w 16"/>
                                    <a:gd name="T3" fmla="*/ 0 h 2"/>
                                    <a:gd name="T4" fmla="*/ 8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8"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4E076D8A" id="Canvas 1579" o:spid="_x0000_s1026" editas="canvas" style="width:226.75pt;height:71.85pt;mso-position-horizontal-relative:char;mso-position-vertical-relative:line" coordsize="28797,9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">
                      <v:shape id="_x0000_s1027" type="#_x0000_t75" style="position:absolute;width:28797;height:9124;visibility:visible;mso-wrap-style:square">
                        <v:fill o:detectmouseclick="t"/>
                        <v:path o:connecttype="none"/>
                      </v:shape>
                      <v:group id="Group 1581" o:spid="_x0000_s1028" style="position:absolute;left:1254;top:1093;width:27382;height:6710" coordorigin="358,312" coordsize="7816,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line id="Line 1582" o:spid="_x0000_s1029" style="position:absolute;flip:y;visibility:visible;mso-wrap-style:square" from="4490,698" to="4491,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kTXMQAAADaAAAADwAAAGRycy9kb3ducmV2LnhtbESPQWsCMRSE70L/Q3iF3jRbC1W2RpFK&#10;SylYUevB23Pz3F3cvCxJdNN/bwqCx2FmvmEms2gacSHna8sKngcZCOLC6ppLBb/bj/4YhA/IGhvL&#10;pOCPPMymD70J5tp2vKbLJpQiQdjnqKAKoc2l9EVFBv3AtsTJO1pnMCTpSqkddgluGjnMsldpsOa0&#10;UGFL7xUVp83ZKFj/jPjgPs/xFA/dcrXfld+7xVypp8c4fwMRKIZ7+Nb+0gpe4P9KugF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RNcxAAAANoAAAAPAAAAAAAAAAAA&#10;AAAAAKECAABkcnMvZG93bnJldi54bWxQSwUGAAAAAAQABAD5AAAAkgMAAAAA&#10;" strokeweight="0"/>
                        <v:line id="Line 1583" o:spid="_x0000_s1030" style="position:absolute;visibility:visible;mso-wrap-style:square" from="7485,2212" to="7755,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wJMMAAADaAAAADwAAAGRycy9kb3ducmV2LnhtbESPQWvCQBSE74X+h+UVetONpWqMrlJK&#10;RXvTqODxkX0mi9m3Ibtq/PduQehxmJlvmNmis7W4UuuNYwWDfgKCuHDacKlgv1v2UhA+IGusHZOC&#10;O3lYzF9fZphpd+MtXfNQighhn6GCKoQmk9IXFVn0fdcQR+/kWoshyraUusVbhNtafiTJSFo0HBcq&#10;bOi7ouKcX6wCsxmthr/jw+Qgf1ZhcEzPqbF7pd7fuq8piEBd+A8/22ut4BP+rsQb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Y8CTDAAAA2gAAAA8AAAAAAAAAAAAA&#10;AAAAoQIAAGRycy9kb3ducmV2LnhtbFBLBQYAAAAABAAEAPkAAACRAwAAAAA=&#10;" strokeweight="0"/>
                        <v:line id="Line 1584" o:spid="_x0000_s1031" style="position:absolute;visibility:visible;mso-wrap-style:square" from="7485,2024" to="7755,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RVv8IAAADaAAAADwAAAGRycy9kb3ducmV2LnhtbESPT4vCMBTE7wt+h/AEb2uqoFurUUQU&#10;d2/rP/D4aJ5tsHkpTdTut98IgsdhZn7DzBatrcSdGm8cKxj0ExDEudOGCwXHw+YzBeEDssbKMSn4&#10;Iw+Leedjhpl2D97RfR8KESHsM1RQhlBnUvq8JIu+72ri6F1cYzFE2RRSN/iIcFvJYZKMpUXDcaHE&#10;mlYl5df9zSowv+Pt6OfrNDnJ9TYMzuk1NfaoVK/bLqcgArXhHX61v7WCETyvxBs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RVv8IAAADaAAAADwAAAAAAAAAAAAAA&#10;AAChAgAAZHJzL2Rvd25yZXYueG1sUEsFBgAAAAAEAAQA+QAAAJADAAAAAA==&#10;" strokeweight="0"/>
                        <v:line id="Line 1585" o:spid="_x0000_s1032" style="position:absolute;visibility:visible;mso-wrap-style:square" from="7187,2024" to="7457,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bLyMIAAADaAAAADwAAAGRycy9kb3ducmV2LnhtbESPQWvCQBSE70L/w/IKvelGoTFNXaUU&#10;xXrTqNDjI/uaLGbfhuyq6b93BcHjMDPfMLNFbxtxoc4bxwrGowQEcem04UrBYb8aZiB8QNbYOCYF&#10;/+RhMX8ZzDDX7so7uhShEhHCPkcFdQhtLqUva7LoR64ljt6f6yyGKLtK6g6vEW4bOUmSVFo0HBdq&#10;bOm7pvJUnK0Cs03X75vp8eMol+sw/s1OmbEHpd5e+69PEIH68Aw/2j9aQQr3K/EGy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bLyMIAAADaAAAADwAAAAAAAAAAAAAA&#10;AAChAgAAZHJzL2Rvd25yZXYueG1sUEsFBgAAAAAEAAQA+QAAAJADAAAAAA==&#10;" strokeweight="0"/>
                        <v:line id="Line 1586" o:spid="_x0000_s1033" style="position:absolute;visibility:visible;mso-wrap-style:square" from="7187,2212" to="7457,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puU8MAAADaAAAADwAAAGRycy9kb3ducmV2LnhtbESPQWvCQBSE7wX/w/KE3pqNQpMYXUWk&#10;xfbWRgWPj+wzWcy+Ddmtpv++Wyj0OMzMN8xqM9pO3GjwxrGCWZKCIK6dNtwoOB5enwoQPiBr7ByT&#10;gm/ysFlPHlZYanfnT7pVoRERwr5EBW0IfSmlr1uy6BPXE0fv4gaLIcqhkXrAe4TbTs7TNJMWDceF&#10;FnvatVRfqy+rwHxk++f3/LQ4yZd9mJ2La2HsUanH6bhdggg0hv/wX/tNK8jh90q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KblPDAAAA2gAAAA8AAAAAAAAAAAAA&#10;AAAAoQIAAGRycy9kb3ducmV2LnhtbFBLBQYAAAAABAAEAPkAAACRAwAAAAA=&#10;" strokeweight="0"/>
                        <v:line id="Line 1587" o:spid="_x0000_s1034" style="position:absolute;visibility:visible;mso-wrap-style:square" from="6888,2212" to="7158,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Ib8AAADaAAAADwAAAGRycy9kb3ducmV2LnhtbERPTYvCMBC9C/6HMII3TV3QrdUoIiuu&#10;t92ugsehGdtgMylN1O6/NwfB4+N9L9edrcWdWm8cK5iMExDEhdOGSwXHv90oBeEDssbaMSn4Jw/r&#10;Vb+3xEy7B//SPQ+liCHsM1RQhdBkUvqiIot+7BriyF1cazFE2JZSt/iI4baWH0kykxYNx4YKG9pW&#10;VFzzm1Vgfmb76eHzND/Jr32YnNNrauxRqeGg2yxABOrCW/xyf2sFcWu8Em+AXD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6Ib8AAADaAAAADwAAAAAAAAAAAAAAAACh&#10;AgAAZHJzL2Rvd25yZXYueG1sUEsFBgAAAAAEAAQA+QAAAI0DAAAAAA==&#10;" strokeweight="0"/>
                        <v:line id="Line 1588" o:spid="_x0000_s1035" style="position:absolute;visibility:visible;mso-wrap-style:square" from="6888,2024" to="7158,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lfusIAAADaAAAADwAAAGRycy9kb3ducmV2LnhtbESPT4vCMBTE7wt+h/AEb2uqoFurUUQU&#10;d2/rP/D4aJ5tsHkpTdTut98IgsdhZn7DzBatrcSdGm8cKxj0ExDEudOGCwXHw+YzBeEDssbKMSn4&#10;Iw+Leedjhpl2D97RfR8KESHsM1RQhlBnUvq8JIu+72ri6F1cYzFE2RRSN/iIcFvJYZKMpUXDcaHE&#10;mlYl5df9zSowv+Pt6OfrNDnJ9TYMzuk1NfaoVK/bLqcgArXhHX61v7WCCTyvxBs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lfusIAAADaAAAADwAAAAAAAAAAAAAA&#10;AAChAgAAZHJzL2Rvd25yZXYueG1sUEsFBgAAAAAEAAQA+QAAAJADAAAAAA==&#10;" strokeweight="0"/>
                        <v:line id="Line 1589" o:spid="_x0000_s1036" style="position:absolute;visibility:visible;mso-wrap-style:square" from="7457,2024" to="745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NKMQAAADbAAAADwAAAGRycy9kb3ducmV2LnhtbESPQWvCQBCF74L/YRmhN91YqI3RVURa&#10;bG9tquBxyI7JYnY2ZLea/vvOodDbDO/Ne9+st4Nv1Y366AIbmM8yUMRVsI5rA8ev12kOKiZki21g&#10;MvBDEbab8WiNhQ13/qRbmWolIRwLNNCk1BVax6ohj3EWOmLRLqH3mGTta217vEu4b/Vjli20R8fS&#10;0GBH+4aqa/ntDbiPxeHp/fm0POmXQ5qf82vu/NGYh8mwW4FKNKR/89/1mxV8oZd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40oxAAAANsAAAAPAAAAAAAAAAAA&#10;AAAAAKECAABkcnMvZG93bnJldi54bWxQSwUGAAAAAAQABAD5AAAAkgMAAAAA&#10;" strokeweight="0"/>
                        <v:line id="Line 1590" o:spid="_x0000_s1037" style="position:absolute;visibility:visible;mso-wrap-style:square" from="7485,2024" to="7486,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os8EAAADbAAAADwAAAGRycy9kb3ducmV2LnhtbERPTYvCMBC9L+x/CLPgbU0rqLUaZVlc&#10;1JvrKngcmrENNpPSZLX+eyMI3ubxPme26GwtLtR641hB2k9AEBdOGy4V7P9+PjMQPiBrrB2Tght5&#10;WMzf32aYa3flX7rsQiliCPscFVQhNLmUvqjIou+7hjhyJ9daDBG2pdQtXmO4reUgSUbSouHYUGFD&#10;3xUV592/VWC2o9VwMz5MDnK5CukxO2fG7pXqfXRfUxCBuvASP91rHeen8PglHi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yyizwQAAANsAAAAPAAAAAAAAAAAAAAAA&#10;AKECAABkcnMvZG93bnJldi54bWxQSwUGAAAAAAQABAD5AAAAjwMAAAAA&#10;" strokeweight="0"/>
                        <v:line id="Line 1591" o:spid="_x0000_s1038" style="position:absolute;visibility:visible;mso-wrap-style:square" from="7755,2024" to="7756,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2xMAAAADbAAAADwAAAGRycy9kb3ducmV2LnhtbERPTYvCMBC9C/sfwix401RB7VajLMuK&#10;elNXwePQzLbBZlKaqPXfG0HwNo/3ObNFaytxpcYbxwoG/QQEce604ULB4W/ZS0H4gKyxckwK7uRh&#10;Mf/ozDDT7sY7uu5DIWII+wwVlCHUmZQ+L8mi77uaOHL/rrEYImwKqRu8xXBbyWGSjKVFw7GhxJp+&#10;SsrP+4tVYLbj1WgzOX4d5e8qDE7pOTX2oFT3s/2eggjUhrf45V7rOH8Iz1/iAX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ZtsTAAAAA2wAAAA8AAAAAAAAAAAAAAAAA&#10;oQIAAGRycy9kb3ducmV2LnhtbFBLBQYAAAAABAAEAPkAAACOAwAAAAA=&#10;" strokeweight="0"/>
                        <v:line id="Line 1592" o:spid="_x0000_s1039" style="position:absolute;visibility:visible;mso-wrap-style:square" from="6589,2024" to="6590,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UTX8IAAADbAAAADwAAAGRycy9kb3ducmV2LnhtbERPTWvCQBC9C/6HZQRvdaNS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UTX8IAAADbAAAADwAAAAAAAAAAAAAA&#10;AAChAgAAZHJzL2Rvd25yZXYueG1sUEsFBgAAAAAEAAQA+QAAAJADAAAAAA==&#10;" strokeweight="0"/>
                        <v:line id="Line 1593" o:spid="_x0000_s1040" style="position:absolute;visibility:visible;mso-wrap-style:square" from="6859,2024" to="6860,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LK8IAAADbAAAADwAAAGRycy9kb3ducmV2LnhtbERPTWvCQBC9C/6HZQRvdaNY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yLK8IAAADbAAAADwAAAAAAAAAAAAAA&#10;AAChAgAAZHJzL2Rvd25yZXYueG1sUEsFBgAAAAAEAAQA+QAAAJADAAAAAA==&#10;" strokeweight="0"/>
                        <v:line id="Line 1594" o:spid="_x0000_s1041" style="position:absolute;visibility:visible;mso-wrap-style:square" from="6888,2024" to="6889,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4VXMAAAADbAAAADwAAAGRycy9kb3ducmV2LnhtbERPTYvCMBC9C/sfwix409QFtVuNsiyK&#10;elNXwePQzLbBZlKaqPXfG0HwNo/3OdN5aytxpcYbxwoG/QQEce604ULB4W/ZS0H4gKyxckwK7uRh&#10;PvvoTDHT7sY7uu5DIWII+wwVlCHUmZQ+L8mi77uaOHL/rrEYImwKqRu8xXBbya8kGUmLhmNDiTX9&#10;lpSf9xerwGxHq+FmfPw+ysUqDE7pOTX2oFT3s/2ZgAjUhrf45V7rOH8Mz1/iAXL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uFVzAAAAA2wAAAA8AAAAAAAAAAAAAAAAA&#10;oQIAAGRycy9kb3ducmV2LnhtbFBLBQYAAAAABAAEAPkAAACOAwAAAAA=&#10;" strokeweight="0"/>
                        <v:line id="Line 1595" o:spid="_x0000_s1042" style="position:absolute;visibility:visible;mso-wrap-style:square" from="7187,2024" to="718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GBLsQAAADbAAAADwAAAGRycy9kb3ducmV2LnhtbESPQWvCQBCF74L/YRmhN91YqI3RVURa&#10;bG9tquBxyI7JYnY2ZLea/vvOodDbDO/Ne9+st4Nv1Y366AIbmM8yUMRVsI5rA8ev12kOKiZki21g&#10;MvBDEbab8WiNhQ13/qRbmWolIRwLNNCk1BVax6ohj3EWOmLRLqH3mGTta217vEu4b/Vjli20R8fS&#10;0GBH+4aqa/ntDbiPxeHp/fm0POmXQ5qf82vu/NGYh8mwW4FKNKR/89/1mxV8gZV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8YEuxAAAANsAAAAPAAAAAAAAAAAA&#10;AAAAAKECAABkcnMvZG93bnJldi54bWxQSwUGAAAAAAQABAD5AAAAkgMAAAAA&#10;" strokeweight="0"/>
                        <v:line id="Line 1596" o:spid="_x0000_s1043" style="position:absolute;visibility:visible;mso-wrap-style:square" from="7158,2024" to="7159,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0ktcIAAADbAAAADwAAAGRycy9kb3ducmV2LnhtbERPTWvCQBC9C/0PyxR6042FahJdpZSW&#10;6M2mCj0O2TFZzM6G7NbEf+8WCr3N433OejvaVlyp98axgvksAUFcOW24VnD8+pimIHxA1tg6JgU3&#10;8rDdPEzWmGs38Cddy1CLGMI+RwVNCF0upa8asuhnriOO3Nn1FkOEfS11j0MMt618TpKFtGg4NjTY&#10;0VtD1aX8sQrMYVG87Jen7CTfizD/Ti+psUelnh7H1xWIQGP4F/+5dzrOz+D3l3iA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0ktcIAAADbAAAADwAAAAAAAAAAAAAA&#10;AAChAgAAZHJzL2Rvd25yZXYueG1sUEsFBgAAAAAEAAQA+QAAAJADAAAAAA==&#10;" strokeweight="0"/>
                        <v:line id="Line 1597" o:spid="_x0000_s1044" style="position:absolute;visibility:visible;mso-wrap-style:square" from="6589,2212" to="6859,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Hlb8AAADbAAAADwAAAGRycy9kb3ducmV2LnhtbERPy4rCMBTdD/gP4QruxlRBrdUoIg6O&#10;O5/g8tJc22BzU5qMdv7eLASXh/OeL1tbiQc13jhWMOgnIIhzpw0XCs6nn+8UhA/IGivHpOCfPCwX&#10;na85Zto9+UCPYyhEDGGfoYIyhDqT0uclWfR9VxNH7uYaiyHCppC6wWcMt5UcJslYWjQcG0qsaV1S&#10;fj/+WQVmP96OdpPL9CI32zC4pvfU2LNSvW67moEI1IaP+O3+1QqGcX38En+AX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etHlb8AAADbAAAADwAAAAAAAAAAAAAAAACh&#10;AgAAZHJzL2Rvd25yZXYueG1sUEsFBgAAAAAEAAQA+QAAAI0DAAAAAA==&#10;" strokeweight="0"/>
                        <v:line id="Line 1598" o:spid="_x0000_s1045" style="position:absolute;visibility:visible;mso-wrap-style:square" from="6589,2024" to="6859,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iDsMAAADbAAAADwAAAGRycy9kb3ducmV2LnhtbESPQWvCQBSE70L/w/IK3nQTQU1TVyml&#10;Rb1pqtDjI/uaLGbfhuxW4793BcHjMDPfMItVbxtxps4bxwrScQKCuHTacKXg8PM9ykD4gKyxcUwK&#10;ruRhtXwZLDDX7sJ7OhehEhHCPkcFdQhtLqUva7Lox64ljt6f6yyGKLtK6g4vEW4bOUmSmbRoOC7U&#10;2NJnTeWp+LcKzG62nm7nx7ej/FqH9Dc7ZcYelBq+9h/vIAL14Rl+tDdawSSF+5f4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n4g7DAAAA2wAAAA8AAAAAAAAAAAAA&#10;AAAAoQIAAGRycy9kb3ducmV2LnhtbFBLBQYAAAAABAAEAPkAAACRAwAAAAA=&#10;" strokeweight="0"/>
                        <v:line id="Line 1599" o:spid="_x0000_s1046" style="position:absolute;flip:y;visibility:visible;mso-wrap-style:square" from="7806,2026" to="7974,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Wj8MUAAADbAAAADwAAAGRycy9kb3ducmV2LnhtbESPQWsCMRSE7wX/Q3iCt5p1D21ZjSKK&#10;UoS2aOvB23Pz3F3cvCxJdNN/3xQKPQ4z8w0zW0TTijs531hWMBlnIIhLqxuuFHx9bh5fQPiArLG1&#10;TAq+ycNiPniYYaFtz3u6H0IlEoR9gQrqELpCSl/WZNCPbUecvIt1BkOSrpLaYZ/gppV5lj1Jgw2n&#10;hRo7WtVUXg83o2D//sxnt73Fazz3bx+nY7U7rpdKjYZxOQURKIb/8F/7VSvIc/j9kn6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Wj8MUAAADbAAAADwAAAAAAAAAA&#10;AAAAAAChAgAAZHJzL2Rvd25yZXYueG1sUEsFBgAAAAAEAAQA+QAAAJMDAAAAAA==&#10;" strokeweight="0"/>
                        <v:line id="Line 1600" o:spid="_x0000_s1047" style="position:absolute;flip:y;visibility:visible;mso-wrap-style:square" from="7974,1838" to="7975,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kGa8UAAADbAAAADwAAAGRycy9kb3ducmV2LnhtbESPQWsCMRSE74L/ITyhN83WQpWtUaSl&#10;RQQr2nro7bl53V3cvCxJdNN/bwqCx2FmvmFmi2gacSHna8sKHkcZCOLC6ppLBd9f78MpCB+QNTaW&#10;ScEfeVjM+70Z5tp2vKPLPpQiQdjnqKAKoc2l9EVFBv3ItsTJ+7XOYEjSlVI77BLcNHKcZc/SYM1p&#10;ocKWXisqTvuzUbD7nPDRfZzjKR67zfbnUK4Pb0ulHgZx+QIiUAz38K290grGT/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kGa8UAAADbAAAADwAAAAAAAAAA&#10;AAAAAAChAgAAZHJzL2Rvd25yZXYueG1sUEsFBgAAAAAEAAQA+QAAAJMDAAAAAA==&#10;" strokeweight="0"/>
                        <v:line id="Line 1601" o:spid="_x0000_s1048" style="position:absolute;flip:y;visibility:visible;mso-wrap-style:square" from="7988,1823" to="7989,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CeH8UAAADbAAAADwAAAGRycy9kb3ducmV2LnhtbESPQWsCMRSE74L/ITyhN81WSpWtUaSl&#10;RQQr2nro7bl53V3cvCxJdNN/bwqCx2FmvmFmi2gacSHna8sKHkcZCOLC6ppLBd9f78MpCB+QNTaW&#10;ScEfeVjM+70Z5tp2vKPLPpQiQdjnqKAKoc2l9EVFBv3ItsTJ+7XOYEjSlVI77BLcNHKcZc/SYM1p&#10;ocKWXisqTvuzUbD7nPDRfZzjKR67zfbnUK4Pb0ulHgZx+QIiUAz38K290grGT/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CeH8UAAADbAAAADwAAAAAAAAAA&#10;AAAAAAChAgAAZHJzL2Rvd25yZXYueG1sUEsFBgAAAAAEAAQA+QAAAJMDAAAAAA==&#10;" strokeweight="0"/>
                        <v:line id="Line 1602" o:spid="_x0000_s1049" style="position:absolute;flip:y;visibility:visible;mso-wrap-style:square" from="7988,1843" to="8157,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7hMUAAADbAAAADwAAAGRycy9kb3ducmV2LnhtbESPQWsCMRSE74L/ITyhN81WaJWtUaSl&#10;RQQr2nro7bl53V3cvCxJdNN/bwqCx2FmvmFmi2gacSHna8sKHkcZCOLC6ppLBd9f78MpCB+QNTaW&#10;ScEfeVjM+70Z5tp2vKPLPpQiQdjnqKAKoc2l9EVFBv3ItsTJ+7XOYEjSlVI77BLcNHKcZc/SYM1p&#10;ocKWXisqTvuzUbD7nPDRfZzjKR67zfbnUK4Pb0ulHgZx+QIiUAz38K290grGT/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w7hMUAAADbAAAADwAAAAAAAAAA&#10;AAAAAAChAgAAZHJzL2Rvd25yZXYueG1sUEsFBgAAAAAEAAQA+QAAAJMDAAAAAA==&#10;" strokeweight="0"/>
                        <v:line id="Line 1603" o:spid="_x0000_s1050" style="position:absolute;flip:y;visibility:visible;mso-wrap-style:square" from="7789,1842" to="8173,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6l88UAAADbAAAADwAAAGRycy9kb3ducmV2LnhtbESPQWsCMRSE74X+h/AKvdWsHmzZGkUU&#10;RQptUevB23Pz3F3cvCxJdOO/NwXB4zAz3zCjSTSNuJDztWUF/V4GgriwuuZSwd928fYBwgdkjY1l&#10;UnAlD5Px89MIc207XtNlE0qRIOxzVFCF0OZS+qIig75nW+LkHa0zGJJ0pdQOuwQ3jRxk2VAarDkt&#10;VNjSrKLitDkbBeufdz645Tme4qH7/t3vyq/dfKrU60ucfoIIFMMjfG+vtILBEP6/pB8gx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6l88UAAADbAAAADwAAAAAAAAAA&#10;AAAAAAChAgAAZHJzL2Rvd25yZXYueG1sUEsFBgAAAAAEAAQA+QAAAJMDAAAAAA==&#10;" strokeweight="0"/>
                        <v:line id="Line 1604" o:spid="_x0000_s1051" style="position:absolute;visibility:visible;mso-wrap-style:square" from="6556,2226" to="7789,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Lf4cIAAADbAAAADwAAAGRycy9kb3ducmV2LnhtbESPQYvCMBSE78L+h/AWvGmqsFqrUZbF&#10;Rb25roLHR/Nsg81LaaLWf28EweMwM98ws0VrK3GlxhvHCgb9BARx7rThQsH+/7eXgvABWWPlmBTc&#10;ycNi/tGZYabdjf/ouguFiBD2GSooQ6gzKX1ekkXfdzVx9E6usRiibAqpG7xFuK3kMElG0qLhuFBi&#10;TT8l5efdxSow29HqazM+TA5yuQqDY3pOjd0r1f1sv6cgArXhHX6111rBc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Lf4cIAAADbAAAADwAAAAAAAAAAAAAA&#10;AAChAgAAZHJzL2Rvd25yZXYueG1sUEsFBgAAAAAEAAQA+QAAAJADAAAAAA==&#10;" strokeweight="0"/>
                        <v:line id="Line 1605" o:spid="_x0000_s1052" style="position:absolute;flip:y;visibility:visible;mso-wrap-style:square" from="7806,1838" to="797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2UGsIAAADbAAAADwAAAGRycy9kb3ducmV2LnhtbERPy2oCMRTdF/yHcIXuakYXWkajiNIi&#10;BVt8LdxdJ9eZwcnNkEQn/ftmUXB5OO/ZIppGPMj52rKC4SADQVxYXXOp4Hj4eHsH4QOyxsYyKfgl&#10;D4t572WGubYd7+ixD6VIIexzVFCF0OZS+qIig35gW+LEXa0zGBJ0pdQOuxRuGjnKsrE0WHNqqLCl&#10;VUXFbX83CnbfE764z3u8xUu3/Tmfyq/TeqnUaz8upyACxfAU/7s3WsEojU1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2UGsIAAADbAAAADwAAAAAAAAAAAAAA&#10;AAChAgAAZHJzL2Rvd25yZXYueG1sUEsFBgAAAAAEAAQA+QAAAJADAAAAAA==&#10;" strokeweight="0"/>
                        <v:line id="Line 1606" o:spid="_x0000_s1053" style="position:absolute;flip:y;visibility:visible;mso-wrap-style:square" from="7988,1655" to="8157,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xgcUAAADbAAAADwAAAGRycy9kb3ducmV2LnhtbESPQWsCMRSE74L/ITyhN83WQ6tbo0hL&#10;iwhWtPXQ23Pzuru4eVmS6Kb/3hQEj8PMfMPMFtE04kLO15YVPI4yEMSF1TWXCr6/3ocTED4ga2ws&#10;k4I/8rCY93szzLXteEeXfShFgrDPUUEVQptL6YuKDPqRbYmT92udwZCkK6V22CW4aeQ4y56kwZrT&#10;QoUtvVZUnPZno2D3+cxH93GOp3jsNtufQ7k+vC2VehjE5QuIQDHcw7f2SisYT+H/S/oB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ExgcUAAADbAAAADwAAAAAAAAAA&#10;AAAAAAChAgAAZHJzL2Rvd25yZXYueG1sUEsFBgAAAAAEAAQA+QAAAJMDAAAAAA==&#10;" strokeweight="0"/>
                        <v:line id="Line 1607" o:spid="_x0000_s1054" style="position:absolute;visibility:visible;mso-wrap-style:square" from="7806,2007" to="7807,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RSMAAAADbAAAADwAAAGRycy9kb3ducmV2LnhtbERPy4rCMBTdD/gP4QruxtQRtVajyKDo&#10;7HyCy0tzbYPNTWmidv5+shBmeTjv+bK1lXhS441jBYN+AoI4d9pwoeB82nymIHxA1lg5JgW/5GG5&#10;6HzMMdPuxQd6HkMhYgj7DBWUIdSZlD4vyaLvu5o4cjfXWAwRNoXUDb5iuK3kV5KMpUXDsaHEmr5L&#10;yu/Hh1Vg9uPt6GdymV7kehsG1/SeGntWqtdtVzMQgdrwL367d1rBMK6PX+IPkI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y0UjAAAAA2wAAAA8AAAAAAAAAAAAAAAAA&#10;oQIAAGRycy9kb3ducmV2LnhtbFBLBQYAAAAABAAEAPkAAACOAwAAAAA=&#10;" strokeweight="0"/>
                        <v:line id="Line 1608" o:spid="_x0000_s1055" style="position:absolute;visibility:visible;mso-wrap-style:square" from="8157,1655" to="8158,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5008MAAADbAAAADwAAAGRycy9kb3ducmV2LnhtbESPT2vCQBTE7wW/w/IEb7qJUk1TVxFR&#10;bG/+hR4f2ddkMfs2ZFdNv323IPQ4zMxvmPmys7W4U+uNYwXpKAFBXDhtuFRwPm2HGQgfkDXWjknB&#10;D3lYLnovc8y1e/CB7sdQighhn6OCKoQml9IXFVn0I9cQR+/btRZDlG0pdYuPCLe1HCfJVFo0HBcq&#10;bGhdUXE93qwCs5/uXj9nl7eL3OxC+pVdM2PPSg363eodRKAu/Ief7Q+tYJLC35f4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dNPDAAAA2wAAAA8AAAAAAAAAAAAA&#10;AAAAoQIAAGRycy9kb3ducmV2LnhtbFBLBQYAAAAABAAEAPkAAACRAwAAAAA=&#10;" strokeweight="0"/>
                        <v:line id="Line 1609" o:spid="_x0000_s1056" style="position:absolute;flip:y;visibility:visible;mso-wrap-style:square" from="6556,698" to="6557,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HtzMUAAADdAAAADwAAAGRycy9kb3ducmV2LnhtbERPTWsCMRC9C/6HMEJvmq0ttWyNIpaK&#10;FGrR1kNv42a6u7iZLEl04783hYK3ebzPmc6jacSZnK8tK7gfZSCIC6trLhV8f70Nn0H4gKyxsUwK&#10;LuRhPuv3pphr2/GWzrtQihTCPkcFVQhtLqUvKjLoR7YlTtyvdQZDgq6U2mGXwk0jx1n2JA3WnBoq&#10;bGlZUXHcnYyC7WbCB7c6xWM8dB+fP/vyff+6UOpuEBcvIALFcBP/u9c6zX94n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HtzMUAAADdAAAADwAAAAAAAAAA&#10;AAAAAAChAgAAZHJzL2Rvd25yZXYueG1sUEsFBgAAAAAEAAQA+QAAAJMDAAAAAA==&#10;" strokeweight="0"/>
                        <v:line id="Line 1610" o:spid="_x0000_s1057" style="position:absolute;flip:x;visibility:visible;mso-wrap-style:square" from="6556,312" to="694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55vsgAAADdAAAADwAAAGRycy9kb3ducmV2LnhtbESPQUsDMRCF74L/IYzgzWatYsu2aSkV&#10;RQSVVnvobboZd5duJkuSduO/dw6Ctxnem/e+mS+z69SZQmw9G7gdFaCIK29brg18fT7dTEHFhGyx&#10;80wGfijCcnF5McfS+oE3dN6mWkkIxxINNCn1pdaxashhHPmeWLRvHxwmWUOtbcBBwl2nx0XxoB22&#10;LA0N9rRuqDpuT87A5n3Ch/B8ysd8GN4+9rv6dfe4Mub6Kq9moBLl9G/+u36xgn93L7j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j55vsgAAADdAAAADwAAAAAA&#10;AAAAAAAAAAChAgAAZHJzL2Rvd25yZXYueG1sUEsFBgAAAAAEAAQA+QAAAJYDAAAAAA==&#10;" strokeweight="0"/>
                        <v:line id="Line 1611" o:spid="_x0000_s1058" style="position:absolute;visibility:visible;mso-wrap-style:square" from="743,312" to="1976,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rYsMAAADdAAAADwAAAGRycy9kb3ducmV2LnhtbERPTWsCMRC9C/6HMII3zaqtXbdGKcWi&#10;valV6HHYjLvBzWTZRF3/vREKvc3jfc582dpKXKnxxrGC0TABQZw7bbhQcPj5GqQgfEDWWDkmBXfy&#10;sFx0O3PMtLvxjq77UIgYwj5DBWUIdSalz0uy6IeuJo7cyTUWQ4RNIXWDtxhuKzlOkqm0aDg2lFjT&#10;Z0n5eX+xCsx2un79fjvOjnK1DqPf9Jwae1Cq32s/3kEEasO/+M+90XH+5GUGz2/i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Oq2LDAAAA3QAAAA8AAAAAAAAAAAAA&#10;AAAAoQIAAGRycy9kb3ducmV2LnhtbFBLBQYAAAAABAAEAPkAAACRAwAAAAA=&#10;" strokeweight="0"/>
                        <v:line id="Line 1612" o:spid="_x0000_s1059" style="position:absolute;visibility:visible;mso-wrap-style:square" from="6556,698" to="7789,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2UIsYAAADdAAAADwAAAGRycy9kb3ducmV2LnhtbESPT2/CMAzF75P2HSJP2m2kbAJKIaBp&#10;2gS78VfiaDWmjWicqsmg+/bzAWk3W+/5vZ/ny9436kpddIENDAcZKOIyWMeVgcP+6yUHFROyxSYw&#10;GfilCMvF48McCxtuvKXrLlVKQjgWaKBOqS20jmVNHuMgtMSinUPnMcnaVdp2eJNw3+jXLBtrj46l&#10;ocaWPmoqL7sfb8BtxqvR9+Q4PerPVRqe8kvu/MGY56f+fQYqUZ/+zffrtRX8t5Hwyzcygl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tlCLGAAAA3QAAAA8AAAAAAAAA&#10;AAAAAAAAoQIAAGRycy9kb3ducmV2LnhtbFBLBQYAAAAABAAEAPkAAACUAwAAAAA=&#10;" strokeweight="0"/>
                        <v:line id="Line 1613" o:spid="_x0000_s1060" style="position:absolute;flip:y;visibility:visible;mso-wrap-style:square" from="7789,312" to="817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1G/sUAAADdAAAADwAAAGRycy9kb3ducmV2LnhtbERPTWsCMRC9F/wPYQrealZLbdkaRZRK&#10;EWzR1kNv42a6u7iZLEl04783QqG3ebzPmcyiacSZnK8tKxgOMhDEhdU1lwq+v94eXkD4gKyxsUwK&#10;LuRhNu3dTTDXtuMtnXehFCmEfY4KqhDaXEpfVGTQD2xLnLhf6wyGBF0ptcMuhZtGjrJsLA3WnBoq&#10;bGlRUXHcnYyC7cczH9zqFI/x0G0+f/bler+cK9W/j/NXEIFi+Bf/ud91mv/4NI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1G/sUAAADdAAAADwAAAAAAAAAA&#10;AAAAAAChAgAAZHJzL2Rvd25yZXYueG1sUEsFBgAAAAAEAAQA+QAAAJMDAAAAAA==&#10;" strokeweight="0"/>
                        <v:line id="Line 1614" o:spid="_x0000_s1061" style="position:absolute;visibility:visible;mso-wrap-style:square" from="8173,312" to="8174,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OvzsIAAADdAAAADwAAAGRycy9kb3ducmV2LnhtbERPS4vCMBC+C/sfwix4W1Nd1FqNIrKL&#10;7s0neByasQ02k9JE7f57s7DgbT6+58wWra3EnRpvHCvo9xIQxLnThgsFx8P3RwrCB2SNlWNS8Ese&#10;FvO3zgwz7R68o/s+FCKGsM9QQRlCnUnp85Is+p6riSN3cY3FEGFTSN3gI4bbSg6SZCQtGo4NJda0&#10;Kim/7m9WgdmO1sOf8Wlykl/r0D+n19TYo1Ld93Y5BRGoDS/xv3uj4/zP4QD+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OvzsIAAADdAAAADwAAAAAAAAAAAAAA&#10;AAChAgAAZHJzL2Rvd25yZXYueG1sUEsFBgAAAAAEAAQA+QAAAJADAAAAAA==&#10;" strokeweight="0"/>
                        <v:line id="Line 1615" o:spid="_x0000_s1062" style="position:absolute;visibility:visible;mso-wrap-style:square" from="7789,698" to="7790,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8KVcMAAADdAAAADwAAAGRycy9kb3ducmV2LnhtbERPS2vCQBC+F/oflin0phuVaJq6iohi&#10;e/MV6HHITpPF7GzIbjX++25B6G0+vufMl71txJU6bxwrGA0TEMSl04YrBefTdpCB8AFZY+OYFNzJ&#10;w3Lx/DTHXLsbH+h6DJWIIexzVFCH0OZS+rImi37oWuLIfbvOYoiwq6Tu8BbDbSPHSTKVFg3Hhhpb&#10;WtdUXo4/VoHZT3fp56x4K+RmF0Zf2SUz9qzU60u/egcRqA//4of7Q8f5k3QCf9/EE+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ClXDAAAA3QAAAA8AAAAAAAAAAAAA&#10;AAAAoQIAAGRycy9kb3ducmV2LnhtbFBLBQYAAAAABAAEAPkAAACRAwAAAAA=&#10;" strokeweight="0"/>
                        <v:line id="Line 1616" o:spid="_x0000_s1063" style="position:absolute;flip:y;visibility:visible;mso-wrap-style:square" from="7789,1623" to="8173,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rlZsYAAADdAAAADwAAAGRycy9kb3ducmV2LnhtbERPTWsCMRC9F/wPYQrearbaqmyNIi0t&#10;RWhFrYfexs10d3EzWZLopv++EQre5vE+Z7aIphFncr62rOB+kIEgLqyuuVTwtXu9m4LwAVljY5kU&#10;/JKHxbx3M8Nc2443dN6GUqQQ9jkqqEJocyl9UZFBP7AtceJ+rDMYEnSl1A67FG4aOcyysTRYc2qo&#10;sKXniorj9mQUbD4nfHBvp3iMh+5j/b0vV/uXpVL927h8AhEohqv43/2u0/zR4wN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q5WbGAAAA3QAAAA8AAAAAAAAA&#10;AAAAAAAAoQIAAGRycy9kb3ducmV2LnhtbFBLBQYAAAAABAAEAPkAAACUAwAAAAA=&#10;" strokeweight="0"/>
                        <v:line id="Line 1617" o:spid="_x0000_s1064" style="position:absolute;flip:y;visibility:visible;mso-wrap-style:square" from="7806,1621" to="7974,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ZA/cUAAADdAAAADwAAAGRycy9kb3ducmV2LnhtbERPTWsCMRC9F/wPYYTearYW27I1ilgq&#10;Iqho66G3cTPdXdxMliS68d+bQqG3ebzPGU+jacSFnK8tK3gcZCCIC6trLhV8fX48vILwAVljY5kU&#10;XMnDdNK7G2Oubcc7uuxDKVII+xwVVCG0uZS+qMigH9iWOHE/1hkMCbpSaoddCjeNHGbZszRYc2qo&#10;sKV5RcVpfzYKdpsXPrrFOZ7isVtvvw/l6vA+U+q+H2dvIALF8C/+cy91mv80Gs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ZA/cUAAADdAAAADwAAAAAAAAAA&#10;AAAAAAChAgAAZHJzL2Rvd25yZXYueG1sUEsFBgAAAAAEAAQA+QAAAJMDAAAAAA==&#10;" strokeweight="0"/>
                        <v:line id="Line 1618" o:spid="_x0000_s1065" style="position:absolute;flip:y;visibility:visible;mso-wrap-style:square" from="7806,1809" to="7974,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TeisUAAADdAAAADwAAAGRycy9kb3ducmV2LnhtbERPTWsCMRC9C/6HMEJvNVtLbdkaRSwV&#10;KVTR1kNv42a6u7iZLEl04783hYK3ebzPmcyiacSZnK8tK3gYZiCIC6trLhV8f73fv4DwAVljY5kU&#10;XMjDbNrvTTDXtuMtnXehFCmEfY4KqhDaXEpfVGTQD21LnLhf6wyGBF0ptcMuhZtGjrJsLA3WnBoq&#10;bGlRUXHcnYyC7fqZD255isd46D43P/vyY/82V+puEOevIALFcBP/u1c6zX98GsP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TeisUAAADdAAAADwAAAAAAAAAA&#10;AAAAAAChAgAAZHJzL2Rvd25yZXYueG1sUEsFBgAAAAAEAAQA+QAAAJMDAAAAAA==&#10;" strokeweight="0"/>
                        <v:line id="Line 1619" o:spid="_x0000_s1066" style="position:absolute;flip:y;visibility:visible;mso-wrap-style:square" from="7806,1790" to="7807,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h7EcUAAADdAAAADwAAAGRycy9kb3ducmV2LnhtbERPTWsCMRC9C/6HMEJvmq2ltWyNIpaK&#10;FGrR1kNv42a6u7iZLEl04783hYK3ebzPmc6jacSZnK8tK7gfZSCIC6trLhV8f70Nn0H4gKyxsUwK&#10;LuRhPuv3pphr2/GWzrtQihTCPkcFVQhtLqUvKjLoR7YlTtyvdQZDgq6U2mGXwk0jx1n2JA3WnBoq&#10;bGlZUXHcnYyC7WbCB7c6xWM8dB+fP/vyff+6UOpuEBcvIALFcBP/u9c6zX94n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h7EcUAAADdAAAADwAAAAAAAAAA&#10;AAAAAAChAgAAZHJzL2Rvd25yZXYueG1sUEsFBgAAAAAEAAQA+QAAAJMDAAAAAA==&#10;" strokeweight="0"/>
                        <v:line id="Line 1620" o:spid="_x0000_s1067" style="position:absolute;flip:y;visibility:visible;mso-wrap-style:square" from="7974,1621" to="7975,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vY8gAAADdAAAADwAAAGRycy9kb3ducmV2LnhtbESPQUsDMRCF74L/IYzgzWataMu2aSkV&#10;RQSVVnvobboZd5duJkuSduO/dw6Ctxnem/e+mS+z69SZQmw9G7gdFaCIK29brg18fT7dTEHFhGyx&#10;80wGfijCcnF5McfS+oE3dN6mWkkIxxINNCn1pdaxashhHPmeWLRvHxwmWUOtbcBBwl2nx0XxoB22&#10;LA0N9rRuqDpuT87A5n3Ch/B8ysd8GN4+9rv6dfe4Mub6Kq9moBLl9G/+u36xgn93L7j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vY8gAAADdAAAADwAAAAAA&#10;AAAAAAAAAAChAgAAZHJzL2Rvd25yZXYueG1sUEsFBgAAAAAEAAQA+QAAAJYDAAAAAA==&#10;" strokeweight="0"/>
                        <v:line id="Line 1621" o:spid="_x0000_s1068" style="position:absolute;flip:y;visibility:visible;mso-wrap-style:square" from="7988,1607" to="7989,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tK+MYAAADdAAAADwAAAGRycy9kb3ducmV2LnhtbERPTWsCMRC9F/wPYQrearZKq26NIi0t&#10;RWhFrYfexs10d3EzWZLopv++EQre5vE+Z7aIphFncr62rOB+kIEgLqyuuVTwtXu9m4DwAVljY5kU&#10;/JKHxbx3M8Nc2443dN6GUqQQ9jkqqEJocyl9UZFBP7AtceJ+rDMYEnSl1A67FG4aOcyyR2mw5tRQ&#10;YUvPFRXH7cko2HyO+eDeTvEYD93H+ntfrvYvS6X6t3H5BCJQDFfxv/tdp/mjhyl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rSvjGAAAA3QAAAA8AAAAAAAAA&#10;AAAAAAAAoQIAAGRycy9kb3ducmV2LnhtbFBLBQYAAAAABAAEAPkAAACUAwAAAAA=&#10;" strokeweight="0"/>
                        <v:line id="Line 1622" o:spid="_x0000_s1069" style="position:absolute;flip:y;visibility:visible;mso-wrap-style:square" from="8157,1438" to="8158,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p2MgAAADdAAAADwAAAGRycy9kb3ducmV2LnhtbESPQUsDMRCF70L/Q5iCN5tVocq2aSkt&#10;iggqrfbQ23Qz7i7dTJYk7cZ/7xwEbzO8N+99M19m16kLhdh6NnA7KUARV962XBv4+ny6eQQVE7LF&#10;zjMZ+KEIy8Xoao6l9QNv6bJLtZIQjiUaaFLqS61j1ZDDOPE9sWjfPjhMsoZa24CDhLtO3xXFVDts&#10;WRoa7GndUHXanZ2B7fsDH8PzOZ/ycXj7OOzr1/1mZcz1OK9moBLl9G/+u36xgn8/FX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0p2MgAAADdAAAADwAAAAAA&#10;AAAAAAAAAAChAgAAZHJzL2Rvd25yZXYueG1sUEsFBgAAAAAEAAQA+QAAAJYDAAAAAA==&#10;" strokeweight="0"/>
                        <v:line id="Line 1623" o:spid="_x0000_s1070" style="position:absolute;flip:y;visibility:visible;mso-wrap-style:square" from="7988,1626" to="8157,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GMQ8UAAADdAAAADwAAAGRycy9kb3ducmV2LnhtbERPS2sCMRC+F/wPYYTeatYKVlajiFIp&#10;hbb4OngbN+Pu4mayJNFN/31TKPQ2H99zZotoGnEn52vLCoaDDARxYXXNpYLD/vVpAsIHZI2NZVLw&#10;TR4W897DDHNtO97SfRdKkULY56igCqHNpfRFRQb9wLbEibtYZzAk6EqpHXYp3DTyOcvG0mDNqaHC&#10;llYVFdfdzSjYfr7w2W1u8RrP3cfX6Vi+H9dLpR77cTkFESiGf/Gf+02n+aPxE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GMQ8UAAADdAAAADwAAAAAAAAAA&#10;AAAAAAChAgAAZHJzL2Rvd25yZXYueG1sUEsFBgAAAAAEAAQA+QAAAJMDAAAAAA==&#10;" strokeweight="0"/>
                        <v:line id="Line 1624" o:spid="_x0000_s1071" style="position:absolute;flip:y;visibility:visible;mso-wrap-style:square" from="7988,1438" to="8157,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SNMUAAADdAAAADwAAAGRycy9kb3ducmV2LnhtbERPTWsCMRC9F/wPYYTealYLVrZGEcVS&#10;ClbUeuht3Ex3FzeTJYlu+u9NoeBtHu9zpvNoGnEl52vLCoaDDARxYXXNpYKvw/ppAsIHZI2NZVLw&#10;Sx7ms97DFHNtO97RdR9KkULY56igCqHNpfRFRQb9wLbEifuxzmBI0JVSO+xSuGnkKMvG0mDNqaHC&#10;lpYVFef9xSjYfb7wyb1d4jmeus32+1h+HFcLpR77cfEKIlAMd/G/+12n+c/jE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MSNMUAAADdAAAADwAAAAAAAAAA&#10;AAAAAAChAgAAZHJzL2Rvd25yZXYueG1sUEsFBgAAAAAEAAQA+QAAAJMDAAAAAA==&#10;" strokeweight="0"/>
                        <v:line id="Line 1625" o:spid="_x0000_s1072" style="position:absolute;flip:y;visibility:visible;mso-wrap-style:square" from="7789,1406" to="8173,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3r8UAAADdAAAADwAAAGRycy9kb3ducmV2LnhtbERPTWsCMRC9C/6HMEJvmrWCla1RxNJS&#10;BFvUeuht3Ex3FzeTJYlu/PemUOhtHu9z5stoGnEl52vLCsajDARxYXXNpYKvw+twBsIHZI2NZVJw&#10;Iw/LRb83x1zbjnd03YdSpBD2OSqoQmhzKX1RkUE/si1x4n6sMxgSdKXUDrsUbhr5mGVTabDm1FBh&#10;S+uKivP+YhTsPp745N4u8RxP3fbz+1huji8rpR4GcfUMIlAM/+I/97tO8yfTCfx+k06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3r8UAAADdAAAADwAAAAAAAAAA&#10;AAAAAAChAgAAZHJzL2Rvd25yZXYueG1sUEsFBgAAAAAEAAQA+QAAAJMDAAAAAA==&#10;" strokeweight="0"/>
                        <v:line id="Line 1626" o:spid="_x0000_s1073" style="position:absolute;flip:y;visibility:visible;mso-wrap-style:square" from="7806,1404" to="7974,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Yv28UAAADdAAAADwAAAGRycy9kb3ducmV2LnhtbERPTWsCMRC9C/6HMEJvNVtbbNkaRSwV&#10;KVTR1kNv42a6u7iZLEl04783hYK3ebzPmcyiacSZnK8tK3gYZiCIC6trLhV8f73fv4DwAVljY5kU&#10;XMjDbNrvTTDXtuMtnXehFCmEfY4KqhDaXEpfVGTQD21LnLhf6wyGBF0ptcMuhZtGjrJsLA3WnBoq&#10;bGlRUXHcnYyC7fqZD255isd46D43P/vyY/82V+puEOevIALFcBP/u1c6zX8cP8H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Yv28UAAADdAAAADwAAAAAAAAAA&#10;AAAAAAChAgAAZHJzL2Rvd25yZXYueG1sUEsFBgAAAAAEAAQA+QAAAJMDAAAAAA==&#10;" strokeweight="0"/>
                        <v:line id="Line 1627" o:spid="_x0000_s1074" style="position:absolute;flip:y;visibility:visible;mso-wrap-style:square" from="7806,1592" to="7974,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qKQMUAAADdAAAADwAAAGRycy9kb3ducmV2LnhtbERPTWsCMRC9C/6HMEJvNVtLbdkaRSwV&#10;KVTR1kNv42a6u7iZLEl04783hYK3ebzPmcyiacSZnK8tK3gYZiCIC6trLhV8f73fv4DwAVljY5kU&#10;XMjDbNrvTTDXtuMtnXehFCmEfY4KqhDaXEpfVGTQD21LnLhf6wyGBF0ptcMuhZtGjrJsLA3WnBoq&#10;bGlRUXHcnYyC7fqZD255isd46D43P/vyY/82V+puEOevIALFcBP/u1c6zX8cP8H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qKQMUAAADdAAAADwAAAAAAAAAA&#10;AAAAAAChAgAAZHJzL2Rvd25yZXYueG1sUEsFBgAAAAAEAAQA+QAAAJMDAAAAAA==&#10;" strokeweight="0"/>
                        <v:line id="Line 1628" o:spid="_x0000_s1075" style="position:absolute;flip:y;visibility:visible;mso-wrap-style:square" from="7806,1573" to="7807,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gUN8UAAADdAAAADwAAAGRycy9kb3ducmV2LnhtbERPS2sCMRC+F/ofwhS81awtbMtqFGlp&#10;EaEVXwdv42bcXdxMliS68d83hUJv8/E9ZzKLphVXcr6xrGA0zEAQl1Y3XCnYbT8eX0H4gKyxtUwK&#10;buRhNr2/m2Chbc9rum5CJVII+wIV1CF0hZS+rMmgH9qOOHEn6wyGBF0ltcM+hZtWPmVZLg02nBpq&#10;7OitpvK8uRgF6+8XPrrPSzzHY/+1Ouyr5f59rtTgIc7HIALF8C/+cy90mv+c5/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gUN8UAAADdAAAADwAAAAAAAAAA&#10;AAAAAAChAgAAZHJzL2Rvd25yZXYueG1sUEsFBgAAAAAEAAQA+QAAAJMDAAAAAA==&#10;" strokeweight="0"/>
                        <v:line id="Line 1629" o:spid="_x0000_s1076" style="position:absolute;flip:y;visibility:visible;mso-wrap-style:square" from="7974,1404" to="7975,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SxrMUAAADdAAAADwAAAGRycy9kb3ducmV2LnhtbERPS2sCMRC+F/ofwgi91awWVFajSKWl&#10;FGrxdfA2bsbdxc1kSaKb/vumIPQ2H99zZotoGnEj52vLCgb9DARxYXXNpYL97u15AsIHZI2NZVLw&#10;Qx4W88eHGebadryh2zaUIoWwz1FBFUKbS+mLigz6vm2JE3e2zmBI0JVSO+xSuGnkMMtG0mDNqaHC&#10;ll4rKi7bq1GwWY/55N6v8RJP3df38VB+HlZLpZ56cTkFESiGf/Hd/aHT/JfRG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SxrMUAAADdAAAADwAAAAAAAAAA&#10;AAAAAAChAgAAZHJzL2Rvd25yZXYueG1sUEsFBgAAAAAEAAQA+QAAAJMDAAAAAA==&#10;" strokeweight="0"/>
                        <v:line id="Line 1630" o:spid="_x0000_s1077" style="position:absolute;flip:y;visibility:visible;mso-wrap-style:square" from="7988,1390" to="7989,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l3sgAAADdAAAADwAAAGRycy9kb3ducmV2LnhtbESPQUsDMRCF70L/Q5iCN5tVocq2aSkt&#10;iggqrfbQ23Qz7i7dTJYk7cZ/7xwEbzO8N+99M19m16kLhdh6NnA7KUARV962XBv4+ny6eQQVE7LF&#10;zjMZ+KEIy8Xoao6l9QNv6bJLtZIQjiUaaFLqS61j1ZDDOPE9sWjfPjhMsoZa24CDhLtO3xXFVDts&#10;WRoa7GndUHXanZ2B7fsDH8PzOZ/ycXj7OOzr1/1mZcz1OK9moBLl9G/+u36xgn8/FVz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l3sgAAADdAAAADwAAAAAA&#10;AAAAAAAAAAChAgAAZHJzL2Rvd25yZXYueG1sUEsFBgAAAAAEAAQA+QAAAJYDAAAAAA==&#10;" strokeweight="0"/>
                        <v:line id="Line 1631" o:spid="_x0000_s1078" style="position:absolute;flip:y;visibility:visible;mso-wrap-style:square" from="8157,1221" to="8158,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eARcUAAADdAAAADwAAAGRycy9kb3ducmV2LnhtbERPTWsCMRC9F/wPYYTearYWbLs1ilgq&#10;Iqho66G3cTPdXdxMliS68d+bQqG3ebzPGU+jacSFnK8tK3gcZCCIC6trLhV8fX48vIDwAVljY5kU&#10;XMnDdNK7G2Oubcc7uuxDKVII+xwVVCG0uZS+qMigH9iWOHE/1hkMCbpSaoddCjeNHGbZSBqsOTVU&#10;2NK8ouK0PxsFu80zH93iHE/x2K2334dydXifKXXfj7M3EIFi+Bf/uZc6zX8avcL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eARcUAAADdAAAADwAAAAAAAAAA&#10;AAAAAAChAgAAZHJzL2Rvd25yZXYueG1sUEsFBgAAAAAEAAQA+QAAAJMDAAAAAA==&#10;" strokeweight="0"/>
                        <v:line id="Line 1632" o:spid="_x0000_s1079" style="position:absolute;flip:y;visibility:visible;mso-wrap-style:square" from="7988,1409" to="8157,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BcgAAADdAAAADwAAAGRycy9kb3ducmV2LnhtbESPQUsDMRCF74L/IYzgzWa1YGXbtJQW&#10;iwgqrfbQ23Qz7i7dTJYk7cZ/7xwEbzO8N+99M1tk16kLhdh6NnA/KkARV962XBv4+ny+ewIVE7LF&#10;zjMZ+KEIi/n11QxL6wfe0mWXaiUhHEs00KTUl1rHqiGHceR7YtG+fXCYZA21tgEHCXedfiiKR+2w&#10;ZWlosKdVQ9Vpd3YGtu8TPobNOZ/ycXj7OOzr1/16acztTV5OQSXK6d/8d/1iBX88EX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S/BcgAAADdAAAADwAAAAAA&#10;AAAAAAAAAAChAgAAZHJzL2Rvd25yZXYueG1sUEsFBgAAAAAEAAQA+QAAAJYDAAAAAA==&#10;" strokeweight="0"/>
                        <v:line id="Line 1633" o:spid="_x0000_s1080" style="position:absolute;flip:y;visibility:visible;mso-wrap-style:square" from="7988,1221" to="8157,1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gansUAAADdAAAADwAAAGRycy9kb3ducmV2LnhtbERPTWsCMRC9C/0PYQq9aVYFLVujiKIU&#10;wRZtPfQ2bqa7i5vJkkQ3/vumUOhtHu9zZotoGnEj52vLCoaDDARxYXXNpYLPj03/GYQPyBoby6Tg&#10;Th4W84feDHNtOz7Q7RhKkULY56igCqHNpfRFRQb9wLbEifu2zmBI0JVSO+xSuGnkKMsm0mDNqaHC&#10;llYVFZfj1Sg4vE357LbXeInnbv/+dSp3p/VSqafHuHwBESiGf/Gf+1Wn+ePpE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WgansUAAADdAAAADwAAAAAAAAAA&#10;AAAAAAChAgAAZHJzL2Rvd25yZXYueG1sUEsFBgAAAAAEAAQA+QAAAJMDAAAAAA==&#10;" strokeweight="0"/>
                        <v:line id="Line 1634" o:spid="_x0000_s1081" style="position:absolute;flip:y;visibility:visible;mso-wrap-style:square" from="7789,1190" to="8173,1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qE6cUAAADdAAAADwAAAGRycy9kb3ducmV2LnhtbERPTWsCMRC9C/6HMAVvmq2FWrZGEUuL&#10;FKxo66G3cTPdXdxMliS68d8boeBtHu9zpvNoGnEm52vLCh5HGQjiwuqaSwU/3+/DFxA+IGtsLJOC&#10;C3mYz/q9Kebadryl8y6UIoWwz1FBFUKbS+mLigz6kW2JE/dnncGQoCuldtilcNPIcZY9S4M1p4YK&#10;W1pWVBx3J6Ng+zXhg/s4xWM8dOvN77783L8tlBo8xMUriEAx3MX/7pVO858mY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qE6cUAAADdAAAADwAAAAAAAAAA&#10;AAAAAAChAgAAZHJzL2Rvd25yZXYueG1sUEsFBgAAAAAEAAQA+QAAAJMDAAAAAA==&#10;" strokeweight="0"/>
                        <v:line id="Line 1635" o:spid="_x0000_s1082" style="position:absolute;flip:y;visibility:visible;mso-wrap-style:square" from="7806,1187" to="7974,1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hcsUAAADdAAAADwAAAGRycy9kb3ducmV2LnhtbERPTWsCMRC9F/wPYYTeatYKKlujiKWl&#10;CK2o9dDbuJnuLm4mSxLd9N8boeBtHu9zZotoGnEh52vLCoaDDARxYXXNpYLv/dvTFIQPyBoby6Tg&#10;jzws5r2HGebadrylyy6UIoWwz1FBFUKbS+mLigz6gW2JE/drncGQoCuldtilcNPI5ywbS4M1p4YK&#10;W1pVVJx2Z6Ng+zXho3s/x1M8dp+bn0O5PrwulXrsx+ULiEAx3MX/7g+d5o8mI7h9k06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YhcsUAAADdAAAADwAAAAAAAAAA&#10;AAAAAAChAgAAZHJzL2Rvd25yZXYueG1sUEsFBgAAAAAEAAQA+QAAAJMDAAAAAA==&#10;" strokeweight="0"/>
                        <v:line id="Line 1636" o:spid="_x0000_s1083" style="position:absolute;flip:y;visibility:visible;mso-wrap-style:square" from="7806,1375" to="7974,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BsUAAADdAAAADwAAAGRycy9kb3ducmV2LnhtbERPTWsCMRC9C/6HMEJvmq0ttWyNIpaK&#10;FGrR1kNv42a6u7iZLEl04783hYK3ebzPmc6jacSZnK8tK7gfZSCIC6trLhV8f70Nn0H4gKyxsUwK&#10;LuRhPuv3pphr2/GWzrtQihTCPkcFVQhtLqUvKjLoR7YlTtyvdQZDgq6U2mGXwk0jx1n2JA3WnBoq&#10;bGlZUXHcnYyC7WbCB7c6xWM8dB+fP/vyff+6UOpuEBcvIALFcBP/u9c6zX+Y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BsUAAADdAAAADwAAAAAAAAAA&#10;AAAAAAChAgAAZHJzL2Rvd25yZXYueG1sUEsFBgAAAAAEAAQA+QAAAJMDAAAAAA==&#10;" strokeweight="0"/>
                        <v:line id="Line 1637" o:spid="_x0000_s1084" style="position:absolute;flip:y;visibility:visible;mso-wrap-style:square" from="7806,1356" to="7807,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cncUAAADdAAAADwAAAGRycy9kb3ducmV2LnhtbERPTWsCMRC9C/6HMEJvmq2ltWyNIpaK&#10;FGrR1kNv42a6u7iZLEl04783hYK3ebzPmc6jacSZnK8tK7gfZSCIC6trLhV8f70Nn0H4gKyxsUwK&#10;LuRhPuv3pphr2/GWzrtQihTCPkcFVQhtLqUvKjLoR7YlTtyvdQZDgq6U2mGXwk0jx1n2JA3WnBoq&#10;bGlZUXHcnYyC7WbCB7c6xWM8dB+fP/vyff+6UOpuEBcvIALFcBP/u9c6zX+Y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McncUAAADdAAAADwAAAAAAAAAA&#10;AAAAAAChAgAAZHJzL2Rvd25yZXYueG1sUEsFBgAAAAAEAAQA+QAAAJMDAAAAAA==&#10;" strokeweight="0"/>
                        <v:line id="Line 1638" o:spid="_x0000_s1085" style="position:absolute;flip:y;visibility:visible;mso-wrap-style:square" from="7974,1187" to="7975,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on38UAAADbAAAADwAAAGRycy9kb3ducmV2LnhtbESPQWsCMRSE7wX/Q3iCt5qtiJWtUaRF&#10;kYIVbT309ty87i5uXpYkuum/N4WCx2FmvmFmi2gacSXna8sKnoYZCOLC6ppLBV+fq8cpCB+QNTaW&#10;ScEveVjMew8zzLXteE/XQyhFgrDPUUEVQptL6YuKDPqhbYmT92OdwZCkK6V22CW4aeQoyybSYM1p&#10;ocKWXisqzoeLUbD/eOaTW1/iOZ667e77WL4f35ZKDfpx+QIiUAz38H97oxVMxvD3Jf0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on38UAAADbAAAADwAAAAAAAAAA&#10;AAAAAAChAgAAZHJzL2Rvd25yZXYueG1sUEsFBgAAAAAEAAQA+QAAAJMDAAAAAA==&#10;" strokeweight="0"/>
                        <v:line id="Line 1639" o:spid="_x0000_s1086" style="position:absolute;flip:y;visibility:visible;mso-wrap-style:square" from="7988,1173" to="7989,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aCRMUAAADbAAAADwAAAGRycy9kb3ducmV2LnhtbESPQWsCMRSE7wX/Q3iCt5qtoJWtUaRF&#10;kYIVbT309ty87i5uXpYkuum/N4WCx2FmvmFmi2gacSXna8sKnoYZCOLC6ppLBV+fq8cpCB+QNTaW&#10;ScEveVjMew8zzLXteE/XQyhFgrDPUUEVQptL6YuKDPqhbYmT92OdwZCkK6V22CW4aeQoyybSYM1p&#10;ocKWXisqzoeLUbD/eOaTW1/iOZ667e77WL4f35ZKDfpx+QIiUAz38H97oxVMxvD3Jf0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aCRMUAAADbAAAADwAAAAAAAAAA&#10;AAAAAAChAgAAZHJzL2Rvd25yZXYueG1sUEsFBgAAAAAEAAQA+QAAAJMDAAAAAA==&#10;" strokeweight="0"/>
                        <v:line id="Line 1640" o:spid="_x0000_s1087" style="position:absolute;flip:y;visibility:visible;mso-wrap-style:square" from="8157,1004" to="8158,1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QcM8UAAADbAAAADwAAAGRycy9kb3ducmV2LnhtbESPQWsCMRSE7wX/Q3hCbzWrh7VsjSIV&#10;Sylo0dZDb8/N6+7i5mVJopv++0YQPA4z8w0zW0TTigs531hWMB5lIIhLqxuuFHx/rZ+eQfiArLG1&#10;TAr+yMNiPniYYaFtzzu67EMlEoR9gQrqELpCSl/WZNCPbEecvF/rDIYkXSW1wz7BTSsnWZZLgw2n&#10;hRo7eq2pPO3PRsFuO+WjezvHUzz2m8+fQ/VxWC2VehzG5QuIQDHcw7f2u1aQ53D9kn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QcM8UAAADbAAAADwAAAAAAAAAA&#10;AAAAAAChAgAAZHJzL2Rvd25yZXYueG1sUEsFBgAAAAAEAAQA+QAAAJMDAAAAAA==&#10;" strokeweight="0"/>
                        <v:line id="Line 1641" o:spid="_x0000_s1088" style="position:absolute;flip:y;visibility:visible;mso-wrap-style:square" from="7988,1192" to="8157,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i5qMUAAADbAAAADwAAAGRycy9kb3ducmV2LnhtbESPQWsCMRSE74X+h/AKvdVsPahsjSIV&#10;pRSquK2H3p6b193FzcuSRDf+eyMIPQ4z8w0znUfTijM531hW8DrIQBCXVjdcKfj5Xr1MQPiArLG1&#10;TAou5GE+e3yYYq5tzzs6F6ESCcI+RwV1CF0upS9rMugHtiNO3p91BkOSrpLaYZ/gppXDLBtJgw2n&#10;hRo7eq+pPBYno2C3GfPBrU/xGA/91/Z3X33ulwulnp/i4g1EoBj+w/f2h1YwGsPtS/oBcn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i5qMUAAADbAAAADwAAAAAAAAAA&#10;AAAAAAChAgAAZHJzL2Rvd25yZXYueG1sUEsFBgAAAAAEAAQA+QAAAJMDAAAAAA==&#10;" strokeweight="0"/>
                        <v:line id="Line 1642" o:spid="_x0000_s1089" style="position:absolute;flip:y;visibility:visible;mso-wrap-style:square" from="7988,1004" to="8157,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ct2sIAAADbAAAADwAAAGRycy9kb3ducmV2LnhtbERPy2oCMRTdF/yHcAV3NWMXtoxGEaUi&#10;Qlt8LdxdJ9eZwcnNkEQn/ftmUXB5OO/pPJpGPMj52rKC0TADQVxYXXOp4Hj4fP0A4QOyxsYyKfgl&#10;D/NZ72WKubYd7+ixD6VIIexzVFCF0OZS+qIig35oW+LEXa0zGBJ0pdQOuxRuGvmWZWNpsObUUGFL&#10;y4qK2/5uFOy+3/ni1vd4i5fu6+d8Kren1UKpQT8uJiACxfAU/7s3WsE4jU1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ct2sIAAADbAAAADwAAAAAAAAAAAAAA&#10;AAChAgAAZHJzL2Rvd25yZXYueG1sUEsFBgAAAAAEAAQA+QAAAJADAAAAAA==&#10;" strokeweight="0"/>
                        <v:line id="Line 1643" o:spid="_x0000_s1090" style="position:absolute;flip:y;visibility:visible;mso-wrap-style:square" from="7789,973" to="8173,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uIQcUAAADbAAAADwAAAGRycy9kb3ducmV2LnhtbESPT2sCMRTE7wW/Q3hCbzVbD7auRpEW&#10;iwit+O/g7bl53V3cvCxJdNNv3xQKHoeZ+Q0znUfTiBs5X1tW8DzIQBAXVtdcKjjsl0+vIHxA1thY&#10;JgU/5GE+6z1MMde24y3ddqEUCcI+RwVVCG0upS8qMugHtiVO3rd1BkOSrpTaYZfgppHDLBtJgzWn&#10;hQpbequouOyuRsH264XP7uMaL/HcfW5Ox3J9fF8o9diPiwmIQDHcw//tlVYwGsPfl/Q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uIQcUAAADbAAAADwAAAAAAAAAA&#10;AAAAAAChAgAAZHJzL2Rvd25yZXYueG1sUEsFBgAAAAAEAAQA+QAAAJMDAAAAAA==&#10;" strokeweight="0"/>
                        <v:line id="Line 1644" o:spid="_x0000_s1091" style="position:absolute;flip:y;visibility:visible;mso-wrap-style:square" from="7806,970" to="7974,1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3AcIAAADbAAAADwAAAGRycy9kb3ducmV2LnhtbERPTWsCMRC9C/6HMIXeNFsPVbZGEcVS&#10;ClW09dDbuBl3FzeTJYlu/PfmIHh8vO/pPJpGXMn52rKCt2EGgriwuuZSwd/vejAB4QOyxsYyKbiR&#10;h/ms35tirm3HO7ruQylSCPscFVQhtLmUvqjIoB/aljhxJ+sMhgRdKbXDLoWbRo6y7F0arDk1VNjS&#10;sqLivL8YBbvNmI/u8xLP8dj9bP8P5fdhtVDq9SUuPkAEiuEpfri/tIJxWp++pB8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i3AcIAAADbAAAADwAAAAAAAAAAAAAA&#10;AAChAgAAZHJzL2Rvd25yZXYueG1sUEsFBgAAAAAEAAQA+QAAAJADAAAAAA==&#10;" strokeweight="0"/>
                        <v:line id="Line 1645" o:spid="_x0000_s1092" style="position:absolute;flip:y;visibility:visible;mso-wrap-style:square" from="7806,1159" to="7974,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M7cUAAADbAAAADwAAAGRycy9kb3ducmV2LnhtbESPT2sCMRTE7wW/Q3iCt5qtBy2rUaRi&#10;KYVa/Hfo7bl53V3cvCxJdNNv3wiCx2FmfsPMFtE04krO15YVvAwzEMSF1TWXCg779fMrCB+QNTaW&#10;ScEfeVjMe08zzLXteEvXXShFgrDPUUEVQptL6YuKDPqhbYmT92udwZCkK6V22CW4aeQoy8bSYM1p&#10;ocKW3ioqzruLUbDdTPjk3i/xHE/d1/fPsfw8rpZKDfpxOQURKIZH+N7+0AomI7h9ST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aM7cUAAADbAAAADwAAAAAAAAAA&#10;AAAAAAChAgAAZHJzL2Rvd25yZXYueG1sUEsFBgAAAAAEAAQA+QAAAJMDAAAAAA==&#10;" strokeweight="0"/>
                        <v:line id="Line 1646" o:spid="_x0000_s1093" style="position:absolute;flip:y;visibility:visible;mso-wrap-style:square" from="7806,1139" to="7807,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opdsUAAADbAAAADwAAAGRycy9kb3ducmV2LnhtbESPQWsCMRSE74L/ITzBm2bbgsrWKNLS&#10;IoIVbT309ty87i5uXpYkuvHfN4WCx2FmvmHmy2gacSXna8sKHsYZCOLC6ppLBV+fb6MZCB+QNTaW&#10;ScGNPCwX/d4cc2073tP1EEqRIOxzVFCF0OZS+qIig35sW+Lk/VhnMCTpSqkddgluGvmYZRNpsOa0&#10;UGFLLxUV58PFKNh/TPnk3i/xHE/ddvd9LDfH15VSw0FcPYMIFMM9/N9eawXTJ/j7kn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opdsUAAADbAAAADwAAAAAAAAAA&#10;AAAAAAChAgAAZHJzL2Rvd25yZXYueG1sUEsFBgAAAAAEAAQA+QAAAJMDAAAAAA==&#10;" strokeweight="0"/>
                        <v:line id="Line 1647" o:spid="_x0000_s1094" style="position:absolute;flip:y;visibility:visible;mso-wrap-style:square" from="7974,970" to="7975,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OxAsUAAADbAAAADwAAAGRycy9kb3ducmV2LnhtbESPQWsCMRSE74L/ITzBm2ZbisrWKNLS&#10;IoIVbT309ty87i5uXpYkuvHfN4WCx2FmvmHmy2gacSXna8sKHsYZCOLC6ppLBV+fb6MZCB+QNTaW&#10;ScGNPCwX/d4cc2073tP1EEqRIOxzVFCF0OZS+qIig35sW+Lk/VhnMCTpSqkddgluGvmYZRNpsOa0&#10;UGFLLxUV58PFKNh/TPnk3i/xHE/ddvd9LDfH15VSw0FcPYMIFMM9/N9eawXTJ/j7kn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OxAsUAAADbAAAADwAAAAAAAAAA&#10;AAAAAAChAgAAZHJzL2Rvd25yZXYueG1sUEsFBgAAAAAEAAQA+QAAAJMDAAAAAA==&#10;" strokeweight="0"/>
                        <v:line id="Line 1648" o:spid="_x0000_s1095" style="position:absolute;flip:y;visibility:visible;mso-wrap-style:square" from="7988,956" to="7989,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8UmcUAAADbAAAADwAAAGRycy9kb3ducmV2LnhtbESPQWsCMRSE74L/ITzBm2ZbqMrWKNLS&#10;IoIVbT309ty87i5uXpYkuvHfN4WCx2FmvmHmy2gacSXna8sKHsYZCOLC6ppLBV+fb6MZCB+QNTaW&#10;ScGNPCwX/d4cc2073tP1EEqRIOxzVFCF0OZS+qIig35sW+Lk/VhnMCTpSqkddgluGvmYZRNpsOa0&#10;UGFLLxUV58PFKNh/TPnk3i/xHE/ddvd9LDfH15VSw0FcPYMIFMM9/N9eawXTJ/j7kn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8UmcUAAADbAAAADwAAAAAAAAAA&#10;AAAAAAChAgAAZHJzL2Rvd25yZXYueG1sUEsFBgAAAAAEAAQA+QAAAJMDAAAAAA==&#10;" strokeweight="0"/>
                        <v:line id="Line 1649" o:spid="_x0000_s1096" style="position:absolute;flip:y;visibility:visible;mso-wrap-style:square" from="8157,787" to="8158,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2K7sUAAADbAAAADwAAAGRycy9kb3ducmV2LnhtbESPQWsCMRSE74X+h/AKvdVsPahsjSIV&#10;pRSquK2H3p6b193FzcuSRDf+eyMIPQ4z8w0znUfTijM531hW8DrIQBCXVjdcKfj5Xr1MQPiArLG1&#10;TAou5GE+e3yYYq5tzzs6F6ESCcI+RwV1CF0upS9rMugHtiNO3p91BkOSrpLaYZ/gppXDLBtJgw2n&#10;hRo7eq+pPBYno2C3GfPBrU/xGA/91/Z3X33ulwulnp/i4g1EoBj+w/f2h1YwHsHtS/oBcn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2K7sUAAADbAAAADwAAAAAAAAAA&#10;AAAAAAChAgAAZHJzL2Rvd25yZXYueG1sUEsFBgAAAAAEAAQA+QAAAJMDAAAAAA==&#10;" strokeweight="0"/>
                        <v:line id="Line 1650" o:spid="_x0000_s1097" style="position:absolute;flip:y;visibility:visible;mso-wrap-style:square" from="7988,975" to="8157,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vdcUAAADbAAAADwAAAGRycy9kb3ducmV2LnhtbESPQWsCMRSE74L/IbxCb5qth27ZGkUq&#10;liJo0dZDb8/N6+7i5mVJopv++0YQPA4z8w0znUfTigs531hW8DTOQBCXVjdcKfj+Wo1eQPiArLG1&#10;TAr+yMN8NhxMsdC25x1d9qESCcK+QAV1CF0hpS9rMujHtiNO3q91BkOSrpLaYZ/gppWTLHuWBhtO&#10;CzV29FZTedqfjYLdNuejez/HUzz2m8+fQ7U+LBdKPT7ExSuIQDHcw7f2h1aQ53D9kn6A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EvdcUAAADbAAAADwAAAAAAAAAA&#10;AAAAAAChAgAAZHJzL2Rvd25yZXYueG1sUEsFBgAAAAAEAAQA+QAAAJMDAAAAAA==&#10;" strokeweight="0"/>
                        <v:line id="Line 1651" o:spid="_x0000_s1098" style="position:absolute;flip:y;visibility:visible;mso-wrap-style:square" from="7988,787" to="815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67B8IAAADbAAAADwAAAGRycy9kb3ducmV2LnhtbERPTWsCMRC9C/6HMIXeNFsPVbZGEcVS&#10;ClW09dDbuBl3FzeTJYlu/PfmIHh8vO/pPJpGXMn52rKCt2EGgriwuuZSwd/vejAB4QOyxsYyKbiR&#10;h/ms35tirm3HO7ruQylSCPscFVQhtLmUvqjIoB/aljhxJ+sMhgRdKbXDLoWbRo6y7F0arDk1VNjS&#10;sqLivL8YBbvNmI/u8xLP8dj9bP8P5fdhtVDq9SUuPkAEiuEpfri/tIJxGpu+pB8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67B8IAAADbAAAADwAAAAAAAAAAAAAA&#10;AAChAgAAZHJzL2Rvd25yZXYueG1sUEsFBgAAAAAEAAQA+QAAAJADAAAAAA==&#10;" strokeweight="0"/>
                        <v:line id="Line 1652" o:spid="_x0000_s1099" style="position:absolute;flip:y;visibility:visible;mso-wrap-style:square" from="7789,756" to="817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enMUAAADbAAAADwAAAGRycy9kb3ducmV2LnhtbESPQWsCMRSE7wX/Q3iCt5qtB61bo0iL&#10;IgUr2nro7bl53V3cvCxJdNN/bwoFj8PMfMPMFtE04krO15YVPA0zEMSF1TWXCr4+V4/PIHxA1thY&#10;JgW/5GEx7z3MMNe24z1dD6EUCcI+RwVVCG0upS8qMuiHtiVO3o91BkOSrpTaYZfgppGjLBtLgzWn&#10;hQpbeq2oOB8uRsH+Y8Int77Eczx12933sXw/vi2VGvTj8gVEoBju4f/2RiuYTOHvS/oB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IenMUAAADbAAAADwAAAAAAAAAA&#10;AAAAAAChAgAAZHJzL2Rvd25yZXYueG1sUEsFBgAAAAAEAAQA+QAAAJMDAAAAAA==&#10;" strokeweight="0"/>
                        <v:line id="Line 1653" o:spid="_x0000_s1100" style="position:absolute;flip:y;visibility:visible;mso-wrap-style:square" from="7806,753" to="797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3HJsIAAADbAAAADwAAAGRycy9kb3ducmV2LnhtbERPy2oCMRTdF/yHcAV3NWMXVkajiFKR&#10;Qlt8LdxdJ9eZwcnNkEQn/ftmUXB5OO/ZIppGPMj52rKC0TADQVxYXXOp4Hj4eJ2A8AFZY2OZFPyS&#10;h8W89zLDXNuOd/TYh1KkEPY5KqhCaHMpfVGRQT+0LXHirtYZDAm6UmqHXQo3jXzLsrE0WHNqqLCl&#10;VUXFbX83Cnbf73xxm3u8xUv39XM+lZ+n9VKpQT8upyACxfAU/7u3WsEkrU9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3HJsIAAADbAAAADwAAAAAAAAAAAAAA&#10;AAChAgAAZHJzL2Rvd25yZXYueG1sUEsFBgAAAAAEAAQA+QAAAJADAAAAAA==&#10;" strokeweight="0"/>
                        <v:line id="Line 1654" o:spid="_x0000_s1101" style="position:absolute;flip:y;visibility:visible;mso-wrap-style:square" from="7806,942" to="7974,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vcUAAADbAAAADwAAAGRycy9kb3ducmV2LnhtbESPQWsCMRSE70L/Q3iF3jRrD1W2RpGW&#10;liKoqPXQ23Pzuru4eVmS6MZ/bwTB4zAz3zCTWTSNOJPztWUFw0EGgriwuuZSwe/uqz8G4QOyxsYy&#10;KbiQh9n0qTfBXNuON3TehlIkCPscFVQhtLmUvqjIoB/Yljh5/9YZDEm6UmqHXYKbRr5m2Zs0WHNa&#10;qLClj4qK4/ZkFGxWIz6471M8xkO3XP/ty8X+c67Uy3Ocv4MIFMMjfG//aAXjIdy+pB8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ivcUAAADbAAAADwAAAAAAAAAA&#10;AAAAAAChAgAAZHJzL2Rvd25yZXYueG1sUEsFBgAAAAAEAAQA+QAAAJMDAAAAAA==&#10;" strokeweight="0"/>
                        <v:line id="Line 1655" o:spid="_x0000_s1102" style="position:absolute;flip:y;visibility:visible;mso-wrap-style:square" from="7806,922" to="7807,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P8ysUAAADbAAAADwAAAGRycy9kb3ducmV2LnhtbESPT2sCMRTE7wW/Q3iCt5qtByurUaRi&#10;KYVa/Hfo7bl53V3cvCxJdNNvbwqCx2FmfsPMFtE04krO15YVvAwzEMSF1TWXCg779fMEhA/IGhvL&#10;pOCPPCzmvacZ5tp2vKXrLpQiQdjnqKAKoc2l9EVFBv3QtsTJ+7XOYEjSlVI77BLcNHKUZWNpsOa0&#10;UGFLbxUV593FKNhuXvnk3i/xHE/d1/fPsfw8rpZKDfpxOQURKIZH+N7+0AomI/j/kn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P8ysUAAADbAAAADwAAAAAAAAAA&#10;AAAAAAChAgAAZHJzL2Rvd25yZXYueG1sUEsFBgAAAAAEAAQA+QAAAJMDAAAAAA==&#10;" strokeweight="0"/>
                        <v:line id="Line 1656" o:spid="_x0000_s1103" style="position:absolute;flip:y;visibility:visible;mso-wrap-style:square" from="7974,753" to="797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9ZUcUAAADbAAAADwAAAGRycy9kb3ducmV2LnhtbESPQWsCMRSE74L/IbxCb5qthSpbo4jS&#10;IkIraj309ty87i5uXpYkuum/bwqCx2FmvmGm82gacSXna8sKnoYZCOLC6ppLBV+Ht8EEhA/IGhvL&#10;pOCXPMxn/d4Uc2073tF1H0qRIOxzVFCF0OZS+qIig35oW+Lk/VhnMCTpSqkddgluGjnKshdpsOa0&#10;UGFLy4qK8/5iFOw+x3xy75d4jqfuY/t9LDfH1UKpx4e4eAURKIZ7+NZeawWTZ/j/kn6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9ZUcUAAADbAAAADwAAAAAAAAAA&#10;AAAAAAChAgAAZHJzL2Rvd25yZXYueG1sUEsFBgAAAAAEAAQA+QAAAJMDAAAAAA==&#10;" strokeweight="0"/>
                        <v:line id="Line 1657" o:spid="_x0000_s1104" style="position:absolute;flip:y;visibility:visible;mso-wrap-style:square" from="7988,739" to="798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bBJcUAAADbAAAADwAAAGRycy9kb3ducmV2LnhtbESPQWsCMRSE74L/IbxCb5qtlCpbo4jS&#10;IkIraj309ty87i5uXpYkuum/bwqCx2FmvmGm82gacSXna8sKnoYZCOLC6ppLBV+Ht8EEhA/IGhvL&#10;pOCXPMxn/d4Uc2073tF1H0qRIOxzVFCF0OZS+qIig35oW+Lk/VhnMCTpSqkddgluGjnKshdpsOa0&#10;UGFLy4qK8/5iFOw+x3xy75d4jqfuY/t9LDfH1UKpx4e4eAURKIZ7+NZeawWTZ/j/kn6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bBJcUAAADbAAAADwAAAAAAAAAA&#10;AAAAAAChAgAAZHJzL2Rvd25yZXYueG1sUEsFBgAAAAAEAAQA+QAAAJMDAAAAAA==&#10;" strokeweight="0"/>
                        <v:line id="Line 1658" o:spid="_x0000_s1105" style="position:absolute;flip:y;visibility:visible;mso-wrap-style:square" from="8157,570" to="8158,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pkvsUAAADbAAAADwAAAGRycy9kb3ducmV2LnhtbESPQWsCMRSE74L/IbxCb5qt0Cpbo4jS&#10;IkIraj309ty87i5uXpYkuum/bwqCx2FmvmGm82gacSXna8sKnoYZCOLC6ppLBV+Ht8EEhA/IGhvL&#10;pOCXPMxn/d4Uc2073tF1H0qRIOxzVFCF0OZS+qIig35oW+Lk/VhnMCTpSqkddgluGjnKshdpsOa0&#10;UGFLy4qK8/5iFOw+x3xy75d4jqfuY/t9LDfH1UKpx4e4eAURKIZ7+NZeawWTZ/j/kn6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pkvsUAAADbAAAADwAAAAAAAAAA&#10;AAAAAAChAgAAZHJzL2Rvd25yZXYueG1sUEsFBgAAAAAEAAQA+QAAAJMDAAAAAA==&#10;" strokeweight="0"/>
                        <v:line id="Line 1659" o:spid="_x0000_s1106" style="position:absolute;flip:y;visibility:visible;mso-wrap-style:square" from="7988,758" to="8157,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j6ycUAAADbAAAADwAAAGRycy9kb3ducmV2LnhtbESPT2sCMRTE7wW/Q3iCt5ptD1ZWo0jF&#10;IoVa/Hfo7bl53V3cvCxJdNNvbwqCx2FmfsNM59E04krO15YVvAwzEMSF1TWXCg771fMYhA/IGhvL&#10;pOCPPMxnvacp5tp2vKXrLpQiQdjnqKAKoc2l9EVFBv3QtsTJ+7XOYEjSlVI77BLcNPI1y0bSYM1p&#10;ocKW3isqzruLUbDdvPHJfVziOZ66r++fY/l5XC6UGvTjYgIiUAyP8L291grGI/j/kn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j6ycUAAADbAAAADwAAAAAAAAAA&#10;AAAAAAChAgAAZHJzL2Rvd25yZXYueG1sUEsFBgAAAAAEAAQA+QAAAJMDAAAAAA==&#10;" strokeweight="0"/>
                        <v:line id="Line 1660" o:spid="_x0000_s1107" style="position:absolute;flip:y;visibility:visible;mso-wrap-style:square" from="7988,570" to="815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fUsUAAADbAAAADwAAAGRycy9kb3ducmV2LnhtbESPQWsCMRSE70L/Q3gFb5qthypbo0hF&#10;KUItaj309ty87i5uXpYkuum/NwXB4zAz3zDTeTSNuJLztWUFL8MMBHFhdc2lgu/DajAB4QOyxsYy&#10;KfgjD/PZU2+KubYd7+i6D6VIEPY5KqhCaHMpfVGRQT+0LXHyfq0zGJJ0pdQOuwQ3jRxl2as0WHNa&#10;qLCl94qK8/5iFOy2Yz659SWe46n7/Po5lpvjcqFU/zku3kAEiuERvrc/tILJGP6/pB8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RfUsUAAADbAAAADwAAAAAAAAAA&#10;AAAAAAChAgAAZHJzL2Rvd25yZXYueG1sUEsFBgAAAAAEAAQA+QAAAJMDAAAAAA==&#10;" strokeweight="0"/>
                        <v:line id="Line 1661" o:spid="_x0000_s1108" style="position:absolute;flip:y;visibility:visible;mso-wrap-style:square" from="7988,353" to="8157,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vLIMIAAADbAAAADwAAAGRycy9kb3ducmV2LnhtbERPy2oCMRTdF/yHcAV3NWMXVkajiFKR&#10;Qlt8LdxdJ9eZwcnNkEQn/ftmUXB5OO/ZIppGPMj52rKC0TADQVxYXXOp4Hj4eJ2A8AFZY2OZFPyS&#10;h8W89zLDXNuOd/TYh1KkEPY5KqhCaHMpfVGRQT+0LXHirtYZDAm6UmqHXQo3jXzLsrE0WHNqqLCl&#10;VUXFbX83Cnbf73xxm3u8xUv39XM+lZ+n9VKpQT8upyACxfAU/7u3WsEkjU1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vLIMIAAADbAAAADwAAAAAAAAAAAAAA&#10;AAChAgAAZHJzL2Rvd25yZXYueG1sUEsFBgAAAAAEAAQA+QAAAJADAAAAAA==&#10;" strokeweight="0"/>
                        <v:line id="Line 1662" o:spid="_x0000_s1109" style="position:absolute;flip:y;visibility:visible;mso-wrap-style:square" from="7988,541" to="815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duu8UAAADbAAAADwAAAGRycy9kb3ducmV2LnhtbESPQWsCMRSE74L/ITzBm2bbQ9WtUaSl&#10;RQQr2nro7bl53V3cvCxJdOO/bwoFj8PMfMPMl9E04krO15YVPIwzEMSF1TWXCr4+30ZTED4ga2ws&#10;k4IbeVgu+r055tp2vKfrIZQiQdjnqKAKoc2l9EVFBv3YtsTJ+7HOYEjSlVI77BLcNPIxy56kwZrT&#10;QoUtvVRUnA8Xo2D/MeGTe7/Eczx12933sdwcX1dKDQdx9QwiUAz38H97rRVMZ/D3Jf0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duu8UAAADbAAAADwAAAAAAAAAA&#10;AAAAAAChAgAAZHJzL2Rvd25yZXYueG1sUEsFBgAAAAAEAAQA+QAAAJMDAAAAAA==&#10;" strokeweight="0"/>
                        <v:line id="Line 1663" o:spid="_x0000_s1110" style="position:absolute;flip:y;visibility:visible;mso-wrap-style:square" from="8157,353" to="815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R+8IAAADbAAAADwAAAGRycy9kb3ducmV2LnhtbERPy2oCMRTdF/yHcAV3NWMXto5GEYtS&#10;Cq34Wri7Tq4zg5ObIYlO+vfNotDl4bxni2ga8SDna8sKRsMMBHFhdc2lguNh/fwGwgdkjY1lUvBD&#10;Hhbz3tMMc2073tFjH0qRQtjnqKAKoc2l9EVFBv3QtsSJu1pnMCToSqkddincNPIly8bSYM2pocKW&#10;VhUVt/3dKNh9v/LFbe7xFi/d1/Z8Kj9P70ulBv24nIIIFMO/+M/9oRVM0vr0Jf0A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RR+8IAAADbAAAADwAAAAAAAAAAAAAA&#10;AAChAgAAZHJzL2Rvd25yZXYueG1sUEsFBgAAAAAEAAQA+QAAAJADAAAAAA==&#10;" strokeweight="0"/>
                        <v:line id="Line 1664" o:spid="_x0000_s1111" style="position:absolute;flip:y;visibility:visible;mso-wrap-style:square" from="7988,522" to="7989,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0YMUAAADbAAAADwAAAGRycy9kb3ducmV2LnhtbESPQWsCMRSE70L/Q3iF3jSrh1a3RpFK&#10;iwhWtPXQ23Pzuru4eVmS6Kb/3hQEj8PMfMNM59E04kLO15YVDAcZCOLC6ppLBd9f7/0xCB+QNTaW&#10;ScEfeZjPHnpTzLXteEeXfShFgrDPUUEVQptL6YuKDPqBbYmT92udwZCkK6V22CW4aeQoy56lwZrT&#10;QoUtvVVUnPZno2D3+cJH93GOp3jsNtufQ7k+LBdKPT3GxSuIQDHcw7f2SiuYDOH/S/oBcn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j0YMUAAADbAAAADwAAAAAAAAAA&#10;AAAAAAChAgAAZHJzL2Rvd25yZXYueG1sUEsFBgAAAAAEAAQA+QAAAJMDAAAAAA==&#10;" strokeweight="0"/>
                        <v:line id="Line 1665" o:spid="_x0000_s1112" style="position:absolute;flip:y;visibility:visible;mso-wrap-style:square" from="7974,536" to="797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F8UAAADbAAAADwAAAGRycy9kb3ducmV2LnhtbESPQWsCMRSE74L/ITyhN83WQ6tbo0hL&#10;iwhWtPXQ23Pzuru4eVmS6Kb/3hQEj8PMfMPMFtE04kLO15YVPI4yEMSF1TWXCr6/3ocTED4ga2ws&#10;k4I/8rCY93szzLXteEeXfShFgrDPUUEVQptL6YuKDPqRbYmT92udwZCkK6V22CW4aeQ4y56kwZrT&#10;QoUtvVZUnPZno2D3+cxH93GOp3jsNtufQ7k+vC2VehjE5QuIQDHcw7f2SiuYjuH/S/oB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pqF8UAAADbAAAADwAAAAAAAAAA&#10;AAAAAAChAgAAZHJzL2Rvd25yZXYueG1sUEsFBgAAAAAEAAQA+QAAAJMDAAAAAA==&#10;" strokeweight="0"/>
                        <v:line id="Line 1666" o:spid="_x0000_s1113" style="position:absolute;flip:y;visibility:visible;mso-wrap-style:square" from="7806,705" to="780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bPjMYAAADbAAAADwAAAGRycy9kb3ducmV2LnhtbESPQWsCMRSE7wX/Q3gFbzVbC7bdGkWU&#10;ighatPXQ23Pzuru4eVmS6MZ/bwqFHoeZ+YYZT6NpxIWcry0reBxkIIgLq2suFXx9vj+8gPABWWNj&#10;mRRcycN00rsbY65txzu67EMpEoR9jgqqENpcSl9UZNAPbEucvB/rDIYkXSm1wy7BTSOHWTaSBmtO&#10;CxW2NK+oOO3PRsFu+8xHtzzHUzx2m4/vQ7k+LGZK9e/j7A1EoBj+w3/tlVbw+g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Wz4zGAAAA2wAAAA8AAAAAAAAA&#10;AAAAAAAAoQIAAGRycy9kb3ducmV2LnhtbFBLBQYAAAAABAAEAPkAAACUAwAAAAA=&#10;" strokeweight="0"/>
                        <v:line id="Line 1667" o:spid="_x0000_s1114" style="position:absolute;flip:y;visibility:visible;mso-wrap-style:square" from="7806,725" to="7974,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9X+MYAAADbAAAADwAAAGRycy9kb3ducmV2LnhtbESPQWsCMRSE7wX/Q3gFbzVbKbbdGkWU&#10;ighatPXQ23Pzuru4eVmS6MZ/bwqFHoeZ+YYZT6NpxIWcry0reBxkIIgLq2suFXx9vj+8gPABWWNj&#10;mRRcycN00rsbY65txzu67EMpEoR9jgqqENpcSl9UZNAPbEucvB/rDIYkXSm1wy7BTSOHWTaSBmtO&#10;CxW2NK+oOO3PRsFu+8xHtzzHUzx2m4/vQ7k+LGZK9e/j7A1EoBj+w3/tlVbw+g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V/jGAAAA2wAAAA8AAAAAAAAA&#10;AAAAAAAAoQIAAGRycy9kb3ducmV2LnhtbFBLBQYAAAAABAAEAPkAAACUAwAAAAA=&#10;" strokeweight="0"/>
                        <v:line id="Line 1668" o:spid="_x0000_s1115" style="position:absolute;flip:y;visibility:visible;mso-wrap-style:square" from="7806,536" to="797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PyY8YAAADbAAAADwAAAGRycy9kb3ducmV2LnhtbESPQWsCMRSE7wX/Q3gFbzVbobbdGkWU&#10;ighatPXQ23Pzuru4eVmS6MZ/bwqFHoeZ+YYZT6NpxIWcry0reBxkIIgLq2suFXx9vj+8gPABWWNj&#10;mRRcycN00rsbY65txzu67EMpEoR9jgqqENpcSl9UZNAPbEucvB/rDIYkXSm1wy7BTSOHWTaSBmtO&#10;CxW2NK+oOO3PRsFu+8xHtzzHUzx2m4/vQ7k+LGZK9e/j7A1EoBj+w3/tlVbw+g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z8mPGAAAA2wAAAA8AAAAAAAAA&#10;AAAAAAAAoQIAAGRycy9kb3ducmV2LnhtbFBLBQYAAAAABAAEAPkAAACUAwAAAAA=&#10;" strokeweight="0"/>
                        <v:line id="Line 1669" o:spid="_x0000_s1116" style="position:absolute;flip:y;visibility:visible;mso-wrap-style:square" from="7789,539" to="8173,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GC6sUAAADdAAAADwAAAGRycy9kb3ducmV2LnhtbERPS2sCMRC+F/ofwgi91awWVFajSKWl&#10;FGrxdfA2bsbdxc1kSaKb/vumIPQ2H99zZotoGnEj52vLCgb9DARxYXXNpYL97u15AsIHZI2NZVLw&#10;Qx4W88eHGebadryh2zaUIoWwz1FBFUKbS+mLigz6vm2JE3e2zmBI0JVSO+xSuGnkMMtG0mDNqaHC&#10;ll4rKi7bq1GwWY/55N6v8RJP3df38VB+HlZLpZ56cTkFESiGf/Hd/aHT/JfxC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GC6sUAAADdAAAADwAAAAAAAAAA&#10;AAAAAAChAgAAZHJzL2Rvd25yZXYueG1sUEsFBgAAAAAEAAQA+QAAAJMDAAAAAA==&#10;" strokeweight="0"/>
                        <v:line id="Line 1670" o:spid="_x0000_s1117" style="position:absolute;visibility:visible;mso-wrap-style:square" from="6556,2009" to="7789,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FQNsMAAADdAAAADwAAAGRycy9kb3ducmV2LnhtbERPTWvCQBC9C/0PyxR6042WmhhdRUpF&#10;e7NWweOQHZPF7GzIrpr+e7cgeJvH+5zZorO1uFLrjWMFw0ECgrhw2nCpYP+76mcgfEDWWDsmBX/k&#10;YTF/6c0w1+7GP3TdhVLEEPY5KqhCaHIpfVGRRT9wDXHkTq61GCJsS6lbvMVwW8tRkoylRcOxocKG&#10;PisqzruLVWC24/XHd3qYHOTXOgyP2Tkzdq/U22u3nIII1IWn+OHe6Dj/PU3h/5t4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xUDbDAAAA3QAAAA8AAAAAAAAAAAAA&#10;AAAAoQIAAGRycy9kb3ducmV2LnhtbFBLBQYAAAAABAAEAPkAAACRAwAAAAA=&#10;" strokeweight="0"/>
                        <v:line id="Line 1671" o:spid="_x0000_s1118" style="position:absolute;visibility:visible;mso-wrap-style:square" from="6556,1792" to="7789,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7ERMYAAADdAAAADwAAAGRycy9kb3ducmV2LnhtbESPT2/CMAzF75P2HSIjcRspmwalENA0&#10;bWK78VfiaDWmjWicqgnQffv5MGk3W+/5vZ8Xq9436kZddIENjEcZKOIyWMeVgcP+8ykHFROyxSYw&#10;GfihCKvl48MCCxvuvKXbLlVKQjgWaKBOqS20jmVNHuMotMSinUPnMcnaVdp2eJdw3+jnLJtoj46l&#10;ocaW3msqL7urN+A2k/Xr9/Q4O+qPdRqf8kvu/MGY4aB/m4NK1Kd/89/1lxX8l6n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uxETGAAAA3QAAAA8AAAAAAAAA&#10;AAAAAAAAoQIAAGRycy9kb3ducmV2LnhtbFBLBQYAAAAABAAEAPkAAACUAwAAAAA=&#10;" strokeweight="0"/>
                        <v:line id="Line 1672" o:spid="_x0000_s1119" style="position:absolute;visibility:visible;mso-wrap-style:square" from="6556,1576" to="7789,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h38QAAADdAAAADwAAAGRycy9kb3ducmV2LnhtbERPTWvCQBC9C/0PyxR6040tmpi6SikV&#10;6621CfQ4ZKfJYnY2ZFeN/74rCN7m8T5nuR5sK07Ue+NYwXSSgCCunDZcKyh+NuMMhA/IGlvHpOBC&#10;Htarh9ESc+3O/E2nfahFDGGfo4ImhC6X0lcNWfQT1xFH7s/1FkOEfS11j+cYblv5nCRzadFwbGiw&#10;o/eGqsP+aBWYr/l2tkvLRSk/tmH6mx0yYwulnh6Ht1cQgYZwF9/cnzrOf0kX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4mHfxAAAAN0AAAAPAAAAAAAAAAAA&#10;AAAAAKECAABkcnMvZG93bnJldi54bWxQSwUGAAAAAAQABAD5AAAAkgMAAAAA&#10;" strokeweight="0"/>
                        <v:line id="Line 1673" o:spid="_x0000_s1120" style="position:absolute;visibility:visible;mso-wrap-style:square" from="6556,1359" to="7789,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24ZcYAAADdAAAADwAAAGRycy9kb3ducmV2LnhtbESPQW/CMAyF75P2HyJP4jZShoCuENA0&#10;gdhuwEDiaDVeG9E4VROg+/fzYdJutt7ze58Xq9436kZddIENjIYZKOIyWMeVgePX5jkHFROyxSYw&#10;GfihCKvl48MCCxvuvKfbIVVKQjgWaKBOqS20jmVNHuMwtMSifYfOY5K1q7Tt8C7hvtEvWTbVHh1L&#10;Q40tvddUXg5Xb8DtptvJ5+z0etLrbRqd80vu/NGYwVP/NgeVqE//5r/rDyv441z45RsZ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NuGXGAAAA3QAAAA8AAAAAAAAA&#10;AAAAAAAAoQIAAGRycy9kb3ducmV2LnhtbFBLBQYAAAAABAAEAPkAAACUAwAAAAA=&#10;" strokeweight="0"/>
                        <v:line id="Line 1674" o:spid="_x0000_s1121" style="position:absolute;visibility:visible;mso-wrap-style:square" from="6556,1142" to="7789,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Ed/sQAAADdAAAADwAAAGRycy9kb3ducmV2LnhtbERPTWvCQBC9C/0PyxR6q5u0aGN0E0pp&#10;UW+tVfA4ZMdkMTsbsluN/94VCt7m8T5nUQ62FSfqvXGsIB0nIIgrpw3XCra/X88ZCB+QNbaOScGF&#10;PJTFw2iBuXZn/qHTJtQihrDPUUETQpdL6auGLPqx64gjd3C9xRBhX0vd4zmG21a+JMlUWjQcGxrs&#10;6KOh6rj5swrM93Q5Wb/tZjv5uQzpPjtmxm6Venoc3ucgAg3hLv53r3Sc/5qlcPsmni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QR3+xAAAAN0AAAAPAAAAAAAAAAAA&#10;AAAAAKECAABkcnMvZG93bnJldi54bWxQSwUGAAAAAAQABAD5AAAAkgMAAAAA&#10;" strokeweight="0"/>
                        <v:line id="Line 1675" o:spid="_x0000_s1122" style="position:absolute;visibility:visible;mso-wrap-style:square" from="6556,925" to="778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ODicIAAADdAAAADwAAAGRycy9kb3ducmV2LnhtbERPS4vCMBC+L/gfwgje1lRltVajyLKi&#10;e/MJHodmbIPNpDRRu//eLCzsbT6+58yXra3EgxpvHCsY9BMQxLnThgsFp+P6PQXhA7LGyjEp+CEP&#10;y0XnbY6Zdk/e0+MQChFD2GeooAyhzqT0eUkWfd/VxJG7usZiiLAppG7wGcNtJYdJMpYWDceGEmv6&#10;LCm/He5WgdmNNx/fk/P0LL82YXBJb6mxJ6V63XY1AxGoDf/iP/dWx/mjdAi/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5ODicIAAADdAAAADwAAAAAAAAAAAAAA&#10;AAChAgAAZHJzL2Rvd25yZXYueG1sUEsFBgAAAAAEAAQA+QAAAJADAAAAAA==&#10;" strokeweight="0"/>
                        <v:line id="Line 1676" o:spid="_x0000_s1123" style="position:absolute;visibility:visible;mso-wrap-style:square" from="6589,722" to="6859,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8mEsQAAADdAAAADwAAAGRycy9kb3ducmV2LnhtbERPTWvCQBC9F/oflil4MxsVbZq6ShHF&#10;9mbTCD0O2WmymJ0N2VXjv+8WhN7m8T5nuR5sKy7Ue+NYwSRJQRBXThuuFZRfu3EGwgdkja1jUnAj&#10;D+vV48MSc+2u/EmXItQihrDPUUETQpdL6auGLPrEdcSR+3G9xRBhX0vd4zWG21ZO03QhLRqODQ12&#10;tGmoOhVnq8AcFvv5x/Px5Si3+zD5zk6ZsaVSo6fh7RVEoCH8i+/udx3nz7IZ/H0TT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3yYSxAAAAN0AAAAPAAAAAAAAAAAA&#10;AAAAAKECAABkcnMvZG93bnJldi54bWxQSwUGAAAAAAQABAD5AAAAkgMAAAAA&#10;" strokeweight="0"/>
                        <v:line id="Line 1677" o:spid="_x0000_s1124" style="position:absolute;visibility:visible;mso-wrap-style:square" from="6589,910" to="6859,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a+ZsQAAADdAAAADwAAAGRycy9kb3ducmV2LnhtbERPTWvCQBC9F/wPywi91U1stTFmFZEW&#10;681ahR6H7JgsZmdDdqvpv+8WBG/zeJ9TLHvbiAt13jhWkI4SEMSl04YrBYev96cMhA/IGhvHpOCX&#10;PCwXg4cCc+2u/EmXfahEDGGfo4I6hDaX0pc1WfQj1xJH7uQ6iyHCrpK6w2sMt40cJ8lUWjQcG2ps&#10;aV1Ted7/WAVmN91Mtq/H2VG+bUL6nZ0zYw9KPQ771RxEoD7cxTf3h47zn7MX+P8mn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Nr5mxAAAAN0AAAAPAAAAAAAAAAAA&#10;AAAAAKECAABkcnMvZG93bnJldi54bWxQSwUGAAAAAAQABAD5AAAAkgMAAAAA&#10;" strokeweight="0"/>
                        <v:line id="Line 1678" o:spid="_x0000_s1125" style="position:absolute;visibility:visible;mso-wrap-style:square" from="7158,722" to="7159,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ob/cIAAADdAAAADwAAAGRycy9kb3ducmV2LnhtbERPS4vCMBC+L/gfwgh709QVtVajyOKi&#10;e/MJHodmbIPNpDRZ7f57syDsbT6+58yXra3EnRpvHCsY9BMQxLnThgsFp+NXLwXhA7LGyjEp+CUP&#10;y0XnbY6Zdg/e0/0QChFD2GeooAyhzqT0eUkWfd/VxJG7usZiiLAppG7wEcNtJT+SZCwtGo4NJdb0&#10;WVJ+O/xYBWY33oy+J+fpWa43YXBJb6mxJ6Xeu+1qBiJQG/7FL/dWx/nDdAR/38QT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ob/cIAAADdAAAADwAAAAAAAAAAAAAA&#10;AAChAgAAZHJzL2Rvd25yZXYueG1sUEsFBgAAAAAEAAQA+QAAAJADAAAAAA==&#10;" strokeweight="0"/>
                        <v:line id="Line 1679" o:spid="_x0000_s1126" style="position:absolute;visibility:visible;mso-wrap-style:square" from="7187,722" to="718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iFisQAAADdAAAADwAAAGRycy9kb3ducmV2LnhtbERPS2vCQBC+F/oflin0phstjWnqGkQU&#10;7a31AT0O2WmymJ0N2TWm/94tCL3Nx/eceTHYRvTUeeNYwWScgCAunTZcKTgeNqMMhA/IGhvHpOCX&#10;PBSLx4c55tpd+Yv6fahEDGGfo4I6hDaX0pc1WfRj1xJH7sd1FkOEXSV1h9cYbhs5TZJUWjQcG2ps&#10;aVVTed5frALzmW5fP2ant5Ncb8PkOztnxh6Ven4alu8gAg3hX3x373Sc/5Kl8PdNPE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IWKxAAAAN0AAAAPAAAAAAAAAAAA&#10;AAAAAKECAABkcnMvZG93bnJldi54bWxQSwUGAAAAAAQABAD5AAAAkgMAAAAA&#10;" strokeweight="0"/>
                        <v:line id="Line 1680" o:spid="_x0000_s1127" style="position:absolute;visibility:visible;mso-wrap-style:square" from="6888,722" to="6889,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EcQAAADdAAAADwAAAGRycy9kb3ducmV2LnhtbERPTWvCQBC9C/0PyxR6qxtbNGnqGooo&#10;1pu1Cj0O2WmymJ0N2TXGf98VCt7m8T5nXgy2ET113jhWMBknIIhLpw1XCg7f6+cMhA/IGhvHpOBK&#10;HorFw2iOuXYX/qJ+HyoRQ9jnqKAOoc2l9GVNFv3YtcSR+3WdxRBhV0nd4SWG20a+JMlMWjQcG2ps&#10;aVlTedqfrQKzm22m2/T4dpSrTZj8ZKfM2INST4/DxzuIQEO4i//dnzrOf81SuH0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5CARxAAAAN0AAAAPAAAAAAAAAAAA&#10;AAAAAKECAABkcnMvZG93bnJldi54bWxQSwUGAAAAAAQABAD5AAAAkgMAAAAA&#10;" strokeweight="0"/>
                        <v:line id="Line 1681" o:spid="_x0000_s1128" style="position:absolute;visibility:visible;mso-wrap-style:square" from="6859,722" to="6860,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u0Y8YAAADdAAAADwAAAGRycy9kb3ducmV2LnhtbESPQW/CMAyF75P2HyJP4jZShoCuENA0&#10;gdhuwEDiaDVeG9E4VROg+/fzYdJutt7ze58Xq9436kZddIENjIYZKOIyWMeVgePX5jkHFROyxSYw&#10;GfihCKvl48MCCxvuvKfbIVVKQjgWaKBOqS20jmVNHuMwtMSifYfOY5K1q7Tt8C7hvtEvWTbVHh1L&#10;Q40tvddUXg5Xb8DtptvJ5+z0etLrbRqd80vu/NGYwVP/NgeVqE//5r/rDyv441xw5RsZ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7tGPGAAAA3QAAAA8AAAAAAAAA&#10;AAAAAAAAoQIAAGRycy9kb3ducmV2LnhtbFBLBQYAAAAABAAEAPkAAACUAwAAAAA=&#10;" strokeweight="0"/>
                        <v:line id="Line 1682" o:spid="_x0000_s1129" style="position:absolute;visibility:visible;mso-wrap-style:square" from="6589,722" to="6590,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cR+MQAAADdAAAADwAAAGRycy9kb3ducmV2LnhtbERPTWvCQBC9C/0PyxR6qxtbtDF1DUUU&#10;682mCj0O2WmymJ0N2TXGf98VCt7m8T5nkQ+2ET113jhWMBknIIhLpw1XCg7fm+cUhA/IGhvHpOBK&#10;HvLlw2iBmXYX/qK+CJWIIewzVFCH0GZS+rImi37sWuLI/brOYoiwq6Tu8BLDbSNfkmQmLRqODTW2&#10;tKqpPBVnq8DsZ9vp7u04P8r1Nkx+0lNq7EGpp8fh4x1EoCHcxf/uTx3nv6ZzuH0TT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NxH4xAAAAN0AAAAPAAAAAAAAAAAA&#10;AAAAAKECAABkcnMvZG93bnJldi54bWxQSwUGAAAAAAQABAD5AAAAkgMAAAAA&#10;" strokeweight="0"/>
                        <v:line id="Line 1683" o:spid="_x0000_s1130" style="position:absolute;visibility:visible;mso-wrap-style:square" from="7755,722" to="775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QuuMYAAADdAAAADwAAAGRycy9kb3ducmV2LnhtbESPT2/CMAzF75P2HSIjcRspmwalENA0&#10;bWK78VfiaDWmjWicqgnQffv5MGk3W+/5vZ8Xq9436kZddIENjEcZKOIyWMeVgcP+8ykHFROyxSYw&#10;GfihCKvl48MCCxvuvKXbLlVKQjgWaKBOqS20jmVNHuMotMSinUPnMcnaVdp2eJdw3+jnLJtoj46l&#10;ocaW3msqL7urN+A2k/Xr9/Q4O+qPdRqf8kvu/MGY4aB/m4NK1Kd/89/1lxX8l5n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ULrjGAAAA3QAAAA8AAAAAAAAA&#10;AAAAAAAAoQIAAGRycy9kb3ducmV2LnhtbFBLBQYAAAAABAAEAPkAAACUAwAAAAA=&#10;" strokeweight="0"/>
                        <v:line id="Line 1684" o:spid="_x0000_s1131" style="position:absolute;visibility:visible;mso-wrap-style:square" from="7485,722" to="748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LI8MAAADdAAAADwAAAGRycy9kb3ducmV2LnhtbERPTWvCQBC9F/oflil4000q2hhdpYhi&#10;vVmr0OOQHZPF7GzIrhr/fVcQepvH+5zZorO1uFLrjWMF6SABQVw4bbhUcPhZ9zMQPiBrrB2Tgjt5&#10;WMxfX2aYa3fjb7ruQyliCPscFVQhNLmUvqjIoh+4hjhyJ9daDBG2pdQt3mK4reV7koylRcOxocKG&#10;lhUV5/3FKjC78Wa0/ThOjnK1Celvds6MPSjVe+s+pyACdeFf/HR/6Th/OEnh8U0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YiyPDAAAA3QAAAA8AAAAAAAAAAAAA&#10;AAAAoQIAAGRycy9kb3ducmV2LnhtbFBLBQYAAAAABAAEAPkAAACRAwAAAAA=&#10;" strokeweight="0"/>
                        <v:line id="Line 1685" o:spid="_x0000_s1132" style="position:absolute;visibility:visible;mso-wrap-style:square" from="7457,722" to="745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VVMQAAADdAAAADwAAAGRycy9kb3ducmV2LnhtbERPTWvCQBC9C/0PyxR6040WbZK6SikV&#10;661NDfQ4ZKfJYnY2ZFeN/74rCN7m8T5nuR5sK07Ue+NYwXSSgCCunDZcK9j/bMYpCB+QNbaOScGF&#10;PKxXD6Ml5tqd+ZtORahFDGGfo4ImhC6X0lcNWfQT1xFH7s/1FkOEfS11j+cYbls5S5KFtGg4NjTY&#10;0XtD1aE4WgXma7Gd717KrJQf2zD9TQ+psXulnh6Ht1cQgYZwF9/cnzrOf85m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ShVUxAAAAN0AAAAPAAAAAAAAAAAA&#10;AAAAAKECAABkcnMvZG93bnJldi54bWxQSwUGAAAAAAQABAD5AAAAkgMAAAAA&#10;" strokeweight="0"/>
                        <v:line id="Line 1686" o:spid="_x0000_s1133" style="position:absolute;visibility:visible;mso-wrap-style:square" from="6888,722" to="7158,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awz8MAAADdAAAADwAAAGRycy9kb3ducmV2LnhtbERPTWvCQBC9C/6HZQRvdWNFG6OrSLFY&#10;b22q4HHIjslidjZktxr/fVcoeJvH+5zlurO1uFLrjWMF41ECgrhw2nCp4PDz8ZKC8AFZY+2YFNzJ&#10;w3rV7y0x0+7G33TNQyliCPsMFVQhNJmUvqjIoh+5hjhyZ9daDBG2pdQt3mK4reVrksykRcOxocKG&#10;3isqLvmvVWC+Zrvp/u04P8rtLoxP6SU19qDUcNBtFiACdeEp/nd/6jh/Mp/A45t4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GsM/DAAAA3QAAAA8AAAAAAAAAAAAA&#10;AAAAoQIAAGRycy9kb3ducmV2LnhtbFBLBQYAAAAABAAEAPkAAACRAwAAAAA=&#10;" strokeweight="0"/>
                        <v:line id="Line 1687" o:spid="_x0000_s1134" style="position:absolute;visibility:visible;mso-wrap-style:square" from="6888,910" to="7158,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8ou8MAAADdAAAADwAAAGRycy9kb3ducmV2LnhtbERPTWsCMRC9C/6HMII3zaqtXbdGKcWi&#10;valV6HHYjLvBzWTZRF3/vREKvc3jfc582dpKXKnxxrGC0TABQZw7bbhQcPj5GqQgfEDWWDkmBXfy&#10;sFx0O3PMtLvxjq77UIgYwj5DBWUIdSalz0uy6IeuJo7cyTUWQ4RNIXWDtxhuKzlOkqm0aDg2lFjT&#10;Z0n5eX+xCsx2un79fjvOjnK1DqPf9Jwae1Cq32s/3kEEasO/+M+90XH+ZPYCz2/i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vKLvDAAAA3QAAAA8AAAAAAAAAAAAA&#10;AAAAoQIAAGRycy9kb3ducmV2LnhtbFBLBQYAAAAABAAEAPkAAACRAwAAAAA=&#10;" strokeweight="0"/>
                        <v:line id="Line 1688" o:spid="_x0000_s1135" style="position:absolute;visibility:visible;mso-wrap-style:square" from="7187,910" to="7457,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NIMMAAADdAAAADwAAAGRycy9kb3ducmV2LnhtbERPTYvCMBC9C/sfwgjeNNVFt1ajLLLi&#10;7k1dBY9DM7bBZlKaqPXfbxYEb/N4nzNftrYSN2q8caxgOEhAEOdOGy4UHH7X/RSED8gaK8ek4EEe&#10;lou3zhwz7e68o9s+FCKGsM9QQRlCnUnp85Is+oGriSN3do3FEGFTSN3gPYbbSo6SZCItGo4NJda0&#10;Kim/7K9WgdlONuOfj+P0KL82YXhKL6mxB6V63fZzBiJQG17ip/tbx/nv0zH8fx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jjSDDAAAA3QAAAA8AAAAAAAAAAAAA&#10;AAAAoQIAAGRycy9kb3ducmV2LnhtbFBLBQYAAAAABAAEAPkAAACRAwAAAAA=&#10;" strokeweight="0"/>
                        <v:line id="Line 1689" o:spid="_x0000_s1136" style="position:absolute;visibility:visible;mso-wrap-style:square" from="7187,722" to="7457,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TV8MAAADdAAAADwAAAGRycy9kb3ducmV2LnhtbERPS2vCQBC+F/wPywje6kalMUZXEbHY&#10;3nyCxyE7JovZ2ZDdavrvu4VCb/PxPWex6mwtHtR641jBaJiAIC6cNlwqOJ/eXzMQPiBrrB2Tgm/y&#10;sFr2XhaYa/fkAz2OoRQxhH2OCqoQmlxKX1Rk0Q9dQxy5m2sthgjbUuoWnzHc1nKcJKm0aDg2VNjQ&#10;pqLifvyyCsw+3b19Ti+zi9zuwuia3TNjz0oN+t16DiJQF/7Ff+4PHedPZi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xE1fDAAAA3QAAAA8AAAAAAAAAAAAA&#10;AAAAoQIAAGRycy9kb3ducmV2LnhtbFBLBQYAAAAABAAEAPkAAACRAwAAAAA=&#10;" strokeweight="0"/>
                        <v:line id="Line 1690" o:spid="_x0000_s1137" style="position:absolute;visibility:visible;mso-wrap-style:square" from="7485,722" to="7755,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22zMQAAADdAAAADwAAAGRycy9kb3ducmV2LnhtbERPTWvCQBC9C/0PyxR6040tmpi6SikV&#10;6621CfQ4ZKfJYnY2ZFeN/74rCN7m8T5nuR5sK07Ue+NYwXSSgCCunDZcKyh+NuMMhA/IGlvHpOBC&#10;Htarh9ESc+3O/E2nfahFDGGfo4ImhC6X0lcNWfQT1xFH7s/1FkOEfS11j+cYblv5nCRzadFwbGiw&#10;o/eGqsP+aBWYr/l2tkvLRSk/tmH6mx0yYwulnh6Ht1cQgYZwF9/cnzrOf1mk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bbMxAAAAN0AAAAPAAAAAAAAAAAA&#10;AAAAAKECAABkcnMvZG93bnJldi54bWxQSwUGAAAAAAQABAD5AAAAkgMAAAAA&#10;" strokeweight="0"/>
                        <v:line id="Line 1691" o:spid="_x0000_s1138" style="position:absolute;visibility:visible;mso-wrap-style:square" from="7485,910" to="7755,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IivsYAAADdAAAADwAAAGRycy9kb3ducmV2LnhtbESPT2/CMAzF75P2HSIjcRspmwalENA0&#10;bWK78VfiaDWmjWicqgnQffv5MGk3W+/5vZ8Xq9436kZddIENjEcZKOIyWMeVgcP+8ykHFROyxSYw&#10;GfihCKvl48MCCxvuvKXbLlVKQjgWaKBOqS20jmVNHuMotMSinUPnMcnaVdp2eJdw3+jnLJtoj46l&#10;ocaW3msqL7urN+A2k/Xr9/Q4O+qPdRqf8kvu/MGY4aB/m4NK1Kd/89/1lxX8l5n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iIr7GAAAA3QAAAA8AAAAAAAAA&#10;AAAAAAAAoQIAAGRycy9kb3ducmV2LnhtbFBLBQYAAAAABAAEAPkAAACUAwAAAAA=&#10;" strokeweight="0"/>
                        <v:line id="Line 1692" o:spid="_x0000_s1139" style="position:absolute;visibility:visible;mso-wrap-style:square" from="7485,1127" to="7755,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6HJcQAAADdAAAADwAAAGRycy9kb3ducmV2LnhtbERPTWvCQBC9F/oflin0VjdatEl0FSkt&#10;1pvVBDwO2TFZzM6G7Fbjv+8Khd7m8T5nsRpsKy7Ue+NYwXiUgCCunDZcKygOny8pCB+QNbaOScGN&#10;PKyWjw8LzLW78jdd9qEWMYR9jgqaELpcSl81ZNGPXEccuZPrLYYI+1rqHq8x3LZykiQzadFwbGiw&#10;o/eGqvP+xyowu9lmun0rs1J+bML4mJ5TYwulnp+G9RxEoCH8i//cXzrOf80yuH8TT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7oclxAAAAN0AAAAPAAAAAAAAAAAA&#10;AAAAAKECAABkcnMvZG93bnJldi54bWxQSwUGAAAAAAQABAD5AAAAkgMAAAAA&#10;" strokeweight="0"/>
                        <v:line id="Line 1693" o:spid="_x0000_s1140" style="position:absolute;visibility:visible;mso-wrap-style:square" from="7485,939" to="775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R2WsYAAADdAAAADwAAAGRycy9kb3ducmV2LnhtbESPT2/CMAzF75P2HSJP4jZSJv50hYCm&#10;CcR2AwYSR6vx2ojGqZoA3befD5N2s/We3/t5sep9o27URRfYwGiYgSIug3VcGTh+bZ5zUDEhW2wC&#10;k4EfirBaPj4ssLDhznu6HVKlJIRjgQbqlNpC61jW5DEOQ0ss2nfoPCZZu0rbDu8S7hv9kmVT7dGx&#10;NNTY0ntN5eVw9QbcbrqdfM5Orye93qbROb/kzh+NGTz1b3NQifr0b/67/rCCP86EX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0dlrGAAAA3QAAAA8AAAAAAAAA&#10;AAAAAAAAoQIAAGRycy9kb3ducmV2LnhtbFBLBQYAAAAABAAEAPkAAACUAwAAAAA=&#10;" strokeweight="0"/>
                        <v:line id="Line 1694" o:spid="_x0000_s1141" style="position:absolute;visibility:visible;mso-wrap-style:square" from="7187,939" to="745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jTwcQAAADdAAAADwAAAGRycy9kb3ducmV2LnhtbERPTWvCQBC9C/0PyxR6q5uUamN0E0pp&#10;UW+tVfA4ZMdkMTsbsluN/94VCt7m8T5nUQ62FSfqvXGsIB0nIIgrpw3XCra/X88ZCB+QNbaOScGF&#10;PJTFw2iBuXZn/qHTJtQihrDPUUETQpdL6auGLPqx64gjd3C9xRBhX0vd4zmG21a+JMlUWjQcGxrs&#10;6KOh6rj5swrM93Q5Wb/tZjv5uQzpPjtmxm6Venoc3ucgAg3hLv53r3Sc/5qkcPsmni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NPBxAAAAN0AAAAPAAAAAAAAAAAA&#10;AAAAAKECAABkcnMvZG93bnJldi54bWxQSwUGAAAAAAQABAD5AAAAkgMAAAAA&#10;" strokeweight="0"/>
                        <v:line id="Line 1695" o:spid="_x0000_s1142" style="position:absolute;visibility:visible;mso-wrap-style:square" from="7187,1127" to="7457,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pNtsMAAADdAAAADwAAAGRycy9kb3ducmV2LnhtbERPTYvCMBC9C/6HMAveNFVc7XaNIqK4&#10;3tRV2OPQzLbBZlKaqN1/vxEEb/N4nzNbtLYSN2q8caxgOEhAEOdOGy4UnL43/RSED8gaK8ek4I88&#10;LObdzgwz7e58oNsxFCKGsM9QQRlCnUnp85Is+oGriSP36xqLIcKmkLrBewy3lRwlyURaNBwbSqxp&#10;VVJ+OV6tArOfbN930/PHWa63YfiTXlJjT0r13trlJ4hAbXiJn+4vHeePkxE8vokny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qTbbDAAAA3QAAAA8AAAAAAAAAAAAA&#10;AAAAoQIAAGRycy9kb3ducmV2LnhtbFBLBQYAAAAABAAEAPkAAACRAwAAAAA=&#10;" strokeweight="0"/>
                        <v:line id="Line 1696" o:spid="_x0000_s1143" style="position:absolute;visibility:visible;mso-wrap-style:square" from="6888,1127" to="7158,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boLcQAAADdAAAADwAAAGRycy9kb3ducmV2LnhtbERPS2vCQBC+F/oflil4q5vUR9M0q4hU&#10;1FtrFXocstNkMTsbsluN/94VhN7m43tOMe9tI07UeeNYQTpMQBCXThuuFOy/V88ZCB+QNTaOScGF&#10;PMxnjw8F5tqd+YtOu1CJGMI+RwV1CG0upS9rsuiHriWO3K/rLIYIu0rqDs8x3DbyJUmm0qLh2FBj&#10;S8uayuPuzyown9P1ZPt6eDvIj3VIf7JjZuxeqcFTv3gHEagP/+K7e6Pj/HEygts38QQ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pugtxAAAAN0AAAAPAAAAAAAAAAAA&#10;AAAAAKECAABkcnMvZG93bnJldi54bWxQSwUGAAAAAAQABAD5AAAAkgMAAAAA&#10;" strokeweight="0"/>
                        <v:line id="Line 1697" o:spid="_x0000_s1144" style="position:absolute;visibility:visible;mso-wrap-style:square" from="6888,939" to="715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wWcIAAADdAAAADwAAAGRycy9kb3ducmV2LnhtbERPS4vCMBC+C/6HMAveNHVxtVajyOLi&#10;evMJHodmtg02k9JktfvvN4LgbT6+58yXra3EjRpvHCsYDhIQxLnThgsFp+NXPwXhA7LGyjEp+CMP&#10;y0W3M8dMuzvv6XYIhYgh7DNUUIZQZ1L6vCSLfuBq4sj9uMZiiLAppG7wHsNtJd+TZCwtGo4NJdb0&#10;WVJ+PfxaBWY33nxsJ+fpWa43YXhJr6mxJ6V6b+1qBiJQG17ip/tbx/mjZASPb+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wWcIAAADdAAAADwAAAAAAAAAAAAAA&#10;AAChAgAAZHJzL2Rvd25yZXYueG1sUEsFBgAAAAAEAAQA+QAAAJADAAAAAA==&#10;" strokeweight="0"/>
                        <v:line id="Line 1698" o:spid="_x0000_s1145" style="position:absolute;visibility:visible;mso-wrap-style:square" from="7457,939" to="7458,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VwsIAAADdAAAADwAAAGRycy9kb3ducmV2LnhtbERPS4vCMBC+L/gfwgh709TFR61GkcVF&#10;9+YTPA7N2AabSWmy2v33ZkHY23x8z5kvW1uJOzXeOFYw6CcgiHOnDRcKTsevXgrCB2SNlWNS8Ese&#10;lovO2xwz7R68p/shFCKGsM9QQRlCnUnp85Is+r6riSN3dY3FEGFTSN3gI4bbSn4kyVhaNBwbSqzp&#10;s6T8dvixCsxuvBl9T87Ts1xvwuCS3lJjT0q9d9vVDESgNvyLX+6tjvOHyQj+vo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PVwsIAAADdAAAADwAAAAAAAAAAAAAA&#10;AAChAgAAZHJzL2Rvd25yZXYueG1sUEsFBgAAAAAEAAQA+QAAAJADAAAAAA==&#10;" strokeweight="0"/>
                        <v:line id="Line 1699" o:spid="_x0000_s1146" style="position:absolute;visibility:visible;mso-wrap-style:square" from="7485,939" to="7486,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LtcQAAADdAAAADwAAAGRycy9kb3ducmV2LnhtbERPS2vCQBC+F/oflin0phuljWnqGkQU&#10;7a31AT0O2WmymJ0N2TWm/94tCL3Nx/eceTHYRvTUeeNYwWScgCAunTZcKTgeNqMMhA/IGhvHpOCX&#10;PBSLx4c55tpd+Yv6fahEDGGfo4I6hDaX0pc1WfRj1xJH7sd1FkOEXSV1h9cYbhs5TZJUWjQcG2ps&#10;aVVTed5frALzmW5fP2ant5Ncb8PkOztnxh6Ven4alu8gAg3hX3x373Sc/5Kk8PdNPE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0Uu1xAAAAN0AAAAPAAAAAAAAAAAA&#10;AAAAAKECAABkcnMvZG93bnJldi54bWxQSwUGAAAAAAQABAD5AAAAkgMAAAAA&#10;" strokeweight="0"/>
                        <v:line id="Line 1700" o:spid="_x0000_s1147" style="position:absolute;visibility:visible;mso-wrap-style:square" from="7755,939" to="7756,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3uLsMAAADdAAAADwAAAGRycy9kb3ducmV2LnhtbERPTWvCQBC9C/0PyxR6042lmhhdpZQW&#10;9WatgschOyaL2dmQ3Wr8964geJvH+5zZorO1OFPrjWMFw0ECgrhw2nCpYPf3089A+ICssXZMCq7k&#10;YTF/6c0w1+7Cv3TehlLEEPY5KqhCaHIpfVGRRT9wDXHkjq61GCJsS6lbvMRwW8v3JBlLi4ZjQ4UN&#10;fVVUnLb/VoHZjJejdbqf7OX3MgwP2SkzdqfU22v3OQURqAtP8cO90nH+R5LC/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d7i7DAAAA3QAAAA8AAAAAAAAAAAAA&#10;AAAAoQIAAGRycy9kb3ducmV2LnhtbFBLBQYAAAAABAAEAPkAAACRAwAAAAA=&#10;" strokeweight="0"/>
                        <v:line id="Line 1701" o:spid="_x0000_s1148" style="position:absolute;visibility:visible;mso-wrap-style:square" from="6589,939" to="6590,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6XMYAAADdAAAADwAAAGRycy9kb3ducmV2LnhtbESPT2/CMAzF75P2HSJP4jZSJv50hYCm&#10;CcR2AwYSR6vx2ojGqZoA3befD5N2s/We3/t5sep9o27URRfYwGiYgSIug3VcGTh+bZ5zUDEhW2wC&#10;k4EfirBaPj4ssLDhznu6HVKlJIRjgQbqlNpC61jW5DEOQ0ss2nfoPCZZu0rbDu8S7hv9kmVT7dGx&#10;NNTY0ntN5eVw9QbcbrqdfM5Orye93qbROb/kzh+NGTz1b3NQifr0b/67/rCCP84EV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CelzGAAAA3QAAAA8AAAAAAAAA&#10;AAAAAAAAoQIAAGRycy9kb3ducmV2LnhtbFBLBQYAAAAABAAEAPkAAACUAwAAAAA=&#10;" strokeweight="0"/>
                        <v:line id="Line 1702" o:spid="_x0000_s1149" style="position:absolute;visibility:visible;mso-wrap-style:square" from="6859,939" to="6860,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7fx8MAAADdAAAADwAAAGRycy9kb3ducmV2LnhtbERPTWvCQBC9C/0PyxR6042l2hhdpZQW&#10;9WajgschOyaL2dmQ3Wr8964geJvH+5zZorO1OFPrjWMFw0ECgrhw2nCpYLf97acgfEDWWDsmBVfy&#10;sJi/9GaYaXfhPzrnoRQxhH2GCqoQmkxKX1Rk0Q9cQxy5o2sthgjbUuoWLzHc1vI9ScbSouHYUGFD&#10;3xUVp/zfKjCb8XK0/txP9vJnGYaH9JQau1Pq7bX7moII1IWn+OFe6Tj/I5nA/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O38fDAAAA3QAAAA8AAAAAAAAAAAAA&#10;AAAAoQIAAGRycy9kb3ducmV2LnhtbFBLBQYAAAAABAAEAPkAAACRAwAAAAA=&#10;" strokeweight="0"/>
                        <v:line id="Line 1703" o:spid="_x0000_s1150" style="position:absolute;visibility:visible;mso-wrap-style:square" from="6888,939" to="6889,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3gh8YAAADdAAAADwAAAGRycy9kb3ducmV2LnhtbESPQU/DMAyF75P4D5GRuG1pERulLJsQ&#10;Yhq7jbJJHK3GtNEap2rCVv49PiDtZus9v/d5uR59p840RBfYQD7LQBHXwTpuDBw+N9MCVEzIFrvA&#10;ZOCXIqxXN5MlljZc+IPOVWqUhHAs0UCbUl9qHeuWPMZZ6IlF+w6DxyTr0Gg74EXCfafvs2yhPTqW&#10;hhZ7em2pPlU/3oDbL7bz3ePx6ajftin/Kk6F8wdj7m7Hl2dQicZ0Nf9fv1vBf8iFX76REf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t4IfGAAAA3QAAAA8AAAAAAAAA&#10;AAAAAAAAoQIAAGRycy9kb3ducmV2LnhtbFBLBQYAAAAABAAEAPkAAACUAwAAAAA=&#10;" strokeweight="0"/>
                        <v:line id="Line 1704" o:spid="_x0000_s1151" style="position:absolute;visibility:visible;mso-wrap-style:square" from="7187,939" to="7188,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FHMMAAADdAAAADwAAAGRycy9kb3ducmV2LnhtbERPS2vCQBC+F/wPywjedBOxmqauIqLY&#10;3nxCj0N2mixmZ0N21fTfdwtCb/PxPWe+7Gwt7tR641hBOkpAEBdOGy4VnE/bYQbCB2SNtWNS8EMe&#10;loveyxxz7R58oPsxlCKGsM9RQRVCk0vpi4os+pFriCP37VqLIcK2lLrFRwy3tRwnyVRaNBwbKmxo&#10;XVFxPd6sArOf7l4/Z5e3i9zsQvqVXTNjz0oN+t3qHUSgLvyLn+4PHedP0hT+vokn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RRzDAAAA3QAAAA8AAAAAAAAAAAAA&#10;AAAAoQIAAGRycy9kb3ducmV2LnhtbFBLBQYAAAAABAAEAPkAAACRAwAAAAA=&#10;" strokeweight="0"/>
                        <v:line id="Line 1705" o:spid="_x0000_s1152" style="position:absolute;visibility:visible;mso-wrap-style:square" from="7158,939" to="7159,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Pba8MAAADdAAAADwAAAGRycy9kb3ducmV2LnhtbERPS2vCQBC+F/wPywje6iZiNUZXkdKi&#10;vfkEj0N2TBazsyG71fTfu4VCb/PxPWex6mwt7tR641hBOkxAEBdOGy4VnI6frxkIH5A11o5JwQ95&#10;WC17LwvMtXvwnu6HUIoYwj5HBVUITS6lLyqy6IeuIY7c1bUWQ4RtKXWLjxhuazlKkom0aDg2VNjQ&#10;e0XF7fBtFZjdZPP2NT3PzvJjE9JLdsuMPSk16HfrOYhAXfgX/7m3Os4fpyP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z22vDAAAA3QAAAA8AAAAAAAAAAAAA&#10;AAAAoQIAAGRycy9kb3ducmV2LnhtbFBLBQYAAAAABAAEAPkAAACRAwAAAAA=&#10;" strokeweight="0"/>
                        <v:line id="Line 1706" o:spid="_x0000_s1153" style="position:absolute;visibility:visible;mso-wrap-style:square" from="6589,1127" to="6859,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9+8MMAAADdAAAADwAAAGRycy9kb3ducmV2LnhtbERPS2vCQBC+F/wPywi91U1sqzG6Sikt&#10;6s0neByyY7KYnQ3Zrab/visUvM3H95zZorO1uFLrjWMF6SABQVw4bbhUcNh/v2QgfEDWWDsmBb/k&#10;YTHvPc0w1+7GW7ruQiliCPscFVQhNLmUvqjIoh+4hjhyZ9daDBG2pdQt3mK4reUwSUbSouHYUGFD&#10;nxUVl92PVWA2o+X7enycHOXXMqSn7JIZe1Dqud99TEEE6sJD/O9e6Tj/LX2F+zfxB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fvDDAAAA3QAAAA8AAAAAAAAAAAAA&#10;AAAAoQIAAGRycy9kb3ducmV2LnhtbFBLBQYAAAAABAAEAPkAAACRAwAAAAA=&#10;" strokeweight="0"/>
                        <v:line id="Line 1707" o:spid="_x0000_s1154" style="position:absolute;visibility:visible;mso-wrap-style:square" from="6589,939" to="685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bmhMMAAADdAAAADwAAAGRycy9kb3ducmV2LnhtbERPS2vCQBC+F/wPywje6ibFaoyuIsWi&#10;vfkEj0N2TBazsyG71fTfu4VCb/PxPWe+7Gwt7tR641hBOkxAEBdOGy4VnI6frxkIH5A11o5JwQ95&#10;WC56L3PMtXvwnu6HUIoYwj5HBVUITS6lLyqy6IeuIY7c1bUWQ4RtKXWLjxhua/mWJGNp0XBsqLCh&#10;j4qK2+HbKjC78eb9a3KenuV6E9JLdsuMPSk16HerGYhAXfgX/7m3Os4fpSP4/Sa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5oTDAAAA3QAAAA8AAAAAAAAAAAAA&#10;AAAAoQIAAGRycy9kb3ducmV2LnhtbFBLBQYAAAAABAAEAPkAAACRAwAAAAA=&#10;" strokeweight="0"/>
                        <v:line id="Line 1708" o:spid="_x0000_s1155" style="position:absolute;visibility:visible;mso-wrap-style:square" from="7485,1344" to="7755,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pDH8MAAADdAAAADwAAAGRycy9kb3ducmV2LnhtbERPTWvCQBC9F/wPyxS86SZSNY2uIlKx&#10;valV8Dhkp8lidjZkV43/vlsQepvH+5z5srO1uFHrjWMF6TABQVw4bbhUcPzeDDIQPiBrrB2Tggd5&#10;WC56L3PMtbvznm6HUIoYwj5HBVUITS6lLyqy6IeuIY7cj2sthgjbUuoW7zHc1nKUJBNp0XBsqLCh&#10;dUXF5XC1Csxush1/TU/vJ/mxDek5u2TGHpXqv3arGYhAXfgXP92fOs5/S8fw90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aQx/DAAAA3QAAAA8AAAAAAAAAAAAA&#10;AAAAoQIAAGRycy9kb3ducmV2LnhtbFBLBQYAAAAABAAEAPkAAACRAwAAAAA=&#10;" strokeweight="0"/>
                        <v:line id="Line 1709" o:spid="_x0000_s1156" style="position:absolute;visibility:visible;mso-wrap-style:square" from="7485,1156" to="7755,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daMMAAADdAAAADwAAAGRycy9kb3ducmV2LnhtbERPS2vCQBC+F/wPywje6iZiY4yuImKx&#10;vbU+wOOQHZPF7GzIbjX9991Cobf5+J6zXPe2EXfqvHGsIB0nIIhLpw1XCk7H1+cchA/IGhvHpOCb&#10;PKxXg6clFto9+JPuh1CJGMK+QAV1CG0hpS9rsujHriWO3NV1FkOEXSV1h48Ybhs5SZJMWjQcG2ps&#10;aVtTeTt8WQXmI9u/vM/O87Pc7UN6yW+5sSelRsN+swARqA//4j/3m47zp2kG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I3WjDAAAA3QAAAA8AAAAAAAAAAAAA&#10;AAAAoQIAAGRycy9kb3ducmV2LnhtbFBLBQYAAAAABAAEAPkAAACRAwAAAAA=&#10;" strokeweight="0"/>
                        <v:line id="Line 1710" o:spid="_x0000_s1157" style="position:absolute;visibility:visible;mso-wrap-style:square" from="7187,1156" to="7457,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R488QAAADdAAAADwAAAGRycy9kb3ducmV2LnhtbERPS2vCQBC+F/wPywi91U1K1TRmlVJa&#10;rDdfgR6H7JgsZmdDdqvx33eFQm/z8T2nWA22FRfqvXGsIJ0kIIgrpw3XCo6Hz6cMhA/IGlvHpOBG&#10;HlbL0UOBuXZX3tFlH2oRQ9jnqKAJocul9FVDFv3EdcSRO7neYoiwr6Xu8RrDbSufk2QmLRqODQ12&#10;9N5Qdd7/WAVmO1tPN/PytZQf65B+Z+fM2KNSj+PhbQEi0BD+xX/uLx3nv6RzuH8TT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HjzxAAAAN0AAAAPAAAAAAAAAAAA&#10;AAAAAKECAABkcnMvZG93bnJldi54bWxQSwUGAAAAAAQABAD5AAAAkgMAAAAA&#10;" strokeweight="0"/>
                        <v:line id="Line 1711" o:spid="_x0000_s1158" style="position:absolute;visibility:visible;mso-wrap-style:square" from="7187,1344" to="7457,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sgcYAAADdAAAADwAAAGRycy9kb3ducmV2LnhtbESPQU/DMAyF75P4D5GRuG1pERulLJsQ&#10;Yhq7jbJJHK3GtNEap2rCVv49PiDtZus9v/d5uR59p840RBfYQD7LQBHXwTpuDBw+N9MCVEzIFrvA&#10;ZOCXIqxXN5MlljZc+IPOVWqUhHAs0UCbUl9qHeuWPMZZ6IlF+w6DxyTr0Gg74EXCfafvs2yhPTqW&#10;hhZ7em2pPlU/3oDbL7bz3ePx6ajftin/Kk6F8wdj7m7Hl2dQicZ0Nf9fv1vBf8gFV76REf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b7IHGAAAA3QAAAA8AAAAAAAAA&#10;AAAAAAAAoQIAAGRycy9kb3ducmV2LnhtbFBLBQYAAAAABAAEAPkAAACUAwAAAAA=&#10;" strokeweight="0"/>
                        <v:line id="Line 1712" o:spid="_x0000_s1159" style="position:absolute;visibility:visible;mso-wrap-style:square" from="6888,1344" to="7158,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dJGsMAAADdAAAADwAAAGRycy9kb3ducmV2LnhtbERPTWvCQBC9F/oflil4002K2hhdpYhi&#10;vVmr0OOQHZPF7GzIrhr/fVcQepvH+5zZorO1uFLrjWMF6SABQVw4bbhUcPhZ9zMQPiBrrB2Tgjt5&#10;WMxfX2aYa3fjb7ruQyliCPscFVQhNLmUvqjIoh+4hjhyJ9daDBG2pdQt3mK4reV7koylRcOxocKG&#10;lhUV5/3FKjC78Wa0/ThOjnK1Celvds6MPSjVe+s+pyACdeFf/HR/6Th/mE7g8U0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XSRrDAAAA3QAAAA8AAAAAAAAAAAAA&#10;AAAAoQIAAGRycy9kb3ducmV2LnhtbFBLBQYAAAAABAAEAPkAAACRAwAAAAA=&#10;" strokeweight="0"/>
                        <v:line id="Line 1713" o:spid="_x0000_s1160" style="position:absolute;visibility:visible;mso-wrap-style:square" from="6888,1156" to="7158,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EqOsYAAADdAAAADwAAAGRycy9kb3ducmV2LnhtbESPT2/CMAzF75P2HSJP4jZS0AalENA0&#10;bWK78VfiaDWmjWicqgnQffv5MGk3W+/5vZ8Xq9436kZddIENjIYZKOIyWMeVgcP+8zkHFROyxSYw&#10;GfihCKvl48MCCxvuvKXbLlVKQjgWaKBOqS20jmVNHuMwtMSinUPnMcnaVdp2eJdw3+hxlk20R8fS&#10;UGNL7zWVl93VG3Cbyfr1e3qcHfXHOo1O+SV3/mDM4Kl/m4NK1Kd/89/1lxX8l7H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BKjrGAAAA3QAAAA8AAAAAAAAA&#10;AAAAAAAAoQIAAGRycy9kb3ducmV2LnhtbFBLBQYAAAAABAAEAPkAAACUAwAAAAA=&#10;" strokeweight="0"/>
                        <v:line id="Line 1714" o:spid="_x0000_s1161" style="position:absolute;visibility:visible;mso-wrap-style:square" from="7457,1156" to="7458,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2PocMAAADdAAAADwAAAGRycy9kb3ducmV2LnhtbERPS2vCQBC+F/wPywje6iZiNUZXkdKi&#10;vfkEj0N2TBazsyG71fTfu4VCb/PxPWex6mwt7tR641hBOkxAEBdOGy4VnI6frxkIH5A11o5JwQ95&#10;WC17LwvMtXvwnu6HUIoYwj5HBVUITS6lLyqy6IeuIY7c1bUWQ4RtKXWLjxhuazlKkom0aDg2VNjQ&#10;e0XF7fBtFZjdZPP2NT3PzvJjE9JLdsuMPSk16HfrOYhAXfgX/7m3Os4fj1L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Nj6HDAAAA3QAAAA8AAAAAAAAAAAAA&#10;AAAAoQIAAGRycy9kb3ducmV2LnhtbFBLBQYAAAAABAAEAPkAAACRAwAAAAA=&#10;" strokeweight="0"/>
                        <v:line id="Line 1715" o:spid="_x0000_s1162" style="position:absolute;visibility:visible;mso-wrap-style:square" from="7485,1156" to="7486,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8R1sMAAADdAAAADwAAAGRycy9kb3ducmV2LnhtbERPS2vCQBC+F/wPywje6sZgNUZXkdKi&#10;vfkEj0N2TBazsyG71fTfu4VCb/PxPWex6mwt7tR641jBaJiAIC6cNlwqOB0/XzMQPiBrrB2Tgh/y&#10;sFr2XhaYa/fgPd0PoRQxhH2OCqoQmlxKX1Rk0Q9dQxy5q2sthgjbUuoWHzHc1jJNkom0aDg2VNjQ&#10;e0XF7fBtFZjdZPP2NT3PzvJjE0aX7JYZe1Jq0O/WcxCBuvAv/nNvdZw/TlP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fEdbDAAAA3QAAAA8AAAAAAAAAAAAA&#10;AAAAoQIAAGRycy9kb3ducmV2LnhtbFBLBQYAAAAABAAEAPkAAACRAwAAAAA=&#10;" strokeweight="0"/>
                        <v:line id="Line 1716" o:spid="_x0000_s1163" style="position:absolute;visibility:visible;mso-wrap-style:square" from="7755,1156" to="7756,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O0TcQAAADdAAAADwAAAGRycy9kb3ducmV2LnhtbERPTWvCQBC9C/0PyxS86SZabZpmlVIs&#10;2ltrFXocstNkMTsbsqvGf+8KQm/zeJ9TLHvbiBN13jhWkI4TEMSl04YrBbufj1EGwgdkjY1jUnAh&#10;D8vFw6DAXLszf9NpGyoRQ9jnqKAOoc2l9GVNFv3YtcSR+3OdxRBhV0nd4TmG20ZOkmQuLRqODTW2&#10;9F5TedgerQLzNV/PPp/3L3u5Wof0Nztkxu6UGj72b68gAvXhX3x3b3Sc/zSZwu2beIJ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7RNxAAAAN0AAAAPAAAAAAAAAAAA&#10;AAAAAKECAABkcnMvZG93bnJldi54bWxQSwUGAAAAAAQABAD5AAAAkgMAAAAA&#10;" strokeweight="0"/>
                        <v:line id="Line 1717" o:spid="_x0000_s1164" style="position:absolute;visibility:visible;mso-wrap-style:square" from="6589,1156" to="6590,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osOcIAAADdAAAADwAAAGRycy9kb3ducmV2LnhtbERPS4vCMBC+L/gfwgjeNFVc7XaNIqLo&#10;3nzCHodmtg02k9JE7f57syDsbT6+58wWra3EnRpvHCsYDhIQxLnThgsF59Omn4LwAVlj5ZgU/JKH&#10;xbzzNsNMuwcf6H4MhYgh7DNUUIZQZ1L6vCSLfuBq4sj9uMZiiLAppG7wEcNtJUdJMpEWDceGEmta&#10;lZRfjzerwOwn2/ev6eXjItfbMPxOr6mxZ6V63Xb5CSJQG/7FL/dOx/nj0Rj+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osOcIAAADdAAAADwAAAAAAAAAAAAAA&#10;AAChAgAAZHJzL2Rvd25yZXYueG1sUEsFBgAAAAAEAAQA+QAAAJADAAAAAA==&#10;" strokeweight="0"/>
                        <v:line id="Line 1718" o:spid="_x0000_s1165" style="position:absolute;visibility:visible;mso-wrap-style:square" from="6859,1156" to="6860,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aJosIAAADdAAAADwAAAGRycy9kb3ducmV2LnhtbERPS4vCMBC+C/sfwix4W1Nl1VqNIrKL&#10;7s0neByasQ02k9JE7f57s7DgbT6+58wWra3EnRpvHCvo9xIQxLnThgsFx8P3RwrCB2SNlWNS8Ese&#10;FvO3zgwz7R68o/s+FCKGsM9QQRlCnUnp85Is+p6riSN3cY3FEGFTSN3gI4bbSg6SZCQtGo4NJda0&#10;Kim/7m9WgdmO1sOf8Wlykl/r0D+n19TYo1Ld93Y5BRGoDS/xv3uj4/zPwRD+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raJosIAAADdAAAADwAAAAAAAAAAAAAA&#10;AAChAgAAZHJzL2Rvd25yZXYueG1sUEsFBgAAAAAEAAQA+QAAAJADAAAAAA==&#10;" strokeweight="0"/>
                        <v:line id="Line 1719" o:spid="_x0000_s1166" style="position:absolute;visibility:visible;mso-wrap-style:square" from="6888,1156" to="6889,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QX1cMAAADdAAAADwAAAGRycy9kb3ducmV2LnhtbERPS2vCQBC+F/wPywje6kaxMUZXkdKi&#10;vfkEj0N2TBazsyG71fTfu4VCb/PxPWex6mwt7tR641jBaJiAIC6cNlwqOB0/XzMQPiBrrB2Tgh/y&#10;sFr2XhaYa/fgPd0PoRQxhH2OCqoQmlxKX1Rk0Q9dQxy5q2sthgjbUuoWHzHc1nKcJKm0aDg2VNjQ&#10;e0XF7fBtFZhdunn7mp5nZ/mxCaNLdsuMPSk16HfrOYhAXfgX/7m3Os6fjFP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kF9XDAAAA3QAAAA8AAAAAAAAAAAAA&#10;AAAAoQIAAGRycy9kb3ducmV2LnhtbFBLBQYAAAAABAAEAPkAAACRAwAAAAA=&#10;" strokeweight="0"/>
                        <v:line id="Line 1720" o:spid="_x0000_s1167" style="position:absolute;visibility:visible;mso-wrap-style:square" from="7187,1156" to="7188,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iyTsQAAADdAAAADwAAAGRycy9kb3ducmV2LnhtbERPTWvCQBC9C/0PyxR6041STZq6SikV&#10;6621CfQ4ZKfJYnY2ZFeN/74rCN7m8T5nuR5sK07Ue+NYwXSSgCCunDZcKyh+NuMMhA/IGlvHpOBC&#10;Htarh9ESc+3O/E2nfahFDGGfo4ImhC6X0lcNWfQT1xFH7s/1FkOEfS11j+cYbls5S5KFtGg4NjTY&#10;0XtD1WF/tArM12I736XlSyk/tmH6mx0yYwulnh6Ht1cQgYZwF9/cnzrOf56l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KLJOxAAAAN0AAAAPAAAAAAAAAAAA&#10;AAAAAKECAABkcnMvZG93bnJldi54bWxQSwUGAAAAAAQABAD5AAAAkgMAAAAA&#10;" strokeweight="0"/>
                        <v:line id="Line 1721" o:spid="_x0000_s1168" style="position:absolute;visibility:visible;mso-wrap-style:square" from="7158,1156" to="7159,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cmPMYAAADdAAAADwAAAGRycy9kb3ducmV2LnhtbESPT2/CMAzF75P2HSJP4jZS0AalENA0&#10;bWK78VfiaDWmjWicqgnQffv5MGk3W+/5vZ8Xq9436kZddIENjIYZKOIyWMeVgcP+8zkHFROyxSYw&#10;GfihCKvl48MCCxvuvKXbLlVKQjgWaKBOqS20jmVNHuMwtMSinUPnMcnaVdp2eJdw3+hxlk20R8fS&#10;UGNL7zWVl93VG3Cbyfr1e3qcHfXHOo1O+SV3/mDM4Kl/m4NK1Kd/89/1lxX8l7H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3JjzGAAAA3QAAAA8AAAAAAAAA&#10;AAAAAAAAoQIAAGRycy9kb3ducmV2LnhtbFBLBQYAAAAABAAEAPkAAACUAwAAAAA=&#10;" strokeweight="0"/>
                        <v:line id="Line 1722" o:spid="_x0000_s1169" style="position:absolute;visibility:visible;mso-wrap-style:square" from="6589,1344" to="6859,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Dp8QAAADdAAAADwAAAGRycy9kb3ducmV2LnhtbERPTWvCQBC9C/0PyxR6041SbZK6SikV&#10;661NDfQ4ZKfJYnY2ZFeN/74rCN7m8T5nuR5sK07Ue+NYwXSSgCCunDZcK9j/bMYpCB+QNbaOScGF&#10;PKxXD6Ml5tqd+ZtORahFDGGfo4ImhC6X0lcNWfQT1xFH7s/1FkOEfS11j+cYbls5S5KFtGg4NjTY&#10;0XtD1aE4WgXma7Gd717KrJQf2zD9TQ+psXulnh6Ht1cQgYZwF9/cnzrOf55l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OnxAAAAN0AAAAPAAAAAAAAAAAA&#10;AAAAAKECAABkcnMvZG93bnJldi54bWxQSwUGAAAAAAQABAD5AAAAkgMAAAAA&#10;" strokeweight="0"/>
                        <v:line id="Line 1723" o:spid="_x0000_s1170" style="position:absolute;visibility:visible;mso-wrap-style:square" from="6589,1156" to="6859,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i858cAAADdAAAADwAAAGRycy9kb3ducmV2LnhtbESPT2/CMAzF75P2HSIj7TZStsFKIaBp&#10;2gS7bfyROFqNaSMap2oyKN8eHybtZus9v/fzfNn7Rp2piy6wgdEwA0VcBuu4MrDbfj7moGJCttgE&#10;JgNXirBc3N/NsbDhwj903qRKSQjHAg3UKbWF1rGsyWMchpZYtGPoPCZZu0rbDi8S7hv9lGUT7dGx&#10;NNTY0ntN5Wnz6w2478lq/PW6n+71xyqNDvkpd35nzMOgf5uBStSnf/Pf9doK/suz8Ms3MoJe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GLznxwAAAN0AAAAPAAAAAAAA&#10;AAAAAAAAAKECAABkcnMvZG93bnJldi54bWxQSwUGAAAAAAQABAD5AAAAlQMAAAAA&#10;" strokeweight="0"/>
                        <v:line id="Line 1724" o:spid="_x0000_s1171" style="position:absolute;visibility:visible;mso-wrap-style:square" from="7485,1561" to="7755,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QZfMMAAADdAAAADwAAAGRycy9kb3ducmV2LnhtbERPS2vCQBC+F/wPywi91U1sqzG6Sikt&#10;6s0neByyY7KYnQ3Zrab/visUvM3H95zZorO1uFLrjWMF6SABQVw4bbhUcNh/v2QgfEDWWDsmBb/k&#10;YTHvPc0w1+7GW7ruQiliCPscFVQhNLmUvqjIoh+4hjhyZ9daDBG2pdQt3mK4reUwSUbSouHYUGFD&#10;nxUVl92PVWA2o+X7enycHOXXMqSn7JIZe1Dqud99TEEE6sJD/O9e6Tj/7TWF+zfxB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UGXzDAAAA3QAAAA8AAAAAAAAAAAAA&#10;AAAAoQIAAGRycy9kb3ducmV2LnhtbFBLBQYAAAAABAAEAPkAAACRAwAAAAA=&#10;" strokeweight="0"/>
                        <v:line id="Line 1725" o:spid="_x0000_s1172" style="position:absolute;visibility:visible;mso-wrap-style:square" from="7485,1373" to="7755,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aHC8QAAADdAAAADwAAAGRycy9kb3ducmV2LnhtbERPTWvCQBC9C/0PyxS86SZabZpmlVIs&#10;2ltrFXocstNkMTsbsqvGf+8KQm/zeJ9TLHvbiBN13jhWkI4TEMSl04YrBbufj1EGwgdkjY1jUnAh&#10;D8vFw6DAXLszf9NpGyoRQ9jnqKAOoc2l9GVNFv3YtcSR+3OdxRBhV0nd4TmG20ZOkmQuLRqODTW2&#10;9F5TedgerQLzNV/PPp/3L3u5Wof0Nztkxu6UGj72b68gAvXhX3x3b3Sc/zSdwO2beIJ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ocLxAAAAN0AAAAPAAAAAAAAAAAA&#10;AAAAAKECAABkcnMvZG93bnJldi54bWxQSwUGAAAAAAQABAD5AAAAkgMAAAAA&#10;" strokeweight="0"/>
                        <v:line id="Line 1726" o:spid="_x0000_s1173" style="position:absolute;visibility:visible;mso-wrap-style:square" from="7187,1373" to="7457,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oikMQAAADdAAAADwAAAGRycy9kb3ducmV2LnhtbERPTWvCQBC9C/0PyxS86Sa12jTNKkUs&#10;2ltrFXocstNkMTsbsqvGf+8KQm/zeJ9TLHrbiBN13jhWkI4TEMSl04YrBbufj1EGwgdkjY1jUnAh&#10;D4v5w6DAXLszf9NpGyoRQ9jnqKAOoc2l9GVNFv3YtcSR+3OdxRBhV0nd4TmG20Y+JclMWjQcG2ps&#10;aVlTedgerQLzNVtPP1/2r3u5Wof0Nztkxu6UGj72728gAvXhX3x3b3Sc/zyZwO2beIK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yiKQxAAAAN0AAAAPAAAAAAAAAAAA&#10;AAAAAKECAABkcnMvZG93bnJldi54bWxQSwUGAAAAAAQABAD5AAAAkgMAAAAA&#10;" strokeweight="0"/>
                        <v:line id="Line 1727" o:spid="_x0000_s1174" style="position:absolute;visibility:visible;mso-wrap-style:square" from="7187,1561" to="7457,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65MMAAADdAAAADwAAAGRycy9kb3ducmV2LnhtbERPS2sCMRC+C/0PYQreNGu1um6NUkRR&#10;b60P8DhsprvBzWTZRN3++0YoeJuP7zmzRWsrcaPGG8cKBv0EBHHutOFCwfGw7qUgfEDWWDkmBb/k&#10;YTF/6cww0+7O33Tbh0LEEPYZKihDqDMpfV6SRd93NXHkflxjMUTYFFI3eI/htpJvSTKWFg3HhhJr&#10;WpaUX/ZXq8B8jTfvu8lpepKrTRic00tq7FGp7mv7+QEiUBue4n/3Vsf5o+EI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juuTDAAAA3QAAAA8AAAAAAAAAAAAA&#10;AAAAoQIAAGRycy9kb3ducmV2LnhtbFBLBQYAAAAABAAEAPkAAACRAwAAAAA=&#10;" strokeweight="0"/>
                        <v:line id="Line 1728" o:spid="_x0000_s1175" style="position:absolute;visibility:visible;mso-wrap-style:square" from="6888,1561" to="7158,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8ff8MAAADdAAAADwAAAGRycy9kb3ducmV2LnhtbERPS2sCMRC+F/wPYQRvNeuz29UoIort&#10;Ta1Cj8Nm3A1uJssm6vrvm0Kht/n4njNftrYSd2q8caxg0E9AEOdOGy4UnL62rykIH5A1Vo5JwZM8&#10;LBedlzlm2j34QPdjKEQMYZ+hgjKEOpPS5yVZ9H1XE0fu4hqLIcKmkLrBRwy3lRwmyVRaNBwbSqxp&#10;XVJ+Pd6sArOf7iafb+f3s9zswuA7vabGnpTqddvVDESgNvyL/9wfOs4fjybw+008QS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vH3/DAAAA3QAAAA8AAAAAAAAAAAAA&#10;AAAAoQIAAGRycy9kb3ducmV2LnhtbFBLBQYAAAAABAAEAPkAAACRAwAAAAA=&#10;" strokeweight="0"/>
                        <v:line id="Line 1729" o:spid="_x0000_s1176" style="position:absolute;visibility:visible;mso-wrap-style:square" from="6888,1373" to="7158,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2BCMQAAADdAAAADwAAAGRycy9kb3ducmV2LnhtbERPS2vCQBC+C/6HZYTedKOtaZq6ikiL&#10;9db6AI9DdkwWs7Mhu9X4792C0Nt8fM+ZLTpbiwu13jhWMB4lIIgLpw2XCva7z2EGwgdkjbVjUnAj&#10;D4t5vzfDXLsr/9BlG0oRQ9jnqKAKocml9EVFFv3INcSRO7nWYoiwLaVu8RrDbS0nSZJKi4ZjQ4UN&#10;rSoqzttfq8B8p+vp5vXwdpAf6zA+ZufM2L1ST4Nu+Q4iUBf+xQ/3l47zX55T+Ps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YEIxAAAAN0AAAAPAAAAAAAAAAAA&#10;AAAAAKECAABkcnMvZG93bnJldi54bWxQSwUGAAAAAAQABAD5AAAAkgMAAAAA&#10;" strokeweight="0"/>
                        <v:line id="Line 1730" o:spid="_x0000_s1177" style="position:absolute;visibility:visible;mso-wrap-style:square" from="7457,1373" to="7458,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Ekk8MAAADdAAAADwAAAGRycy9kb3ducmV2LnhtbERPTWsCMRC9C/6HMII3zaqtbrdGKcWi&#10;valV6HHYjLvBzWTZRF3/vREKvc3jfc582dpKXKnxxrGC0TABQZw7bbhQcPj5GqQgfEDWWDkmBXfy&#10;sFx0O3PMtLvxjq77UIgYwj5DBWUIdSalz0uy6IeuJo7cyTUWQ4RNIXWDtxhuKzlOkqm0aDg2lFjT&#10;Z0n5eX+xCsx2un79nh3fjnK1DqPf9Jwae1Cq32s/3kEEasO/+M+90XH+y2QGz2/i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xJJPDAAAA3QAAAA8AAAAAAAAAAAAA&#10;AAAAoQIAAGRycy9kb3ducmV2LnhtbFBLBQYAAAAABAAEAPkAAACRAwAAAAA=&#10;" strokeweight="0"/>
                        <v:line id="Line 1731" o:spid="_x0000_s1178" style="position:absolute;visibility:visible;mso-wrap-style:square" from="7485,1373" to="7486,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w4ccAAADdAAAADwAAAGRycy9kb3ducmV2LnhtbESPT2/CMAzF75P2HSIj7TZStsFKIaBp&#10;2gS7bfyROFqNaSMap2oyKN8eHybtZus9v/fzfNn7Rp2piy6wgdEwA0VcBuu4MrDbfj7moGJCttgE&#10;JgNXirBc3N/NsbDhwj903qRKSQjHAg3UKbWF1rGsyWMchpZYtGPoPCZZu0rbDi8S7hv9lGUT7dGx&#10;NNTY0ntN5Wnz6w2478lq/PW6n+71xyqNDvkpd35nzMOgf5uBStSnf/Pf9doK/suz4Mo3MoJe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rDhxwAAAN0AAAAPAAAAAAAA&#10;AAAAAAAAAKECAABkcnMvZG93bnJldi54bWxQSwUGAAAAAAQABAD5AAAAlQMAAAAA&#10;" strokeweight="0"/>
                        <v:line id="Line 1732" o:spid="_x0000_s1179" style="position:absolute;visibility:visible;mso-wrap-style:square" from="7755,1373" to="7756,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IVesMAAADdAAAADwAAAGRycy9kb3ducmV2LnhtbERPTWsCMRC9C/6HMII3zaqtXbdGKcWi&#10;valV6HHYjLvBzWTZRF3/vREKvc3jfc582dpKXKnxxrGC0TABQZw7bbhQcPj5GqQgfEDWWDkmBXfy&#10;sFx0O3PMtLvxjq77UIgYwj5DBWUIdSalz0uy6IeuJo7cyTUWQ4RNIXWDtxhuKzlOkqm0aDg2lFjT&#10;Z0n5eX+xCsx2un79fjvOjnK1DqPf9Jwae1Cq32s/3kEEasO/+M+90XH+y2QGz2/i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iFXrDAAAA3QAAAA8AAAAAAAAAAAAA&#10;AAAAoQIAAGRycy9kb3ducmV2LnhtbFBLBQYAAAAABAAEAPkAAACRAwAAAAA=&#10;" strokeweight="0"/>
                        <v:line id="Line 1733" o:spid="_x0000_s1180" style="position:absolute;visibility:visible;mso-wrap-style:square" from="6589,1373" to="6590,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7PmsYAAADdAAAADwAAAGRycy9kb3ducmV2LnhtbESPT2/CMAzF75P2HSJP2m2kTAxKIaAJ&#10;MbHd+CtxtBrTRjRO1WTQffv5MGk3W+/5vZ/ny9436kZddIENDAcZKOIyWMeVgePh4yUHFROyxSYw&#10;GfihCMvF48McCxvuvKPbPlVKQjgWaKBOqS20jmVNHuMgtMSiXULnMcnaVdp2eJdw3+jXLBtrj46l&#10;ocaWVjWV1/23N+C2483b1+Q0Pen1Jg3P+TV3/mjM81P/PgOVqE//5r/rTyv4o5Hwyzcygl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ez5rGAAAA3QAAAA8AAAAAAAAA&#10;AAAAAAAAoQIAAGRycy9kb3ducmV2LnhtbFBLBQYAAAAABAAEAPkAAACUAwAAAAA=&#10;" strokeweight="0"/>
                        <v:line id="Line 1734" o:spid="_x0000_s1181" style="position:absolute;visibility:visible;mso-wrap-style:square" from="6859,1373" to="6860,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JqAcMAAADdAAAADwAAAGRycy9kb3ducmV2LnhtbERPS2vCQBC+F/wPywje6ibFaoyuIsWi&#10;vfkEj0N2TBazsyG71fTfu4VCb/PxPWe+7Gwt7tR641hBOkxAEBdOGy4VnI6frxkIH5A11o5JwQ95&#10;WC56L3PMtXvwnu6HUIoYwj5HBVUITS6lLyqy6IeuIY7c1bUWQ4RtKXWLjxhua/mWJGNp0XBsqLCh&#10;j4qK2+HbKjC78eb9a3KenuV6E9JLdsuMPSk16HerGYhAXfgX/7m3Os4fjVL4/Sa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SagHDAAAA3QAAAA8AAAAAAAAAAAAA&#10;AAAAoQIAAGRycy9kb3ducmV2LnhtbFBLBQYAAAAABAAEAPkAAACRAwAAAAA=&#10;" strokeweight="0"/>
                        <v:line id="Line 1735" o:spid="_x0000_s1182" style="position:absolute;visibility:visible;mso-wrap-style:square" from="6888,1373" to="6889,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D0dsIAAADdAAAADwAAAGRycy9kb3ducmV2LnhtbERPS4vCMBC+L/gfwgjeNFVc7XaNIqLo&#10;3nzCHodmtg02k9JE7f57syDsbT6+58wWra3EnRpvHCsYDhIQxLnThgsF59Omn4LwAVlj5ZgU/JKH&#10;xbzzNsNMuwcf6H4MhYgh7DNUUIZQZ1L6vCSLfuBq4sj9uMZiiLAppG7wEcNtJUdJMpEWDceGEmta&#10;lZRfjzerwOwn2/ev6eXjItfbMPxOr6mxZ6V63Xb5CSJQG/7FL/dOx/nj8Qj+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D0dsIAAADdAAAADwAAAAAAAAAAAAAA&#10;AAChAgAAZHJzL2Rvd25yZXYueG1sUEsFBgAAAAAEAAQA+QAAAJADAAAAAA==&#10;" strokeweight="0"/>
                        <v:line id="Line 1736" o:spid="_x0000_s1183" style="position:absolute;visibility:visible;mso-wrap-style:square" from="7187,1373" to="7188,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xR7cMAAADdAAAADwAAAGRycy9kb3ducmV2LnhtbERPS2sCMRC+C/0PYQreNGu1um6NUkRR&#10;b60P8DhsprvBzWTZRN3++0YoeJuP7zmzRWsrcaPGG8cKBv0EBHHutOFCwfGw7qUgfEDWWDkmBb/k&#10;YTF/6cww0+7O33Tbh0LEEPYZKihDqDMpfV6SRd93NXHkflxjMUTYFFI3eI/htpJvSTKWFg3HhhJr&#10;WpaUX/ZXq8B8jTfvu8lpepKrTRic00tq7FGp7mv7+QEiUBue4n/3Vsf5o9EQ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MUe3DAAAA3QAAAA8AAAAAAAAAAAAA&#10;AAAAoQIAAGRycy9kb3ducmV2LnhtbFBLBQYAAAAABAAEAPkAAACRAwAAAAA=&#10;" strokeweight="0"/>
                        <v:line id="Line 1737" o:spid="_x0000_s1184" style="position:absolute;visibility:visible;mso-wrap-style:square" from="7158,1373" to="7159,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XJmcMAAADdAAAADwAAAGRycy9kb3ducmV2LnhtbERPS2vCQBC+F/wPywje6saSaoyuIsWi&#10;vfkEj0N2TBazsyG71fTfu4VCb/PxPWe+7Gwt7tR641jBaJiAIC6cNlwqOB0/XzMQPiBrrB2Tgh/y&#10;sFz0XuaYa/fgPd0PoRQxhH2OCqoQmlxKX1Rk0Q9dQxy5q2sthgjbUuoWHzHc1vItScbSouHYUGFD&#10;HxUVt8O3VWB248371+Q8Pcv1Jowu2S0z9qTUoN+tZiACdeFf/Ofe6jg/TVP4/Sa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lyZnDAAAA3QAAAA8AAAAAAAAAAAAA&#10;AAAAoQIAAGRycy9kb3ducmV2LnhtbFBLBQYAAAAABAAEAPkAAACRAwAAAAA=&#10;" strokeweight="0"/>
                        <v:line id="Line 1738" o:spid="_x0000_s1185" style="position:absolute;visibility:visible;mso-wrap-style:square" from="6589,1561" to="6859,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lsAsMAAADdAAAADwAAAGRycy9kb3ducmV2LnhtbERPS2vCQBC+F/oflin0phvFaJq6iohi&#10;e/MV6HHITpPF7GzIbjX++25B6G0+vufMl71txJU6bxwrGA0TEMSl04YrBefTdpCB8AFZY+OYFNzJ&#10;w3Lx/DTHXLsbH+h6DJWIIexzVFCH0OZS+rImi37oWuLIfbvOYoiwq6Tu8BbDbSPHSTKVFg3Hhhpb&#10;WtdUXo4/VoHZT3fp56x4K+RmF0Zf2SUz9qzU60u/egcRqA//4of7Q8f5k0kKf9/EE+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pbALDAAAA3QAAAA8AAAAAAAAAAAAA&#10;AAAAoQIAAGRycy9kb3ducmV2LnhtbFBLBQYAAAAABAAEAPkAAACRAwAAAAA=&#10;" strokeweight="0"/>
                        <v:line id="Line 1739" o:spid="_x0000_s1186" style="position:absolute;visibility:visible;mso-wrap-style:square" from="6589,1373" to="6859,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vydcMAAADdAAAADwAAAGRycy9kb3ducmV2LnhtbERPS2vCQBC+F/wPywje6sZiY4yuIsWi&#10;vfkEj0N2TBazsyG71fTfu4VCb/PxPWe+7Gwt7tR641jBaJiAIC6cNlwqOB0/XzMQPiBrrB2Tgh/y&#10;sFz0XuaYa/fgPd0PoRQxhH2OCqoQmlxKX1Rk0Q9dQxy5q2sthgjbUuoWHzHc1vItSVJp0XBsqLCh&#10;j4qK2+HbKjC7dPP+NTlPz3K9CaNLdsuMPSk16HerGYhAXfgX/7m3Os4fj1P4/Sa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78nXDAAAA3QAAAA8AAAAAAAAAAAAA&#10;AAAAoQIAAGRycy9kb3ducmV2LnhtbFBLBQYAAAAABAAEAPkAAACRAwAAAAA=&#10;" strokeweight="0"/>
                        <v:line id="Line 1740" o:spid="_x0000_s1187" style="position:absolute;visibility:visible;mso-wrap-style:square" from="7485,1778" to="7755,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X7sMAAADdAAAADwAAAGRycy9kb3ducmV2LnhtbERPTWvCQBC9C/0Pywi91Y2iJo2uUqTF&#10;elOr4HHIjslidjZktxr/fVcoeJvH+5z5srO1uFLrjWMFw0ECgrhw2nCp4PDz9ZaB8AFZY+2YFNzJ&#10;w3Lx0ptjrt2Nd3Tdh1LEEPY5KqhCaHIpfVGRRT9wDXHkzq61GCJsS6lbvMVwW8tRkkylRcOxocKG&#10;VhUVl/2vVWC20/Vkkx7fj/JzHYan7JIZe1Dqtd99zEAE6sJT/O/+1nH+eJzC45t4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3V+7DAAAA3QAAAA8AAAAAAAAAAAAA&#10;AAAAoQIAAGRycy9kb3ducmV2LnhtbFBLBQYAAAAABAAEAPkAAACRAwAAAAA=&#10;" strokeweight="0"/>
                        <v:line id="Line 1741" o:spid="_x0000_s1188" style="position:absolute;visibility:visible;mso-wrap-style:square" from="7485,1590" to="7755,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jDnMYAAADdAAAADwAAAGRycy9kb3ducmV2LnhtbESPT2/CMAzF75P2HSJP2m2kTAxKIaAJ&#10;MbHd+CtxtBrTRjRO1WTQffv5MGk3W+/5vZ/ny9436kZddIENDAcZKOIyWMeVgePh4yUHFROyxSYw&#10;GfihCMvF48McCxvuvKPbPlVKQjgWaKBOqS20jmVNHuMgtMSiXULnMcnaVdp2eJdw3+jXLBtrj46l&#10;ocaWVjWV1/23N+C2483b1+Q0Pen1Jg3P+TV3/mjM81P/PgOVqE//5r/rTyv4o5Hgyjcygl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ow5zGAAAA3QAAAA8AAAAAAAAA&#10;AAAAAAAAoQIAAGRycy9kb3ducmV2LnhtbFBLBQYAAAAABAAEAPkAAACUAwAAAAA=&#10;" strokeweight="0"/>
                        <v:line id="Line 1742" o:spid="_x0000_s1189" style="position:absolute;visibility:visible;mso-wrap-style:square" from="7187,1590" to="7457,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RmB8MAAADdAAAADwAAAGRycy9kb3ducmV2LnhtbERPTWvCQBC9C/6HZQRvdWNRG6OrSLFY&#10;b22q4HHIjslidjZktxr/fVcoeJvH+5zlurO1uFLrjWMF41ECgrhw2nCp4PDz8ZKC8AFZY+2YFNzJ&#10;w3rV7y0x0+7G33TNQyliCPsMFVQhNJmUvqjIoh+5hjhyZ9daDBG2pdQt3mK4reVrksykRcOxocKG&#10;3isqLvmvVWC+Zrvp/u04P8rtLoxP6SU19qDUcNBtFiACdeEp/nd/6jh/MpnD45t4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kZgfDAAAA3QAAAA8AAAAAAAAAAAAA&#10;AAAAoQIAAGRycy9kb3ducmV2LnhtbFBLBQYAAAAABAAEAPkAAACRAwAAAAA=&#10;" strokeweight="0"/>
                        <v:line id="Line 1743" o:spid="_x0000_s1190" style="position:absolute;visibility:visible;mso-wrap-style:square" from="7187,1778" to="7457,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dZR8YAAADdAAAADwAAAGRycy9kb3ducmV2LnhtbESPT2/CMAzF75P2HSJP2m2kTANKIaBp&#10;2gS78VfiaDWmjWicqsmg+/bzAWk3W+/5vZ/ny9436kpddIENDAcZKOIyWMeVgcP+6yUHFROyxSYw&#10;GfilCMvF48McCxtuvKXrLlVKQjgWaKBOqS20jmVNHuMgtMSinUPnMcnaVdp2eJNw3+jXLBtrj46l&#10;ocaWPmoqL7sfb8BtxqvR9+Q4PerPVRqe8kvu/MGY56f+fQYqUZ/+zffrtRX8t5Hwyzcygl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HWUfGAAAA3QAAAA8AAAAAAAAA&#10;AAAAAAAAoQIAAGRycy9kb3ducmV2LnhtbFBLBQYAAAAABAAEAPkAAACUAwAAAAA=&#10;" strokeweight="0"/>
                        <v:line id="Line 1744" o:spid="_x0000_s1191" style="position:absolute;visibility:visible;mso-wrap-style:square" from="6888,1778" to="7158,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83MMAAADdAAAADwAAAGRycy9kb3ducmV2LnhtbERPTWvCQBC9F/wPyxS86SZSNY2uIlKx&#10;valV8Dhkp8lidjZkV43/vlsQepvH+5z5srO1uFHrjWMF6TABQVw4bbhUcPzeDDIQPiBrrB2Tggd5&#10;WC56L3PMtbvznm6HUIoYwj5HBVUITS6lLyqy6IeuIY7cj2sthgjbUuoW7zHc1nKUJBNp0XBsqLCh&#10;dUXF5XC1Csxush1/TU/vJ/mxDek5u2TGHpXqv3arGYhAXfgXP92fOs5/G6fw90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L/NzDAAAA3QAAAA8AAAAAAAAAAAAA&#10;AAAAoQIAAGRycy9kb3ducmV2LnhtbFBLBQYAAAAABAAEAPkAAACRAwAAAAA=&#10;" strokeweight="0"/>
                        <v:line id="Line 1745" o:spid="_x0000_s1192" style="position:absolute;visibility:visible;mso-wrap-style:square" from="6888,1590" to="7158,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liq8IAAADdAAAADwAAAGRycy9kb3ducmV2LnhtbERPS4vCMBC+C/sfwix4W1Nl1VqNIrKL&#10;7s0neByasQ02k9JE7f57s7DgbT6+58wWra3EnRpvHCvo9xIQxLnThgsFx8P3RwrCB2SNlWNS8Ese&#10;FvO3zgwz7R68o/s+FCKGsM9QQRlCnUnp85Is+p6riSN3cY3FEGFTSN3gI4bbSg6SZCQtGo4NJda0&#10;Kim/7m9WgdmO1sOf8Wlykl/r0D+n19TYo1Ld93Y5BRGoDS/xv3uj4/zP4QD+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liq8IAAADdAAAADwAAAAAAAAAAAAAA&#10;AAChAgAAZHJzL2Rvd25yZXYueG1sUEsFBgAAAAAEAAQA+QAAAJADAAAAAA==&#10;" strokeweight="0"/>
                        <v:line id="Line 1746" o:spid="_x0000_s1193" style="position:absolute;visibility:visible;mso-wrap-style:square" from="7457,1590" to="7458,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XHMMMAAADdAAAADwAAAGRycy9kb3ducmV2LnhtbERPS2sCMRC+F/wPYQRvNeuz29UoIort&#10;Ta1Cj8Nm3A1uJssm6vrvm0Kht/n4njNftrYSd2q8caxg0E9AEOdOGy4UnL62rykIH5A1Vo5JwZM8&#10;LBedlzlm2j34QPdjKEQMYZ+hgjKEOpPS5yVZ9H1XE0fu4hqLIcKmkLrBRwy3lRwmyVRaNBwbSqxp&#10;XVJ+Pd6sArOf7iafb+f3s9zswuA7vabGnpTqddvVDESgNvyL/9wfOs4fT0bw+008QS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VxzDDAAAA3QAAAA8AAAAAAAAAAAAA&#10;AAAAoQIAAGRycy9kb3ducmV2LnhtbFBLBQYAAAAABAAEAPkAAACRAwAAAAA=&#10;" strokeweight="0"/>
                        <v:line id="Line 1747" o:spid="_x0000_s1194" style="position:absolute;visibility:visible;mso-wrap-style:square" from="7485,1590" to="7486,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xfRMMAAADdAAAADwAAAGRycy9kb3ducmV2LnhtbERPS2vCQBC+F/oflin0phvFaJq6iohi&#10;e/MV6HHITpPF7GzIbjX++25B6G0+vufMl71txJU6bxwrGA0TEMSl04YrBefTdpCB8AFZY+OYFNzJ&#10;w3Lx/DTHXLsbH+h6DJWIIexzVFCH0OZS+rImi37oWuLIfbvOYoiwq6Tu8BbDbSPHSTKVFg3Hhhpb&#10;WtdUXo4/VoHZT3fp56x4K+RmF0Zf2SUz9qzU60u/egcRqA//4of7Q8f5k3QCf9/EE+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8X0TDAAAA3QAAAA8AAAAAAAAAAAAA&#10;AAAAoQIAAGRycy9kb3ducmV2LnhtbFBLBQYAAAAABAAEAPkAAACRAwAAAAA=&#10;" strokeweight="0"/>
                        <v:line id="Line 1748" o:spid="_x0000_s1195" style="position:absolute;visibility:visible;mso-wrap-style:square" from="7755,1590" to="7756,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D638MAAADdAAAADwAAAGRycy9kb3ducmV2LnhtbERPTWvCQBC9F/wPyxS86UZpNI2uIlKx&#10;valV8Dhkp8lidjZkV43/vlsQepvH+5z5srO1uFHrjWMFo2ECgrhw2nCp4Pi9GWQgfEDWWDsmBQ/y&#10;sFz0XuaYa3fnPd0OoRQxhH2OCqoQmlxKX1Rk0Q9dQxy5H9daDBG2pdQt3mO4reU4SSbSouHYUGFD&#10;64qKy+FqFZjdZJt+TU/vJ/mxDaNzdsmMPSrVf+1WMxCBuvAvfro/dZz/lqbw90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w+t/DAAAA3QAAAA8AAAAAAAAAAAAA&#10;AAAAoQIAAGRycy9kb3ducmV2LnhtbFBLBQYAAAAABAAEAPkAAACRAwAAAAA=&#10;" strokeweight="0"/>
                        <v:line id="Line 1749" o:spid="_x0000_s1196" style="position:absolute;visibility:visible;mso-wrap-style:square" from="6589,1590" to="6590,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JkqMMAAADdAAAADwAAAGRycy9kb3ducmV2LnhtbERPS2vCQBC+F/wPywi91Y2iMUZXEbHY&#10;3nyCxyE7JovZ2ZDdavrvu4VCb/PxPWex6mwtHtR641jBcJCAIC6cNlwqOJ/e3zIQPiBrrB2Tgm/y&#10;sFr2XhaYa/fkAz2OoRQxhH2OCqoQmlxKX1Rk0Q9cQxy5m2sthgjbUuoWnzHc1nKUJKm0aDg2VNjQ&#10;pqLifvyyCsw+3U0+p5fZRW53YXjN7pmxZ6Ve+916DiJQF/7Ff+4PHeePJy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iZKjDAAAA3QAAAA8AAAAAAAAAAAAA&#10;AAAAoQIAAGRycy9kb3ducmV2LnhtbFBLBQYAAAAABAAEAPkAAACRAwAAAAA=&#10;" strokeweight="0"/>
                        <v:line id="Line 1750" o:spid="_x0000_s1197" style="position:absolute;visibility:visible;mso-wrap-style:square" from="6859,1590" to="6860,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7BM8QAAADdAAAADwAAAGRycy9kb3ducmV2LnhtbERPTWvCQBC9F/oflil4042lmjR1lVIq&#10;1pvaBHocstNkMTsbsqvGf98VhN7m8T5nsRpsK87Ue+NYwXSSgCCunDZcKyi+1+MMhA/IGlvHpOBK&#10;HlbLx4cF5tpdeE/nQ6hFDGGfo4ImhC6X0lcNWfQT1xFH7tf1FkOEfS11j5cYblv5nCRzadFwbGiw&#10;o4+GquPhZBWY3Xwz26blayk/N2H6kx0zYwulRk/D+xuIQEP4F9/dXzrOf5mlcPs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LsEzxAAAAN0AAAAPAAAAAAAAAAAA&#10;AAAAAKECAABkcnMvZG93bnJldi54bWxQSwUGAAAAAAQABAD5AAAAkgMAAAAA&#10;" strokeweight="0"/>
                        <v:line id="Line 1751" o:spid="_x0000_s1198" style="position:absolute;visibility:visible;mso-wrap-style:square" from="6888,1590" to="6889,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FVQcYAAADdAAAADwAAAGRycy9kb3ducmV2LnhtbESPT2/CMAzF75P2HSJP2m2kTANKIaBp&#10;2gS78VfiaDWmjWicqsmg+/bzAWk3W+/5vZ/ny9436kpddIENDAcZKOIyWMeVgcP+6yUHFROyxSYw&#10;GfilCMvF48McCxtuvKXrLlVKQjgWaKBOqS20jmVNHuMgtMSinUPnMcnaVdp2eJNw3+jXLBtrj46l&#10;ocaWPmoqL7sfb8BtxqvR9+Q4PerPVRqe8kvu/MGY56f+fQYqUZ/+zffrtRX8t5Hgyjcygl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xVUHGAAAA3QAAAA8AAAAAAAAA&#10;AAAAAAAAoQIAAGRycy9kb3ducmV2LnhtbFBLBQYAAAAABAAEAPkAAACUAwAAAAA=&#10;" strokeweight="0"/>
                        <v:line id="Line 1752" o:spid="_x0000_s1199" style="position:absolute;visibility:visible;mso-wrap-style:square" from="7187,1590" to="7188,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w2sMAAADdAAAADwAAAGRycy9kb3ducmV2LnhtbERPTYvCMBC9C/sfwgjeNFVWt1ajLLLi&#10;7k1dBY9DM7bBZlKaqPXfbxYEb/N4nzNftrYSN2q8caxgOEhAEOdOGy4UHH7X/RSED8gaK8ek4EEe&#10;lou3zhwz7e68o9s+FCKGsM9QQRlCnUnp85Is+oGriSN3do3FEGFTSN3gPYbbSo6SZCItGo4NJda0&#10;Kim/7K9WgdlONuOfj+P0KL82YXhKL6mxB6V63fZzBiJQG17ip/tbx/nv4yn8fx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98NrDAAAA3QAAAA8AAAAAAAAAAAAA&#10;AAAAoQIAAGRycy9kb3ducmV2LnhtbFBLBQYAAAAABAAEAPkAAACRAwAAAAA=&#10;" strokeweight="0"/>
                        <v:line id="Line 1753" o:spid="_x0000_s1200" style="position:absolute;visibility:visible;mso-wrap-style:square" from="7158,1590" to="7159,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uT+scAAADdAAAADwAAAGRycy9kb3ducmV2LnhtbESPT2/CMAzF75P2HSJP2m2kTNCVQkDT&#10;BGK7Mf5IHK3GayMap2oy6L79fJi0m633/N7Pi9XgW3WlPrrABsajDBRxFazj2sDxsHkqQMWEbLEN&#10;TAZ+KMJqeX+3wNKGG3/SdZ9qJSEcSzTQpNSVWseqIY9xFDpi0b5C7zHJ2tfa9niTcN/q5yzLtUfH&#10;0tBgR28NVZf9tzfgdvl2+vFymp30epvG5+JSOH805vFheJ2DSjSkf/Pf9bsV/Eku/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q5P6xwAAAN0AAAAPAAAAAAAA&#10;AAAAAAAAAKECAABkcnMvZG93bnJldi54bWxQSwUGAAAAAAQABAD5AAAAlQMAAAAA&#10;" strokeweight="0"/>
                        <v:line id="Line 1754" o:spid="_x0000_s1201" style="position:absolute;visibility:visible;mso-wrap-style:square" from="6589,1778" to="6859,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YcMAAADdAAAADwAAAGRycy9kb3ducmV2LnhtbERPS2vCQBC+F/wPywje6iZiY4yuImKx&#10;vbU+wOOQHZPF7GzIbjX9991Cobf5+J6zXPe2EXfqvHGsIB0nIIhLpw1XCk7H1+cchA/IGhvHpOCb&#10;PKxXg6clFto9+JPuh1CJGMK+QAV1CG0hpS9rsujHriWO3NV1FkOEXSV1h48Ybhs5SZJMWjQcG2ps&#10;aVtTeTt8WQXmI9u/vM/O87Pc7UN6yW+5sSelRsN+swARqA//4j/3m47zp1k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nNmHDAAAA3QAAAA8AAAAAAAAAAAAA&#10;AAAAoQIAAGRycy9kb3ducmV2LnhtbFBLBQYAAAAABAAEAPkAAACRAwAAAAA=&#10;" strokeweight="0"/>
                        <v:line id="Line 1755" o:spid="_x0000_s1202" style="position:absolute;visibility:visible;mso-wrap-style:square" from="6589,1590" to="6859,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WoFsMAAADdAAAADwAAAGRycy9kb3ducmV2LnhtbERPS2vCQBC+F/wPywje6kaxMUZXkdKi&#10;vfkEj0N2TBazsyG71fTfu4VCb/PxPWex6mwt7tR641jBaJiAIC6cNlwqOB0/XzMQPiBrrB2Tgh/y&#10;sFr2XhaYa/fgPd0PoRQxhH2OCqoQmlxKX1Rk0Q9dQxy5q2sthgjbUuoWHzHc1nKcJKm0aDg2VNjQ&#10;e0XF7fBtFZhdunn7mp5nZ/mxCaNLdsuMPSk16HfrOYhAXfgX/7m3Os6fpGP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1qBbDAAAA3QAAAA8AAAAAAAAAAAAA&#10;AAAAoQIAAGRycy9kb3ducmV2LnhtbFBLBQYAAAAABAAEAPkAAACRAwAAAAA=&#10;" strokeweight="0"/>
                        <v:line id="Line 1756" o:spid="_x0000_s1203" style="position:absolute;visibility:visible;mso-wrap-style:square" from="7485,1995" to="7755,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kNjcQAAADdAAAADwAAAGRycy9kb3ducmV2LnhtbERPS2vCQBC+C/6HZYTedKOtaZq6ikiL&#10;9db6AI9DdkwWs7Mhu9X4792C0Nt8fM+ZLTpbiwu13jhWMB4lIIgLpw2XCva7z2EGwgdkjbVjUnAj&#10;D4t5vzfDXLsr/9BlG0oRQ9jnqKAKocml9EVFFv3INcSRO7nWYoiwLaVu8RrDbS0nSZJKi4ZjQ4UN&#10;rSoqzttfq8B8p+vp5vXwdpAf6zA+ZufM2L1ST4Nu+Q4iUBf+xQ/3l47zX9Jn+Ps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Q2NxAAAAN0AAAAPAAAAAAAAAAAA&#10;AAAAAKECAABkcnMvZG93bnJldi54bWxQSwUGAAAAAAQABAD5AAAAkgMAAAAA&#10;" strokeweight="0"/>
                        <v:line id="Line 1757" o:spid="_x0000_s1204" style="position:absolute;visibility:visible;mso-wrap-style:square" from="7485,1807" to="7755,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CV+cMAAADdAAAADwAAAGRycy9kb3ducmV2LnhtbERPS2vCQBC+F/wPywje6sZiY4yuIsWi&#10;vfkEj0N2TBazsyG71fTfu4VCb/PxPWe+7Gwt7tR641jBaJiAIC6cNlwqOB0/XzMQPiBrrB2Tgh/y&#10;sFz0XuaYa/fgPd0PoRQxhH2OCqoQmlxKX1Rk0Q9dQxy5q2sthgjbUuoWHzHc1vItSVJp0XBsqLCh&#10;j4qK2+HbKjC7dPP+NTlPz3K9CaNLdsuMPSk16HerGYhAXfgX/7m3Os4fp2P4/Sa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QlfnDAAAA3QAAAA8AAAAAAAAAAAAA&#10;AAAAoQIAAGRycy9kb3ducmV2LnhtbFBLBQYAAAAABAAEAPkAAACRAwAAAAA=&#10;" strokeweight="0"/>
                        <v:line id="Line 1758" o:spid="_x0000_s1205" style="position:absolute;visibility:visible;mso-wrap-style:square" from="7187,1807" to="7457,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wwYsMAAADdAAAADwAAAGRycy9kb3ducmV2LnhtbERPS2vCQBC+F/wPywi91Y2iMUZXEbHY&#10;3nyCxyE7JovZ2ZDdavrvu4VCb/PxPWex6mwtHtR641jBcJCAIC6cNlwqOJ/e3zIQPiBrrB2Tgm/y&#10;sFr2XhaYa/fkAz2OoRQxhH2OCqoQmlxKX1Rk0Q9cQxy5m2sthgjbUuoWnzHc1nKUJKm0aDg2VNjQ&#10;pqLifvyyCsw+3U0+p5fZRW53YXjN7pmxZ6Ve+916DiJQF/7Ff+4PHeeP0w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cMGLDAAAA3QAAAA8AAAAAAAAAAAAA&#10;AAAAoQIAAGRycy9kb3ducmV2LnhtbFBLBQYAAAAABAAEAPkAAACRAwAAAAA=&#10;" strokeweight="0"/>
                        <v:line id="Line 1759" o:spid="_x0000_s1206" style="position:absolute;visibility:visible;mso-wrap-style:square" from="7187,1995" to="7457,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6uFcQAAADdAAAADwAAAGRycy9kb3ducmV2LnhtbERPS2vCQBC+C/0PyxR6043SxjR1DVJa&#10;1FvrA3ocstNkMTsbstuY/ntXELzNx/ecRTHYRvTUeeNYwXSSgCAunTZcKTjsP8cZCB+QNTaOScE/&#10;eSiWD6MF5tqd+Zv6XahEDGGfo4I6hDaX0pc1WfQT1xJH7td1FkOEXSV1h+cYbhs5S5JUWjQcG2ps&#10;6b2m8rT7swrMV7p+2c6Pr0f5sQ7Tn+yUGXtQ6ulxWL2BCDSEu/jm3ug4/zlN4fpNPEEu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Dq4VxAAAAN0AAAAPAAAAAAAAAAAA&#10;AAAAAKECAABkcnMvZG93bnJldi54bWxQSwUGAAAAAAQABAD5AAAAkgMAAAAA&#10;" strokeweight="0"/>
                        <v:line id="Line 1760" o:spid="_x0000_s1207" style="position:absolute;visibility:visible;mso-wrap-style:square" from="6888,1995" to="7158,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ILjsMAAADdAAAADwAAAGRycy9kb3ducmV2LnhtbERPS2vCQBC+F/wPywje6kaxMUZXEbHY&#10;3nyCxyE7JovZ2ZDdavrvu4VCb/PxPWex6mwtHtR641jBaJiAIC6cNlwqOJ/eXzMQPiBrrB2Tgm/y&#10;sFr2XhaYa/fkAz2OoRQxhH2OCqoQmlxKX1Rk0Q9dQxy5m2sthgjbUuoWnzHc1nKcJKm0aDg2VNjQ&#10;pqLifvyyCsw+3b19Ti+zi9zuwuia3TNjz0oN+t16DiJQF/7Ff+4PHedP0i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CC47DAAAA3QAAAA8AAAAAAAAAAAAA&#10;AAAAoQIAAGRycy9kb3ducmV2LnhtbFBLBQYAAAAABAAEAPkAAACRAwAAAAA=&#10;" strokeweight="0"/>
                        <v:line id="Line 1761" o:spid="_x0000_s1208" style="position:absolute;visibility:visible;mso-wrap-style:square" from="6888,1807" to="7158,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2f/McAAADdAAAADwAAAGRycy9kb3ducmV2LnhtbESPT2/CMAzF75P2HSJP2m2kTNCVQkDT&#10;BGK7Mf5IHK3GayMap2oy6L79fJi0m633/N7Pi9XgW3WlPrrABsajDBRxFazj2sDxsHkqQMWEbLEN&#10;TAZ+KMJqeX+3wNKGG3/SdZ9qJSEcSzTQpNSVWseqIY9xFDpi0b5C7zHJ2tfa9niTcN/q5yzLtUfH&#10;0tBgR28NVZf9tzfgdvl2+vFymp30epvG5+JSOH805vFheJ2DSjSkf/Pf9bsV/Ekuu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3Z/8xwAAAN0AAAAPAAAAAAAA&#10;AAAAAAAAAKECAABkcnMvZG93bnJldi54bWxQSwUGAAAAAAQABAD5AAAAlQMAAAAA&#10;" strokeweight="0"/>
                        <v:line id="Line 1762" o:spid="_x0000_s1209" style="position:absolute;visibility:visible;mso-wrap-style:square" from="7457,1807" to="7458,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6Z8MAAADdAAAADwAAAGRycy9kb3ducmV2LnhtbERPS2vCQBC+F/wPywje6kaxMUZXEbHY&#10;3nyCxyE7JovZ2ZDdavrvu4VCb/PxPWex6mwtHtR641jBaJiAIC6cNlwqOJ/eXzMQPiBrrB2Tgm/y&#10;sFr2XhaYa/fkAz2OoRQxhH2OCqoQmlxKX1Rk0Q9dQxy5m2sthgjbUuoWnzHc1nKcJKm0aDg2VNjQ&#10;pqLifvyyCsw+3b19Ti+zi9zuwuia3TNjz0oN+t16DiJQF/7Ff+4PHedP0h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ROmfDAAAA3QAAAA8AAAAAAAAAAAAA&#10;AAAAoQIAAGRycy9kb3ducmV2LnhtbFBLBQYAAAAABAAEAPkAAACRAwAAAAA=&#10;" strokeweight="0"/>
                        <v:line id="Line 1763" o:spid="_x0000_s1210" style="position:absolute;visibility:visible;mso-wrap-style:square" from="7485,1807" to="7486,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IFJ8YAAADdAAAADwAAAGRycy9kb3ducmV2LnhtbESPT2/CMAzF75P2HSIjcRsp0walENA0&#10;bWK78VfiaDWmjWicqgnQffv5MGk3W+/5vZ8Xq9436kZddIENjEcZKOIyWMeVgcP+8ykHFROyxSYw&#10;GfihCKvl48MCCxvuvKXbLlVKQjgWaKBOqS20jmVNHuMotMSinUPnMcnaVdp2eJdw3+jnLJtoj46l&#10;ocaW3msqL7urN+A2k/Xr9/Q4O+qPdRqf8kvu/MGY4aB/m4NK1Kd/89/1lxX8l6n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yBSfGAAAA3QAAAA8AAAAAAAAA&#10;AAAAAAAAoQIAAGRycy9kb3ducmV2LnhtbFBLBQYAAAAABAAEAPkAAACUAwAAAAA=&#10;" strokeweight="0"/>
                        <v:line id="Line 1764" o:spid="_x0000_s1211" style="position:absolute;visibility:visible;mso-wrap-style:square" from="7755,1807" to="7756,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6gvMQAAADdAAAADwAAAGRycy9kb3ducmV2LnhtbERPS2vCQBC+F/wPywi91U1K1TRmlVJa&#10;rDdfgR6H7JgsZmdDdqvx33eFQm/z8T2nWA22FRfqvXGsIJ0kIIgrpw3XCo6Hz6cMhA/IGlvHpOBG&#10;HlbL0UOBuXZX3tFlH2oRQ9jnqKAJocul9FVDFv3EdcSRO7neYoiwr6Xu8RrDbSufk2QmLRqODQ12&#10;9N5Qdd7/WAVmO1tPN/PytZQf65B+Z+fM2KNSj+PhbQEi0BD+xX/uLx3nv8xTuH8TT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qC8xAAAAN0AAAAPAAAAAAAAAAAA&#10;AAAAAKECAABkcnMvZG93bnJldi54bWxQSwUGAAAAAAQABAD5AAAAkgMAAAAA&#10;" strokeweight="0"/>
                        <v:line id="Line 1765" o:spid="_x0000_s1212" style="position:absolute;visibility:visible;mso-wrap-style:square" from="6589,1807" to="6590,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w+y8QAAADdAAAADwAAAGRycy9kb3ducmV2LnhtbERPTWvCQBC9C/0PyxR6041STZq6SikV&#10;6621CfQ4ZKfJYnY2ZFeN/74rCN7m8T5nuR5sK07Ue+NYwXSSgCCunDZcKyh+NuMMhA/IGlvHpOBC&#10;Htarh9ESc+3O/E2nfahFDGGfo4ImhC6X0lcNWfQT1xFH7s/1FkOEfS11j+cYbls5S5KFtGg4NjTY&#10;0XtD1WF/tArM12I736XlSyk/tmH6mx0yYwulnh6Ht1cQgYZwF9/cnzrOf05n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7D7LxAAAAN0AAAAPAAAAAAAAAAAA&#10;AAAAAKECAABkcnMvZG93bnJldi54bWxQSwUGAAAAAAQABAD5AAAAkgMAAAAA&#10;" strokeweight="0"/>
                        <v:line id="Line 1766" o:spid="_x0000_s1213" style="position:absolute;visibility:visible;mso-wrap-style:square" from="6859,1807" to="6860,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CbUMMAAADdAAAADwAAAGRycy9kb3ducmV2LnhtbERPTWsCMRC9C/6HMII3zaqtbrdGKcWi&#10;valV6HHYjLvBzWTZRF3/vREKvc3jfc582dpKXKnxxrGC0TABQZw7bbhQcPj5GqQgfEDWWDkmBXfy&#10;sFx0O3PMtLvxjq77UIgYwj5DBWUIdSalz0uy6IeuJo7cyTUWQ4RNIXWDtxhuKzlOkqm0aDg2lFjT&#10;Z0n5eX+xCsx2un79nh3fjnK1DqPf9Jwae1Cq32s/3kEEasO/+M+90XH+y2wCz2/i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gm1DDAAAA3QAAAA8AAAAAAAAAAAAA&#10;AAAAoQIAAGRycy9kb3ducmV2LnhtbFBLBQYAAAAABAAEAPkAAACRAwAAAAA=&#10;" strokeweight="0"/>
                        <v:line id="Line 1767" o:spid="_x0000_s1214" style="position:absolute;visibility:visible;mso-wrap-style:square" from="6888,1807" to="6889,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kDJMMAAADdAAAADwAAAGRycy9kb3ducmV2LnhtbERPTWvCQBC9C/0Pywi91Y2iJo2uUqTF&#10;elOr4HHIjslidjZktxr/fVcoeJvH+5z5srO1uFLrjWMFw0ECgrhw2nCp4PDz9ZaB8AFZY+2YFNzJ&#10;w3Lx0ptjrt2Nd3Tdh1LEEPY5KqhCaHIpfVGRRT9wDXHkzq61GCJsS6lbvMVwW8tRkkylRcOxocKG&#10;VhUVl/2vVWC20/Vkkx7fj/JzHYan7JIZe1Dqtd99zEAE6sJT/O/+1nH+OB3D45t4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JAyTDAAAA3QAAAA8AAAAAAAAAAAAA&#10;AAAAoQIAAGRycy9kb3ducmV2LnhtbFBLBQYAAAAABAAEAPkAAACRAwAAAAA=&#10;" strokeweight="0"/>
                        <v:line id="Line 1768" o:spid="_x0000_s1215" style="position:absolute;visibility:visible;mso-wrap-style:square" from="7187,1807" to="7188,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Wmv8QAAADdAAAADwAAAGRycy9kb3ducmV2LnhtbERPTWvCQBC9F/oflil4042lmjR1lVIq&#10;1pvaBHocstNkMTsbsqvGf98VhN7m8T5nsRpsK87Ue+NYwXSSgCCunDZcKyi+1+MMhA/IGlvHpOBK&#10;HlbLx4cF5tpdeE/nQ6hFDGGfo4ImhC6X0lcNWfQT1xFH7tf1FkOEfS11j5cYblv5nCRzadFwbGiw&#10;o4+GquPhZBWY3Xwz26blayk/N2H6kx0zYwulRk/D+xuIQEP4F9/dXzrOf0lncPs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aa/xAAAAN0AAAAPAAAAAAAAAAAA&#10;AAAAAKECAABkcnMvZG93bnJldi54bWxQSwUGAAAAAAQABAD5AAAAkgMAAAAA&#10;" strokeweight="0"/>
                        <v:line id="Line 1769" o:spid="_x0000_s1216" style="position:absolute;visibility:visible;mso-wrap-style:square" from="7158,1807" to="7159,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4yMMAAADdAAAADwAAAGRycy9kb3ducmV2LnhtbERPS2vCQBC+F/wPywje6kaxMUZXEbHY&#10;3nyCxyE7JovZ2ZDdavrvu4VCb/PxPWex6mwtHtR641jBaJiAIC6cNlwqOJ/eXzMQPiBrrB2Tgm/y&#10;sFr2XhaYa/fkAz2OoRQxhH2OCqoQmlxKX1Rk0Q9dQxy5m2sthgjbUuoWnzHc1nKcJKm0aDg2VNjQ&#10;pqLifvyyCsw+3b19Ti+zi9zuwuia3TNjz0oN+t16DiJQF/7Ff+4PHedPpi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XOMjDAAAA3QAAAA8AAAAAAAAAAAAA&#10;AAAAoQIAAGRycy9kb3ducmV2LnhtbFBLBQYAAAAABAAEAPkAAACRAwAAAAA=&#10;" strokeweight="0"/>
                        <v:line id="Line 1770" o:spid="_x0000_s1217" style="position:absolute;visibility:visible;mso-wrap-style:square" from="6589,1995" to="6859,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udU8MAAADdAAAADwAAAGRycy9kb3ducmV2LnhtbERPTWvCQBC9C/0PyxR6043SmhhdRUpF&#10;e7NWweOQHZPF7GzIrpr+e7cgeJvH+5zZorO1uFLrjWMFw0ECgrhw2nCpYP+76mcgfEDWWDsmBX/k&#10;YTF/6c0w1+7GP3TdhVLEEPY5KqhCaHIpfVGRRT9wDXHkTq61GCJsS6lbvMVwW8tRkoylRcOxocKG&#10;PisqzruLVWC24/XHd3qYHOTXOgyP2Tkzdq/U22u3nIII1IWn+OHe6Dj/PU3h/5t4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bnVPDAAAA3QAAAA8AAAAAAAAAAAAA&#10;AAAAoQIAAGRycy9kb3ducmV2LnhtbFBLBQYAAAAABAAEAPkAAACRAwAAAAA=&#10;" strokeweight="0"/>
                        <v:line id="Line 1771" o:spid="_x0000_s1218" style="position:absolute;visibility:visible;mso-wrap-style:square" from="6589,1807" to="6859,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QJIcYAAADdAAAADwAAAGRycy9kb3ducmV2LnhtbESPT2/CMAzF75P2HSIjcRsp0walENA0&#10;bWK78VfiaDWmjWicqgnQffv5MGk3W+/5vZ8Xq9436kZddIENjEcZKOIyWMeVgcP+8ykHFROyxSYw&#10;GfihCKvl48MCCxvuvKXbLlVKQjgWaKBOqS20jmVNHuMotMSinUPnMcnaVdp2eJdw3+jnLJtoj46l&#10;ocaW3msqL7urN+A2k/Xr9/Q4O+qPdRqf8kvu/MGY4aB/m4NK1Kd/89/1lxX8l6n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ECSHGAAAA3QAAAA8AAAAAAAAA&#10;AAAAAAAAoQIAAGRycy9kb3ducmV2LnhtbFBLBQYAAAAABAAEAPkAAACUAwAAAAA=&#10;" strokeweight="0"/>
                        <v:line id="Line 1772" o:spid="_x0000_s1219" style="position:absolute;visibility:visible;mso-wrap-style:square" from="2809,312" to="404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isusQAAADdAAAADwAAAGRycy9kb3ducmV2LnhtbERPTWvCQBC9C/0PyxR6042lmpi6SikV&#10;6621CfQ4ZKfJYnY2ZFeN/74rCN7m8T5nuR5sK07Ue+NYwXSSgCCunDZcKyh+NuMMhA/IGlvHpOBC&#10;Htarh9ESc+3O/E2nfahFDGGfo4ImhC6X0lcNWfQT1xFH7s/1FkOEfS11j+cYblv5nCRzadFwbGiw&#10;o/eGqsP+aBWYr/l2tkvLRSk/tmH6mx0yYwulnh6Ht1cQgYZwF9/cnzrOf0kX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Ky6xAAAAN0AAAAPAAAAAAAAAAAA&#10;AAAAAKECAABkcnMvZG93bnJldi54bWxQSwUGAAAAAAQABAD5AAAAkgMAAAAA&#10;" strokeweight="0"/>
                        <v:line id="Line 1773" o:spid="_x0000_s1220" style="position:absolute;visibility:visible;mso-wrap-style:square" from="4874,312" to="6108,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d1AMYAAADdAAAADwAAAGRycy9kb3ducmV2LnhtbESPT2/CMAzF75P2HSJP4jZSJv50hYCm&#10;CcR2AwYSR6vx2ojGqZoA3befD5N2s/We3/t5sep9o27URRfYwGiYgSIug3VcGTh+bZ5zUDEhW2wC&#10;k4EfirBaPj4ssLDhznu6HVKlJIRjgQbqlNpC61jW5DEOQ0ss2nfoPCZZu0rbDu8S7hv9kmVT7dGx&#10;NNTY0ntN5eVw9QbcbrqdfM5Orye93qbROb/kzh+NGTz1b3NQifr0b/67/rCCP86FX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ndQDGAAAA3QAAAA8AAAAAAAAA&#10;AAAAAAAAoQIAAGRycy9kb3ducmV2LnhtbFBLBQYAAAAABAAEAPkAAACUAwAAAAA=&#10;" strokeweight="0"/>
                        <v:line id="Line 1774" o:spid="_x0000_s1221" style="position:absolute;visibility:visible;mso-wrap-style:square" from="6941,312" to="8173,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Qm8QAAADdAAAADwAAAGRycy9kb3ducmV2LnhtbERPTWvCQBC9C/0PyxR6q5uUamN0E0pp&#10;UW+tVfA4ZMdkMTsbsluN/94VCt7m8T5nUQ62FSfqvXGsIB0nIIgrpw3XCra/X88ZCB+QNbaOScGF&#10;PJTFw2iBuXZn/qHTJtQihrDPUUETQpdL6auGLPqx64gjd3C9xRBhX0vd4zmG21a+JMlUWjQcGxrs&#10;6KOh6rj5swrM93Q5Wb/tZjv5uQzpPjtmxm6Venoc3ucgAg3hLv53r3Sc/5qlcPsmni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69CbxAAAAN0AAAAPAAAAAAAAAAAA&#10;AAAAAKECAABkcnMvZG93bnJldi54bWxQSwUGAAAAAAQABAD5AAAAkgMAAAAA&#10;" strokeweight="0"/>
                        <v:line id="Line 1775" o:spid="_x0000_s1222" style="position:absolute;visibility:visible;mso-wrap-style:square" from="1591,698" to="1592,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lO7MIAAADdAAAADwAAAGRycy9kb3ducmV2LnhtbERPS4vCMBC+L/gfwgje1lRxtVajyLKi&#10;e/MJHodmbIPNpDRRu//eLCzsbT6+58yXra3EgxpvHCsY9BMQxLnThgsFp+P6PQXhA7LGyjEp+CEP&#10;y0XnbY6Zdk/e0+MQChFD2GeooAyhzqT0eUkWfd/VxJG7usZiiLAppG7wGcNtJYdJMpYWDceGEmv6&#10;LCm/He5WgdmNNx/fk/P0LL82YXBJb6mxJ6V63XY1AxGoDf/iP/dWx/mjdAi/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lO7MIAAADdAAAADwAAAAAAAAAAAAAA&#10;AAChAgAAZHJzL2Rvd25yZXYueG1sUEsFBgAAAAAEAAQA+QAAAJADAAAAAA==&#10;" strokeweight="0"/>
                        <v:line id="Line 1776" o:spid="_x0000_s1223" style="position:absolute;visibility:visible;mso-wrap-style:square" from="1976,312" to="1977,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Xrd8QAAADdAAAADwAAAGRycy9kb3ducmV2LnhtbERPTWvCQBC9F/wPywi91U1stTFmFZEW&#10;681ahR6H7JgsZmdDdqvpv+8WBG/zeJ9TLHvbiAt13jhWkI4SEMSl04YrBYev96cMhA/IGhvHpOCX&#10;PCwXg4cCc+2u/EmXfahEDGGfo4I6hDaX0pc1WfQj1xJH7uQ6iyHCrpK6w2sMt40cJ8lUWjQcG2ps&#10;aV1Ted7/WAVmN91Mtq/H2VG+bUL6nZ0zYw9KPQ771RxEoD7cxTf3h47zX7Jn+P8mn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det3xAAAAN0AAAAPAAAAAAAAAAAA&#10;AAAAAKECAABkcnMvZG93bnJldi54bWxQSwUGAAAAAAQABAD5AAAAkgMAAAAA&#10;" strokeweight="0"/>
                        <v:line id="Line 1777" o:spid="_x0000_s1224" style="position:absolute;flip:y;visibility:visible;mso-wrap-style:square" from="1591,312" to="197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AERMUAAADdAAAADwAAAGRycy9kb3ducmV2LnhtbERPTWsCMRC9F/wPYQRvNatIK1ujiKKU&#10;gi3aeuht3Iy7i5vJkkQ3/femUOhtHu9zZotoGnEj52vLCkbDDARxYXXNpYKvz83jFIQPyBoby6Tg&#10;hzws5r2HGebadryn2yGUIoWwz1FBFUKbS+mLigz6oW2JE3e2zmBI0JVSO+xSuGnkOMuepMGaU0OF&#10;La0qKi6Hq1Gwf3/mk9te4yWeut3H97F8O66XSg36cfkCIlAM/+I/96tO8yfTCfx+k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AERMUAAADdAAAADwAAAAAAAAAA&#10;AAAAAAChAgAAZHJzL2Rvd25yZXYueG1sUEsFBgAAAAAEAAQA+QAAAJMDAAAAAA==&#10;" strokeweight="0"/>
                        <v:line id="Line 1778" o:spid="_x0000_s1225" style="position:absolute;visibility:visible;mso-wrap-style:square" from="358,698" to="159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WmMIAAADdAAAADwAAAGRycy9kb3ducmV2LnhtbERPS4vCMBC+L/gfwgh709TFR61GkcVF&#10;9+YTPA7N2AabSWmy2v33ZkHY23x8z5kvW1uJOzXeOFYw6CcgiHOnDRcKTsevXgrCB2SNlWNS8Ese&#10;lovO2xwz7R68p/shFCKGsM9QQRlCnUnp85Is+r6riSN3dY3FEGFTSN3gI4bbSn4kyVhaNBwbSqzp&#10;s6T8dvixCsxuvBl9T87Ts1xvwuCS3lJjT0q9d9vVDESgNvyLX+6tjvOH6Qj+vo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WmMIAAADdAAAADwAAAAAAAAAAAAAA&#10;AAChAgAAZHJzL2Rvd25yZXYueG1sUEsFBgAAAAAEAAQA+QAAAJADAAAAAA==&#10;" strokeweight="0"/>
                        <v:line id="Line 1779" o:spid="_x0000_s1226" style="position:absolute;flip:x;visibility:visible;mso-wrap-style:square" from="358,312" to="74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qMUAAADdAAAADwAAAGRycy9kb3ducmV2LnhtbERPTWsCMRC9C/0PYQq9aVYpVrZGEcVS&#10;Cla09dDbuBl3FzeTJYlu+u9NoeBtHu9zpvNoGnEl52vLCoaDDARxYXXNpYLvr3V/AsIHZI2NZVLw&#10;Sx7ms4feFHNtO97RdR9KkULY56igCqHNpfRFRQb9wLbEiTtZZzAk6EqpHXYp3DRylGVjabDm1FBh&#10;S8uKivP+YhTsPl/46N4u8RyP3Wb7cyg/DquFUk+PcfEKIlAMd/G/+12n+c+TM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qMUAAADdAAAADwAAAAAAAAAA&#10;AAAAAAChAgAAZHJzL2Rvd25yZXYueG1sUEsFBgAAAAAEAAQA+QAAAJMDAAAAAA==&#10;" strokeweight="0"/>
                        <v:line id="Line 1780" o:spid="_x0000_s1227" style="position:absolute;flip:y;visibility:visible;mso-wrap-style:square" from="358,698" to="359,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aM8UAAADdAAAADwAAAGRycy9kb3ducmV2LnhtbERPTWsCMRC9C/0PYQq9aVYpKlujiGIp&#10;gi3aeuht3Iy7i5vJkkQ3/vumUOhtHu9zZotoGnEj52vLCoaDDARxYXXNpYKvz01/CsIHZI2NZVJw&#10;Jw+L+UNvhrm2He/pdgilSCHsc1RQhdDmUvqiIoN+YFvixJ2tMxgSdKXUDrsUbho5yrKxNFhzaqiw&#10;pVVFxeVwNQr27xM+uddrvMRTt/v4Ppbb43qp1NNjXL6ACBTDv/jP/abT/OfpB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aM8UAAADdAAAADwAAAAAAAAAA&#10;AAAAAAChAgAAZHJzL2Rvd25yZXYueG1sUEsFBgAAAAAEAAQA+QAAAJMDAAAAAA==&#10;" strokeweight="0"/>
                        <v:line id="Line 1781" o:spid="_x0000_s1228" style="position:absolute;visibility:visible;mso-wrap-style:square" from="358,2226" to="1591,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5BsYAAADdAAAADwAAAGRycy9kb3ducmV2LnhtbESPT2/CMAzF75P2HSJP4jZSJv50hYCm&#10;CcR2AwYSR6vx2ojGqZoA3befD5N2s/We3/t5sep9o27URRfYwGiYgSIug3VcGTh+bZ5zUDEhW2wC&#10;k4EfirBaPj4ssLDhznu6HVKlJIRjgQbqlNpC61jW5DEOQ0ss2nfoPCZZu0rbDu8S7hv9kmVT7dGx&#10;NNTY0ntN5eVw9QbcbrqdfM5Orye93qbROb/kzh+NGTz1b3NQifr0b/67/rCCP84FV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ReQbGAAAA3QAAAA8AAAAAAAAA&#10;AAAAAAAAoQIAAGRycy9kb3ducmV2LnhtbFBLBQYAAAAABAAEAPkAAACUAwAAAAA=&#10;" strokeweight="0"/>
                      </v:group>
                      <v:group id="Group 1782" o:spid="_x0000_s1229" style="position:absolute;left:5573;top:1398;width:8583;height:6402" coordorigin="1591,399" coordsize="2450,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xvvcQAAADdAAAADwAAAGRycy9kb3ducmV2LnhtbERPS2vCQBC+F/oflil4&#10;M5vUKpq6ikhbPIjgA6S3ITsmwexsyG6T+O9dQehtPr7nzJe9qURLjSstK0iiGARxZnXJuYLT8Xs4&#10;BeE8ssbKMim4kYPl4vVljqm2He+pPfhchBB2KSoovK9TKV1WkEEX2Zo4cBfbGPQBNrnUDXYh3FTy&#10;PY4n0mDJoaHAmtYFZdfDn1Hw02G3GiVf7fZ6Wd9+j+PdeZuQUoO3fvUJwlPv/8VP90aH+R/T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xvvcQAAADdAAAA&#10;DwAAAAAAAAAAAAAAAACqAgAAZHJzL2Rvd25yZXYueG1sUEsFBgAAAAAEAAQA+gAAAJsDAAAAAA==&#10;">
                        <v:line id="Line 1783" o:spid="_x0000_s1230" style="position:absolute;flip:y;visibility:visible;mso-wrap-style:square" from="1591,1842" to="1976,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UmsgAAADdAAAADwAAAGRycy9kb3ducmV2LnhtbESPQUsDMRCF74L/IYzgzWYtou22aSkV&#10;RQSVVnvobboZd5duJkuSduO/dw6Ctxnem/e+mS+z69SZQmw9G7gdFaCIK29brg18fT7dTEDFhGyx&#10;80wGfijCcnF5McfS+oE3dN6mWkkIxxINNCn1pdaxashhHPmeWLRvHxwmWUOtbcBBwl2nx0Vxrx22&#10;LA0N9rRuqDpuT87A5v2BD+H5lI/5MLx97Hf16+5xZcz1VV7NQCXK6d/8d/1iBf9uKvz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oKUmsgAAADdAAAADwAAAAAA&#10;AAAAAAAAAAChAgAAZHJzL2Rvd25yZXYueG1sUEsFBgAAAAAEAAQA+QAAAJYDAAAAAA==&#10;" strokeweight="0"/>
                        <v:line id="Line 1784" o:spid="_x0000_s1231" style="position:absolute;flip:y;visibility:visible;mso-wrap-style:square" from="3657,1623" to="4041,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4xAcUAAADdAAAADwAAAGRycy9kb3ducmV2LnhtbERPTWsCMRC9F/wPYQrealYptd0aRZRK&#10;EWzR1kNv42a6u7iZLEl04783QqG3ebzPmcyiacSZnK8tKxgOMhDEhdU1lwq+v94enkH4gKyxsUwK&#10;LuRhNu3dTTDXtuMtnXehFCmEfY4KqhDaXEpfVGTQD2xLnLhf6wyGBF0ptcMuhZtGjrLsSRqsOTVU&#10;2NKiouK4OxkF248xH9zqFI/x0G0+f/bler+cK9W/j/NXEIFi+Bf/ud91mv/4Mo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4xAcUAAADdAAAADwAAAAAAAAAA&#10;AAAAAAChAgAAZHJzL2Rvd25yZXYueG1sUEsFBgAAAAAEAAQA+QAAAJMDAAAAAA==&#10;" strokeweight="0"/>
                        <v:line id="Line 1785" o:spid="_x0000_s1232" style="position:absolute;flip:y;visibility:visible;mso-wrap-style:square" from="3657,1406" to="4041,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yvdsUAAADdAAAADwAAAGRycy9kb3ducmV2LnhtbERPTWsCMRC9F/wPYQRvNVsptd0aRZRK&#10;EWzR1kNv42a6u7iZLEl04783QqG3ebzPmcyiacSZnK8tK3gYZiCIC6trLhV8f73dP4PwAVljY5kU&#10;XMjDbNq7m2CubcdbOu9CKVII+xwVVCG0uZS+qMigH9qWOHG/1hkMCbpSaoddCjeNHGXZkzRYc2qo&#10;sKVFRcVxdzIKth9jPrjVKR7jodt8/uzL9X45V2rQj/NXEIFi+Bf/ud91mv/4MoL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yvdsUAAADdAAAADwAAAAAAAAAA&#10;AAAAAAChAgAAZHJzL2Rvd25yZXYueG1sUEsFBgAAAAAEAAQA+QAAAJMDAAAAAA==&#10;" strokeweight="0"/>
                        <v:line id="Line 1786" o:spid="_x0000_s1233" style="position:absolute;flip:y;visibility:visible;mso-wrap-style:square" from="3657,1190" to="4041,1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AK7cYAAADdAAAADwAAAGRycy9kb3ducmV2LnhtbERPTWsCMRC9F/wPYQrearZaqm6NIi0t&#10;RWhFrYfexs10d3EzWZLopv++EQre5vE+Z7aIphFncr62rOB+kIEgLqyuuVTwtXu9m4DwAVljY5kU&#10;/JKHxbx3M8Nc2443dN6GUqQQ9jkqqEJocyl9UZFBP7AtceJ+rDMYEnSl1A67FG4aOcyyR2mw5tRQ&#10;YUvPFRXH7cko2HyO+eDeTvEYD93H+ntfrvYvS6X6t3H5BCJQDFfxv/tdp/kP0xF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QCu3GAAAA3QAAAA8AAAAAAAAA&#10;AAAAAAAAoQIAAGRycy9kb3ducmV2LnhtbFBLBQYAAAAABAAEAPkAAACUAwAAAAA=&#10;" strokeweight="0"/>
                        <v:line id="Line 1787" o:spid="_x0000_s1234" style="position:absolute;flip:y;visibility:visible;mso-wrap-style:square" from="3657,973" to="404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mSmcUAAADdAAAADwAAAGRycy9kb3ducmV2LnhtbERPS2sCMRC+F/wPYYTearYitV2NIpaW&#10;UrDF18HbuJnuLm4mSxLd9N8bodDbfHzPmc6jacSFnK8tK3gcZCCIC6trLhXstm8PzyB8QNbYWCYF&#10;v+RhPuvdTTHXtuM1XTahFCmEfY4KqhDaXEpfVGTQD2xLnLgf6wyGBF0ptcMuhZtGDrPsSRqsOTVU&#10;2NKyouK0ORsF668xH937OZ7isVt9H/bl5/51odR9Py4mIALF8C/+c3/oNH/0MoLb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mSmcUAAADdAAAADwAAAAAAAAAA&#10;AAAAAAChAgAAZHJzL2Rvd25yZXYueG1sUEsFBgAAAAAEAAQA+QAAAJMDAAAAAA==&#10;" strokeweight="0"/>
                        <v:line id="Line 1788" o:spid="_x0000_s1235" style="position:absolute;flip:y;visibility:visible;mso-wrap-style:square" from="3657,756" to="404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U3AsYAAADdAAAADwAAAGRycy9kb3ducmV2LnhtbERPTWsCMRC9F/wPYQrearZiq26NIi0t&#10;RWhFrYfexs10d3EzWZLopv++EQre5vE+Z7aIphFncr62rOB+kIEgLqyuuVTwtXu9m4DwAVljY5kU&#10;/JKHxbx3M8Nc2443dN6GUqQQ9jkqqEJocyl9UZFBP7AtceJ+rDMYEnSl1A67FG4aOcyyR2mw5tRQ&#10;YUvPFRXH7cko2HyO+eDeTvEYD93H+ntfrvYvS6X6t3H5BCJQDFfxv/tdp/mj6QN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1NwLGAAAA3QAAAA8AAAAAAAAA&#10;AAAAAAAAoQIAAGRycy9kb3ducmV2LnhtbFBLBQYAAAAABAAEAPkAAACUAwAAAAA=&#10;" strokeweight="0"/>
                        <v:line id="Line 1789" o:spid="_x0000_s1236" style="position:absolute;flip:y;visibility:visible;mso-wrap-style:square" from="3657,539" to="404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pdcUAAADdAAAADwAAAGRycy9kb3ducmV2LnhtbERPTWsCMRC9F/wPYYTearZSbLs1ilgq&#10;Iqho66G3cTPdXdxMliS68d+bQqG3ebzPGU+jacSFnK8tK3gcZCCIC6trLhV8fX48vIDwAVljY5kU&#10;XMnDdNK7G2Oubcc7uuxDKVII+xwVVCG0uZS+qMigH9iWOHE/1hkMCbpSaoddCjeNHGbZSBqsOTVU&#10;2NK8ouK0PxsFu80zH93iHE/x2K2334dydXifKXXfj7M3EIFi+Bf/uZc6zX96Hc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epdcUAAADdAAAADwAAAAAAAAAA&#10;AAAAAAChAgAAZHJzL2Rvd25yZXYueG1sUEsFBgAAAAAEAAQA+QAAAJMDAAAAAA==&#10;" strokeweight="0"/>
                        <v:line id="Line 1790" o:spid="_x0000_s1237" style="position:absolute;visibility:visible;mso-wrap-style:square" from="2424,2009" to="3657,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d7qcQAAADdAAAADwAAAGRycy9kb3ducmV2LnhtbERPTWvCQBC9C/0PyxR6042lmpi6SikV&#10;6621CfQ4ZKfJYnY2ZFeN/74rCN7m8T5nuR5sK07Ue+NYwXSSgCCunDZcKyh+NuMMhA/IGlvHpOBC&#10;Htarh9ESc+3O/E2nfahFDGGfo4ImhC6X0lcNWfQT1xFH7s/1FkOEfS11j+cYblv5nCRzadFwbGiw&#10;o/eGqsP+aBWYr/l2tkvLRSk/tmH6mx0yYwulnh6Ht1cQgYZwF9/cnzrOf1mk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l3upxAAAAN0AAAAPAAAAAAAAAAAA&#10;AAAAAKECAABkcnMvZG93bnJldi54bWxQSwUGAAAAAAQABAD5AAAAkgMAAAAA&#10;" strokeweight="0"/>
                        <v:line id="Line 1791" o:spid="_x0000_s1238" style="position:absolute;visibility:visible;mso-wrap-style:square" from="2424,1792" to="3657,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v28YAAADdAAAADwAAAGRycy9kb3ducmV2LnhtbESPT2/CMAzF75P2HSIjcRsp0walENA0&#10;bWK78VfiaDWmjWicqgnQffv5MGk3W+/5vZ8Xq9436kZddIENjEcZKOIyWMeVgcP+8ykHFROyxSYw&#10;GfihCKvl48MCCxvuvKXbLlVKQjgWaKBOqS20jmVNHuMotMSinUPnMcnaVdp2eJdw3+jnLJtoj46l&#10;ocaW3msqL7urN+A2k/Xr9/Q4O+qPdRqf8kvu/MGY4aB/m4NK1Kd/89/1lxX8l5n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I79vGAAAA3QAAAA8AAAAAAAAA&#10;AAAAAAAAoQIAAGRycy9kb3ducmV2LnhtbFBLBQYAAAAABAAEAPkAAACUAwAAAAA=&#10;" strokeweight="0"/>
                        <v:line id="Line 1792" o:spid="_x0000_s1239" style="position:absolute;visibility:visible;mso-wrap-style:square" from="2424,1576" to="3657,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QMQAAADdAAAADwAAAGRycy9kb3ducmV2LnhtbERPTWvCQBC9F/oflin0VjdKtUl0FSkt&#10;1pvVBDwO2TFZzM6G7Fbjv+8Khd7m8T5nsRpsKy7Ue+NYwXiUgCCunDZcKygOny8pCB+QNbaOScGN&#10;PKyWjw8LzLW78jdd9qEWMYR9jgqaELpcSl81ZNGPXEccuZPrLYYI+1rqHq8x3LZykiQzadFwbGiw&#10;o/eGqvP+xyowu9lmun0rs1J+bML4mJ5TYwulnp+G9RxEoCH8i//cXzrOf80yuH8TT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REpAxAAAAN0AAAAPAAAAAAAAAAAA&#10;AAAAAKECAABkcnMvZG93bnJldi54bWxQSwUGAAAAAAQABAD5AAAAkgMAAAAA&#10;" strokeweight="0"/>
                        <v:line id="Line 1793" o:spid="_x0000_s1240" style="position:absolute;visibility:visible;mso-wrap-style:square" from="2424,1359" to="3657,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V5x8UAAADdAAAADwAAAGRycy9kb3ducmV2LnhtbESPQWvCQBCF74X+h2UKvdWNgppGVynS&#10;or2pVfA4ZKfJYnY2ZLca/33nIHib4b1575v5sveNulAXXWADw0EGirgM1nFl4PDz9ZaDignZYhOY&#10;DNwownLx/DTHwoYr7+iyT5WSEI4FGqhTagutY1mTxzgILbFov6HzmGTtKm07vEq4b/Qoyybao2Np&#10;qLGlVU3lef/nDbjtZD3+nh7fj/pznYan/Jw7fzDm9aX/mIFK1KeH+X69sYI/zoRfvpER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5V5x8UAAADdAAAADwAAAAAAAAAA&#10;AAAAAAChAgAAZHJzL2Rvd25yZXYueG1sUEsFBgAAAAAEAAQA+QAAAJMDAAAAAA==&#10;" strokeweight="0"/>
                        <v:line id="Line 1794" o:spid="_x0000_s1241" style="position:absolute;visibility:visible;mso-wrap-style:square" from="2424,1142" to="365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ncXMIAAADdAAAADwAAAGRycy9kb3ducmV2LnhtbERPS4vCMBC+L/gfwix4W9MKau0aRWTF&#10;9eYT9jg0s22wmZQmq91/bwTB23x8z5ktOluLK7XeOFaQDhIQxIXThksFp+P6IwPhA7LG2jEp+CcP&#10;i3nvbYa5djfe0/UQShFD2OeooAqhyaX0RUUW/cA1xJH7da3FEGFbSt3iLYbbWg6TZCwtGo4NFTa0&#10;qqi4HP6sArMbb0bbyXl6ll+bkP5kl8zYk1L99275CSJQF17ip/tbx/mjJIXHN/EE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ncXMIAAADdAAAADwAAAAAAAAAAAAAA&#10;AAChAgAAZHJzL2Rvd25yZXYueG1sUEsFBgAAAAAEAAQA+QAAAJADAAAAAA==&#10;" strokeweight="0"/>
                        <v:line id="Line 1795" o:spid="_x0000_s1242" style="position:absolute;visibility:visible;mso-wrap-style:square" from="2424,925" to="3657,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tCK8IAAADdAAAADwAAAGRycy9kb3ducmV2LnhtbERPS4vCMBC+C/sfwizsTVMFtVajLIuL&#10;680neByasQ02k9JE7f57Iwje5uN7zmzR2krcqPHGsYJ+LwFBnDttuFBw2P92UxA+IGusHJOCf/Kw&#10;mH90Zphpd+ct3XahEDGEfYYKyhDqTEqfl2TR91xNHLmzayyGCJtC6gbvMdxWcpAkI2nRcGwosaaf&#10;kvLL7moVmM1oNVyPj5OjXK5C/5ReUmMPSn19tt9TEIHa8Ba/3H86zh8mA3h+E0+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tCK8IAAADdAAAADwAAAAAAAAAAAAAA&#10;AAChAgAAZHJzL2Rvd25yZXYueG1sUEsFBgAAAAAEAAQA+QAAAJADAAAAAA==&#10;" strokeweight="0"/>
                        <v:line id="Line 1796" o:spid="_x0000_s1243" style="position:absolute;flip:y;visibility:visible;mso-wrap-style:square" from="2992,736" to="2993,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uQ98UAAADdAAAADwAAAGRycy9kb3ducmV2LnhtbERPTWsCMRC9F/wPYQrearYW27I1iigV&#10;EbRo66G3cTPdXdxMliS68d+bQqG3ebzPGU+jacSFnK8tK3gcZCCIC6trLhV8fb4/vILwAVljY5kU&#10;XMnDdNK7G2Oubcc7uuxDKVII+xwVVCG0uZS+qMigH9iWOHE/1hkMCbpSaoddCjeNHGbZszRYc2qo&#10;sKV5RcVpfzYKdtsXPrrlOZ7isdt8fB/K9WExU6p/H2dvIALF8C/+c690mj/KnuD3m3SCn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uQ98UAAADdAAAADwAAAAAAAAAA&#10;AAAAAAChAgAAZHJzL2Rvd25yZXYueG1sUEsFBgAAAAAEAAQA+QAAAJMDAAAAAA==&#10;" strokeweight="0"/>
                        <v:line id="Line 1797" o:spid="_x0000_s1244" style="position:absolute;flip:x;visibility:visible;mso-wrap-style:square" from="2992,852" to="308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IIg8UAAADdAAAADwAAAGRycy9kb3ducmV2LnhtbERPTWsCMRC9F/wPYQrearZS27I1iigV&#10;EbRo66G3cTPdXdxMliS68d+bQqG3ebzPGU+jacSFnK8tK3gcZCCIC6trLhV8fb4/vILwAVljY5kU&#10;XMnDdNK7G2Oubcc7uuxDKVII+xwVVCG0uZS+qMigH9iWOHE/1hkMCbpSaoddCjeNHGbZszRYc2qo&#10;sKV5RcVpfzYKdtsXPrrlOZ7isdt8fB/K9WExU6p/H2dvIALF8C/+c690mj/KnuD3m3SCn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IIg8UAAADdAAAADwAAAAAAAAAA&#10;AAAAAAChAgAAZHJzL2Rvd25yZXYueG1sUEsFBgAAAAAEAAQA+QAAAJMDAAAAAA==&#10;" strokeweight="0"/>
                        <v:line id="Line 1798" o:spid="_x0000_s1245" style="position:absolute;visibility:visible;mso-wrap-style:square" from="3088,736" to="3089,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aX8MAAADdAAAADwAAAGRycy9kb3ducmV2LnhtbERPTWvCQBC9C/0PyxR6042FaJq6SikW&#10;9aapQo9DdposZmdDdtX4711B8DaP9zmzRW8bcabOG8cKxqMEBHHptOFKwf73Z5iB8AFZY+OYFFzJ&#10;w2L+Mphhrt2Fd3QuQiViCPscFdQhtLmUvqzJoh+5ljhy/66zGCLsKqk7vMRw28j3JJlIi4ZjQ40t&#10;fddUHouTVWC2k1W6mR4+DnK5CuO/7JgZu1fq7bX/+gQRqA9P8cO91nF+mqRw/yae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i2l/DAAAA3QAAAA8AAAAAAAAAAAAA&#10;AAAAoQIAAGRycy9kb3ducmV2LnhtbFBLBQYAAAAABAAEAPkAAACRAwAAAAA=&#10;" strokeweight="0"/>
                        <v:line id="Line 1799" o:spid="_x0000_s1246" style="position:absolute;visibility:visible;mso-wrap-style:square" from="2992,736" to="3088,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BEKMMAAADdAAAADwAAAGRycy9kb3ducmV2LnhtbERPS2vCQBC+F/wPyxS81Y0F05i6ESmK&#10;emt9QI9Ddposyc6G7Krx37uFQm/z8T1nsRxsK67Ue+NYwXSSgCAunTZcKTgdNy8ZCB+QNbaOScGd&#10;PCyL0dMCc+1u/EXXQ6hEDGGfo4I6hC6X0pc1WfQT1xFH7sf1FkOEfSV1j7cYblv5miSptGg4NtTY&#10;0UdNZXO4WAXmM93O9m/n+Vmut2H6nTWZsSelxs/D6h1EoCH8i//cOx3nz5IUfr+JJ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wRCjDAAAA3QAAAA8AAAAAAAAAAAAA&#10;AAAAoQIAAGRycy9kb3ducmV2LnhtbFBLBQYAAAAABAAEAPkAAACRAwAAAAA=&#10;" strokeweight="0"/>
                        <v:line id="Line 1800" o:spid="_x0000_s1247" style="position:absolute;visibility:visible;mso-wrap-style:square" from="2752,736" to="2848,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zhs8IAAADdAAAADwAAAGRycy9kb3ducmV2LnhtbERPS4vCMBC+L/gfwgje1tQFtVajiKzo&#10;3tYXeByasQ02k9JErf/eLCx4m4/vObNFaytxp8YbxwoG/QQEce604ULB8bD+TEH4gKyxckwKnuRh&#10;Me98zDDT7sE7uu9DIWII+wwVlCHUmZQ+L8mi77uaOHIX11gMETaF1A0+Yrit5FeSjKRFw7GhxJpW&#10;JeXX/c0qML+jzfBnfJqc5PcmDM7pNTX2qFSv2y6nIAK14S3+d291nD9MxvD3TTxBz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zhs8IAAADdAAAADwAAAAAAAAAAAAAA&#10;AAChAgAAZHJzL2Rvd25yZXYueG1sUEsFBgAAAAAEAAQA+QAAAJADAAAAAA==&#10;" strokeweight="0"/>
                        <v:line id="Line 1801" o:spid="_x0000_s1248" style="position:absolute;visibility:visible;mso-wrap-style:square" from="2848,736" to="2849,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N1wcUAAADdAAAADwAAAGRycy9kb3ducmV2LnhtbESPQWvCQBCF74X+h2UKvdWNgppGVynS&#10;or2pVfA4ZKfJYnY2ZLca/33nIHib4b1575v5sveNulAXXWADw0EGirgM1nFl4PDz9ZaDignZYhOY&#10;DNwownLx/DTHwoYr7+iyT5WSEI4FGqhTagutY1mTxzgILbFov6HzmGTtKm07vEq4b/Qoyybao2Np&#10;qLGlVU3lef/nDbjtZD3+nh7fj/pznYan/Jw7fzDm9aX/mIFK1KeH+X69sYI/zgRXvpER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N1wcUAAADdAAAADwAAAAAAAAAA&#10;AAAAAAChAgAAZHJzL2Rvd25yZXYueG1sUEsFBgAAAAAEAAQA+QAAAJMDAAAAAA==&#10;" strokeweight="0"/>
                        <v:line id="Line 1802" o:spid="_x0000_s1249" style="position:absolute;flip:x;visibility:visible;mso-wrap-style:square" from="2752,852" to="284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nHcUAAADdAAAADwAAAGRycy9kb3ducmV2LnhtbERPTWsCMRC9F/wPYQrearZCbbs1iigV&#10;EbRo66G3cTPdXdxMliS68d+bQqG3ebzPGU+jacSFnK8tK3gcZCCIC6trLhV8fb4/vIDwAVljY5kU&#10;XMnDdNK7G2Oubcc7uuxDKVII+xwVVCG0uZS+qMigH9iWOHE/1hkMCbpSaoddCjeNHGbZSBqsOTVU&#10;2NK8ouK0PxsFu+0zH93yHE/x2G0+vg/l+rCYKdW/j7M3EIFi+Bf/uVc6zX/KXuH3m3SCn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nHcUAAADdAAAADwAAAAAAAAAA&#10;AAAAAAChAgAAZHJzL2Rvd25yZXYueG1sUEsFBgAAAAAEAAQA+QAAAJMDAAAAAA==&#10;" strokeweight="0"/>
                        <v:line id="Line 1803" o:spid="_x0000_s1250" style="position:absolute;flip:y;visibility:visible;mso-wrap-style:square" from="2752,736" to="2753,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CYXcgAAADdAAAADwAAAGRycy9kb3ducmV2LnhtbESPT0sDMRDF70K/QxjBm81W8A/bpqVU&#10;WkRQabWH3qabcXfpZrIkaTd+e+cgeJvhvXnvN7NFdp26UIitZwOTcQGKuPK25drA1+f69glUTMgW&#10;O89k4IciLOajqxmW1g+8pcsu1UpCOJZooEmpL7WOVUMO49j3xKJ9++AwyRpqbQMOEu46fVcUD9ph&#10;y9LQYE+rhqrT7uwMbN8f+Rg253zKx+Ht47CvX/fPS2NurvNyCipRTv/mv+sXK/j3E+GXb2QEP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bCYXcgAAADdAAAADwAAAAAA&#10;AAAAAAAAAAChAgAAZHJzL2Rvd25yZXYueG1sUEsFBgAAAAAEAAQA+QAAAJYDAAAAAA==&#10;" strokeweight="0"/>
                        <v:line id="Line 1804" o:spid="_x0000_s1251" style="position:absolute;flip:y;visibility:visible;mso-wrap-style:square" from="2511,736" to="25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w9xsUAAADdAAAADwAAAGRycy9kb3ducmV2LnhtbERPS2sCMRC+C/0PYYTeNLtCH6xGkUpL&#10;KbTi6+Bt3Iy7i5vJkkQ3/fdNodDbfHzPmS2iacWNnG8sK8jHGQji0uqGKwX73evoGYQPyBpby6Tg&#10;mzws5neDGRba9ryh2zZUIoWwL1BBHUJXSOnLmgz6se2IE3e2zmBI0FVSO+xTuGnlJMsepcGGU0ON&#10;Hb3UVF62V6Ng8/XEJ/d2jZd46j/Xx0P1cVgtlbofxuUURKAY/sV/7ned5j/kOfx+k06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w9xsUAAADdAAAADwAAAAAAAAAA&#10;AAAAAAChAgAAZHJzL2Rvd25yZXYueG1sUEsFBgAAAAAEAAQA+QAAAJMDAAAAAA==&#10;" strokeweight="0"/>
                        <v:line id="Line 1805" o:spid="_x0000_s1252" style="position:absolute;flip:x;visibility:visible;mso-wrap-style:square" from="2511,852" to="2607,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6jscUAAADdAAAADwAAAGRycy9kb3ducmV2LnhtbERPTWsCMRC9C/6HMII3zSrYytYoorSU&#10;gi1qPfQ2bqa7i5vJkkQ3/femUOhtHu9zFqtoGnEj52vLCibjDARxYXXNpYLP4/NoDsIHZI2NZVLw&#10;Qx5Wy35vgbm2He/pdgilSCHsc1RQhdDmUvqiIoN+bFvixH1bZzAk6EqpHXYp3DRymmUP0mDNqaHC&#10;ljYVFZfD1SjYvz/y2b1c4yWeu93H16l8O23XSg0Hcf0EIlAM/+I/96tO82eTKfx+k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6jscUAAADdAAAADwAAAAAAAAAA&#10;AAAAAAChAgAAZHJzL2Rvd25yZXYueG1sUEsFBgAAAAAEAAQA+QAAAJMDAAAAAA==&#10;" strokeweight="0"/>
                        <v:line id="Line 1806" o:spid="_x0000_s1253" style="position:absolute;visibility:visible;mso-wrap-style:square" from="2607,736" to="260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5xbcMAAADdAAAADwAAAGRycy9kb3ducmV2LnhtbERPTWvCQBC9F/wPyxS86SYWNY2uIlKx&#10;valV8Dhkp8lidjZkV43/vlsQepvH+5z5srO1uFHrjWMF6TABQVw4bbhUcPzeDDIQPiBrrB2Tggd5&#10;WC56L3PMtbvznm6HUIoYwj5HBVUITS6lLyqy6IeuIY7cj2sthgjbUuoW7zHc1nKUJBNp0XBsqLCh&#10;dUXF5XC1Csxush1/TU/vJ/mxDek5u2TGHpXqv3arGYhAXfgXP92fOs4fp2/w90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ecW3DAAAA3QAAAA8AAAAAAAAAAAAA&#10;AAAAoQIAAGRycy9kb3ducmV2LnhtbFBLBQYAAAAABAAEAPkAAACRAwAAAAA=&#10;" strokeweight="0"/>
                        <v:line id="Line 1807" o:spid="_x0000_s1254" style="position:absolute;visibility:visible;mso-wrap-style:square" from="2511,736" to="2607,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fpGcMAAADdAAAADwAAAGRycy9kb3ducmV2LnhtbERPTWvCQBC9F/wPyxS86SZSNY2uIlKx&#10;valV8Dhkp8lidjZkV43/vlsQepvH+5z5srO1uFHrjWMF6TABQVw4bbhUcPzeDDIQPiBrrB2Tggd5&#10;WC56L3PMtbvznm6HUIoYwj5HBVUITS6lLyqy6IeuIY7cj2sthgjbUuoW7zHc1nKUJBNp0XBsqLCh&#10;dUXF5XC1Csxush1/TU/vJ/mxDek5u2TGHpXqv3arGYhAXfgXP92fOs4fp2/w90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36RnDAAAA3QAAAA8AAAAAAAAAAAAA&#10;AAAAoQIAAGRycy9kb3ducmV2LnhtbFBLBQYAAAAABAAEAPkAAACRAwAAAAA=&#10;" strokeweight="0"/>
                        <v:line id="Line 1808" o:spid="_x0000_s1255" style="position:absolute;flip:x;visibility:visible;mso-wrap-style:square" from="3474,736" to="3570,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7xcUAAADdAAAADwAAAGRycy9kb3ducmV2LnhtbERPTWsCMRC9F/wPYQRvNatgK1ujiKKU&#10;gi1qPfQ2bqa7i5vJkkQ3/femUOhtHu9zZotoGnEj52vLCkbDDARxYXXNpYLP4+ZxCsIHZI2NZVLw&#10;Qx4W897DDHNtO97T7RBKkULY56igCqHNpfRFRQb90LbEifu2zmBI0JVSO+xSuGnkOMuepMGaU0OF&#10;La0qKi6Hq1Gwf3/ms9te4yWeu93H16l8O62XSg36cfkCIlAM/+I/96tO8yejCfx+k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7xcUAAADdAAAADwAAAAAAAAAA&#10;AAAAAAChAgAAZHJzL2Rvd25yZXYueG1sUEsFBgAAAAAEAAQA+QAAAJMDAAAAAA==&#10;" strokeweight="0"/>
                        <v:line id="Line 1809" o:spid="_x0000_s1256" style="position:absolute;visibility:visible;mso-wrap-style:square" from="3474,736" to="347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nS9cMAAADdAAAADwAAAGRycy9kb3ducmV2LnhtbERPTWvCQBC9F/wPyxR6q5sIpml0FZEW&#10;9VatgschO00Ws7Mhu9X4711B8DaP9znTeW8bcabOG8cK0mECgrh02nClYP/7/Z6D8AFZY+OYFFzJ&#10;w3w2eJliod2Ft3TehUrEEPYFKqhDaAspfVmTRT90LXHk/lxnMUTYVVJ3eInhtpGjJMmkRcOxocaW&#10;ljWVp92/VWB+stV483H4PMivVUiP+Sk3dq/U22u/mIAI1Ien+OFe6zh/nGZw/yae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p0vXDAAAA3QAAAA8AAAAAAAAAAAAA&#10;AAAAoQIAAGRycy9kb3ducmV2LnhtbFBLBQYAAAAABAAEAPkAAACRAwAAAAA=&#10;" strokeweight="0"/>
                        <v:line id="Line 1810" o:spid="_x0000_s1257" style="position:absolute;visibility:visible;mso-wrap-style:square" from="3474,852" to="357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3bsIAAADdAAAADwAAAGRycy9kb3ducmV2LnhtbERPS4vCMBC+L+x/CLPgbU0rqLUaZVkU&#10;3dv6Ao9DM7bBZlKaqPXfm4UFb/PxPWe26GwtbtR641hB2k9AEBdOGy4VHParzwyED8gaa8ek4EEe&#10;FvP3txnm2t15S7ddKEUMYZ+jgiqEJpfSFxVZ9H3XEEfu7FqLIcK2lLrFewy3tRwkyUhaNBwbKmzo&#10;u6LisrtaBeZ3tB7+jI+To1yuQ3rKLpmxB6V6H93XFESgLrzE/+6NjvOH6Rj+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3bsIAAADdAAAADwAAAAAAAAAAAAAA&#10;AAChAgAAZHJzL2Rvd25yZXYueG1sUEsFBgAAAAAEAAQA+QAAAJADAAAAAA==&#10;" strokeweight="0"/>
                        <v:line id="Line 1811" o:spid="_x0000_s1258" style="position:absolute;flip:y;visibility:visible;mso-wrap-style:square" from="3570,736" to="357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aUW8gAAADdAAAADwAAAGRycy9kb3ducmV2LnhtbESPT0sDMRDF70K/QxjBm81W8A/bpqVU&#10;WkRQabWH3qabcXfpZrIkaTd+e+cgeJvhvXnvN7NFdp26UIitZwOTcQGKuPK25drA1+f69glUTMgW&#10;O89k4IciLOajqxmW1g+8pcsu1UpCOJZooEmpL7WOVUMO49j3xKJ9++AwyRpqbQMOEu46fVcUD9ph&#10;y9LQYE+rhqrT7uwMbN8f+Rg253zKx+Ht47CvX/fPS2NurvNyCipRTv/mv+sXK/j3E8GVb2QEP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8aUW8gAAADdAAAADwAAAAAA&#10;AAAAAAAAAAChAgAAZHJzL2Rvd25yZXYueG1sUEsFBgAAAAAEAAQA+QAAAJYDAAAAAA==&#10;" strokeweight="0"/>
                        <v:line id="Line 1812" o:spid="_x0000_s1259" style="position:absolute;flip:y;visibility:visible;mso-wrap-style:square" from="3330,736" to="333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oxwMUAAADdAAAADwAAAGRycy9kb3ducmV2LnhtbERPTWsCMRC9F/wPYQrealahtd0aRZRK&#10;EWzR1kNv42a6u7iZLEl04783QqG3ebzPmcyiacSZnK8tKxgOMhDEhdU1lwq+v94enkH4gKyxsUwK&#10;LuRhNu3dTTDXtuMtnXehFCmEfY4KqhDaXEpfVGTQD2xLnLhf6wyGBF0ptcMuhZtGjrLsSRqsOTVU&#10;2NKiouK4OxkF248xH9zqFI/x0G0+f/bler+cK9W/j/NXEIFi+Bf/ud91mv84fIH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oxwMUAAADdAAAADwAAAAAAAAAA&#10;AAAAAAChAgAAZHJzL2Rvd25yZXYueG1sUEsFBgAAAAAEAAQA+QAAAJMDAAAAAA==&#10;" strokeweight="0"/>
                        <v:line id="Line 1813" o:spid="_x0000_s1260" style="position:absolute;visibility:visible;mso-wrap-style:square" from="3233,852" to="333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lp8YAAADdAAAADwAAAGRycy9kb3ducmV2LnhtbESPT2vCQBDF74V+h2UKvdWNgppGVynF&#10;YnvzL/Q4ZMdkMTsbsqum375zELzN8N6895v5sveNulIXXWADw0EGirgM1nFl4LD/estBxYRssQlM&#10;Bv4ownLx/DTHwoYbb+m6S5WSEI4FGqhTagutY1mTxzgILbFop9B5TLJ2lbYd3iTcN3qUZRPt0bE0&#10;1NjSZ03leXfxBtxmsh7/TI/vR71ap+Fvfs6dPxjz+tJ/zEAl6tPDfL/+toI/Hgm/fCMj6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gJafGAAAA3QAAAA8AAAAAAAAA&#10;AAAAAAAAoQIAAGRycy9kb3ducmV2LnhtbFBLBQYAAAAABAAEAPkAAACUAwAAAAA=&#10;" strokeweight="0"/>
                        <v:line id="Line 1814" o:spid="_x0000_s1261" style="position:absolute;visibility:visible;mso-wrap-style:square" from="3233,736" to="323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yAPMIAAADdAAAADwAAAGRycy9kb3ducmV2LnhtbERPS4vCMBC+L/gfwgje1rSCbq1GEVlx&#10;va0v8Dg0YxtsJqXJavffm4UFb/PxPWe+7Gwt7tR641hBOkxAEBdOGy4VnI6b9wyED8gaa8ek4Jc8&#10;LBe9tznm2j14T/dDKEUMYZ+jgiqEJpfSFxVZ9EPXEEfu6lqLIcK2lLrFRwy3tRwlyURaNBwbKmxo&#10;XVFxO/xYBeZ7sh3vPs7Ts/zchvSS3TJjT0oN+t1qBiJQF17if/eXjvPHoxT+vo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2yAPMIAAADdAAAADwAAAAAAAAAAAAAA&#10;AAChAgAAZHJzL2Rvd25yZXYueG1sUEsFBgAAAAAEAAQA+QAAAJADAAAAAA==&#10;" strokeweight="0"/>
                        <v:line id="Line 1815" o:spid="_x0000_s1262" style="position:absolute;flip:x;visibility:visible;mso-wrap-style:square" from="3233,736" to="3330,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JpDMUAAADdAAAADwAAAGRycy9kb3ducmV2LnhtbERPS2sCMRC+C/0PYQq9adaFPliNIi0t&#10;pWDF18HbuBl3FzeTJYlu+u9NodDbfHzPmc6jacWVnG8sKxiPMhDEpdUNVwp22/fhCwgfkDW2lknB&#10;D3mYz+4GUyy07XlN102oRAphX6CCOoSukNKXNRn0I9sRJ+5kncGQoKukdtincNPKPMuepMGGU0ON&#10;Hb3WVJ43F6Ng/f3MR/dxied47Jerw7762r8tlHq4j4sJiEAx/Iv/3J86zX/Mc/j9Jp0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JpDMUAAADdAAAADwAAAAAAAAAA&#10;AAAAAAChAgAAZHJzL2Rvd25yZXYueG1sUEsFBgAAAAAEAAQA+QAAAJMDAAAAAA==&#10;" strokeweight="0"/>
                        <v:line id="Line 1816" o:spid="_x0000_s1263" style="position:absolute;flip:x;visibility:visible;mso-wrap-style:square" from="3233,953" to="3330,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7Ml8UAAADdAAAADwAAAGRycy9kb3ducmV2LnhtbERPTWsCMRC9F/wPYQRvNVtLbdkaRZRK&#10;EWzR1kNv42a6u7iZLEl04783QqG3ebzPmcyiacSZnK8tK3gYZiCIC6trLhV8f73dv4DwAVljY5kU&#10;XMjDbNq7m2CubcdbOu9CKVII+xwVVCG0uZS+qMigH9qWOHG/1hkMCbpSaoddCjeNHGXZWBqsOTVU&#10;2NKiouK4OxkF249nPrjVKR7jodt8/uzL9X45V2rQj/NXEIFi+Bf/ud91mv80eo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w7Ml8UAAADdAAAADwAAAAAAAAAA&#10;AAAAAAChAgAAZHJzL2Rvd25yZXYueG1sUEsFBgAAAAAEAAQA+QAAAJMDAAAAAA==&#10;" strokeweight="0"/>
                        <v:line id="Line 1817" o:spid="_x0000_s1264" style="position:absolute;visibility:visible;mso-wrap-style:square" from="3233,953" to="3234,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sjpMIAAADdAAAADwAAAGRycy9kb3ducmV2LnhtbERPS4vCMBC+C/sfwix4W1Nl1VqNIrKL&#10;7s0neByasQ02k9JE7f57s7DgbT6+58wWra3EnRpvHCvo9xIQxLnThgsFx8P3RwrCB2SNlWNS8Ese&#10;FvO3zgwz7R68o/s+FCKGsM9QQRlCnUnp85Is+p6riSN3cY3FEGFTSN3gI4bbSg6SZCQtGo4NJda0&#10;Kim/7m9WgdmO1sOf8Wlykl/r0D+n19TYo1Ld93Y5BRGoDS/xv3uj4/zh4BP+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sjpMIAAADdAAAADwAAAAAAAAAAAAAA&#10;AAChAgAAZHJzL2Rvd25yZXYueG1sUEsFBgAAAAAEAAQA+QAAAJADAAAAAA==&#10;" strokeweight="0"/>
                        <v:line id="Line 1818" o:spid="_x0000_s1265" style="position:absolute;visibility:visible;mso-wrap-style:square" from="3233,1069" to="3330,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eGP8MAAADdAAAADwAAAGRycy9kb3ducmV2LnhtbERPTWvCQBC9F/oflin0VjcKsWl0IyIW&#10;9dZahR6H7Jgsyc6G7Krx37uFgrd5vM+ZLwbbigv13jhWMB4lIIhLpw1XCg4/n28ZCB+QNbaOScGN&#10;PCyK56c55tpd+Zsu+1CJGMI+RwV1CF0upS9rsuhHriOO3Mn1FkOEfSV1j9cYbls5SZKptGg4NtTY&#10;0aqmstmfrQLzNd2ku/fjx1GuN2H8mzWZsQelXl+G5QxEoCE8xP/urY7z00kKf9/EE2R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Xhj/DAAAA3QAAAA8AAAAAAAAAAAAA&#10;AAAAoQIAAGRycy9kb3ducmV2LnhtbFBLBQYAAAAABAAEAPkAAACRAwAAAAA=&#10;" strokeweight="0"/>
                        <v:line id="Line 1819" o:spid="_x0000_s1266" style="position:absolute;flip:y;visibility:visible;mso-wrap-style:square" from="3330,953" to="333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lvD8UAAADdAAAADwAAAGRycy9kb3ducmV2LnhtbERPTWsCMRC9F/wPYYTealahVrZGEcVS&#10;ClbUeuht3Ex3FzeTJYlu+u9NoeBtHu9zpvNoGnEl52vLCoaDDARxYXXNpYKvw/ppAsIHZI2NZVLw&#10;Sx7ms97DFHNtO97RdR9KkULY56igCqHNpfRFRQb9wLbEifuxzmBI0JVSO+xSuGnkKMvG0mDNqaHC&#10;lpYVFef9xSjYfb7wyb1d4jmeus32+1h+HFcLpR77cfEKIlAMd/G/+12n+c+jM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lvD8UAAADdAAAADwAAAAAAAAAA&#10;AAAAAAChAgAAZHJzL2Rvd25yZXYueG1sUEsFBgAAAAAEAAQA+QAAAJMDAAAAAA==&#10;" strokeweight="0"/>
                        <v:line id="Line 1820" o:spid="_x0000_s1267" style="position:absolute;flip:y;visibility:visible;mso-wrap-style:square" from="3570,953" to="357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XKlMUAAADdAAAADwAAAGRycy9kb3ducmV2LnhtbERPTWsCMRC9C/6HMAVvmq3QWrZGEUuL&#10;FKxo66G3cTPdXdxMliS68d8boeBtHu9zpvNoGnEm52vLCh5HGQjiwuqaSwU/3+/DFxA+IGtsLJOC&#10;C3mYz/q9Kebadryl8y6UIoWwz1FBFUKbS+mLigz6kW2JE/dnncGQoCuldtilcNPIcZY9S4M1p4YK&#10;W1pWVBx3J6Ng+zXhg/s4xWM8dOvN77783L8tlBo8xMUriEAx3MX/7pVO85/GE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XKlMUAAADdAAAADwAAAAAAAAAA&#10;AAAAAAChAgAAZHJzL2Rvd25yZXYueG1sUEsFBgAAAAAEAAQA+QAAAJMDAAAAAA==&#10;" strokeweight="0"/>
                        <v:line id="Line 1821" o:spid="_x0000_s1268" style="position:absolute;visibility:visible;mso-wrap-style:square" from="3474,1069" to="3570,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YpocYAAADdAAAADwAAAGRycy9kb3ducmV2LnhtbESPT2vCQBDF74V+h2UKvdWNgppGVynF&#10;YnvzL/Q4ZMdkMTsbsqum375zELzN8N6895v5sveNulIXXWADw0EGirgM1nFl4LD/estBxYRssQlM&#10;Bv4ownLx/DTHwoYbb+m6S5WSEI4FGqhTagutY1mTxzgILbFop9B5TLJ2lbYd3iTcN3qUZRPt0bE0&#10;1NjSZ03leXfxBtxmsh7/TI/vR71ap+Fvfs6dPxjz+tJ/zEAl6tPDfL/+toI/HgmufCMj6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WKaHGAAAA3QAAAA8AAAAAAAAA&#10;AAAAAAAAoQIAAGRycy9kb3ducmV2LnhtbFBLBQYAAAAABAAEAPkAAACUAwAAAAA=&#10;" strokeweight="0"/>
                        <v:line id="Line 1822" o:spid="_x0000_s1269" style="position:absolute;visibility:visible;mso-wrap-style:square" from="3474,953" to="3475,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MOsIAAADdAAAADwAAAGRycy9kb3ducmV2LnhtbERPS4vCMBC+L/gfwgje1lRBt1ajiKy4&#10;3tYXeByasQ02k9JktfvvjSB4m4/vObNFaytxo8YbxwoG/QQEce604ULB8bD+TEH4gKyxckwK/snD&#10;Yt75mGGm3Z13dNuHQsQQ9hkqKEOoMyl9XpJF33c1ceQurrEYImwKqRu8x3BbyWGSjKVFw7GhxJpW&#10;JeXX/Z9VYH7Hm9H26zQ5ye9NGJzTa2rsUalet11OQQRqw1v8cv/oOH80nMDzm3iC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qMOsIAAADdAAAADwAAAAAAAAAAAAAA&#10;AAChAgAAZHJzL2Rvd25yZXYueG1sUEsFBgAAAAAEAAQA+QAAAJADAAAAAA==&#10;" strokeweight="0"/>
                        <v:line id="Line 1823" o:spid="_x0000_s1270" style="position:absolute;flip:x;visibility:visible;mso-wrap-style:square" from="3474,953" to="3570,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XEPcgAAADdAAAADwAAAGRycy9kb3ducmV2LnhtbESPQUsDMRCF74L/IYzgzWataMu2aSkV&#10;RQSVVnvobboZd5duJkuSduO/dw6Ctxnem/e+mS+z69SZQmw9G7gdFaCIK29brg18fT7dTEHFhGyx&#10;80wGfijCcnF5McfS+oE3dN6mWkkIxxINNCn1pdaxashhHPmeWLRvHxwmWUOtbcBBwl2nx0XxoB22&#10;LA0N9rRuqDpuT87A5n3Ch/B8ysd8GN4+9rv6dfe4Mub6Kq9moBLl9G/+u36xgn9/J/z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gXEPcgAAADdAAAADwAAAAAA&#10;AAAAAAAAAAChAgAAZHJzL2Rvd25yZXYueG1sUEsFBgAAAAAEAAQA+QAAAJYDAAAAAA==&#10;" strokeweight="0"/>
                        <v:line id="Line 1824" o:spid="_x0000_s1271" style="position:absolute;visibility:visible;mso-wrap-style:square" from="2511,953" to="260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W4cMAAADdAAAADwAAAGRycy9kb3ducmV2LnhtbERPTWvCQBC9F/wPyxS86SYWNY2uIlKx&#10;valV8Dhkp8lidjZkV43/vlsQepvH+5z5srO1uFHrjWMF6TABQVw4bbhUcPzeDDIQPiBrrB2Tggd5&#10;WC56L3PMtbvznm6HUIoYwj5HBVUITS6lLyqy6IeuIY7cj2sthgjbUuoW7zHc1nKUJBNp0XBsqLCh&#10;dUXF5XC1Csxush1/TU/vJ/mxDek5u2TGHpXqv3arGYhAXfgXP92fOs4fv6Xw90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1FuHDAAAA3QAAAA8AAAAAAAAAAAAA&#10;AAAAoQIAAGRycy9kb3ducmV2LnhtbFBLBQYAAAAABAAEAPkAAACRAwAAAAA=&#10;" strokeweight="0"/>
                        <v:line id="Line 1825" o:spid="_x0000_s1272" style="position:absolute;visibility:visible;mso-wrap-style:square" from="2607,953" to="2608,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eIlsIAAADdAAAADwAAAGRycy9kb3ducmV2LnhtbERPS4vCMBC+C/sfwix4W1Nd1FqNIrKL&#10;7s0neByasQ02k9JE7f57s7DgbT6+58wWra3EnRpvHCvo9xIQxLnThgsFx8P3RwrCB2SNlWNS8Ese&#10;FvO3zgwz7R68o/s+FCKGsM9QQRlCnUnp85Is+p6riSN3cY3FEGFTSN3gI4bbSg6SZCQtGo4NJda0&#10;Kim/7m9WgdmO1sOf8Wlykl/r0D+n19TYo1Ld93Y5BRGoDS/xv3uj4/zh5wD+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eIlsIAAADdAAAADwAAAAAAAAAAAAAA&#10;AAChAgAAZHJzL2Rvd25yZXYueG1sUEsFBgAAAAAEAAQA+QAAAJADAAAAAA==&#10;" strokeweight="0"/>
                        <v:line id="Line 1826" o:spid="_x0000_s1273" style="position:absolute;flip:x;visibility:visible;mso-wrap-style:square" from="2511,1069" to="2607,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daSsUAAADdAAAADwAAAGRycy9kb3ducmV2LnhtbERPS2sCMRC+F/wPYYTearZKbVmNIpaW&#10;UrDF18HbuJnuLm4mSxLd9N8bodDbfHzPmc6jacSFnK8tK3gcZCCIC6trLhXstm8PLyB8QNbYWCYF&#10;v+RhPuvdTTHXtuM1XTahFCmEfY4KqhDaXEpfVGTQD2xLnLgf6wyGBF0ptcMuhZtGDrNsLA3WnBoq&#10;bGlZUXHanI2C9dczH937OZ7isVt9H/bl5/51odR9Py4mIALF8C/+c3/oNP9pNILb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daSsUAAADdAAAADwAAAAAAAAAA&#10;AAAAAAChAgAAZHJzL2Rvd25yZXYueG1sUEsFBgAAAAAEAAQA+QAAAJMDAAAAAA==&#10;" strokeweight="0"/>
                        <v:line id="Line 1827" o:spid="_x0000_s1274" style="position:absolute;flip:y;visibility:visible;mso-wrap-style:square" from="2511,953" to="2512,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7CPsYAAADdAAAADwAAAGRycy9kb3ducmV2LnhtbERPTWsCMRC9F/wPYQrearbaqmyNIi0t&#10;RWhFrYfexs10d3EzWZLopv++EQre5vE+Z7aIphFncr62rOB+kIEgLqyuuVTwtXu9m4LwAVljY5kU&#10;/JKHxbx3M8Nc2443dN6GUqQQ9jkqqEJocyl9UZFBP7AtceJ+rDMYEnSl1A67FG4aOcyysTRYc2qo&#10;sKXniorj9mQUbD4nfHBvp3iMh+5j/b0vV/uXpVL927h8AhEohqv43/2u0/zH0QN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wj7GAAAA3QAAAA8AAAAAAAAA&#10;AAAAAAAAoQIAAGRycy9kb3ducmV2LnhtbFBLBQYAAAAABAAEAPkAAACUAwAAAAA=&#10;" strokeweight="0"/>
                        <v:line id="Line 1828" o:spid="_x0000_s1275" style="position:absolute;flip:y;visibility:visible;mso-wrap-style:square" from="2752,953" to="2753,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npcUAAADdAAAADwAAAGRycy9kb3ducmV2LnhtbERPTWsCMRC9F/wPYYTearYW27I1ilgq&#10;Iqho66G3cTPdXdxMliS68d+bQqG3ebzPGU+jacSFnK8tK3gcZCCIC6trLhV8fX48vILwAVljY5kU&#10;XMnDdNK7G2Oubcc7uuxDKVII+xwVVCG0uZS+qMigH9iWOHE/1hkMCbpSaoddCjeNHGbZszRYc2qo&#10;sKV5RcVpfzYKdpsXPrrFOZ7isVtvvw/l6vA+U+q+H2dvIALF8C/+cy91mj96Gs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JnpcUAAADdAAAADwAAAAAAAAAA&#10;AAAAAAChAgAAZHJzL2Rvd25yZXYueG1sUEsFBgAAAAAEAAQA+QAAAJMDAAAAAA==&#10;" strokeweight="0"/>
                        <v:line id="Line 1829" o:spid="_x0000_s1276" style="position:absolute;flip:x;visibility:visible;mso-wrap-style:square" from="2752,1069" to="2848,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D50sUAAADdAAAADwAAAGRycy9kb3ducmV2LnhtbERPTWsCMRC9C/6HMEJvNVtLbdkaRSwV&#10;KVTR1kNv42a6u7iZLEl04783hYK3ebzPmcyiacSZnK8tK3gYZiCIC6trLhV8f73fv4DwAVljY5kU&#10;XMjDbNrvTTDXtuMtnXehFCmEfY4KqhDaXEpfVGTQD21LnLhf6wyGBF0ptcMuhZtGjrJsLA3WnBoq&#10;bGlRUXHcnYyC7fqZD255isd46D43P/vyY/82V+puEOevIALFcBP/u1c6zX96HMP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D50sUAAADdAAAADwAAAAAAAAAA&#10;AAAAAAChAgAAZHJzL2Rvd25yZXYueG1sUEsFBgAAAAAEAAQA+QAAAJMDAAAAAA==&#10;" strokeweight="0"/>
                        <v:line id="Line 1830" o:spid="_x0000_s1277" style="position:absolute;visibility:visible;mso-wrap-style:square" from="2848,953" to="2849,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rDsQAAADdAAAADwAAAGRycy9kb3ducmV2LnhtbERPTWvCQBC9F/oflil4040tmjR1lVIq&#10;1pvaBHocstNkMTsbsqvGf98VhN7m8T5nsRpsK87Ue+NYwXSSgCCunDZcKyi+1+MMhA/IGlvHpOBK&#10;HlbLx4cF5tpdeE/nQ6hFDGGfo4ImhC6X0lcNWfQT1xFH7tf1FkOEfS11j5cYblv5nCRzadFwbGiw&#10;o4+GquPhZBWY3Xwz26blayk/N2H6kx0zYwulRk/D+xuIQEP4F9/dXzrOn72kcPs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ECsOxAAAAN0AAAAPAAAAAAAAAAAA&#10;AAAAAKECAABkcnMvZG93bnJldi54bWxQSwUGAAAAAAQABAD5AAAAkgMAAAAA&#10;" strokeweight="0"/>
                        <v:line id="Line 1831" o:spid="_x0000_s1278" style="position:absolute;visibility:visible;mso-wrap-style:square" from="2752,953" to="284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fMYAAADdAAAADwAAAGRycy9kb3ducmV2LnhtbESPT2/CMAzF75P2HSJP2m2kbAJKIaBp&#10;2gS78VfiaDWmjWicqsmg+/bzAWk3W+/5vZ/ny9436kpddIENDAcZKOIyWMeVgcP+6yUHFROyxSYw&#10;GfilCMvF48McCxtuvKXrLlVKQjgWaKBOqS20jmVNHuMgtMSinUPnMcnaVdp2eJNw3+jXLBtrj46l&#10;ocaWPmoqL7sfb8BtxqvR9+Q4PerPVRqe8kvu/MGY56f+fQYqUZ/+zffrtRX80Zvgyjcygl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Pv3zGAAAA3QAAAA8AAAAAAAAA&#10;AAAAAAAAoQIAAGRycy9kb3ducmV2LnhtbFBLBQYAAAAABAAEAPkAAACUAwAAAAA=&#10;" strokeweight="0"/>
                        <v:line id="Line 1832" o:spid="_x0000_s1279" style="position:absolute;visibility:visible;mso-wrap-style:square" from="2992,953" to="308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a58MAAADdAAAADwAAAGRycy9kb3ducmV2LnhtbERPTYvCMBC9C/sfwgjeNNVFt1ajLLLi&#10;7k1dBY9DM7bBZlKaqPXfbxYEb/N4nzNftrYSN2q8caxgOEhAEOdOGy4UHH7X/RSED8gaK8ek4EEe&#10;lou3zhwz7e68o9s+FCKGsM9QQRlCnUnp85Is+oGriSN3do3FEGFTSN3gPYbbSo6SZCItGo4NJda0&#10;Kim/7K9WgdlONuOfj+P0KL82YXhKL6mxB6V63fZzBiJQG17ip/tbx/nj9yn8fx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DGufDAAAA3QAAAA8AAAAAAAAAAAAA&#10;AAAAoQIAAGRycy9kb3ducmV2LnhtbFBLBQYAAAAABAAEAPkAAACRAwAAAAA=&#10;" strokeweight="0"/>
                        <v:line id="Line 1833" o:spid="_x0000_s1280" style="position:absolute;visibility:visible;mso-wrap-style:square" from="3088,953" to="3089,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B8YAAADdAAAADwAAAGRycy9kb3ducmV2LnhtbESPT2/CMAzF75P2HSJP2m2kTANKIaBp&#10;2gS78VfiaDWmjWicqsmg+/bzAWk3W+/5vZ/ny9436kpddIENDAcZKOIyWMeVgcP+6yUHFROyxSYw&#10;GfilCMvF48McCxtuvKXrLlVKQjgWaKBOqS20jmVNHuMgtMSinUPnMcnaVdp2eJNw3+jXLBtrj46l&#10;ocaWPmoqL7sfb8BtxqvR9+Q4PerPVRqe8kvu/MGY56f+fQYqUZ/+zffrtRX80Zvwyzcygl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wAfGAAAA3QAAAA8AAAAAAAAA&#10;AAAAAAAAoQIAAGRycy9kb3ducmV2LnhtbFBLBQYAAAAABAAEAPkAAACUAwAAAAA=&#10;" strokeweight="0"/>
                        <v:line id="Line 1834" o:spid="_x0000_s1281" style="position:absolute;flip:x;visibility:visible;mso-wrap-style:square" from="2992,1069" to="3088,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8S28UAAADdAAAADwAAAGRycy9kb3ducmV2LnhtbERPTWsCMRC9F/wPYQrealZpbdkaRZRK&#10;EWzR1kNv42a6u7iZLEl04783QqG3ebzPmcyiacSZnK8tKxgOMhDEhdU1lwq+v94eXkD4gKyxsUwK&#10;LuRhNu3dTTDXtuMtnXehFCmEfY4KqhDaXEpfVGTQD2xLnLhf6wyGBF0ptcMuhZtGjrJsLA3WnBoq&#10;bGlRUXHcnYyC7cczH9zqFI/x0G0+f/bler+cK9W/j/NXEIFi+Bf/ud91mv/0OI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8S28UAAADdAAAADwAAAAAAAAAA&#10;AAAAAAChAgAAZHJzL2Rvd25yZXYueG1sUEsFBgAAAAAEAAQA+QAAAJMDAAAAAA==&#10;" strokeweight="0"/>
                        <v:line id="Line 1835" o:spid="_x0000_s1282" style="position:absolute;flip:y;visibility:visible;mso-wrap-style:square" from="2992,953" to="2993,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2MrMUAAADdAAAADwAAAGRycy9kb3ducmV2LnhtbERPTWsCMRC9F/wPYQRvNVtpbdkaRZRK&#10;EWzR1kNv42a6u7iZLEl04783QqG3ebzPmcyiacSZnK8tK3gYZiCIC6trLhV8f73dv4DwAVljY5kU&#10;XMjDbNq7m2CubcdbOu9CKVII+xwVVCG0uZS+qMigH9qWOHG/1hkMCbpSaoddCjeNHGXZWBqsOTVU&#10;2NKiouK4OxkF249nPrjVKR7jodt8/uzL9X45V2rQj/NXEIFi+Bf/ud91mv/0OIL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2MrMUAAADdAAAADwAAAAAAAAAA&#10;AAAAAAChAgAAZHJzL2Rvd25yZXYueG1sUEsFBgAAAAAEAAQA+QAAAJMDAAAAAA==&#10;" strokeweight="0"/>
                        <v:line id="Line 1836" o:spid="_x0000_s1283" style="position:absolute;flip:x;visibility:visible;mso-wrap-style:square" from="3233,1170" to="3330,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pN8YAAADdAAAADwAAAGRycy9kb3ducmV2LnhtbERPTWsCMRC9F/wPYQrearbaqmyNIi0t&#10;RWhFrYfexs10d3EzWZLopv++EQre5vE+Z7aIphFncr62rOB+kIEgLqyuuVTwtXu9m4LwAVljY5kU&#10;/JKHxbx3M8Nc2443dN6GUqQQ9jkqqEJocyl9UZFBP7AtceJ+rDMYEnSl1A67FG4aOcyysTRYc2qo&#10;sKXniorj9mQUbD4nfHBvp3iMh+5j/b0vV/uXpVL927h8AhEohqv43/2u0/zHhxF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RKTfGAAAA3QAAAA8AAAAAAAAA&#10;AAAAAAAAoQIAAGRycy9kb3ducmV2LnhtbFBLBQYAAAAABAAEAPkAAACUAwAAAAA=&#10;" strokeweight="0"/>
                        <v:line id="Line 1837" o:spid="_x0000_s1284" style="position:absolute;visibility:visible;mso-wrap-style:square" from="3233,1170" to="3234,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TGBMMAAADdAAAADwAAAGRycy9kb3ducmV2LnhtbERPS2vCQBC+F/oflin0phvFaJq6iohi&#10;e/MV6HHITpPF7GzIbjX++25B6G0+vufMl71txJU6bxwrGA0TEMSl04YrBefTdpCB8AFZY+OYFNzJ&#10;w3Lx/DTHXLsbH+h6DJWIIexzVFCH0OZS+rImi37oWuLIfbvOYoiwq6Tu8BbDbSPHSTKVFg3Hhhpb&#10;WtdUXo4/VoHZT3fp56x4K+RmF0Zf2SUz9qzU60u/egcRqA//4of7Q8f56WQCf9/EE+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ExgTDAAAA3QAAAA8AAAAAAAAAAAAA&#10;AAAAoQIAAGRycy9kb3ducmV2LnhtbFBLBQYAAAAABAAEAPkAAACRAwAAAAA=&#10;" strokeweight="0"/>
                        <v:line id="Line 1838" o:spid="_x0000_s1285" style="position:absolute;visibility:visible;mso-wrap-style:square" from="3233,1286" to="3330,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hjn8MAAADdAAAADwAAAGRycy9kb3ducmV2LnhtbERPTWvCQBC9F/wPyxS86UZpNI2uIlKx&#10;valV8Dhkp8lidjZkV43/vlsQepvH+5z5srO1uFHrjWMFo2ECgrhw2nCp4Pi9GWQgfEDWWDsmBQ/y&#10;sFz0XuaYa3fnPd0OoRQxhH2OCqoQmlxKX1Rk0Q9dQxy5H9daDBG2pdQt3mO4reU4SSbSouHYUGFD&#10;64qKy+FqFZjdZJt+TU/vJ/mxDaNzdsmMPSrVf+1WMxCBuvAvfro/dZyfvqXw90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IY5/DAAAA3QAAAA8AAAAAAAAAAAAA&#10;AAAAoQIAAGRycy9kb3ducmV2LnhtbFBLBQYAAAAABAAEAPkAAACRAwAAAAA=&#10;" strokeweight="0"/>
                        <v:line id="Line 1839" o:spid="_x0000_s1286" style="position:absolute;flip:y;visibility:visible;mso-wrap-style:square" from="3330,1170" to="3331,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Kr8UAAADdAAAADwAAAGRycy9kb3ducmV2LnhtbERPTWsCMRC9C/6HMEJvNVtpbdkaRSwV&#10;KVTR1kNv42a6u7iZLEl04783hYK3ebzPmcyiacSZnK8tK3gYZiCIC6trLhV8f73fv4DwAVljY5kU&#10;XMjDbNrvTTDXtuMtnXehFCmEfY4KqhDaXEpfVGTQD21LnLhf6wyGBF0ptcMuhZtGjrJsLA3WnBoq&#10;bGlRUXHcnYyC7fqZD255isd46D43P/vyY/82V+puEOevIALFcBP/u1c6zX96HMP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aKr8UAAADdAAAADwAAAAAAAAAA&#10;AAAAAAChAgAAZHJzL2Rvd25yZXYueG1sUEsFBgAAAAAEAAQA+QAAAJMDAAAAAA==&#10;" strokeweight="0"/>
                        <v:line id="Line 1840" o:spid="_x0000_s1287" style="position:absolute;flip:y;visibility:visible;mso-wrap-style:square" from="3570,1170" to="3571,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ovNMUAAADdAAAADwAAAGRycy9kb3ducmV2LnhtbERPTWsCMRC9C/6HMEJvmq20tWyNIpaK&#10;FGrR1kNv42a6u7iZLEl04783hYK3ebzPmc6jacSZnK8tK7gfZSCIC6trLhV8f70Nn0H4gKyxsUwK&#10;LuRhPuv3pphr2/GWzrtQihTCPkcFVQhtLqUvKjLoR7YlTtyvdQZDgq6U2mGXwk0jx1n2JA3WnBoq&#10;bGlZUXHcnYyC7WbCB7c6xWM8dB+fP/vyff+6UOpuEBcvIALFcBP/u9c6zX98m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ovNMUAAADdAAAADwAAAAAAAAAA&#10;AAAAAAChAgAAZHJzL2Rvd25yZXYueG1sUEsFBgAAAAAEAAQA+QAAAJMDAAAAAA==&#10;" strokeweight="0"/>
                        <v:line id="Line 1841" o:spid="_x0000_s1288" style="position:absolute;visibility:visible;mso-wrap-style:square" from="3474,1286" to="3570,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nMAcYAAADdAAAADwAAAGRycy9kb3ducmV2LnhtbESPT2/CMAzF75P2HSJP2m2kTANKIaBp&#10;2gS78VfiaDWmjWicqsmg+/bzAWk3W+/5vZ/ny9436kpddIENDAcZKOIyWMeVgcP+6yUHFROyxSYw&#10;GfilCMvF48McCxtuvKXrLlVKQjgWaKBOqS20jmVNHuMgtMSinUPnMcnaVdp2eJNw3+jXLBtrj46l&#10;ocaWPmoqL7sfb8BtxqvR9+Q4PerPVRqe8kvu/MGY56f+fQYqUZ/+zffrtRX80Zvgyjcygl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JzAHGAAAA3QAAAA8AAAAAAAAA&#10;AAAAAAAAoQIAAGRycy9kb3ducmV2LnhtbFBLBQYAAAAABAAEAPkAAACUAwAAAAA=&#10;" strokeweight="0"/>
                        <v:line id="Line 1842" o:spid="_x0000_s1289" style="position:absolute;visibility:visible;mso-wrap-style:square" from="3474,1170" to="3475,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VpmsMAAADdAAAADwAAAGRycy9kb3ducmV2LnhtbERPTYvCMBC9C/sfwgjeNFVWt1ajLLLi&#10;7k1dBY9DM7bBZlKaqPXfbxYEb/N4nzNftrYSN2q8caxgOEhAEOdOGy4UHH7X/RSED8gaK8ek4EEe&#10;lou3zhwz7e68o9s+FCKGsM9QQRlCnUnp85Is+oGriSN3do3FEGFTSN3gPYbbSo6SZCItGo4NJda0&#10;Kim/7K9WgdlONuOfj+P0KL82YXhKL6mxB6V63fZzBiJQG17ip/tbx/nj9yn8fx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FaZrDAAAA3QAAAA8AAAAAAAAAAAAA&#10;AAAAoQIAAGRycy9kb3ducmV2LnhtbFBLBQYAAAAABAAEAPkAAACRAwAAAAA=&#10;" strokeweight="0"/>
                        <v:line id="Line 1843" o:spid="_x0000_s1290" style="position:absolute;flip:x;visibility:visible;mso-wrap-style:square" from="3474,1170" to="3570,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ohncgAAADdAAAADwAAAGRycy9kb3ducmV2LnhtbESPQUsDMRCF70L/Q5iCN5tVqMq2aSkt&#10;iggqrfbQ23Qz7i7dTJYk7cZ/7xwEbzO8N+99M19m16kLhdh6NnA7KUARV962XBv4+ny6eQQVE7LF&#10;zjMZ+KEIy8Xoao6l9QNv6bJLtZIQjiUaaFLqS61j1ZDDOPE9sWjfPjhMsoZa24CDhLtO3xXFvXbY&#10;sjQ02NO6oeq0OzsD2/cHPobncz7l4/D2cdjXr/vNypjrcV7NQCXK6d/8d/1iBX86FX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ohncgAAADdAAAADwAAAAAA&#10;AAAAAAAAAAChAgAAZHJzL2Rvd25yZXYueG1sUEsFBgAAAAAEAAQA+QAAAJYDAAAAAA==&#10;" strokeweight="0"/>
                        <v:line id="Line 1844" o:spid="_x0000_s1291" style="position:absolute;visibility:visible;mso-wrap-style:square" from="2511,1170" to="2607,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rzQcMAAADdAAAADwAAAGRycy9kb3ducmV2LnhtbERPTWvCQBC9F/wPyxR6q5sIsWl0FZEW&#10;9VatgschO00Ws7Mhu9X4711B8DaP9znTeW8bcabOG8cK0mECgrh02nClYP/7/Z6D8AFZY+OYFFzJ&#10;w3w2eJliod2Ft3TehUrEEPYFKqhDaAspfVmTRT90LXHk/lxnMUTYVVJ3eInhtpGjJBlLi4ZjQ40t&#10;LWsqT7t/q8D8jFfZ5uPweZBfq5Ae81Nu7F6pt9d+MQERqA9P8cO91nF+lqVw/yae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q80HDAAAA3QAAAA8AAAAAAAAAAAAA&#10;AAAAoQIAAGRycy9kb3ducmV2LnhtbFBLBQYAAAAABAAEAPkAAACRAwAAAAA=&#10;" strokeweight="0"/>
                        <v:line id="Line 1845" o:spid="_x0000_s1292" style="position:absolute;visibility:visible;mso-wrap-style:square" from="2607,1170" to="2608,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htNsMAAADdAAAADwAAAGRycy9kb3ducmV2LnhtbERPTWvCQBC9F/oflin0VjcKsWl0IyIW&#10;9dZahR6H7Jgsyc6G7Krx37uFgrd5vM+ZLwbbigv13jhWMB4lIIhLpw1XCg4/n28ZCB+QNbaOScGN&#10;PCyK56c55tpd+Zsu+1CJGMI+RwV1CF0upS9rsuhHriOO3Mn1FkOEfSV1j9cYbls5SZKptGg4NtTY&#10;0aqmstmfrQLzNd2ku/fjx1GuN2H8mzWZsQelXl+G5QxEoCE8xP/urY7z03QCf9/EE2R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bTbDAAAA3QAAAA8AAAAAAAAAAAAA&#10;AAAAoQIAAGRycy9kb3ducmV2LnhtbFBLBQYAAAAABAAEAPkAAACRAwAAAAA=&#10;" strokeweight="0"/>
                        <v:line id="Line 1846" o:spid="_x0000_s1293" style="position:absolute;flip:x;visibility:visible;mso-wrap-style:square" from="2511,1286" to="2607,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6sUAAADdAAAADwAAAGRycy9kb3ducmV2LnhtbERPTWsCMRC9F/wPYYTearYW27I1ilgq&#10;Iqho66G3cTPdXdxMliS68d+bQqG3ebzPGU+jacSFnK8tK3gcZCCIC6trLhV8fX48vILwAVljY5kU&#10;XMnDdNK7G2Oubcc7uuxDKVII+xwVVCG0uZS+qMigH9iWOHE/1hkMCbpSaoddCjeNHGbZszRYc2qo&#10;sKV5RcVpfzYKdpsXPrrFOZ7isVtvvw/l6vA+U+q+H2dvIALF8C/+cy91mj8aPc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i/6sUAAADdAAAADwAAAAAAAAAA&#10;AAAAAAChAgAAZHJzL2Rvd25yZXYueG1sUEsFBgAAAAAEAAQA+QAAAJMDAAAAAA==&#10;" strokeweight="0"/>
                        <v:line id="Line 1847" o:spid="_x0000_s1294" style="position:absolute;flip:y;visibility:visible;mso-wrap-style:square" from="2511,1170" to="2512,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EnnsUAAADdAAAADwAAAGRycy9kb3ducmV2LnhtbERPTWsCMRC9F/wPYYTearZS27I1ilgq&#10;Iqho66G3cTPdXdxMliS68d+bQqG3ebzPGU+jacSFnK8tK3gcZCCIC6trLhV8fX48vILwAVljY5kU&#10;XMnDdNK7G2Oubcc7uuxDKVII+xwVVCG0uZS+qMigH9iWOHE/1hkMCbpSaoddCjeNHGbZszRYc2qo&#10;sKV5RcVpfzYKdpsXPrrFOZ7isVtvvw/l6vA+U+q+H2dvIALF8C/+cy91mj8aPc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EnnsUAAADdAAAADwAAAAAAAAAA&#10;AAAAAAChAgAAZHJzL2Rvd25yZXYueG1sUEsFBgAAAAAEAAQA+QAAAJMDAAAAAA==&#10;" strokeweight="0"/>
                        <v:line id="Line 1848" o:spid="_x0000_s1295" style="position:absolute;flip:y;visibility:visible;mso-wrap-style:square" from="2752,1170" to="2753,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2CBcUAAADdAAAADwAAAGRycy9kb3ducmV2LnhtbERPS2sCMRC+F/ofwhR6q1kL25bVKNLS&#10;IoIVXwdv42bcXdxMliS66b83hUJv8/E9ZzyNphVXcr6xrGA4yEAQl1Y3XCnYbT+f3kD4gKyxtUwK&#10;fsjDdHJ/N8ZC257XdN2ESqQQ9gUqqEPoCil9WZNBP7AdceJO1hkMCbpKaod9CjetfM6yF2mw4dRQ&#10;Y0fvNZXnzcUoWH+/8tF9XeI5Hvvl6rCvFvuPmVKPD3E2AhEohn/xn3uu0/w8z+H3m3SCn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2CBcUAAADdAAAADwAAAAAAAAAA&#10;AAAAAAChAgAAZHJzL2Rvd25yZXYueG1sUEsFBgAAAAAEAAQA+QAAAJMDAAAAAA==&#10;" strokeweight="0"/>
                        <v:line id="Line 1849" o:spid="_x0000_s1296" style="position:absolute;flip:x;visibility:visible;mso-wrap-style:square" from="2752,1286" to="2848,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8ccsUAAADdAAAADwAAAGRycy9kb3ducmV2LnhtbERPTWsCMRC9C/6HMEJvmrWgla1RxNJS&#10;BFvUeuht3Ex3FzeTJYlu/PemUOhtHu9z5stoGnEl52vLCsajDARxYXXNpYKvw+twBsIHZI2NZVJw&#10;Iw/LRb83x1zbjnd03YdSpBD2OSqoQmhzKX1RkUE/si1x4n6sMxgSdKXUDrsUbhr5mGVTabDm1FBh&#10;S+uKivP+YhTsPp745N4u8RxP3fbz+1huji8rpR4GcfUMIlAM/+I/97tO8yeTKfx+k06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8ccsUAAADdAAAADwAAAAAAAAAA&#10;AAAAAAChAgAAZHJzL2Rvd25yZXYueG1sUEsFBgAAAAAEAAQA+QAAAJMDAAAAAA==&#10;" strokeweight="0"/>
                        <v:line id="Line 1850" o:spid="_x0000_s1297" style="position:absolute;visibility:visible;mso-wrap-style:square" from="2848,1170" to="2849,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rsIAAADdAAAADwAAAGRycy9kb3ducmV2LnhtbERPS4vCMBC+L/gfwgh7W1MXqrUaRWRF&#10;97a+wOPQjG2wmZQmavffm4UFb/PxPWe26Gwt7tR641jBcJCAIC6cNlwqOB7WHxkIH5A11o5JwS95&#10;WMx7bzPMtXvwju77UIoYwj5HBVUITS6lLyqy6AeuIY7cxbUWQ4RtKXWLjxhua/mZJCNp0XBsqLCh&#10;VUXFdX+zCszPaJN+j0+Tk/zahOE5u2bGHpV673fLKYhAXXiJ/91bHeen6Rj+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8/OrsIAAADdAAAADwAAAAAAAAAAAAAA&#10;AAChAgAAZHJzL2Rvd25yZXYueG1sUEsFBgAAAAAEAAQA+QAAAJADAAAAAA==&#10;" strokeweight="0"/>
                        <v:line id="Line 1851" o:spid="_x0000_s1298" style="position:absolute;visibility:visible;mso-wrap-style:square" from="2752,1170" to="2848,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Ba3MYAAADdAAAADwAAAGRycy9kb3ducmV2LnhtbESPQWvCQBCF74X+h2UKvdWNQmyaukoR&#10;i/ZWrUKPQ3aaLGZnQ3bV+O87B8HbDO/Ne9/MFoNv1Zn66AIbGI8yUMRVsI5rA/ufz5cCVEzIFtvA&#10;ZOBKERbzx4cZljZceEvnXaqVhHAs0UCTUldqHauGPMZR6IhF+wu9xyRrX2vb40XCfasnWTbVHh1L&#10;Q4MdLRuqjruTN+C+p+v86/XwdtCrdRr/FsfC+b0xz0/DxzuoREO6m2/XGyv4eS648o2Mo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QWtzGAAAA3QAAAA8AAAAAAAAA&#10;AAAAAAAAoQIAAGRycy9kb3ducmV2LnhtbFBLBQYAAAAABAAEAPkAAACUAwAAAAA=&#10;" strokeweight="0"/>
                        <v:line id="Line 1852" o:spid="_x0000_s1299" style="position:absolute;visibility:visible;mso-wrap-style:square" from="2992,1170" to="3088,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R8IAAADdAAAADwAAAGRycy9kb3ducmV2LnhtbERPS4vCMBC+L/gfwgh7W1MXqrVrFFl2&#10;UW8+YY9DM7bBZlKarNZ/bwTB23x8z5nOO1uLC7XeOFYwHCQgiAunDZcKDvvfjwyED8gaa8ek4EYe&#10;5rPe2xRz7a68pcsulCKGsM9RQRVCk0vpi4os+oFriCN3cq3FEGFbSt3iNYbbWn4myUhaNBwbKmzo&#10;u6LivPu3CsxmtEzX4+PkKH+WYfiXnTNjD0q997vFF4hAXXiJn+6VjvPTdAKPb+IJ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z/R8IAAADdAAAADwAAAAAAAAAAAAAA&#10;AAChAgAAZHJzL2Rvd25yZXYueG1sUEsFBgAAAAAEAAQA+QAAAJADAAAAAA==&#10;" strokeweight="0"/>
                        <v:line id="Line 1853" o:spid="_x0000_s1300" style="position:absolute;visibility:visible;mso-wrap-style:square" from="3088,1170" to="3089,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qcZ8YAAADdAAAADwAAAGRycy9kb3ducmV2LnhtbESPQWvCQBCF74X+h2UKvdWNgmmaukqR&#10;FvVWrUKPQ3aaLGZnQ3ar8d87B8HbDO/Ne9/MFoNv1Yn66AIbGI8yUMRVsI5rA/ufr5cCVEzIFtvA&#10;ZOBCERbzx4cZljaceUunXaqVhHAs0UCTUldqHauGPMZR6IhF+wu9xyRrX2vb41nCfasnWZZrj46l&#10;ocGOlg1Vx92/N+C+89V083p4O+jPVRr/FsfC+b0xz0/DxzuoREO6m2/Xayv401z45RsZ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KnGfGAAAA3QAAAA8AAAAAAAAA&#10;AAAAAAAAoQIAAGRycy9kb3ducmV2LnhtbFBLBQYAAAAABAAEAPkAAACUAwAAAAA=&#10;" strokeweight="0"/>
                        <v:line id="Line 1854" o:spid="_x0000_s1301" style="position:absolute;flip:x;visibility:visible;mso-wrap-style:square" from="2992,1286" to="3088,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pOu8UAAADdAAAADwAAAGRycy9kb3ducmV2LnhtbERPS2sCMRC+F/wPYYTeataCVlajiFIp&#10;hbb4OngbN+Pu4mayJNFN/31TKPQ2H99zZotoGnEn52vLCoaDDARxYXXNpYLD/vVpAsIHZI2NZVLw&#10;TR4W897DDHNtO97SfRdKkULY56igCqHNpfRFRQb9wLbEibtYZzAk6EqpHXYp3DTyOcvG0mDNqaHC&#10;llYVFdfdzSjYfr7w2W1u8RrP3cfX6Vi+H9dLpR77cTkFESiGf/Gf+02n+aPxE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pOu8UAAADdAAAADwAAAAAAAAAA&#10;AAAAAAChAgAAZHJzL2Rvd25yZXYueG1sUEsFBgAAAAAEAAQA+QAAAJMDAAAAAA==&#10;" strokeweight="0"/>
                        <v:line id="Line 1855" o:spid="_x0000_s1302" style="position:absolute;flip:y;visibility:visible;mso-wrap-style:square" from="2992,1170" to="2993,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jQzMUAAADdAAAADwAAAGRycy9kb3ducmV2LnhtbERPTWsCMRC9F/wPYYTealahVrZGEcVS&#10;ClbUeuht3Ex3FzeTJYlu+u9NoeBtHu9zpvNoGnEl52vLCoaDDARxYXXNpYKvw/ppAsIHZI2NZVLw&#10;Sx7ms97DFHNtO97RdR9KkULY56igCqHNpfRFRQb9wLbEifuxzmBI0JVSO+xSuGnkKMvG0mDNqaHC&#10;lpYVFef9xSjYfb7wyb1d4jmeus32+1h+HFcLpR77cfEKIlAMd/G/+12n+c/jE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jQzMUAAADdAAAADwAAAAAAAAAA&#10;AAAAAAChAgAAZHJzL2Rvd25yZXYueG1sUEsFBgAAAAAEAAQA+QAAAJMDAAAAAA==&#10;" strokeweight="0"/>
                        <v:line id="Line 1856" o:spid="_x0000_s1303" style="position:absolute;flip:x;visibility:visible;mso-wrap-style:square" from="3233,1387" to="3330,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R1V8UAAADdAAAADwAAAGRycy9kb3ducmV2LnhtbERPTWsCMRC9C/6HMEJvNVtLbdkaRSwV&#10;KVTR1kNv42a6u7iZLEl04783hYK3ebzPmcyiacSZnK8tK3gYZiCIC6trLhV8f73fv4DwAVljY5kU&#10;XMjDbNrvTTDXtuMtnXehFCmEfY4KqhDaXEpfVGTQD21LnLhf6wyGBF0ptcMuhZtGjrJsLA3WnBoq&#10;bGlRUXHcnYyC7fqZD255isd46D43P/vyY/82V+puEOevIALFcBP/u1c6zX8aP8L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R1V8UAAADdAAAADwAAAAAAAAAA&#10;AAAAAAChAgAAZHJzL2Rvd25yZXYueG1sUEsFBgAAAAAEAAQA+QAAAJMDAAAAAA==&#10;" strokeweight="0"/>
                        <v:line id="Line 1857" o:spid="_x0000_s1304" style="position:absolute;visibility:visible;mso-wrap-style:square" from="3233,1387" to="3234,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GaZMMAAADdAAAADwAAAGRycy9kb3ducmV2LnhtbERPS2vCQBC+F/wPywi91Y2iMUZXEbHY&#10;3nyCxyE7JovZ2ZDdavrvu4VCb/PxPWex6mwtHtR641jBcJCAIC6cNlwqOJ/e3zIQPiBrrB2Tgm/y&#10;sFr2XhaYa/fkAz2OoRQxhH2OCqoQmlxKX1Rk0Q9cQxy5m2sthgjbUuoWnzHc1nKUJKm0aDg2VNjQ&#10;pqLifvyyCsw+3U0+p5fZRW53YXjN7pmxZ6Ve+916DiJQF/7Ff+4PHedP0jH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xmmTDAAAA3QAAAA8AAAAAAAAAAAAA&#10;AAAAoQIAAGRycy9kb3ducmV2LnhtbFBLBQYAAAAABAAEAPkAAACRAwAAAAA=&#10;" strokeweight="0"/>
                        <v:line id="Line 1858" o:spid="_x0000_s1305" style="position:absolute;visibility:visible;mso-wrap-style:square" from="3233,1503" to="3330,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0//8MAAADdAAAADwAAAGRycy9kb3ducmV2LnhtbERPS2vCQBC+F/wPywje6sZC0hhdRYpi&#10;vbU+wOOQHZPF7GzIrpr+e7dQ6G0+vufMl71txJ06bxwrmIwTEMSl04YrBcfD5jUH4QOyxsYxKfgh&#10;D8vF4GWOhXYP/qb7PlQihrAvUEEdQltI6cuaLPqxa4kjd3GdxRBhV0nd4SOG20a+JUkmLRqODTW2&#10;9FFTed3frALzlW3T3ftpepLrbZic82tu7FGp0bBfzUAE6sO/+M/9qeP8NEvh95t4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9P//DAAAA3QAAAA8AAAAAAAAAAAAA&#10;AAAAoQIAAGRycy9kb3ducmV2LnhtbFBLBQYAAAAABAAEAPkAAACRAwAAAAA=&#10;" strokeweight="0"/>
                        <v:line id="Line 1859" o:spid="_x0000_s1306" style="position:absolute;flip:y;visibility:visible;mso-wrap-style:square" from="3330,1387" to="3331,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PWz8UAAADdAAAADwAAAGRycy9kb3ducmV2LnhtbERPS2sCMRC+F/ofwhS81ayFbstqFGlp&#10;EaEVXwdv42bcXdxMliS68d83hUJv8/E9ZzKLphVXcr6xrGA0zEAQl1Y3XCnYbT8eX0H4gKyxtUwK&#10;buRhNr2/m2Chbc9rum5CJVII+wIV1CF0hZS+rMmgH9qOOHEn6wyGBF0ltcM+hZtWPmVZLg02nBpq&#10;7OitpvK8uRgF6+8XPrrPSzzHY/+1Ouyr5f59rtTgIc7HIALF8C/+cy90mv+c5/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PWz8UAAADdAAAADwAAAAAAAAAA&#10;AAAAAAChAgAAZHJzL2Rvd25yZXYueG1sUEsFBgAAAAAEAAQA+QAAAJMDAAAAAA==&#10;" strokeweight="0"/>
                        <v:line id="Line 1860" o:spid="_x0000_s1307" style="position:absolute;flip:y;visibility:visible;mso-wrap-style:square" from="3570,1387" to="3571,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9zVMUAAADdAAAADwAAAGRycy9kb3ducmV2LnhtbERPS2sCMRC+F/ofwgi91axCVVajSKWl&#10;FGrxdfA2bsbdxc1kSaKb/vumIPQ2H99zZotoGnEj52vLCgb9DARxYXXNpYL97u15AsIHZI2NZVLw&#10;Qx4W88eHGebadryh2zaUIoWwz1FBFUKbS+mLigz6vm2JE3e2zmBI0JVSO+xSuGnkMMtG0mDNqaHC&#10;ll4rKi7bq1GwWY/55N6v8RJP3df38VB+HlZLpZ56cTkFESiGf/Hd/aHT/JfRG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9zVMUAAADdAAAADwAAAAAAAAAA&#10;AAAAAAChAgAAZHJzL2Rvd25yZXYueG1sUEsFBgAAAAAEAAQA+QAAAJMDAAAAAA==&#10;" strokeweight="0"/>
                        <v:line id="Line 1861" o:spid="_x0000_s1308" style="position:absolute;visibility:visible;mso-wrap-style:square" from="3474,1503" to="3570,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yQYcYAAADdAAAADwAAAGRycy9kb3ducmV2LnhtbESPQWvCQBCF74X+h2UKvdWNgmmaukqR&#10;FvVWrUKPQ3aaLGZnQ3ar8d87B8HbDO/Ne9/MFoNv1Yn66AIbGI8yUMRVsI5rA/ufr5cCVEzIFtvA&#10;ZOBCERbzx4cZljaceUunXaqVhHAs0UCTUldqHauGPMZR6IhF+wu9xyRrX2vb41nCfasnWZZrj46l&#10;ocGOlg1Vx92/N+C+89V083p4O+jPVRr/FsfC+b0xz0/DxzuoREO6m2/Xayv401xw5RsZ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8kGHGAAAA3QAAAA8AAAAAAAAA&#10;AAAAAAAAoQIAAGRycy9kb3ducmV2LnhtbFBLBQYAAAAABAAEAPkAAACUAwAAAAA=&#10;" strokeweight="0"/>
                        <v:line id="Line 1862" o:spid="_x0000_s1309" style="position:absolute;visibility:visible;mso-wrap-style:square" from="3474,1387" to="347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A1+sIAAADdAAAADwAAAGRycy9kb3ducmV2LnhtbERPS4vCMBC+L/gfwgh7W1MFa+0aRWQX&#10;3ZtP2OPQjG2wmZQmq/XfbwTB23x8z5ktOluLK7XeOFYwHCQgiAunDZcKjofvjwyED8gaa8ek4E4e&#10;FvPe2wxz7W68o+s+lCKGsM9RQRVCk0vpi4os+oFriCN3dq3FEGFbSt3iLYbbWo6SJJUWDceGChta&#10;VVRc9n9Wgdmm6/HP5DQ9ya91GP5ml8zYo1Lv/W75CSJQF17ip3uj4/xxOoXHN/EEO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3A1+sIAAADdAAAADwAAAAAAAAAAAAAA&#10;AAChAgAAZHJzL2Rvd25yZXYueG1sUEsFBgAAAAAEAAQA+QAAAJADAAAAAA==&#10;" strokeweight="0"/>
                        <v:line id="Line 1863" o:spid="_x0000_s1310" style="position:absolute;flip:x;visibility:visible;mso-wrap-style:square" from="3474,1387" to="3570,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99/cgAAADdAAAADwAAAGRycy9kb3ducmV2LnhtbESPQUsDMRCF74L/IYzgzWYVamXbtJQW&#10;iwgqrfbQ23Qz7i7dTJYk7cZ/7xwEbzO8N+99M1tk16kLhdh6NnA/KkARV962XBv4+ny+ewIVE7LF&#10;zjMZ+KEIi/n11QxL6wfe0mWXaiUhHEs00KTUl1rHqiGHceR7YtG+fXCYZA21tgEHCXedfiiKR+2w&#10;ZWlosKdVQ9Vpd3YGtu8TPobNOZ/ycXj7OOzr1/16acztTV5OQSXK6d/8d/1iBX88EX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G99/cgAAADdAAAADwAAAAAA&#10;AAAAAAAAAAChAgAAZHJzL2Rvd25yZXYueG1sUEsFBgAAAAAEAAQA+QAAAJYDAAAAAA==&#10;" strokeweight="0"/>
                        <v:line id="Line 1864" o:spid="_x0000_s1311" style="position:absolute;visibility:visible;mso-wrap-style:square" from="2511,1387" to="2607,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vIcIAAADdAAAADwAAAGRycy9kb3ducmV2LnhtbERPS4vCMBC+L+x/CLPgbU0rqLUaZVkU&#10;3dv6Ao9DM7bBZlKaqPXfm4UFb/PxPWe26GwtbtR641hB2k9AEBdOGy4VHParzwyED8gaa8ek4EEe&#10;FvP3txnm2t15S7ddKEUMYZ+jgiqEJpfSFxVZ9H3XEEfu7FqLIcK2lLrFewy3tRwkyUhaNBwbKmzo&#10;u6LisrtaBeZ3tB7+jI+To1yuQ3rKLpmxB6V6H93XFESgLrzE/+6NjvOH4xT+vo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vIcIAAADdAAAADwAAAAAAAAAAAAAA&#10;AAChAgAAZHJzL2Rvd25yZXYueG1sUEsFBgAAAAAEAAQA+QAAAJADAAAAAA==&#10;" strokeweight="0"/>
                        <v:line id="Line 1865" o:spid="_x0000_s1312" style="position:absolute;visibility:visible;mso-wrap-style:square" from="2607,1387" to="2608,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0xVsIAAADdAAAADwAAAGRycy9kb3ducmV2LnhtbERPTYvCMBC9C/sfwgjeNFVQu9Uoy7KL&#10;elNXwePQjG2wmZQmq/XfG0HwNo/3OfNlaytxpcYbxwqGgwQEce604ULB4e+3n4LwAVlj5ZgU3MnD&#10;cvHRmWOm3Y13dN2HQsQQ9hkqKEOoMyl9XpJFP3A1ceTOrrEYImwKqRu8xXBbyVGSTKRFw7GhxJq+&#10;S8ov+3+rwGwnq/Fmevw8yp9VGJ7SS2rsQalet/2agQjUhrf45V7rOH88HcHzm3iC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0xVsIAAADdAAAADwAAAAAAAAAAAAAA&#10;AAChAgAAZHJzL2Rvd25yZXYueG1sUEsFBgAAAAAEAAQA+QAAAJADAAAAAA==&#10;" strokeweight="0"/>
                        <v:line id="Line 1866" o:spid="_x0000_s1313" style="position:absolute;flip:x;visibility:visible;mso-wrap-style:square" from="2511,1503" to="2607,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3jisUAAADdAAAADwAAAGRycy9kb3ducmV2LnhtbERPTWsCMRC9C/6HMEJvmq2ltWyNIpaK&#10;FGrR1kNv42a6u7iZLEl04783hYK3ebzPmc6jacSZnK8tK7gfZSCIC6trLhV8f70Nn0H4gKyxsUwK&#10;LuRhPuv3pphr2/GWzrtQihTCPkcFVQhtLqUvKjLoR7YlTtyvdQZDgq6U2mGXwk0jx1n2JA3WnBoq&#10;bGlZUXHcnYyC7WbCB7c6xWM8dB+fP/vyff+6UOpuEBcvIALFcBP/u9c6zX+cP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3jisUAAADdAAAADwAAAAAAAAAA&#10;AAAAAAChAgAAZHJzL2Rvd25yZXYueG1sUEsFBgAAAAAEAAQA+QAAAJMDAAAAAA==&#10;" strokeweight="0"/>
                        <v:line id="Line 1867" o:spid="_x0000_s1314" style="position:absolute;flip:y;visibility:visible;mso-wrap-style:square" from="2511,1387" to="2512,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R7/sUAAADdAAAADwAAAGRycy9kb3ducmV2LnhtbERPTWsCMRC9C/6HMEJvmq20tWyNIpaK&#10;FGrR1kNv42a6u7iZLEl04783hYK3ebzPmc6jacSZnK8tK7gfZSCIC6trLhV8f70Nn0H4gKyxsUwK&#10;LuRhPuv3pphr2/GWzrtQihTCPkcFVQhtLqUvKjLoR7YlTtyvdQZDgq6U2mGXwk0jx1n2JA3WnBoq&#10;bGlZUXHcnYyC7WbCB7c6xWM8dB+fP/vyff+6UOpuEBcvIALFcBP/u9c6zX+cP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1R7/sUAAADdAAAADwAAAAAAAAAA&#10;AAAAAAChAgAAZHJzL2Rvd25yZXYueG1sUEsFBgAAAAAEAAQA+QAAAJMDAAAAAA==&#10;" strokeweight="0"/>
                        <v:line id="Line 1868" o:spid="_x0000_s1315" style="position:absolute;flip:y;visibility:visible;mso-wrap-style:square" from="2752,1387" to="2753,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eZcUAAADdAAAADwAAAGRycy9kb3ducmV2LnhtbERPS2sCMRC+F/wPYYTeataCD7ZGEUtL&#10;EVpR66G3cTPdXdxMliS66b83QsHbfHzPmS2iacSFnK8tKxgOMhDEhdU1lwq+929PUxA+IGtsLJOC&#10;P/KwmPceZphr2/GWLrtQihTCPkcFVQhtLqUvKjLoB7YlTtyvdQZDgq6U2mGXwk0jn7NsLA3WnBoq&#10;bGlVUXHanY2C7deEj+79HE/x2H1ufg7l+vC6VOqxH5cvIALFcBf/uz90mj+ajOD2TTp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eZcUAAADdAAAADwAAAAAAAAAA&#10;AAAAAAChAgAAZHJzL2Rvd25yZXYueG1sUEsFBgAAAAAEAAQA+QAAAJMDAAAAAA==&#10;" strokeweight="0"/>
                        <v:line id="Line 1869" o:spid="_x0000_s1316" style="position:absolute;flip:x;visibility:visible;mso-wrap-style:square" from="2752,1503" to="2848,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pAEsUAAADdAAAADwAAAGRycy9kb3ducmV2LnhtbERPS2sCMRC+F/ofwgi91axCVVajSKWl&#10;FGrxdfA2bsbdxc1kSaKb/vumIPQ2H99zZotoGnEj52vLCgb9DARxYXXNpYL97u15AsIHZI2NZVLw&#10;Qx4W88eHGebadryh2zaUIoWwz1FBFUKbS+mLigz6vm2JE3e2zmBI0JVSO+xSuGnkMMtG0mDNqaHC&#10;ll4rKi7bq1GwWY/55N6v8RJP3df38VB+HlZLpZ56cTkFESiGf/Hd/aHT/JfxC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pAEsUAAADdAAAADwAAAAAAAAAA&#10;AAAAAAChAgAAZHJzL2Rvd25yZXYueG1sUEsFBgAAAAAEAAQA+QAAAJMDAAAAAA==&#10;" strokeweight="0"/>
                        <v:line id="Line 1870" o:spid="_x0000_s1317" style="position:absolute;visibility:visible;mso-wrap-style:square" from="2848,1387" to="2849,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qSzsIAAADdAAAADwAAAGRycy9kb3ducmV2LnhtbERPS4vCMBC+C/sfwizsTVMXtLUaZVlW&#10;1Nv6Ao9DM7bBZlKaqN1/b4QFb/PxPWe26GwtbtR641jBcJCAIC6cNlwqOOyX/QyED8gaa8ek4I88&#10;LOZvvRnm2t15S7ddKEUMYZ+jgiqEJpfSFxVZ9APXEEfu7FqLIcK2lLrFewy3tfxMkrG0aDg2VNjQ&#10;d0XFZXe1CszveDXapMfJUf6swvCUXTJjD0p9vHdfUxCBuvAS/7vXOs4fpSk8v4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qSzsIAAADdAAAADwAAAAAAAAAAAAAA&#10;AAChAgAAZHJzL2Rvd25yZXYueG1sUEsFBgAAAAAEAAQA+QAAAJADAAAAAA==&#10;" strokeweight="0"/>
                        <v:line id="Line 1871" o:spid="_x0000_s1318" style="position:absolute;visibility:visible;mso-wrap-style:square" from="2752,1387" to="2848,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UGvMYAAADdAAAADwAAAGRycy9kb3ducmV2LnhtbESPT2vCQBDF74V+h2UK3upGQU2jq5Si&#10;2N7qP+hxyI7JYnY2ZFeN375zKPQ2w3vz3m8Wq9436kZddIENjIYZKOIyWMeVgeNh85qDignZYhOY&#10;DDwowmr5/LTAwoY77+i2T5WSEI4FGqhTagutY1mTxzgMLbFo59B5TLJ2lbYd3iXcN3qcZVPt0bE0&#10;1NjSR03lZX/1Btz3dDv5mp3eTnq9TaOf/JI7fzRm8NK/z0El6tO/+e/60wr+ZCa4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lBrzGAAAA3QAAAA8AAAAAAAAA&#10;AAAAAAAAoQIAAGRycy9kb3ducmV2LnhtbFBLBQYAAAAABAAEAPkAAACUAwAAAAA=&#10;" strokeweight="0"/>
                        <v:line id="Line 1872" o:spid="_x0000_s1319" style="position:absolute;visibility:visible;mso-wrap-style:square" from="2992,1387" to="3088,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mjJ8IAAADdAAAADwAAAGRycy9kb3ducmV2LnhtbERPS4vCMBC+C/6HMII3TRXU2jWKiOLu&#10;zfUBHodmtg02k9JErf9+syDsbT6+5yxWra3EgxpvHCsYDRMQxLnThgsF59NukILwAVlj5ZgUvMjD&#10;atntLDDT7snf9DiGQsQQ9hkqKEOoMyl9XpJFP3Q1ceR+XGMxRNgUUjf4jOG2kuMkmUqLhmNDiTVt&#10;Sspvx7tVYA7T/eRrdplf5HYfRtf0lhp7Vqrfa9cfIAK14V/8dn/qOH8ym8PfN/EE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mjJ8IAAADdAAAADwAAAAAAAAAAAAAA&#10;AAChAgAAZHJzL2Rvd25yZXYueG1sUEsFBgAAAAAEAAQA+QAAAJADAAAAAA==&#10;" strokeweight="0"/>
                        <v:line id="Line 1873" o:spid="_x0000_s1320" style="position:absolute;visibility:visible;mso-wrap-style:square" from="3088,1387" to="3089,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Z6ncUAAADdAAAADwAAAGRycy9kb3ducmV2LnhtbESPQWvCQBCF74X+h2UKvdWNgppGVynS&#10;or2pVfA4ZKfJYnY2ZLca/33nIHib4b1575v5sveNulAXXWADw0EGirgM1nFl4PDz9ZaDignZYhOY&#10;DNwownLx/DTHwoYr7+iyT5WSEI4FGqhTagutY1mTxzgILbFov6HzmGTtKm07vEq4b/Qoyybao2Np&#10;qLGlVU3lef/nDbjtZD3+nh7fj/pznYan/Jw7fzDm9aX/mIFK1KeH+X69sYI/zoVfvpER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Z6ncUAAADdAAAADwAAAAAAAAAA&#10;AAAAAAChAgAAZHJzL2Rvd25yZXYueG1sUEsFBgAAAAAEAAQA+QAAAJMDAAAAAA==&#10;" strokeweight="0"/>
                        <v:line id="Line 1874" o:spid="_x0000_s1321" style="position:absolute;flip:x;visibility:visible;mso-wrap-style:square" from="2992,1503" to="3088,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aoQcUAAADdAAAADwAAAGRycy9kb3ducmV2LnhtbERPTWsCMRC9C/6HMEJvmlVoK1ujiKKU&#10;gi3aeuht3Iy7i5vJkkQ3/femUOhtHu9zZotoGnEj52vLCsajDARxYXXNpYKvz81wCsIHZI2NZVLw&#10;Qx4W835vhrm2He/pdgilSCHsc1RQhdDmUvqiIoN+ZFvixJ2tMxgSdKXUDrsUbho5ybInabDm1FBh&#10;S6uKisvhahTs35/55LbXeImnbvfxfSzfjuulUg+DuHwBESiGf/Gf+1Wn+Y/TMfx+k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aoQcUAAADdAAAADwAAAAAAAAAA&#10;AAAAAAChAgAAZHJzL2Rvd25yZXYueG1sUEsFBgAAAAAEAAQA+QAAAJMDAAAAAA==&#10;" strokeweight="0"/>
                        <v:line id="Line 1875" o:spid="_x0000_s1322" style="position:absolute;flip:y;visibility:visible;mso-wrap-style:square" from="2992,1387" to="2993,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Q2NsUAAADdAAAADwAAAGRycy9kb3ducmV2LnhtbERPTWsCMRC9C/6HMII3zSrYytYoorSU&#10;gi3aeuht3Iy7i5vJkkQ3/femUOhtHu9zFqtoGnEj52vLCibjDARxYXXNpYKvz+fRHIQPyBoby6Tg&#10;hzyslv3eAnNtO97T7RBKkULY56igCqHNpfRFRQb92LbEiTtbZzAk6EqpHXYp3DRymmUP0mDNqaHC&#10;ljYVFZfD1SjYvz/yyb1c4yWeut3H97F8O27XSg0Hcf0EIlAM/+I/96tO82fzKfx+k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Q2NsUAAADdAAAADwAAAAAAAAAA&#10;AAAAAAChAgAAZHJzL2Rvd25yZXYueG1sUEsFBgAAAAAEAAQA+QAAAJMDAAAAAA==&#10;" strokeweight="0"/>
                        <v:line id="Line 1876" o:spid="_x0000_s1323" style="position:absolute;flip:x;visibility:visible;mso-wrap-style:square" from="3233,1604" to="3330,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iTrcUAAADdAAAADwAAAGRycy9kb3ducmV2LnhtbERPTWsCMRC9C/6HMEJvmq2lrWyNIpaK&#10;FGrR1kNv42a6u7iZLEl04783hYK3ebzPmc6jacSZnK8tK7gfZSCIC6trLhV8f70NJyB8QNbYWCYF&#10;F/Iwn/V7U8y17XhL510oRQphn6OCKoQ2l9IXFRn0I9sSJ+7XOoMhQVdK7bBL4aaR4yx7kgZrTg0V&#10;trSsqDjuTkbBdvPMB7c6xWM8dB+fP/vyff+6UOpuEBcvIALFcBP/u9c6zX+cP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iTrcUAAADdAAAADwAAAAAAAAAA&#10;AAAAAAChAgAAZHJzL2Rvd25yZXYueG1sUEsFBgAAAAAEAAQA+QAAAJMDAAAAAA==&#10;" strokeweight="0"/>
                        <v:line id="Line 1877" o:spid="_x0000_s1324" style="position:absolute;visibility:visible;mso-wrap-style:square" from="3233,1604" to="323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18nsIAAADdAAAADwAAAGRycy9kb3ducmV2LnhtbERPS4vCMBC+L/gfwgh709TFR61GkcVF&#10;9+YTPA7N2AabSWmy2v33ZkHY23x8z5kvW1uJOzXeOFYw6CcgiHOnDRcKTsevXgrCB2SNlWNS8Ese&#10;lovO2xwz7R68p/shFCKGsM9QQRlCnUnp85Is+r6riSN3dY3FEGFTSN3gI4bbSn4kyVhaNBwbSqzp&#10;s6T8dvixCsxuvBl9T87Ts1xvwuCS3lJjT0q9d9vVDESgNvyLX+6tjvNH6RD+vo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18nsIAAADdAAAADwAAAAAAAAAAAAAA&#10;AAChAgAAZHJzL2Rvd25yZXYueG1sUEsFBgAAAAAEAAQA+QAAAJADAAAAAA==&#10;" strokeweight="0"/>
                        <v:line id="Line 1878" o:spid="_x0000_s1325" style="position:absolute;visibility:visible;mso-wrap-style:square" from="3233,1720" to="3330,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HZBcMAAADdAAAADwAAAGRycy9kb3ducmV2LnhtbERPTWvCQBC9C/6HZQredKMQjamriFRs&#10;bzYq9Dhkp8lidjZkt5r++64g9DaP9zmrTW8bcaPOG8cKppMEBHHptOFKwfm0H2cgfEDW2DgmBb/k&#10;YbMeDlaYa3fnT7oVoRIxhH2OCuoQ2lxKX9Zk0U9cSxy5b9dZDBF2ldQd3mO4beQsSebSouHYUGNL&#10;u5rKa/FjFZjj/JB+LC7Li3w7hOlXds2MPSs1eum3ryAC9eFf/HS/6zg/zVJ4fBNP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x2QXDAAAA3QAAAA8AAAAAAAAAAAAA&#10;AAAAoQIAAGRycy9kb3ducmV2LnhtbFBLBQYAAAAABAAEAPkAAACRAwAAAAA=&#10;" strokeweight="0"/>
                        <v:line id="Line 1879" o:spid="_x0000_s1326" style="position:absolute;flip:y;visibility:visible;mso-wrap-style:square" from="3330,1604" to="333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8wNcUAAADdAAAADwAAAGRycy9kb3ducmV2LnhtbERPTWsCMRC9C/0PYQq9aVahVrZGEcVS&#10;Cla09dDbuBl3FzeTJYlu+u9NoeBtHu9zpvNoGnEl52vLCoaDDARxYXXNpYLvr3V/AsIHZI2NZVLw&#10;Sx7ms4feFHNtO97RdR9KkULY56igCqHNpfRFRQb9wLbEiTtZZzAk6EqpHXYp3DRylGVjabDm1FBh&#10;S8uKivP+YhTsPl/46N4u8RyP3Wb7cyg/DquFUk+PcfEKIlAMd/G/+12n+c+TM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8wNcUAAADdAAAADwAAAAAAAAAA&#10;AAAAAAChAgAAZHJzL2Rvd25yZXYueG1sUEsFBgAAAAAEAAQA+QAAAJMDAAAAAA==&#10;" strokeweight="0"/>
                        <v:line id="Line 1880" o:spid="_x0000_s1327" style="position:absolute;flip:y;visibility:visible;mso-wrap-style:square" from="3570,1604" to="357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OVrsUAAADdAAAADwAAAGRycy9kb3ducmV2LnhtbERPTWsCMRC9C/0PYQq9aVahKlujiGIp&#10;gi3aeuht3Iy7i5vJkkQ3/vumUOhtHu9zZotoGnEj52vLCoaDDARxYXXNpYKvz01/CsIHZI2NZVJw&#10;Jw+L+UNvhrm2He/pdgilSCHsc1RQhdDmUvqiIoN+YFvixJ2tMxgSdKXUDrsUbho5yrKxNFhzaqiw&#10;pVVFxeVwNQr27xM+uddrvMRTt/v4Ppbb43qp1NNjXL6ACBTDv/jP/abT/OfpB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OVrsUAAADdAAAADwAAAAAAAAAA&#10;AAAAAAChAgAAZHJzL2Rvd25yZXYueG1sUEsFBgAAAAAEAAQA+QAAAJMDAAAAAA==&#10;" strokeweight="0"/>
                        <v:line id="Line 1881" o:spid="_x0000_s1328" style="position:absolute;visibility:visible;mso-wrap-style:square" from="3474,1720" to="3570,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2m8UAAADdAAAADwAAAGRycy9kb3ducmV2LnhtbESPQWvCQBCF74X+h2UKvdWNgppGVynS&#10;or2pVfA4ZKfJYnY2ZLca/33nIHib4b1575v5sveNulAXXWADw0EGirgM1nFl4PDz9ZaDignZYhOY&#10;DNwownLx/DTHwoYr7+iyT5WSEI4FGqhTagutY1mTxzgILbFov6HzmGTtKm07vEq4b/Qoyybao2Np&#10;qLGlVU3lef/nDbjtZD3+nh7fj/pznYan/Jw7fzDm9aX/mIFK1KeH+X69sYI/zgVXvpER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B2m8UAAADdAAAADwAAAAAAAAAA&#10;AAAAAAChAgAAZHJzL2Rvd25yZXYueG1sUEsFBgAAAAAEAAQA+QAAAJMDAAAAAA==&#10;" strokeweight="0"/>
                        <v:line id="Line 1882" o:spid="_x0000_s1329" style="position:absolute;visibility:visible;mso-wrap-style:square" from="3474,1604" to="347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zTAMQAAADdAAAADwAAAGRycy9kb3ducmV2LnhtbERPTWvCQBC9F/wPyxS81Y2CNkldRaSS&#10;9lajQo9DdposZmdDdmvSf98tFLzN433OejvaVtyo98axgvksAUFcOW24VnA+HZ5SED4ga2wdk4If&#10;8rDdTB7WmGs38JFuZahFDGGfo4ImhC6X0lcNWfQz1xFH7sv1FkOEfS11j0MMt61cJMlKWjQcGxrs&#10;aN9QdS2/rQLzsSqW78+X7CJfizD/TK+psWelpo/j7gVEoDHcxf/uNx3nL9MM/r6JJ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fNMAxAAAAN0AAAAPAAAAAAAAAAAA&#10;AAAAAKECAABkcnMvZG93bnJldi54bWxQSwUGAAAAAAQABAD5AAAAkgMAAAAA&#10;" strokeweight="0"/>
                        <v:line id="Line 1883" o:spid="_x0000_s1330" style="position:absolute;flip:x;visibility:visible;mso-wrap-style:square" from="3474,1604" to="3570,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ObB8gAAADdAAAADwAAAGRycy9kb3ducmV2LnhtbESPQUsDMRCF74L/IYzgzWYtqO22aSkV&#10;RQSVVnvobboZd5duJkuSduO/dw6Ctxnem/e+mS+z69SZQmw9G7gdFaCIK29brg18fT7dTEDFhGyx&#10;80wGfijCcnF5McfS+oE3dN6mWkkIxxINNCn1pdaxashhHPmeWLRvHxwmWUOtbcBBwl2nx0Vxrx22&#10;LA0N9rRuqDpuT87A5v2BD+H5lI/5MLx97Hf16+5xZcz1VV7NQCXK6d/8d/1iBf9uKvz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GObB8gAAADdAAAADwAAAAAA&#10;AAAAAAAAAAChAgAAZHJzL2Rvd25yZXYueG1sUEsFBgAAAAAEAAQA+QAAAJYDAAAAAA==&#10;" strokeweight="0"/>
                        <v:line id="Line 1884" o:spid="_x0000_s1331" style="position:absolute;visibility:visible;mso-wrap-style:square" from="2511,1604" to="2607,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NJ28IAAADdAAAADwAAAGRycy9kb3ducmV2LnhtbERPS4vCMBC+L/gfwgh7W9MuqLVrFFl2&#10;UW8+YY9DM7bBZlKarNZ/bwTB23x8z5nOO1uLC7XeOFaQDhIQxIXThksFh/3vRwbCB2SNtWNScCMP&#10;81nvbYq5dlfe0mUXShFD2OeooAqhyaX0RUUW/cA1xJE7udZiiLAtpW7xGsNtLT+TZCQtGo4NFTb0&#10;XVFx3v1bBWYzWg7X4+PkKH+WIf3LzpmxB6Xe+93iC0SgLrzET/dKx/nDSQqPb+IJ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NJ28IAAADdAAAADwAAAAAAAAAAAAAA&#10;AAChAgAAZHJzL2Rvd25yZXYueG1sUEsFBgAAAAAEAAQA+QAAAJADAAAAAA==&#10;" strokeweight="0"/>
                        <v:line id="Line 1885" o:spid="_x0000_s1332" style="position:absolute;visibility:visible;mso-wrap-style:square" from="2607,1604" to="260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HXrMIAAADdAAAADwAAAGRycy9kb3ducmV2LnhtbERPS4vCMBC+L/gfwgje1lRBt1ajiKy4&#10;3tYXeByasQ02k9JktfvvjSB4m4/vObNFaytxo8YbxwoG/QQEce604ULB8bD+TEH4gKyxckwK/snD&#10;Yt75mGGm3Z13dNuHQsQQ9hkqKEOoMyl9XpJF33c1ceQurrEYImwKqRu8x3BbyWGSjKVFw7GhxJpW&#10;JeXX/Z9VYH7Hm9H26zQ5ye9NGJzTa2rsUalet11OQQRqw1v8cv/oOH80GcLzm3iC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HXrMIAAADdAAAADwAAAAAAAAAAAAAA&#10;AAChAgAAZHJzL2Rvd25yZXYueG1sUEsFBgAAAAAEAAQA+QAAAJADAAAAAA==&#10;" strokeweight="0"/>
                        <v:line id="Line 1886" o:spid="_x0000_s1333" style="position:absolute;flip:x;visibility:visible;mso-wrap-style:square" from="2511,1720" to="2607,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EFcMYAAADdAAAADwAAAGRycy9kb3ducmV2LnhtbERPTWsCMRC9F/wPYQrearZKq26NIi0t&#10;RWhFrYfexs10d3EzWZLopv++EQre5vE+Z7aIphFncr62rOB+kIEgLqyuuVTwtXu9m4DwAVljY5kU&#10;/JKHxbx3M8Nc2443dN6GUqQQ9jkqqEJocyl9UZFBP7AtceJ+rDMYEnSl1A67FG4aOcyyR2mw5tRQ&#10;YUvPFRXH7cko2HyO+eDeTvEYD93H+ntfrvYvS6X6t3H5BCJQDFfxv/tdp/kP0xF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xBXDGAAAA3QAAAA8AAAAAAAAA&#10;AAAAAAAAoQIAAGRycy9kb3ducmV2LnhtbFBLBQYAAAAABAAEAPkAAACUAwAAAAA=&#10;" strokeweight="0"/>
                        <v:line id="Line 1887" o:spid="_x0000_s1334" style="position:absolute;flip:y;visibility:visible;mso-wrap-style:square" from="2511,1604" to="251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dBMYAAADdAAAADwAAAGRycy9kb3ducmV2LnhtbERPTWsCMRC9F/wPYQrearZiq26NIi0t&#10;RWhFrYfexs10d3EzWZLopv++EQre5vE+Z7aIphFncr62rOB+kIEgLqyuuVTwtXu9m4DwAVljY5kU&#10;/JKHxbx3M8Nc2443dN6GUqQQ9jkqqEJocyl9UZFBP7AtceJ+rDMYEnSl1A67FG4aOcyyR2mw5tRQ&#10;YUvPFRXH7cko2HyO+eDeTvEYD93H+ntfrvYvS6X6t3H5BCJQDFfxv/tdp/kP0xF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YnQTGAAAA3QAAAA8AAAAAAAAA&#10;AAAAAAAAoQIAAGRycy9kb3ducmV2LnhtbFBLBQYAAAAABAAEAPkAAACUAwAAAAA=&#10;" strokeweight="0"/>
                        <v:line id="Line 1888" o:spid="_x0000_s1335" style="position:absolute;flip:y;visibility:visible;mso-wrap-style:square" from="2752,1604" to="275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Q4n8UAAADdAAAADwAAAGRycy9kb3ducmV2LnhtbERPS2sCMRC+F/wPYYTearaCtV2NIpaW&#10;UrDF18HbuJnuLm4mSxLd9N8bodDbfHzPmc6jacSFnK8tK3gcZCCIC6trLhXstm8PzyB8QNbYWCYF&#10;v+RhPuvdTTHXtuM1XTahFCmEfY4KqhDaXEpfVGTQD2xLnLgf6wyGBF0ptcMuhZtGDrPsSRqsOTVU&#10;2NKyouK0ORsF668xH937OZ7isVt9H/bl5/51odR9Py4mIALF8C/+c3/oNH/0MoLb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Q4n8UAAADdAAAADwAAAAAAAAAA&#10;AAAAAAChAgAAZHJzL2Rvd25yZXYueG1sUEsFBgAAAAAEAAQA+QAAAJMDAAAAAA==&#10;" strokeweight="0"/>
                        <v:line id="Line 1889" o:spid="_x0000_s1336" style="position:absolute;flip:x;visibility:visible;mso-wrap-style:square" from="2752,1720" to="2848,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am6MUAAADdAAAADwAAAGRycy9kb3ducmV2LnhtbERPTWsCMRC9F/wPYYTearZCbbs1ilgq&#10;Iqho66G3cTPdXdxMliS68d+bQqG3ebzPGU+jacSFnK8tK3gcZCCIC6trLhV8fX48vIDwAVljY5kU&#10;XMnDdNK7G2Oubcc7uuxDKVII+xwVVCG0uZS+qMigH9iWOHE/1hkMCbpSaoddCjeNHGbZSBqsOTVU&#10;2NK8ouK0PxsFu80zH93iHE/x2K2334dydXifKXXfj7M3EIFi+Bf/uZc6zX96Hc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am6MUAAADdAAAADwAAAAAAAAAA&#10;AAAAAAChAgAAZHJzL2Rvd25yZXYueG1sUEsFBgAAAAAEAAQA+QAAAJMDAAAAAA==&#10;" strokeweight="0"/>
                        <v:line id="Line 1890" o:spid="_x0000_s1337" style="position:absolute;visibility:visible;mso-wrap-style:square" from="2848,1604" to="284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Z0NMIAAADdAAAADwAAAGRycy9kb3ducmV2LnhtbERPS4vCMBC+C/6HMII3TRXU2jWKiOLu&#10;zfUBHodmtg02k9JErf9+syDsbT6+5yxWra3EgxpvHCsYDRMQxLnThgsF59NukILwAVlj5ZgUvMjD&#10;atntLDDT7snf9DiGQsQQ9hkqKEOoMyl9XpJFP3Q1ceR+XGMxRNgUUjf4jOG2kuMkmUqLhmNDiTVt&#10;Sspvx7tVYA7T/eRrdplf5HYfRtf0lhp7Vqrfa9cfIAK14V/8dn/qOH8yn8HfN/EE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Z0NMIAAADdAAAADwAAAAAAAAAAAAAA&#10;AAChAgAAZHJzL2Rvd25yZXYueG1sUEsFBgAAAAAEAAQA+QAAAJADAAAAAA==&#10;" strokeweight="0"/>
                        <v:line id="Line 1891" o:spid="_x0000_s1338" style="position:absolute;visibility:visible;mso-wrap-style:square" from="2752,1604" to="2848,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ngRsYAAADdAAAADwAAAGRycy9kb3ducmV2LnhtbESPQWvCQBCF70L/wzJCb7qxoMbUVUpp&#10;sb1pVOhxyI7JYnY2ZLea/vvOodDbDO/Ne9+st4Nv1Y366AIbmE0zUMRVsI5rA6fj+yQHFROyxTYw&#10;GfihCNvNw2iNhQ13PtCtTLWSEI4FGmhS6gqtY9WQxzgNHbFol9B7TLL2tbY93iXct/opyxbao2Np&#10;aLCj14aqa/ntDbj9Yjf/XJ5XZ/22S7Ov/Jo7fzLmcTy8PINKNKR/89/1hxX8+Up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p4EbGAAAA3QAAAA8AAAAAAAAA&#10;AAAAAAAAoQIAAGRycy9kb3ducmV2LnhtbFBLBQYAAAAABAAEAPkAAACUAwAAAAA=&#10;" strokeweight="0"/>
                        <v:line id="Line 1892" o:spid="_x0000_s1339" style="position:absolute;visibility:visible;mso-wrap-style:square" from="2992,1604" to="3088,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F3cIAAADdAAAADwAAAGRycy9kb3ducmV2LnhtbERPS4vCMBC+L/gfwgje1lRBt61GEVHc&#10;va0v8Dg0YxtsJqWJ2v33m4UFb/PxPWe+7GwtHtR641jBaJiAIC6cNlwqOB237ykIH5A11o5JwQ95&#10;WC56b3PMtXvynh6HUIoYwj5HBVUITS6lLyqy6IeuIY7c1bUWQ4RtKXWLzxhuazlOkqm0aDg2VNjQ&#10;uqLidrhbBeZ7upt8fZyzs9zswuiS3lJjT0oN+t1qBiJQF17if/enjvMnWQZ/38QT5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VF3cIAAADdAAAADwAAAAAAAAAAAAAA&#10;AAChAgAAZHJzL2Rvd25yZXYueG1sUEsFBgAAAAAEAAQA+QAAAJADAAAAAA==&#10;" strokeweight="0"/>
                        <v:line id="Line 1893" o:spid="_x0000_s1340" style="position:absolute;visibility:visible;mso-wrap-style:square" from="3088,1604" to="308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AYu8YAAADdAAAADwAAAGRycy9kb3ducmV2LnhtbESPT2vDMAzF74N9B6NBb6vTQrMsrVvG&#10;6Oh2W//BjiJWE9NYDrHXZt9+OhR6k3hP7/20WA2+VRfqowtsYDLOQBFXwTquDRz2H88FqJiQLbaB&#10;ycAfRVgtHx8WWNpw5S1ddqlWEsKxRANNSl2pdawa8hjHoSMW7RR6j0nWvta2x6uE+1ZPsyzXHh1L&#10;Q4MdvTdUnXe/3oD7zjezr5fj61GvN2nyU5wL5w/GjJ6GtzmoREO6m2/Xn1bw80z4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wGLvGAAAA3QAAAA8AAAAAAAAA&#10;AAAAAAAAoQIAAGRycy9kb3ducmV2LnhtbFBLBQYAAAAABAAEAPkAAACUAwAAAAA=&#10;" strokeweight="0"/>
                        <v:line id="Line 1894" o:spid="_x0000_s1341" style="position:absolute;flip:x;visibility:visible;mso-wrap-style:square" from="2992,1720" to="3088,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DKZ8QAAADdAAAADwAAAGRycy9kb3ducmV2LnhtbERPTWsCMRC9F/ofwhR6q1k9qGyNIi2W&#10;UlBR66G3cTPdXdxMliS68d8bQfA2j/c5k1k0jTiT87VlBf1eBoK4sLrmUsHvbvE2BuEDssbGMim4&#10;kIfZ9Plpgrm2HW/ovA2lSCHsc1RQhdDmUvqiIoO+Z1vixP1bZzAk6EqpHXYp3DRykGVDabDm1FBh&#10;Sx8VFcftySjYrEZ8cF+neIyHbrn+25c/+8+5Uq8vcf4OIlAMD/Hd/a3T/GHWh9s36QQ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MpnxAAAAN0AAAAPAAAAAAAAAAAA&#10;AAAAAKECAABkcnMvZG93bnJldi54bWxQSwUGAAAAAAQABAD5AAAAkgMAAAAA&#10;" strokeweight="0"/>
                        <v:line id="Line 1895" o:spid="_x0000_s1342" style="position:absolute;flip:y;visibility:visible;mso-wrap-style:square" from="2992,1604" to="299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JUEMQAAADdAAAADwAAAGRycy9kb3ducmV2LnhtbERPTWsCMRC9F/ofwhR6q1k92LI1iiiK&#10;FNqi1oO3cTPuLm4mSxLd+O9NQfA2j/c5o0k0jbiQ87VlBf1eBoK4sLrmUsHfdvH2AcIHZI2NZVJw&#10;JQ+T8fPTCHNtO17TZRNKkULY56igCqHNpfRFRQZ9z7bEiTtaZzAk6EqpHXYp3DRykGVDabDm1FBh&#10;S7OKitPmbBSsf9754JbneIqH7vt3vyu/dvOpUq8vcfoJIlAMD/HdvdJp/jAbwP836QQ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0lQQxAAAAN0AAAAPAAAAAAAAAAAA&#10;AAAAAKECAABkcnMvZG93bnJldi54bWxQSwUGAAAAAAQABAD5AAAAkgMAAAAA&#10;" strokeweight="0"/>
                        <v:line id="Line 1896" o:spid="_x0000_s1343" style="position:absolute;flip:x;visibility:visible;mso-wrap-style:square" from="3233,1821" to="3330,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7xi8QAAADdAAAADwAAAGRycy9kb3ducmV2LnhtbERPTWsCMRC9F/wPYQRvNVsFK1ujSIsi&#10;BSvaeuht3Ex3FzeTJYlu+u9NoeBtHu9zZotoGnEl52vLCp6GGQjiwuqaSwVfn6vHKQgfkDU2lknB&#10;L3lYzHsPM8y17XhP10MoRQphn6OCKoQ2l9IXFRn0Q9sSJ+7HOoMhQVdK7bBL4aaRoyybSIM1p4YK&#10;W3qtqDgfLkbB/uOZT259ied46ra772P5fnxbKjXox+ULiEAx3MX/7o1O8yfZGP6+SS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vGLxAAAAN0AAAAPAAAAAAAAAAAA&#10;AAAAAKECAABkcnMvZG93bnJldi54bWxQSwUGAAAAAAQABAD5AAAAkgMAAAAA&#10;" strokeweight="0"/>
                        <v:line id="Line 1897" o:spid="_x0000_s1344" style="position:absolute;visibility:visible;mso-wrap-style:square" from="3233,1821" to="3234,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seuMQAAADdAAAADwAAAGRycy9kb3ducmV2LnhtbERPS2vCQBC+F/oflin0phuljWnqGkQU&#10;7a31AT0O2WmymJ0N2TWm/94tCL3Nx/eceTHYRvTUeeNYwWScgCAunTZcKTgeNqMMhA/IGhvHpOCX&#10;PBSLx4c55tpd+Yv6fahEDGGfo4I6hDaX0pc1WfRj1xJH7sd1FkOEXSV1h9cYbhs5TZJUWjQcG2ps&#10;aVVTed5frALzmW5fP2ant5Ncb8PkOztnxh6Ven4alu8gAg3hX3x373ScnyYv8PdNPE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x64xAAAAN0AAAAPAAAAAAAAAAAA&#10;AAAAAKECAABkcnMvZG93bnJldi54bWxQSwUGAAAAAAQABAD5AAAAkgMAAAAA&#10;" strokeweight="0"/>
                        <v:line id="Line 1898" o:spid="_x0000_s1345" style="position:absolute;visibility:visible;mso-wrap-style:square" from="3233,1937" to="3330,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e7I8MAAADdAAAADwAAAGRycy9kb3ducmV2LnhtbERPS2vCQBC+F/wPyxS81Y0F05i6ESmK&#10;emt9QI9Ddposyc6G7Krx37uFQm/z8T1nsRxsK67Ue+NYwXSSgCAunTZcKTgdNy8ZCB+QNbaOScGd&#10;PCyL0dMCc+1u/EXXQ6hEDGGfo4I6hC6X0pc1WfQT1xFH7sf1FkOEfSV1j7cYblv5miSptGg4NtTY&#10;0UdNZXO4WAXmM93O9m/n+Vmut2H6nTWZsSelxs/D6h1EoCH8i//cOx3np8kMfr+JJ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HuyPDAAAA3QAAAA8AAAAAAAAAAAAA&#10;AAAAoQIAAGRycy9kb3ducmV2LnhtbFBLBQYAAAAABAAEAPkAAACRAwAAAAA=&#10;" strokeweight="0"/>
                        <v:line id="Line 1899" o:spid="_x0000_s1346" style="position:absolute;flip:y;visibility:visible;mso-wrap-style:square" from="3330,1821" to="333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SE8QAAADdAAAADwAAAGRycy9kb3ducmV2LnhtbERPTWsCMRC9F/wPYYTealYPa9kaRSqW&#10;UtCirYfexs10d3EzWZLopv++EQRv83ifM1tE04oLOd9YVjAeZSCIS6sbrhR8f62fnkH4gKyxtUwK&#10;/sjDYj54mGGhbc87uuxDJVII+wIV1CF0hZS+rMmgH9mOOHG/1hkMCbpKaod9CjetnGRZLg02nBpq&#10;7Oi1pvK0PxsFu+2Uj+7tHE/x2G8+fw7Vx2G1VOpxGJcvIALFcBff3O86zc+zHK7fp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6VITxAAAAN0AAAAPAAAAAAAAAAAA&#10;AAAAAKECAABkcnMvZG93bnJldi54bWxQSwUGAAAAAAQABAD5AAAAkgMAAAAA&#10;" strokeweight="0"/>
                        <v:line id="Line 1900" o:spid="_x0000_s1347" style="position:absolute;flip:y;visibility:visible;mso-wrap-style:square" from="3570,1821" to="357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X3iMUAAADdAAAADwAAAGRycy9kb3ducmV2LnhtbERPTWsCMRC9F/ofwhR6q9l6UNkaRSpK&#10;KVRxWw+9jZvp7uJmsiTRjf/eCEJv83ifM51H04ozOd9YVvA6yEAQl1Y3XCn4+V69TED4gKyxtUwK&#10;LuRhPnt8mGKubc87OhehEimEfY4K6hC6XEpf1mTQD2xHnLg/6wyGBF0ltcM+hZtWDrNsJA02nBpq&#10;7Oi9pvJYnIyC3WbMB7c+xWM89F/b3331uV8ulHp+ios3EIFi+Bff3R86zR9lY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X3iMUAAADdAAAADwAAAAAAAAAA&#10;AAAAAAChAgAAZHJzL2Rvd25yZXYueG1sUEsFBgAAAAAEAAQA+QAAAJMDAAAAAA==&#10;" strokeweight="0"/>
                        <v:line id="Line 1901" o:spid="_x0000_s1348" style="position:absolute;visibility:visible;mso-wrap-style:square" from="3474,1937" to="3570,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YUvcYAAADdAAAADwAAAGRycy9kb3ducmV2LnhtbESPT2vDMAzF74N9B6NBb6vTQrMsrVvG&#10;6Oh2W//BjiJWE9NYDrHXZt9+OhR6k3hP7/20WA2+VRfqowtsYDLOQBFXwTquDRz2H88FqJiQLbaB&#10;ycAfRVgtHx8WWNpw5S1ddqlWEsKxRANNSl2pdawa8hjHoSMW7RR6j0nWvta2x6uE+1ZPsyzXHh1L&#10;Q4MdvTdUnXe/3oD7zjezr5fj61GvN2nyU5wL5w/GjJ6GtzmoREO6m2/Xn1bw80x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GFL3GAAAA3QAAAA8AAAAAAAAA&#10;AAAAAAAAoQIAAGRycy9kb3ducmV2LnhtbFBLBQYAAAAABAAEAPkAAACUAwAAAAA=&#10;" strokeweight="0"/>
                        <v:line id="Line 1902" o:spid="_x0000_s1349" style="position:absolute;visibility:visible;mso-wrap-style:square" from="3474,1821" to="3475,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qxJsMAAADdAAAADwAAAGRycy9kb3ducmV2LnhtbERPS4vCMBC+L+x/CLPgbU0V7NauUUQU&#10;9bbrAzwOzWwbbCaliVr/vRGEvc3H95zJrLO1uFLrjWMFg34Cgrhw2nCp4LBffWYgfEDWWDsmBXfy&#10;MJu+v00w1+7Gv3TdhVLEEPY5KqhCaHIpfVGRRd93DXHk/lxrMUTYllK3eIvhtpbDJEmlRcOxocKG&#10;FhUV593FKjA/6Xq0/TqOj3K5DoNTds6MPSjV++jm3yACdeFf/HJvdJyfJmN4fhNP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KsSbDAAAA3QAAAA8AAAAAAAAAAAAA&#10;AAAAoQIAAGRycy9kb3ducmV2LnhtbFBLBQYAAAAABAAEAPkAAACRAwAAAAA=&#10;" strokeweight="0"/>
                        <v:line id="Line 1903" o:spid="_x0000_s1350" style="position:absolute;flip:x;visibility:visible;mso-wrap-style:square" from="3474,1821" to="3570,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X5IcgAAADdAAAADwAAAGRycy9kb3ducmV2LnhtbESPQU8CMRCF7yb+h2ZIvEkXD2gWCiEY&#10;jTFRA8KB27Addjdsp5u2sPXfOwcTbzN5b977Zr7MrlNXCrH1bGAyLkARV962XBvYfb/cP4GKCdli&#10;55kM/FCE5eL2Zo6l9QNv6LpNtZIQjiUaaFLqS61j1ZDDOPY9sWgnHxwmWUOtbcBBwl2nH4piqh22&#10;LA0N9rRuqDpvL87A5vORj+H1ks/5OHx8Hfb1+/55ZczdKK9moBLl9G/+u36zgj+dCL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pX5IcgAAADdAAAADwAAAAAA&#10;AAAAAAAAAAChAgAAZHJzL2Rvd25yZXYueG1sUEsFBgAAAAAEAAQA+QAAAJYDAAAAAA==&#10;" strokeweight="0"/>
                        <v:line id="Line 1904" o:spid="_x0000_s1351" style="position:absolute;visibility:visible;mso-wrap-style:square" from="2511,1821" to="2607,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Ur/cMAAADdAAAADwAAAGRycy9kb3ducmV2LnhtbERPS2vCQBC+F/oflil4q5sIpml0FRGL&#10;9VZf0OOQHZPF7GzIbjX9964geJuP7znTeW8bcaHOG8cK0mECgrh02nCl4LD/es9B+ICssXFMCv7J&#10;w3z2+jLFQrsrb+myC5WIIewLVFCH0BZS+rImi37oWuLInVxnMUTYVVJ3eI3htpGjJMmkRcOxocaW&#10;ljWV592fVWB+svV483H8PMrVOqS/+Tk39qDU4K1fTEAE6sNT/HB/6zg/S1O4fxNPkL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lK/3DAAAA3QAAAA8AAAAAAAAAAAAA&#10;AAAAoQIAAGRycy9kb3ducmV2LnhtbFBLBQYAAAAABAAEAPkAAACRAwAAAAA=&#10;" strokeweight="0"/>
                        <v:line id="Line 1905" o:spid="_x0000_s1352" style="position:absolute;visibility:visible;mso-wrap-style:square" from="2607,1821" to="2608,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e1isMAAADdAAAADwAAAGRycy9kb3ducmV2LnhtbERPTWvCQBC9F/wPyxS81U0E0zS6iojF&#10;eqtWweOQnSaL2dmQ3Wr6711B8DaP9zmzRW8bcaHOG8cK0lECgrh02nCl4PDz+ZaD8AFZY+OYFPyT&#10;h8V88DLDQrsr7+iyD5WIIewLVFCH0BZS+rImi37kWuLI/brOYoiwq6Tu8BrDbSPHSZJJi4ZjQ40t&#10;rWoqz/s/q8B8Z5vJ9v34cZTrTUhP+Tk39qDU8LVfTkEE6sNT/HB/6Tg/S8dw/yae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3tYrDAAAA3QAAAA8AAAAAAAAAAAAA&#10;AAAAoQIAAGRycy9kb3ducmV2LnhtbFBLBQYAAAAABAAEAPkAAACRAwAAAAA=&#10;" strokeweight="0"/>
                        <v:line id="Line 1906" o:spid="_x0000_s1353" style="position:absolute;flip:x;visibility:visible;mso-wrap-style:square" from="2511,1937" to="2607,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dnVsUAAADdAAAADwAAAGRycy9kb3ducmV2LnhtbERPS2sCMRC+F/wPYYTeatYKVlajiFIp&#10;hbb4OngbN+Pu4mayJNFN/31TKPQ2H99zZotoGnEn52vLCoaDDARxYXXNpYLD/vVpAsIHZI2NZVLw&#10;TR4W897DDHNtO97SfRdKkULY56igCqHNpfRFRQb9wLbEibtYZzAk6EqpHXYp3DTyOcvG0mDNqaHC&#10;llYVFdfdzSjYfr7w2W1u8RrP3cfX6Vi+H9dLpR77cTkFESiGf/Gf+02n+ePhC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dnVsUAAADdAAAADwAAAAAAAAAA&#10;AAAAAAChAgAAZHJzL2Rvd25yZXYueG1sUEsFBgAAAAAEAAQA+QAAAJMDAAAAAA==&#10;" strokeweight="0"/>
                        <v:line id="Line 1907" o:spid="_x0000_s1354" style="position:absolute;flip:y;visibility:visible;mso-wrap-style:square" from="2511,1821" to="2512,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7/IsUAAADdAAAADwAAAGRycy9kb3ducmV2LnhtbERPS2sCMRC+F/wPYYTeatYiVlajiFIp&#10;hbb4OngbN+Pu4mayJNFN/31TKPQ2H99zZotoGnEn52vLCoaDDARxYXXNpYLD/vVpAsIHZI2NZVLw&#10;TR4W897DDHNtO97SfRdKkULY56igCqHNpfRFRQb9wLbEibtYZzAk6EqpHXYp3DTyOcvG0mDNqaHC&#10;llYVFdfdzSjYfr7w2W1u8RrP3cfX6Vi+H9dLpR77cTkFESiGf/Gf+02n+ePhC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7/IsUAAADdAAAADwAAAAAAAAAA&#10;AAAAAAChAgAAZHJzL2Rvd25yZXYueG1sUEsFBgAAAAAEAAQA+QAAAJMDAAAAAA==&#10;" strokeweight="0"/>
                        <v:line id="Line 1908" o:spid="_x0000_s1355" style="position:absolute;flip:y;visibility:visible;mso-wrap-style:square" from="2752,1821" to="2753,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JaucUAAADdAAAADwAAAGRycy9kb3ducmV2LnhtbERPS2sCMRC+F/wPYYTeataCVlajiFIp&#10;hbb4OngbN+Pu4mayJNFN/31TKPQ2H99zZotoGnEn52vLCoaDDARxYXXNpYLD/vVpAsIHZI2NZVLw&#10;TR4W897DDHNtO97SfRdKkULY56igCqHNpfRFRQb9wLbEibtYZzAk6EqpHXYp3DTyOcvG0mDNqaHC&#10;llYVFdfdzSjYfr7w2W1u8RrP3cfX6Vi+H9dLpR77cTkFESiGf/Gf+02n+ePhC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JaucUAAADdAAAADwAAAAAAAAAA&#10;AAAAAAChAgAAZHJzL2Rvd25yZXYueG1sUEsFBgAAAAAEAAQA+QAAAJMDAAAAAA==&#10;" strokeweight="0"/>
                        <v:line id="Line 1909" o:spid="_x0000_s1356" style="position:absolute;flip:x;visibility:visible;mso-wrap-style:square" from="2752,1937" to="2848,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DEzsUAAADdAAAADwAAAGRycy9kb3ducmV2LnhtbERPTWsCMRC9F/ofwhS81awetmVrFGmx&#10;FKEWbT14Gzfj7uJmsiTRjf/eCEJv83ifM5lF04ozOd9YVjAaZiCIS6sbrhT8/S6eX0H4gKyxtUwK&#10;LuRhNn18mGChbc9rOm9CJVII+wIV1CF0hZS+rMmgH9qOOHEH6wyGBF0ltcM+hZtWjrMslwYbTg01&#10;dvReU3ncnIyC9eqF9+7zFI9x33//7LbVcvsxV2rwFOdvIALF8C++u790mp+Pcrh9k06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DEzsUAAADdAAAADwAAAAAAAAAA&#10;AAAAAAChAgAAZHJzL2Rvd25yZXYueG1sUEsFBgAAAAAEAAQA+QAAAJMDAAAAAA==&#10;" strokeweight="0"/>
                        <v:line id="Line 1910" o:spid="_x0000_s1357" style="position:absolute;visibility:visible;mso-wrap-style:square" from="2848,1821" to="2849,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WEsMAAADdAAAADwAAAGRycy9kb3ducmV2LnhtbERPTWvCQBC9C/6HZQq96SZCYxpdRaTF&#10;elOr4HHITpPF7GzIbjX9911B8DaP9znzZW8bcaXOG8cK0nECgrh02nCl4Pj9OcpB+ICssXFMCv7I&#10;w3IxHMyx0O7Ge7oeQiViCPsCFdQhtIWUvqzJoh+7ljhyP66zGCLsKqk7vMVw28hJkmTSouHYUGNL&#10;65rKy+HXKjC7bPO2nZ7eT/JjE9JzfsmNPSr1+tKvZiAC9eEpfri/dJyfpVO4fxN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AFhLDAAAA3QAAAA8AAAAAAAAAAAAA&#10;AAAAoQIAAGRycy9kb3ducmV2LnhtbFBLBQYAAAAABAAEAPkAAACRAwAAAAA=&#10;" strokeweight="0"/>
                        <v:line id="Line 1911" o:spid="_x0000_s1358" style="position:absolute;visibility:visible;mso-wrap-style:square" from="2752,1821" to="2848,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YMYAAADdAAAADwAAAGRycy9kb3ducmV2LnhtbESPQWvCQBCF7wX/wzJCb3UToWkaXaUU&#10;i+2ttQo9DtkxWczOhuxW03/fOQjeZnhv3vtmuR59p840RBfYQD7LQBHXwTpuDOy/3x5KUDEhW+wC&#10;k4E/irBeTe6WWNlw4S8671KjJIRjhQbalPpK61i35DHOQk8s2jEMHpOsQ6PtgBcJ952eZ1mhPTqW&#10;hhZ7em2pPu1+vQH3WWwfP54Ozwe92ab8pzyVzu+NuZ+OLwtQicZ0M1+v363gF7ngyjcygl7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fgmDGAAAA3QAAAA8AAAAAAAAA&#10;AAAAAAAAoQIAAGRycy9kb3ducmV2LnhtbFBLBQYAAAAABAAEAPkAAACUAwAAAAA=&#10;" strokeweight="0"/>
                        <v:line id="Line 1912" o:spid="_x0000_s1359" style="position:absolute;visibility:visible;mso-wrap-style:square" from="2992,1821" to="3088,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Mn+8MAAADdAAAADwAAAGRycy9kb3ducmV2LnhtbERPTWvCQBC9C/0PyxR6000KjTG6ikjF&#10;9qZWocchOyaL2dmQXTX9911B8DaP9zmzRW8bcaXOG8cK0lECgrh02nCl4PCzHuYgfEDW2DgmBX/k&#10;YTF/Gcyw0O7GO7ruQyViCPsCFdQhtIWUvqzJoh+5ljhyJ9dZDBF2ldQd3mK4beR7kmTSouHYUGNL&#10;q5rK8/5iFZhttvn4Hh8nR/m5Celvfs6NPSj19tovpyAC9eEpfri/dJyfpRO4fxNP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TJ/vDAAAA3QAAAA8AAAAAAAAAAAAA&#10;AAAAoQIAAGRycy9kb3ducmV2LnhtbFBLBQYAAAAABAAEAPkAAACRAwAAAAA=&#10;" strokeweight="0"/>
                        <v:line id="Line 1913" o:spid="_x0000_s1360" style="position:absolute;visibility:visible;mso-wrap-style:square" from="3088,1821" to="3089,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VE28YAAADdAAAADwAAAGRycy9kb3ducmV2LnhtbESPQWvCQBCF74X+h2UK3upGwTRNXaWI&#10;RXurVqHHITtNFrOzIbvV+O87B8HbDO/Ne9/Ml4Nv1Zn66AIbmIwzUMRVsI5rA4fvj+cCVEzIFtvA&#10;ZOBKEZaLx4c5ljZceEfnfaqVhHAs0UCTUldqHauGPMZx6IhF+w29xyRrX2vb40XCfaunWZZrj46l&#10;ocGOVg1Vp/2fN+C+8s3s8+X4etTrTZr8FKfC+YMxo6fh/Q1UoiHdzbfrrRX8fCr88o2Mo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FRNvGAAAA3QAAAA8AAAAAAAAA&#10;AAAAAAAAoQIAAGRycy9kb3ducmV2LnhtbFBLBQYAAAAABAAEAPkAAACUAwAAAAA=&#10;" strokeweight="0"/>
                        <v:line id="Line 1914" o:spid="_x0000_s1361" style="position:absolute;flip:x;visibility:visible;mso-wrap-style:square" from="2992,1937" to="3088,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WWB8QAAADdAAAADwAAAGRycy9kb3ducmV2LnhtbERPTWsCMRC9F/wPYQRvNasHW1ajiKWl&#10;CLVo68HbuBl3FzeTJYlu/PdGKPQ2j/c5s0U0jbiS87VlBaNhBoK4sLrmUsHvz/vzKwgfkDU2lknB&#10;jTws5r2nGebadryl6y6UIoWwz1FBFUKbS+mLigz6oW2JE3eyzmBI0JVSO+xSuGnkOMsm0mDNqaHC&#10;llYVFefdxSjYbl746D4u8RyP3df3YV+u929LpQb9uJyCCBTDv/jP/anT/Ml4BI9v0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ZYHxAAAAN0AAAAPAAAAAAAAAAAA&#10;AAAAAKECAABkcnMvZG93bnJldi54bWxQSwUGAAAAAAQABAD5AAAAkgMAAAAA&#10;" strokeweight="0"/>
                        <v:line id="Line 1915" o:spid="_x0000_s1362" style="position:absolute;flip:y;visibility:visible;mso-wrap-style:square" from="2992,1821" to="2993,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cIcMUAAADdAAAADwAAAGRycy9kb3ducmV2LnhtbERPTWsCMRC9F/ofwhR6q1n3YMtqFLG0&#10;lEItWj14Gzfj7uJmsiTRjf/eCEJv83ifM5lF04ozOd9YVjAcZCCIS6sbrhRs/j5e3kD4gKyxtUwK&#10;LuRhNn18mGChbc8rOq9DJVII+wIV1CF0hZS+rMmgH9iOOHEH6wyGBF0ltcM+hZtW5lk2kgYbTg01&#10;drSoqTyuT0bBavnKe/d5ise4739+d9vqe/s+V+r5Kc7HIALF8C++u790mj/Kc7h9k06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cIcMUAAADdAAAADwAAAAAAAAAA&#10;AAAAAAChAgAAZHJzL2Rvd25yZXYueG1sUEsFBgAAAAAEAAQA+QAAAJMDAAAAAA==&#10;" strokeweight="0"/>
                        <v:line id="Line 1916" o:spid="_x0000_s1363" style="position:absolute;flip:x;visibility:visible;mso-wrap-style:square" from="3233,2038" to="3330,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t68UAAADdAAAADwAAAGRycy9kb3ducmV2LnhtbERPTWsCMRC9F/wPYYTealYLVrZGEcVS&#10;ClbUeuht3Ex3FzeTJYlu+u9NoeBtHu9zpvNoGnEl52vLCoaDDARxYXXNpYKvw/ppAsIHZI2NZVLw&#10;Sx7ms97DFHNtO97RdR9KkULY56igCqHNpfRFRQb9wLbEifuxzmBI0JVSO+xSuGnkKMvG0mDNqaHC&#10;lpYVFef9xSjYfb7wyb1d4jmeus32+1h+HFcLpR77cfEKIlAMd/G/+12n+ePRM/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ut68UAAADdAAAADwAAAAAAAAAA&#10;AAAAAAChAgAAZHJzL2Rvd25yZXYueG1sUEsFBgAAAAAEAAQA+QAAAJMDAAAAAA==&#10;" strokeweight="0"/>
                        <v:line id="Line 1917" o:spid="_x0000_s1364" style="position:absolute;visibility:visible;mso-wrap-style:square" from="3233,2038" to="3234,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5C2MMAAADdAAAADwAAAGRycy9kb3ducmV2LnhtbERPS2vCQBC+F/wPywje6kaxMUZXkdKi&#10;vfkEj0N2TBazsyG71fTfu4VCb/PxPWex6mwt7tR641jBaJiAIC6cNlwqOB0/XzMQPiBrrB2Tgh/y&#10;sFr2XhaYa/fgPd0PoRQxhH2OCqoQmlxKX1Rk0Q9dQxy5q2sthgjbUuoWHzHc1nKcJKm0aDg2VNjQ&#10;e0XF7fBtFZhdunn7mp5nZ/mxCaNLdsuMPSk16HfrOYhAXfgX/7m3Os5PxxP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QtjDAAAA3QAAAA8AAAAAAAAAAAAA&#10;AAAAoQIAAGRycy9kb3ducmV2LnhtbFBLBQYAAAAABAAEAPkAAACRAwAAAAA=&#10;" strokeweight="0"/>
                        <v:line id="Line 1918" o:spid="_x0000_s1365" style="position:absolute;visibility:visible;mso-wrap-style:square" from="3233,2154" to="3330,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LnQ8IAAADdAAAADwAAAGRycy9kb3ducmV2LnhtbERPS4vCMBC+L/gfwgje1lTBbq1GEVnR&#10;va0v8Dg0YxtsJqXJav33m4UFb/PxPWe+7Gwt7tR641jBaJiAIC6cNlwqOB037xkIH5A11o5JwZM8&#10;LBe9tznm2j14T/dDKEUMYZ+jgiqEJpfSFxVZ9EPXEEfu6lqLIcK2lLrFRwy3tRwnSSotGo4NFTa0&#10;rqi4HX6sAvOdbidfH+fpWX5uw+iS3TJjT0oN+t1qBiJQF17if/dOx/npeAJ/38QT5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3LnQ8IAAADdAAAADwAAAAAAAAAAAAAA&#10;AAChAgAAZHJzL2Rvd25yZXYueG1sUEsFBgAAAAAEAAQA+QAAAJADAAAAAA==&#10;" strokeweight="0"/>
                        <v:line id="Line 1919" o:spid="_x0000_s1366" style="position:absolute;flip:y;visibility:visible;mso-wrap-style:square" from="3330,2038" to="333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wOc8UAAADdAAAADwAAAGRycy9kb3ducmV2LnhtbERPTWsCMRC9F/ofwhR6q1k9bMtqFLG0&#10;lEItWj14Gzfj7uJmsiTRjf/eCEJv83ifM5lF04ozOd9YVjAcZCCIS6sbrhRs/j5e3kD4gKyxtUwK&#10;LuRhNn18mGChbc8rOq9DJVII+wIV1CF0hZS+rMmgH9iOOHEH6wyGBF0ltcM+hZtWjrIslwYbTg01&#10;drSoqTyuT0bBavnKe/d5ise4739+d9vqe/s+V+r5Kc7HIALF8C++u790mp+Pcrh9k06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wOc8UAAADdAAAADwAAAAAAAAAA&#10;AAAAAAChAgAAZHJzL2Rvd25yZXYueG1sUEsFBgAAAAAEAAQA+QAAAJMDAAAAAA==&#10;" strokeweight="0"/>
                        <v:line id="Line 1920" o:spid="_x0000_s1367" style="position:absolute;flip:y;visibility:visible;mso-wrap-style:square" from="3570,2038" to="357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Cr6MUAAADdAAAADwAAAGRycy9kb3ducmV2LnhtbERPTWsCMRC9F/ofwgi91aweVLZGkZaW&#10;Uqjith56GzfT3cXNZEmiG/+9EQRv83ifM19G04oTOd9YVjAaZiCIS6sbrhT8/rw/z0D4gKyxtUwK&#10;zuRhuXh8mGOubc9bOhWhEimEfY4K6hC6XEpf1mTQD21HnLh/6wyGBF0ltcM+hZtWjrNsIg02nBpq&#10;7Oi1pvJQHI2C7XrKe/dxjIe47783f7vqa/e2UuppEFcvIALFcBff3J86zZ+Mp3D9Jp0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Cr6MUAAADdAAAADwAAAAAAAAAA&#10;AAAAAAChAgAAZHJzL2Rvd25yZXYueG1sUEsFBgAAAAAEAAQA+QAAAJMDAAAAAA==&#10;" strokeweight="0"/>
                        <v:line id="Line 1921" o:spid="_x0000_s1368" style="position:absolute;visibility:visible;mso-wrap-style:square" from="3474,2154" to="3570,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NI3cYAAADdAAAADwAAAGRycy9kb3ducmV2LnhtbESPQWvCQBCF74X+h2UK3upGwTRNXaWI&#10;RXurVqHHITtNFrOzIbvV+O87B8HbDO/Ne9/Ml4Nv1Zn66AIbmIwzUMRVsI5rA4fvj+cCVEzIFtvA&#10;ZOBKEZaLx4c5ljZceEfnfaqVhHAs0UCTUldqHauGPMZx6IhF+w29xyRrX2vb40XCfaunWZZrj46l&#10;ocGOVg1Vp/2fN+C+8s3s8+X4etTrTZr8FKfC+YMxo6fh/Q1UoiHdzbfrrRX8fCq48o2Mo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zSN3GAAAA3QAAAA8AAAAAAAAA&#10;AAAAAAAAoQIAAGRycy9kb3ducmV2LnhtbFBLBQYAAAAABAAEAPkAAACUAwAAAAA=&#10;" strokeweight="0"/>
                        <v:line id="Line 1922" o:spid="_x0000_s1369" style="position:absolute;visibility:visible;mso-wrap-style:square" from="3474,2038" to="347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tRsIAAADdAAAADwAAAGRycy9kb3ducmV2LnhtbERPS4vCMBC+L/gfwgje1lTBWrtGEXFx&#10;9+YT9jg0YxtsJqXJavffbwTB23x8z5kvO1uLG7XeOFYwGiYgiAunDZcKTsfP9wyED8gaa8ek4I88&#10;LBe9tznm2t15T7dDKEUMYZ+jgiqEJpfSFxVZ9EPXEEfu4lqLIcK2lLrFewy3tRwnSSotGo4NFTa0&#10;rqi4Hn6tArNLt5Pv6Xl2lpttGP1k18zYk1KDfrf6ABGoCy/x0/2l4/x0PIPHN/EEu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tRsIAAADdAAAADwAAAAAAAAAAAAAA&#10;AAChAgAAZHJzL2Rvd25yZXYueG1sUEsFBgAAAAAEAAQA+QAAAJADAAAAAA==&#10;" strokeweight="0"/>
                        <v:line id="Line 1923" o:spid="_x0000_s1370" style="position:absolute;flip:x;visibility:visible;mso-wrap-style:square" from="3474,2038" to="3570,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ClQcgAAADdAAAADwAAAGRycy9kb3ducmV2LnhtbESPQUsDMRCF70L/Q5iCN5tVocq2aSkt&#10;iggqrfbQ23Qz7i7dTJYk7cZ/7xwEbzO8N+99M19m16kLhdh6NnA7KUARV962XBv4+ny6eQQVE7LF&#10;zjMZ+KEIy8Xoao6l9QNv6bJLtZIQjiUaaFLqS61j1ZDDOPE9sWjfPjhMsoZa24CDhLtO3xXFVDts&#10;WRoa7GndUHXanZ2B7fsDH8PzOZ/ycXj7OOzr1/1mZcz1OK9moBLl9G/+u36xgj+9F3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ClQcgAAADdAAAADwAAAAAA&#10;AAAAAAAAAAChAgAAZHJzL2Rvd25yZXYueG1sUEsFBgAAAAAEAAQA+QAAAJYDAAAAAA==&#10;" strokeweight="0"/>
                        <v:line id="Line 1924" o:spid="_x0000_s1371" style="position:absolute;visibility:visible;mso-wrap-style:square" from="2511,2038" to="2607,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B3ncMAAADdAAAADwAAAGRycy9kb3ducmV2LnhtbERPS2vCQBC+F/wPywje6iZKY4yuImKx&#10;vbU+wOOQHZPF7GzIbjX9991Cobf5+J6zXPe2EXfqvHGsIB0nIIhLpw1XCk7H1+cchA/IGhvHpOCb&#10;PKxXg6clFto9+JPuh1CJGMK+QAV1CG0hpS9rsujHriWO3NV1FkOEXSV1h48Ybhs5SZJMWjQcG2ps&#10;aVtTeTt8WQXmI9u/vM/O87Pc7UN6yW+5sSelRsN+swARqA//4j/3m47zs2k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Qd53DAAAA3QAAAA8AAAAAAAAAAAAA&#10;AAAAoQIAAGRycy9kb3ducmV2LnhtbFBLBQYAAAAABAAEAPkAAACRAwAAAAA=&#10;" strokeweight="0"/>
                        <v:line id="Line 1925" o:spid="_x0000_s1372" style="position:absolute;visibility:visible;mso-wrap-style:square" from="2607,2038" to="260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p6sMAAADdAAAADwAAAGRycy9kb3ducmV2LnhtbERPS2vCQBC+F/wPywje6kalMUZXkdKi&#10;vfkEj0N2TBazsyG71fTfu4VCb/PxPWex6mwt7tR641jBaJiAIC6cNlwqOB0/XzMQPiBrrB2Tgh/y&#10;sFr2XhaYa/fgPd0PoRQxhH2OCqoQmlxKX1Rk0Q9dQxy5q2sthgjbUuoWHzHc1nKcJKm0aDg2VNjQ&#10;e0XF7fBtFZhdunn7mp5nZ/mxCaNLdsuMPSk16HfrOYhAXfgX/7m3Os5PJ2P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C6erDAAAA3QAAAA8AAAAAAAAAAAAA&#10;AAAAoQIAAGRycy9kb3ducmV2LnhtbFBLBQYAAAAABAAEAPkAAACRAwAAAAA=&#10;" strokeweight="0"/>
                        <v:line id="Line 1926" o:spid="_x0000_s1373" style="position:absolute;flip:x;visibility:visible;mso-wrap-style:square" from="2511,2154" to="2607,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7NsUAAADdAAAADwAAAGRycy9kb3ducmV2LnhtbERPTWsCMRC9C/6HMEJvmrWCla1RxNJS&#10;BFvUeuht3Ex3FzeTJYlu/PemUOhtHu9z5stoGnEl52vLCsajDARxYXXNpYKvw+twBsIHZI2NZVJw&#10;Iw/LRb83x1zbjnd03YdSpBD2OSqoQmhzKX1RkUE/si1x4n6sMxgSdKXUDrsUbhr5mGVTabDm1FBh&#10;S+uKivP+YhTsPp745N4u8RxP3fbz+1huji8rpR4GcfUMIlAM/+I/97tO86eTCfx+k06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I7NsUAAADdAAAADwAAAAAAAAAA&#10;AAAAAAChAgAAZHJzL2Rvd25yZXYueG1sUEsFBgAAAAAEAAQA+QAAAJMDAAAAAA==&#10;" strokeweight="0"/>
                        <v:line id="Line 1927" o:spid="_x0000_s1374" style="position:absolute;flip:y;visibility:visible;mso-wrap-style:square" from="2511,2038" to="2512,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ujQsUAAADdAAAADwAAAGRycy9kb3ducmV2LnhtbERPTWsCMRC9C/6HMEJvNVtbbNkaRSwV&#10;KVTR1kNv42a6u7iZLEl04783hYK3ebzPmcyiacSZnK8tK3gYZiCIC6trLhV8f73fv4DwAVljY5kU&#10;XMjDbNrvTTDXtuMtnXehFCmEfY4KqhDaXEpfVGTQD21LnLhf6wyGBF0ptcMuhZtGjrJsLA3WnBoq&#10;bGlRUXHcnYyC7fqZD255isd46D43P/vyY/82V+puEOevIALFcBP/u1c6zR8/PsH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ujQsUAAADdAAAADwAAAAAAAAAA&#10;AAAAAAChAgAAZHJzL2Rvd25yZXYueG1sUEsFBgAAAAAEAAQA+QAAAJMDAAAAAA==&#10;" strokeweight="0"/>
                        <v:line id="Line 1928" o:spid="_x0000_s1375" style="position:absolute;flip:y;visibility:visible;mso-wrap-style:square" from="2752,2038" to="275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cG2cUAAADdAAAADwAAAGRycy9kb3ducmV2LnhtbERPTWsCMRC9C/6HMEJvNVtLbdkaRSwV&#10;KVTR1kNv42a6u7iZLEl04783hYK3ebzPmcyiacSZnK8tK3gYZiCIC6trLhV8f73fv4DwAVljY5kU&#10;XMjDbNrvTTDXtuMtnXehFCmEfY4KqhDaXEpfVGTQD21LnLhf6wyGBF0ptcMuhZtGjrJsLA3WnBoq&#10;bGlRUXHcnYyC7fqZD255isd46D43P/vyY/82V+puEOevIALFcBP/u1c6zR8/PsH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cG2cUAAADdAAAADwAAAAAAAAAA&#10;AAAAAAChAgAAZHJzL2Rvd25yZXYueG1sUEsFBgAAAAAEAAQA+QAAAJMDAAAAAA==&#10;" strokeweight="0"/>
                        <v:line id="Line 1929" o:spid="_x0000_s1376" style="position:absolute;flip:x;visibility:visible;mso-wrap-style:square" from="2752,2154" to="2848,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YrsUAAADdAAAADwAAAGRycy9kb3ducmV2LnhtbERPS2sCMRC+F/ofwhS81awtbMtqFGlp&#10;EaEVXwdv42bcXdxMliS68d83hUJv8/E9ZzKLphVXcr6xrGA0zEAQl1Y3XCnYbT8eX0H4gKyxtUwK&#10;buRhNr2/m2Chbc9rum5CJVII+wIV1CF0hZS+rMmgH9qOOHEn6wyGBF0ltcM+hZtWPmVZLg02nBpq&#10;7OitpvK8uRgF6+8XPrrPSzzHY/+1Ouyr5f59rtTgIc7HIALF8C/+cy90mp8/5/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WYrsUAAADdAAAADwAAAAAAAAAA&#10;AAAAAAChAgAAZHJzL2Rvd25yZXYueG1sUEsFBgAAAAAEAAQA+QAAAJMDAAAAAA==&#10;" strokeweight="0"/>
                        <v:line id="Line 1930" o:spid="_x0000_s1377" style="position:absolute;visibility:visible;mso-wrap-style:square" from="2848,2038" to="2849,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VKcsMAAADdAAAADwAAAGRycy9kb3ducmV2LnhtbERPS2vCQBC+F/wPywje6kalMUZXEbHY&#10;3nyCxyE7JovZ2ZDdavrvu4VCb/PxPWex6mwtHtR641jBaJiAIC6cNlwqOJ/eXzMQPiBrrB2Tgm/y&#10;sFr2XhaYa/fkAz2OoRQxhH2OCqoQmlxKX1Rk0Q9dQxy5m2sthgjbUuoWnzHc1nKcJKm0aDg2VNjQ&#10;pqLifvyyCsw+3b19Ti+zi9zuwuia3TNjz0oN+t16DiJQF/7Ff+4PHeenky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1SnLDAAAA3QAAAA8AAAAAAAAAAAAA&#10;AAAAoQIAAGRycy9kb3ducmV2LnhtbFBLBQYAAAAABAAEAPkAAACRAwAAAAA=&#10;" strokeweight="0"/>
                        <v:line id="Line 1931" o:spid="_x0000_s1378" style="position:absolute;visibility:visible;mso-wrap-style:square" from="2752,2038" to="2848,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reAMcAAADdAAAADwAAAGRycy9kb3ducmV2LnhtbESPT2/CMAzF75P2HSJP2m2kDNGVQkDT&#10;BGK7Mf5IHK3GayMap2oy6L79fJi0m633/N7Pi9XgW3WlPrrABsajDBRxFazj2sDxsHkqQMWEbLEN&#10;TAZ+KMJqeX+3wNKGG3/SdZ9qJSEcSzTQpNSVWseqIY9xFDpi0b5C7zHJ2tfa9niTcN/q5yzLtUfH&#10;0tBgR28NVZf9tzfgdvl2+vFymp30epvG5+JSOH805vFheJ2DSjSkf/Pf9bsV/Hwiu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qt4AxwAAAN0AAAAPAAAAAAAA&#10;AAAAAAAAAKECAABkcnMvZG93bnJldi54bWxQSwUGAAAAAAQABAD5AAAAlQMAAAAA&#10;" strokeweight="0"/>
                        <v:line id="Line 1932" o:spid="_x0000_s1379" style="position:absolute;visibility:visible;mso-wrap-style:square" from="2992,2038" to="3088,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7m8MAAADdAAAADwAAAGRycy9kb3ducmV2LnhtbERPS2vCQBC+F/wPywje6kalMUZXEbHY&#10;3nyCxyE7JovZ2ZDdavrvu4VCb/PxPWex6mwtHtR641jBaJiAIC6cNlwqOJ/eXzMQPiBrrB2Tgm/y&#10;sFr2XhaYa/fkAz2OoRQxhH2OCqoQmlxKX1Rk0Q9dQxy5m2sthgjbUuoWnzHc1nKcJKm0aDg2VNjQ&#10;pqLifvyyCsw+3b19Ti+zi9zuwuia3TNjz0oN+t16DiJQF/7Ff+4PHeenkx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me5vDAAAA3QAAAA8AAAAAAAAAAAAA&#10;AAAAoQIAAGRycy9kb3ducmV2LnhtbFBLBQYAAAAABAAEAPkAAACRAwAAAAA=&#10;" strokeweight="0"/>
                        <v:line id="Line 1933" o:spid="_x0000_s1380" style="position:absolute;visibility:visible;mso-wrap-style:square" from="3088,2038" to="3089,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he8cAAADdAAAADwAAAGRycy9kb3ducmV2LnhtbESPT2/CMAzF75P2HSJP2m2kTNCVQkDT&#10;BGK7Mf5IHK3GayMap2oy6L79fJi0m633/N7Pi9XgW3WlPrrABsajDBRxFazj2sDxsHkqQMWEbLEN&#10;TAZ+KMJqeX+3wNKGG3/SdZ9qJSEcSzTQpNSVWseqIY9xFDpi0b5C7zHJ2tfa9niTcN/q5yzLtUfH&#10;0tBgR28NVZf9tzfgdvl2+vFymp30epvG5+JSOH805vFheJ2DSjSkf/Pf9bsV/Hwi/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qF7xwAAAN0AAAAPAAAAAAAA&#10;AAAAAAAAAKECAABkcnMvZG93bnJldi54bWxQSwUGAAAAAAQABAD5AAAAlQMAAAAA&#10;" strokeweight="0"/>
                        <v:line id="Line 1934" o:spid="_x0000_s1381" style="position:absolute;flip:x;visibility:visible;mso-wrap-style:square" from="2992,2154" to="3088,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pzp8UAAADdAAAADwAAAGRycy9kb3ducmV2LnhtbERPS2sCMRC+F/wPYYTeatYiVlajiFIp&#10;hbb4OngbN+Pu4mayJNFN/31TKPQ2H99zZotoGnEn52vLCoaDDARxYXXNpYLD/vVpAsIHZI2NZVLw&#10;TR4W897DDHNtO97SfRdKkULY56igCqHNpfRFRQb9wLbEibtYZzAk6EqpHXYp3DTyOcvG0mDNqaHC&#10;llYVFdfdzSjYfr7w2W1u8RrP3cfX6Vi+H9dLpR77cTkFESiGf/Gf+02n+ePRE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pzp8UAAADdAAAADwAAAAAAAAAA&#10;AAAAAAChAgAAZHJzL2Rvd25yZXYueG1sUEsFBgAAAAAEAAQA+QAAAJMDAAAAAA==&#10;" strokeweight="0"/>
                        <v:line id="Line 1935" o:spid="_x0000_s1382" style="position:absolute;flip:y;visibility:visible;mso-wrap-style:square" from="2992,2038" to="299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jt0MUAAADdAAAADwAAAGRycy9kb3ducmV2LnhtbERPTWsCMRC9F/wPYYTealYpVrZGEcVS&#10;ClbUeuht3Ex3FzeTJYlu+u9NoeBtHu9zpvNoGnEl52vLCoaDDARxYXXNpYKvw/ppAsIHZI2NZVLw&#10;Sx7ms97DFHNtO97RdR9KkULY56igCqHNpfRFRQb9wLbEifuxzmBI0JVSO+xSuGnkKMvG0mDNqaHC&#10;lpYVFef9xSjYfb7wyb1d4jmeus32+1h+HFcLpR77cfEKIlAMd/G/+12n+ePnE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jt0MUAAADdAAAADwAAAAAAAAAA&#10;AAAAAAChAgAAZHJzL2Rvd25yZXYueG1sUEsFBgAAAAAEAAQA+QAAAJMDAAAAAA==&#10;" strokeweight="0"/>
                        <v:line id="Line 1936" o:spid="_x0000_s1383" style="position:absolute;flip:y;visibility:visible;mso-wrap-style:square" from="3705,640" to="375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RIS8UAAADdAAAADwAAAGRycy9kb3ducmV2LnhtbERPTWsCMRC9C/6HMEJvNVtbbNkaRSwV&#10;KVTR1kNv42a6u7iZLEl04783hYK3ebzPmcyiacSZnK8tK3gYZiCIC6trLhV8f73fv4DwAVljY5kU&#10;XMjDbNrvTTDXtuMtnXehFCmEfY4KqhDaXEpfVGTQD21LnLhf6wyGBF0ptcMuhZtGjrJsLA3WnBoq&#10;bGlRUXHcnYyC7fqZD255isd46D43P/vyY/82V+puEOevIALFcBP/u1c6zR8/PcL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RIS8UAAADdAAAADwAAAAAAAAAA&#10;AAAAAAChAgAAZHJzL2Rvd25yZXYueG1sUEsFBgAAAAAEAAQA+QAAAJMDAAAAAA==&#10;" strokeweight="0"/>
                        <v:line id="Line 1937" o:spid="_x0000_s1384" style="position:absolute;flip:y;visibility:visible;mso-wrap-style:square" from="3705,756" to="375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3QP8UAAADdAAAADwAAAGRycy9kb3ducmV2LnhtbERPTWsCMRC9C/6HMEJvmrWIla1RxNJS&#10;BFvUeuht3Ex3FzeTJYlu/PemUOhtHu9z5stoGnEl52vLCsajDARxYXXNpYKvw+twBsIHZI2NZVJw&#10;Iw/LRb83x1zbjnd03YdSpBD2OSqoQmhzKX1RkUE/si1x4n6sMxgSdKXUDrsUbhr5mGVTabDm1FBh&#10;S+uKivP+YhTsPp745N4u8RxP3fbz+1huji8rpR4GcfUMIlAM/+I/97tO86eTCfx+k06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3QP8UAAADdAAAADwAAAAAAAAAA&#10;AAAAAAChAgAAZHJzL2Rvd25yZXYueG1sUEsFBgAAAAAEAAQA+QAAAJMDAAAAAA==&#10;" strokeweight="0"/>
                        <v:line id="Line 1938" o:spid="_x0000_s1385" style="position:absolute;flip:y;visibility:visible;mso-wrap-style:square" from="3705,688" to="370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1pMUAAADdAAAADwAAAGRycy9kb3ducmV2LnhtbERPTWsCMRC9C/6HMEJvNVtpbdkaRSwV&#10;KVTR1kNv42a6u7iZLEl04783hYK3ebzPmcyiacSZnK8tK3gYZiCIC6trLhV8f73fv4DwAVljY5kU&#10;XMjDbNrvTTDXtuMtnXehFCmEfY4KqhDaXEpfVGTQD21LnLhf6wyGBF0ptcMuhZtGjrJsLA3WnBoq&#10;bGlRUXHcnYyC7fqZD255isd46D43P/vyY/82V+puEOevIALFcBP/u1c6zR8/PsH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F1pMUAAADdAAAADwAAAAAAAAAA&#10;AAAAAAChAgAAZHJzL2Rvd25yZXYueG1sUEsFBgAAAAAEAAQA+QAAAJMDAAAAAA==&#10;" strokeweight="0"/>
                        <v:line id="Line 1939" o:spid="_x0000_s1386" style="position:absolute;flip:y;visibility:visible;mso-wrap-style:square" from="3753,640" to="3754,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Pr08UAAADdAAAADwAAAGRycy9kb3ducmV2LnhtbERPS2sCMRC+F/ofwhS81aylbMtqFGlp&#10;EaEVXwdv42bcXdxMliS68d83hUJv8/E9ZzKLphVXcr6xrGA0zEAQl1Y3XCnYbT8eX0H4gKyxtUwK&#10;buRhNr2/m2Chbc9rum5CJVII+wIV1CF0hZS+rMmgH9qOOHEn6wyGBF0ltcM+hZtWPmVZLg02nBpq&#10;7OitpvK8uRgF6+8XPrrPSzzHY/+1Ouyr5f59rtTgIc7HIALF8C/+cy90mp8/5/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Pr08UAAADdAAAADwAAAAAAAAAA&#10;AAAAAAChAgAAZHJzL2Rvd25yZXYueG1sUEsFBgAAAAAEAAQA+QAAAJMDAAAAAA==&#10;" strokeweight="0"/>
                        <v:line id="Line 1940" o:spid="_x0000_s1387" style="position:absolute;flip:y;visibility:visible;mso-wrap-style:square" from="3825,568" to="3826,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9OSMUAAADdAAAADwAAAGRycy9kb3ducmV2LnhtbERPS2sCMRC+F/ofwgi91axSVFajSKWl&#10;FGrxdfA2bsbdxc1kSaKb/vumIPQ2H99zZotoGnEj52vLCgb9DARxYXXNpYL97u15AsIHZI2NZVLw&#10;Qx4W88eHGebadryh2zaUIoWwz1FBFUKbS+mLigz6vm2JE3e2zmBI0JVSO+xSuGnkMMtG0mDNqaHC&#10;ll4rKi7bq1GwWY/55N6v8RJP3df38VB+HlZLpZ56cTkFESiGf/Hd/aHT/NHLG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9OSMUAAADdAAAADwAAAAAAAAAA&#10;AAAAAAChAgAAZHJzL2Rvd25yZXYueG1sUEsFBgAAAAAEAAQA+QAAAJMDAAAAAA==&#10;" strokeweight="0"/>
                        <v:line id="Line 1941" o:spid="_x0000_s1388" style="position:absolute;flip:y;visibility:visible;mso-wrap-style:square" from="3873,520" to="387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DaOsgAAADdAAAADwAAAGRycy9kb3ducmV2LnhtbESPQUsDMRCF70L/Q5iCN5tVpMq2aSkt&#10;iggqrfbQ23Qz7i7dTJYk7cZ/7xwEbzO8N+99M19m16kLhdh6NnA7KUARV962XBv4+ny6eQQVE7LF&#10;zjMZ+KEIy8Xoao6l9QNv6bJLtZIQjiUaaFLqS61j1ZDDOPE9sWjfPjhMsoZa24CDhLtO3xXFVDts&#10;WRoa7GndUHXanZ2B7fsDH8PzOZ/ycXj7OOzr1/1mZcz1OK9moBLl9G/+u36xgj+9F1z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1DaOsgAAADdAAAADwAAAAAA&#10;AAAAAAAAAAChAgAAZHJzL2Rvd25yZXYueG1sUEsFBgAAAAAEAAQA+QAAAJYDAAAAAA==&#10;" strokeweight="0"/>
                        <v:line id="Line 1942" o:spid="_x0000_s1389" style="position:absolute;flip:y;visibility:visible;mso-wrap-style:square" from="3945,448" to="3946,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x/ocUAAADdAAAADwAAAGRycy9kb3ducmV2LnhtbERPTWsCMRC9F/wPYYTearZSbLs1ilgq&#10;Iqho66G3cTPdXdxMliS68d+bQqG3ebzPGU+jacSFnK8tK3gcZCCIC6trLhV8fX48vIDwAVljY5kU&#10;XMnDdNK7G2Oubcc7uuxDKVII+xwVVCG0uZS+qMigH9iWOHE/1hkMCbpSaoddCjeNHGbZSBqsOTVU&#10;2NK8ouK0PxsFu80zH93iHE/x2K2334dydXifKXXfj7M3EIFi+Bf/uZc6zR89vcL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x/ocUAAADdAAAADwAAAAAAAAAA&#10;AAAAAAChAgAAZHJzL2Rvd25yZXYueG1sUEsFBgAAAAAEAAQA+QAAAJMDAAAAAA==&#10;" strokeweight="0"/>
                        <v:line id="Line 1943" o:spid="_x0000_s1390" style="position:absolute;flip:y;visibility:visible;mso-wrap-style:square" from="3994,399" to="3995,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9A4cgAAADdAAAADwAAAGRycy9kb3ducmV2LnhtbESPQUsDMRCF70L/Q5iCN5tVsMq2aSkt&#10;iggqrfbQ23Qz7i7dTJYk7cZ/7xwEbzO8N+99M19m16kLhdh6NnA7KUARV962XBv4+ny6eQQVE7LF&#10;zjMZ+KEIy8Xoao6l9QNv6bJLtZIQjiUaaFLqS61j1ZDDOPE9sWjfPjhMsoZa24CDhLtO3xXFVDts&#10;WRoa7GndUHXanZ2B7fsDH8PzOZ/ycXj7OOzr1/1mZcz1OK9moBLl9G/+u36xgj+9F3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P9A4cgAAADdAAAADwAAAAAA&#10;AAAAAAAAAAChAgAAZHJzL2Rvd25yZXYueG1sUEsFBgAAAAAEAAQA+QAAAJYDAAAAAA==&#10;" strokeweight="0"/>
                        <v:line id="Line 1944" o:spid="_x0000_s1391" style="position:absolute;flip:y;visibility:visible;mso-wrap-style:square" from="3825,635" to="387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PlesUAAADdAAAADwAAAGRycy9kb3ducmV2LnhtbERPS2sCMRC+F/wPYYTeataCVlajiFIp&#10;hbb4OngbN+Pu4mayJNFN/31TKPQ2H99zZotoGnEn52vLCoaDDARxYXXNpYLD/vVpAsIHZI2NZVLw&#10;TR4W897DDHNtO97SfRdKkULY56igCqHNpfRFRQb9wLbEibtYZzAk6EqpHXYp3DTyOcvG0mDNqaHC&#10;llYVFdfdzSjYfr7w2W1u8RrP3cfX6Vi+H9dLpR77cTkFESiGf/Gf+02n+ePRE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PlesUAAADdAAAADwAAAAAAAAAA&#10;AAAAAAChAgAAZHJzL2Rvd25yZXYueG1sUEsFBgAAAAAEAAQA+QAAAJMDAAAAAA==&#10;" strokeweight="0"/>
                        <v:line id="Line 1945" o:spid="_x0000_s1392" style="position:absolute;flip:y;visibility:visible;mso-wrap-style:square" from="3825,520" to="387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7DcUAAADdAAAADwAAAGRycy9kb3ducmV2LnhtbERPTWsCMRC9F/wPYYTealahVrZGEcVS&#10;ClbUeuht3Ex3FzeTJYlu+u9NoeBtHu9zpvNoGnEl52vLCoaDDARxYXXNpYKvw/ppAsIHZI2NZVLw&#10;Sx7ms97DFHNtO97RdR9KkULY56igCqHNpfRFRQb9wLbEifuxzmBI0JVSO+xSuGnkKMvG0mDNqaHC&#10;lpYVFef9xSjYfb7wyb1d4jmeus32+1h+HFcLpR77cfEKIlAMd/G/+12n+ePnE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F7DcUAAADdAAAADwAAAAAAAAAA&#10;AAAAAAChAgAAZHJzL2Rvd25yZXYueG1sUEsFBgAAAAAEAAQA+QAAAJMDAAAAAA==&#10;" strokeweight="0"/>
                        <v:line id="Line 1946" o:spid="_x0000_s1393" style="position:absolute;flip:y;visibility:visible;mso-wrap-style:square" from="3945,399" to="399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3elsUAAADdAAAADwAAAGRycy9kb3ducmV2LnhtbERPTWsCMRC9C/6HMEJvNVtLbdkaRSwV&#10;KVTR1kNv42a6u7iZLEl04783hYK3ebzPmcyiacSZnK8tK3gYZiCIC6trLhV8f73fv4DwAVljY5kU&#10;XMjDbNrvTTDXtuMtnXehFCmEfY4KqhDaXEpfVGTQD21LnLhf6wyGBF0ptcMuhZtGjrJsLA3WnBoq&#10;bGlRUXHcnYyC7fqZD255isd46D43P/vyY/82V+puEOevIALFcBP/u1c6zR8/PcL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3elsUAAADdAAAADwAAAAAAAAAA&#10;AAAAAAChAgAAZHJzL2Rvd25yZXYueG1sUEsFBgAAAAAEAAQA+QAAAJMDAAAAAA==&#10;" strokeweight="0"/>
                        <v:line id="Line 1947" o:spid="_x0000_s1394" style="position:absolute;flip:y;visibility:visible;mso-wrap-style:square" from="3945,515" to="399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RG4sUAAADdAAAADwAAAGRycy9kb3ducmV2LnhtbERPTWsCMRC9C/6HMEJvNVtpbdkaRSwV&#10;KVTR1kNv42a6u7iZLEl04783hYK3ebzPmcyiacSZnK8tK3gYZiCIC6trLhV8f73fv4DwAVljY5kU&#10;XMjDbNrvTTDXtuMtnXehFCmEfY4KqhDaXEpfVGTQD21LnLhf6wyGBF0ptcMuhZtGjrJsLA3WnBoq&#10;bGlRUXHcnYyC7fqZD255isd46D43P/vyY/82V+puEOevIALFcBP/u1c6zR8/PcL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8RG4sUAAADdAAAADwAAAAAAAAAA&#10;AAAAAAChAgAAZHJzL2Rvd25yZXYueG1sUEsFBgAAAAAEAAQA+QAAAJMDAAAAAA==&#10;" strokeweight="0"/>
                        <v:line id="Line 1948" o:spid="_x0000_s1395" style="position:absolute;flip:y;visibility:visible;mso-wrap-style:square" from="3945,732" to="399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jjecUAAADdAAAADwAAAGRycy9kb3ducmV2LnhtbERPTWsCMRC9C/6HMEJvmrWgla1RxNJS&#10;BFvUeuht3Ex3FzeTJYlu/PemUOhtHu9z5stoGnEl52vLCsajDARxYXXNpYKvw+twBsIHZI2NZVJw&#10;Iw/LRb83x1zbjnd03YdSpBD2OSqoQmhzKX1RkUE/si1x4n6sMxgSdKXUDrsUbhr5mGVTabDm1FBh&#10;S+uKivP+YhTsPp745N4u8RxP3fbz+1huji8rpR4GcfUMIlAM/+I/97tO86eTCfx+k06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jjecUAAADdAAAADwAAAAAAAAAA&#10;AAAAAAChAgAAZHJzL2Rvd25yZXYueG1sUEsFBgAAAAAEAAQA+QAAAJMDAAAAAA==&#10;" strokeweight="0"/>
                        <v:line id="Line 1949" o:spid="_x0000_s1396" style="position:absolute;flip:y;visibility:visible;mso-wrap-style:square" from="3945,616" to="399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9DsUAAADdAAAADwAAAGRycy9kb3ducmV2LnhtbERPS2sCMRC+F/ofwhS81ayFbstqFGlp&#10;EaEVXwdv42bcXdxMliS68d83hUJv8/E9ZzKLphVXcr6xrGA0zEAQl1Y3XCnYbT8eX0H4gKyxtUwK&#10;buRhNr2/m2Chbc9rum5CJVII+wIV1CF0hZS+rMmgH9qOOHEn6wyGBF0ltcM+hZtWPmVZLg02nBpq&#10;7OitpvK8uRgF6+8XPrrPSzzHY/+1Ouyr5f59rtTgIc7HIALF8C/+cy90mp8/5/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p9DsUAAADdAAAADwAAAAAAAAAA&#10;AAAAAAChAgAAZHJzL2Rvd25yZXYueG1sUEsFBgAAAAAEAAQA+QAAAJMDAAAAAA==&#10;" strokeweight="0"/>
                        <v:line id="Line 1950" o:spid="_x0000_s1397" style="position:absolute;flip:y;visibility:visible;mso-wrap-style:square" from="3994,616" to="3995,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bYlcUAAADdAAAADwAAAGRycy9kb3ducmV2LnhtbERPS2sCMRC+F/ofwgi91axCVVajSKWl&#10;FGrxdfA2bsbdxc1kSaKb/vumIPQ2H99zZotoGnEj52vLCgb9DARxYXXNpYL97u15AsIHZI2NZVLw&#10;Qx4W88eHGebadryh2zaUIoWwz1FBFUKbS+mLigz6vm2JE3e2zmBI0JVSO+xSuGnkMMtG0mDNqaHC&#10;ll4rKi7bq1GwWY/55N6v8RJP3df38VB+HlZLpZ56cTkFESiGf/Hd/aHT/NHLG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bYlcUAAADdAAAADwAAAAAAAAAA&#10;AAAAAAChAgAAZHJzL2Rvd25yZXYueG1sUEsFBgAAAAAEAAQA+QAAAJMDAAAAAA==&#10;" strokeweight="0"/>
                        <v:line id="Line 1951" o:spid="_x0000_s1398" style="position:absolute;flip:y;visibility:visible;mso-wrap-style:square" from="3945,664" to="394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M58gAAADdAAAADwAAAGRycy9kb3ducmV2LnhtbESPQUsDMRCF70L/Q5iCN5tVsMq2aSkt&#10;iggqrfbQ23Qz7i7dTJYk7cZ/7xwEbzO8N+99M19m16kLhdh6NnA7KUARV962XBv4+ny6eQQVE7LF&#10;zjMZ+KEIy8Xoao6l9QNv6bJLtZIQjiUaaFLqS61j1ZDDOPE9sWjfPjhMsoZa24CDhLtO3xXFVDts&#10;WRoa7GndUHXanZ2B7fsDH8PzOZ/ycXj7OOzr1/1mZcz1OK9moBLl9G/+u36xgj+9F1z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olM58gAAADdAAAADwAAAAAA&#10;AAAAAAAAAAChAgAAZHJzL2Rvd25yZXYueG1sUEsFBgAAAAAEAAQA+QAAAJYDAAAAAA==&#10;" strokeweight="0"/>
                        <v:line id="Line 1952" o:spid="_x0000_s1399" style="position:absolute;flip:y;visibility:visible;mso-wrap-style:square" from="3825,736" to="387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pfMUAAADdAAAADwAAAGRycy9kb3ducmV2LnhtbERPTWsCMRC9F/wPYYTearZCbbs1ilgq&#10;Iqho66G3cTPdXdxMliS68d+bQqG3ebzPGU+jacSFnK8tK3gcZCCIC6trLhV8fX48vIDwAVljY5kU&#10;XMnDdNK7G2Oubcc7uuxDKVII+xwVVCG0uZS+qMigH9iWOHE/1hkMCbpSaoddCjeNHGbZSBqsOTVU&#10;2NK8ouK0PxsFu80zH93iHE/x2K2334dydXifKXXfj7M3EIFi+Bf/uZc6zR89vcL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XpfMUAAADdAAAADwAAAAAAAAAA&#10;AAAAAAChAgAAZHJzL2Rvd25yZXYueG1sUEsFBgAAAAAEAAQA+QAAAJMDAAAAAA==&#10;" strokeweight="0"/>
                        <v:line id="Line 1953" o:spid="_x0000_s1400" style="position:absolute;flip:y;visibility:visible;mso-wrap-style:square" from="3825,852" to="3873,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OKXMcAAADdAAAADwAAAGRycy9kb3ducmV2LnhtbESPQU/DMAyF70j7D5EncWPpOBRUlk0T&#10;EwghAdpgB25eY9pqjVMl2Rr+PT4g7WbrPb/3ebHKrldnCrHzbGA+K0AR19523Bj4+ny6uQcVE7LF&#10;3jMZ+KUIq+XkaoGV9SNv6bxLjZIQjhUaaFMaKq1j3ZLDOPMDsWg/PjhMsoZG24CjhLte3xZFqR12&#10;LA0tDvTYUn3cnZyB7fsdH8LzKR/zYXz7+N43r/vN2pjraV4/gEqU08X8f/1iBb8shV++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k4pcxwAAAN0AAAAPAAAAAAAA&#10;AAAAAAAAAKECAABkcnMvZG93bnJldi54bWxQSwUGAAAAAAQABAD5AAAAlQMAAAAA&#10;" strokeweight="0"/>
                        <v:line id="Line 1954" o:spid="_x0000_s1401" style="position:absolute;flip:y;visibility:visible;mso-wrap-style:square" from="3873,736" to="387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vx8UAAADdAAAADwAAAGRycy9kb3ducmV2LnhtbERPTWsCMRC9F/ofwhS81awetmVrFGmx&#10;FKEWbT14Gzfj7uJmsiTRjf/eCEJv83ifM5lF04ozOd9YVjAaZiCIS6sbrhT8/S6eX0H4gKyxtUwK&#10;LuRhNn18mGChbc9rOm9CJVII+wIV1CF0hZS+rMmgH9qOOHEH6wyGBF0ltcM+hZtWjrMslwYbTg01&#10;dvReU3ncnIyC9eqF9+7zFI9x33//7LbVcvsxV2rwFOdvIALF8C++u790mp/nI7h9k06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8vx8UAAADdAAAADwAAAAAAAAAA&#10;AAAAAAChAgAAZHJzL2Rvd25yZXYueG1sUEsFBgAAAAAEAAQA+QAAAJMDAAAAAA==&#10;" strokeweight="0"/>
                        <v:line id="Line 1955" o:spid="_x0000_s1402" style="position:absolute;flip:y;visibility:visible;mso-wrap-style:square" from="3825,785" to="382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2xsMUAAADdAAAADwAAAGRycy9kb3ducmV2LnhtbERPTWsCMRC9F/ofwhR6q1k9bMtqFLG0&#10;lEItWj14Gzfj7uJmsiTRjf/eCEJv83ifM5lF04ozOd9YVjAcZCCIS6sbrhRs/j5e3kD4gKyxtUwK&#10;LuRhNn18mGChbc8rOq9DJVII+wIV1CF0hZS+rMmgH9iOOHEH6wyGBF0ltcM+hZtWjrIslwYbTg01&#10;drSoqTyuT0bBavnKe/d5ise4739+d9vqe/s+V+r5Kc7HIALF8C++u790mp/nI7h9k06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2xsMUAAADdAAAADwAAAAAAAAAA&#10;AAAAAAChAgAAZHJzL2Rvd25yZXYueG1sUEsFBgAAAAAEAAQA+QAAAJMDAAAAAA==&#10;" strokeweight="0"/>
                        <v:line id="Line 1956" o:spid="_x0000_s1403" style="position:absolute;flip:y;visibility:visible;mso-wrap-style:square" from="3753,857" to="375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EUK8UAAADdAAAADwAAAGRycy9kb3ducmV2LnhtbERPS2sCMRC+F/ofwhS81awtbMtqFGlp&#10;EaEVXwdv42bcXdxMliS68d83hUJv8/E9ZzKLphVXcr6xrGA0zEAQl1Y3XCnYbT8eX0H4gKyxtUwK&#10;buRhNr2/m2Chbc9rum5CJVII+wIV1CF0hZS+rMmgH9qOOHEn6wyGBF0ltcM+hZtWPmVZLg02nBpq&#10;7OitpvK8uRgF6+8XPrrPSzzHY/+1Ouyr5f59rtTgIc7HIALF8C/+cy90mp/nz/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EUK8UAAADdAAAADwAAAAAAAAAA&#10;AAAAAAChAgAAZHJzL2Rvd25yZXYueG1sUEsFBgAAAAAEAAQA+QAAAJMDAAAAAA==&#10;" strokeweight="0"/>
                        <v:line id="Line 1957" o:spid="_x0000_s1404" style="position:absolute;flip:y;visibility:visible;mso-wrap-style:square" from="3705,905" to="3706,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iMX8UAAADdAAAADwAAAGRycy9kb3ducmV2LnhtbERPS2sCMRC+F/ofwhS81aylbMtqFGlp&#10;EaEVXwdv42bcXdxMliS68d83hUJv8/E9ZzKLphVXcr6xrGA0zEAQl1Y3XCnYbT8eX0H4gKyxtUwK&#10;buRhNr2/m2Chbc9rum5CJVII+wIV1CF0hZS+rMmgH9qOOHEn6wyGBF0ltcM+hZtWPmVZLg02nBpq&#10;7OitpvK8uRgF6+8XPrrPSzzHY/+1Ouyr5f59rtTgIc7HIALF8C/+cy90mp/nz/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iMX8UAAADdAAAADwAAAAAAAAAA&#10;AAAAAAChAgAAZHJzL2Rvd25yZXYueG1sUEsFBgAAAAAEAAQA+QAAAJMDAAAAAA==&#10;" strokeweight="0"/>
                        <v:line id="Line 1958" o:spid="_x0000_s1405" style="position:absolute;flip:y;visibility:visible;mso-wrap-style:square" from="3705,973" to="3753,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QpxMUAAADdAAAADwAAAGRycy9kb3ducmV2LnhtbERPS2sCMRC+F/ofwhS81ayFbstqFGlp&#10;EaEVXwdv42bcXdxMliS68d83hUJv8/E9ZzKLphVXcr6xrGA0zEAQl1Y3XCnYbT8eX0H4gKyxtUwK&#10;buRhNr2/m2Chbc9rum5CJVII+wIV1CF0hZS+rMmgH9qOOHEn6wyGBF0ltcM+hZtWPmVZLg02nBpq&#10;7OitpvK8uRgF6+8XPrrPSzzHY/+1Ouyr5f59rtTgIc7HIALF8C/+cy90mp/nz/D7TTpBT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QpxMUAAADdAAAADwAAAAAAAAAA&#10;AAAAAAChAgAAZHJzL2Rvd25yZXYueG1sUEsFBgAAAAAEAAQA+QAAAJMDAAAAAA==&#10;" strokeweight="0"/>
                        <v:line id="Line 1959" o:spid="_x0000_s1406" style="position:absolute;flip:y;visibility:visible;mso-wrap-style:square" from="3705,857" to="375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3s8QAAADdAAAADwAAAGRycy9kb3ducmV2LnhtbERPTWsCMRC9F/wPYYTeatYetmU1iigt&#10;pVCLth68jZtxd3EzWZLopv++EQRv83ifM51H04oLOd9YVjAeZSCIS6sbrhT8/rw9vYLwAVlja5kU&#10;/JGH+WzwMMVC2543dNmGSqQQ9gUqqEPoCil9WZNBP7IdceKO1hkMCbpKaod9CjetfM6yXBpsODXU&#10;2NGypvK0PRsFm/ULH9z7OZ7iof/63u+qz91qodTjMC4mIALFcBff3B86zc/zHK7fpB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NrezxAAAAN0AAAAPAAAAAAAAAAAA&#10;AAAAAKECAABkcnMvZG93bnJldi54bWxQSwUGAAAAAAQABAD5AAAAkgMAAAAA&#10;" strokeweight="0"/>
                        <v:line id="Line 1960" o:spid="_x0000_s1407" style="position:absolute;flip:y;visibility:visible;mso-wrap-style:square" from="3945,949" to="399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oSKMUAAADdAAAADwAAAGRycy9kb3ducmV2LnhtbERPTWsCMRC9C/0PYQreNNse1rI1irS0&#10;SKEWtR68jZtxd3EzWZLopv++EQRv83ifM51H04oLOd9YVvA0zkAQl1Y3XCn43X6MXkD4gKyxtUwK&#10;/sjDfPYwmGKhbc9rumxCJVII+wIV1CF0hZS+rMmgH9uOOHFH6wyGBF0ltcM+hZtWPmdZLg02nBpq&#10;7OitpvK0ORsF69WED+7zHE/x0H//7HfV1+59odTwMS5eQQSK4S6+uZc6zc/zCVy/SSfI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oSKMUAAADdAAAADwAAAAAAAAAA&#10;AAAAAAChAgAAZHJzL2Rvd25yZXYueG1sUEsFBgAAAAAEAAQA+QAAAJMDAAAAAA==&#10;" strokeweight="0"/>
                        <v:line id="Line 1961" o:spid="_x0000_s1408" style="position:absolute;flip:y;visibility:visible;mso-wrap-style:square" from="3945,833" to="3994,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WGWscAAADdAAAADwAAAGRycy9kb3ducmV2LnhtbESPQU/DMAyF70j7D5EncWPpOBRUlk0T&#10;EwghAdpgB25eY9pqjVMl2Rr+PT4g7WbrPb/3ebHKrldnCrHzbGA+K0AR19523Bj4+ny6uQcVE7LF&#10;3jMZ+KUIq+XkaoGV9SNv6bxLjZIQjhUaaFMaKq1j3ZLDOPMDsWg/PjhMsoZG24CjhLte3xZFqR12&#10;LA0tDvTYUn3cnZyB7fsdH8LzKR/zYXz7+N43r/vN2pjraV4/gEqU08X8f/1iBb8sBVe+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5YZaxwAAAN0AAAAPAAAAAAAA&#10;AAAAAAAAAKECAABkcnMvZG93bnJldi54bWxQSwUGAAAAAAQABAD5AAAAlQMAAAAA&#10;" strokeweight="0"/>
                        <v:line id="Line 1962" o:spid="_x0000_s1409" style="position:absolute;flip:y;visibility:visible;mso-wrap-style:square" from="3994,833" to="3995,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jwcUAAADdAAAADwAAAGRycy9kb3ducmV2LnhtbERPS2sCMRC+F/ofwhR6q1l72LarUaSl&#10;RQQrvg7exs24u7iZLEl0039vCoXe5uN7zngaTSuu5HxjWcFwkIEgLq1uuFKw234+vYLwAVlja5kU&#10;/JCH6eT+boyFtj2v6boJlUgh7AtUUIfQFVL6siaDfmA74sSdrDMYEnSV1A77FG5a+ZxluTTYcGqo&#10;saP3msrz5mIUrL9f+Oi+LvEcj/1yddhXi/3HTKnHhzgbgQgUw7/4zz3XaX6ev8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jwcUAAADdAAAADwAAAAAAAAAA&#10;AAAAAAChAgAAZHJzL2Rvd25yZXYueG1sUEsFBgAAAAAEAAQA+QAAAJMDAAAAAA==&#10;" strokeweight="0"/>
                        <v:line id="Line 1963" o:spid="_x0000_s1410" style="position:absolute;flip:y;visibility:visible;mso-wrap-style:square" from="3945,881" to="394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ocgcgAAADdAAAADwAAAGRycy9kb3ducmV2LnhtbESPQU8CMRCF7yb8h2ZIvElXD2BWCiES&#10;jDFRA8qB27Addjdsp5u2sPXfOwcTbzN5b977Zr7MrlNXCrH1bOB+UoAirrxtuTbw/bW5ewQVE7LF&#10;zjMZ+KEIy8XoZo6l9QNv6bpLtZIQjiUaaFLqS61j1ZDDOPE9sWgnHxwmWUOtbcBBwl2nH4piqh22&#10;LA0N9vTcUHXeXZyB7ceMj+Hlks/5OLx/Hvb12369MuZ2nFdPoBLl9G/+u361gj+dCb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0ocgcgAAADdAAAADwAAAAAA&#10;AAAAAAAAAAChAgAAZHJzL2Rvd25yZXYueG1sUEsFBgAAAAAEAAQA+QAAAJYDAAAAAA==&#10;" strokeweight="0"/>
                        <v:line id="Line 1964" o:spid="_x0000_s1411" style="position:absolute;flip:y;visibility:visible;mso-wrap-style:square" from="3825,953" to="3873,1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5GsQAAADdAAAADwAAAGRycy9kb3ducmV2LnhtbERPTWsCMRC9F/wPYYTealYPKlujSEUp&#10;ghVtPfQ2bqa7i5vJkkQ3/fdNQfA2j/c5s0U0jbiR87VlBcNBBoK4sLrmUsHX5/plCsIHZI2NZVLw&#10;Sx4W897TDHNtOz7Q7RhKkULY56igCqHNpfRFRQb9wLbEifuxzmBI0JVSO+xSuGnkKMvG0mDNqaHC&#10;lt4qKi7Hq1Fw+Jjw2W2u8RLP3W7/fSq3p9VSqed+XL6CCBTDQ3x3v+s0fzwZwv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rkaxAAAAN0AAAAPAAAAAAAAAAAA&#10;AAAAAKECAABkcnMvZG93bnJldi54bWxQSwUGAAAAAAQABAD5AAAAkgMAAAAA&#10;" strokeweight="0"/>
                        <v:line id="Line 1965" o:spid="_x0000_s1412" style="position:absolute;flip:y;visibility:visible;mso-wrap-style:square" from="3825,1069" to="3873,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nbcUAAADdAAAADwAAAGRycy9kb3ducmV2LnhtbERPTWsCMRC9F/ofwgi91aweVLZGkZaW&#10;Uqjith56GzfT3cXNZEmiG/+9EQRv83ifM19G04oTOd9YVjAaZiCIS6sbrhT8/rw/z0D4gKyxtUwK&#10;zuRhuXh8mGOubc9bOhWhEimEfY4K6hC6XEpf1mTQD21HnLh/6wyGBF0ltcM+hZtWjrNsIg02nBpq&#10;7Oi1pvJQHI2C7XrKe/dxjIe47783f7vqa/e2UuppEFcvIALFcBff3J86zZ9Mx3D9Jp0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QnbcUAAADdAAAADwAAAAAAAAAA&#10;AAAAAAChAgAAZHJzL2Rvd25yZXYueG1sUEsFBgAAAAAEAAQA+QAAAJMDAAAAAA==&#10;" strokeweight="0"/>
                        <v:line id="Line 1966" o:spid="_x0000_s1413" style="position:absolute;flip:y;visibility:visible;mso-wrap-style:square" from="3873,953" to="3874,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iC9sUAAADdAAAADwAAAGRycy9kb3ducmV2LnhtbERPS2sCMRC+F/ofwgi91awWVFajSKWl&#10;FGrxdfA2bsbdxc1kSaKb/vumIPQ2H99zZotoGnEj52vLCgb9DARxYXXNpYL97u15AsIHZI2NZVLw&#10;Qx4W88eHGebadryh2zaUIoWwz1FBFUKbS+mLigz6vm2JE3e2zmBI0JVSO+xSuGnkMMtG0mDNqaHC&#10;ll4rKi7bq1GwWY/55N6v8RJP3df38VB+HlZLpZ56cTkFESiGf/Hd/aHT/NH4Bf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5iC9sUAAADdAAAADwAAAAAAAAAA&#10;AAAAAAChAgAAZHJzL2Rvd25yZXYueG1sUEsFBgAAAAAEAAQA+QAAAJMDAAAAAA==&#10;" strokeweight="0"/>
                        <v:line id="Line 1967" o:spid="_x0000_s1414" style="position:absolute;flip:y;visibility:visible;mso-wrap-style:square" from="3825,1002" to="3826,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EagsUAAADdAAAADwAAAGRycy9kb3ducmV2LnhtbERPS2sCMRC+F/ofwgi91axSVFajSKWl&#10;FGrxdfA2bsbdxc1kSaKb/vumIPQ2H99zZotoGnEj52vLCgb9DARxYXXNpYL97u15AsIHZI2NZVLw&#10;Qx4W88eHGebadryh2zaUIoWwz1FBFUKbS+mLigz6vm2JE3e2zmBI0JVSO+xSuGnkMMtG0mDNqaHC&#10;ll4rKi7bq1GwWY/55N6v8RJP3df38VB+HlZLpZ56cTkFESiGf/Hd/aHT/NH4Bf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EagsUAAADdAAAADwAAAAAAAAAA&#10;AAAAAAChAgAAZHJzL2Rvd25yZXYueG1sUEsFBgAAAAAEAAQA+QAAAJMDAAAAAA==&#10;" strokeweight="0"/>
                        <v:line id="Line 1968" o:spid="_x0000_s1415" style="position:absolute;flip:y;visibility:visible;mso-wrap-style:square" from="3753,1074" to="3754,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GcUAAADdAAAADwAAAGRycy9kb3ducmV2LnhtbERPS2sCMRC+F/ofwgi91axCVVajSKWl&#10;FGrxdfA2bsbdxc1kSaKb/vumIPQ2H99zZotoGnEj52vLCgb9DARxYXXNpYL97u15AsIHZI2NZVLw&#10;Qx4W88eHGebadryh2zaUIoWwz1FBFUKbS+mLigz6vm2JE3e2zmBI0JVSO+xSuGnkMMtG0mDNqaHC&#10;ll4rKi7bq1GwWY/55N6v8RJP3df38VB+HlZLpZ56cTkFESiGf/Hd/aHT/NH4Bf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GcUAAADdAAAADwAAAAAAAAAA&#10;AAAAAAChAgAAZHJzL2Rvd25yZXYueG1sUEsFBgAAAAAEAAQA+QAAAJMDAAAAAA==&#10;" strokeweight="0"/>
                        <v:line id="Line 1969" o:spid="_x0000_s1416" style="position:absolute;flip:y;visibility:visible;mso-wrap-style:square" from="3705,1122" to="3706,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hbsUAAADdAAAADwAAAGRycy9kb3ducmV2LnhtbERPTWsCMRC9C/0PYQreNNse1rI1irS0&#10;SKEWtR68jZtxd3EzWZLopv++EQRv83ifM51H04oLOd9YVvA0zkAQl1Y3XCn43X6MXkD4gKyxtUwK&#10;/sjDfPYwmGKhbc9rumxCJVII+wIV1CF0hZS+rMmgH9uOOHFH6wyGBF0ltcM+hZtWPmdZLg02nBpq&#10;7OitpvK0ORsF69WED+7zHE/x0H//7HfV1+59odTwMS5eQQSK4S6+uZc6zc8nOVy/SSfI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hbsUAAADdAAAADwAAAAAAAAAA&#10;AAAAAAChAgAAZHJzL2Rvd25yZXYueG1sUEsFBgAAAAAEAAQA+QAAAJMDAAAAAA==&#10;" strokeweight="0"/>
                        <v:line id="Line 1970" o:spid="_x0000_s1417" style="position:absolute;flip:y;visibility:visible;mso-wrap-style:square" from="3705,1190" to="3753,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OE9cUAAADdAAAADwAAAGRycy9kb3ducmV2LnhtbERPTWsCMRC9F/wPYYTeatYe3LIaRRRL&#10;KbRFqwdv42bcXdxMliS66b9vCkJv83ifM1tE04obOd9YVjAeZSCIS6sbrhTsvzdPLyB8QNbYWiYF&#10;P+RhMR88zLDQtuct3XahEimEfYEK6hC6Qkpf1mTQj2xHnLizdQZDgq6S2mGfwk0rn7NsIg02nBpq&#10;7GhVU3nZXY2C7WfOJ/d6jZd46j++jofq/bBeKvU4jMspiEAx/Ivv7jed5k/yH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OE9cUAAADdAAAADwAAAAAAAAAA&#10;AAAAAAChAgAAZHJzL2Rvd25yZXYueG1sUEsFBgAAAAAEAAQA+QAAAJMDAAAAAA==&#10;" strokeweight="0"/>
                        <v:line id="Line 1971" o:spid="_x0000_s1418" style="position:absolute;flip:y;visibility:visible;mso-wrap-style:square" from="3705,1074" to="3753,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wQh8gAAADdAAAADwAAAGRycy9kb3ducmV2LnhtbESPQU8CMRCF7yb8h2ZIvElXD2BWCiES&#10;jDFRA8qB27Addjdsp5u2sPXfOwcTbzN5b977Zr7MrlNXCrH1bOB+UoAirrxtuTbw/bW5ewQVE7LF&#10;zjMZ+KEIy8XoZo6l9QNv6bpLtZIQjiUaaFLqS61j1ZDDOPE9sWgnHxwmWUOtbcBBwl2nH4piqh22&#10;LA0N9vTcUHXeXZyB7ceMj+Hlks/5OLx/Hvb12369MuZ2nFdPoBLl9G/+u361gj+dCa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wQh8gAAADdAAAADwAAAAAA&#10;AAAAAAAAAAChAgAAZHJzL2Rvd25yZXYueG1sUEsFBgAAAAAEAAQA+QAAAJYDAAAAAA==&#10;" strokeweight="0"/>
                        <v:line id="Line 1972" o:spid="_x0000_s1419" style="position:absolute;flip:y;visibility:visible;mso-wrap-style:square" from="3945,1166" to="3994,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C1HMUAAADdAAAADwAAAGRycy9kb3ducmV2LnhtbERPTWsCMRC9C/6HMEJvmrUHrVujiKWl&#10;CLao9dDbuJnuLm4mSxLd+O9NodDbPN7nzJfRNOJKzteWFYxHGQjiwuqaSwVfh9fhEwgfkDU2lknB&#10;jTwsF/3eHHNtO97RdR9KkULY56igCqHNpfRFRQb9yLbEifuxzmBI0JVSO+xSuGnkY5ZNpMGaU0OF&#10;La0rKs77i1Gw+5jyyb1d4jmeuu3n97HcHF9WSj0M4uoZRKAY/sV/7ned5k+mM/j9Jp0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C1HMUAAADdAAAADwAAAAAAAAAA&#10;AAAAAAChAgAAZHJzL2Rvd25yZXYueG1sUEsFBgAAAAAEAAQA+QAAAJMDAAAAAA==&#10;" strokeweight="0"/>
                        <v:line id="Line 1973" o:spid="_x0000_s1420" style="position:absolute;flip:y;visibility:visible;mso-wrap-style:square" from="3945,1050" to="3994,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9spsgAAADdAAAADwAAAGRycy9kb3ducmV2LnhtbESPQU8CMRCF7yb8h2ZIvElXD0hWCiES&#10;jDFRA8qB27Addjdsp5u2sPXfOwcTbzN5b977Zr7MrlNXCrH1bOB+UoAirrxtuTbw/bW5m4GKCdli&#10;55kM/FCE5WJ0M8fS+oG3dN2lWkkIxxINNCn1pdaxashhnPieWLSTDw6TrKHWNuAg4a7TD0Ux1Q5b&#10;loYGe3puqDrvLs7A9uORj+Hlks/5OLx/Hvb12369MuZ2nFdPoBLl9G/+u361gj+dCb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p9spsgAAADdAAAADwAAAAAA&#10;AAAAAAAAAAChAgAAZHJzL2Rvd25yZXYueG1sUEsFBgAAAAAEAAQA+QAAAJYDAAAAAA==&#10;" strokeweight="0"/>
                        <v:line id="Line 1974" o:spid="_x0000_s1421" style="position:absolute;flip:y;visibility:visible;mso-wrap-style:square" from="3994,1050" to="3995,1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PJPcQAAADdAAAADwAAAGRycy9kb3ducmV2LnhtbERPTWsCMRC9F/wPYYTealYPKlujSEUp&#10;gi3aeuht3Ex3FzeTJYlu/PdNQfA2j/c5s0U0jbiS87VlBcNBBoK4sLrmUsH31/plCsIHZI2NZVJw&#10;Iw+Lee9phrm2He/pegilSCHsc1RQhdDmUvqiIoN+YFvixP1aZzAk6EqpHXYp3DRylGVjabDm1FBh&#10;S28VFefDxSjYf0z45DaXeI6nbvf5cyy3x9VSqed+XL6CCBTDQ3x3v+s0fzwdwv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08k9xAAAAN0AAAAPAAAAAAAAAAAA&#10;AAAAAKECAABkcnMvZG93bnJldi54bWxQSwUGAAAAAAQABAD5AAAAkgMAAAAA&#10;" strokeweight="0"/>
                        <v:line id="Line 1975" o:spid="_x0000_s1422" style="position:absolute;flip:y;visibility:visible;mso-wrap-style:square" from="3945,1098" to="3946,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FXSsQAAADdAAAADwAAAGRycy9kb3ducmV2LnhtbERPTWsCMRC9F/wPYYTealYPKlujSKWl&#10;CFa09dDbuJnuLm4mSxLd+O8bQfA2j/c5s0U0jbiQ87VlBcNBBoK4sLrmUsHP9/vLFIQPyBoby6Tg&#10;Sh4W897TDHNtO97RZR9KkULY56igCqHNpfRFRQb9wLbEifuzzmBI0JVSO+xSuGnkKMvG0mDNqaHC&#10;lt4qKk77s1Gw+5rw0X2c4ykeu83291CuD6ulUs/9uHwFESiGh/ju/tRp/ng6gts36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VdKxAAAAN0AAAAPAAAAAAAAAAAA&#10;AAAAAKECAABkcnMvZG93bnJldi54bWxQSwUGAAAAAAQABAD5AAAAkgMAAAAA&#10;" strokeweight="0"/>
                        <v:line id="Line 1976" o:spid="_x0000_s1423" style="position:absolute;flip:y;visibility:visible;mso-wrap-style:square" from="3825,1170" to="3873,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3y0cUAAADdAAAADwAAAGRycy9kb3ducmV2LnhtbERPTWsCMRC9C/0PYQq9aVYLVrZGEcVS&#10;Cla09dDbuBl3FzeTJYlu+u9NoeBtHu9zpvNoGnEl52vLCoaDDARxYXXNpYLvr3V/AsIHZI2NZVLw&#10;Sx7ms4feFHNtO97RdR9KkULY56igCqHNpfRFRQb9wLbEiTtZZzAk6EqpHXYp3DRylGVjabDm1FBh&#10;S8uKivP+YhTsPl/46N4u8RyP3Wb7cyg/DquFUk+PcfEKIlAMd/G/+12n+ePJM/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3y0cUAAADdAAAADwAAAAAAAAAA&#10;AAAAAAChAgAAZHJzL2Rvd25yZXYueG1sUEsFBgAAAAAEAAQA+QAAAJMDAAAAAA==&#10;" strokeweight="0"/>
                        <v:line id="Line 1977" o:spid="_x0000_s1424" style="position:absolute;flip:y;visibility:visible;mso-wrap-style:square" from="3825,1286" to="3873,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RqpcUAAADdAAAADwAAAGRycy9kb3ducmV2LnhtbERPTWsCMRC9C/0PYQq9aVYpVrZGEcVS&#10;Cla09dDbuBl3FzeTJYlu+u9NoeBtHu9zpvNoGnEl52vLCoaDDARxYXXNpYLvr3V/AsIHZI2NZVLw&#10;Sx7ms4feFHNtO97RdR9KkULY56igCqHNpfRFRQb9wLbEiTtZZzAk6EqpHXYp3DRylGVjabDm1FBh&#10;S8uKivP+YhTsPl/46N4u8RyP3Wb7cyg/DquFUk+PcfEKIlAMd/G/+12n+ePJM/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RqpcUAAADdAAAADwAAAAAAAAAA&#10;AAAAAAChAgAAZHJzL2Rvd25yZXYueG1sUEsFBgAAAAAEAAQA+QAAAJMDAAAAAA==&#10;" strokeweight="0"/>
                        <v:line id="Line 1978" o:spid="_x0000_s1425" style="position:absolute;flip:y;visibility:visible;mso-wrap-style:square" from="3873,1170" to="3874,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jPPsUAAADdAAAADwAAAGRycy9kb3ducmV2LnhtbERPTWsCMRC9C/0PYQq9aVahVrZGEcVS&#10;Cla09dDbuBl3FzeTJYlu+u9NoeBtHu9zpvNoGnEl52vLCoaDDARxYXXNpYLvr3V/AsIHZI2NZVLw&#10;Sx7ms4feFHNtO97RdR9KkULY56igCqHNpfRFRQb9wLbEiTtZZzAk6EqpHXYp3DRylGVjabDm1FBh&#10;S8uKivP+YhTsPl/46N4u8RyP3Wb7cyg/DquFUk+PcfEKIlAMd/G/+12n+ePJM/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jPPsUAAADdAAAADwAAAAAAAAAA&#10;AAAAAAChAgAAZHJzL2Rvd25yZXYueG1sUEsFBgAAAAAEAAQA+QAAAJMDAAAAAA==&#10;" strokeweight="0"/>
                        <v:line id="Line 1979" o:spid="_x0000_s1426" style="position:absolute;flip:y;visibility:visible;mso-wrap-style:square" from="3825,1219" to="3826,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RScUAAADdAAAADwAAAGRycy9kb3ducmV2LnhtbERPTWsCMRC9C/0PYQreNNsetrI1irS0&#10;SKEWtR68jZtxd3EzWZLopv/eFARv83ifM51H04oLOd9YVvA0zkAQl1Y3XCn43X6MJiB8QNbYWiYF&#10;f+RhPnsYTLHQtuc1XTahEimEfYEK6hC6Qkpf1mTQj21HnLijdQZDgq6S2mGfwk0rn7MslwYbTg01&#10;dvRWU3nanI2C9eqFD+7zHE/x0H//7HfV1+59odTwMS5eQQSK4S6+uZc6zc8nOfx/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pRScUAAADdAAAADwAAAAAAAAAA&#10;AAAAAAChAgAAZHJzL2Rvd25yZXYueG1sUEsFBgAAAAAEAAQA+QAAAJMDAAAAAA==&#10;" strokeweight="0"/>
                        <v:line id="Line 1980" o:spid="_x0000_s1427" style="position:absolute;flip:y;visibility:visible;mso-wrap-style:square" from="3753,1291" to="3754,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b00sQAAADdAAAADwAAAGRycy9kb3ducmV2LnhtbERPS2sCMRC+F/wPYQRvNWsPKlujSKWl&#10;CLX4OvQ2bqa7i5vJkkQ3/femIHibj+85s0U0jbiS87VlBaNhBoK4sLrmUsFh//48BeEDssbGMin4&#10;Iw+Lee9phrm2HW/pugulSCHsc1RQhdDmUvqiIoN+aFvixP1aZzAk6EqpHXYp3DTyJcvG0mDNqaHC&#10;lt4qKs67i1Gw3Uz45D4u8RxP3df3z7FcH1dLpQb9uHwFESiGh/ju/tRp/ng6gf9v0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dvTSxAAAAN0AAAAPAAAAAAAAAAAA&#10;AAAAAKECAABkcnMvZG93bnJldi54bWxQSwUGAAAAAAQABAD5AAAAkgMAAAAA&#10;" strokeweight="0"/>
                        <v:line id="Line 1981" o:spid="_x0000_s1428" style="position:absolute;flip:y;visibility:visible;mso-wrap-style:square" from="3705,1339" to="3706,1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lgoMgAAADdAAAADwAAAGRycy9kb3ducmV2LnhtbESPQU8CMRCF7yb8h2ZIvElXD0hWCiES&#10;jDFRA8qB27Addjdsp5u2sPXfOwcTbzN5b977Zr7MrlNXCrH1bOB+UoAirrxtuTbw/bW5m4GKCdli&#10;55kM/FCE5WJ0M8fS+oG3dN2lWkkIxxINNCn1pdaxashhnPieWLSTDw6TrKHWNuAg4a7TD0Ux1Q5b&#10;loYGe3puqDrvLs7A9uORj+Hlks/5OLx/Hvb12369MuZ2nFdPoBLl9G/+u361gj+dCa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lgoMgAAADdAAAADwAAAAAA&#10;AAAAAAAAAAChAgAAZHJzL2Rvd25yZXYueG1sUEsFBgAAAAAEAAQA+QAAAJYDAAAAAA==&#10;" strokeweight="0"/>
                        <v:line id="Line 1982" o:spid="_x0000_s1429" style="position:absolute;flip:y;visibility:visible;mso-wrap-style:square" from="3705,1406" to="3753,1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FO8UAAADdAAAADwAAAGRycy9kb3ducmV2LnhtbERPS2sCMRC+F/wPYYTeatYefGyNIpaW&#10;IrSi1kNv42a6u7iZLEl0039vhIK3+fieM1tE04gLOV9bVjAcZCCIC6trLhV879+eJiB8QNbYWCYF&#10;f+RhMe89zDDXtuMtXXahFCmEfY4KqhDaXEpfVGTQD2xLnLhf6wyGBF0ptcMuhZtGPmfZSBqsOTVU&#10;2NKqouK0OxsF268xH937OZ7isfvc/BzK9eF1qdRjPy5fQASK4S7+d3/oNH80mcLtm3S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FO8UAAADdAAAADwAAAAAAAAAA&#10;AAAAAAChAgAAZHJzL2Rvd25yZXYueG1sUEsFBgAAAAAEAAQA+QAAAJMDAAAAAA==&#10;" strokeweight="0"/>
                      </v:group>
                      <v:group id="Group 1983" o:spid="_x0000_s1430" style="position:absolute;left:8492;top:1093;width:12909;height:6710" coordorigin="2424,312" coordsize="3685,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s+HMcAAADdAAAADwAAAGRycy9kb3ducmV2LnhtbESPQWvCQBCF74X+h2UK&#10;3uomLUqbuoqIFQ9SaCyItyE7JsHsbMiuSfz3nUOhtxnem/e+WaxG16ieulB7NpBOE1DEhbc1lwZ+&#10;jp/Pb6BCRLbYeCYDdwqwWj4+LDCzfuBv6vNYKgnhkKGBKsY20zoUFTkMU98Si3bxncMoa1dq2+Eg&#10;4a7RL0ky1w5rloYKW9pUVFzzmzOwG3BYv6bb/nC9bO7n4+zrdEjJmMnTuP4AFWmM/+a/670V/Pm7&#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ds+HMcAAADd&#10;AAAADwAAAAAAAAAAAAAAAACqAgAAZHJzL2Rvd25yZXYueG1sUEsFBgAAAAAEAAQA+gAAAJ4DAAAA&#10;AA==&#10;">
                        <v:line id="Line 1984" o:spid="_x0000_s1431" style="position:absolute;flip:y;visibility:visible;mso-wrap-style:square" from="3705,1291" to="3753,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pf4MUAAADdAAAADwAAAGRycy9kb3ducmV2LnhtbERPTWsCMRC9F/wPYQRvNasHW7dGEUUp&#10;BVvUeuht3Ex3FzeTJYlu+u9NodDbPN7nzBbRNOJGzteWFYyGGQjiwuqaSwWfx83jMwgfkDU2lknB&#10;D3lYzHsPM8y17XhPt0MoRQphn6OCKoQ2l9IXFRn0Q9sSJ+7bOoMhQVdK7bBL4aaR4yybSIM1p4YK&#10;W1pVVFwOV6Ng//7EZ7e9xks8d7uPr1P5dlovlRr04/IFRKAY/sV/7led5k+mI/j9Jp0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pf4MUAAADdAAAADwAAAAAAAAAA&#10;AAAAAAChAgAAZHJzL2Rvd25yZXYueG1sUEsFBgAAAAAEAAQA+QAAAJMDAAAAAA==&#10;" strokeweight="0"/>
                        <v:line id="Line 1985" o:spid="_x0000_s1432" style="position:absolute;flip:y;visibility:visible;mso-wrap-style:square" from="3945,1383" to="3994,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jBl8UAAADdAAAADwAAAGRycy9kb3ducmV2LnhtbERPS2sCMRC+F/ofwgi91awerK5GkZaW&#10;UmjF18HbuBl3FzeTJYlu+u+bguBtPr7nzBbRNOJKzteWFQz6GQjiwuqaSwW77fvzGIQPyBoby6Tg&#10;lzws5o8PM8y17XhN100oRQphn6OCKoQ2l9IXFRn0fdsSJ+5kncGQoCuldtilcNPIYZaNpMGaU0OF&#10;Lb1WVJw3F6Ng/fPCR/dxied47L5Xh335tX9bKvXUi8spiEAx3MU396dO80eTIfx/k06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jBl8UAAADdAAAADwAAAAAAAAAA&#10;AAAAAAChAgAAZHJzL2Rvd25yZXYueG1sUEsFBgAAAAAEAAQA+QAAAJMDAAAAAA==&#10;" strokeweight="0"/>
                        <v:line id="Line 1986" o:spid="_x0000_s1433" style="position:absolute;flip:y;visibility:visible;mso-wrap-style:square" from="3945,1267" to="3994,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RkDMUAAADdAAAADwAAAGRycy9kb3ducmV2LnhtbERPTWsCMRC9F/wPYYTearYWbLs1ilgq&#10;Iqho66G3cTPdXdxMliS68d+bQqG3ebzPGU+jacSFnK8tK3gcZCCIC6trLhV8fX48vIDwAVljY5kU&#10;XMnDdNK7G2Oubcc7uuxDKVII+xwVVCG0uZS+qMigH9iWOHE/1hkMCbpSaoddCjeNHGbZSBqsOTVU&#10;2NK8ouK0PxsFu80zH93iHE/x2K2334dydXifKXXfj7M3EIFi+Bf/uZc6zR+9Ps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RkDMUAAADdAAAADwAAAAAAAAAA&#10;AAAAAAChAgAAZHJzL2Rvd25yZXYueG1sUEsFBgAAAAAEAAQA+QAAAJMDAAAAAA==&#10;" strokeweight="0"/>
                        <v:line id="Line 1987" o:spid="_x0000_s1434" style="position:absolute;flip:y;visibility:visible;mso-wrap-style:square" from="3994,1267" to="3995,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38eMUAAADdAAAADwAAAGRycy9kb3ducmV2LnhtbERPTWsCMRC9F/wPYYTearZSbLs1ilgq&#10;Iqho66G3cTPdXdxMliS68d+bQqG3ebzPGU+jacSFnK8tK3gcZCCIC6trLhV8fX48vIDwAVljY5kU&#10;XMnDdNK7G2Oubcc7uuxDKVII+xwVVCG0uZS+qMigH9iWOHE/1hkMCbpSaoddCjeNHGbZSBqsOTVU&#10;2NK8ouK0PxsFu80zH93iHE/x2K2334dydXifKXXfj7M3EIFi+Bf/uZc6zR+9Ps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38eMUAAADdAAAADwAAAAAAAAAA&#10;AAAAAAChAgAAZHJzL2Rvd25yZXYueG1sUEsFBgAAAAAEAAQA+QAAAJMDAAAAAA==&#10;" strokeweight="0"/>
                        <v:line id="Line 1988" o:spid="_x0000_s1435" style="position:absolute;flip:y;visibility:visible;mso-wrap-style:square" from="3945,1315" to="3946,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FZ48UAAADdAAAADwAAAGRycy9kb3ducmV2LnhtbERPTWsCMRC9F/wPYYTearZCbbs1ilgq&#10;Iqho66G3cTPdXdxMliS68d+bQqG3ebzPGU+jacSFnK8tK3gcZCCIC6trLhV8fX48vIDwAVljY5kU&#10;XMnDdNK7G2Oubcc7uuxDKVII+xwVVCG0uZS+qMigH9iWOHE/1hkMCbpSaoddCjeNHGbZSBqsOTVU&#10;2NK8ouK0PxsFu80zH93iHE/x2K2334dydXifKXXfj7M3EIFi+Bf/uZc6zR+9PsH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FZ48UAAADdAAAADwAAAAAAAAAA&#10;AAAAAAChAgAAZHJzL2Rvd25yZXYueG1sUEsFBgAAAAAEAAQA+QAAAJMDAAAAAA==&#10;" strokeweight="0"/>
                        <v:line id="Line 1989" o:spid="_x0000_s1436" style="position:absolute;flip:y;visibility:visible;mso-wrap-style:square" from="3825,1387" to="3873,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HlMUAAADdAAAADwAAAGRycy9kb3ducmV2LnhtbERPS2sCMRC+F/ofwhR6q1l72LarUaSl&#10;RQQrvg7exs24u7iZLEl0039vCoXe5uN7zngaTSuu5HxjWcFwkIEgLq1uuFKw234+vYLwAVlja5kU&#10;/JCH6eT+boyFtj2v6boJlUgh7AtUUIfQFVL6siaDfmA74sSdrDMYEnSV1A77FG5a+ZxluTTYcGqo&#10;saP3msrz5mIUrL9f+Oi+LvEcj/1yddhXi/3HTKnHhzgbgQgUw7/4zz3XaX7+lsPvN+k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HlMUAAADdAAAADwAAAAAAAAAA&#10;AAAAAAChAgAAZHJzL2Rvd25yZXYueG1sUEsFBgAAAAAEAAQA+QAAAJMDAAAAAA==&#10;" strokeweight="0"/>
                        <v:line id="Line 1990" o:spid="_x0000_s1437" style="position:absolute;flip:y;visibility:visible;mso-wrap-style:square" from="3825,1503" to="3873,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9iD8UAAADdAAAADwAAAGRycy9kb3ducmV2LnhtbERPTWsCMRC9C/6HMEJvmrUHrVujiKWl&#10;CLao9dDbuJnuLm4mSxLd+O9NodDbPN7nzJfRNOJKzteWFYxHGQjiwuqaSwVfh9fhEwgfkDU2lknB&#10;jTwsF/3eHHNtO97RdR9KkULY56igCqHNpfRFRQb9yLbEifuxzmBI0JVSO+xSuGnkY5ZNpMGaU0OF&#10;La0rKs77i1Gw+5jyyb1d4jmeuu3n97HcHF9WSj0M4uoZRKAY/sV/7ned5k9mU/j9Jp0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K9iD8UAAADdAAAADwAAAAAAAAAA&#10;AAAAAAChAgAAZHJzL2Rvd25yZXYueG1sUEsFBgAAAAAEAAQA+QAAAJMDAAAAAA==&#10;" strokeweight="0"/>
                        <v:line id="Line 1991" o:spid="_x0000_s1438" style="position:absolute;flip:y;visibility:visible;mso-wrap-style:square" from="3873,1387" to="3874,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D2fcgAAADdAAAADwAAAGRycy9kb3ducmV2LnhtbESPQU8CMRCF7yb8h2ZIvElXD6gLhRCI&#10;xpioAeXAbdiOuxu2001b2PrvnYOJt5m8N+99M19m16kLhdh6NnA7KUARV962XBv4+ny6eQAVE7LF&#10;zjMZ+KEIy8Xoao6l9QNv6bJLtZIQjiUaaFLqS61j1ZDDOPE9sWjfPjhMsoZa24CDhLtO3xXFVDts&#10;WRoa7GndUHXanZ2B7fs9H8PzOZ/ycXj7OOzr1/1mZcz1OK9moBLl9G/+u36xgj99FFz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D2fcgAAADdAAAADwAAAAAA&#10;AAAAAAAAAAChAgAAZHJzL2Rvd25yZXYueG1sUEsFBgAAAAAEAAQA+QAAAJYDAAAAAA==&#10;" strokeweight="0"/>
                        <v:line id="Line 1992" o:spid="_x0000_s1439" style="position:absolute;flip:y;visibility:visible;mso-wrap-style:square" from="3825,1436" to="3826,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T5sUAAADdAAAADwAAAGRycy9kb3ducmV2LnhtbERPTWsCMRC9F/wPYQRvNasHW7dGEUUp&#10;BVu09dDbuBl3FzeTJYlu+u9NodDbPN7nzBbRNOJGzteWFYyGGQjiwuqaSwVfn5vHZxA+IGtsLJOC&#10;H/KwmPceZphr2/GebodQihTCPkcFVQhtLqUvKjLoh7YlTtzZOoMhQVdK7bBL4aaR4yybSIM1p4YK&#10;W1pVVFwOV6Ng//7EJ7e9xks8dbuP72P5dlwvlRr04/IFRKAY/sV/7led5k+mU/j9Jp0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xT5sUAAADdAAAADwAAAAAAAAAA&#10;AAAAAAChAgAAZHJzL2Rvd25yZXYueG1sUEsFBgAAAAAEAAQA+QAAAJMDAAAAAA==&#10;" strokeweight="0"/>
                        <v:line id="Line 1993" o:spid="_x0000_s1440" style="position:absolute;flip:y;visibility:visible;mso-wrap-style:square" from="3753,1508" to="3754,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1gYccAAADdAAAADwAAAGRycy9kb3ducmV2LnhtbESPQU8CMRCF7yb8h2ZMvElXD2JWCiEQ&#10;jTFRA8rB27Addjdsp5u2sOXfMwcTbjN5b977ZjrPrlMnCrH1bOBhXIAirrxtuTbw+/N6/wwqJmSL&#10;nWcycKYI89noZoql9QOv6bRJtZIQjiUaaFLqS61j1ZDDOPY9sWh7HxwmWUOtbcBBwl2nH4viSTts&#10;WRoa7GnZUHXYHJ2B9deEd+HtmA95N3x+/23rj+1qYczdbV68gEqU09X8f/1uBX9SCL98IyPo2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rWBhxwAAAN0AAAAPAAAAAAAA&#10;AAAAAAAAAKECAABkcnMvZG93bnJldi54bWxQSwUGAAAAAAQABAD5AAAAlQMAAAAA&#10;" strokeweight="0"/>
                        <v:line id="Line 1994" o:spid="_x0000_s1441" style="position:absolute;flip:y;visibility:visible;mso-wrap-style:square" from="3705,1556" to="3706,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HF+sUAAADdAAAADwAAAGRycy9kb3ducmV2LnhtbERPTWsCMRC9C/0PYQq9adYeqmyNIi0t&#10;pVDFtR56GzfT3cXNZEmiG/+9EQRv83ifM1tE04oTOd9YVjAeZSCIS6sbrhT8bj+GUxA+IGtsLZOC&#10;M3lYzB8GM8y17XlDpyJUIoWwz1FBHUKXS+nLmgz6ke2IE/dvncGQoKukdtincNPK5yx7kQYbTg01&#10;dvRWU3kojkbBZjXhvfs8xkPc9z/rv131vXtfKvX0GJevIALFcBff3F86zZ9kY7h+k06Q8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HF+sUAAADdAAAADwAAAAAAAAAA&#10;AAAAAAChAgAAZHJzL2Rvd25yZXYueG1sUEsFBgAAAAAEAAQA+QAAAJMDAAAAAA==&#10;" strokeweight="0"/>
                        <v:line id="Line 1995" o:spid="_x0000_s1442" style="position:absolute;flip:y;visibility:visible;mso-wrap-style:square" from="3705,1623" to="3753,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bjcUAAADdAAAADwAAAGRycy9kb3ducmV2LnhtbERPTWsCMRC9C/0PYQq9abYeqmyNIhVL&#10;KVRxWw+9jZvp7uJmsiTRjf/eCEJv83ifM1tE04ozOd9YVvA8ykAQl1Y3XCn4+V4PpyB8QNbYWiYF&#10;F/KwmD8MZphr2/OOzkWoRAphn6OCOoQul9KXNRn0I9sRJ+7POoMhQVdJ7bBP4aaV4yx7kQYbTg01&#10;dvRWU3ksTkbBbjPhg3s/xWM89F/b3331uV8tlXp6jMtXEIFi+Bff3R86zZ9kY7h9k06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NbjcUAAADdAAAADwAAAAAAAAAA&#10;AAAAAAChAgAAZHJzL2Rvd25yZXYueG1sUEsFBgAAAAAEAAQA+QAAAJMDAAAAAA==&#10;" strokeweight="0"/>
                        <v:line id="Line 1996" o:spid="_x0000_s1443" style="position:absolute;flip:y;visibility:visible;mso-wrap-style:square" from="3705,1508" to="3753,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sQAAADdAAAADwAAAGRycy9kb3ducmV2LnhtbERPTWsCMRC9C/6HMII3zbYFla1RpKVF&#10;BCvaeuht3Ex3FzeTJYlu/PdNoeBtHu9z5stoGnEl52vLCh7GGQjiwuqaSwVfn2+jGQgfkDU2lknB&#10;jTwsF/3eHHNtO97T9RBKkULY56igCqHNpfRFRQb92LbEifuxzmBI0JVSO+xSuGnkY5ZNpMGaU0OF&#10;Lb1UVJwPF6Ng/zHlk3u/xHM8ddvd97HcHF9XSg0HcfUMIlAMd/G/e63T/Gn2BH/fp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f/4WxAAAAN0AAAAPAAAAAAAAAAAA&#10;AAAAAKECAABkcnMvZG93bnJldi54bWxQSwUGAAAAAAQABAD5AAAAkgMAAAAA&#10;" strokeweight="0"/>
                        <v:line id="Line 1997" o:spid="_x0000_s1444" style="position:absolute;flip:y;visibility:visible;mso-wrap-style:square" from="3945,1599" to="3994,1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ZmYsQAAADdAAAADwAAAGRycy9kb3ducmV2LnhtbERPTWsCMRC9C/6HMII3zbYUla1RpKVF&#10;BCvaeuht3Ex3FzeTJYlu/PdNoeBtHu9z5stoGnEl52vLCh7GGQjiwuqaSwVfn2+jGQgfkDU2lknB&#10;jTwsF/3eHHNtO97T9RBKkULY56igCqHNpfRFRQb92LbEifuxzmBI0JVSO+xSuGnkY5ZNpMGaU0OF&#10;Lb1UVJwPF6Ng/zHlk3u/xHM8ddvd97HcHF9XSg0HcfUMIlAMd/G/e63T/Gn2BH/fp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mZixAAAAN0AAAAPAAAAAAAAAAAA&#10;AAAAAKECAABkcnMvZG93bnJldi54bWxQSwUGAAAAAAQABAD5AAAAkgMAAAAA&#10;" strokeweight="0"/>
                        <v:line id="Line 1998" o:spid="_x0000_s1445" style="position:absolute;flip:y;visibility:visible;mso-wrap-style:square" from="3945,1484" to="3994,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rD+cQAAADdAAAADwAAAGRycy9kb3ducmV2LnhtbERPTWsCMRC9C/6HMII3zbZQla1RpKVF&#10;BCvaeuht3Ex3FzeTJYlu/PdNoeBtHu9z5stoGnEl52vLCh7GGQjiwuqaSwVfn2+jGQgfkDU2lknB&#10;jTwsF/3eHHNtO97T9RBKkULY56igCqHNpfRFRQb92LbEifuxzmBI0JVSO+xSuGnkY5ZNpMGaU0OF&#10;Lb1UVJwPF6Ng/zHlk3u/xHM8ddvd97HcHF9XSg0HcfUMIlAMd/G/e63T/Gn2BH/fp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2sP5xAAAAN0AAAAPAAAAAAAAAAAA&#10;AAAAAKECAABkcnMvZG93bnJldi54bWxQSwUGAAAAAAQABAD5AAAAkgMAAAAA&#10;" strokeweight="0"/>
                        <v:line id="Line 1999" o:spid="_x0000_s1446" style="position:absolute;flip:y;visibility:visible;mso-wrap-style:square" from="3994,1484" to="3995,1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hdjsUAAADdAAAADwAAAGRycy9kb3ducmV2LnhtbERPTWsCMRC9F/ofwhR6q9l6UNkaRSpK&#10;KVRxWw+9jZvp7uJmsiTRjf/eCEJv83ifM51H04ozOd9YVvA6yEAQl1Y3XCn4+V69TED4gKyxtUwK&#10;LuRhPnt8mGKubc87OhehEimEfY4K6hC6XEpf1mTQD2xHnLg/6wyGBF0ltcM+hZtWDrNsJA02nBpq&#10;7Oi9pvJYnIyC3WbMB7c+xWM89F/b3331uV8ulHp+ios3EIFi+Bff3R86zR9nI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hdjsUAAADdAAAADwAAAAAAAAAA&#10;AAAAAAChAgAAZHJzL2Rvd25yZXYueG1sUEsFBgAAAAAEAAQA+QAAAJMDAAAAAA==&#10;" strokeweight="0"/>
                        <v:line id="Line 2000" o:spid="_x0000_s1447" style="position:absolute;flip:y;visibility:visible;mso-wrap-style:square" from="3945,1532" to="3946,1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T4FcQAAADdAAAADwAAAGRycy9kb3ducmV2LnhtbERPTWsCMRC9C/6HMIXeNFsP3bI1ilQs&#10;RdCirYfexs10d3EzWZLopv++EQRv83ifM51H04oLOd9YVvA0zkAQl1Y3XCn4/lqNXkD4gKyxtUwK&#10;/sjDfDYcTLHQtucdXfahEimEfYEK6hC6Qkpf1mTQj21HnLhf6wyGBF0ltcM+hZtWTrLsWRpsODXU&#10;2NFbTeVpfzYKdtucj+79HE/x2G8+fw7V+rBcKPX4EBevIALFcBff3B86zc+zHK7fpB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RPgVxAAAAN0AAAAPAAAAAAAAAAAA&#10;AAAAAKECAABkcnMvZG93bnJldi54bWxQSwUGAAAAAAQABAD5AAAAkgMAAAAA&#10;" strokeweight="0"/>
                        <v:line id="Line 2001" o:spid="_x0000_s1448" style="position:absolute;flip:y;visibility:visible;mso-wrap-style:square" from="3825,1604" to="3873,1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tsZ8cAAADdAAAADwAAAGRycy9kb3ducmV2LnhtbESPQU8CMRCF7yb8h2ZMvElXD2JWCiEQ&#10;jTFRA8rB27Addjdsp5u2sOXfMwcTbjN5b977ZjrPrlMnCrH1bOBhXIAirrxtuTbw+/N6/wwqJmSL&#10;nWcycKYI89noZoql9QOv6bRJtZIQjiUaaFLqS61j1ZDDOPY9sWh7HxwmWUOtbcBBwl2nH4viSTts&#10;WRoa7GnZUHXYHJ2B9deEd+HtmA95N3x+/23rj+1qYczdbV68gEqU09X8f/1uBX9SCK58IyPo2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22xnxwAAAN0AAAAPAAAAAAAA&#10;AAAAAAAAAKECAABkcnMvZG93bnJldi54bWxQSwUGAAAAAAQABAD5AAAAlQMAAAAA&#10;" strokeweight="0"/>
                        <v:line id="Line 2002" o:spid="_x0000_s1449" style="position:absolute;flip:y;visibility:visible;mso-wrap-style:square" from="3825,1720" to="3873,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fJ/MUAAADdAAAADwAAAGRycy9kb3ducmV2LnhtbERPTWsCMRC9F/wPYQRvNVsPWrdGkRZF&#10;Cla09dDbuJnuLm4mSxLd9N+bQsHbPN7nzBbRNOJKzteWFTwNMxDEhdU1lwq+PlePzyB8QNbYWCYF&#10;v+RhMe89zDDXtuM9XQ+hFCmEfY4KqhDaXEpfVGTQD21LnLgf6wyGBF0ptcMuhZtGjrJsLA3WnBoq&#10;bOm1ouJ8uBgF+48Jn9z6Es/x1G1338fy/fi2VGrQj8sXEIFiuIv/3Rud5k+yKfx9k06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fJ/MUAAADdAAAADwAAAAAAAAAA&#10;AAAAAAChAgAAZHJzL2Rvd25yZXYueG1sUEsFBgAAAAAEAAQA+QAAAJMDAAAAAA==&#10;" strokeweight="0"/>
                        <v:line id="Line 2003" o:spid="_x0000_s1450" style="position:absolute;flip:y;visibility:visible;mso-wrap-style:square" from="3873,1604" to="387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T2vMgAAADdAAAADwAAAGRycy9kb3ducmV2LnhtbESPQU8CMRCF7yb+h2ZIvEkXD2IWCiEY&#10;jTFRA8KB27Addjdsp5u2sPXfOwcTbzN5b977Zr7MrlNXCrH1bGAyLkARV962XBvYfb/cP4GKCdli&#10;55kM/FCE5eL2Zo6l9QNv6LpNtZIQjiUaaFLqS61j1ZDDOPY9sWgnHxwmWUOtbcBBwl2nH4riUTts&#10;WRoa7GndUHXeXpyBzeeUj+H1ks/5OHx8Hfb1+/55ZczdKK9moBLl9G/+u36zgj+dCL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T2vMgAAADdAAAADwAAAAAA&#10;AAAAAAAAAAChAgAAZHJzL2Rvd25yZXYueG1sUEsFBgAAAAAEAAQA+QAAAJYDAAAAAA==&#10;" strokeweight="0"/>
                        <v:line id="Line 2004" o:spid="_x0000_s1451" style="position:absolute;flip:y;visibility:visible;mso-wrap-style:square" from="3825,1653" to="3826,1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hTJ8UAAADdAAAADwAAAGRycy9kb3ducmV2LnhtbERPTWsCMRC9F/ofwgjeanZ70LIaRSwV&#10;KbRFqwdv42bcXdxMliS66b9vCkJv83ifM1tE04obOd9YVpCPMhDEpdUNVwr2329PLyB8QNbYWiYF&#10;P+RhMX98mGGhbc9buu1CJVII+wIV1CF0hZS+rMmgH9mOOHFn6wyGBF0ltcM+hZtWPmfZWBpsODXU&#10;2NGqpvKyuxoF288Jn9z6Gi/x1H98HQ/V++F1qdRwEJdTEIFi+Bff3Rud5k/yH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hTJ8UAAADdAAAADwAAAAAAAAAA&#10;AAAAAAChAgAAZHJzL2Rvd25yZXYueG1sUEsFBgAAAAAEAAQA+QAAAJMDAAAAAA==&#10;" strokeweight="0"/>
                        <v:line id="Line 2005" o:spid="_x0000_s1452" style="position:absolute;flip:y;visibility:visible;mso-wrap-style:square" from="3753,1725" to="3754,1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UMQAAADdAAAADwAAAGRycy9kb3ducmV2LnhtbERPTWsCMRC9C/6HMEJvmtVDla1RpGIp&#10;ghVtPfQ2bqa7i5vJkkQ3/fdNQfA2j/c582U0jbiR87VlBeNRBoK4sLrmUsHX52Y4A+EDssbGMin4&#10;JQ/LRb83x1zbjg90O4ZSpBD2OSqoQmhzKX1RkUE/si1x4n6sMxgSdKXUDrsUbho5ybJnabDm1FBh&#10;S68VFZfj1Sg4fEz57N6u8RLP3W7/fSq3p/VKqadBXL2ACBTDQ3x3v+s0fzqe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6s1QxAAAAN0AAAAPAAAAAAAAAAAA&#10;AAAAAKECAABkcnMvZG93bnJldi54bWxQSwUGAAAAAAQABAD5AAAAkgMAAAAA&#10;" strokeweight="0"/>
                        <v:line id="Line 2006" o:spid="_x0000_s1453" style="position:absolute;flip:y;visibility:visible;mso-wrap-style:square" from="3705,1773" to="3706,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Zoy8UAAADdAAAADwAAAGRycy9kb3ducmV2LnhtbERPTWsCMRC9C/0PYQq9aVYFLVujiKIU&#10;wRZtPfQ2bqa7i5vJkkQ3/vumUOhtHu9zZotoGnEj52vLCoaDDARxYXXNpYLPj03/GYQPyBoby6Tg&#10;Th4W84feDHNtOz7Q7RhKkULY56igCqHNpfRFRQb9wLbEifu2zmBI0JVSO+xSuGnkKMsm0mDNqaHC&#10;llYVFZfj1Sg4vE357LbXeInnbv/+dSp3p/VSqafHuHwBESiGf/Gf+1Wn+dPhG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Zoy8UAAADdAAAADwAAAAAAAAAA&#10;AAAAAAChAgAAZHJzL2Rvd25yZXYueG1sUEsFBgAAAAAEAAQA+QAAAJMDAAAAAA==&#10;" strokeweight="0"/>
                        <v:line id="Line 2007" o:spid="_x0000_s1454" style="position:absolute;flip:y;visibility:visible;mso-wrap-style:square" from="3705,1840" to="3753,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wv8UAAADdAAAADwAAAGRycy9kb3ducmV2LnhtbERPTWsCMRC9C/0PYQq9aVYRLVujiKIU&#10;wRZtPfQ2bqa7i5vJkkQ3/vumUOhtHu9zZotoGnEj52vLCoaDDARxYXXNpYLPj03/GYQPyBoby6Tg&#10;Th4W84feDHNtOz7Q7RhKkULY56igCqHNpfRFRQb9wLbEifu2zmBI0JVSO+xSuGnkKMsm0mDNqaHC&#10;llYVFZfj1Sg4vE357LbXeInnbv/+dSp3p/VSqafHuHwBESiGf/Gf+1Wn+dPhG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wv8UAAADdAAAADwAAAAAAAAAA&#10;AAAAAAChAgAAZHJzL2Rvd25yZXYueG1sUEsFBgAAAAAEAAQA+QAAAJMDAAAAAA==&#10;" strokeweight="0"/>
                        <v:line id="Line 2008" o:spid="_x0000_s1455" style="position:absolute;flip:y;visibility:visible;mso-wrap-style:square" from="3705,1725" to="3753,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NVJMUAAADdAAAADwAAAGRycy9kb3ducmV2LnhtbERPTWsCMRC9C/0PYQq9aVZBLVujiKIU&#10;wRZtPfQ2bqa7i5vJkkQ3/vumUOhtHu9zZotoGnEj52vLCoaDDARxYXXNpYLPj03/GYQPyBoby6Tg&#10;Th4W84feDHNtOz7Q7RhKkULY56igCqHNpfRFRQb9wLbEifu2zmBI0JVSO+xSuGnkKMsm0mDNqaHC&#10;llYVFZfj1Sg4vE357LbXeInnbv/+dSp3p/VSqafHuHwBESiGf/Gf+1Wn+dPhG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NVJMUAAADdAAAADwAAAAAAAAAA&#10;AAAAAAChAgAAZHJzL2Rvd25yZXYueG1sUEsFBgAAAAAEAAQA+QAAAJMDAAAAAA==&#10;" strokeweight="0"/>
                        <v:line id="Line 2009" o:spid="_x0000_s1456" style="position:absolute;flip:y;visibility:visible;mso-wrap-style:square" from="3705,1941" to="3753,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HLU8QAAADdAAAADwAAAGRycy9kb3ducmV2LnhtbERPTWsCMRC9F/wPYYTealYPKlujSEUp&#10;ghVtPfQ2bqa7i5vJkkQ3/fdNQfA2j/c5s0U0jbiR87VlBcNBBoK4sLrmUsHX5/plCsIHZI2NZVLw&#10;Sx4W897TDHNtOz7Q7RhKkULY56igCqHNpfRFRQb9wLbEifuxzmBI0JVSO+xSuGnkKMvG0mDNqaHC&#10;lt4qKi7Hq1Fw+Jjw2W2u8RLP3W7/fSq3p9VSqed+XL6CCBTDQ3x3v+s0fzIcw/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ctTxAAAAN0AAAAPAAAAAAAAAAAA&#10;AAAAAKECAABkcnMvZG93bnJldi54bWxQSwUGAAAAAAQABAD5AAAAkgMAAAAA&#10;" strokeweight="0"/>
                        <v:line id="Line 2010" o:spid="_x0000_s1457" style="position:absolute;flip:y;visibility:visible;mso-wrap-style:square" from="3705,2057" to="3753,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1uyMUAAADdAAAADwAAAGRycy9kb3ducmV2LnhtbERPS2sCMRC+F/wPYYTeatYeumU1iigt&#10;pdAWXwdv42bcXdxMliS66b9vCoK3+fieM51H04orOd9YVjAeZSCIS6sbrhTstm9PryB8QNbYWiYF&#10;v+RhPhs8TLHQtuc1XTehEimEfYEK6hC6Qkpf1mTQj2xHnLiTdQZDgq6S2mGfwk0rn7PsRRpsODXU&#10;2NGypvK8uRgF6++cj+79Es/x2H/9HPbV5361UOpxGBcTEIFiuItv7g+d5ufjHP6/SS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1uyMUAAADdAAAADwAAAAAAAAAA&#10;AAAAAAChAgAAZHJzL2Rvd25yZXYueG1sUEsFBgAAAAAEAAQA+QAAAJMDAAAAAA==&#10;" strokeweight="0"/>
                        <v:line id="Line 2011" o:spid="_x0000_s1458" style="position:absolute;flip:y;visibility:visible;mso-wrap-style:square" from="3705,1990" to="3706,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L6usgAAADdAAAADwAAAGRycy9kb3ducmV2LnhtbESPQU8CMRCF7yb+h2ZIvEkXD2IWCiEY&#10;jTFRA8KB27Addjdsp5u2sPXfOwcTbzN5b977Zr7MrlNXCrH1bGAyLkARV962XBvYfb/cP4GKCdli&#10;55kM/FCE5eL2Zo6l9QNv6LpNtZIQjiUaaFLqS61j1ZDDOPY9sWgnHxwmWUOtbcBBwl2nH4riUTts&#10;WRoa7GndUHXeXpyBzeeUj+H1ks/5OHx8Hfb1+/55ZczdKK9moBLl9G/+u36zgj+dCK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L6usgAAADdAAAADwAAAAAA&#10;AAAAAAAAAAChAgAAZHJzL2Rvd25yZXYueG1sUEsFBgAAAAAEAAQA+QAAAJYDAAAAAA==&#10;" strokeweight="0"/>
                        <v:line id="Line 2012" o:spid="_x0000_s1459" style="position:absolute;flip:y;visibility:visible;mso-wrap-style:square" from="3753,1941" to="3754,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5fIcUAAADdAAAADwAAAGRycy9kb3ducmV2LnhtbERPS2sCMRC+F/wPYYTeatYetK5GEaVS&#10;Cm3xdfA2bsbdxc1kSaKb/vumUOhtPr7nzBbRNOJOzteWFQwHGQjiwuqaSwWH/evTCwgfkDU2lknB&#10;N3lYzHsPM8y17XhL910oRQphn6OCKoQ2l9IXFRn0A9sSJ+5incGQoCuldtilcNPI5ywbSYM1p4YK&#10;W1pVVFx3N6Ng+znms9vc4jWeu4+v07F8P66XSj3243IKIlAM/+I/95tO88fDCfx+k06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5fIcUAAADdAAAADwAAAAAAAAAA&#10;AAAAAAChAgAAZHJzL2Rvd25yZXYueG1sUEsFBgAAAAAEAAQA+QAAAJMDAAAAAA==&#10;" strokeweight="0"/>
                        <v:line id="Line 2013" o:spid="_x0000_s1460" style="position:absolute;flip:y;visibility:visible;mso-wrap-style:square" from="3825,1869" to="3826,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g8AcgAAADdAAAADwAAAGRycy9kb3ducmV2LnhtbESPQU8CMRCF7yb8h2ZIvElXDmJWCiES&#10;jDFRA8qB27Addjdsp5u2sPXfOwcTbzN5b977Zr7MrlNXCrH1bOB+UoAirrxtuTbw/bW5ewQVE7LF&#10;zjMZ+KEIy8XoZo6l9QNv6bpLtZIQjiUaaFLqS61j1ZDDOPE9sWgnHxwmWUOtbcBBwl2np0XxoB22&#10;LA0N9vTcUHXeXZyB7ceMj+Hlks/5OLx/Hvb12369MuZ2nFdPoBLl9G/+u361gj+bCr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hg8AcgAAADdAAAADwAAAAAA&#10;AAAAAAAAAAChAgAAZHJzL2Rvd25yZXYueG1sUEsFBgAAAAAEAAQA+QAAAJYDAAAAAA==&#10;" strokeweight="0"/>
                        <v:line id="Line 2014" o:spid="_x0000_s1461" style="position:absolute;flip:y;visibility:visible;mso-wrap-style:square" from="3873,1821" to="3874,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SZmsQAAADdAAAADwAAAGRycy9kb3ducmV2LnhtbERPTWsCMRC9C/6HMEJvmtVDla1RpGIp&#10;ghVtPfQ2bqa7i5vJkkQ3/fdNQfA2j/c582U0jbiR87VlBeNRBoK4sLrmUsHX52Y4A+EDssbGMin4&#10;JQ/LRb83x1zbjg90O4ZSpBD2OSqoQmhzKX1RkUE/si1x4n6sMxgSdKXUDrsUbho5ybJnabDm1FBh&#10;S68VFZfj1Sg4fEz57N6u8RLP3W7/fSq3p/VKqadBXL2ACBTDQ3x3v+s0fzoZ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JmaxAAAAN0AAAAPAAAAAAAAAAAA&#10;AAAAAKECAABkcnMvZG93bnJldi54bWxQSwUGAAAAAAQABAD5AAAAkgMAAAAA&#10;" strokeweight="0"/>
                        <v:line id="Line 2015" o:spid="_x0000_s1462" style="position:absolute;flip:y;visibility:visible;mso-wrap-style:square" from="3825,1937" to="3873,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YH7cUAAADdAAAADwAAAGRycy9kb3ducmV2LnhtbERPTWsCMRC9F/ofwhS81Wz3oGVrFGlp&#10;KYIWtR68jZtxd3EzWZLopv++EQRv83ifM5lF04oLOd9YVvAyzEAQl1Y3XCn43X4+v4LwAVlja5kU&#10;/JGH2fTxYYKFtj2v6bIJlUgh7AtUUIfQFVL6siaDfmg74sQdrTMYEnSV1A77FG5amWfZSBpsODXU&#10;2NF7TeVpczYK1qsxH9zXOZ7ioV/+7HfVYvcxV2rwFOdvIALFcBff3N86zR/nOVy/SSfI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YH7cUAAADdAAAADwAAAAAAAAAA&#10;AAAAAAChAgAAZHJzL2Rvd25yZXYueG1sUEsFBgAAAAAEAAQA+QAAAJMDAAAAAA==&#10;" strokeweight="0"/>
                        <v:line id="Line 2016" o:spid="_x0000_s1463" style="position:absolute;flip:y;visibility:visible;mso-wrap-style:square" from="3825,1821" to="3873,1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idsUAAADdAAAADwAAAGRycy9kb3ducmV2LnhtbERPTWsCMRC9C/6HMAVvmq2FWrZGEUuL&#10;FKxo66G3cTPdXdxMliS68d8boeBtHu9zpvNoGnEm52vLCh5HGQjiwuqaSwU/3+/DFxA+IGtsLJOC&#10;C3mYz/q9Kebadryl8y6UIoWwz1FBFUKbS+mLigz6kW2JE/dnncGQoCuldtilcNPIcZY9S4M1p4YK&#10;W1pWVBx3J6Ng+zXhg/s4xWM8dOvN77783L8tlBo8xMUriEAx3MX/7pVO8yfjJ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qidsUAAADdAAAADwAAAAAAAAAA&#10;AAAAAAChAgAAZHJzL2Rvd25yZXYueG1sUEsFBgAAAAAEAAQA+QAAAJMDAAAAAA==&#10;" strokeweight="0"/>
                        <v:line id="Line 2017" o:spid="_x0000_s1464" style="position:absolute;flip:y;visibility:visible;mso-wrap-style:square" from="3945,1749" to="3946,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M6AsUAAADdAAAADwAAAGRycy9kb3ducmV2LnhtbERPTWsCMRC9C/6HMAVvmq2UWrZGEUuL&#10;FKxo66G3cTPdXdxMliS68d8boeBtHu9zpvNoGnEm52vLCh5HGQjiwuqaSwU/3+/DFxA+IGtsLJOC&#10;C3mYz/q9Kebadryl8y6UIoWwz1FBFUKbS+mLigz6kW2JE/dnncGQoCuldtilcNPIcZY9S4M1p4YK&#10;W1pWVBx3J6Ng+zXhg/s4xWM8dOvN77783L8tlBo8xMUriEAx3MX/7pVO8yfjJ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M6AsUAAADdAAAADwAAAAAAAAAA&#10;AAAAAAChAgAAZHJzL2Rvd25yZXYueG1sUEsFBgAAAAAEAAQA+QAAAJMDAAAAAA==&#10;" strokeweight="0"/>
                        <v:line id="Line 2018" o:spid="_x0000_s1465" style="position:absolute;flip:y;visibility:visible;mso-wrap-style:square" from="3994,1701" to="399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fmcUAAADdAAAADwAAAGRycy9kb3ducmV2LnhtbERPTWsCMRC9C/6HMAVvmq3QWrZGEUuL&#10;FKxo66G3cTPdXdxMliS68d8boeBtHu9zpvNoGnEm52vLCh5HGQjiwuqaSwU/3+/DFxA+IGtsLJOC&#10;C3mYz/q9Kebadryl8y6UIoWwz1FBFUKbS+mLigz6kW2JE/dnncGQoCuldtilcNPIcZY9S4M1p4YK&#10;W1pWVBx3J6Ng+zXhg/s4xWM8dOvN77783L8tlBo8xMUriEAx3MX/7pVO8yfjJ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fmcUAAADdAAAADwAAAAAAAAAA&#10;AAAAAAChAgAAZHJzL2Rvd25yZXYueG1sUEsFBgAAAAAEAAQA+QAAAJMDAAAAAA==&#10;" strokeweight="0"/>
                        <v:line id="Line 2019" o:spid="_x0000_s1466" style="position:absolute;flip:y;visibility:visible;mso-wrap-style:square" from="3945,1701" to="3994,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0B7sUAAADdAAAADwAAAGRycy9kb3ducmV2LnhtbERPTWsCMRC9F/ofwgi91aweVLZGkZaW&#10;Uqjith56GzfT3cXNZEmiG/+9EQRv83ifM19G04oTOd9YVjAaZiCIS6sbrhT8/rw/z0D4gKyxtUwK&#10;zuRhuXh8mGOubc9bOhWhEimEfY4K6hC6XEpf1mTQD21HnLh/6wyGBF0ltcM+hZtWjrNsIg02nBpq&#10;7Oi1pvJQHI2C7XrKe/dxjIe47783f7vqa/e2UuppEFcvIALFcBff3J86zZ+OJ3D9Jp0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0B7sUAAADdAAAADwAAAAAAAAAA&#10;AAAAAAChAgAAZHJzL2Rvd25yZXYueG1sUEsFBgAAAAAEAAQA+QAAAJMDAAAAAA==&#10;" strokeweight="0"/>
                        <v:line id="Line 2020" o:spid="_x0000_s1467" style="position:absolute;flip:y;visibility:visible;mso-wrap-style:square" from="3945,1816" to="3994,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GkdcUAAADdAAAADwAAAGRycy9kb3ducmV2LnhtbERPTWsCMRC9F/ofwhR6q9l66MrWKNJS&#10;EcGKth68jZtxd3EzWZLoxn9vCkJv83ifM55G04oLOd9YVvA6yEAQl1Y3XCn4/fl6GYHwAVlja5kU&#10;XMnDdPL4MMZC2543dNmGSqQQ9gUqqEPoCil9WZNBP7AdceKO1hkMCbpKaod9CjetHGbZmzTYcGqo&#10;saOPmsrT9mwUbL5zPrj5OZ7ioV+t97tqufucKfX8FGfvIALF8C++uxc6zc+HOfx9k06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GkdcUAAADdAAAADwAAAAAAAAAA&#10;AAAAAAChAgAAZHJzL2Rvd25yZXYueG1sUEsFBgAAAAAEAAQA+QAAAJMDAAAAAA==&#10;" strokeweight="0"/>
                        <v:line id="Line 2021" o:spid="_x0000_s1468" style="position:absolute;visibility:visible;mso-wrap-style:square" from="3657,698" to="3658,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JHQMYAAADdAAAADwAAAGRycy9kb3ducmV2LnhtbESPT2vCQBDF70K/wzKF3nSjUE2jq5TS&#10;ot7qP+hxyI7JYnY2ZLeafnvnIPQ2w3vz3m8Wq9436kpddIENjEcZKOIyWMeVgePha5iDignZYhOY&#10;DPxRhNXyabDAwoYb7+i6T5WSEI4FGqhTagutY1mTxzgKLbFo59B5TLJ2lbYd3iTcN3qSZVPt0bE0&#10;1NjSR03lZf/rDbjv6fp1Ozu9nfTnOo1/8kvu/NGYl+f+fQ4qUZ/+zY/rjRX82URw5RsZQS/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SR0DGAAAA3QAAAA8AAAAAAAAA&#10;AAAAAAAAoQIAAGRycy9kb3ducmV2LnhtbFBLBQYAAAAABAAEAPkAAACUAwAAAAA=&#10;" strokeweight="0"/>
                        <v:line id="Line 2022" o:spid="_x0000_s1469" style="position:absolute;flip:y;visibility:visible;mso-wrap-style:square" from="3657,1842" to="4041,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KVnMUAAADdAAAADwAAAGRycy9kb3ducmV2LnhtbERPTWsCMRC9F/wPYYTealYPtW6NIoql&#10;FKyo9dDbuJnuLm4mSxLd9N+bQsHbPN7nTOfRNOJKzteWFQwHGQjiwuqaSwVfh/XTCwgfkDU2lknB&#10;L3mYz3oPU8y17XhH130oRQphn6OCKoQ2l9IXFRn0A9sSJ+7HOoMhQVdK7bBL4aaRoyx7lgZrTg0V&#10;trSsqDjvL0bB7nPMJ/d2ied46jbb72P5cVwtlHrsx8UriEAx3MX/7ned5o9HE/j7Jp0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KVnMUAAADdAAAADwAAAAAAAAAA&#10;AAAAAAChAgAAZHJzL2Rvd25yZXYueG1sUEsFBgAAAAAEAAQA+QAAAJMDAAAAAA==&#10;" strokeweight="0"/>
                        <v:line id="Line 2023" o:spid="_x0000_s1470" style="position:absolute;visibility:visible;mso-wrap-style:square" from="2424,2226" to="3657,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dm8YAAADdAAAADwAAAGRycy9kb3ducmV2LnhtbESPT2/CMAzF75P2HSIjcRspmwalENA0&#10;bWK78VfiaDWmjWicqgnQffv5MGk3W+/5vZ8Xq9436kZddIENjEcZKOIyWMeVgcP+8ykHFROyxSYw&#10;GfihCKvl48MCCxvuvKXbLlVKQjgWaKBOqS20jmVNHuMotMSinUPnMcnaVdp2eJdw3+jnLJtoj46l&#10;ocaW3msqL7urN+A2k/Xr9/Q4O+qPdRqf8kvu/MGY4aB/m4NK1Kd/89/1lxX86Yv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93ZvGAAAA3QAAAA8AAAAAAAAA&#10;AAAAAAAAoQIAAGRycy9kb3ducmV2LnhtbFBLBQYAAAAABAAEAPkAAACUAwAAAAA=&#10;" strokeweight="0"/>
                        <v:line id="Line 2024" o:spid="_x0000_s1471" style="position:absolute;visibility:visible;mso-wrap-style:square" from="4041,312" to="4042,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4AMQAAADdAAAADwAAAGRycy9kb3ducmV2LnhtbERPS2vCQBC+F/wPywi91U1a1DRmlVJa&#10;rDdfgR6H7JgsZmdDdqvx33eFQm/z8T2nWA22FRfqvXGsIJ0kIIgrpw3XCo6Hz6cMhA/IGlvHpOBG&#10;HlbL0UOBuXZX3tFlH2oRQ9jnqKAJocul9FVDFv3EdcSRO7neYoiwr6Xu8RrDbSufk2QmLRqODQ12&#10;9N5Qdd7/WAVmO1tPN/PytZQf65B+Z+fM2KNSj+PhbQEi0BD+xX/uLx3nz19SuH8TT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XgAxAAAAN0AAAAPAAAAAAAAAAAA&#10;AAAAAKECAABkcnMvZG93bnJldi54bWxQSwUGAAAAAAQABAD5AAAAkgMAAAAA&#10;" strokeweight="0"/>
                        <v:line id="Line 2025" o:spid="_x0000_s1472" style="position:absolute;flip:y;visibility:visible;mso-wrap-style:square" from="3657,312" to="404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MMUAAADdAAAADwAAAGRycy9kb3ducmV2LnhtbERPTWsCMRC9C/6HMAVvmq2FWrZGEUuL&#10;FKxo66G3cTPdXdxMliS68d8boeBtHu9zpvNoGnEm52vLCh5HGQjiwuqaSwU/3+/DFxA+IGtsLJOC&#10;C3mYz/q9Kebadryl8y6UIoWwz1FBFUKbS+mLigz6kW2JE/dnncGQoCuldtilcNPIcZY9S4M1p4YK&#10;W1pWVBx3J6Ng+zXhg/s4xWM8dOvN77783L8tlBo8xMUriEAx3MX/7pVO8ydPY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RMMUAAADdAAAADwAAAAAAAAAA&#10;AAAAAAChAgAAZHJzL2Rvd25yZXYueG1sUEsFBgAAAAAEAAQA+QAAAJMDAAAAAA==&#10;" strokeweight="0"/>
                        <v:line id="Line 2026" o:spid="_x0000_s1473" style="position:absolute;visibility:visible;mso-wrap-style:square" from="2424,698" to="365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9D7MMAAADdAAAADwAAAGRycy9kb3ducmV2LnhtbERPTWvCQBC9C/0Pywi91Y2KJo2uUqTF&#10;elOr4HHIjslidjZktxr/fVcoeJvH+5z5srO1uFLrjWMFw0ECgrhw2nCp4PDz9ZaB8AFZY+2YFNzJ&#10;w3Lx0ptjrt2Nd3Tdh1LEEPY5KqhCaHIpfVGRRT9wDXHkzq61GCJsS6lbvMVwW8tRkkylRcOxocKG&#10;VhUVl/2vVWC20/Vkkx7fj/JzHYan7JIZe1Dqtd99zEAE6sJT/O/+1nF+Oh7D45t4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vQ+zDAAAA3QAAAA8AAAAAAAAAAAAA&#10;AAAAoQIAAGRycy9kb3ducmV2LnhtbFBLBQYAAAAABAAEAPkAAACRAwAAAAA=&#10;" strokeweight="0"/>
                        <v:line id="Line 2027" o:spid="_x0000_s1474" style="position:absolute;flip:x;visibility:visible;mso-wrap-style:square" from="2424,312" to="280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s38UAAADdAAAADwAAAGRycy9kb3ducmV2LnhtbERPTWsCMRC9C/6HMEJvmq0ttWyNIpaK&#10;FGrR1kNv42a6u7iZLEl04783hYK3ebzPmc6jacSZnK8tK7gfZSCIC6trLhV8f70Nn0H4gKyxsUwK&#10;LuRhPuv3pphr2/GWzrtQihTCPkcFVQhtLqUvKjLoR7YlTtyvdQZDgq6U2mGXwk0jx1n2JA3WnBoq&#10;bGlZUXHcnYyC7WbCB7c6xWM8dB+fP/vyff+6UOpuEBcvIALFcBP/u9c6zZ88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qs38UAAADdAAAADwAAAAAAAAAA&#10;AAAAAAChAgAAZHJzL2Rvd25yZXYueG1sUEsFBgAAAAAEAAQA+QAAAJMDAAAAAA==&#10;" strokeweight="0"/>
                        <v:line id="Line 2028" o:spid="_x0000_s1475" style="position:absolute;flip:y;visibility:visible;mso-wrap-style:square" from="2424,698" to="2425,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YJRMUAAADdAAAADwAAAGRycy9kb3ducmV2LnhtbERPTWsCMRC9C/6HMEJvmq2ltWyNIpaK&#10;FGrR1kNv42a6u7iZLEl04783hYK3ebzPmc6jacSZnK8tK7gfZSCIC6trLhV8f70Nn0H4gKyxsUwK&#10;LuRhPuv3pphr2/GWzrtQihTCPkcFVQhtLqUvKjLoR7YlTtyvdQZDgq6U2mGXwk0jx1n2JA3WnBoq&#10;bGlZUXHcnYyC7WbCB7c6xWM8dB+fP/vyff+6UOpuEBcvIALFcBP/u9c6zZ88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YJRMUAAADdAAAADwAAAAAAAAAA&#10;AAAAAAChAgAAZHJzL2Rvd25yZXYueG1sUEsFBgAAAAAEAAQA+QAAAJMDAAAAAA==&#10;" strokeweight="0"/>
                        <v:line id="Line 2029" o:spid="_x0000_s1476" style="position:absolute;flip:x;visibility:visible;mso-wrap-style:square" from="4490,312" to="487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SXM8UAAADdAAAADwAAAGRycy9kb3ducmV2LnhtbERPS2sCMRC+F/ofwgi91awWVFajSKWl&#10;FGrxdfA2bsbdxc1kSaKb/vumIPQ2H99zZotoGnEj52vLCgb9DARxYXXNpYL97u15AsIHZI2NZVLw&#10;Qx4W88eHGebadryh2zaUIoWwz1FBFUKbS+mLigz6vm2JE3e2zmBI0JVSO+xSuGnkMMtG0mDNqaHC&#10;ll4rKi7bq1GwWY/55N6v8RJP3df38VB+HlZLpZ56cTkFESiGf/Hd/aHT/PHLC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SXM8UAAADdAAAADwAAAAAAAAAA&#10;AAAAAAChAgAAZHJzL2Rvd25yZXYueG1sUEsFBgAAAAAEAAQA+QAAAJMDAAAAAA==&#10;" strokeweight="0"/>
                        <v:line id="Line 2030" o:spid="_x0000_s1477" style="position:absolute;visibility:visible;mso-wrap-style:square" from="5723,708" to="5724,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RF78MAAADdAAAADwAAAGRycy9kb3ducmV2LnhtbERPTWvCQBC9C/0PyxR6042WmhhdRUpF&#10;e7NWweOQHZPF7GzIrpr+e7cgeJvH+5zZorO1uFLrjWMFw0ECgrhw2nCpYP+76mcgfEDWWDsmBX/k&#10;YTF/6c0w1+7GP3TdhVLEEPY5KqhCaHIpfVGRRT9wDXHkTq61GCJsS6lbvMVwW8tRkoylRcOxocKG&#10;PisqzruLVWC24/XHd3qYHOTXOgyP2Tkzdq/U22u3nIII1IWn+OHe6Dg/fU/h/5t4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Re/DAAAA3QAAAA8AAAAAAAAAAAAA&#10;AAAAoQIAAGRycy9kb3ducmV2LnhtbFBLBQYAAAAABAAEAPkAAACRAwAAAAA=&#10;" strokeweight="0"/>
                        <v:line id="Line 2031" o:spid="_x0000_s1478" style="position:absolute;visibility:visible;mso-wrap-style:square" from="4490,2226" to="5723,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vRncYAAADdAAAADwAAAGRycy9kb3ducmV2LnhtbESPT2/CMAzF75P2HSIjcRspmwalENA0&#10;bWK78VfiaDWmjWicqgnQffv5MGk3W+/5vZ8Xq9436kZddIENjEcZKOIyWMeVgcP+8ykHFROyxSYw&#10;GfihCKvl48MCCxvuvKXbLlVKQjgWaKBOqS20jmVNHuMotMSinUPnMcnaVdp2eJdw3+jnLJtoj46l&#10;ocaW3msqL7urN+A2k/Xr9/Q4O+qPdRqf8kvu/MGY4aB/m4NK1Kd/89/1lxX86Yv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L0Z3GAAAA3QAAAA8AAAAAAAAA&#10;AAAAAAAAoQIAAGRycy9kb3ducmV2LnhtbFBLBQYAAAAABAAEAPkAAACUAwAAAAA=&#10;" strokeweight="0"/>
                        <v:line id="Line 2032" o:spid="_x0000_s1479" style="position:absolute;visibility:visible;mso-wrap-style:square" from="4490,925" to="572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0BsQAAADdAAAADwAAAGRycy9kb3ducmV2LnhtbERPTWvCQBC9C/0PyxR6040tmpi6SikV&#10;6621CfQ4ZKfJYnY2ZFeN/74rCN7m8T5nuR5sK07Ue+NYwXSSgCCunDZcKyh+NuMMhA/IGlvHpOBC&#10;Htarh9ESc+3O/E2nfahFDGGfo4ImhC6X0lcNWfQT1xFH7s/1FkOEfS11j+cYblv5nCRzadFwbGiw&#10;o/eGqsP+aBWYr/l2tkvLRSk/tmH6mx0yYwulnh6Ht1cQgYZwF9/cnzrOT18W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B3QGxAAAAN0AAAAPAAAAAAAAAAAA&#10;AAAAAKECAABkcnMvZG93bnJldi54bWxQSwUGAAAAAAQABAD5AAAAkgMAAAAA&#10;" strokeweight="0"/>
                        <v:line id="Line 2033" o:spid="_x0000_s1480" style="position:absolute;visibility:visible;mso-wrap-style:square" from="4490,1142" to="572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u5sYAAADdAAAADwAAAGRycy9kb3ducmV2LnhtbESPT2/CMAzF75P2HSIjcRsp0walENA0&#10;bWK78VfiaDWmjWicqgnQffv5MGk3W+/5vZ8Xq9436kZddIENjEcZKOIyWMeVgcP+8ykHFROyxSYw&#10;GfihCKvl48MCCxvuvKXbLlVKQjgWaKBOqS20jmVNHuMotMSinUPnMcnaVdp2eJdw3+jnLJtoj46l&#10;ocaW3msqL7urN+A2k/Xr9/Q4O+qPdRqf8kvu/MGY4aB/m4NK1Kd/89/1lxX86Yv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7rubGAAAA3QAAAA8AAAAAAAAA&#10;AAAAAAAAoQIAAGRycy9kb3ducmV2LnhtbFBLBQYAAAAABAAEAPkAAACUAwAAAAA=&#10;" strokeweight="0"/>
                        <v:line id="Line 2034" o:spid="_x0000_s1481" style="position:absolute;visibility:visible;mso-wrap-style:square" from="4490,1359" to="5723,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cLfcQAAADdAAAADwAAAGRycy9kb3ducmV2LnhtbERPS2vCQBC+F/wPywi91U1K1TRmlVJa&#10;rDdfgR6H7JgsZmdDdqvx33eFQm/z8T2nWA22FRfqvXGsIJ0kIIgrpw3XCo6Hz6cMhA/IGlvHpOBG&#10;HlbL0UOBuXZX3tFlH2oRQ9jnqKAJocul9FVDFv3EdcSRO7neYoiwr6Xu8RrDbSufk2QmLRqODQ12&#10;9N5Qdd7/WAVmO1tPN/PytZQf65B+Z+fM2KNSj+PhbQEi0BD+xX/uLx3nz19SuH8TT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wt9xAAAAN0AAAAPAAAAAAAAAAAA&#10;AAAAAKECAABkcnMvZG93bnJldi54bWxQSwUGAAAAAAQABAD5AAAAkgMAAAAA&#10;" strokeweight="0"/>
                        <v:line id="Line 2035" o:spid="_x0000_s1482" style="position:absolute;visibility:visible;mso-wrap-style:square" from="4490,1576" to="5723,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WVCsQAAADdAAAADwAAAGRycy9kb3ducmV2LnhtbERPTWvCQBC9C/0PyxR6041STZq6SikV&#10;6621CfQ4ZKfJYnY2ZFeN/74rCN7m8T5nuR5sK07Ue+NYwXSSgCCunDZcKyh+NuMMhA/IGlvHpOBC&#10;Htarh9ESc+3O/E2nfahFDGGfo4ImhC6X0lcNWfQT1xFH7s/1FkOEfS11j+cYbls5S5KFtGg4NjTY&#10;0XtD1WF/tArM12I736XlSyk/tmH6mx0yYwulnh6Ht1cQgYZwF9/cnzrOT59n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pZUKxAAAAN0AAAAPAAAAAAAAAAAA&#10;AAAAAKECAABkcnMvZG93bnJldi54bWxQSwUGAAAAAAQABAD5AAAAkgMAAAAA&#10;" strokeweight="0"/>
                        <v:line id="Line 2036" o:spid="_x0000_s1483" style="position:absolute;visibility:visible;mso-wrap-style:square" from="4490,1792" to="5723,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kwkcMAAADdAAAADwAAAGRycy9kb3ducmV2LnhtbERPTWsCMRC9C/6HMII3zaqtbrdGKcWi&#10;valV6HHYjLvBzWTZRF3/vREKvc3jfc582dpKXKnxxrGC0TABQZw7bbhQcPj5GqQgfEDWWDkmBXfy&#10;sFx0O3PMtLvxjq77UIgYwj5DBWUIdSalz0uy6IeuJo7cyTUWQ4RNIXWDtxhuKzlOkqm0aDg2lFjT&#10;Z0n5eX+xCsx2un79nh3fjnK1DqPf9Jwae1Cq32s/3kEEasO/+M+90XH+7GUCz2/i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pMJHDAAAA3QAAAA8AAAAAAAAAAAAA&#10;AAAAoQIAAGRycy9kb3ducmV2LnhtbFBLBQYAAAAABAAEAPkAAACRAwAAAAA=&#10;" strokeweight="0"/>
                        <v:line id="Line 2037" o:spid="_x0000_s1484" style="position:absolute;visibility:visible;mso-wrap-style:square" from="4490,2009" to="572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o5cMAAADdAAAADwAAAGRycy9kb3ducmV2LnhtbERPTWvCQBC9C/0Pywi91Y2iJo2uUqTF&#10;elOr4HHIjslidjZktxr/fVcoeJvH+5z5srO1uFLrjWMFw0ECgrhw2nCp4PDz9ZaB8AFZY+2YFNzJ&#10;w3Lx0ptjrt2Nd3Tdh1LEEPY5KqhCaHIpfVGRRT9wDXHkzq61GCJsS6lbvMVwW8tRkkylRcOxocKG&#10;VhUVl/2vVWC20/Vkkx7fj/JzHYan7JIZe1Dqtd99zEAE6sJT/O/+1nF+Oh7D45t4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AqOXDAAAA3QAAAA8AAAAAAAAAAAAA&#10;AAAAoQIAAGRycy9kb3ducmV2LnhtbFBLBQYAAAAABAAEAPkAAACRAwAAAAA=&#10;" strokeweight="0"/>
                        <v:line id="Line 2038" o:spid="_x0000_s1485" style="position:absolute;flip:y;visibility:visible;mso-wrap-style:square" from="5723,1842" to="6108,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B6OcUAAADdAAAADwAAAGRycy9kb3ducmV2LnhtbERPTWsCMRC9C/6HMEJvmq20tWyNIpaK&#10;FGrR1kNv42a6u7iZLEl04783hYK3ebzPmc6jacSZnK8tK7gfZSCIC6trLhV8f70Nn0H4gKyxsUwK&#10;LuRhPuv3pphr2/GWzrtQihTCPkcFVQhtLqUvKjLoR7YlTtyvdQZDgq6U2mGXwk0jx1n2JA3WnBoq&#10;bGlZUXHcnYyC7WbCB7c6xWM8dB+fP/vyff+6UOpuEBcvIALFcBP/u9c6zZ88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B6OcUAAADdAAAADwAAAAAAAAAA&#10;AAAAAAChAgAAZHJzL2Rvd25yZXYueG1sUEsFBgAAAAAEAAQA+QAAAJMDAAAAAA==&#10;" strokeweight="0"/>
                        <v:line id="Line 2039" o:spid="_x0000_s1486" style="position:absolute;flip:y;visibility:visible;mso-wrap-style:square" from="5723,312" to="6108,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LkTsUAAADdAAAADwAAAGRycy9kb3ducmV2LnhtbERPS2sCMRC+F/ofwgi91axSVFajSKWl&#10;FGrxdfA2bsbdxc1kSaKb/vumIPQ2H99zZotoGnEj52vLCgb9DARxYXXNpYL97u15AsIHZI2NZVLw&#10;Qx4W88eHGebadryh2zaUIoWwz1FBFUKbS+mLigz6vm2JE3e2zmBI0JVSO+xSuGnkMMtG0mDNqaHC&#10;ll4rKi7bq1GwWY/55N6v8RJP3df38VB+HlZLpZ56cTkFESiGf/Hd/aHT/PHLC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LkTsUAAADdAAAADwAAAAAAAAAA&#10;AAAAAAChAgAAZHJzL2Rvd25yZXYueG1sUEsFBgAAAAAEAAQA+QAAAJMDAAAAAA==&#10;" strokeweight="0"/>
                        <v:line id="Line 2040" o:spid="_x0000_s1487" style="position:absolute;visibility:visible;mso-wrap-style:square" from="6108,312" to="6109,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I2ksMAAADdAAAADwAAAGRycy9kb3ducmV2LnhtbERPTWvCQBC9C/0PyxR6043SmhhdRUpF&#10;e7NWweOQHZPF7GzIrpr+e7cgeJvH+5zZorO1uFLrjWMFw0ECgrhw2nCpYP+76mcgfEDWWDsmBX/k&#10;YTF/6c0w1+7GP3TdhVLEEPY5KqhCaHIpfVGRRT9wDXHkTq61GCJsS6lbvMVwW8tRkoylRcOxocKG&#10;PisqzruLVWC24/XHd3qYHOTXOgyP2Tkzdq/U22u3nIII1IWn+OHe6Dg/fU/h/5t4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SNpLDAAAA3QAAAA8AAAAAAAAAAAAA&#10;AAAAoQIAAGRycy9kb3ducmV2LnhtbFBLBQYAAAAABAAEAPkAAACRAwAAAAA=&#10;" strokeweight="0"/>
                        <v:line id="Line 2041" o:spid="_x0000_s1488" style="position:absolute;visibility:visible;mso-wrap-style:square" from="5723,698" to="5724,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2i4MYAAADdAAAADwAAAGRycy9kb3ducmV2LnhtbESPT2/CMAzF75P2HSIjcRsp0walENA0&#10;bWK78VfiaDWmjWicqgnQffv5MGk3W+/5vZ8Xq9436kZddIENjEcZKOIyWMeVgcP+8ykHFROyxSYw&#10;GfihCKvl48MCCxvuvKXbLlVKQjgWaKBOqS20jmVNHuMotMSinUPnMcnaVdp2eJdw3+jnLJtoj46l&#10;ocaW3msqL7urN+A2k/Xr9/Q4O+qPdRqf8kvu/MGY4aB/m4NK1Kd/89/1lxX86Yv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NouDGAAAA3QAAAA8AAAAAAAAA&#10;AAAAAAAAoQIAAGRycy9kb3ducmV2LnhtbFBLBQYAAAAABAAEAPkAAACUAwAAAAA=&#10;" strokeweight="0"/>
                        <v:line id="Line 2042" o:spid="_x0000_s1489" style="position:absolute;visibility:visible;mso-wrap-style:square" from="4490,698" to="572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He8QAAADdAAAADwAAAGRycy9kb3ducmV2LnhtbERPTWvCQBC9C/0PyxR6042lmpi6SikV&#10;6621CfQ4ZKfJYnY2ZFeN/74rCN7m8T5nuR5sK07Ue+NYwXSSgCCunDZcKyh+NuMMhA/IGlvHpOBC&#10;Htarh9ESc+3O/E2nfahFDGGfo4ImhC6X0lcNWfQT1xFH7s/1FkOEfS11j+cYblv5nCRzadFwbGiw&#10;o/eGqsP+aBWYr/l2tkvLRSk/tmH6mx0yYwulnh6Ht1cQgYZwF9/cnzrOT18W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Qd7xAAAAN0AAAAPAAAAAAAAAAAA&#10;AAAAAKECAABkcnMvZG93bnJldi54bWxQSwUGAAAAAAQABAD5AAAAkgMAAAAA&#10;" strokeweight="0"/>
                        <v:line id="Line 2043" o:spid="_x0000_s1490" style="position:absolute;flip:y;visibility:visible;mso-wrap-style:square" from="5723,539" to="6108,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5PfMgAAADdAAAADwAAAGRycy9kb3ducmV2LnhtbESPQUsDMRCF74L/IYzgzWYVamXbtJQW&#10;iwgqrfbQ23Qz7i7dTJYk7cZ/7xwEbzO8N+99M1tk16kLhdh6NnA/KkARV962XBv4+ny+ewIVE7LF&#10;zjMZ+KEIi/n11QxL6wfe0mWXaiUhHEs00KTUl1rHqiGHceR7YtG+fXCYZA21tgEHCXedfiiKR+2w&#10;ZWlosKdVQ9Vpd3YGtu8TPobNOZ/ycXj7OOzr1/16acztTV5OQSXK6d/8d/1iBX8yFn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h5PfMgAAADdAAAADwAAAAAA&#10;AAAAAAAAAAChAgAAZHJzL2Rvd25yZXYueG1sUEsFBgAAAAAEAAQA+QAAAJYDAAAAAA==&#10;" strokeweight="0"/>
                        <v:line id="Line 2044" o:spid="_x0000_s1491" style="position:absolute;flip:y;visibility:visible;mso-wrap-style:square" from="5723,756" to="6108,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Lq58UAAADdAAAADwAAAGRycy9kb3ducmV2LnhtbERPTWsCMRC9C/0PYQq9aVZBLVujiKIU&#10;wRZtPfQ2bqa7i5vJkkQ3/vumUOhtHu9zZotoGnEj52vLCoaDDARxYXXNpYLPj03/GYQPyBoby6Tg&#10;Th4W84feDHNtOz7Q7RhKkULY56igCqHNpfRFRQb9wLbEifu2zmBI0JVSO+xSuGnkKMsm0mDNqaHC&#10;llYVFZfj1Sg4vE357LbXeInnbv/+dSp3p/VSqafHuHwBESiGf/Gf+1Wn+dPxE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Lq58UAAADdAAAADwAAAAAAAAAA&#10;AAAAAAChAgAAZHJzL2Rvd25yZXYueG1sUEsFBgAAAAAEAAQA+QAAAJMDAAAAAA==&#10;" strokeweight="0"/>
                        <v:line id="Line 2045" o:spid="_x0000_s1492" style="position:absolute;flip:y;visibility:visible;mso-wrap-style:square" from="5723,973" to="6108,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0kMUAAADdAAAADwAAAGRycy9kb3ducmV2LnhtbERPTWsCMRC9C/6HMAVvmq3QWrZGEUuL&#10;FKxo66G3cTPdXdxMliS68d8boeBtHu9zpvNoGnEm52vLCh5HGQjiwuqaSwU/3+/DFxA+IGtsLJOC&#10;C3mYz/q9Kebadryl8y6UIoWwz1FBFUKbS+mLigz6kW2JE/dnncGQoCuldtilcNPIcZY9S4M1p4YK&#10;W1pWVBx3J6Ng+zXhg/s4xWM8dOvN77783L8tlBo8xMUriEAx3MX/7pVO8ydPY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B0kMUAAADdAAAADwAAAAAAAAAA&#10;AAAAAAChAgAAZHJzL2Rvd25yZXYueG1sUEsFBgAAAAAEAAQA+QAAAJMDAAAAAA==&#10;" strokeweight="0"/>
                        <v:line id="Line 2046" o:spid="_x0000_s1493" style="position:absolute;flip:y;visibility:visible;mso-wrap-style:square" from="5723,1190" to="6108,1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RC8UAAADdAAAADwAAAGRycy9kb3ducmV2LnhtbERPTWsCMRC9C/6HMEJvmq2ltWyNIpaK&#10;FGrR1kNv42a6u7iZLEl04783hYK3ebzPmc6jacSZnK8tK7gfZSCIC6trLhV8f70Nn0H4gKyxsUwK&#10;LuRhPuv3pphr2/GWzrtQihTCPkcFVQhtLqUvKjLoR7YlTtyvdQZDgq6U2mGXwk0jx1n2JA3WnBoq&#10;bGlZUXHcnYyC7WbCB7c6xWM8dB+fP/vyff+6UOpuEBcvIALFcBP/u9c6zZ88Ps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zRC8UAAADdAAAADwAAAAAAAAAA&#10;AAAAAAChAgAAZHJzL2Rvd25yZXYueG1sUEsFBgAAAAAEAAQA+QAAAJMDAAAAAA==&#10;" strokeweight="0"/>
                        <v:line id="Line 2047" o:spid="_x0000_s1494" style="position:absolute;flip:y;visibility:visible;mso-wrap-style:square" from="5723,1406" to="6108,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VJf8UAAADdAAAADwAAAGRycy9kb3ducmV2LnhtbERPTWsCMRC9C/6HMEJvmq20tWyNIpaK&#10;FGrR1kNv42a6u7iZLEl04783hYK3ebzPmc6jacSZnK8tK7gfZSCIC6trLhV8f70Nn0H4gKyxsUwK&#10;LuRhPuv3pphr2/GWzrtQihTCPkcFVQhtLqUvKjLoR7YlTtyvdQZDgq6U2mGXwk0jx1n2JA3WnBoq&#10;bGlZUXHcnYyC7WbCB7c6xWM8dB+fP/vyff+6UOpuEBcvIALFcBP/u9c6zZ88Ps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VJf8UAAADdAAAADwAAAAAAAAAA&#10;AAAAAAChAgAAZHJzL2Rvd25yZXYueG1sUEsFBgAAAAAEAAQA+QAAAJMDAAAAAA==&#10;" strokeweight="0"/>
                        <v:line id="Line 2048" o:spid="_x0000_s1495" style="position:absolute;flip:y;visibility:visible;mso-wrap-style:square" from="5723,1623" to="6108,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s5MUAAADdAAAADwAAAGRycy9kb3ducmV2LnhtbERPS2sCMRC+F/wPYYTeataCD7ZGEUtL&#10;EVpR66G3cTPdXdxMliS66b83QsHbfHzPmS2iacSFnK8tKxgOMhDEhdU1lwq+929PUxA+IGtsLJOC&#10;P/KwmPceZphr2/GWLrtQihTCPkcFVQhtLqUvKjLoB7YlTtyvdQZDgq6U2mGXwk0jn7NsLA3WnBoq&#10;bGlVUXHanY2C7deEj+79HE/x2H1ufg7l+vC6VOqxH5cvIALFcBf/uz90mj8ZjeD2TTp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ns5MUAAADdAAAADwAAAAAAAAAA&#10;AAAAAAChAgAAZHJzL2Rvd25yZXYueG1sUEsFBgAAAAAEAAQA+QAAAJMDAAAAAA==&#10;" strokeweight="0"/>
                        <v:line id="Line 2049" o:spid="_x0000_s1496" style="position:absolute;flip:y;visibility:visible;mso-wrap-style:square" from="4557,736" to="45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yk8UAAADdAAAADwAAAGRycy9kb3ducmV2LnhtbERPS2sCMRC+F/ofwgi91axCVVajSKWl&#10;FGrxdfA2bsbdxc1kSaKb/vumIPQ2H99zZotoGnEj52vLCgb9DARxYXXNpYL97u15AsIHZI2NZVLw&#10;Qx4W88eHGebadryh2zaUIoWwz1FBFUKbS+mLigz6vm2JE3e2zmBI0JVSO+xSuGnkMMtG0mDNqaHC&#10;ll4rKi7bq1GwWY/55N6v8RJP3df38VB+HlZLpZ56cTkFESiGf/Hd/aHT/PHLC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tyk8UAAADdAAAADwAAAAAAAAAA&#10;AAAAAAChAgAAZHJzL2Rvd25yZXYueG1sUEsFBgAAAAAEAAQA+QAAAJMDAAAAAA==&#10;" strokeweight="0"/>
                        <v:line id="Line 2050" o:spid="_x0000_s1497" style="position:absolute;flip:y;visibility:visible;mso-wrap-style:square" from="4788,736" to="4789,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XCMUAAADdAAAADwAAAGRycy9kb3ducmV2LnhtbERPS2sCMRC+F/ofwhS81ayFdstqFGlp&#10;kUIrvg7exs24u7iZLEl0039vhEJv8/E9ZzKLphUXcr6xrGA0zEAQl1Y3XCnYbj4eX0H4gKyxtUwK&#10;fsnDbHp/N8FC255XdFmHSqQQ9gUqqEPoCil9WZNBP7QdceKO1hkMCbpKaod9CjetfMqyF2mw4dRQ&#10;Y0dvNZWn9dkoWP3kfHCf53iKh/57ud9VX7v3uVKDhzgfgwgUw7/4z73QaX7+nMPtm3S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fXCMUAAADdAAAADwAAAAAAAAAA&#10;AAAAAAChAgAAZHJzL2Rvd25yZXYueG1sUEsFBgAAAAAEAAQA+QAAAJMDAAAAAA==&#10;" strokeweight="0"/>
                        <v:line id="Line 2051" o:spid="_x0000_s1498" style="position:absolute;visibility:visible;mso-wrap-style:square" from="4557,736" to="4788,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Q0PcYAAADdAAAADwAAAGRycy9kb3ducmV2LnhtbESPT2vCQBDF74V+h2UK3upGQU2jq5Si&#10;2N7qP+hxyI7JYnY2ZFeN375zKPQ2w3vz3m8Wq9436kZddIENjIYZKOIyWMeVgeNh85qDignZYhOY&#10;DDwowmr5/LTAwoY77+i2T5WSEI4FGqhTagutY1mTxzgMLbFo59B5TLJ2lbYd3iXcN3qcZVPt0bE0&#10;1NjSR03lZX/1Btz3dDv5mp3eTnq9TaOf/JI7fzRm8NK/z0El6tO/+e/60wr+bCK4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UND3GAAAA3QAAAA8AAAAAAAAA&#10;AAAAAAAAoQIAAGRycy9kb3ducmV2LnhtbFBLBQYAAAAABAAEAPkAAACUAwAAAAA=&#10;" strokeweight="0"/>
                        <v:line id="Line 2052" o:spid="_x0000_s1499" style="position:absolute;flip:x;visibility:visible;mso-wrap-style:square" from="4557,852" to="478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Tm4cUAAADdAAAADwAAAGRycy9kb3ducmV2LnhtbERPTWsCMRC9C/6HMEJvNVuhtd0aRSwV&#10;KVTR1kNv42a6u7iZLEl04783hYK3ebzPmcyiacSZnK8tK3gYZiCIC6trLhV8f73fP4PwAVljY5kU&#10;XMjDbNrvTTDXtuMtnXehFCmEfY4KqhDaXEpfVGTQD21LnLhf6wyGBF0ptcMuhZtGjrLsSRqsOTVU&#10;2NKiouK4OxkF2/WYD255isd46D43P/vyY/82V+puEOevIALFcBP/u1c6zR8/vsD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Tm4cUAAADdAAAADwAAAAAAAAAA&#10;AAAAAAChAgAAZHJzL2Rvd25yZXYueG1sUEsFBgAAAAAEAAQA+QAAAJMDAAAAAA==&#10;" strokeweight="0"/>
                        <v:line id="Line 2053" o:spid="_x0000_s1500" style="position:absolute;flip:x;visibility:visible;mso-wrap-style:square" from="4846,852" to="5077,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KFwcgAAADdAAAADwAAAGRycy9kb3ducmV2LnhtbESPQU8CMRCF7yb8h2ZIvElXD2BWCiES&#10;jDFRA8qB27Addjdsp5u2sPXfOwcTbzN5b977Zr7MrlNXCrH1bOB+UoAirrxtuTbw/bW5ewQVE7LF&#10;zjMZ+KEIy8XoZo6l9QNv6bpLtZIQjiUaaFLqS61j1ZDDOPE9sWgnHxwmWUOtbcBBwl2nH4piqh22&#10;LA0N9vTcUHXeXZyB7ceMj+Hlks/5OLx/Hvb12369MuZ2nFdPoBLl9G/+u361gj+bCr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KFwcgAAADdAAAADwAAAAAA&#10;AAAAAAAAAAChAgAAZHJzL2Rvd25yZXYueG1sUEsFBgAAAAAEAAQA+QAAAJYDAAAAAA==&#10;" strokeweight="0"/>
                        <v:line id="Line 2054" o:spid="_x0000_s1501" style="position:absolute;visibility:visible;mso-wrap-style:square" from="4846,736" to="5077,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JXHcMAAADdAAAADwAAAGRycy9kb3ducmV2LnhtbERPTWvCQBC9C/6HZQq96SZCYxpdRaTF&#10;elOr4HHITpPF7GzIbjX9911B8DaP9znzZW8bcaXOG8cK0nECgrh02nCl4Pj9OcpB+ICssXFMCv7I&#10;w3IxHMyx0O7Ge7oeQiViCPsCFdQhtIWUvqzJoh+7ljhyP66zGCLsKqk7vMVw28hJkmTSouHYUGNL&#10;65rKy+HXKjC7bPO2nZ7eT/JjE9JzfsmNPSr1+tKvZiAC9eEpfri/dJw/zVK4fxN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CVx3DAAAA3QAAAA8AAAAAAAAAAAAA&#10;AAAAoQIAAGRycy9kb3ducmV2LnhtbFBLBQYAAAAABAAEAPkAAACRAwAAAAA=&#10;" strokeweight="0"/>
                        <v:line id="Line 2055" o:spid="_x0000_s1502" style="position:absolute;flip:y;visibility:visible;mso-wrap-style:square" from="5077,736" to="507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LcUAAADdAAAADwAAAGRycy9kb3ducmV2LnhtbERPTWsCMRC9F/ofwgi91aweVLZGkZaW&#10;Uqjith56GzfT3cXNZEmiG/+9EQRv83ifM19G04oTOd9YVjAaZiCIS6sbrhT8/rw/z0D4gKyxtUwK&#10;zuRhuXh8mGOubc9bOhWhEimEfY4K6hC6XEpf1mTQD21HnLh/6wyGBF0ltcM+hZtWjrNsIg02nBpq&#10;7Oi1pvJQHI2C7XrKe/dxjIe47783f7vqa/e2UuppEFcvIALFcBff3J86zZ9OxnD9Jp0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LcUAAADdAAAADwAAAAAAAAAA&#10;AAAAAAChAgAAZHJzL2Rvd25yZXYueG1sUEsFBgAAAAAEAAQA+QAAAJMDAAAAAA==&#10;" strokeweight="0"/>
                        <v:line id="Line 2056" o:spid="_x0000_s1503" style="position:absolute;flip:y;visibility:visible;mso-wrap-style:square" from="4846,736" to="4847,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AbtsUAAADdAAAADwAAAGRycy9kb3ducmV2LnhtbERPS2sCMRC+F/ofwgi91awWVFajSKWl&#10;FGrxdfA2bsbdxc1kSaKb/vumIPQ2H99zZotoGnEj52vLCgb9DARxYXXNpYL97u15AsIHZI2NZVLw&#10;Qx4W88eHGebadryh2zaUIoWwz1FBFUKbS+mLigz6vm2JE3e2zmBI0JVSO+xSuGnkMMtG0mDNqaHC&#10;ll4rKi7bq1GwWY/55N6v8RJP3df38VB+HlZLpZ56cTkFESiGf/Hd/aHT/PHoBf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AbtsUAAADdAAAADwAAAAAAAAAA&#10;AAAAAAChAgAAZHJzL2Rvd25yZXYueG1sUEsFBgAAAAAEAAQA+QAAAJMDAAAAAA==&#10;" strokeweight="0"/>
                        <v:line id="Line 2057" o:spid="_x0000_s1504" style="position:absolute;flip:y;visibility:visible;mso-wrap-style:square" from="5367,736" to="536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mDwsUAAADdAAAADwAAAGRycy9kb3ducmV2LnhtbERPS2sCMRC+F/ofwgi91axSVFajSKWl&#10;FGrxdfA2bsbdxc1kSaKb/vumIPQ2H99zZotoGnEj52vLCgb9DARxYXXNpYL97u15AsIHZI2NZVLw&#10;Qx4W88eHGebadryh2zaUIoWwz1FBFUKbS+mLigz6vm2JE3e2zmBI0JVSO+xSuGnkMMtG0mDNqaHC&#10;ll4rKi7bq1GwWY/55N6v8RJP3df38VB+HlZLpZ56cTkFESiGf/Hd/aHT/PHoBf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mDwsUAAADdAAAADwAAAAAAAAAA&#10;AAAAAAChAgAAZHJzL2Rvd25yZXYueG1sUEsFBgAAAAAEAAQA+QAAAJMDAAAAAA==&#10;" strokeweight="0"/>
                        <v:line id="Line 2058" o:spid="_x0000_s1505" style="position:absolute;flip:y;visibility:visible;mso-wrap-style:square" from="5135,736" to="513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mWcUAAADdAAAADwAAAGRycy9kb3ducmV2LnhtbERPS2sCMRC+F/ofwgi91axCVVajSKWl&#10;FGrxdfA2bsbdxc1kSaKb/vumIPQ2H99zZotoGnEj52vLCgb9DARxYXXNpYL97u15AsIHZI2NZVLw&#10;Qx4W88eHGebadryh2zaUIoWwz1FBFUKbS+mLigz6vm2JE3e2zmBI0JVSO+xSuGnkMMtG0mDNqaHC&#10;ll4rKi7bq1GwWY/55N6v8RJP3df38VB+HlZLpZ56cTkFESiGf/Hd/aHT/PHoBf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mWcUAAADdAAAADwAAAAAAAAAA&#10;AAAAAAChAgAAZHJzL2Rvd25yZXYueG1sUEsFBgAAAAAEAAQA+QAAAJMDAAAAAA==&#10;" strokeweight="0"/>
                        <v:line id="Line 2059" o:spid="_x0000_s1506" style="position:absolute;flip:x;visibility:visible;mso-wrap-style:square" from="5135,736" to="5367,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4LsUAAADdAAAADwAAAGRycy9kb3ducmV2LnhtbERPTWsCMRC9C/0PYQreNNse1rI1irS0&#10;SKEWtR68jZtxd3EzWZLopv++EQRv83ifM51H04oLOd9YVvA0zkAQl1Y3XCn43X6MXkD4gKyxtUwK&#10;/sjDfPYwmGKhbc9rumxCJVII+wIV1CF0hZS+rMmgH9uOOHFH6wyGBF0ltcM+hZtWPmdZLg02nBpq&#10;7OitpvK0ORsF69WED+7zHE/x0H//7HfV1+59odTwMS5eQQSK4S6+uZc6zZ/kOVy/SSfI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4LsUAAADdAAAADwAAAAAAAAAA&#10;AAAAAAChAgAAZHJzL2Rvd25yZXYueG1sUEsFBgAAAAAEAAQA+QAAAJMDAAAAAA==&#10;" strokeweight="0"/>
                        <v:line id="Line 2060" o:spid="_x0000_s1507" style="position:absolute;visibility:visible;mso-wrap-style:square" from="5135,852" to="5367,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dq8sMAAADdAAAADwAAAGRycy9kb3ducmV2LnhtbERPS2vCQBC+F/wPywi91Y0FkxhdRUpF&#10;vbU+wOOQHZPF7GzIbjX9965Q6G0+vufMl71txI06bxwrGI8SEMSl04YrBcfD+i0H4QOyxsYxKfgl&#10;D8vF4GWOhXZ3/qbbPlQihrAvUEEdQltI6cuaLPqRa4kjd3GdxRBhV0nd4T2G20a+J0kqLRqODTW2&#10;9FFTed3/WAXmK91MdtlpepKfmzA+59fc2KNSr8N+NQMRqA//4j/3Vsf5WZrB85t4gl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navLDAAAA3QAAAA8AAAAAAAAAAAAA&#10;AAAAoQIAAGRycy9kb3ducmV2LnhtbFBLBQYAAAAABAAEAPkAAACRAwAAAAA=&#10;" strokeweight="0"/>
                        <v:line id="Line 2061" o:spid="_x0000_s1508" style="position:absolute;visibility:visible;mso-wrap-style:square" from="5424,852" to="5656,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j+gMYAAADdAAAADwAAAGRycy9kb3ducmV2LnhtbESPQWvCQBCF70L/wzKF3nSj0JimrlKk&#10;RXtTq9DjkJ0mi9nZkN1q+u+dQ8HbDO/Ne98sVoNv1YX66AIbmE4yUMRVsI5rA8evj3EBKiZki21g&#10;MvBHEVbLh9ECSxuuvKfLIdVKQjiWaKBJqSu1jlVDHuMkdMSi/YTeY5K1r7Xt8SrhvtWzLMu1R8fS&#10;0GBH64aq8+HXG3C7fPP8OT+9nPT7Jk2/i3Ph/NGYp8fh7RVUoiHdzf/XWyv481xw5RsZ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4/oDGAAAA3QAAAA8AAAAAAAAA&#10;AAAAAAAAoQIAAGRycy9kb3ducmV2LnhtbFBLBQYAAAAABAAEAPkAAACUAwAAAAA=&#10;" strokeweight="0"/>
                        <v:line id="Line 2062" o:spid="_x0000_s1509" style="position:absolute;flip:x;visibility:visible;mso-wrap-style:square" from="5424,736" to="5656,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sXMUAAADdAAAADwAAAGRycy9kb3ducmV2LnhtbERPTWsCMRC9C/6HMEJvmrUHrVujiKWl&#10;CLao9dDbuJnuLm4mSxLd+O9NodDbPN7nzJfRNOJKzteWFYxHGQjiwuqaSwVfh9fhEwgfkDU2lknB&#10;jTwsF/3eHHNtO97RdR9KkULY56igCqHNpfRFRQb9yLbEifuxzmBI0JVSO+xSuGnkY5ZNpMGaU0OF&#10;La0rKs77i1Gw+5jyyb1d4jmeuu3n97HcHF9WSj0M4uoZRKAY/sV/7ned5k8nM/j9Jp0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gsXMUAAADdAAAADwAAAAAAAAAA&#10;AAAAAAChAgAAZHJzL2Rvd25yZXYueG1sUEsFBgAAAAAEAAQA+QAAAJMDAAAAAA==&#10;" strokeweight="0"/>
                        <v:line id="Line 2063" o:spid="_x0000_s1510" style="position:absolute;flip:y;visibility:visible;mso-wrap-style:square" from="5424,736" to="542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sTHMcAAADdAAAADwAAAGRycy9kb3ducmV2LnhtbESPQU/DMAyF70j7D5EncWPpOFBUlk0T&#10;EwghAdpgB25eY9pqjVMl2Rr+PT4g7WbrPb/3ebHKrldnCrHzbGA+K0AR19523Bj4+ny6uQcVE7LF&#10;3jMZ+KUIq+XkaoGV9SNv6bxLjZIQjhUaaFMaKq1j3ZLDOPMDsWg/PjhMsoZG24CjhLte3xbFnXbY&#10;sTS0ONBjS/Vxd3IGtu8lH8LzKR/zYXz7+N43r/vN2pjraV4/gEqU08X8f/1iBb8shV++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qxMcxwAAAN0AAAAPAAAAAAAA&#10;AAAAAAAAAKECAABkcnMvZG93bnJldi54bWxQSwUGAAAAAAQABAD5AAAAlQMAAAAA&#10;" strokeweight="0"/>
                        <v:line id="Line 2064" o:spid="_x0000_s1511" style="position:absolute;flip:y;visibility:visible;mso-wrap-style:square" from="5656,736" to="5657,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e2h8UAAADdAAAADwAAAGRycy9kb3ducmV2LnhtbERPS2sCMRC+F/wPYYTeatYeumU1iigt&#10;pdAWXwdv42bcXdxMliS66b9vCoK3+fieM51H04orOd9YVjAeZSCIS6sbrhTstm9PryB8QNbYWiYF&#10;v+RhPhs8TLHQtuc1XTehEimEfYEK6hC6Qkpf1mTQj2xHnLiTdQZDgq6S2mGfwk0rn7PsRRpsODXU&#10;2NGypvK8uRgF6++cj+79Es/x2H/9HPbV5361UOpxGBcTEIFiuItv7g+d5uf5GP6/SS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ue2h8UAAADdAAAADwAAAAAAAAAA&#10;AAAAAAChAgAAZHJzL2Rvd25yZXYueG1sUEsFBgAAAAAEAAQA+QAAAJMDAAAAAA==&#10;" strokeweight="0"/>
                        <v:line id="Line 2065" o:spid="_x0000_s1512" style="position:absolute;flip:y;visibility:visible;mso-wrap-style:square" from="5756,558" to="590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Uo8MUAAADdAAAADwAAAGRycy9kb3ducmV2LnhtbERPTWsCMRC9F/ofwhR6q9l66MrWKNJS&#10;EcGKth68jZtxd3EzWZLoxn9vCkJv83ifM55G04oLOd9YVvA6yEAQl1Y3XCn4/fl6GYHwAVlja5kU&#10;XMnDdPL4MMZC2543dNmGSqQQ9gUqqEPoCil9WZNBP7AdceKO1hkMCbpKaod9CjetHGbZmzTYcGqo&#10;saOPmsrT9mwUbL5zPrj5OZ7ioV+t97tqufucKfX8FGfvIALF8C++uxc6zc/zIfx9k06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Uo8MUAAADdAAAADwAAAAAAAAAA&#10;AAAAAAChAgAAZHJzL2Rvd25yZXYueG1sUEsFBgAAAAAEAAQA+QAAAJMDAAAAAA==&#10;" strokeweight="0"/>
                        <v:line id="Line 2066" o:spid="_x0000_s1513" style="position:absolute;flip:y;visibility:visible;mso-wrap-style:square" from="5756,674" to="590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mNa8UAAADdAAAADwAAAGRycy9kb3ducmV2LnhtbERPS2sCMRC+F/ofwhS81awtdMtqFGlp&#10;kUIrvg7exs24u7iZLEl0039vhEJv8/E9ZzKLphUXcr6xrGA0zEAQl1Y3XCnYbj4eX0H4gKyxtUwK&#10;fsnDbHp/N8FC255XdFmHSqQQ9gUqqEPoCil9WZNBP7QdceKO1hkMCbpKaod9CjetfMqyF2mw4dRQ&#10;Y0dvNZWn9dkoWP3kfHCf53iKh/57ud9VX7v3uVKDhzgfgwgUw7/4z73QaX6eP8Ptm3S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mNa8UAAADdAAAADwAAAAAAAAAA&#10;AAAAAAChAgAAZHJzL2Rvd25yZXYueG1sUEsFBgAAAAAEAAQA+QAAAJMDAAAAAA==&#10;" strokeweight="0"/>
                        <v:line id="Line 2067" o:spid="_x0000_s1514" style="position:absolute;flip:y;visibility:visible;mso-wrap-style:square" from="5929,385" to="6074,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AVH8UAAADdAAAADwAAAGRycy9kb3ducmV2LnhtbERPS2sCMRC+F/ofwhS81ayldMtqFGlp&#10;kUIrvg7exs24u7iZLEl0039vhEJv8/E9ZzKLphUXcr6xrGA0zEAQl1Y3XCnYbj4eX0H4gKyxtUwK&#10;fsnDbHp/N8FC255XdFmHSqQQ9gUqqEPoCil9WZNBP7QdceKO1hkMCbpKaod9CjetfMqyF2mw4dRQ&#10;Y0dvNZWn9dkoWP3kfHCf53iKh/57ud9VX7v3uVKDhzgfgwgUw7/4z73QaX6eP8Ptm3S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AVH8UAAADdAAAADwAAAAAAAAAA&#10;AAAAAAChAgAAZHJzL2Rvd25yZXYueG1sUEsFBgAAAAAEAAQA+QAAAJMDAAAAAA==&#10;" strokeweight="0"/>
                        <v:line id="Line 2068" o:spid="_x0000_s1515" style="position:absolute;flip:y;visibility:visible;mso-wrap-style:square" from="5929,500" to="6074,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ywhMUAAADdAAAADwAAAGRycy9kb3ducmV2LnhtbERPS2sCMRC+F/ofwhS81ayFdstqFGlp&#10;kUIrvg7exs24u7iZLEl0039vhEJv8/E9ZzKLphUXcr6xrGA0zEAQl1Y3XCnYbj4eX0H4gKyxtUwK&#10;fsnDbHp/N8FC255XdFmHSqQQ9gUqqEPoCil9WZNBP7QdceKO1hkMCbpKaod9CjetfMqyF2mw4dRQ&#10;Y0dvNZWn9dkoWP3kfHCf53iKh/57ud9VX7v3uVKDhzgfgwgUw7/4z73QaX6eP8Ptm3S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ywhMUAAADdAAAADwAAAAAAAAAA&#10;AAAAAAChAgAAZHJzL2Rvd25yZXYueG1sUEsFBgAAAAAEAAQA+QAAAJMDAAAAAA==&#10;" strokeweight="0"/>
                        <v:line id="Line 2069" o:spid="_x0000_s1516" style="position:absolute;visibility:visible;mso-wrap-style:square" from="5756,703" to="575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JZtMMAAADdAAAADwAAAGRycy9kb3ducmV2LnhtbERPS2vCQBC+F/wPywi91Y0FkxhdRUpF&#10;vbU+wOOQHZPF7GzIbjX9965Q6G0+vufMl71txI06bxwrGI8SEMSl04YrBcfD+i0H4QOyxsYxKfgl&#10;D8vF4GWOhXZ3/qbbPlQihrAvUEEdQltI6cuaLPqRa4kjd3GdxRBhV0nd4T2G20a+J0kqLRqODTW2&#10;9FFTed3/WAXmK91MdtlpepKfmzA+59fc2KNSr8N+NQMRqA//4j/3Vsf5WZbC85t4gl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yWbTDAAAA3QAAAA8AAAAAAAAAAAAA&#10;AAAAoQIAAGRycy9kb3ducmV2LnhtbFBLBQYAAAAABAAEAPkAAACRAwAAAAA=&#10;" strokeweight="0"/>
                        <v:line id="Line 2070" o:spid="_x0000_s1517" style="position:absolute;visibility:visible;mso-wrap-style:square" from="5901,558" to="590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78L8MAAADdAAAADwAAAGRycy9kb3ducmV2LnhtbERPS2vCQBC+F/wPywi91Y2CJkY3IlKx&#10;vbU+wOOQHZMl2dmQ3Wr677uFQm/z8T1nvRlsK+7Ue+NYwXSSgCAunTZcKTif9i8ZCB+QNbaOScE3&#10;edgUo6c15to9+JPux1CJGMI+RwV1CF0upS9rsugnriOO3M31FkOEfSV1j48Ybls5S5KFtGg4NtTY&#10;0a6msjl+WQXmY3GYv6eX5UW+HsL0mjWZsWelnsfDdgUi0BD+xX/uNx3np2kKv9/EE2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C/DAAAA3QAAAA8AAAAAAAAAAAAA&#10;AAAAoQIAAGRycy9kb3ducmV2LnhtbFBLBQYAAAAABAAEAPkAAACRAwAAAAA=&#10;" strokeweight="0"/>
                        <v:line id="Line 2071" o:spid="_x0000_s1518" style="position:absolute;visibility:visible;mso-wrap-style:square" from="5929,529" to="5930,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oXcYAAADdAAAADwAAAGRycy9kb3ducmV2LnhtbESPQWvCQBCF74X+h2UK3upGoSZNXaVI&#10;i3qrVqHHITtNFrOzIbvV+O+dg9DbDO/Ne9/Ml4Nv1Zn66AIbmIwzUMRVsI5rA4fvz+cCVEzIFtvA&#10;ZOBKEZaLx4c5ljZceEfnfaqVhHAs0UCTUldqHauGPMZx6IhF+w29xyRrX2vb40XCfaunWTbTHh1L&#10;Q4MdrRqqTvs/b8B9zdYv2/z4etQf6zT5KU6F8wdjRk/D+xuoREP6N9+vN1bw81xw5RsZQS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haF3GAAAA3QAAAA8AAAAAAAAA&#10;AAAAAAAAoQIAAGRycy9kb3ducmV2LnhtbFBLBQYAAAAABAAEAPkAAACUAwAAAAA=&#10;" strokeweight="0"/>
                        <v:line id="Line 2072" o:spid="_x0000_s1519" style="position:absolute;visibility:visible;mso-wrap-style:square" from="6074,385" to="607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3NxsIAAADdAAAADwAAAGRycy9kb3ducmV2LnhtbERPS4vCMBC+C/6HMII3TV1YW7tGkWUX&#10;9ba+YI9DM7bBZlKarNZ/b4QFb/PxPWe+7GwtrtR641jBZJyAIC6cNlwqOB6+RxkIH5A11o5JwZ08&#10;LBf93hxz7W68o+s+lCKGsM9RQRVCk0vpi4os+rFriCN3dq3FEGFbSt3iLYbbWr4lyVRaNBwbKmzo&#10;s6Lisv+zCszPdP2+TU+zk/xah8lvdsmMPSo1HHSrDxCBuvAS/7s3Os5P0xk8v4kn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23NxsIAAADdAAAADwAAAAAAAAAAAAAA&#10;AAChAgAAZHJzL2Rvd25yZXYueG1sUEsFBgAAAAAEAAQA+QAAAJADAAAAAA==&#10;" strokeweight="0"/>
                        <v:line id="Line 2073" o:spid="_x0000_s1520" style="position:absolute;flip:y;visibility:visible;mso-wrap-style:square" from="5656,953" to="5657,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5jO8gAAADdAAAADwAAAGRycy9kb3ducmV2LnhtbESPQU8CMRCF7yb+h2ZMvEkXD0IWCiEY&#10;jTFRA8KB27Addjdsp5u2sPXfOwcTbzN5b977Zr7MrlNXCrH1bGA8KkARV962XBvYfb88TEHFhGyx&#10;80wGfijCcnF7M8fS+oE3dN2mWkkIxxINNCn1pdaxashhHPmeWLSTDw6TrKHWNuAg4a7Tj0XxpB22&#10;LA0N9rRuqDpvL87A5nPCx/B6yed8HD6+Dvv6ff+8Mub+Lq9moBLl9G/+u36zgj+ZCr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5jO8gAAADdAAAADwAAAAAA&#10;AAAAAAAAAAChAgAAZHJzL2Rvd25yZXYueG1sUEsFBgAAAAAEAAQA+QAAAJYDAAAAAA==&#10;" strokeweight="0"/>
                        <v:line id="Line 2074" o:spid="_x0000_s1521" style="position:absolute;flip:y;visibility:visible;mso-wrap-style:square" from="5424,953" to="5425,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LGoMQAAADdAAAADwAAAGRycy9kb3ducmV2LnhtbERPS2sCMRC+F/wPYYTealYPKlujSEWR&#10;Qlt8HXobN9Pdxc1kSaKb/vumIHibj+85s0U0jbiR87VlBcNBBoK4sLrmUsHxsH6ZgvABWWNjmRT8&#10;kofFvPc0w1zbjnd024dSpBD2OSqoQmhzKX1RkUE/sC1x4n6sMxgSdKXUDrsUbho5yrKxNFhzaqiw&#10;pbeKisv+ahTsPid8dptrvMRz9/H1fSrfT6ulUs/9uHwFESiGh/ju3uo0fzIdwv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MsagxAAAAN0AAAAPAAAAAAAAAAAA&#10;AAAAAKECAABkcnMvZG93bnJldi54bWxQSwUGAAAAAAQABAD5AAAAkgMAAAAA&#10;" strokeweight="0"/>
                        <v:line id="Line 2075" o:spid="_x0000_s1522" style="position:absolute;flip:x;visibility:visible;mso-wrap-style:square" from="5424,953" to="565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18QAAADdAAAADwAAAGRycy9kb3ducmV2LnhtbERPS2sCMRC+F/wPYYTealYPKlujSKVF&#10;CrX4OvQ2bqa7i5vJkkQ3/femIHibj+85s0U0jbiS87VlBcNBBoK4sLrmUsFh//4yBeEDssbGMin4&#10;Iw+Lee9phrm2HW/pugulSCHsc1RQhdDmUvqiIoN+YFvixP1aZzAk6EqpHXYp3DRylGVjabDm1FBh&#10;S28VFefdxSjYbiZ8ch+XeI6n7uv751h+HldLpZ77cfkKIlAMD/HdvdZp/mQ6gv9v0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4FjXxAAAAN0AAAAPAAAAAAAAAAAA&#10;AAAAAKECAABkcnMvZG93bnJldi54bWxQSwUGAAAAAAQABAD5AAAAkgMAAAAA&#10;" strokeweight="0"/>
                        <v:line id="Line 2076" o:spid="_x0000_s1523" style="position:absolute;visibility:visible;mso-wrap-style:square" from="5424,1069" to="5656,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CKC8QAAADdAAAADwAAAGRycy9kb3ducmV2LnhtbERPTWvCQBC9C/0PyxR6qxtbNGnqGooo&#10;1pu1Cj0O2WmymJ0N2TXGf98VCt7m8T5nXgy2ET113jhWMBknIIhLpw1XCg7f6+cMhA/IGhvHpOBK&#10;HorFw2iOuXYX/qJ+HyoRQ9jnqKAOoc2l9GVNFv3YtcSR+3WdxRBhV0nd4SWG20a+JMlMWjQcG2ps&#10;aVlTedqfrQKzm22m2/T4dpSrTZj8ZKfM2INST4/DxzuIQEO4i//dnzrOT7NXuH0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IoLxAAAAN0AAAAPAAAAAAAAAAAA&#10;AAAAAKECAABkcnMvZG93bnJldi54bWxQSwUGAAAAAAQABAD5AAAAkgMAAAAA&#10;" strokeweight="0"/>
                        <v:line id="Line 2077" o:spid="_x0000_s1524" style="position:absolute;visibility:visible;mso-wrap-style:square" from="5135,1069" to="5367,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kSf8QAAADdAAAADwAAAGRycy9kb3ducmV2LnhtbERPTWvCQBC9C/0PyxR6qxtLNWnqGooo&#10;1pu1Cj0O2WmymJ0N2TXGf98VCt7m8T5nXgy2ET113jhWMBknIIhLpw1XCg7f6+cMhA/IGhvHpOBK&#10;HorFw2iOuXYX/qJ+HyoRQ9jnqKAOoc2l9GVNFv3YtcSR+3WdxRBhV0nd4SWG20a+JMlMWjQcG2ps&#10;aVlTedqfrQKzm22m2/T4dpSrTZj8ZKfM2INST4/DxzuIQEO4i//dnzrOT7NXuH0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RJ/xAAAAN0AAAAPAAAAAAAAAAAA&#10;AAAAAKECAABkcnMvZG93bnJldi54bWxQSwUGAAAAAAQABAD5AAAAkgMAAAAA&#10;" strokeweight="0"/>
                        <v:line id="Line 2078" o:spid="_x0000_s1525" style="position:absolute;flip:x;visibility:visible;mso-wrap-style:square" from="5135,953" to="536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nAo8UAAADdAAAADwAAAGRycy9kb3ducmV2LnhtbERPTWsCMRC9C/0PYQq9aVahKlujiGIp&#10;gi3aeuht3Iy7i5vJkkQ3/vumUOhtHu9zZotoGnEj52vLCoaDDARxYXXNpYKvz01/CsIHZI2NZVJw&#10;Jw+L+UNvhrm2He/pdgilSCHsc1RQhdDmUvqiIoN+YFvixJ2tMxgSdKXUDrsUbho5yrKxNFhzaqiw&#10;pVVFxeVwNQr27xM+uddrvMRTt/v4Ppbb43qp1NNjXL6ACBTDv/jP/abT/Mn0GX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nAo8UAAADdAAAADwAAAAAAAAAA&#10;AAAAAAChAgAAZHJzL2Rvd25yZXYueG1sUEsFBgAAAAAEAAQA+QAAAJMDAAAAAA==&#10;" strokeweight="0"/>
                        <v:line id="Line 2079" o:spid="_x0000_s1526" style="position:absolute;flip:y;visibility:visible;mso-wrap-style:square" from="5135,953" to="5136,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te1MQAAADdAAAADwAAAGRycy9kb3ducmV2LnhtbERPS2sCMRC+F/wPYQRvNWsPKlujSKWl&#10;CLX4OvQ2bqa7i5vJkkQ3/femIHibj+85s0U0jbiS87VlBaNhBoK4sLrmUsFh//48BeEDssbGMin4&#10;Iw+Lee9phrm2HW/pugulSCHsc1RQhdDmUvqiIoN+aFvixP1aZzAk6EqpHXYp3DTyJcvG0mDNqaHC&#10;lt4qKs67i1Gw3Uz45D4u8RxP3df3z7FcH1dLpQb9uHwFESiGh/ju/tRp/mQ6hv9v0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217UxAAAAN0AAAAPAAAAAAAAAAAA&#10;AAAAAKECAABkcnMvZG93bnJldi54bWxQSwUGAAAAAAQABAD5AAAAkgMAAAAA&#10;" strokeweight="0"/>
                        <v:line id="Line 2080" o:spid="_x0000_s1527" style="position:absolute;flip:y;visibility:visible;mso-wrap-style:square" from="5367,953" to="5368,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f7T8UAAADdAAAADwAAAGRycy9kb3ducmV2LnhtbERPTWsCMRC9F/wPYYTeatYeurIaRSwt&#10;pVCLVg/exs24u7iZLEl0039vCkJv83ifM1tE04orOd9YVjAeZSCIS6sbrhTsft6eJiB8QNbYWiYF&#10;v+RhMR88zLDQtucNXbehEimEfYEK6hC6Qkpf1mTQj2xHnLiTdQZDgq6S2mGfwk0rn7PsRRpsODXU&#10;2NGqpvK8vRgFm3XOR/d+ied47L++D/vqc/+6VOpxGJdTEIFi+Bff3R86zc8nOfx9k06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f7T8UAAADdAAAADwAAAAAAAAAA&#10;AAAAAAChAgAAZHJzL2Rvd25yZXYueG1sUEsFBgAAAAAEAAQA+QAAAJMDAAAAAA==&#10;" strokeweight="0"/>
                        <v:line id="Line 2081" o:spid="_x0000_s1528" style="position:absolute;flip:y;visibility:visible;mso-wrap-style:square" from="4846,953" to="4847,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hvPcgAAADdAAAADwAAAGRycy9kb3ducmV2LnhtbESPQU8CMRCF7yb+h2ZMvEkXD0IWCiEY&#10;jTFRA8KB27Addjdsp5u2sPXfOwcTbzN5b977Zr7MrlNXCrH1bGA8KkARV962XBvYfb88TEHFhGyx&#10;80wGfijCcnF7M8fS+oE3dN2mWkkIxxINNCn1pdaxashhHPmeWLSTDw6TrKHWNuAg4a7Tj0XxpB22&#10;LA0N9rRuqDpvL87A5nPCx/B6yed8HD6+Dvv6ff+8Mub+Lq9moBLl9G/+u36zgj+ZCq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hvPcgAAADdAAAADwAAAAAA&#10;AAAAAAAAAAChAgAAZHJzL2Rvd25yZXYueG1sUEsFBgAAAAAEAAQA+QAAAJYDAAAAAA==&#10;" strokeweight="0"/>
                        <v:line id="Line 2082" o:spid="_x0000_s1529" style="position:absolute;flip:y;visibility:visible;mso-wrap-style:square" from="5077,953" to="5078,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psUAAADdAAAADwAAAGRycy9kb3ducmV2LnhtbERPS2sCMRC+F/ofwgi91aweqq5GkUpL&#10;KdTi6+Bt3Iy7i5vJkkQ3/fdNQehtPr7nzBbRNOJGzteWFQz6GQjiwuqaSwX73dvzGIQPyBoby6Tg&#10;hzws5o8PM8y17XhDt20oRQphn6OCKoQ2l9IXFRn0fdsSJ+5sncGQoCuldtilcNPIYZa9SIM1p4YK&#10;W3qtqLhsr0bBZj3ik3u/xks8dV/fx0P5eVgtlXrqxeUURKAY/sV394dO80fjCfx9k0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TKpsUAAADdAAAADwAAAAAAAAAA&#10;AAAAAAChAgAAZHJzL2Rvd25yZXYueG1sUEsFBgAAAAAEAAQA+QAAAJMDAAAAAA==&#10;" strokeweight="0"/>
                        <v:line id="Line 2083" o:spid="_x0000_s1530" style="position:absolute;visibility:visible;mso-wrap-style:square" from="4846,953" to="507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uCocYAAADdAAAADwAAAGRycy9kb3ducmV2LnhtbESPQWvCQBCF70L/wzJCb7qxUI2pq5TS&#10;YnvTqNDjkB2TxexsyG41/fedQ8HbDO/Ne9+sNoNv1ZX66AIbmE0zUMRVsI5rA8fDxyQHFROyxTYw&#10;GfilCJv1w2iFhQ033tO1TLWSEI4FGmhS6gqtY9WQxzgNHbFo59B7TLL2tbY93iTct/opy+bao2Np&#10;aLCjt4aqS/njDbjdfPv8tTgtT/p9m2bf+SV3/mjM43h4fQGVaEh38//1pxX8xVL4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bgqHGAAAA3QAAAA8AAAAAAAAA&#10;AAAAAAAAoQIAAGRycy9kb3ducmV2LnhtbFBLBQYAAAAABAAEAPkAAACUAwAAAAA=&#10;" strokeweight="0"/>
                        <v:line id="Line 2084" o:spid="_x0000_s1531" style="position:absolute;flip:x;visibility:visible;mso-wrap-style:square" from="4846,1069" to="5077,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tQfcUAAADdAAAADwAAAGRycy9kb3ducmV2LnhtbERPS2sCMRC+F/wPYYTeatYetK5GEaVS&#10;Cm3xdfA2bsbdxc1kSaKb/vumUOhtPr7nzBbRNOJOzteWFQwHGQjiwuqaSwWH/evTCwgfkDU2lknB&#10;N3lYzHsPM8y17XhL910oRQphn6OCKoQ2l9IXFRn0A9sSJ+5incGQoCuldtilcNPI5ywbSYM1p4YK&#10;W1pVVFx3N6Ng+znms9vc4jWeu4+v07F8P66XSj3243IKIlAM/+I/95tO88eTIfx+k06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tQfcUAAADdAAAADwAAAAAAAAAA&#10;AAAAAAChAgAAZHJzL2Rvd25yZXYueG1sUEsFBgAAAAAEAAQA+QAAAJMDAAAAAA==&#10;" strokeweight="0"/>
                        <v:line id="Line 2085" o:spid="_x0000_s1532" style="position:absolute;flip:x;visibility:visible;mso-wrap-style:square" from="4557,1069" to="4788,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nOCsUAAADdAAAADwAAAGRycy9kb3ducmV2LnhtbERPTWsCMRC9F/wPYYTealYPtW6NIoql&#10;FKyo9dDbuJnuLm4mSxLd9N+bQsHbPN7nTOfRNOJKzteWFQwHGQjiwuqaSwVfh/XTCwgfkDU2lknB&#10;L3mYz3oPU8y17XhH130oRQphn6OCKoQ2l9IXFRn0A9sSJ+7HOoMhQVdK7bBL4aaRoyx7lgZrTg0V&#10;trSsqDjvL0bB7nPMJ/d2ied46jbb72P5cVwtlHrsx8UriEAx3MX/7ned5o8nI/j7Jp0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nOCsUAAADdAAAADwAAAAAAAAAA&#10;AAAAAAChAgAAZHJzL2Rvd25yZXYueG1sUEsFBgAAAAAEAAQA+QAAAJMDAAAAAA==&#10;" strokeweight="0"/>
                        <v:line id="Line 2086" o:spid="_x0000_s1533" style="position:absolute;visibility:visible;mso-wrap-style:square" from="4557,953" to="478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kc1sQAAADdAAAADwAAAGRycy9kb3ducmV2LnhtbERPTWvCQBC9C/0PyxR6040tmpi6SikV&#10;6621CfQ4ZKfJYnY2ZFeN/74rCN7m8T5nuR5sK07Ue+NYwXSSgCCunDZcKyh+NuMMhA/IGlvHpOBC&#10;Htarh9ESc+3O/E2nfahFDGGfo4ImhC6X0lcNWfQT1xFH7s/1FkOEfS11j+cYblv5nCRzadFwbGiw&#10;o/eGqsP+aBWYr/l2tkvLRSk/tmH6mx0yYwulnh6Ht1cQgYZwF9/cnzrOTxcv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iRzWxAAAAN0AAAAPAAAAAAAAAAAA&#10;AAAAAKECAABkcnMvZG93bnJldi54bWxQSwUGAAAAAAQABAD5AAAAkgMAAAAA&#10;" strokeweight="0"/>
                        <v:line id="Line 2087" o:spid="_x0000_s1534" style="position:absolute;flip:y;visibility:visible;mso-wrap-style:square" from="4788,953" to="4789,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zz5cUAAADdAAAADwAAAGRycy9kb3ducmV2LnhtbERPTWsCMRC9C/6HMEJvNVsptd0aRSwV&#10;KVTR1kNv42a6u7iZLEl04783hYK3ebzPmcyiacSZnK8tK3gYZiCIC6trLhV8f73fP4PwAVljY5kU&#10;XMjDbNrvTTDXtuMtnXehFCmEfY4KqhDaXEpfVGTQD21LnLhf6wyGBF0ptcMuhZtGjrLsSRqsOTVU&#10;2NKiouK4OxkF2/WYD255isd46D43P/vyY/82V+puEOevIALFcBP/u1c6zR+/PML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zz5cUAAADdAAAADwAAAAAAAAAA&#10;AAAAAAChAgAAZHJzL2Rvd25yZXYueG1sUEsFBgAAAAAEAAQA+QAAAJMDAAAAAA==&#10;" strokeweight="0"/>
                        <v:line id="Line 2088" o:spid="_x0000_s1535" style="position:absolute;flip:y;visibility:visible;mso-wrap-style:square" from="4557,953" to="4558,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WfsUAAADdAAAADwAAAGRycy9kb3ducmV2LnhtbERPTWsCMRC9C/6HMEJvNVuhtd0aRSwV&#10;KVTR1kNv42a6u7iZLEl04783hYK3ebzPmcyiacSZnK8tK3gYZiCIC6trLhV8f73fP4PwAVljY5kU&#10;XMjDbNrvTTDXtuMtnXehFCmEfY4KqhDaXEpfVGTQD21LnLhf6wyGBF0ptcMuhZtGjrLsSRqsOTVU&#10;2NKiouK4OxkF2/WYD255isd46D43P/vyY/82V+puEOevIALFcBP/u1c6zR+/PML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BWfsUAAADdAAAADwAAAAAAAAAA&#10;AAAAAAChAgAAZHJzL2Rvd25yZXYueG1sUEsFBgAAAAAEAAQA+QAAAJMDAAAAAA==&#10;" strokeweight="0"/>
                        <v:line id="Line 2089" o:spid="_x0000_s1536" style="position:absolute;visibility:visible;mso-wrap-style:square" from="5901,775" to="590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6/TsMAAADdAAAADwAAAGRycy9kb3ducmV2LnhtbERPTWvCQBC9C/6HZYTedGOhMaauIqXF&#10;etOo0OOQHZPF7GzIbjX9911B8DaP9zmLVW8bcaXOG8cKppMEBHHptOFKwfHwNc5A+ICssXFMCv7I&#10;w2o5HCww1+7Ge7oWoRIxhH2OCuoQ2lxKX9Zk0U9cSxy5s+sshgi7SuoObzHcNvI1SVJp0XBsqLGl&#10;j5rKS/FrFZhdunnbzk7zk/zchOlPdsmMPSr1MurX7yAC9eEpfri/dZw/m6dw/yae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v07DAAAA3QAAAA8AAAAAAAAAAAAA&#10;AAAAoQIAAGRycy9kb3ducmV2LnhtbFBLBQYAAAAABAAEAPkAAACRAwAAAAA=&#10;" strokeweight="0"/>
                        <v:line id="Line 2090" o:spid="_x0000_s1537" style="position:absolute;flip:y;visibility:visible;mso-wrap-style:square" from="5756,891" to="590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5tksUAAADdAAAADwAAAGRycy9kb3ducmV2LnhtbERPS2sCMRC+F/ofwhS81aw9dNvVKNLS&#10;IkIrvg7exs24u7iZLEl0479vCoXe5uN7zmQWTSuu5HxjWcFomIEgLq1uuFKw2348voDwAVlja5kU&#10;3MjDbHp/N8FC257XdN2ESqQQ9gUqqEPoCil9WZNBP7QdceJO1hkMCbpKaod9CjetfMqyZ2mw4dRQ&#10;Y0dvNZXnzcUoWH/nfHSfl3iOx/5rddhXy/37XKnBQ5yPQQSK4V/8517oND9/zeH3m3SCn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5tksUAAADdAAAADwAAAAAAAAAA&#10;AAAAAAChAgAAZHJzL2Rvd25yZXYueG1sUEsFBgAAAAAEAAQA+QAAAJMDAAAAAA==&#10;" strokeweight="0"/>
                        <v:line id="Line 2091" o:spid="_x0000_s1538" style="position:absolute;flip:y;visibility:visible;mso-wrap-style:square" from="5756,775" to="590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H54MgAAADdAAAADwAAAGRycy9kb3ducmV2LnhtbESPQU8CMRCF7yb8h2ZIvElXD6ILhRCI&#10;xpioAeXAbdiOuxu2001b2PrvnYOJt5m8N+99M19m16kLhdh6NnA7KUARV962XBv4+ny6eQAVE7LF&#10;zjMZ+KEIy8Xoao6l9QNv6bJLtZIQjiUaaFLqS61j1ZDDOPE9sWjfPjhMsoZa24CDhLtO3xXFvXbY&#10;sjQ02NO6oeq0OzsD2/cpH8PzOZ/ycXj7OOzr1/1mZcz1OK9moBLl9G/+u36xgj99FFz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9H54MgAAADdAAAADwAAAAAA&#10;AAAAAAAAAAChAgAAZHJzL2Rvd25yZXYueG1sUEsFBgAAAAAEAAQA+QAAAJYDAAAAAA==&#10;" strokeweight="0"/>
                        <v:line id="Line 2092" o:spid="_x0000_s1539" style="position:absolute;visibility:visible;mso-wrap-style:square" from="5756,920" to="5757,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ErPMIAAADdAAAADwAAAGRycy9kb3ducmV2LnhtbERPS4vCMBC+C/6HMII3TV1YbbtGkWUX&#10;9ba+YI9DM7bBZlKarNZ/b4QFb/PxPWe+7GwtrtR641jBZJyAIC6cNlwqOB6+RykIH5A11o5JwZ08&#10;LBf93hxz7W68o+s+lCKGsM9RQRVCk0vpi4os+rFriCN3dq3FEGFbSt3iLYbbWr4lyVRaNBwbKmzo&#10;s6Lisv+zCszPdP2+nZ2yk/xah8lvekmNPSo1HHSrDxCBuvAS/7s3Os6fZRk8v4kn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2ErPMIAAADdAAAADwAAAAAAAAAAAAAA&#10;AAChAgAAZHJzL2Rvd25yZXYueG1sUEsFBgAAAAAEAAQA+QAAAJADAAAAAA==&#10;" strokeweight="0"/>
                        <v:line id="Line 2093" o:spid="_x0000_s1540" style="position:absolute;flip:y;visibility:visible;mso-wrap-style:square" from="5929,717" to="607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0N8cAAADdAAAADwAAAGRycy9kb3ducmV2LnhtbESPT0sDMRDF70K/QxjBm83qQcvatJQW&#10;RQSV/jt4m26mu0s3kyVJu/HbOwehtxnem/d+M51n16kLhdh6NvAwLkARV962XBvYbV/vJ6BiQrbY&#10;eSYDvxRhPhvdTLG0fuA1XTapVhLCsUQDTUp9qXWsGnIYx74nFu3og8Mka6i1DThIuOv0Y1E8aYct&#10;S0ODPS0bqk6bszOw/nrmQ3g751M+DJ/fP/v6Y79aGHN3mxcvoBLldDX/X79bwZ8Uwi/fyAh6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GfQ3xwAAAN0AAAAPAAAAAAAA&#10;AAAAAAAAAKECAABkcnMvZG93bnJldi54bWxQSwUGAAAAAAQABAD5AAAAlQMAAAAA&#10;" strokeweight="0"/>
                        <v:line id="Line 2094" o:spid="_x0000_s1541" style="position:absolute;visibility:visible;mso-wrap-style:square" from="5929,746" to="5930,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km68MAAADdAAAADwAAAGRycy9kb3ducmV2LnhtbERPTWvCQBC9C/0PyxS86SaCGqOrlGKx&#10;vdlUweOQHZPF7GzIbjX9911B8DaP9zmrTW8bcaXOG8cK0nECgrh02nCl4PDzMcpA+ICssXFMCv7I&#10;w2b9Mlhhrt2Nv+lahErEEPY5KqhDaHMpfVmTRT92LXHkzq6zGCLsKqk7vMVw28hJksykRcOxocaW&#10;3msqL8WvVWD2s930a35cHOV2F9JTdsmMPSg1fO3fliAC9eEpfrg/dZyfJSncv4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pJuvDAAAA3QAAAA8AAAAAAAAAAAAA&#10;AAAAoQIAAGRycy9kb3ducmV2LnhtbFBLBQYAAAAABAAEAPkAAACRAwAAAAA=&#10;" strokeweight="0"/>
                        <v:line id="Line 2095" o:spid="_x0000_s1542" style="position:absolute;flip:y;visibility:visible;mso-wrap-style:square" from="5929,602" to="607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fP28UAAADdAAAADwAAAGRycy9kb3ducmV2LnhtbERPTWsCMRC9C/0PYQq9abYeqmyNIhVL&#10;KVRxWw+9jZvp7uJmsiTRjf/eCEJv83ifM1tE04ozOd9YVvA8ykAQl1Y3XCn4+V4PpyB8QNbYWiYF&#10;F/KwmD8MZphr2/OOzkWoRAphn6OCOoQul9KXNRn0I9sRJ+7POoMhQVdJ7bBP4aaV4yx7kQYbTg01&#10;dvRWU3ksTkbBbjPhg3s/xWM89F/b3331uV8tlXp6jMtXEIFi+Bff3R86zZ9mY7h9k06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fP28UAAADdAAAADwAAAAAAAAAA&#10;AAAAAAChAgAAZHJzL2Rvd25yZXYueG1sUEsFBgAAAAAEAAQA+QAAAJMDAAAAAA==&#10;" strokeweight="0"/>
                        <v:line id="Line 2096" o:spid="_x0000_s1543" style="position:absolute;visibility:visible;mso-wrap-style:square" from="6074,602" to="607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cdB8MAAADdAAAADwAAAGRycy9kb3ducmV2LnhtbERPTWvCQBC9C/6HZQRvdaNSm8asImKx&#10;3lproMchOyaL2dmQ3Wr677tCwds83ufk69424kqdN44VTCcJCOLSacOVgtPX21MKwgdkjY1jUvBL&#10;Htar4SDHTLsbf9L1GCoRQ9hnqKAOoc2k9GVNFv3EtcSRO7vOYoiwq6Tu8BbDbSNnSbKQFg3Hhhpb&#10;2tZUXo4/VoH5WOyfDy/FayF3+zD9Ti+psSelxqN+swQRqA8P8b/7Xcf5aTKH+zfx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3HQfDAAAA3QAAAA8AAAAAAAAAAAAA&#10;AAAAoQIAAGRycy9kb3ducmV2LnhtbFBLBQYAAAAABAAEAPkAAACRAwAAAAA=&#10;" strokeweight="0"/>
                        <v:line id="Line 2097" o:spid="_x0000_s1544" style="position:absolute;flip:y;visibility:visible;mso-wrap-style:square" from="5656,1170" to="5657,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LyNMQAAADdAAAADwAAAGRycy9kb3ducmV2LnhtbERPTWsCMRC9C/0PYYTeNKuUKlujSKVF&#10;BCvaeuht3Ex3FzeTJYlu+u9NQehtHu9zZotoGnEl52vLCkbDDARxYXXNpYKvz7fBFIQPyBoby6Tg&#10;lzws5g+9Gebadryn6yGUIoWwz1FBFUKbS+mLigz6oW2JE/djncGQoCuldtilcNPIcZY9S4M1p4YK&#10;W3qtqDgfLkbB/mPCJ/d+ied46ra772O5Oa6WSj324/IFRKAY/sV391qn+dPsCf6+SS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IvI0xAAAAN0AAAAPAAAAAAAAAAAA&#10;AAAAAKECAABkcnMvZG93bnJldi54bWxQSwUGAAAAAAQABAD5AAAAkgMAAAAA&#10;" strokeweight="0"/>
                        <v:line id="Line 2098" o:spid="_x0000_s1545" style="position:absolute;flip:y;visibility:visible;mso-wrap-style:square" from="5424,1170" to="5425,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5Xr8QAAADdAAAADwAAAGRycy9kb3ducmV2LnhtbERPTWsCMRC9C/0PYYTeNKvQKlujSKVF&#10;BCvaeuht3Ex3FzeTJYlu+u9NQehtHu9zZotoGnEl52vLCkbDDARxYXXNpYKvz7fBFIQPyBoby6Tg&#10;lzws5g+9Gebadryn6yGUIoWwz1FBFUKbS+mLigz6oW2JE/djncGQoCuldtilcNPIcZY9S4M1p4YK&#10;W3qtqDgfLkbB/mPCJ/d+ied46ra772O5Oa6WSj324/IFRKAY/sV391qn+dPsCf6+SS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blevxAAAAN0AAAAPAAAAAAAAAAAA&#10;AAAAAKECAABkcnMvZG93bnJldi54bWxQSwUGAAAAAAQABAD5AAAAkgMAAAAA&#10;" strokeweight="0"/>
                        <v:line id="Line 2099" o:spid="_x0000_s1546" style="position:absolute;flip:x;visibility:visible;mso-wrap-style:square" from="5424,1170" to="5656,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zJ2MUAAADdAAAADwAAAGRycy9kb3ducmV2LnhtbERPTWsCMRC9F/ofwhR6q9l6UNkaRSpK&#10;KVRxWw+9jZvp7uJmsiTRjf/eCEJv83ifM51H04ozOd9YVvA6yEAQl1Y3XCn4+V69TED4gKyxtUwK&#10;LuRhPnt8mGKubc87OhehEimEfY4K6hC6XEpf1mTQD2xHnLg/6wyGBF0ltcM+hZtWDrNsJA02nBpq&#10;7Oi9pvJYnIyC3WbMB7c+xWM89F/b3331uV8ulHp+ios3EIFi+Bff3R86zZ9kI7h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zJ2MUAAADdAAAADwAAAAAAAAAA&#10;AAAAAAChAgAAZHJzL2Rvd25yZXYueG1sUEsFBgAAAAAEAAQA+QAAAJMDAAAAAA==&#10;" strokeweight="0"/>
                        <v:line id="Line 2100" o:spid="_x0000_s1547" style="position:absolute;visibility:visible;mso-wrap-style:square" from="5424,1286" to="5656,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wbBMMAAADdAAAADwAAAGRycy9kb3ducmV2LnhtbERPTWvCQBC9F/oflhF6azYWTGJ0lVIU&#10;21sbFTwO2TFZzM6G7Krpv+8WCr3N433Ocj3aTtxo8MaxgmmSgiCunTbcKDjst88FCB+QNXaOScE3&#10;eVivHh+WWGp35y+6VaERMYR9iQraEPpSSl+3ZNEnrieO3NkNFkOEQyP1gPcYbjv5kqaZtGg4NrTY&#10;01tL9aW6WgXmM9vNPvLj/Cg3uzA9FZfC2INST5PxdQEi0Bj+xX/udx3nF2kO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MGwTDAAAA3QAAAA8AAAAAAAAAAAAA&#10;AAAAoQIAAGRycy9kb3ducmV2LnhtbFBLBQYAAAAABAAEAPkAAACRAwAAAAA=&#10;" strokeweight="0"/>
                        <v:line id="Line 2101" o:spid="_x0000_s1548" style="position:absolute;visibility:visible;mso-wrap-style:square" from="5135,1286" to="5367,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OPdsUAAADdAAAADwAAAGRycy9kb3ducmV2LnhtbESPQWvCQBCF74X+h2UK3urGgjamriJS&#10;sd5aq+BxyE6TxexsyK6a/nvnIHib4b1575vZoveNulAXXWADo2EGirgM1nFlYP+7fs1BxYRssQlM&#10;Bv4pwmL+/DTDwoYr/9BllyolIRwLNFCn1BZax7Imj3EYWmLR/kLnMcnaVdp2eJVw3+i3LJtoj46l&#10;ocaWVjWVp93ZG3Dfk814+36YHvTnJo2O+Sl3fm/M4KVffoBK1KeH+X79ZQU/zwRXvpER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OPdsUAAADdAAAADwAAAAAAAAAA&#10;AAAAAAChAgAAZHJzL2Rvd25yZXYueG1sUEsFBgAAAAAEAAQA+QAAAJMDAAAAAA==&#10;" strokeweight="0"/>
                        <v:line id="Line 2102" o:spid="_x0000_s1549" style="position:absolute;flip:x;visibility:visible;mso-wrap-style:square" from="5135,1170" to="5367,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dqsUAAADdAAAADwAAAGRycy9kb3ducmV2LnhtbERPTWsCMRC9C/6HMII3zbaHqlujSEuL&#10;CFa09dDbuJnuLm4mSxLd+O+bQsHbPN7nzJfRNOJKzteWFTyMMxDEhdU1lwq+Pt9GUxA+IGtsLJOC&#10;G3lYLvq9Oebadryn6yGUIoWwz1FBFUKbS+mLigz6sW2JE/djncGQoCuldtilcNPIxyx7kgZrTg0V&#10;tvRSUXE+XIyC/ceET+79Es/x1G1338dyc3xdKTUcxNUziEAx3MX/7rVO86fZDP6+SS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NdqsUAAADdAAAADwAAAAAAAAAA&#10;AAAAAAChAgAAZHJzL2Rvd25yZXYueG1sUEsFBgAAAAAEAAQA+QAAAJMDAAAAAA==&#10;" strokeweight="0"/>
                        <v:line id="Line 2103" o:spid="_x0000_s1550" style="position:absolute;flip:y;visibility:visible;mso-wrap-style:square" from="5135,1170" to="5136,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Bi6sgAAADdAAAADwAAAGRycy9kb3ducmV2LnhtbESPQU8CMRCF7yb+h2ZIvEkXD0oWCiEY&#10;jTFRA8KB27Addjdsp5u2sPXfOwcTbzN5b977Zr7MrlNXCrH1bGAyLkARV962XBvYfb/cT0HFhGyx&#10;80wGfijCcnF7M8fS+oE3dN2mWkkIxxINNCn1pdaxashhHPueWLSTDw6TrKHWNuAg4a7TD0XxqB22&#10;LA0N9rRuqDpvL87A5vOJj+H1ks/5OHx8Hfb1+/55ZczdKK9moBLl9G/+u36zgj+dCL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Bi6sgAAADdAAAADwAAAAAA&#10;AAAAAAAAAAChAgAAZHJzL2Rvd25yZXYueG1sUEsFBgAAAAAEAAQA+QAAAJYDAAAAAA==&#10;" strokeweight="0"/>
                        <v:line id="Line 2104" o:spid="_x0000_s1551" style="position:absolute;flip:y;visibility:visible;mso-wrap-style:square" from="5367,1170" to="5368,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zHccUAAADdAAAADwAAAGRycy9kb3ducmV2LnhtbERPTWsCMRC9F/wPYYTeanZ7aGU1iigt&#10;pVCLVg/exs24u7iZLEl0039vCkJv83ifM51H04orOd9YVpCPMhDEpdUNVwp2P29PYxA+IGtsLZOC&#10;X/Iwnw0eplho2/OGrttQiRTCvkAFdQhdIaUvazLoR7YjTtzJOoMhQVdJ7bBP4aaVz1n2Ig02nBpq&#10;7GhZU3neXoyCzfqVj+79Es/x2H99H/bV5361UOpxGBcTEIFi+Bff3R86zR/nO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zHccUAAADdAAAADwAAAAAAAAAA&#10;AAAAAAChAgAAZHJzL2Rvd25yZXYueG1sUEsFBgAAAAAEAAQA+QAAAJMDAAAAAA==&#10;" strokeweight="0"/>
                        <v:line id="Line 2105" o:spid="_x0000_s1552" style="position:absolute;flip:y;visibility:visible;mso-wrap-style:square" from="4846,1170" to="4847,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5ZBsQAAADdAAAADwAAAGRycy9kb3ducmV2LnhtbERPTWsCMRC9C/6HMEJvmtVDla1RpGIp&#10;gi3aeuht3Ex3FzeTJYlu/PdNQfA2j/c582U0jbiS87VlBeNRBoK4sLrmUsH312Y4A+EDssbGMim4&#10;kYflot+bY65tx3u6HkIpUgj7HBVUIbS5lL6oyKAf2ZY4cb/WGQwJulJqh10KN42cZNmzNFhzaqiw&#10;pdeKivPhYhTsP6Z8cm+XeI6nbvf5cyy3x/VKqadBXL2ACBTDQ3x3v+s0fzae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XlkGxAAAAN0AAAAPAAAAAAAAAAAA&#10;AAAAAKECAABkcnMvZG93bnJldi54bWxQSwUGAAAAAAQABAD5AAAAkgMAAAAA&#10;" strokeweight="0"/>
                        <v:line id="Line 2106" o:spid="_x0000_s1553" style="position:absolute;flip:y;visibility:visible;mso-wrap-style:square" from="5077,1170" to="5078,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L8ncUAAADdAAAADwAAAGRycy9kb3ducmV2LnhtbERPTWsCMRC9C/6HMEJvmtVCK1ujiKKU&#10;gi3aeuht3Iy7i5vJkkQ3/femUOhtHu9zZotoGnEj52vLCsajDARxYXXNpYKvz81wCsIHZI2NZVLw&#10;Qx4W835vhrm2He/pdgilSCHsc1RQhdDmUvqiIoN+ZFvixJ2tMxgSdKXUDrsUbho5ybInabDm1FBh&#10;S6uKisvhahTs35/55LbXeImnbvfxfSzfjuulUg+DuHwBESiGf/Gf+1Wn+dPxI/x+k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L8ncUAAADdAAAADwAAAAAAAAAA&#10;AAAAAAChAgAAZHJzL2Rvd25yZXYueG1sUEsFBgAAAAAEAAQA+QAAAJMDAAAAAA==&#10;" strokeweight="0"/>
                        <v:line id="Line 2107" o:spid="_x0000_s1554" style="position:absolute;visibility:visible;mso-wrap-style:square" from="4846,1170" to="5077,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cTrsQAAADdAAAADwAAAGRycy9kb3ducmV2LnhtbERPTWvCQBC9C/0PyxR6q5uUamN0E0pp&#10;UW+tVfA4ZMdkMTsbsluN/94VCt7m8T5nUQ62FSfqvXGsIB0nIIgrpw3XCra/X88ZCB+QNbaOScGF&#10;PJTFw2iBuXZn/qHTJtQihrDPUUETQpdL6auGLPqx64gjd3C9xRBhX0vd4zmG21a+JMlUWjQcGxrs&#10;6KOh6rj5swrM93Q5Wb/tZjv5uQzpPjtmxm6Venoc3ucgAg3hLv53r3Scn6WvcPsmni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BxOuxAAAAN0AAAAPAAAAAAAAAAAA&#10;AAAAAKECAABkcnMvZG93bnJldi54bWxQSwUGAAAAAAQABAD5AAAAkgMAAAAA&#10;" strokeweight="0"/>
                        <v:line id="Line 2108" o:spid="_x0000_s1555" style="position:absolute;flip:x;visibility:visible;mso-wrap-style:square" from="4846,1286" to="5077,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BcsUAAADdAAAADwAAAGRycy9kb3ducmV2LnhtbERPTWsCMRC9C/6HMEJvmlVoK1ujiKKU&#10;gi3aeuht3Iy7i5vJkkQ3/femUOhtHu9zZotoGnEj52vLCsajDARxYXXNpYKvz81wCsIHZI2NZVLw&#10;Qx4W835vhrm2He/pdgilSCHsc1RQhdDmUvqiIoN+ZFvixJ2tMxgSdKXUDrsUbho5ybInabDm1FBh&#10;S6uKisvhahTs35/55LbXeImnbvfxfSzfjuulUg+DuHwBESiGf/Gf+1Wn+dPxI/x+k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fBcsUAAADdAAAADwAAAAAAAAAA&#10;AAAAAAChAgAAZHJzL2Rvd25yZXYueG1sUEsFBgAAAAAEAAQA+QAAAJMDAAAAAA==&#10;" strokeweight="0"/>
                        <v:line id="Line 2109" o:spid="_x0000_s1556" style="position:absolute;flip:x;visibility:visible;mso-wrap-style:square" from="4557,1286" to="4788,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VfBcQAAADdAAAADwAAAGRycy9kb3ducmV2LnhtbERPTWsCMRC9F/wPYYTealYPKlujSEUp&#10;gi3aeuht3Ex3FzeTJYlu/PdNQfA2j/c5s0U0jbiS87VlBcNBBoK4sLrmUsH31/plCsIHZI2NZVJw&#10;Iw+Lee9phrm2He/pegilSCHsc1RQhdDmUvqiIoN+YFvixP1aZzAk6EqpHXYp3DRylGVjabDm1FBh&#10;S28VFefDxSjYf0z45DaXeI6nbvf5cyy3x9VSqed+XL6CCBTDQ3x3v+s0fzocw/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V8FxAAAAN0AAAAPAAAAAAAAAAAA&#10;AAAAAKECAABkcnMvZG93bnJldi54bWxQSwUGAAAAAAQABAD5AAAAkgMAAAAA&#10;" strokeweight="0"/>
                        <v:line id="Line 2110" o:spid="_x0000_s1557" style="position:absolute;visibility:visible;mso-wrap-style:square" from="4557,1170" to="4788,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N2cMAAADdAAAADwAAAGRycy9kb3ducmV2LnhtbERPTWvCQBC9F/wPywi91U0ENUZXEanY&#10;3mxU8Dhkx2QxOxuyW03/fbcg9DaP9znLdW8bcafOG8cK0lECgrh02nCl4HTcvWUgfEDW2DgmBT/k&#10;Yb0avCwx1+7BX3QvQiViCPscFdQhtLmUvqzJoh+5ljhyV9dZDBF2ldQdPmK4beQ4SabSouHYUGNL&#10;25rKW/FtFZjDdD/5nJ3nZ/m+D+klu2XGnpR6HfabBYhAffgXP90fOs7P0hn8fRN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VjdnDAAAA3QAAAA8AAAAAAAAAAAAA&#10;AAAAoQIAAGRycy9kb3ducmV2LnhtbFBLBQYAAAAABAAEAPkAAACRAwAAAAA=&#10;" strokeweight="0"/>
                        <v:line id="Line 2111" o:spid="_x0000_s1558" style="position:absolute;flip:y;visibility:visible;mso-wrap-style:square" from="4788,1170" to="4789,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u7MgAAADdAAAADwAAAGRycy9kb3ducmV2LnhtbESPQU8CMRCF7yb+h2ZIvEkXD0oWCiEY&#10;jTFRA8KB27Addjdsp5u2sPXfOwcTbzN5b977Zr7MrlNXCrH1bGAyLkARV962XBvYfb/cT0HFhGyx&#10;80wGfijCcnF7M8fS+oE3dN2mWkkIxxINNCn1pdaxashhHPueWLSTDw6TrKHWNuAg4a7TD0XxqB22&#10;LA0N9rRuqDpvL87A5vOJj+H1ks/5OHx8Hfb1+/55ZczdKK9moBLl9G/+u36zgj+dCK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Zu7MgAAADdAAAADwAAAAAA&#10;AAAAAAAAAAChAgAAZHJzL2Rvd25yZXYueG1sUEsFBgAAAAAEAAQA+QAAAJYDAAAAAA==&#10;" strokeweight="0"/>
                        <v:line id="Line 2112" o:spid="_x0000_s1559" style="position:absolute;flip:y;visibility:visible;mso-wrap-style:square" from="4557,1170" to="4558,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d8UAAADdAAAADwAAAGRycy9kb3ducmV2LnhtbERPTWsCMRC9C/0PYQq9aVYPardGEUUp&#10;gi3aeuht3Ex3FzeTJYlu/PdNodDbPN7nzBbRNOJGzteWFQwHGQjiwuqaSwWfH5v+FIQPyBoby6Tg&#10;Th4W84feDHNtOz7Q7RhKkULY56igCqHNpfRFRQb9wLbEifu2zmBI0JVSO+xSuGnkKMvG0mDNqaHC&#10;llYVFZfj1Sg4vE347LbXeInnbv/+dSp3p/VSqafHuHwBESiGf/Gf+1Wn+dPhM/x+k06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Ld8UAAADdAAAADwAAAAAAAAAA&#10;AAAAAAChAgAAZHJzL2Rvd25yZXYueG1sUEsFBgAAAAAEAAQA+QAAAJMDAAAAAA==&#10;" strokeweight="0"/>
                        <v:line id="Line 2113" o:spid="_x0000_s1560" style="position:absolute;visibility:visible;mso-wrap-style:square" from="5901,992" to="5902,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DfEMUAAADdAAAADwAAAGRycy9kb3ducmV2LnhtbESPQWvCQBCF74X+h2UK3upGQU2jqxSx&#10;2N7UKngcstNkMTsbsltN/33nIHib4b1575vFqveNulIXXWADo2EGirgM1nFl4Pj98ZqDignZYhOY&#10;DPxRhNXy+WmBhQ033tP1kColIRwLNFCn1BZax7Imj3EYWmLRfkLnMcnaVdp2eJNw3+hxlk21R8fS&#10;UGNL65rKy+HXG3C76XbyNTu9nfRmm0bn/JI7fzRm8NK/z0El6tPDfL/+tIKfj4Vf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DfEMUAAADdAAAADwAAAAAAAAAA&#10;AAAAAAChAgAAZHJzL2Rvd25yZXYueG1sUEsFBgAAAAAEAAQA+QAAAJMDAAAAAA==&#10;" strokeweight="0"/>
                        <v:line id="Line 2114" o:spid="_x0000_s1561" style="position:absolute;flip:y;visibility:visible;mso-wrap-style:square" from="5756,1108" to="590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NzMQAAADdAAAADwAAAGRycy9kb3ducmV2LnhtbERPTWsCMRC9C/6HMEJvmtVDla1RpGIp&#10;gi3aeuht3Ex3FzeTJYlu/PdNQfA2j/c582U0jbiS87VlBeNRBoK4sLrmUsH312Y4A+EDssbGMim4&#10;kYflot+bY65tx3u6HkIpUgj7HBVUIbS5lL6oyKAf2ZY4cb/WGQwJulJqh10KN42cZNmzNFhzaqiw&#10;pdeKivPhYhTsP6Z8cm+XeI6nbvf5cyy3x/VKqadBXL2ACBTDQ3x3v+s0fzYZ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4A3MxAAAAN0AAAAPAAAAAAAAAAAA&#10;AAAAAKECAABkcnMvZG93bnJldi54bWxQSwUGAAAAAAQABAD5AAAAkgMAAAAA&#10;" strokeweight="0"/>
                        <v:line id="Line 2115" o:spid="_x0000_s1562" style="position:absolute;flip:y;visibility:visible;mso-wrap-style:square" from="5756,992" to="5901,1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KTu8UAAADdAAAADwAAAGRycy9kb3ducmV2LnhtbERPTWsCMRC9F/ofwhS81Wz3YGVrFGlp&#10;KYIWtR68jZtxd3EzWZLopv/eFARv83ifM5lF04oLOd9YVvAyzEAQl1Y3XCn43X4+j0H4gKyxtUwK&#10;/sjDbPr4MMFC257XdNmESqQQ9gUqqEPoCil9WZNBP7QdceKO1hkMCbpKaod9CjetzLNsJA02nBpq&#10;7Oi9pvK0ORsF69UrH9zXOZ7ioV/+7HfVYvcxV2rwFOdvIALFcBff3N86zR/nOfx/k06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KTu8UAAADdAAAADwAAAAAAAAAA&#10;AAAAAAChAgAAZHJzL2Rvd25yZXYueG1sUEsFBgAAAAAEAAQA+QAAAJMDAAAAAA==&#10;" strokeweight="0"/>
                        <v:line id="Line 2116" o:spid="_x0000_s1563" style="position:absolute;visibility:visible;mso-wrap-style:square" from="5756,1137" to="5757,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JBZ8IAAADdAAAADwAAAGRycy9kb3ducmV2LnhtbERPS4vCMBC+L/gfwgje1lRltVajyLKi&#10;e/MJHodmbIPNpDRRu//eLCzsbT6+58yXra3EgxpvHCsY9BMQxLnThgsFp+P6PQXhA7LGyjEp+CEP&#10;y0XnbY6Zdk/e0+MQChFD2GeooAyhzqT0eUkWfd/VxJG7usZiiLAppG7wGcNtJYdJMpYWDceGEmv6&#10;LCm/He5WgdmNNx/fk/P0LL82YXBJb6mxJ6V63XY1AxGoDf/iP/dWx/npcAS/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4JBZ8IAAADdAAAADwAAAAAAAAAAAAAA&#10;AAChAgAAZHJzL2Rvd25yZXYueG1sUEsFBgAAAAAEAAQA+QAAAJADAAAAAA==&#10;" strokeweight="0"/>
                        <v:line id="Line 2117" o:spid="_x0000_s1564" style="position:absolute;flip:y;visibility:visible;mso-wrap-style:square" from="5929,934" to="6074,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euVMUAAADdAAAADwAAAGRycy9kb3ducmV2LnhtbERPTWsCMRC9C/6HMII3zSrSytYoorSU&#10;gi3aeuht3Iy7i5vJkkQ3/femUOhtHu9zFqtoGnEj52vLCibjDARxYXXNpYKvz+fRHIQPyBoby6Tg&#10;hzyslv3eAnNtO97T7RBKkULY56igCqHNpfRFRQb92LbEiTtbZzAk6EqpHXYp3DRymmUP0mDNqaHC&#10;ljYVFZfD1SjYvz/yyb1c4yWeut3H97F8O27XSg0Hcf0EIlAM/+I/96tO8+fTGfx+k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euVMUAAADdAAAADwAAAAAAAAAA&#10;AAAAAAChAgAAZHJzL2Rvd25yZXYueG1sUEsFBgAAAAAEAAQA+QAAAJMDAAAAAA==&#10;" strokeweight="0"/>
                        <v:line id="Line 2118" o:spid="_x0000_s1565" style="position:absolute;visibility:visible;mso-wrap-style:square" from="5929,963" to="5930,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d8iMIAAADdAAAADwAAAGRycy9kb3ducmV2LnhtbERPS4vCMBC+C/sfwizsTVMFtVajLIuL&#10;680neByasQ02k9JE7f57Iwje5uN7zmzR2krcqPHGsYJ+LwFBnDttuFBw2P92UxA+IGusHJOCf/Kw&#10;mH90Zphpd+ct3XahEDGEfYYKyhDqTEqfl2TR91xNHLmzayyGCJtC6gbvMdxWcpAkI2nRcGwosaaf&#10;kvLL7moVmM1oNVyPj5OjXK5C/5ReUmMPSn19tt9TEIHa8Ba/3H86zk8HQ3h+E0+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d8iMIAAADdAAAADwAAAAAAAAAAAAAA&#10;AAChAgAAZHJzL2Rvd25yZXYueG1sUEsFBgAAAAAEAAQA+QAAAJADAAAAAA==&#10;" strokeweight="0"/>
                        <v:line id="Line 2119" o:spid="_x0000_s1566" style="position:absolute;flip:y;visibility:visible;mso-wrap-style:square" from="5929,819" to="6074,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VuMQAAADdAAAADwAAAGRycy9kb3ducmV2LnhtbERPTWsCMRC9F/wPYYTealYPKlujSKWl&#10;CFa09dDbuJnuLm4mSxLd+O8bQfA2j/c5s0U0jbiQ87VlBcNBBoK4sLrmUsHP9/vLFIQPyBoby6Tg&#10;Sh4W897TDHNtO97RZR9KkULY56igCqHNpfRFRQb9wLbEifuzzmBI0JVSO+xSuGnkKMvG0mDNqaHC&#10;lt4qKk77s1Gw+5rw0X2c4ykeu83291CuD6ulUs/9uHwFESiGh/ju/tRp/nQ0hts36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ZW4xAAAAN0AAAAPAAAAAAAAAAAA&#10;AAAAAKECAABkcnMvZG93bnJldi54bWxQSwUGAAAAAAQABAD5AAAAkgMAAAAA&#10;" strokeweight="0"/>
                        <v:line id="Line 2120" o:spid="_x0000_s1567" style="position:absolute;visibility:visible;mso-wrap-style:square" from="6074,819" to="607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lHZMIAAADdAAAADwAAAGRycy9kb3ducmV2LnhtbERPTYvCMBC9C/sfwix401RhtVajLIuL&#10;enNdBY9DM7bBZlKaqPXfG0HwNo/3ObNFaytxpcYbxwoG/QQEce604ULB/v+3l4LwAVlj5ZgU3MnD&#10;Yv7RmWGm3Y3/6LoLhYgh7DNUUIZQZ1L6vCSLvu9q4sidXGMxRNgUUjd4i+G2ksMkGUmLhmNDiTX9&#10;lJSfdxerwGxHq6/N+DA5yOUqDI7pOTV2r1T3s/2eggjUhrf45V7rOD8djuH5TTx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lHZMIAAADdAAAADwAAAAAAAAAAAAAA&#10;AAChAgAAZHJzL2Rvd25yZXYueG1sUEsFBgAAAAAEAAQA+QAAAJADAAAAAA==&#10;" strokeweight="0"/>
                        <v:line id="Line 2121" o:spid="_x0000_s1568" style="position:absolute;flip:y;visibility:visible;mso-wrap-style:square" from="5656,1387" to="5657,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qkUcgAAADdAAAADwAAAGRycy9kb3ducmV2LnhtbESPQU8CMRCF7yb8h2ZIvElXDkpWCiES&#10;jDFRA8qB27Addjdsp5u2sPXfOwcTbzN5b977Zr7MrlNXCrH1bOB+UoAirrxtuTbw/bW5m4GKCdli&#10;55kM/FCE5WJ0M8fS+oG3dN2lWkkIxxINNCn1pdaxashhnPieWLSTDw6TrKHWNuAg4a7T06J40A5b&#10;loYGe3puqDrvLs7A9uORj+Hlks/5OLx/Hvb12369MuZ2nFdPoBLl9G/+u361gj+bCq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qkUcgAAADdAAAADwAAAAAA&#10;AAAAAAAAAAChAgAAZHJzL2Rvd25yZXYueG1sUEsFBgAAAAAEAAQA+QAAAJYDAAAAAA==&#10;" strokeweight="0"/>
                        <v:line id="Line 2122" o:spid="_x0000_s1569" style="position:absolute;flip:y;visibility:visible;mso-wrap-style:square" from="5424,1387" to="542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YBysUAAADdAAAADwAAAGRycy9kb3ducmV2LnhtbERPTWsCMRC9C/6HMAVvmq2H1m6NIpYW&#10;KVjR1kNv42a6u7iZLEl04783QsHbPN7nTOfRNOJMzteWFTyOMhDEhdU1lwp+vt+HExA+IGtsLJOC&#10;C3mYz/q9Kebadryl8y6UIoWwz1FBFUKbS+mLigz6kW2JE/dnncGQoCuldtilcNPIcZY9SYM1p4YK&#10;W1pWVBx3J6Ng+/XMB/dxisd46Nab3335uX9bKDV4iItXEIFiuIv/3Sud5k/GL3D7Jp0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YBysUAAADdAAAADwAAAAAAAAAA&#10;AAAAAAChAgAAZHJzL2Rvd25yZXYueG1sUEsFBgAAAAAEAAQA+QAAAJMDAAAAAA==&#10;" strokeweight="0"/>
                        <v:line id="Line 2123" o:spid="_x0000_s1570" style="position:absolute;flip:x;visibility:visible;mso-wrap-style:square" from="5424,1387" to="5656,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sgAAADdAAAADwAAAGRycy9kb3ducmV2LnhtbESPQUsDMRCF74L/IYzgzWa1oGXbtJQW&#10;iwgqrfbQ23Qz7i7dTJYk7cZ/7xwEbzO8N+99M1tk16kLhdh6NnA/KkARV962XBv4+ny+m4CKCdli&#10;55kM/FCExfz6aoal9QNv6bJLtZIQjiUaaFLqS61j1ZDDOPI9sWjfPjhMsoZa24CDhLtOPxTFo3bY&#10;sjQ02NOqoeq0OzsD2/cnPobNOZ/ycXj7OOzr1/16acztTV5OQSXK6d/8d/1iBX8yFn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U+isgAAADdAAAADwAAAAAA&#10;AAAAAAAAAAChAgAAZHJzL2Rvd25yZXYueG1sUEsFBgAAAAAEAAQA+QAAAJYDAAAAAA==&#10;" strokeweight="0"/>
                        <v:line id="Line 2124" o:spid="_x0000_s1571" style="position:absolute;visibility:visible;mso-wrap-style:square" from="5424,1503" to="5656,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sVsQAAADdAAAADwAAAGRycy9kb3ducmV2LnhtbERPTWvCQBC9C/0PyxR6q5u0aGN0E0pp&#10;UW+tVfA4ZMdkMTsbsluN/94VCt7m8T5nUQ62FSfqvXGsIB0nIIgrpw3XCra/X88ZCB+QNbaOScGF&#10;PJTFw2iBuXZn/qHTJtQihrDPUUETQpdL6auGLPqx64gjd3C9xRBhX0vd4zmG21a+JMlUWjQcGxrs&#10;6KOh6rj5swrM93Q5Wb/tZjv5uQzpPjtmxm6Venoc3ucgAg3hLv53r3Scn72mcPsmni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exWxAAAAN0AAAAPAAAAAAAAAAAA&#10;AAAAAKECAABkcnMvZG93bnJldi54bWxQSwUGAAAAAAQABAD5AAAAkgMAAAAA&#10;" strokeweight="0"/>
                        <v:line id="Line 2125" o:spid="_x0000_s1572" style="position:absolute;visibility:visible;mso-wrap-style:square" from="5135,1503" to="5367,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yIcIAAADdAAAADwAAAGRycy9kb3ducmV2LnhtbERPS4vCMBC+L/gfwgje1lRltVajyLKi&#10;e/MJHodmbIPNpDRRu//eLCzsbT6+58yXra3EgxpvHCsY9BMQxLnThgsFp+P6PQXhA7LGyjEp+CEP&#10;y0XnbY6Zdk/e0+MQChFD2GeooAyhzqT0eUkWfd/VxJG7usZiiLAppG7wGcNtJYdJMpYWDceGEmv6&#10;LCm/He5WgdmNNx/fk/P0LL82YXBJb6mxJ6V63XY1AxGoDf/iP/dWx/npaAi/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yIcIAAADdAAAADwAAAAAAAAAAAAAA&#10;AAChAgAAZHJzL2Rvd25yZXYueG1sUEsFBgAAAAAEAAQA+QAAAJADAAAAAA==&#10;" strokeweight="0"/>
                        <v:line id="Line 2126" o:spid="_x0000_s1573" style="position:absolute;flip:x;visibility:visible;mso-wrap-style:square" from="5135,1387" to="5367,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eg/cUAAADdAAAADwAAAGRycy9kb3ducmV2LnhtbERPTWsCMRC9F/wPYQRvNatCK1ujiKKU&#10;gi3aeuht3Iy7i5vJkkQ3/femUOhtHu9zZotoGnEj52vLCkbDDARxYXXNpYKvz83jFIQPyBoby6Tg&#10;hzws5r2HGebadryn2yGUIoWwz1FBFUKbS+mLigz6oW2JE3e2zmBI0JVSO+xSuGnkOMuepMGaU0OF&#10;La0qKi6Hq1Gwf3/mk9te4yWeut3H97F8O66XSg36cfkCIlAM/+I/96tO86eTCfx+k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eg/cUAAADdAAAADwAAAAAAAAAA&#10;AAAAAAChAgAAZHJzL2Rvd25yZXYueG1sUEsFBgAAAAAEAAQA+QAAAJMDAAAAAA==&#10;" strokeweight="0"/>
                        <v:line id="Line 2127" o:spid="_x0000_s1574" style="position:absolute;flip:y;visibility:visible;mso-wrap-style:square" from="5135,1387" to="5136,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44icUAAADdAAAADwAAAGRycy9kb3ducmV2LnhtbERPTWsCMRC9C/6HMEJvmq0trWyNIpaK&#10;FGrR1kNv42a6u7iZLEl04783hYK3ebzPmc6jacSZnK8tK7gfZSCIC6trLhV8f70NJyB8QNbYWCYF&#10;F/Iwn/V7U8y17XhL510oRQphn6OCKoQ2l9IXFRn0I9sSJ+7XOoMhQVdK7bBL4aaR4yx7kgZrTg0V&#10;trSsqDjuTkbBdvPMB7c6xWM8dB+fP/vyff+6UOpuEBcvIALFcBP/u9c6zZ88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44icUAAADdAAAADwAAAAAAAAAA&#10;AAAAAAChAgAAZHJzL2Rvd25yZXYueG1sUEsFBgAAAAAEAAQA+QAAAJMDAAAAAA==&#10;" strokeweight="0"/>
                        <v:line id="Line 2128" o:spid="_x0000_s1575" style="position:absolute;flip:y;visibility:visible;mso-wrap-style:square" from="5367,1387" to="5368,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KdEsUAAADdAAAADwAAAGRycy9kb3ducmV2LnhtbERPTWsCMRC9C/6HMEJvmq2lrWyNIpaK&#10;FGrR1kNv42a6u7iZLEl04783hYK3ebzPmc6jacSZnK8tK7gfZSCIC6trLhV8f70NJyB8QNbYWCYF&#10;F/Iwn/V7U8y17XhL510oRQphn6OCKoQ2l9IXFRn0I9sSJ+7XOoMhQVdK7bBL4aaR4yx7kgZrTg0V&#10;trSsqDjuTkbBdvPMB7c6xWM8dB+fP/vyff+6UOpuEBcvIALFcBP/u9c6zZ88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KdEsUAAADdAAAADwAAAAAAAAAA&#10;AAAAAAChAgAAZHJzL2Rvd25yZXYueG1sUEsFBgAAAAAEAAQA+QAAAJMDAAAAAA==&#10;" strokeweight="0"/>
                        <v:line id="Line 2129" o:spid="_x0000_s1576" style="position:absolute;flip:y;visibility:visible;mso-wrap-style:square" from="4846,1387" to="4847,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DZcUAAADdAAAADwAAAGRycy9kb3ducmV2LnhtbERPTWsCMRC9C/0PYQq9aVYLVrZGEcVS&#10;Cla09dDbuBl3FzeTJYlu+u9NoeBtHu9zpvNoGnEl52vLCoaDDARxYXXNpYLvr3V/AsIHZI2NZVLw&#10;Sx7ms4feFHNtO97RdR9KkULY56igCqHNpfRFRQb9wLbEiTtZZzAk6EqpHXYp3DRylGVjabDm1FBh&#10;S8uKivP+YhTsPl/46N4u8RyP3Wb7cyg/DquFUk+PcfEKIlAMd/G/+12n+ZPnM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ADZcUAAADdAAAADwAAAAAAAAAA&#10;AAAAAAChAgAAZHJzL2Rvd25yZXYueG1sUEsFBgAAAAAEAAQA+QAAAJMDAAAAAA==&#10;" strokeweight="0"/>
                        <v:line id="Line 2130" o:spid="_x0000_s1577" style="position:absolute;flip:y;visibility:visible;mso-wrap-style:square" from="5077,1387" to="5078,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m/sUAAADdAAAADwAAAGRycy9kb3ducmV2LnhtbERPTWsCMRC9C/0PYQq9aVYLKlujiGIp&#10;gi3aeuht3Iy7i5vJkkQ3/vumUOhtHu9zZotoGnEj52vLCoaDDARxYXXNpYKvz01/CsIHZI2NZVJw&#10;Jw+L+UNvhrm2He/pdgilSCHsc1RQhdDmUvqiIoN+YFvixJ2tMxgSdKXUDrsUbho5yrKxNFhzaqiw&#10;pVVFxeVwNQr27xM+uddrvMRTt/v4Ppbb43qp1NNjXL6ACBTDv/jP/abT/OnzB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ym/sUAAADdAAAADwAAAAAAAAAA&#10;AAAAAAChAgAAZHJzL2Rvd25yZXYueG1sUEsFBgAAAAAEAAQA+QAAAJMDAAAAAA==&#10;" strokeweight="0"/>
                        <v:line id="Line 2131" o:spid="_x0000_s1578" style="position:absolute;visibility:visible;mso-wrap-style:square" from="4846,1387" to="5077,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9Fy8YAAADdAAAADwAAAGRycy9kb3ducmV2LnhtbESPQW/CMAyF75P2HyJP4jZShoCuENA0&#10;gdhuwEDiaDVeG9E4VROg+/fzYdJutt7ze58Xq9436kZddIENjIYZKOIyWMeVgePX5jkHFROyxSYw&#10;GfihCKvl48MCCxvuvKfbIVVKQjgWaKBOqS20jmVNHuMwtMSifYfOY5K1q7Tt8C7hvtEvWTbVHh1L&#10;Q40tvddUXg5Xb8DtptvJ5+z0etLrbRqd80vu/NGYwVP/NgeVqE//5r/rDyv4+Vhw5RsZ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RcvGAAAA3QAAAA8AAAAAAAAA&#10;AAAAAAAAoQIAAGRycy9kb3ducmV2LnhtbFBLBQYAAAAABAAEAPkAAACUAwAAAAA=&#10;" strokeweight="0"/>
                        <v:line id="Line 2132" o:spid="_x0000_s1579" style="position:absolute;flip:x;visibility:visible;mso-wrap-style:square" from="4846,1503" to="5077,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XF8UAAADdAAAADwAAAGRycy9kb3ducmV2LnhtbERPTWsCMRC9C/6HMEJvmq2F1m6NIpaK&#10;FGrR1kNv42a6u7iZLEl04783hYK3ebzPmc6jacSZnK8tK7gfZSCIC6trLhV8f70NJyB8QNbYWCYF&#10;F/Iwn/V7U8y17XhL510oRQphn6OCKoQ2l9IXFRn0I9sSJ+7XOoMhQVdK7bBL4aaR4yx7lAZrTg0V&#10;trSsqDjuTkbBdvPEB7c6xWM8dB+fP/vyff+6UOpuEBcvIALFcBP/u9c6zZ88PMP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XF8UAAADdAAAADwAAAAAAAAAA&#10;AAAAAAChAgAAZHJzL2Rvd25yZXYueG1sUEsFBgAAAAAEAAQA+QAAAJMDAAAAAA==&#10;" strokeweight="0"/>
                        <v:line id="Line 2133" o:spid="_x0000_s1580" style="position:absolute;flip:x;visibility:visible;mso-wrap-style:square" from="4557,1503" to="4788,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NN98gAAADdAAAADwAAAGRycy9kb3ducmV2LnhtbESPQUsDMRCF74L/IYzgzWaVomXbtJQW&#10;iwgqrfbQ23Qz7i7dTJYk7cZ/7xwEbzO8N+99M1tk16kLhdh6NnA/KkARV962XBv4+ny+m4CKCdli&#10;55kM/FCExfz6aoal9QNv6bJLtZIQjiUaaFLqS61j1ZDDOPI9sWjfPjhMsoZa24CDhLtOPxTFo3bY&#10;sjQ02NOqoeq0OzsD2/cnPobNOZ/ycXj7OOzr1/16acztTV5OQSXK6d/8d/1iBX8yFn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XNN98gAAADdAAAADwAAAAAA&#10;AAAAAAAAAAChAgAAZHJzL2Rvd25yZXYueG1sUEsFBgAAAAAEAAQA+QAAAJYDAAAAAA==&#10;" strokeweight="0"/>
                        <v:line id="Line 2134" o:spid="_x0000_s1581" style="position:absolute;visibility:visible;mso-wrap-style:square" from="4557,1387" to="4788,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fK8QAAADdAAAADwAAAGRycy9kb3ducmV2LnhtbERPTWvCQBC9C/0PyxR6q5uUamN0E0pp&#10;UW+tVfA4ZMdkMTsbsluN/94VCt7m8T5nUQ62FSfqvXGsIB0nIIgrpw3XCra/X88ZCB+QNbaOScGF&#10;PJTFw2iBuXZn/qHTJtQihrDPUUETQpdL6auGLPqx64gjd3C9xRBhX0vd4zmG21a+JMlUWjQcGxrs&#10;6KOh6rj5swrM93Q5Wb/tZjv5uQzpPjtmxm6Venoc3ucgAg3hLv53r3Scn72mcPsmni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w58rxAAAAN0AAAAPAAAAAAAAAAAA&#10;AAAAAKECAABkcnMvZG93bnJldi54bWxQSwUGAAAAAAQABAD5AAAAkgMAAAAA&#10;" strokeweight="0"/>
                        <v:line id="Line 2135" o:spid="_x0000_s1582" style="position:absolute;flip:y;visibility:visible;mso-wrap-style:square" from="4788,1387" to="4789,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12G8UAAADdAAAADwAAAGRycy9kb3ducmV2LnhtbERPTWsCMRC9C/6HMII3zSrSytYoorSU&#10;gi3aeuht3Iy7i5vJkkQ3/femUOhtHu9zFqtoGnEj52vLCibjDARxYXXNpYKvz+fRHIQPyBoby6Tg&#10;hzyslv3eAnNtO97T7RBKkULY56igCqHNpfRFRQb92LbEiTtbZzAk6EqpHXYp3DRymmUP0mDNqaHC&#10;ljYVFZfD1SjYvz/yyb1c4yWeut3H97F8O27XSg0Hcf0EIlAM/+I/96tO8+ezKfx+k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12G8UAAADdAAAADwAAAAAAAAAA&#10;AAAAAAChAgAAZHJzL2Rvd25yZXYueG1sUEsFBgAAAAAEAAQA+QAAAJMDAAAAAA==&#10;" strokeweight="0"/>
                        <v:line id="Line 2136" o:spid="_x0000_s1583" style="position:absolute;flip:y;visibility:visible;mso-wrap-style:square" from="4557,1387" to="4558,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HTgMUAAADdAAAADwAAAGRycy9kb3ducmV2LnhtbERPTWsCMRC9C/6HMEJvmq0trWyNIpaK&#10;FGrR1kNv42a6u7iZLEl04783hYK3ebzPmc6jacSZnK8tK7gfZSCIC6trLhV8f70NJyB8QNbYWCYF&#10;F/Iwn/V7U8y17XhL510oRQphn6OCKoQ2l9IXFRn0I9sSJ+7XOoMhQVdK7bBL4aaR4yx7kgZrTg0V&#10;trSsqDjuTkbBdvPMB7c6xWM8dB+fP/vyff+6UOpuEBcvIALFcBP/u9c6zZ88Ps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HTgMUAAADdAAAADwAAAAAAAAAA&#10;AAAAAAChAgAAZHJzL2Rvd25yZXYueG1sUEsFBgAAAAAEAAQA+QAAAJMDAAAAAA==&#10;" strokeweight="0"/>
                        <v:line id="Line 2137" o:spid="_x0000_s1584" style="position:absolute;visibility:visible;mso-wrap-style:square" from="5901,1209" to="5902,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Q8s8QAAADdAAAADwAAAGRycy9kb3ducmV2LnhtbERPTWvCQBC9F/oflil4MxtFbZq6ShHF&#10;9mbTCD0O2WmymJ0N2VXjv+8WhN7m8T5nuR5sKy7Ue+NYwSRJQRBXThuuFZRfu3EGwgdkja1jUnAj&#10;D+vV48MSc+2u/EmXItQihrDPUUETQpdL6auGLPrEdcSR+3G9xRBhX0vd4zWG21ZO03QhLRqODQ12&#10;tGmoOhVnq8AcFvv5x/Px5Si3+zD5zk6ZsaVSo6fh7RVEoCH8i+/udx3nZ7MZ/H0TT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tDyzxAAAAN0AAAAPAAAAAAAAAAAA&#10;AAAAAKECAABkcnMvZG93bnJldi54bWxQSwUGAAAAAAQABAD5AAAAkgMAAAAA&#10;" strokeweight="0"/>
                        <v:line id="Line 2138" o:spid="_x0000_s1585" style="position:absolute;flip:y;visibility:visible;mso-wrap-style:square" from="5756,1325" to="590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Tub8UAAADdAAAADwAAAGRycy9kb3ducmV2LnhtbERPS2sCMRC+C/6HMEJvmq30IVujiKUi&#10;hVq09dDbuJnuLm4mSxLd+O9NoeBtPr7nTOfRNOJMzteWFdyPMhDEhdU1lwq+v96GExA+IGtsLJOC&#10;C3mYz/q9Kebadryl8y6UIoWwz1FBFUKbS+mLigz6kW2JE/drncGQoCuldtilcNPIcZY9SYM1p4YK&#10;W1pWVBx3J6Ngu3nmg1ud4jEeuo/Pn335vn9dKHU3iIsXEIFiuIn/3Wud5k8eHuHvm3SCn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Tub8UAAADdAAAADwAAAAAAAAAA&#10;AAAAAAChAgAAZHJzL2Rvd25yZXYueG1sUEsFBgAAAAAEAAQA+QAAAJMDAAAAAA==&#10;" strokeweight="0"/>
                        <v:line id="Line 2139" o:spid="_x0000_s1586" style="position:absolute;flip:y;visibility:visible;mso-wrap-style:square" from="5756,1209" to="5901,1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ZwGMUAAADdAAAADwAAAGRycy9kb3ducmV2LnhtbERPTWsCMRC9C/0PYQq9aVYpVrZGEcVS&#10;Cla09dDbuBl3FzeTJYlu+u9NoeBtHu9zpvNoGnEl52vLCoaDDARxYXXNpYLvr3V/AsIHZI2NZVLw&#10;Sx7ms4feFHNtO97RdR9KkULY56igCqHNpfRFRQb9wLbEiTtZZzAk6EqpHXYp3DRylGVjabDm1FBh&#10;S8uKivP+YhTsPl/46N4u8RyP3Wb7cyg/DquFUk+PcfEKIlAMd/G/+12n+ZPnMf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ZwGMUAAADdAAAADwAAAAAAAAAA&#10;AAAAAAChAgAAZHJzL2Rvd25yZXYueG1sUEsFBgAAAAAEAAQA+QAAAJMDAAAAAA==&#10;" strokeweight="0"/>
                        <v:line id="Line 2140" o:spid="_x0000_s1587" style="position:absolute;visibility:visible;mso-wrap-style:square" from="5756,1354" to="5757,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aixMQAAADdAAAADwAAAGRycy9kb3ducmV2LnhtbERPTWvCQBC9C/0PyxR6qxtLNWnqGooo&#10;1pu1Cj0O2WmymJ0N2TXGf98VCt7m8T5nXgy2ET113jhWMBknIIhLpw1XCg7f6+cMhA/IGhvHpOBK&#10;HorFw2iOuXYX/qJ+HyoRQ9jnqKAOoc2l9GVNFv3YtcSR+3WdxRBhV0nd4SWG20a+JMlMWjQcG2ps&#10;aVlTedqfrQKzm22m2/T4dpSrTZj8ZKfM2INST4/DxzuIQEO4i//dnzrOz15TuH0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ZqLExAAAAN0AAAAPAAAAAAAAAAAA&#10;AAAAAKECAABkcnMvZG93bnJldi54bWxQSwUGAAAAAAQABAD5AAAAkgMAAAAA&#10;" strokeweight="0"/>
                        <v:line id="Line 2141" o:spid="_x0000_s1588" style="position:absolute;flip:y;visibility:visible;mso-wrap-style:square" from="5929,1151" to="6074,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B8cgAAADdAAAADwAAAGRycy9kb3ducmV2LnhtbESPQUsDMRCF74L/IYzgzWaVomXbtJQW&#10;iwgqrfbQ23Qz7i7dTJYk7cZ/7xwEbzO8N+99M1tk16kLhdh6NnA/KkARV962XBv4+ny+m4CKCdli&#10;55kM/FCExfz6aoal9QNv6bJLtZIQjiUaaFLqS61j1ZDDOPI9sWjfPjhMsoZa24CDhLtOPxTFo3bY&#10;sjQ02NOqoeq0OzsD2/cnPobNOZ/ycXj7OOzr1/16acztTV5OQSXK6d/8d/1iBX8yFlz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VB8cgAAADdAAAADwAAAAAA&#10;AAAAAAAAAAChAgAAZHJzL2Rvd25yZXYueG1sUEsFBgAAAAAEAAQA+QAAAJYDAAAAAA==&#10;" strokeweight="0"/>
                        <v:line id="Line 2142" o:spid="_x0000_s1589" style="position:absolute;visibility:visible;mso-wrap-style:square" from="5929,1180" to="5930,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WTLcQAAADdAAAADwAAAGRycy9kb3ducmV2LnhtbERPTWvCQBC9C/0PyxR6qxtLtTF1DUUU&#10;682mCj0O2WmymJ0N2TXGf98VCt7m8T5nkQ+2ET113jhWMBknIIhLpw1XCg7fm+cUhA/IGhvHpOBK&#10;HvLlw2iBmXYX/qK+CJWIIewzVFCH0GZS+rImi37sWuLI/brOYoiwq6Tu8BLDbSNfkmQmLRqODTW2&#10;tKqpPBVnq8DsZ9vp7u04P8r1Nkx+0lNq7EGpp8fh4x1EoCHcxf/uTx3np69zuH0TT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ZMtxAAAAN0AAAAPAAAAAAAAAAAA&#10;AAAAAKECAABkcnMvZG93bnJldi54bWxQSwUGAAAAAAQABAD5AAAAkgMAAAAA&#10;" strokeweight="0"/>
                        <v:line id="Line 2143" o:spid="_x0000_s1590" style="position:absolute;flip:y;visibility:visible;mso-wrap-style:square" from="5929,1035" to="6074,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bKsgAAADdAAAADwAAAGRycy9kb3ducmV2LnhtbESPQUsDMRCF74L/IYzgzWYVqmXbtJQW&#10;iwgqrfbQ23Qz7i7dTJYk7cZ/7xwEbzO8N+99M1tk16kLhdh6NnA/KkARV962XBv4+ny+m4CKCdli&#10;55kM/FCExfz6aoal9QNv6bJLtZIQjiUaaFLqS61j1ZDDOPI9sWjfPjhMsoZa24CDhLtOPxTFo3bY&#10;sjQ02NOqoeq0OzsD2/cnPobNOZ/ycXj7OOzr1/16acztTV5OQSXK6d/8d/1iBX8yFn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KrbKsgAAADdAAAADwAAAAAA&#10;AAAAAAAAAAChAgAAZHJzL2Rvd25yZXYueG1sUEsFBgAAAAAEAAQA+QAAAJYDAAAAAA==&#10;" strokeweight="0"/>
                        <v:line id="Line 2144" o:spid="_x0000_s1591" style="position:absolute;visibility:visible;mso-wrap-style:square" from="6074,1035" to="6075,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oJ9sMAAADdAAAADwAAAGRycy9kb3ducmV2LnhtbERPTWvCQBC9F/oflhF6q5sUtGl0I6VY&#10;1Fu1Ch6H7Jgsyc6G7Krx37uFgrd5vM+ZLwbbigv13jhWkI4TEMSl04YrBfvf79cMhA/IGlvHpOBG&#10;HhbF89Mcc+2uvKXLLlQihrDPUUEdQpdL6cuaLPqx64gjd3K9xRBhX0nd4zWG21a+JclUWjQcG2rs&#10;6KumstmdrQLzM11NNu+Hj4NcrkJ6zJrM2L1SL6PhcwYi0BAe4n/3Wsf52SSFv2/iCb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aCfbDAAAA3QAAAA8AAAAAAAAAAAAA&#10;AAAAoQIAAGRycy9kb3ducmV2LnhtbFBLBQYAAAAABAAEAPkAAACRAwAAAAA=&#10;" strokeweight="0"/>
                        <v:line id="Line 2145" o:spid="_x0000_s1592" style="position:absolute;flip:y;visibility:visible;mso-wrap-style:square" from="5656,1604" to="565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TgxsUAAADdAAAADwAAAGRycy9kb3ducmV2LnhtbERPTWsCMRC9C/6HMII3zSrYytYoorSU&#10;gi3aeuht3Iy7i5vJkkQ3/femUOhtHu9zFqtoGnEj52vLCibjDARxYXXNpYKvz+fRHIQPyBoby6Tg&#10;hzyslv3eAnNtO97T7RBKkULY56igCqHNpfRFRQb92LbEiTtbZzAk6EqpHXYp3DRymmUP0mDNqaHC&#10;ljYVFZfD1SjYvz/yyb1c4yWeut3H97F8O27XSg0Hcf0EIlAM/+I/96tO8+ezKfx+k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TgxsUAAADdAAAADwAAAAAAAAAA&#10;AAAAAAChAgAAZHJzL2Rvd25yZXYueG1sUEsFBgAAAAAEAAQA+QAAAJMDAAAAAA==&#10;" strokeweight="0"/>
                        <v:line id="Line 2146" o:spid="_x0000_s1593" style="position:absolute;flip:y;visibility:visible;mso-wrap-style:square" from="5424,1604" to="542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hFXcUAAADdAAAADwAAAGRycy9kb3ducmV2LnhtbERPTWsCMRC9C/6HMEJvmq2lrWyNIpaK&#10;FGrR1kNv42a6u7iZLEl04783hYK3ebzPmc6jacSZnK8tK7gfZSCIC6trLhV8f70NJyB8QNbYWCYF&#10;F/Iwn/V7U8y17XhL510oRQphn6OCKoQ2l9IXFRn0I9sSJ+7XOoMhQVdK7bBL4aaR4yx7kgZrTg0V&#10;trSsqDjuTkbBdvPMB7c6xWM8dB+fP/vyff+6UOpuEBcvIALFcBP/u9c6zZ88Ps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hFXcUAAADdAAAADwAAAAAAAAAA&#10;AAAAAAChAgAAZHJzL2Rvd25yZXYueG1sUEsFBgAAAAAEAAQA+QAAAJMDAAAAAA==&#10;" strokeweight="0"/>
                        <v:line id="Line 2147" o:spid="_x0000_s1594" style="position:absolute;flip:x;visibility:visible;mso-wrap-style:square" from="5424,1604" to="5656,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HdKcUAAADdAAAADwAAAGRycy9kb3ducmV2LnhtbERPS2sCMRC+C/6HMEJvmq30IVujiKUi&#10;hVq09dDbuJnuLm4mSxLd+O9NoeBtPr7nTOfRNOJMzteWFdyPMhDEhdU1lwq+v96GExA+IGtsLJOC&#10;C3mYz/q9Kebadryl8y6UIoWwz1FBFUKbS+mLigz6kW2JE/drncGQoCuldtilcNPIcZY9SYM1p4YK&#10;W1pWVBx3J6Ngu3nmg1ud4jEeuo/Pn335vn9dKHU3iIsXEIFiuIn/3Wud5k8eH+Dvm3SCn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HdKcUAAADdAAAADwAAAAAAAAAA&#10;AAAAAAChAgAAZHJzL2Rvd25yZXYueG1sUEsFBgAAAAAEAAQA+QAAAJMDAAAAAA==&#10;" strokeweight="0"/>
                        <v:line id="Line 2148" o:spid="_x0000_s1595" style="position:absolute;visibility:visible;mso-wrap-style:square" from="5424,1720" to="5656,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EP9cMAAADdAAAADwAAAGRycy9kb3ducmV2LnhtbERPTWvCQBC9C/6HZQredKMQjamriFRs&#10;bzYq9Dhkp8lidjZkt5r++64g9DaP9zmrTW8bcaPOG8cKppMEBHHptOFKwfm0H2cgfEDW2DgmBb/k&#10;YbMeDlaYa3fnT7oVoRIxhH2OCuoQ2lxKX9Zk0U9cSxy5b9dZDBF2ldQd3mO4beQsSebSouHYUGNL&#10;u5rKa/FjFZjj/JB+LC7Li3w7hOlXds2MPSs1eum3ryAC9eFf/HS/6zg/S1N4fBNP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hD/XDAAAA3QAAAA8AAAAAAAAAAAAA&#10;AAAAoQIAAGRycy9kb3ducmV2LnhtbFBLBQYAAAAABAAEAPkAAACRAwAAAAA=&#10;" strokeweight="0"/>
                        <v:line id="Line 2149" o:spid="_x0000_s1596" style="position:absolute;visibility:visible;mso-wrap-style:square" from="5135,1720" to="5367,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RgsMAAADdAAAADwAAAGRycy9kb3ducmV2LnhtbERPS2vCQBC+F/wPyxS81Y0F05i6ESmK&#10;emt9QI9Ddposyc6G7Krx37uFQm/z8T1nsRxsK67Ue+NYwXSSgCAunTZcKTgdNy8ZCB+QNbaOScGd&#10;PCyL0dMCc+1u/EXXQ6hEDGGfo4I6hC6X0pc1WfQT1xFH7sf1FkOEfSV1j7cYblv5miSptGg4NtTY&#10;0UdNZXO4WAXmM93O9m/n+Vmut2H6nTWZsSelxs/D6h1EoCH8i//cOx3nZ7MUfr+JJ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zkYLDAAAA3QAAAA8AAAAAAAAAAAAA&#10;AAAAoQIAAGRycy9kb3ducmV2LnhtbFBLBQYAAAAABAAEAPkAAACRAwAAAAA=&#10;" strokeweight="0"/>
                        <v:line id="Line 2150" o:spid="_x0000_s1597" style="position:absolute;flip:x;visibility:visible;mso-wrap-style:square" from="5135,1604" to="5367,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NDXsUAAADdAAAADwAAAGRycy9kb3ducmV2LnhtbERPTWsCMRC9C/0PYQq9aVahKlujiGIp&#10;gi3aeuht3Iy7i5vJkkQ3/vumUOhtHu9zZotoGnEj52vLCoaDDARxYXXNpYKvz01/CsIHZI2NZVJw&#10;Jw+L+UNvhrm2He/pdgilSCHsc1RQhdDmUvqiIoN+YFvixJ2tMxgSdKXUDrsUbho5yrKxNFhzaqiw&#10;pVVFxeVwNQr27xM+uddrvMRTt/v4Ppbb43qp1NNjXL6ACBTDv/jP/abT/OnzBH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NDXsUAAADdAAAADwAAAAAAAAAA&#10;AAAAAAChAgAAZHJzL2Rvd25yZXYueG1sUEsFBgAAAAAEAAQA+QAAAJMDAAAAAA==&#10;" strokeweight="0"/>
                        <v:line id="Line 2151" o:spid="_x0000_s1598" style="position:absolute;flip:y;visibility:visible;mso-wrap-style:square" from="5135,1604" to="513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zXLMgAAADdAAAADwAAAGRycy9kb3ducmV2LnhtbESPQUsDMRCF74L/IYzgzWYVqmXbtJQW&#10;iwgqrfbQ23Qz7i7dTJYk7cZ/7xwEbzO8N+99M1tk16kLhdh6NnA/KkARV962XBv4+ny+m4CKCdli&#10;55kM/FCExfz6aoal9QNv6bJLtZIQjiUaaFLqS61j1ZDDOPI9sWjfPjhMsoZa24CDhLtOPxTFo3bY&#10;sjQ02NOqoeq0OzsD2/cnPobNOZ/ycXj7OOzr1/16acztTV5OQSXK6d/8d/1iBX8yFlz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zXLMgAAADdAAAADwAAAAAA&#10;AAAAAAAAAAChAgAAZHJzL2Rvd25yZXYueG1sUEsFBgAAAAAEAAQA+QAAAJYDAAAAAA==&#10;" strokeweight="0"/>
                        <v:line id="Line 2152" o:spid="_x0000_s1599" style="position:absolute;flip:y;visibility:visible;mso-wrap-style:square" from="5367,1604" to="536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yt8UAAADdAAAADwAAAGRycy9kb3ducmV2LnhtbERPTWsCMRC9C/6HMEJvmq3Q1m6NIpaK&#10;FGrR1kNv42a6u7iZLEl04783hYK3ebzPmc6jacSZnK8tK7gfZSCIC6trLhV8f70NJyB8QNbYWCYF&#10;F/Iwn/V7U8y17XhL510oRQphn6OCKoQ2l9IXFRn0I9sSJ+7XOoMhQVdK7bBL4aaR4yx7lAZrTg0V&#10;trSsqDjuTkbBdvPEB7c6xWM8dB+fP/vyff+6UOpuEBcvIALFcBP/u9c6zZ88PMP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Byt8UAAADdAAAADwAAAAAAAAAA&#10;AAAAAAChAgAAZHJzL2Rvd25yZXYueG1sUEsFBgAAAAAEAAQA+QAAAJMDAAAAAA==&#10;" strokeweight="0"/>
                        <v:line id="Line 2153" o:spid="_x0000_s1600" style="position:absolute;flip:y;visibility:visible;mso-wrap-style:square" from="4846,1604" to="484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YRl8gAAADdAAAADwAAAGRycy9kb3ducmV2LnhtbESPQU8CMRCF7yb8h2ZIvElXD0hWCiES&#10;jDFRA8qB27Addjdsp5u2sPXfOwcTbzN5b977Zr7MrlNXCrH1bOB+UoAirrxtuTbw/bW5m4GKCdli&#10;55kM/FCE5WJ0M8fS+oG3dN2lWkkIxxINNCn1pdaxashhnPieWLSTDw6TrKHWNuAg4a7TD0Ux1Q5b&#10;loYGe3puqDrvLs7A9uORj+Hlks/5OLx/Hvb12369MuZ2nFdPoBLl9G/+u361gj+bCr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sYRl8gAAADdAAAADwAAAAAA&#10;AAAAAAAAAAChAgAAZHJzL2Rvd25yZXYueG1sUEsFBgAAAAAEAAQA+QAAAJYDAAAAAA==&#10;" strokeweight="0"/>
                        <v:line id="Line 2154" o:spid="_x0000_s1601" style="position:absolute;flip:y;visibility:visible;mso-wrap-style:square" from="5077,1604" to="507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0DMQAAADdAAAADwAAAGRycy9kb3ducmV2LnhtbERPTWsCMRC9F/wPYYTealYPKlujSEUp&#10;gi3aeuht3Ex3FzeTJYlu/PdNQfA2j/c5s0U0jbiS87VlBcNBBoK4sLrmUsH31/plCsIHZI2NZVJw&#10;Iw+Lee9phrm2He/pegilSCHsc1RQhdDmUvqiIoN+YFvixP1aZzAk6EqpHXYp3DRylGVjabDm1FBh&#10;S28VFefDxSjYf0z45DaXeI6nbvf5cyy3x9VSqed+XL6CCBTDQ3x3v+s0fzoewv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rQMxAAAAN0AAAAPAAAAAAAAAAAA&#10;AAAAAKECAABkcnMvZG93bnJldi54bWxQSwUGAAAAAAQABAD5AAAAkgMAAAAA&#10;" strokeweight="0"/>
                        <v:line id="Line 2155" o:spid="_x0000_s1602" style="position:absolute;visibility:visible;mso-wrap-style:square" from="4846,1604" to="5077,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RdPMMAAADdAAAADwAAAGRycy9kb3ducmV2LnhtbERPTWvCQBC9C/0PywjedKNgmkZXKWLR&#10;3tpUweOQHZPF7GzIbjX++64g9DaP9znLdW8bcaXOG8cKppMEBHHptOFKweHnY5yB8AFZY+OYFNzJ&#10;w3r1Mlhirt2Nv+lahErEEPY5KqhDaHMpfVmTRT9xLXHkzq6zGCLsKqk7vMVw28hZkqTSouHYUGNL&#10;m5rKS/FrFZivdDf/fD2+HeV2F6an7JIZe1BqNOzfFyAC9eFf/HTvdZyfpTN4fB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kXTzDAAAA3QAAAA8AAAAAAAAAAAAA&#10;AAAAoQIAAGRycy9kb3ducmV2LnhtbFBLBQYAAAAABAAEAPkAAACRAwAAAAA=&#10;" strokeweight="0"/>
                        <v:line id="Line 2156" o:spid="_x0000_s1603" style="position:absolute;flip:x;visibility:visible;mso-wrap-style:square" from="4846,1720" to="5077,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P4MUAAADdAAAADwAAAGRycy9kb3ducmV2LnhtbERPTWsCMRC9C/0PYQq9aVYLVrZGEcVS&#10;Cla09dDbuBl3FzeTJYlu+u9NoeBtHu9zpvNoGnEl52vLCoaDDARxYXXNpYLvr3V/AsIHZI2NZVLw&#10;Sx7ms4feFHNtO97RdR9KkULY56igCqHNpfRFRQb9wLbEiTtZZzAk6EqpHXYp3DRylGVjabDm1FBh&#10;S8uKivP+YhTsPl/46N4u8RyP3Wb7cyg/DquFUk+PcfEKIlAMd/G/+12n+ZPxM/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SP4MUAAADdAAAADwAAAAAAAAAA&#10;AAAAAAChAgAAZHJzL2Rvd25yZXYueG1sUEsFBgAAAAAEAAQA+QAAAJMDAAAAAA==&#10;" strokeweight="0"/>
                        <v:line id="Line 2157" o:spid="_x0000_s1604" style="position:absolute;flip:x;visibility:visible;mso-wrap-style:square" from="4557,1720" to="4788,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0XlMUAAADdAAAADwAAAGRycy9kb3ducmV2LnhtbERPTWsCMRC9C/0PYQq9aVYpVrZGEcVS&#10;Cla09dDbuBl3FzeTJYlu+u9NoeBtHu9zpvNoGnEl52vLCoaDDARxYXXNpYLvr3V/AsIHZI2NZVLw&#10;Sx7ms4feFHNtO97RdR9KkULY56igCqHNpfRFRQb9wLbEiTtZZzAk6EqpHXYp3DRylGVjabDm1FBh&#10;S8uKivP+YhTsPl/46N4u8RyP3Wb7cyg/DquFUk+PcfEKIlAMd/G/+12n+ZPxM/x9k0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0XlMUAAADdAAAADwAAAAAAAAAA&#10;AAAAAAChAgAAZHJzL2Rvd25yZXYueG1sUEsFBgAAAAAEAAQA+QAAAJMDAAAAAA==&#10;" strokeweight="0"/>
                        <v:line id="Line 2158" o:spid="_x0000_s1605" style="position:absolute;visibility:visible;mso-wrap-style:square" from="4557,1604" to="4788,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3FSMMAAADdAAAADwAAAGRycy9kb3ducmV2LnhtbERPS2vCQBC+F/wPyxS81Y0F05i6ESmK&#10;emt9QI9Ddposyc6G7Krx37uFQm/z8T1nsRxsK67Ue+NYwXSSgCAunTZcKTgdNy8ZCB+QNbaOScGd&#10;PCyL0dMCc+1u/EXXQ6hEDGGfo4I6hC6X0pc1WfQT1xFH7sf1FkOEfSV1j7cYblv5miSptGg4NtTY&#10;0UdNZXO4WAXmM93O9m/n+Vmut2H6nTWZsSelxs/D6h1EoCH8i//cOx3nZ+kMfr+JJ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NxUjDAAAA3QAAAA8AAAAAAAAAAAAA&#10;AAAAoQIAAGRycy9kb3ducmV2LnhtbFBLBQYAAAAABAAEAPkAAACRAwAAAAA=&#10;" strokeweight="0"/>
                        <v:line id="Line 2159" o:spid="_x0000_s1606" style="position:absolute;flip:y;visibility:visible;mso-wrap-style:square" from="4788,1604" to="478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MseMUAAADdAAAADwAAAGRycy9kb3ducmV2LnhtbERPTWsCMRC9C/0PYQreNNsetrI1irS0&#10;SKEWtR68jZtxd3EzWZLopv/eFARv83ifM51H04oLOd9YVvA0zkAQl1Y3XCn43X6MJiB8QNbYWiYF&#10;f+RhPnsYTLHQtuc1XTahEimEfYEK6hC6Qkpf1mTQj21HnLijdQZDgq6S2mGfwk0rn7MslwYbTg01&#10;dvRWU3nanI2C9eqFD+7zHE/x0H//7HfV1+59odTwMS5eQQSK4S6+uZc6zZ/kOfx/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MseMUAAADdAAAADwAAAAAAAAAA&#10;AAAAAAChAgAAZHJzL2Rvd25yZXYueG1sUEsFBgAAAAAEAAQA+QAAAJMDAAAAAA==&#10;" strokeweight="0"/>
                        <v:line id="Line 2160" o:spid="_x0000_s1607" style="position:absolute;flip:y;visibility:visible;mso-wrap-style:square" from="4557,1604" to="455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48QAAADdAAAADwAAAGRycy9kb3ducmV2LnhtbERPS2sCMRC+F/wPYQRvNWsPKlujSKWl&#10;CLX4OvQ2bqa7i5vJkkQ3/femIHibj+85s0U0jbiS87VlBaNhBoK4sLrmUsFh//48BeEDssbGMin4&#10;Iw+Lee9phrm2HW/pugulSCHsc1RQhdDmUvqiIoN+aFvixP1aZzAk6EqpHXYp3DTyJcvG0mDNqaHC&#10;lt4qKs67i1Gw3Uz45D4u8RxP3df3z7FcH1dLpQb9uHwFESiGh/ju/tRp/nQ8gf9v0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L4njxAAAAN0AAAAPAAAAAAAAAAAA&#10;AAAAAKECAABkcnMvZG93bnJldi54bWxQSwUGAAAAAAQABAD5AAAAkgMAAAAA&#10;" strokeweight="0"/>
                        <v:line id="Line 2161" o:spid="_x0000_s1608" style="position:absolute;visibility:visible;mso-wrap-style:square" from="5901,1426" to="5902,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xq1sYAAADdAAAADwAAAGRycy9kb3ducmV2LnhtbESPT2vDMAzF74N9B6NBb6vTQrMsrVvG&#10;6Oh2W//BjiJWE9NYDrHXZt9+OhR6k3hP7/20WA2+VRfqowtsYDLOQBFXwTquDRz2H88FqJiQLbaB&#10;ycAfRVgtHx8WWNpw5S1ddqlWEsKxRANNSl2pdawa8hjHoSMW7RR6j0nWvta2x6uE+1ZPsyzXHh1L&#10;Q4MdvTdUnXe/3oD7zjezr5fj61GvN2nyU5wL5w/GjJ6GtzmoREO6m2/Xn1bwi1x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MatbGAAAA3QAAAA8AAAAAAAAA&#10;AAAAAAAAoQIAAGRycy9kb3ducmV2LnhtbFBLBQYAAAAABAAEAPkAAACUAwAAAAA=&#10;" strokeweight="0"/>
                        <v:line id="Line 2162" o:spid="_x0000_s1609" style="position:absolute;flip:y;visibility:visible;mso-wrap-style:square" from="5756,1542" to="590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4CsUAAADdAAAADwAAAGRycy9kb3ducmV2LnhtbERPS2sCMRC+F/wPYYTeatYefGyNIpaW&#10;IrSi1kNv42a6u7iZLEl0039vhIK3+fieM1tE04gLOV9bVjAcZCCIC6trLhV879+eJiB8QNbYWCYF&#10;f+RhMe89zDDXtuMtXXahFCmEfY4KqhDaXEpfVGTQD2xLnLhf6wyGBF0ptcMuhZtGPmfZSBqsOTVU&#10;2NKqouK0OxsF268xH937OZ7isfvc/BzK9eF1qdRjPy5fQASK4S7+d3/oNH8ymsLtm3S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4CsUAAADdAAAADwAAAAAAAAAA&#10;AAAAAAChAgAAZHJzL2Rvd25yZXYueG1sUEsFBgAAAAAEAAQA+QAAAJMDAAAAAA==&#10;" strokeweight="0"/>
                        <v:line id="Line 2163" o:spid="_x0000_s1610" style="position:absolute;flip:y;visibility:visible;mso-wrap-style:square" from="5756,1426" to="590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SsgAAADdAAAADwAAAGRycy9kb3ducmV2LnhtbESPQU8CMRCF7yb+h2ZMvEkXD0IWCiEY&#10;jTFRA8KB27Addjdsp5u2sPXfOwcTbzN5b977Zr7MrlNXCrH1bGA8KkARV962XBvYfb88TEHFhGyx&#10;80wGfijCcnF7M8fS+oE3dN2mWkkIxxINNCn1pdaxashhHPmeWLSTDw6TrKHWNuAg4a7Tj0XxpB22&#10;LA0N9rRuqDpvL87A5nPCx/B6yed8HD6+Dvv6ff+8Mub+Lq9moBLl9G/+u36zgj+dCL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HSsgAAADdAAAADwAAAAAA&#10;AAAAAAAAAAChAgAAZHJzL2Rvd25yZXYueG1sUEsFBgAAAAAEAAQA+QAAAJYDAAAAAA==&#10;" strokeweight="0"/>
                        <v:line id="Line 2164" o:spid="_x0000_s1611" style="position:absolute;visibility:visible;mso-wrap-style:square" from="5756,1571" to="5757,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9VlsMAAADdAAAADwAAAGRycy9kb3ducmV2LnhtbERPTWvCQBC9F/wPywi91U0ENUZXEanY&#10;3mxU8Dhkx2QxOxuyW03/fbcg9DaP9znLdW8bcafOG8cK0lECgrh02nCl4HTcvWUgfEDW2DgmBT/k&#10;Yb0avCwx1+7BX3QvQiViCPscFdQhtLmUvqzJoh+5ljhyV9dZDBF2ldQdPmK4beQ4SabSouHYUGNL&#10;25rKW/FtFZjDdD/5nJ3nZ/m+D+klu2XGnpR6HfabBYhAffgXP90fOs7PZin8fRN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VZbDAAAA3QAAAA8AAAAAAAAAAAAA&#10;AAAAoQIAAGRycy9kb3ducmV2LnhtbFBLBQYAAAAABAAEAPkAAACRAwAAAAA=&#10;" strokeweight="0"/>
                        <v:line id="Line 2165" o:spid="_x0000_s1612" style="position:absolute;flip:y;visibility:visible;mso-wrap-style:square" from="5929,1368" to="6074,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G8psQAAADdAAAADwAAAGRycy9kb3ducmV2LnhtbERPS2sCMRC+F/wPYYTealYPKlujSKVF&#10;CrX4OvQ2bqa7i5vJkkQ3/femIHibj+85s0U0jbiS87VlBcNBBoK4sLrmUsFh//4yBeEDssbGMin4&#10;Iw+Lee9phrm2HW/pugulSCHsc1RQhdDmUvqiIoN+YFvixP1aZzAk6EqpHXYp3DRylGVjabDm1FBh&#10;S28VFefdxSjYbiZ8ch+XeI6n7uv751h+HldLpZ77cfkKIlAMD/HdvdZp/nQygv9v0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gbymxAAAAN0AAAAPAAAAAAAAAAAA&#10;AAAAAKECAABkcnMvZG93bnJldi54bWxQSwUGAAAAAAQABAD5AAAAkgMAAAAA&#10;" strokeweight="0"/>
                        <v:line id="Line 2166" o:spid="_x0000_s1613" style="position:absolute;visibility:visible;mso-wrap-style:square" from="5929,1397" to="5930,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FuesQAAADdAAAADwAAAGRycy9kb3ducmV2LnhtbERPTWvCQBC9C/0PyxR6qxtbNGnqGooo&#10;1pu1Cj0O2WmymJ0N2TXGf98VCt7m8T5nXgy2ET113jhWMBknIIhLpw1XCg7f6+cMhA/IGhvHpOBK&#10;HorFw2iOuXYX/qJ+HyoRQ9jnqKAOoc2l9GVNFv3YtcSR+3WdxRBhV0nd4SWG20a+JMlMWjQcG2ps&#10;aVlTedqfrQKzm22m2/T4dpSrTZj8ZKfM2INST4/DxzuIQEO4i//dnzrOz9JXuH0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MW56xAAAAN0AAAAPAAAAAAAAAAAA&#10;AAAAAKECAABkcnMvZG93bnJldi54bWxQSwUGAAAAAAQABAD5AAAAkgMAAAAA&#10;" strokeweight="0"/>
                        <v:line id="Line 2167" o:spid="_x0000_s1614" style="position:absolute;flip:y;visibility:visible;mso-wrap-style:square" from="5929,1252" to="6074,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SBScUAAADdAAAADwAAAGRycy9kb3ducmV2LnhtbERPTWsCMRC9C/0PYQq9aVYpKlujiGIp&#10;gi3aeuht3Iy7i5vJkkQ3/vumUOhtHu9zZotoGnEj52vLCoaDDARxYXXNpYKvz01/CsIHZI2NZVJw&#10;Jw+L+UNvhrm2He/pdgilSCHsc1RQhdDmUvqiIoN+YFvixJ2tMxgSdKXUDrsUbho5yrKxNFhzaqiw&#10;pVVFxeVwNQr27xM+uddrvMRTt/v4Ppbb43qp1NNjXL6ACBTDv/jP/abT/OnkGX6/S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SBScUAAADdAAAADwAAAAAAAAAA&#10;AAAAAAChAgAAZHJzL2Rvd25yZXYueG1sUEsFBgAAAAAEAAQA+QAAAJMDAAAAAA==&#10;" strokeweight="0"/>
                        <v:line id="Line 2168" o:spid="_x0000_s1615" style="position:absolute;visibility:visible;mso-wrap-style:square" from="6074,1252" to="6075,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RTlcQAAADdAAAADwAAAGRycy9kb3ducmV2LnhtbERPyWrDMBC9F/IPYgK9NXIKsV03igmh&#10;Jemt2aDHwZrawtbIWGri/n1UKOQ2j7fOshxtJy40eONYwXyWgCCunDZcKzgd359yED4ga+wck4Jf&#10;8lCuJg9LLLS78p4uh1CLGMK+QAVNCH0hpa8asuhnrieO3LcbLIYIh1rqAa8x3HbyOUlSadFwbGiw&#10;p01DVXv4sQrMZ7pdfGTnl7N824b5V97mxp6UepyO61cQgcZwF/+7dzrOz7MF/H0TT5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FOVxAAAAN0AAAAPAAAAAAAAAAAA&#10;AAAAAKECAABkcnMvZG93bnJldi54bWxQSwUGAAAAAAQABAD5AAAAkgMAAAAA&#10;" strokeweight="0"/>
                        <v:line id="Line 2169" o:spid="_x0000_s1616" style="position:absolute;flip:y;visibility:visible;mso-wrap-style:square" from="5656,1821" to="5657,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q6pcQAAADdAAAADwAAAGRycy9kb3ducmV2LnhtbERPS2sCMRC+F/wPYQRvNWsPKlujSKWl&#10;CLX4OvQ2bqa7i5vJkkQ3/femIHibj+85s0U0jbiS87VlBaNhBoK4sLrmUsFh//48BeEDssbGMin4&#10;Iw+Lee9phrm2HW/pugulSCHsc1RQhdDmUvqiIoN+aFvixP1aZzAk6EqpHXYp3DTyJcvG0mDNqaHC&#10;lt4qKs67i1Gw3Uz45D4u8RxP3df3z7FcH1dLpQb9uHwFESiGh/ju/tRp/nQyhv9v0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rqlxAAAAN0AAAAPAAAAAAAAAAAA&#10;AAAAAKECAABkcnMvZG93bnJldi54bWxQSwUGAAAAAAQABAD5AAAAkgMAAAAA&#10;" strokeweight="0"/>
                        <v:line id="Line 2170" o:spid="_x0000_s1617" style="position:absolute;flip:y;visibility:visible;mso-wrap-style:square" from="5424,1821" to="5425,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YfPsUAAADdAAAADwAAAGRycy9kb3ducmV2LnhtbERPTWsCMRC9F/wPYYTeatYeurIaRSwt&#10;pVCLVg/exs24u7iZLEl0039vCkJv83ifM1tE04orOd9YVjAeZSCIS6sbrhTsft6eJiB8QNbYWiYF&#10;v+RhMR88zLDQtucNXbehEimEfYEK6hC6Qkpf1mTQj2xHnLiTdQZDgq6S2mGfwk0rn7PsRRpsODXU&#10;2NGqpvK8vRgFm3XOR/d+ied47L++D/vqc/+6VOpxGJdTEIFi+Bff3R86zZ/kOfx9k06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YfPsUAAADdAAAADwAAAAAAAAAA&#10;AAAAAAChAgAAZHJzL2Rvd25yZXYueG1sUEsFBgAAAAAEAAQA+QAAAJMDAAAAAA==&#10;" strokeweight="0"/>
                        <v:line id="Line 2171" o:spid="_x0000_s1618" style="position:absolute;flip:x;visibility:visible;mso-wrap-style:square" from="5424,1821" to="5656,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mLTMgAAADdAAAADwAAAGRycy9kb3ducmV2LnhtbESPQU8CMRCF7yb+h2ZMvEkXD0IWCiEY&#10;jTFRA8KB27Addjdsp5u2sPXfOwcTbzN5b977Zr7MrlNXCrH1bGA8KkARV962XBvYfb88TEHFhGyx&#10;80wGfijCcnF7M8fS+oE3dN2mWkkIxxINNCn1pdaxashhHPmeWLSTDw6TrKHWNuAg4a7Tj0XxpB22&#10;LA0N9rRuqDpvL87A5nPCx/B6yed8HD6+Dvv6ff+8Mub+Lq9moBLl9G/+u36zgj+dCK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mLTMgAAADdAAAADwAAAAAA&#10;AAAAAAAAAAChAgAAZHJzL2Rvd25yZXYueG1sUEsFBgAAAAAEAAQA+QAAAJYDAAAAAA==&#10;" strokeweight="0"/>
                        <v:line id="Line 2172" o:spid="_x0000_s1619" style="position:absolute;visibility:visible;mso-wrap-style:square" from="5424,1937" to="5656,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lZkMQAAADdAAAADwAAAGRycy9kb3ducmV2LnhtbERPTWvCQBC9C/0PyxS86cZCY5K6SimW&#10;tDebKvQ4ZKfJYnY2ZFeN/75bELzN433OajPaTpxp8MaxgsU8AUFcO224UbD/fp9lIHxA1tg5JgVX&#10;8rBZP0xWWGh34S86V6ERMYR9gQraEPpCSl+3ZNHPXU8cuV83WAwRDo3UA15iuO3kU5Kk0qLh2NBi&#10;T28t1cfqZBWYXVo+fy4P+UFuy7D4yY6ZsXulpo/j6wuIQGO4i2/uDx3nZ8sc/r+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VmQxAAAAN0AAAAPAAAAAAAAAAAA&#10;AAAAAKECAABkcnMvZG93bnJldi54bWxQSwUGAAAAAAQABAD5AAAAkgMAAAAA&#10;" strokeweight="0"/>
                        <v:line id="Line 2173" o:spid="_x0000_s1620" style="position:absolute;visibility:visible;mso-wrap-style:square" from="5135,1937" to="5367,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aAKsUAAADdAAAADwAAAGRycy9kb3ducmV2LnhtbESPT2vDMAzF74N9B6NBb6vTQVsvq1vG&#10;2Oh261/YUcRaYhrLIfba7NtPh0JvEu/pvZ8WqyG06kx98pEtTMYFKOIqOs+1hcP+49GAShnZYRuZ&#10;LPxRgtXy/m6BpYsX3tJ5l2slIZxKtNDk3JVap6qhgGkcO2LRfmIfMMva19r1eJHw0OqnopjpgJ6l&#10;ocGO3hqqTrvfYMFvZuvp1/z4fNTv6zz5Nifjw8Ha0cPw+gIq05Bv5uv1pxN8Y4Rf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aAKsUAAADdAAAADwAAAAAAAAAA&#10;AAAAAAChAgAAZHJzL2Rvd25yZXYueG1sUEsFBgAAAAAEAAQA+QAAAJMDAAAAAA==&#10;" strokeweight="0"/>
                        <v:line id="Line 2174" o:spid="_x0000_s1621" style="position:absolute;flip:x;visibility:visible;mso-wrap-style:square" from="5135,1821" to="5367,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ZS9sUAAADdAAAADwAAAGRycy9kb3ducmV2LnhtbERPS2sCMRC+F/wPYYTeatYe2mU1iigt&#10;pdAWXwdv42bcXdxMliS66b9vCoK3+fieM51H04orOd9YVjAeZSCIS6sbrhTstm9POQgfkDW2lknB&#10;L3mYzwYPUyy07XlN102oRAphX6CCOoSukNKXNRn0I9sRJ+5kncGQoKukdtincNPK5yx7kQYbTg01&#10;drSsqTxvLkbB+vuVj+79Es/x2H/9HPbV5361UOpxGBcTEIFiuItv7g+d5uf5GP6/SS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ZS9sUAAADdAAAADwAAAAAAAAAA&#10;AAAAAAChAgAAZHJzL2Rvd25yZXYueG1sUEsFBgAAAAAEAAQA+QAAAJMDAAAAAA==&#10;" strokeweight="0"/>
                        <v:line id="Line 2175" o:spid="_x0000_s1622" style="position:absolute;flip:y;visibility:visible;mso-wrap-style:square" from="5135,1821" to="5136,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TMgcUAAADdAAAADwAAAGRycy9kb3ducmV2LnhtbERPTWsCMRC9C/0PYQreNFsPdtkaRVpa&#10;SqEWtR68jZtxd3EzWZLopv/eFARv83ifM1tE04oLOd9YVvA0zkAQl1Y3XCn43b6PchA+IGtsLZOC&#10;P/KwmD8MZlho2/OaLptQiRTCvkAFdQhdIaUvazLox7YjTtzROoMhQVdJ7bBP4aaVkyybSoMNp4Ya&#10;O3qtqTxtzkbBevXMB/dxjqd46L9/9rvqa/e2VGr4GJcvIALFcBff3J86zc/zCfx/k06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TMgcUAAADdAAAADwAAAAAAAAAA&#10;AAAAAAChAgAAZHJzL2Rvd25yZXYueG1sUEsFBgAAAAAEAAQA+QAAAJMDAAAAAA==&#10;" strokeweight="0"/>
                        <v:line id="Line 2176" o:spid="_x0000_s1623" style="position:absolute;flip:y;visibility:visible;mso-wrap-style:square" from="5367,1821" to="5368,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hpGsUAAADdAAAADwAAAGRycy9kb3ducmV2LnhtbERPS2sCMRC+F/ofwgi91awttMtqFGlR&#10;SqEVXwdv42bcXdxMliS66b9vCgVv8/E9ZzKLphVXcr6xrGA0zEAQl1Y3XCnYbRePOQgfkDW2lknB&#10;D3mYTe/vJlho2/OarptQiRTCvkAFdQhdIaUvazLoh7YjTtzJOoMhQVdJ7bBP4aaVT1n2Ig02nBpq&#10;7OitpvK8uRgF6+9XPrrlJZ7jsf9aHfbV5/59rtTDIM7HIALFcBP/uz90mp/nz/D3TTpBT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hpGsUAAADdAAAADwAAAAAAAAAA&#10;AAAAAAChAgAAZHJzL2Rvd25yZXYueG1sUEsFBgAAAAAEAAQA+QAAAJMDAAAAAA==&#10;" strokeweight="0"/>
                        <v:line id="Line 2177" o:spid="_x0000_s1624" style="position:absolute;flip:y;visibility:visible;mso-wrap-style:square" from="4846,1821" to="4847,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HxbsUAAADdAAAADwAAAGRycy9kb3ducmV2LnhtbERPS2sCMRC+F/ofwgi91ayltMtqFGlR&#10;SqEVXwdv42bcXdxMliS66b9vCgVv8/E9ZzKLphVXcr6xrGA0zEAQl1Y3XCnYbRePOQgfkDW2lknB&#10;D3mYTe/vJlho2/OarptQiRTCvkAFdQhdIaUvazLoh7YjTtzJOoMhQVdJ7bBP4aaVT1n2Ig02nBpq&#10;7OitpvK8uRgF6+9XPrrlJZ7jsf9aHfbV5/59rtTDIM7HIALFcBP/uz90mp/nz/D3TTpBT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HxbsUAAADdAAAADwAAAAAAAAAA&#10;AAAAAAChAgAAZHJzL2Rvd25yZXYueG1sUEsFBgAAAAAEAAQA+QAAAJMDAAAAAA==&#10;" strokeweight="0"/>
                        <v:line id="Line 2178" o:spid="_x0000_s1625" style="position:absolute;flip:y;visibility:visible;mso-wrap-style:square" from="5077,1821" to="5078,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1U9cUAAADdAAAADwAAAGRycy9kb3ducmV2LnhtbERPS2sCMRC+F/ofwgi91ayFtstqFGlR&#10;SqEVXwdv42bcXdxMliS66b9vCgVv8/E9ZzKLphVXcr6xrGA0zEAQl1Y3XCnYbRePOQgfkDW2lknB&#10;D3mYTe/vJlho2/OarptQiRTCvkAFdQhdIaUvazLoh7YjTtzJOoMhQVdJ7bBP4aaVT1n2Ig02nBpq&#10;7OitpvK8uRgF6+9XPrrlJZ7jsf9aHfbV5/59rtTDIM7HIALFcBP/uz90mp/nz/D3TTpBT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1U9cUAAADdAAAADwAAAAAAAAAA&#10;AAAAAAChAgAAZHJzL2Rvd25yZXYueG1sUEsFBgAAAAAEAAQA+QAAAJMDAAAAAA==&#10;" strokeweight="0"/>
                        <v:line id="Line 2179" o:spid="_x0000_s1626" style="position:absolute;visibility:visible;mso-wrap-style:square" from="4846,1821" to="5077,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O9xcIAAADdAAAADwAAAGRycy9kb3ducmV2LnhtbERPS2sCMRC+F/ofwhR6q1kLXeNqlFIq&#10;tjef4HHYjLvBzWTZRN3++0YQvM3H95zpvHeNuFAXrGcNw0EGgrj0xnKlYbddvCkQISIbbDyThj8K&#10;MJ89P02xMP7Ka7psYiVSCIcCNdQxtoWUoazJYRj4ljhxR985jAl2lTQdXlO4a+R7luXSoeXUUGNL&#10;XzWVp83ZabCrfPnxO9qP9/J7GYcHdVLW7bR+fek/JyAi9fEhvrt/TJqvVA63b9IJ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O9xcIAAADdAAAADwAAAAAAAAAAAAAA&#10;AAChAgAAZHJzL2Rvd25yZXYueG1sUEsFBgAAAAAEAAQA+QAAAJADAAAAAA==&#10;" strokeweight="0"/>
                        <v:line id="Line 2180" o:spid="_x0000_s1627" style="position:absolute;flip:x;visibility:visible;mso-wrap-style:square" from="4846,1937" to="5077,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NvGcUAAADdAAAADwAAAGRycy9kb3ducmV2LnhtbERPTWsCMRC9F/wPYYTearY96LI1ilQs&#10;UmiLWg/exs24u7iZLEl003/fFARv83ifM51H04orOd9YVvA8ykAQl1Y3XCn42a2echA+IGtsLZOC&#10;X/Iwnw0eplho2/OGrttQiRTCvkAFdQhdIaUvazLoR7YjTtzJOoMhQVdJ7bBP4aaVL1k2lgYbTg01&#10;dvRWU3neXoyCzdeEj+79Es/x2H9+H/bVx365UOpxGBevIALFcBff3Gud5uf5BP6/SS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NvGcUAAADdAAAADwAAAAAAAAAA&#10;AAAAAAChAgAAZHJzL2Rvd25yZXYueG1sUEsFBgAAAAAEAAQA+QAAAJMDAAAAAA==&#10;" strokeweight="0"/>
                        <v:line id="Line 2181" o:spid="_x0000_s1628" style="position:absolute;flip:x;visibility:visible;mso-wrap-style:square" from="4557,1937" to="4788,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z7a8cAAADdAAAADwAAAGRycy9kb3ducmV2LnhtbESPQU/DMAyF70j7D5EncWPpOEBVlk0T&#10;EwghAdpgB25eY9pqjVMl2Rr+PT4g7WbrPb/3ebHKrldnCrHzbGA+K0AR19523Bj4+ny6KUHFhGyx&#10;90wGfinCajm5WmBl/chbOu9SoySEY4UG2pSGSutYt+QwzvxALNqPDw6TrKHRNuAo4a7Xt0Vxpx12&#10;LA0tDvTYUn3cnZyB7fs9H8LzKR/zYXz7+N43r/vN2pjraV4/gEqU08X8f/1iBb8sBVe+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PtrxwAAAN0AAAAPAAAAAAAA&#10;AAAAAAAAAKECAABkcnMvZG93bnJldi54bWxQSwUGAAAAAAQABAD5AAAAlQMAAAAA&#10;" strokeweight="0"/>
                        <v:line id="Line 2182" o:spid="_x0000_s1629" style="position:absolute;visibility:visible;mso-wrap-style:square" from="4557,1821" to="4788,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pt8MAAADdAAAADwAAAGRycy9kb3ducmV2LnhtbERP32vCMBB+H+x/CDfY20wdzMXaKCIT&#10;9W1zFvZ4NGcbbC6liVr/ezMY7O0+vp9XLAbXigv1wXrWMB5lIIgrbyzXGg7f6xcFIkRkg61n0nCj&#10;AIv540OBufFX/qLLPtYihXDIUUMTY5dLGaqGHIaR74gTd/S9w5hgX0vT4zWFu1a+ZtlEOrScGhrs&#10;aNVQddqfnQb7Odm87d7LaSk/NnH8o07KuoPWz0/DcgYi0hD/xX/urUnzlZrC7zfpBD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MKbfDAAAA3QAAAA8AAAAAAAAAAAAA&#10;AAAAoQIAAGRycy9kb3ducmV2LnhtbFBLBQYAAAAABAAEAPkAAACRAwAAAAA=&#10;" strokeweight="0"/>
                        <v:line id="Line 2183" o:spid="_x0000_s1630" style="position:absolute;flip:y;visibility:visible;mso-wrap-style:square" from="4788,1821" to="4789,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NhsMgAAADdAAAADwAAAGRycy9kb3ducmV2LnhtbESPQU8CMRCF7yb+h2ZMvElXD4gLhRCI&#10;xJioAeXAbdiOuxu2001b2PrvnYOJt5m8N+99M1tk16kLhdh6NnA/KkARV962XBv4+ny+m4CKCdli&#10;55kM/FCExfz6aoal9QNv6bJLtZIQjiUaaFLqS61j1ZDDOPI9sWjfPjhMsoZa24CDhLtOPxTFWDts&#10;WRoa7GnVUHXanZ2B7fsjH8PmnE/5OLx9HPb16369NOb2Ji+noBLl9G/+u36xgj95En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xNhsMgAAADdAAAADwAAAAAA&#10;AAAAAAAAAAChAgAAZHJzL2Rvd25yZXYueG1sUEsFBgAAAAAEAAQA+QAAAJYDAAAAAA==&#10;" strokeweight="0"/>
                      </v:group>
                      <v:group id="Group 2184" o:spid="_x0000_s1631" style="position:absolute;left:507;top:1734;width:20775;height:6882" coordorigin="145,495" coordsize="5930,1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IATMMAAADdAAAADwAAAGRycy9kb3ducmV2LnhtbERPS4vCMBC+C/6HMII3&#10;Tavs4naNIqLiQRZ8wLK3oRnbYjMpTWzrv98Igrf5+J4zX3amFA3VrrCsIB5HIIhTqwvOFFzO29EM&#10;hPPIGkvLpOBBDpaLfm+OibYtH6k5+UyEEHYJKsi9rxIpXZqTQTe2FXHgrrY26AOsM6lrbEO4KeUk&#10;ij6lwYJDQ44VrXNKb6e7UbBrsV1N401zuF3Xj7/zx8/vISalhoNu9Q3CU+ff4pd7r8P82V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wgBMwwAAAN0AAAAP&#10;AAAAAAAAAAAAAAAAAKoCAABkcnMvZG93bnJldi54bWxQSwUGAAAAAAQABAD6AAAAmgMAAAAA&#10;">
                        <v:line id="Line 2185" o:spid="_x0000_s1632" style="position:absolute;flip:y;visibility:visible;mso-wrap-style:square" from="4557,1821" to="4558,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1aXMUAAADdAAAADwAAAGRycy9kb3ducmV2LnhtbERPTWsCMRC9C/6HMAVvmq2H1m6NIpYW&#10;KVjR1kNv42a6u7iZLEl04783QsHbPN7nTOfRNOJMzteWFTyOMhDEhdU1lwp+vt+HExA+IGtsLJOC&#10;C3mYz/q9Kebadryl8y6UIoWwz1FBFUKbS+mLigz6kW2JE/dnncGQoCuldtilcNPIcZY9SYM1p4YK&#10;W1pWVBx3J6Ng+/XMB/dxisd46Nab3335uX9bKDV4iItXEIFiuIv/3Sud5k9exnD7Jp0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1aXMUAAADdAAAADwAAAAAAAAAA&#10;AAAAAAChAgAAZHJzL2Rvd25yZXYueG1sUEsFBgAAAAAEAAQA+QAAAJMDAAAAAA==&#10;" strokeweight="0"/>
                        <v:line id="Line 2186" o:spid="_x0000_s1633" style="position:absolute;visibility:visible;mso-wrap-style:square" from="5901,1643" to="5902,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2IgMQAAADdAAAADwAAAGRycy9kb3ducmV2LnhtbERPTWvCQBC9C/0PyxR6qxtbtDF1DUUU&#10;682mCj0O2WmymJ0N2TXGf98VCt7m8T5nkQ+2ET113jhWMBknIIhLpw1XCg7fm+cUhA/IGhvHpOBK&#10;HvLlw2iBmXYX/qK+CJWIIewzVFCH0GZS+rImi37sWuLI/brOYoiwq6Tu8BLDbSNfkmQmLRqODTW2&#10;tKqpPBVnq8DsZ9vp7u04P8r1Nkx+0lNq7EGpp8fh4x1EoCHcxf/uTx3np/NXuH0TT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PYiAxAAAAN0AAAAPAAAAAAAAAAAA&#10;AAAAAKECAABkcnMvZG93bnJldi54bWxQSwUGAAAAAAQABAD5AAAAkgMAAAAA&#10;" strokeweight="0"/>
                        <v:line id="Line 2187" o:spid="_x0000_s1634" style="position:absolute;flip:y;visibility:visible;mso-wrap-style:square" from="5756,1759" to="590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hns8UAAADdAAAADwAAAGRycy9kb3ducmV2LnhtbERPTWsCMRC9C/6HMEJvmq2U1m6NIpaK&#10;FGrR1kNv42a6u7iZLEl04783hYK3ebzPmc6jacSZnK8tK7gfZSCIC6trLhV8f70NJyB8QNbYWCYF&#10;F/Iwn/V7U8y17XhL510oRQphn6OCKoQ2l9IXFRn0I9sSJ+7XOoMhQVdK7bBL4aaR4yx7lAZrTg0V&#10;trSsqDjuTkbBdvPEB7c6xWM8dB+fP/vyff+6UOpuEBcvIALFcBP/u9c6zZ88P8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hns8UAAADdAAAADwAAAAAAAAAA&#10;AAAAAAChAgAAZHJzL2Rvd25yZXYueG1sUEsFBgAAAAAEAAQA+QAAAJMDAAAAAA==&#10;" strokeweight="0"/>
                        <v:line id="Line 2188" o:spid="_x0000_s1635" style="position:absolute;flip:y;visibility:visible;mso-wrap-style:square" from="5756,1643" to="590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TCKMUAAADdAAAADwAAAGRycy9kb3ducmV2LnhtbERPTWsCMRC9C/6HMEJvmq3Q1m6NIpaK&#10;FGrR1kNv42a6u7iZLEl04783hYK3ebzPmc6jacSZnK8tK7gfZSCIC6trLhV8f70NJyB8QNbYWCYF&#10;F/Iwn/V7U8y17XhL510oRQphn6OCKoQ2l9IXFRn0I9sSJ+7XOoMhQVdK7bBL4aaR4yx7lAZrTg0V&#10;trSsqDjuTkbBdvPEB7c6xWM8dB+fP/vyff+6UOpuEBcvIALFcBP/u9c6zZ88P8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TCKMUAAADdAAAADwAAAAAAAAAA&#10;AAAAAAChAgAAZHJzL2Rvd25yZXYueG1sUEsFBgAAAAAEAAQA+QAAAJMDAAAAAA==&#10;" strokeweight="0"/>
                        <v:line id="Line 2189" o:spid="_x0000_s1636" style="position:absolute;visibility:visible;mso-wrap-style:square" from="5756,1787" to="5757,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rGMMAAADdAAAADwAAAGRycy9kb3ducmV2LnhtbERPTWvCQBC9F/wPywi91U0KjTG6Sikt&#10;1ptahR6H7JgsZmdDdhvTf+8Kgrd5vM9ZrAbbiJ46bxwrSCcJCOLSacOVgsPP10sOwgdkjY1jUvBP&#10;HlbL0dMCC+0uvKN+HyoRQ9gXqKAOoS2k9GVNFv3EtcSRO7nOYoiwq6Tu8BLDbSNfkySTFg3Hhhpb&#10;+qipPO//rAKzzdZvm+lxdpSf65D+5ufc2INSz+PhfQ4i0BAe4rv7W8f5+SyD2zfxBL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KKxjDAAAA3QAAAA8AAAAAAAAAAAAA&#10;AAAAoQIAAGRycy9kb3ducmV2LnhtbFBLBQYAAAAABAAEAPkAAACRAwAAAAA=&#10;" strokeweight="0"/>
                        <v:line id="Line 2190" o:spid="_x0000_s1637" style="position:absolute;flip:y;visibility:visible;mso-wrap-style:square" from="5929,1585" to="6074,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r5xMUAAADdAAAADwAAAGRycy9kb3ducmV2LnhtbERPS2sCMRC+F/ofwgi91aweqq5GkUpL&#10;KdTi6+Bt3Iy7i5vJkkQ3/fdNQehtPr7nzBbRNOJGzteWFQz6GQjiwuqaSwX73dvzGIQPyBoby6Tg&#10;hzws5o8PM8y17XhDt20oRQphn6OCKoQ2l9IXFRn0fdsSJ+5sncGQoCuldtilcNPIYZa9SIM1p4YK&#10;W3qtqLhsr0bBZj3ik3u/xks8dV/fx0P5eVgtlXrqxeUURKAY/sV394dO88eTEfx9k0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r5xMUAAADdAAAADwAAAAAAAAAA&#10;AAAAAAChAgAAZHJzL2Rvd25yZXYueG1sUEsFBgAAAAAEAAQA+QAAAJMDAAAAAA==&#10;" strokeweight="0"/>
                        <v:line id="Line 2191" o:spid="_x0000_s1638" style="position:absolute;visibility:visible;mso-wrap-style:square" from="5929,1614" to="5930,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ka8cUAAADdAAAADwAAAGRycy9kb3ducmV2LnhtbESPQWvCQBCF74X+h2UK3urGghqjq5TS&#10;or2pVehxyI7JYnY2ZLca/33nIHib4b1575vFqveNulAXXWADo2EGirgM1nFl4PDz9ZqDignZYhOY&#10;DNwowmr5/LTAwoYr7+iyT5WSEI4FGqhTagutY1mTxzgMLbFop9B5TLJ2lbYdXiXcN/otyybao2Np&#10;qLGlj5rK8/7PG3DbyXr8PT3OjvpznUa/+Tl3/mDM4KV/n4NK1KeH+X69sYKfzwRX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ka8cUAAADdAAAADwAAAAAAAAAA&#10;AAAAAAChAgAAZHJzL2Rvd25yZXYueG1sUEsFBgAAAAAEAAQA+QAAAJMDAAAAAA==&#10;" strokeweight="0"/>
                        <v:line id="Line 2192" o:spid="_x0000_s1639" style="position:absolute;flip:y;visibility:visible;mso-wrap-style:square" from="5929,1469" to="6074,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ILcUAAADdAAAADwAAAGRycy9kb3ducmV2LnhtbERPTWsCMRC9C/0PYQq9aVYPVbdGEcVS&#10;BFu09dDbuBl3FzeTJYlu/PdNodDbPN7nzBbRNOJGzteWFQwHGQjiwuqaSwVfn5v+BIQPyBoby6Tg&#10;Th4W84feDHNtO97T7RBKkULY56igCqHNpfRFRQb9wLbEiTtbZzAk6EqpHXYp3DRylGXP0mDNqaHC&#10;llYVFZfD1SjYv4/55F6v8RJP3e7j+1huj+ulUk+PcfkCIlAM/+I/95tO8yfTKfx+k06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nILcUAAADdAAAADwAAAAAAAAAA&#10;AAAAAAChAgAAZHJzL2Rvd25yZXYueG1sUEsFBgAAAAAEAAQA+QAAAJMDAAAAAA==&#10;" strokeweight="0"/>
                        <v:line id="Line 2193" o:spid="_x0000_s1640" style="position:absolute;visibility:visible;mso-wrap-style:square" from="6074,1469" to="6075,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SM7cUAAADdAAAADwAAAGRycy9kb3ducmV2LnhtbESPQWvCQBCF74X+h2UK3urGghqjq5TS&#10;or2pVehxyI7JYnY2ZLca/33nIHib4b1575vFqveNulAXXWADo2EGirgM1nFl4PDz9ZqDignZYhOY&#10;DNwowmr5/LTAwoYr7+iyT5WSEI4FGqhTagutY1mTxzgMLbFop9B5TLJ2lbYdXiXcN/otyybao2Np&#10;qLGlj5rK8/7PG3DbyXr8PT3OjvpznUa/+Tl3/mDM4KV/n4NK1KeH+X69sYI/y4Rf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SM7cUAAADdAAAADwAAAAAAAAAA&#10;AAAAAAChAgAAZHJzL2Rvd25yZXYueG1sUEsFBgAAAAAEAAQA+QAAAJMDAAAAAA==&#10;" strokeweight="0"/>
                        <v:line id="Line 2194" o:spid="_x0000_s1641" style="position:absolute;flip:y;visibility:visible;mso-wrap-style:square" from="5656,2038" to="5657,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eMcUAAADdAAAADwAAAGRycy9kb3ducmV2LnhtbERPTWsCMRC9C/0PYQq9aVYPrW6NIpUW&#10;Eaxo66G3cTPdXdxMliS66b83BcHbPN7nTOfRNOJCzteWFQwHGQjiwuqaSwXfX+/9MQgfkDU2lknB&#10;H3mYzx56U8y17XhHl30oRQphn6OCKoQ2l9IXFRn0A9sSJ+7XOoMhQVdK7bBL4aaRoyx7lgZrTg0V&#10;tvRWUXHan42C3ecLH93HOZ7isdtsfw7l+rBcKPX0GBevIALFcBff3Cud5k+yIfx/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ReMcUAAADdAAAADwAAAAAAAAAA&#10;AAAAAAChAgAAZHJzL2Rvd25yZXYueG1sUEsFBgAAAAAEAAQA+QAAAJMDAAAAAA==&#10;" strokeweight="0"/>
                        <v:line id="Line 2195" o:spid="_x0000_s1642" style="position:absolute;flip:y;visibility:visible;mso-wrap-style:square" from="5424,2038" to="542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ARsUAAADdAAAADwAAAGRycy9kb3ducmV2LnhtbERPTWsCMRC9C/6HMEJvmq2HVrdGkZYW&#10;Eaxo66G3cTPdXdxMliS66b83BcHbPN7nzBbRNOJCzteWFTyOMhDEhdU1lwq+v96HExA+IGtsLJOC&#10;P/KwmPd7M8y17XhHl30oRQphn6OCKoQ2l9IXFRn0I9sSJ+7XOoMhQVdK7bBL4aaR4yx7kgZrTg0V&#10;tvRaUXHan42C3eczH93HOZ7isdtsfw7l+vC2VOphEJcvIALFcBff3Cud5k+zMfx/k06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bARsUAAADdAAAADwAAAAAAAAAA&#10;AAAAAAChAgAAZHJzL2Rvd25yZXYueG1sUEsFBgAAAAAEAAQA+QAAAJMDAAAAAA==&#10;" strokeweight="0"/>
                        <v:line id="Line 2196" o:spid="_x0000_s1643" style="position:absolute;flip:x;visibility:visible;mso-wrap-style:square" from="5424,2038" to="5656,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l3cUAAADdAAAADwAAAGRycy9kb3ducmV2LnhtbERPTWsCMRC9F/wPYQrearYWbLs1iigV&#10;EbRo66G3cTPdXdxMliS68d+bQqG3ebzPGU+jacSFnK8tK3gcZCCIC6trLhV8fb4/vIDwAVljY5kU&#10;XMnDdNK7G2Oubcc7uuxDKVII+xwVVCG0uZS+qMigH9iWOHE/1hkMCbpSaoddCjeNHGbZSBqsOTVU&#10;2NK8ouK0PxsFu+0zH93yHE/x2G0+vg/l+rCYKdW/j7M3EIFi+Bf/uVc6zX/NnuD3m3SCn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pl3cUAAADdAAAADwAAAAAAAAAA&#10;AAAAAAChAgAAZHJzL2Rvd25yZXYueG1sUEsFBgAAAAAEAAQA+QAAAJMDAAAAAA==&#10;" strokeweight="0"/>
                        <v:line id="Line 2197" o:spid="_x0000_s1644" style="position:absolute;visibility:visible;mso-wrap-style:square" from="5424,2154" to="5656,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K7sMAAADdAAAADwAAAGRycy9kb3ducmV2LnhtbERPTWvCQBC9C/0PyxR6042l2hhdpZQW&#10;9WajgschOyaL2dmQ3Wr8964geJvH+5zZorO1OFPrjWMFw0ECgrhw2nCpYLf97acgfEDWWDsmBVfy&#10;sJi/9GaYaXfhPzrnoRQxhH2GCqoQmkxKX1Rk0Q9cQxy5o2sthgjbUuoWLzHc1vI9ScbSouHYUGFD&#10;3xUVp/zfKjCb8XK0/txP9vJnGYaH9JQau1Pq7bX7moII1IWn+OFe6Th/knzA/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iu7DAAAA3QAAAA8AAAAAAAAAAAAA&#10;AAAAoQIAAGRycy9kb3ducmV2LnhtbFBLBQYAAAAABAAEAPkAAACRAwAAAAA=&#10;" strokeweight="0"/>
                        <v:line id="Line 2198" o:spid="_x0000_s1645" style="position:absolute;visibility:visible;mso-wrap-style:square" from="5135,2154" to="5367,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vdcQAAADdAAAADwAAAGRycy9kb3ducmV2LnhtbERPTWvCQBC9F/wPyxS81Y2CNkldRaSS&#10;9lajQo9DdposZmdDdmvSf98tFLzN433OejvaVtyo98axgvksAUFcOW24VnA+HZ5SED4ga2wdk4If&#10;8rDdTB7WmGs38JFuZahFDGGfo4ImhC6X0lcNWfQz1xFH7sv1FkOEfS11j0MMt61cJMlKWjQcGxrs&#10;aN9QdS2/rQLzsSqW78+X7CJfizD/TK+psWelpo/j7gVEoDHcxf/uNx3nZ8kS/r6JJ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y91xAAAAN0AAAAPAAAAAAAAAAAA&#10;AAAAAKECAABkcnMvZG93bnJldi54bWxQSwUGAAAAAAQABAD5AAAAkgMAAAAA&#10;" strokeweight="0"/>
                        <v:line id="Line 2199" o:spid="_x0000_s1646" style="position:absolute;flip:x;visibility:visible;mso-wrap-style:square" from="5135,2038" to="5367,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3GRcUAAADdAAAADwAAAGRycy9kb3ducmV2LnhtbERPS2sCMRC+F/wPYYTearYebF2NIi0W&#10;EVrxdfA2bqa7i5vJkkQ3/fdNoeBtPr7nTOfRNOJGzteWFTwPMhDEhdU1lwoO++XTKwgfkDU2lknB&#10;D3mYz3oPU8y17XhLt10oRQphn6OCKoQ2l9IXFRn0A9sSJ+7bOoMhQVdK7bBL4aaRwywbSYM1p4YK&#10;W3qrqLjsrkbB9uuFz+7jGi/x3H1uTsdyfXxfKPXYj4sJiEAx3MX/7pVO88fZCP6+S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3GRcUAAADdAAAADwAAAAAAAAAA&#10;AAAAAAChAgAAZHJzL2Rvd25yZXYueG1sUEsFBgAAAAAEAAQA+QAAAJMDAAAAAA==&#10;" strokeweight="0"/>
                        <v:line id="Line 2200" o:spid="_x0000_s1647" style="position:absolute;flip:y;visibility:visible;mso-wrap-style:square" from="5135,2038" to="5136,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j3sUAAADdAAAADwAAAGRycy9kb3ducmV2LnhtbERPTWsCMRC9F/wPYQRvNVsPWrdGkRZF&#10;Cla09dDbuJnuLm4mSxLd9N+bQsHbPN7nzBbRNOJKzteWFTwNMxDEhdU1lwq+PlePzyB8QNbYWCYF&#10;v+RhMe89zDDXtuM9XQ+hFCmEfY4KqhDaXEpfVGTQD21LnLgf6wyGBF0ptcMuhZtGjrJsLA3WnBoq&#10;bOm1ouJ8uBgF+48Jn9z6Es/x1G1338fy/fi2VGrQj8sXEIFiuIv/3Rud5k+zCfx9k06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Fj3sUAAADdAAAADwAAAAAAAAAA&#10;AAAAAAChAgAAZHJzL2Rvd25yZXYueG1sUEsFBgAAAAAEAAQA+QAAAJMDAAAAAA==&#10;" strokeweight="0"/>
                        <v:line id="Line 2201" o:spid="_x0000_s1648" style="position:absolute;flip:y;visibility:visible;mso-wrap-style:square" from="5367,2038" to="536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3rMgAAADdAAAADwAAAGRycy9kb3ducmV2LnhtbESPT08CMRDF7yZ+h2ZIvEkXD/5ZKIRo&#10;NMZECQgHbsN22N2wnW7awtZv7xxMvM3kvXnvN7NFdp26UIitZwOTcQGKuPK25drA9vv19hFUTMgW&#10;O89k4IciLObXVzMsrR94TZdNqpWEcCzRQJNSX2odq4YcxrHviUU7+uAwyRpqbQMOEu46fVcU99ph&#10;y9LQYE/PDVWnzdkZWH898CG8nfMpH4bP1X5Xf+xelsbcjPJyCipRTv/mv+t3K/hPheDKNzKCnv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473rMgAAADdAAAADwAAAAAA&#10;AAAAAAAAAAChAgAAZHJzL2Rvd25yZXYueG1sUEsFBgAAAAAEAAQA+QAAAJYDAAAAAA==&#10;" strokeweight="0"/>
                        <v:line id="Line 2202" o:spid="_x0000_s1649" style="position:absolute;flip:y;visibility:visible;mso-wrap-style:square" from="4846,2038" to="4847,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SN8UAAADdAAAADwAAAGRycy9kb3ducmV2LnhtbERPTWsCMRC9C/0PYYTeNKuHVrdGkUqL&#10;CFa09dDbuJnuLm4mSxLd9N+bgtDbPN7nzBbRNOJKzteWFYyGGQjiwuqaSwVfn2+DCQgfkDU2lknB&#10;L3lYzB96M8y17XhP10MoRQphn6OCKoQ2l9IXFRn0Q9sSJ+7HOoMhQVdK7bBL4aaR4yx7kgZrTg0V&#10;tvRaUXE+XIyC/cczn9z7JZ7jqdvuvo/l5rhaKvXYj8sXEIFi+Bff3Wud5k+zKfx9k06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SN8UAAADdAAAADwAAAAAAAAAA&#10;AAAAAAChAgAAZHJzL2Rvd25yZXYueG1sUEsFBgAAAAAEAAQA+QAAAJMDAAAAAA==&#10;" strokeweight="0"/>
                        <v:line id="Line 2203" o:spid="_x0000_s1650" style="position:absolute;flip:y;visibility:visible;mso-wrap-style:square" from="5077,2038" to="507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td8gAAADdAAAADwAAAGRycy9kb3ducmV2LnhtbESPT08CMRDF7yZ8h2ZMvEkXD/5ZKIRg&#10;IMZEDSgHbsN23N2wnW7awtZv7xxMvM3kvXnvN7NFdp26UIitZwOTcQGKuPK25drA1+f69hFUTMgW&#10;O89k4IciLOajqxmW1g+8pcsu1UpCOJZooEmpL7WOVUMO49j3xKJ9++AwyRpqbQMOEu46fVcU99ph&#10;y9LQYE+rhqrT7uwMbN8f+Bg253zKx+Ht47CvX/fPS2NurvNyCipRTv/mv+sXK/hPE+GXb2QEP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CFtd8gAAADdAAAADwAAAAAA&#10;AAAAAAAAAAChAgAAZHJzL2Rvd25yZXYueG1sUEsFBgAAAAAEAAQA+QAAAJYDAAAAAA==&#10;" strokeweight="0"/>
                        <v:line id="Line 2204" o:spid="_x0000_s1651" style="position:absolute;visibility:visible;mso-wrap-style:square" from="4846,2038" to="5077,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q8MAAADdAAAADwAAAGRycy9kb3ducmV2LnhtbERPTWvCQBC9F/wPywi9NZsUamN0FZGK&#10;9daqAY9DdkwWs7Mhu2r6791Cobd5vM+ZLwfbihv13jhWkCUpCOLKacO1guNh85KD8AFZY+uYFPyQ&#10;h+Vi9DTHQrs7f9NtH2oRQ9gXqKAJoSuk9FVDFn3iOuLInV1vMUTY11L3eI/htpWvaTqRFg3HhgY7&#10;WjdUXfZXq8B8TbZvu/dyWsqPbchO+SU39qjU83hYzUAEGsK/+M/9qeP8aZbB7zfx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Rv6vDAAAA3QAAAA8AAAAAAAAAAAAA&#10;AAAAoQIAAGRycy9kb3ducmV2LnhtbFBLBQYAAAAABAAEAPkAAACRAwAAAAA=&#10;" strokeweight="0"/>
                        <v:line id="Line 2205" o:spid="_x0000_s1652" style="position:absolute;flip:x;visibility:visible;mso-wrap-style:square" from="4846,2154" to="5077,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9Wm8UAAADdAAAADwAAAGRycy9kb3ducmV2LnhtbERPTWsCMRC9C/6HMII3zerB1q1RRGkp&#10;BVvUeuht3Ex3FzeTJYlu+u9NodDbPN7nLFbRNOJGzteWFUzGGQjiwuqaSwWfx+fRIwgfkDU2lknB&#10;D3lYLfu9Bebadryn2yGUIoWwz1FBFUKbS+mLigz6sW2JE/dtncGQoCuldtilcNPIaZbNpMGaU0OF&#10;LW0qKi6Hq1Gwf3/gs3u5xks8d7uPr1P5dtqulRoO4voJRKAY/sV/7led5s8nU/j9Jp0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9Wm8UAAADdAAAADwAAAAAAAAAA&#10;AAAAAAChAgAAZHJzL2Rvd25yZXYueG1sUEsFBgAAAAAEAAQA+QAAAJMDAAAAAA==&#10;" strokeweight="0"/>
                        <v:line id="Line 2206" o:spid="_x0000_s1653" style="position:absolute;flip:x;visibility:visible;mso-wrap-style:square" from="4557,2154" to="4788,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PzAMUAAADdAAAADwAAAGRycy9kb3ducmV2LnhtbERPTWsCMRC9F/wPYQrealYLtd0aRZRK&#10;EWzR1kNv42a6u7iZLEl04783QqG3ebzPmcyiacSZnK8tKxgOMhDEhdU1lwq+v94enkH4gKyxsUwK&#10;LuRhNu3dTTDXtuMtnXehFCmEfY4KqhDaXEpfVGTQD2xLnLhf6wyGBF0ptcMuhZtGjrLsSRqsOTVU&#10;2NKiouK4OxkF248xH9zqFI/x0G0+f/bler+cK9W/j/NXEIFi+Bf/ud91mv8yfI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PzAMUAAADdAAAADwAAAAAAAAAA&#10;AAAAAAChAgAAZHJzL2Rvd25yZXYueG1sUEsFBgAAAAAEAAQA+QAAAJMDAAAAAA==&#10;" strokeweight="0"/>
                        <v:line id="Line 2207" o:spid="_x0000_s1654" style="position:absolute;visibility:visible;mso-wrap-style:square" from="4557,2038" to="4788,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YcM8MAAADdAAAADwAAAGRycy9kb3ducmV2LnhtbERPTWvCQBC9F/oflil4002K2hhdpYhi&#10;vVmr0OOQHZPF7GzIrhr/fVcQepvH+5zZorO1uFLrjWMF6SABQVw4bbhUcPhZ9zMQPiBrrB2Tgjt5&#10;WMxfX2aYa3fjb7ruQyliCPscFVQhNLmUvqjIoh+4hjhyJ9daDBG2pdQt3mK4reV7koylRcOxocKG&#10;lhUV5/3FKjC78Wa0/ThOjnK1Celvds6MPSjVe+s+pyACdeFf/HR/6Th/kg7h8U0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mHDPDAAAA3QAAAA8AAAAAAAAAAAAA&#10;AAAAoQIAAGRycy9kb3ducmV2LnhtbFBLBQYAAAAABAAEAPkAAACRAwAAAAA=&#10;" strokeweight="0"/>
                        <v:line id="Line 2208" o:spid="_x0000_s1655" style="position:absolute;flip:y;visibility:visible;mso-wrap-style:square" from="4788,2038" to="4789,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bO78UAAADdAAAADwAAAGRycy9kb3ducmV2LnhtbERPTWsCMRC9F/wPYQrealahtd0aRZRK&#10;EWzR1kNv42a6u7iZLEl04783QqG3ebzPmcyiacSZnK8tKxgOMhDEhdU1lwq+v94enkH4gKyxsUwK&#10;LuRhNu3dTTDXtuMtnXehFCmEfY4KqhDaXEpfVGTQD2xLnLhf6wyGBF0ptcMuhZtGjrLsSRqsOTVU&#10;2NKiouK4OxkF248xH9zqFI/x0G0+f/bler+cK9W/j/NXEIFi+Bf/ud91mv8yfI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bO78UAAADdAAAADwAAAAAAAAAA&#10;AAAAAAChAgAAZHJzL2Rvd25yZXYueG1sUEsFBgAAAAAEAAQA+QAAAJMDAAAAAA==&#10;" strokeweight="0"/>
                        <v:line id="Line 2209" o:spid="_x0000_s1656" style="position:absolute;flip:y;visibility:visible;mso-wrap-style:square" from="4557,2038" to="455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RQmMUAAADdAAAADwAAAGRycy9kb3ducmV2LnhtbERPTWsCMRC9F/wPYQRvNasHW7dGEUUp&#10;BVvUeuht3Ex3FzeTJYlu+u9NodDbPN7nzBbRNOJGzteWFYyGGQjiwuqaSwWfx83jMwgfkDU2lknB&#10;D3lYzHsPM8y17XhPt0MoRQphn6OCKoQ2l9IXFRn0Q9sSJ+7bOoMhQVdK7bBL4aaR4yybSIM1p4YK&#10;W1pVVFwOV6Ng//7EZ7e9xks8d7uPr1P5dlovlRr04/IFRKAY/sV/7led5k9HE/j9Jp0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RQmMUAAADdAAAADwAAAAAAAAAA&#10;AAAAAAChAgAAZHJzL2Rvd25yZXYueG1sUEsFBgAAAAAEAAQA+QAAAJMDAAAAAA==&#10;" strokeweight="0"/>
                        <v:line id="Line 2210" o:spid="_x0000_s1657" style="position:absolute;visibility:visible;mso-wrap-style:square" from="5901,1860" to="5902,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SCRMIAAADdAAAADwAAAGRycy9kb3ducmV2LnhtbERPS4vCMBC+C/6HMII3TbuwWrtGkWUX&#10;9ba+YI9DM7bBZlKarNZ/b4QFb/PxPWe+7GwtrtR641hBOk5AEBdOGy4VHA/fowyED8gaa8ek4E4e&#10;lot+b465djfe0XUfShFD2OeooAqhyaX0RUUW/dg1xJE7u9ZiiLAtpW7xFsNtLd+SZCItGo4NFTb0&#10;WVFx2f9ZBeZnsn7fTk+zk/xah/Q3u2TGHpUaDrrVB4hAXXiJ/90bHefP0ik8v4kn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SCRMIAAADdAAAADwAAAAAAAAAAAAAA&#10;AAChAgAAZHJzL2Rvd25yZXYueG1sUEsFBgAAAAAEAAQA+QAAAJADAAAAAA==&#10;" strokeweight="0"/>
                        <v:line id="Line 2211" o:spid="_x0000_s1658" style="position:absolute;flip:y;visibility:visible;mso-wrap-style:square" from="5756,1975" to="5901,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hccgAAADdAAAADwAAAGRycy9kb3ducmV2LnhtbESPT08CMRDF7yZ8h2ZMvEkXD/5ZKIRg&#10;IMZEDSgHbsN23N2wnW7awtZv7xxMvM3kvXnvN7NFdp26UIitZwOTcQGKuPK25drA1+f69hFUTMgW&#10;O89k4IciLOajqxmW1g+8pcsu1UpCOJZooEmpL7WOVUMO49j3xKJ9++AwyRpqbQMOEu46fVcU99ph&#10;y9LQYE+rhqrT7uwMbN8f+Bg253zKx+Ht47CvX/fPS2NurvNyCipRTv/mv+sXK/hPE8GVb2QEP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dhccgAAADdAAAADwAAAAAA&#10;AAAAAAAAAAChAgAAZHJzL2Rvd25yZXYueG1sUEsFBgAAAAAEAAQA+QAAAJYDAAAAAA==&#10;" strokeweight="0"/>
                        <v:line id="Line 2212" o:spid="_x0000_s1659" style="position:absolute;flip:y;visibility:visible;mso-wrap-style:square" from="5756,1860" to="590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E6sUAAADdAAAADwAAAGRycy9kb3ducmV2LnhtbERPTWsCMRC9C/6HMEJvmtVDW7dGEUUp&#10;BVu09dDbuBl3FzeTJYlu+u9NodDbPN7nzBbRNOJGzteWFYxHGQjiwuqaSwVfn5vhMwgfkDU2lknB&#10;D3lYzPu9Gebadryn2yGUIoWwz1FBFUKbS+mLigz6kW2JE3e2zmBI0JVSO+xSuGnkJMsepcGaU0OF&#10;La0qKi6Hq1Gwf3/ik9te4yWeut3H97F8O66XSj0M4vIFRKAY/sV/7led5k/HU/j9Jp0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vE6sUAAADdAAAADwAAAAAAAAAA&#10;AAAAAAChAgAAZHJzL2Rvd25yZXYueG1sUEsFBgAAAAAEAAQA+QAAAJMDAAAAAA==&#10;" strokeweight="0"/>
                        <v:line id="Line 2213" o:spid="_x0000_s1660" style="position:absolute;visibility:visible;mso-wrap-style:square" from="5756,2004" to="5757,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QjcYAAADdAAAADwAAAGRycy9kb3ducmV2LnhtbESPQWvCQBCF7wX/wzJCb3WjUBujq4hY&#10;bG+tVfA4ZMdkMTsbsltN/33nIHib4b1575vFqveNulIXXWAD41EGirgM1nFl4PDz/pKDignZYhOY&#10;DPxRhNVy8LTAwoYbf9N1nyolIRwLNFCn1BZax7Imj3EUWmLRzqHzmGTtKm07vEm4b/Qky6bao2Np&#10;qLGlTU3lZf/rDbiv6e718+04O+rtLo1P+SV3/mDM87Bfz0El6tPDfL/+sII/mwi/fCMj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x0I3GAAAA3QAAAA8AAAAAAAAA&#10;AAAAAAAAoQIAAGRycy9kb3ducmV2LnhtbFBLBQYAAAAABAAEAPkAAACUAwAAAAA=&#10;" strokeweight="0"/>
                        <v:line id="Line 2214" o:spid="_x0000_s1661" style="position:absolute;flip:y;visibility:visible;mso-wrap-style:square" from="5929,1802" to="6074,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ECUcUAAADdAAAADwAAAGRycy9kb3ducmV2LnhtbERPTWsCMRC9C/6HMII3zerB1q1RRGkp&#10;BVvUeuht3Ex3FzeTJYlu+u9NodDbPN7nLFbRNOJGzteWFUzGGQjiwuqaSwWfx+fRIwgfkDU2lknB&#10;D3lYLfu9Bebadryn2yGUIoWwz1FBFUKbS+mLigz6sW2JE/dtncGQoCuldtilcNPIaZbNpMGaU0OF&#10;LW0qKi6Hq1Gwf3/gs3u5xks8d7uPr1P5dtqulRoO4voJRKAY/sV/7led5s+nE/j9Jp0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ECUcUAAADdAAAADwAAAAAAAAAA&#10;AAAAAAChAgAAZHJzL2Rvd25yZXYueG1sUEsFBgAAAAAEAAQA+QAAAJMDAAAAAA==&#10;" strokeweight="0"/>
                        <v:line id="Line 2215" o:spid="_x0000_s1662" style="position:absolute;visibility:visible;mso-wrap-style:square" from="5929,1831" to="5930,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rYcIAAADdAAAADwAAAGRycy9kb3ducmV2LnhtbERPS4vCMBC+L/gfwgje1tSCWrtGkWUX&#10;15tP2OPQjG2wmZQmq91/bwTB23x8z5kvO1uLK7XeOFYwGiYgiAunDZcKjofv9wyED8gaa8ek4J88&#10;LBe9tznm2t14R9d9KEUMYZ+jgiqEJpfSFxVZ9EPXEEfu7FqLIcK2lLrFWwy3tUyTZCItGo4NFTb0&#10;WVFx2f9ZBWY7WY8309PsJL/WYfSbXTJjj0oN+t3qA0SgLrzET/ePjvNnaQqPb+IJ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rYcIAAADdAAAADwAAAAAAAAAAAAAA&#10;AAChAgAAZHJzL2Rvd25yZXYueG1sUEsFBgAAAAAEAAQA+QAAAJADAAAAAA==&#10;" strokeweight="0"/>
                        <v:line id="Line 2216" o:spid="_x0000_s1663" style="position:absolute;flip:y;visibility:visible;mso-wrap-style:square" from="5929,1686" to="6074,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5vcUAAADdAAAADwAAAGRycy9kb3ducmV2LnhtbERPTWsCMRC9F/wPYQRvNVsLtd0aRZRK&#10;EWzR1kNv42a6u7iZLEl04783QqG3ebzPmcyiacSZnK8tK3gYZiCIC6trLhV8f73dP4PwAVljY5kU&#10;XMjDbNq7m2CubcdbOu9CKVII+xwVVCG0uZS+qMigH9qWOHG/1hkMCbpSaoddCjeNHGXZkzRYc2qo&#10;sKVFRcVxdzIKth9jPrjVKR7jodt8/uzL9X45V2rQj/NXEIFi+Bf/ud91mv8yeoTb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5vcUAAADdAAAADwAAAAAAAAAA&#10;AAAAAAChAgAAZHJzL2Rvd25yZXYueG1sUEsFBgAAAAAEAAQA+QAAAJMDAAAAAA==&#10;" strokeweight="0"/>
                        <v:line id="Line 2217" o:spid="_x0000_s1664" style="position:absolute;visibility:visible;mso-wrap-style:square" from="6074,1686" to="6075,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rWjsQAAADdAAAADwAAAGRycy9kb3ducmV2LnhtbERPTWvCQBC9C/0PyxR6041SbZK6SikV&#10;661NDfQ4ZKfJYnY2ZFeN/74rCN7m8T5nuR5sK07Ue+NYwXSSgCCunDZcK9j/bMYpCB+QNbaOScGF&#10;PKxXD6Ml5tqd+ZtORahFDGGfo4ImhC6X0lcNWfQT1xFH7s/1FkOEfS11j+cYbls5S5KFtGg4NjTY&#10;0XtD1aE4WgXma7Gd717KrJQf2zD9TQ+psXulnh6Ht1cQgYZwF9/cnzrOz2bP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itaOxAAAAN0AAAAPAAAAAAAAAAAA&#10;AAAAAKECAABkcnMvZG93bnJldi54bWxQSwUGAAAAAAQABAD5AAAAkgMAAAAA&#10;" strokeweight="0"/>
                        <v:shape id="Freeform 2218" o:spid="_x0000_s1665" style="position:absolute;left:166;top:495;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nxsIA&#10;AADdAAAADwAAAGRycy9kb3ducmV2LnhtbERPTWvCQBC9F/wPywje6kShUlNXUWlBkB5qxPM0O01C&#10;s7Mxu43Jv+8WCt7m8T5nteltrTpufeVEw2yagGLJnamk0HDO3h6fQflAYqh2whoG9rBZjx5WlBp3&#10;kw/uTqFQMUR8ShrKEJoU0eclW/JT17BE7su1lkKEbYGmpVsMtzXOk2SBliqJDSU1vC85/z79WA2J&#10;q4fXz2N2RZJdN4R3vBRX1Hoy7rcvoAL34S7+dx9MnL+cP8HfN/EE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sCfGwgAAAN0AAAAPAAAAAAAAAAAAAAAAAJgCAABkcnMvZG93&#10;bnJldi54bWxQSwUGAAAAAAQABAD1AAAAhwMAAAAA&#10;" path="m5,l,1r10,l5,xe" fillcolor="black" stroked="f">
                          <v:path arrowok="t" o:connecttype="custom" o:connectlocs="5,0;0,1;10,1;5,0" o:connectangles="0,0,0,0"/>
                        </v:shape>
                        <v:shape id="Freeform 2219" o:spid="_x0000_s1666" style="position:absolute;left:166;top:495;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720sIA&#10;AADdAAAADwAAAGRycy9kb3ducmV2LnhtbERPS2uDQBC+F/oflin0Vtd4kNZmI5IghFxS00KvgztR&#10;iTsr7vrov88WCr3Nx/ecbb6aXsw0us6ygk0UgyCure64UfD1Wb68gnAeWWNvmRT8kIN89/iwxUzb&#10;hSuaL74RIYRdhgpa74dMSle3ZNBFdiAO3NWOBn2AYyP1iEsIN71M4jiVBjsODS0OtG+pvl0mo8Ag&#10;V/V0/rD9d2GTQ1mcquSUKvX8tBbvIDyt/l/85z7qMP8tSeH3m3CC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rvbSwgAAAN0AAAAPAAAAAAAAAAAAAAAAAJgCAABkcnMvZG93&#10;bnJldi54bWxQSwUGAAAAAAQABAD1AAAAhwMAAAAA&#10;" path="m5,l,1r10,l5,xe" filled="f" strokeweight="0">
                          <v:path arrowok="t" o:connecttype="custom" o:connectlocs="5,0;0,1;10,1;5,0" o:connectangles="0,0,0,0"/>
                        </v:shape>
                        <v:shape id="Freeform 2220" o:spid="_x0000_s1667" style="position:absolute;left:162;top:496;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tcMA&#10;AADdAAAADwAAAGRycy9kb3ducmV2LnhtbERPTYvCMBC9C/6HMII3TfVQtRpFhQVxL9queB2asS02&#10;k9Jkte6vNwsLe5vH+5zVpjO1eFDrKssKJuMIBHFudcWFgq/sYzQH4TyyxtoyKXiRg82631thou2T&#10;z/RIfSFCCLsEFZTeN4mULi/JoBvbhjhwN9sa9AG2hdQtPkO4qeU0imJpsOLQUGJD+5Lye/ptFMy2&#10;p58su6QvuVscrt0lO35O4lip4aDbLkF46vy/+M990GH+YjqD32/CCX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itcMAAADdAAAADwAAAAAAAAAAAAAAAACYAgAAZHJzL2Rv&#10;d25yZXYueG1sUEsFBgAAAAAEAAQA9QAAAIgDAAAAAA==&#10;" path="m4,l,3r18,l4,xe" fillcolor="black" stroked="f">
                          <v:path arrowok="t" o:connecttype="custom" o:connectlocs="4,0;0,3;18,3;4,0" o:connectangles="0,0,0,0"/>
                        </v:shape>
                        <v:shape id="Freeform 2221" o:spid="_x0000_s1668" style="position:absolute;left:162;top:496;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QTD8YA&#10;AADdAAAADwAAAGRycy9kb3ducmV2LnhtbESPQW/CMAyF75P4D5GRdpkgHQe2FQKaJk3atAvr9gOs&#10;xjQVjdMlgRZ+/XxA4mbrPb/3eb0dfadOFFMb2MDjvABFXAfbcmPg9+d99gwqZWSLXWAycKYE283k&#10;bo2lDQN/06nKjZIQTiUacDn3pdapduQxzUNPLNo+RI9Z1thoG3GQcN/pRVEstceWpcFhT2+O6kN1&#10;9AYat4uX6uvsh+LPf166+DA+DUdj7qfj6wpUpjHfzNfrDyv4LwvBlW9kBL3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QTD8YAAADdAAAADwAAAAAAAAAAAAAAAACYAgAAZHJz&#10;L2Rvd25yZXYueG1sUEsFBgAAAAAEAAQA9QAAAIsDAAAAAA==&#10;" path="m4,l,3r18,l4,xe" filled="f" strokeweight="0">
                          <v:path arrowok="t" o:connecttype="custom" o:connectlocs="4,0;0,3;18,3;4,0" o:connectangles="0,0,0,0"/>
                        </v:shape>
                        <v:shape id="Freeform 2222" o:spid="_x0000_s1669" style="position:absolute;left:166;top:496;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SyMMA&#10;AADdAAAADwAAAGRycy9kb3ducmV2LnhtbERPPWvDMBDdC/kP4gpdQizbQ6ndKKGEBDoVkmZItkO6&#10;WsbWyViK4/77qlDodo/3eevt7Hox0RhazwqKLAdBrL1puVFw/jysXkCEiGyw90wKvinAdrN4WGNt&#10;/J2PNJ1iI1IIhxoV2BiHWsqgLTkMmR+IE/flR4cxwbGRZsR7Cne9LPP8WTpsOTVYHGhnSXenm1Og&#10;90VXfvBc2ImOwV2uy+tNL5V6epzfXkFEmuO/+M/9btL8qqzg95t0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SyMMAAADdAAAADwAAAAAAAAAAAAAAAACYAgAAZHJzL2Rv&#10;d25yZXYueG1sUEsFBgAAAAAEAAQA9QAAAIgDAAAAAA==&#10;" path="m,l10,r4,3l,xe" fillcolor="black" stroked="f">
                          <v:path arrowok="t" o:connecttype="custom" o:connectlocs="0,0;10,0;14,3;0,0" o:connectangles="0,0,0,0"/>
                        </v:shape>
                        <v:shape id="Freeform 2223" o:spid="_x0000_s1670" style="position:absolute;left:166;top:496;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VPsIA&#10;AADdAAAADwAAAGRycy9kb3ducmV2LnhtbESPQUsEMQyF74L/oUTw5nZU0Jlxu4sIgtfdFfQYprEz&#10;OE3HNu7Wf28OgreE9/Lel/W2xtkcKZcpsYPrVQOGeEh+4uDg9fB81YIpguxxTkwOfqjAdnN+tsbe&#10;pxPv6LiXYDSES48ORpGlt7YMI0Usq7QQq/aRckTRNQfrM540PM72pmnubMSJtWHEhZ5GGj7339FB&#10;aNs6oLxJ3X0dQu66d75vk3OXF/XxAYxQlX/z3/WLV/zuVvn1Gx3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CxU+wgAAAN0AAAAPAAAAAAAAAAAAAAAAAJgCAABkcnMvZG93&#10;bnJldi54bWxQSwUGAAAAAAQABAD1AAAAhwMAAAAA&#10;" path="m,l10,r4,3l,xe" filled="f" strokeweight="0">
                          <v:path arrowok="t" o:connecttype="custom" o:connectlocs="0,0;10,0;14,3;0,0" o:connectangles="0,0,0,0"/>
                        </v:shape>
                        <v:shape id="Freeform 2224" o:spid="_x0000_s1671" style="position:absolute;left:159;top:499;width:25;height:3;visibility:visible;mso-wrap-style:square;v-text-anchor:top" coordsize="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WxsUA&#10;AADdAAAADwAAAGRycy9kb3ducmV2LnhtbERPTWsCMRC9C/0PYQq9iGbVUu3WKFIQeyhCVdDjsJlu&#10;lm4mYRN313/fFAre5vE+Z7nubS1aakLlWMFknIEgLpyuuFRwOm5HCxAhImusHZOCGwVYrx4GS8y1&#10;6/iL2kMsRQrhkKMCE6PPpQyFIYth7Dxx4r5dYzEm2JRSN9ilcFvLaZa9SIsVpwaDnt4NFT+Hq1VA&#10;009/2ey3na+Gz7t5uxvOzfmq1NNjv3kDEamPd/G/+0On+a+zC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xbGxQAAAN0AAAAPAAAAAAAAAAAAAAAAAJgCAABkcnMv&#10;ZG93bnJldi54bWxQSwUGAAAAAAQABAD1AAAAigMAAAAA&#10;" path="m3,l,3r25,l3,xe" fillcolor="black" stroked="f">
                          <v:path arrowok="t" o:connecttype="custom" o:connectlocs="3,0;0,3;25,3;3,0" o:connectangles="0,0,0,0"/>
                        </v:shape>
                        <v:shape id="Freeform 2225" o:spid="_x0000_s1672" style="position:absolute;left:159;top:499;width:25;height:3;visibility:visible;mso-wrap-style:square;v-text-anchor:top" coordsize="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tTpcMA&#10;AADdAAAADwAAAGRycy9kb3ducmV2LnhtbERPzWrCQBC+C77DMoK3ZqOW2kZXEYtg7anRBxiyYzaY&#10;nQ3ZrYl9+q4geJuP73eW697W4kqtrxwrmCQpCOLC6YpLBafj7uUdhA/IGmvHpOBGHtar4WCJmXYd&#10;/9A1D6WIIewzVGBCaDIpfWHIok9cQxy5s2sthgjbUuoWuxhuazlN0zdpseLYYLChraHikv9aBYfX&#10;r3N9MYcu7E+fs3nxbf/ynVVqPOo3CxCB+vAUP9x7Hed/zKZw/yae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tTpcMAAADdAAAADwAAAAAAAAAAAAAAAACYAgAAZHJzL2Rv&#10;d25yZXYueG1sUEsFBgAAAAAEAAQA9QAAAIgDAAAAAA==&#10;" path="m3,l,3r25,l3,xe" filled="f" strokeweight="0">
                          <v:path arrowok="t" o:connecttype="custom" o:connectlocs="3,0;0,3;25,3;3,0" o:connectangles="0,0,0,0"/>
                        </v:shape>
                        <v:shape id="Freeform 2226" o:spid="_x0000_s1673" style="position:absolute;left:162;top:49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xdO8cA&#10;AADdAAAADwAAAGRycy9kb3ducmV2LnhtbESPT2vCQBDF70K/wzIFL6KbqqhNXaUVCgVB8c+ltyE7&#10;TVKzszG7JvHbu4LgbYb33m/ezJetKURNlcstK3gbRCCIE6tzThUcD9/9GQjnkTUWlknBlRwsFy+d&#10;OcbaNryjeu9TESDsYlSQeV/GUrokI4NuYEvioP3ZyqAPa5VKXWET4KaQwyiaSIM5hwsZlrTKKDnt&#10;LyZQzr3tVH/9bsblulc343/E0/asVPe1/fwA4an1T/Mj/aND/ffRCO7fhBH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MXTvHAAAA3QAAAA8AAAAAAAAAAAAAAAAAmAIAAGRy&#10;cy9kb3ducmV2LnhtbFBLBQYAAAAABAAEAPUAAACMAwAAAAA=&#10;" path="m,l18,r4,3l,xe" fillcolor="black" stroked="f">
                          <v:path arrowok="t" o:connecttype="custom" o:connectlocs="0,0;18,0;22,3;0,0" o:connectangles="0,0,0,0"/>
                        </v:shape>
                        <v:shape id="Freeform 2227" o:spid="_x0000_s1674" style="position:absolute;left:162;top:49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4lFMQA&#10;AADdAAAADwAAAGRycy9kb3ducmV2LnhtbERP22rCQBB9F/yHZYS+6aY30egqqbQgAUWNHzBmp0lo&#10;djZkVxP/vlso+DaHc53luje1uFHrKssKnicRCOLc6ooLBefsazwD4TyyxtoyKbiTg/VqOFhirG3H&#10;R7qdfCFCCLsYFZTeN7GULi/JoJvYhjhw37Y16ANsC6lb7EK4qeVLFE2lwYpDQ4kNbUrKf05XoyCb&#10;XpLrJk2T7P3j0DXpLprv/adST6M+WYDw1PuH+N+91WH+/PUN/r4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JRTEAAAA3QAAAA8AAAAAAAAAAAAAAAAAmAIAAGRycy9k&#10;b3ducmV2LnhtbFBLBQYAAAAABAAEAPUAAACJAwAAAAA=&#10;" path="m,l18,r4,3l,xe" filled="f" strokeweight="0">
                          <v:path arrowok="t" o:connecttype="custom" o:connectlocs="0,0;18,0;22,3;0,0" o:connectangles="0,0,0,0"/>
                        </v:shape>
                        <v:shape id="Freeform 2228" o:spid="_x0000_s1675" style="position:absolute;left:156;top:502;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QivsUA&#10;AADdAAAADwAAAGRycy9kb3ducmV2LnhtbERP22rCQBB9L/gPywh9q5vaC5q6ikgLBUEaKwHfhuw0&#10;G5qdDdk1iX69KxT6NodzncVqsLXoqPWVYwWPkwQEceF0xaWCw/fHwwyED8gaa8ek4EweVsvR3QJT&#10;7XrOqNuHUsQQ9ikqMCE0qZS+MGTRT1xDHLkf11oMEbal1C32MdzWcpokr9JixbHBYEMbQ8Xv/mQV&#10;lPnu/es5M7u+yy/by6maYnbMlbofD+s3EIGG8C/+c3/qOH/+9AK3b+IJ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CK+xQAAAN0AAAAPAAAAAAAAAAAAAAAAAJgCAABkcnMv&#10;ZG93bnJldi54bWxQSwUGAAAAAAQABAD1AAAAigMAAAAA&#10;" path="m3,l,4r30,l3,xe" fillcolor="black" stroked="f">
                          <v:path arrowok="t" o:connecttype="custom" o:connectlocs="3,0;0,4;30,4;3,0" o:connectangles="0,0,0,0"/>
                        </v:shape>
                        <v:shape id="Freeform 2229" o:spid="_x0000_s1676" style="position:absolute;left:156;top:502;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jEMMA&#10;AADdAAAADwAAAGRycy9kb3ducmV2LnhtbERPS2sCMRC+F/wPYYTealbbiq5GUUHooRR8HDwOmzG7&#10;mkyWTdTdf98UCt7m43vOfNk6K+7UhMqzguEgA0FceF2xUXA8bN8mIEJE1mg9k4KOAiwXvZc55to/&#10;eEf3fTQihXDIUUEZY51LGYqSHIaBr4kTd/aNw5hgY6Ru8JHCnZWjLBtLhxWnhhJr2pRUXPc3p+Bj&#10;+OOKrT1153C8XuxnZ9bf1ij12m9XMxCR2vgU/7u/dJo/fR/D3zfp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JjEMMAAADdAAAADwAAAAAAAAAAAAAAAACYAgAAZHJzL2Rv&#10;d25yZXYueG1sUEsFBgAAAAAEAAQA9QAAAIgDAAAAAA==&#10;" path="m3,l,4r30,l3,xe" filled="f" strokeweight="0">
                          <v:path arrowok="t" o:connecttype="custom" o:connectlocs="3,0;0,4;30,4;3,0" o:connectangles="0,0,0,0"/>
                        </v:shape>
                        <v:shape id="Freeform 2230" o:spid="_x0000_s1677" style="position:absolute;left:159;top:502;width:27;height: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qF5cMA&#10;AADdAAAADwAAAGRycy9kb3ducmV2LnhtbERPS2vCQBC+C/0PyxR6azatj7apqxShQcGLUXoesmMS&#10;mp2Nu1sT/70rFLzNx/ec+XIwrTiT841lBS9JCoK4tLrhSsFh//38DsIHZI2tZVJwIQ/LxcNojpm2&#10;Pe/oXIRKxBD2GSqoQ+gyKX1Zk0Gf2I44ckfrDIYIXSW1wz6Gm1a+pulMGmw4NtTY0aqm8rf4Mwrc&#10;iaZ4XB3GP4PZdpt8kk/cySj19Dh8fYIINIS7+N+91nH+x/gNbt/EE+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qF5cMAAADdAAAADwAAAAAAAAAAAAAAAACYAgAAZHJzL2Rv&#10;d25yZXYueG1sUEsFBgAAAAAEAAQA9QAAAIgDAAAAAA==&#10;" path="m,l25,r2,4l,xe" fillcolor="black" stroked="f">
                          <v:path arrowok="t" o:connecttype="custom" o:connectlocs="0,0;25,0;27,4;0,0" o:connectangles="0,0,0,0"/>
                        </v:shape>
                        <v:shape id="Freeform 2231" o:spid="_x0000_s1678" style="position:absolute;left:159;top:502;width:27;height: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ydMMYA&#10;AADdAAAADwAAAGRycy9kb3ducmV2LnhtbESPQU/DMAyF70j8h8hIu0wshUmIlWUTIGDACTa4W43b&#10;VDRO1WRZ9+/nwyRutt7ze5+X69F3KtMQ28AGbmYFKOIq2JYbAz+71+t7UDEhW+wCk4EjRVivLi+W&#10;WNpw4G/K29QoCeFYogGXUl9qHStHHuMs9MSi1WHwmGQdGm0HPEi47/RtUdxpjy1Lg8Oenh1Vf9u9&#10;N/Cbg32xm6l76nafH19vuV7UOhszuRofH0AlGtO/+Xz9bgV/MRdc+UZG0Ks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ydMMYAAADdAAAADwAAAAAAAAAAAAAAAACYAgAAZHJz&#10;L2Rvd25yZXYueG1sUEsFBgAAAAAEAAQA9QAAAIsDAAAAAA==&#10;" path="m,l25,r2,4l,xe" filled="f" strokeweight="0">
                          <v:path arrowok="t" o:connecttype="custom" o:connectlocs="0,0;25,0;27,4;0,0" o:connectangles="0,0,0,0"/>
                        </v:shape>
                        <v:shape id="Freeform 2232" o:spid="_x0000_s1679" style="position:absolute;left:155;top:506;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N7MMIA&#10;AADdAAAADwAAAGRycy9kb3ducmV2LnhtbERP3WrCMBS+H/gO4QjezWTzB1uNMgbC2MXA6gMcm2Nb&#10;1pyUJKt1T78MBO/Ox/d7NrvBtqInHxrHGl6mCgRx6UzDlYbTcf+8AhEissHWMWm4UYDddvS0wdy4&#10;Kx+oL2IlUgiHHDXUMXa5lKGsyWKYuo44cRfnLcYEfSWNx2sKt618VWopLTacGmrs6L2m8rv4sRoK&#10;1bqFCfjpej/Mf7/mmVdno/VkPLytQUQa4kN8d3+YND+bZfD/TTpB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I3swwgAAAN0AAAAPAAAAAAAAAAAAAAAAAJgCAABkcnMvZG93&#10;bnJldi54bWxQSwUGAAAAAAQABAD1AAAAhwMAAAAA&#10;" path="m1,l,5r32,l1,xe" fillcolor="black" stroked="f">
                          <v:path arrowok="t" o:connecttype="custom" o:connectlocs="1,0;0,5;32,5;1,0" o:connectangles="0,0,0,0"/>
                        </v:shape>
                        <v:shape id="Freeform 2233" o:spid="_x0000_s1680" style="position:absolute;left:155;top:506;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Yo8cA&#10;AADdAAAADwAAAGRycy9kb3ducmV2LnhtbESPQWvCQBCF74X+h2UKvdVNpbQ1dZW2ECjopTag3obd&#10;MQlmZ0N2jem/dw6Ctxnem/e+mS9H36qB+tgENvA8yUAR2+AargyUf8XTO6iYkB22gcnAP0VYLu7v&#10;5pi7cOZfGjapUhLCMUcDdUpdrnW0NXmMk9ARi3YIvccka19p1+NZwn2rp1n2qj02LA01dvRdkz1u&#10;Tt7AYbo77r21xdbZofxaFW/lab0y5vFh/PwAlWhMN/P1+scJ/uxF+OUbGUEv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2WKPHAAAA3QAAAA8AAAAAAAAAAAAAAAAAmAIAAGRy&#10;cy9kb3ducmV2LnhtbFBLBQYAAAAABAAEAPUAAACMAwAAAAA=&#10;" path="m1,l,5r32,l1,xe" filled="f" strokeweight="0">
                          <v:path arrowok="t" o:connecttype="custom" o:connectlocs="1,0;0,5;32,5;1,0" o:connectangles="0,0,0,0"/>
                        </v:shape>
                        <v:shape id="Freeform 2234" o:spid="_x0000_s1681" style="position:absolute;left:156;top:506;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qIEcIA&#10;AADdAAAADwAAAGRycy9kb3ducmV2LnhtbERPTWsCMRC9F/ofwhS81exaKXU1ShGkHtWWgrdhM2bX&#10;biZLEnXXX28Eobd5vM+ZLTrbiDP5UDtWkA8zEMSl0zUbBT/fq9cPECEia2wck4KeAizmz08zLLS7&#10;8JbOu2hECuFQoIIqxraQMpQVWQxD1xIn7uC8xZigN1J7vKRw28hRlr1LizWnhgpbWlZU/u1OVsHb&#10;OjfHvfRmM7Ffv+x0T9e+Vmrw0n1OQUTq4r/44V7rNH8yzuH+TTpB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iogRwgAAAN0AAAAPAAAAAAAAAAAAAAAAAJgCAABkcnMvZG93&#10;bnJldi54bWxQSwUGAAAAAAQABAD1AAAAhwMAAAAA&#10;" path="m,l30,r1,5l,xe" fillcolor="black" stroked="f">
                          <v:path arrowok="t" o:connecttype="custom" o:connectlocs="0,0;30,0;31,5;0,0" o:connectangles="0,0,0,0"/>
                        </v:shape>
                        <v:shape id="Freeform 2235" o:spid="_x0000_s1682" style="position:absolute;left:156;top:506;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AA8QA&#10;AADdAAAADwAAAGRycy9kb3ducmV2LnhtbERPS2sCMRC+C/0PYQq91axLae12oxRBai8WVy+9TTez&#10;D91MliTq+u+NUPA2H99z8vlgOnEi51vLCibjBARxaXXLtYLddvk8BeEDssbOMim4kIf57GGUY6bt&#10;mTd0KkItYgj7DBU0IfSZlL5syKAf2544cpV1BkOErpba4TmGm06mSfIqDbYcGxrsadFQeSiORsH3&#10;MVnv978/ratWC++W6dv2q/tT6ulx+PwAEWgId/G/e6Xj/PeXFG7fxBP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2QAPEAAAA3QAAAA8AAAAAAAAAAAAAAAAAmAIAAGRycy9k&#10;b3ducmV2LnhtbFBLBQYAAAAABAAEAPUAAACJAwAAAAA=&#10;" path="m,l30,r1,5l,xe" filled="f" strokeweight="0">
                          <v:path arrowok="t" o:connecttype="custom" o:connectlocs="0,0;30,0;31,5;0,0" o:connectangles="0,0,0,0"/>
                        </v:shape>
                        <v:rect id="Rectangle 2236" o:spid="_x0000_s1683" style="position:absolute;left:155;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0M8MUA&#10;AADdAAAADwAAAGRycy9kb3ducmV2LnhtbERPTWvCQBC9F/oflin0Vje1tmjMKlUQvBTUetDbJDsm&#10;wexs3F019te7hUJv83ifk00704gLOV9bVvDaS0AQF1bXXCrYfi9ehiB8QNbYWCYFN/IwnTw+ZJhq&#10;e+U1XTahFDGEfYoKqhDaVEpfVGTQ92xLHLmDdQZDhK6U2uE1hptG9pPkQxqsOTZU2NK8ouK4ORsF&#10;s9FwdloN+Otnne9pv8uP732XKPX81H2OQQTqwr/4z73Ucf5o8Aa/38QT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QzwxQAAAN0AAAAPAAAAAAAAAAAAAAAAAJgCAABkcnMv&#10;ZG93bnJldi54bWxQSwUGAAAAAAQABAD1AAAAigMAAAAA&#10;" fillcolor="black" stroked="f"/>
                        <v:rect id="Rectangle 2237" o:spid="_x0000_s1684" style="position:absolute;left:155;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ND/sQA&#10;AADdAAAADwAAAGRycy9kb3ducmV2LnhtbERPTWvCQBC9C/6HZYTe6kZrNY1ZRYSCJ9uqlB6n2TEJ&#10;2Z0N2a3Gf98tFLzN431Ovu6tERfqfO1YwWScgCAunK65VHA6vj6mIHxA1mgck4IbeVivhoMcM+2u&#10;/EGXQyhFDGGfoYIqhDaT0hcVWfRj1xJH7uw6iyHCrpS6w2sMt0ZOk2QuLdYcGypsaVtR0Rx+rIL0&#10;+ds0p8XT137xNvlsyGzI79+Vehj1myWIQH24i//dOx3nv8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DQ/7EAAAA3QAAAA8AAAAAAAAAAAAAAAAAmAIAAGRycy9k&#10;b3ducmV2LnhtbFBLBQYAAAAABAAEAPUAAACJAwAAAAA=&#10;" filled="f" strokeweight="0"/>
                        <v:rect id="Rectangle 2238" o:spid="_x0000_s1685" style="position:absolute;left:155;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gxH8QA&#10;AADdAAAADwAAAGRycy9kb3ducmV2LnhtbERPTWsCMRC9C/6HMEJvblZR0a1RqiD0UlDbQ72Nm3F3&#10;cTPZJqlu++uNIHibx/uc+bI1tbiQ85VlBYMkBUGcW11xoeDrc9OfgvABWWNtmRT8kYflotuZY6bt&#10;lXd02YdCxBD2GSooQ2gyKX1ekkGf2IY4cifrDIYIXSG1w2sMN7UcpulEGqw4NpTY0Lqk/Lz/NQpW&#10;s+nqZzvij//d8UCH7+N5PHSpUi+99u0VRKA2PMUP97uO82ejMdy/i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4MR/EAAAA3QAAAA8AAAAAAAAAAAAAAAAAmAIAAGRycy9k&#10;b3ducmV2LnhtbFBLBQYAAAAABAAEAPUAAACJAwAAAAA=&#10;" fillcolor="black" stroked="f"/>
                        <v:rect id="Rectangle 2239" o:spid="_x0000_s1686" style="position:absolute;left:155;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14EsQA&#10;AADdAAAADwAAAGRycy9kb3ducmV2LnhtbERPS2vCQBC+F/wPywi91Y22ahqzigiFnrQ+KD1Os2MS&#10;sjsbsltN/31XEHqbj+85+aq3Rlyo87VjBeNRAoK4cLrmUsHp+PaUgvABWaNxTAp+ycNqOXjIMdPu&#10;ynu6HEIpYgj7DBVUIbSZlL6oyKIfuZY4cmfXWQwRdqXUHV5juDVykiQzabHm2FBhS5uKiubwYxWk&#10;02/TnObPX9v5bvzZkFmT334o9Tjs1wsQgfrwL76733Wc//oyg9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deBLEAAAA3QAAAA8AAAAAAAAAAAAAAAAAmAIAAGRycy9k&#10;b3ducmV2LnhtbFBLBQYAAAAABAAEAPUAAACJAwAAAAA=&#10;" filled="f" strokeweight="0"/>
                        <v:shape id="Freeform 2240" o:spid="_x0000_s1687" style="position:absolute;left:155;top:511;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1/sMA&#10;AADdAAAADwAAAGRycy9kb3ducmV2LnhtbERPS2sCMRC+F/ofwhR662at4mM1SilIPVYtBW/DZsxu&#10;u5ksSaq7/vpGELzNx/ecxaqzjTiRD7VjBYMsB0FcOl2zUfC1X79MQYSIrLFxTAp6CrBaPj4ssNDu&#10;zFs67aIRKYRDgQqqGNtCylBWZDFkriVO3NF5izFBb6T2eE7htpGveT6WFmtODRW29F5R+bv7swqG&#10;m4H5OUhvPmf245ud7unS10o9P3VvcxCRungX39wbnebPRhO4fpN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1/sMAAADdAAAADwAAAAAAAAAAAAAAAACYAgAAZHJzL2Rv&#10;d25yZXYueG1sUEsFBgAAAAAEAAQA9QAAAIgDAAAAAA==&#10;" path="m,l1,5r30,l,xe" fillcolor="black" stroked="f">
                          <v:path arrowok="t" o:connecttype="custom" o:connectlocs="0,0;1,5;31,5;0,0" o:connectangles="0,0,0,0"/>
                        </v:shape>
                        <v:shape id="Freeform 2241" o:spid="_x0000_s1688" style="position:absolute;left:155;top:511;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536cYA&#10;AADdAAAADwAAAGRycy9kb3ducmV2LnhtbESPQW/CMAyF75P4D5En7TbSIbSxQkAICcEuTMAu3Exj&#10;2kLjVEmA7t/jw6TdbL3n9z5PZp1r1I1CrD0beOtnoIgLb2suDfzsl68jUDEhW2w8k4FfijCb9p4m&#10;mFt/5y3ddqlUEsIxRwNVSm2udSwqchj7viUW7eSDwyRrKLUNeJdw1+hBlr1rhzVLQ4UtLSoqLrur&#10;M/B1zTbn8+G7Dqf1Iobl4GO/ao7GvDx38zGoRF36N/9dr63gfw4FV76REf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536cYAAADdAAAADwAAAAAAAAAAAAAAAACYAgAAZHJz&#10;L2Rvd25yZXYueG1sUEsFBgAAAAAEAAQA9QAAAIsDAAAAAA==&#10;" path="m,l1,5r30,l,xe" filled="f" strokeweight="0">
                          <v:path arrowok="t" o:connecttype="custom" o:connectlocs="0,0;1,5;31,5;0,0" o:connectangles="0,0,0,0"/>
                        </v:shape>
                        <v:shape id="Freeform 2242" o:spid="_x0000_s1689" style="position:absolute;left:155;top:511;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ITcIA&#10;AADdAAAADwAAAGRycy9kb3ducmV2LnhtbERP3WrCMBS+H/gO4QjerclGN2xnFBEE8WKw6gMcm7O2&#10;rDkpSVarT78MBrs7H9/vWW0m24uRfOgca3jKFAji2pmOGw3n0/5xCSJEZIO9Y9JwowCb9exhhaVx&#10;V/6gsYqNSCEcStTQxjiUUoa6JYshcwNx4j6dtxgT9I00Hq8p3PbyWalXabHj1NDiQLuW6q/q22qo&#10;VO9eTMCjG/2U39/zwquL0Xoxn7ZvICJN8V/85z6YNL/IC/j9Jp0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QhNwgAAAN0AAAAPAAAAAAAAAAAAAAAAAJgCAABkcnMvZG93&#10;bnJldi54bWxQSwUGAAAAAAQABAD1AAAAhwMAAAAA&#10;" path="m,l32,,31,5,,xe" fillcolor="black" stroked="f">
                          <v:path arrowok="t" o:connecttype="custom" o:connectlocs="0,0;32,0;31,5;0,0" o:connectangles="0,0,0,0"/>
                        </v:shape>
                        <v:shape id="Freeform 2243" o:spid="_x0000_s1690" style="position:absolute;left:155;top:511;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fscA&#10;AADdAAAADwAAAGRycy9kb3ducmV2LnhtbESPT2vCQBDF74V+h2UKvdVNhf4xdZW2ECjopTag3obd&#10;MQlmZ0N2jem3dw6Ctxnem/d+M1+OvlUD9bEJbOB5koEitsE1XBko/4qnd1AxITtsA5OBf4qwXNzf&#10;zTF34cy/NGxSpSSEY44G6pS6XOtoa/IYJ6EjFu0Qeo9J1r7SrsezhPtWT7PsVXtsWBpq7Oi7Jnvc&#10;nLyBw3R33Htri62zQ/m1Kt7K03plzOPD+PkBKtGYbubr9Y8T/NmL8Ms3MoJe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vzn7HAAAA3QAAAA8AAAAAAAAAAAAAAAAAmAIAAGRy&#10;cy9kb3ducmV2LnhtbFBLBQYAAAAABAAEAPUAAACMAwAAAAA=&#10;" path="m,l32,,31,5,,xe" filled="f" strokeweight="0">
                          <v:path arrowok="t" o:connecttype="custom" o:connectlocs="0,0;32,0;31,5;0,0" o:connectangles="0,0,0,0"/>
                        </v:shape>
                        <v:shape id="Freeform 2244" o:spid="_x0000_s1691" style="position:absolute;left:156;top:516;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JMUsUA&#10;AADdAAAADwAAAGRycy9kb3ducmV2LnhtbESPQYvCMBCF78L+hzAL3jRVULQaZSmrrOJF3cvehmZs&#10;i8mkNFG7/nojCN5meG/e92a+bK0RV2p85VjBoJ+AIM6drrhQ8Htc9SYgfEDWaByTgn/ysFx8dOaY&#10;anfjPV0PoRAxhH2KCsoQ6lRKn5dk0fddTRy1k2sshrg2hdQN3mK4NXKYJGNpseJIKLGmrKT8fLjY&#10;CLH3bH05b3X7/Tcym7HR912mlep+tl8zEIHa8Da/rn90rD8dDeD5TRxB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kxSxQAAAN0AAAAPAAAAAAAAAAAAAAAAAJgCAABkcnMv&#10;ZG93bnJldi54bWxQSwUGAAAAAAQABAD1AAAAigMAAAAA&#10;" path="m,l3,4r25,l,xe" fillcolor="black" stroked="f">
                          <v:path arrowok="t" o:connecttype="custom" o:connectlocs="0,0;3,4;28,4;0,0" o:connectangles="0,0,0,0"/>
                        </v:shape>
                        <v:shape id="Freeform 2245" o:spid="_x0000_s1692" style="position:absolute;left:156;top:516;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F68UA&#10;AADdAAAADwAAAGRycy9kb3ducmV2LnhtbERPS2vCQBC+C/6HZQq9iG4UWjS6SlOoFdqLD/Q6zY7Z&#10;2OxsyG41+fduodDbfHzPWaxaW4krNb50rGA8SkAQ506XXCg47N+GUxA+IGusHJOCjjyslv3eAlPt&#10;bryl6y4UIoawT1GBCaFOpfS5IYt+5GriyJ1dYzFE2BRSN3iL4baSkyR5lhZLjg0Ga3o1lH/vfqyC&#10;7JINOp+fPt8/smM5HZ/XX6ZbK/X40L7MQQRqw7/4z73Rcf7saQK/38QT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sXrxQAAAN0AAAAPAAAAAAAAAAAAAAAAAJgCAABkcnMv&#10;ZG93bnJldi54bWxQSwUGAAAAAAQABAD1AAAAigMAAAAA&#10;" path="m,l3,4r25,l,xe" filled="f" strokeweight="0">
                          <v:path arrowok="t" o:connecttype="custom" o:connectlocs="0,0;3,4;28,4;0,0" o:connectangles="0,0,0,0"/>
                        </v:shape>
                        <v:shape id="Freeform 2246" o:spid="_x0000_s1693" style="position:absolute;left:156;top:516;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768cUA&#10;AADdAAAADwAAAGRycy9kb3ducmV2LnhtbERP22rCQBB9L/gPywh9q5vaC5q6ikgLBUEaKwHfhuw0&#10;G5qdDdk1iX69KxT6NodzncVqsLXoqPWVYwWPkwQEceF0xaWCw/fHwwyED8gaa8ek4EweVsvR3QJT&#10;7XrOqNuHUsQQ9ikqMCE0qZS+MGTRT1xDHLkf11oMEbal1C32MdzWcpokr9JixbHBYEMbQ8Xv/mQV&#10;lPnu/es5M7u+yy/by6maYnbMlbofD+s3EIGG8C/+c3/qOH/+8gS3b+IJ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vrxxQAAAN0AAAAPAAAAAAAAAAAAAAAAAJgCAABkcnMv&#10;ZG93bnJldi54bWxQSwUGAAAAAAQABAD1AAAAigMAAAAA&#10;" path="m,l30,,28,4,,xe" fillcolor="black" stroked="f">
                          <v:path arrowok="t" o:connecttype="custom" o:connectlocs="0,0;30,0;28,4;0,0" o:connectangles="0,0,0,0"/>
                        </v:shape>
                        <v:shape id="Freeform 2247" o:spid="_x0000_s1694" style="position:absolute;left:156;top:516;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O9XMIA&#10;AADdAAAADwAAAGRycy9kb3ducmV2LnhtbERPTWsCMRC9F/wPYQRvNWvRoqtRbEHwUISqB4/DZsyu&#10;JpNlk+ruv28Ewds83ucsVq2z4kZNqDwrGA0zEMSF1xUbBcfD5n0KIkRkjdYzKegowGrZe1tgrv2d&#10;f+m2j0akEA45KihjrHMpQ1GSwzD0NXHizr5xGBNsjNQN3lO4s/Ijyz6lw4pTQ4k1fZdUXPd/TsF4&#10;tHPFxp66czheL3bSma8fa5Qa9Nv1HESkNr7ET/dWp/mzyRge36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71cwgAAAN0AAAAPAAAAAAAAAAAAAAAAAJgCAABkcnMvZG93&#10;bnJldi54bWxQSwUGAAAAAAQABAD1AAAAhwMAAAAA&#10;" path="m,l30,,28,4,,xe" filled="f" strokeweight="0">
                          <v:path arrowok="t" o:connecttype="custom" o:connectlocs="0,0;30,0;28,4;0,0" o:connectangles="0,0,0,0"/>
                        </v:shape>
                        <v:shape id="Freeform 2248" o:spid="_x0000_s1695" style="position:absolute;left:159;top:520;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t4MMA&#10;AADdAAAADwAAAGRycy9kb3ducmV2LnhtbERPTWvCQBC9C/6HZQRvdWNpSpu6SiiURujBasXrkJ1u&#10;gtnZkN0m8d+7BcHbPN7nrDajbURPna8dK1guEhDEpdM1GwU/h4+HFxA+IGtsHJOCC3nYrKeTFWba&#10;DfxN/T4YEUPYZ6igCqHNpPRlRRb9wrXEkft1ncUQYWek7nCI4baRj0nyLC3WHBsqbOm9ovK8/7MK&#10;ODXWbOtjuvt8MmXxNYZDftJKzWdj/gYi0Bju4pu70HH+a5rC/zfxBL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kt4MMAAADdAAAADwAAAAAAAAAAAAAAAACYAgAAZHJzL2Rv&#10;d25yZXYueG1sUEsFBgAAAAAEAAQA9QAAAIgDAAAAAA==&#10;" path="m,l3,4r18,l,xe" fillcolor="black" stroked="f">
                          <v:path arrowok="t" o:connecttype="custom" o:connectlocs="0,0;3,4;21,4;0,0" o:connectangles="0,0,0,0"/>
                        </v:shape>
                        <v:shape id="Freeform 2249" o:spid="_x0000_s1696" style="position:absolute;left:159;top:520;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RsMA&#10;AADdAAAADwAAAGRycy9kb3ducmV2LnhtbERPTWsCMRC9F/wPYYTeataKYlejiGJb8OQq9Tok083S&#10;zWTZpLr11zeC4G0e73Pmy87V4kxtqDwrGA4yEMTam4pLBcfD9mUKIkRkg7VnUvBHAZaL3tMcc+Mv&#10;vKdzEUuRQjjkqMDG2ORSBm3JYRj4hjhx3751GBNsS2lavKRwV8vXLJtIhxWnBosNrS3pn+LXKdgV&#10;V9rsvlanUXNA/24/pt1Ga6We+91qBiJSFx/iu/vTpPlv4w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6RsMAAADdAAAADwAAAAAAAAAAAAAAAACYAgAAZHJzL2Rv&#10;d25yZXYueG1sUEsFBgAAAAAEAAQA9QAAAIgDAAAAAA==&#10;" path="m,l3,4r18,l,xe" filled="f" strokeweight="0">
                          <v:path arrowok="t" o:connecttype="custom" o:connectlocs="0,0;3,4;21,4;0,0" o:connectangles="0,0,0,0"/>
                        </v:shape>
                        <v:shape id="Freeform 2250" o:spid="_x0000_s1697" style="position:absolute;left:159;top:520;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f1HsMA&#10;AADdAAAADwAAAGRycy9kb3ducmV2LnhtbERP24rCMBB9F/Yfwiz4Ipoq6Go1yiK4LKILXj5gbMa2&#10;bjMpTbT1740g+DaHc53ZojGFuFHlcssK+r0IBHFidc6pguNh1R2DcB5ZY2GZFNzJwWL+0ZphrG3N&#10;O7rtfSpCCLsYFWTel7GULsnIoOvZkjhwZ1sZ9AFWqdQV1iHcFHIQRSNpMOfQkGFJy4yS//3VKLhs&#10;rn+2Hy1Pne1q3WmoroufPFWq/dl8T0F4avxb/HL/6jB/MvyC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f1HsMAAADdAAAADwAAAAAAAAAAAAAAAACYAgAAZHJzL2Rv&#10;d25yZXYueG1sUEsFBgAAAAAEAAQA9QAAAIgDAAAAAA==&#10;" path="m,l25,,21,4,,xe" fillcolor="black" stroked="f">
                          <v:path arrowok="t" o:connecttype="custom" o:connectlocs="0,0;25,0;21,4;0,0" o:connectangles="0,0,0,0"/>
                        </v:shape>
                        <v:shape id="Freeform 2251" o:spid="_x0000_s1698" style="position:absolute;left:159;top:520;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MEb8MA&#10;AADdAAAADwAAAGRycy9kb3ducmV2LnhtbESPzW7CQAyE75V4h5WRuJVNkaCQsiAEQoUjPw9gZU02&#10;bdYbZZeQvj0+IPVma8Yzn5fr3teqozZWgQ18jDNQxEWwFZcGrpf9+xxUTMgW68Bk4I8irFeDtyXm&#10;Njz4RN05lUpCOOZowKXU5FrHwpHHOA4NsWi30HpMsralti0+JNzXepJlM+2xYmlw2NDWUfF7vnsD&#10;sYqzo/7Zf082h7nrdtNA189gzGjYb75AJerTv/l1fbCCv5gKrnwjI+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MEb8MAAADdAAAADwAAAAAAAAAAAAAAAACYAgAAZHJzL2Rv&#10;d25yZXYueG1sUEsFBgAAAAAEAAQA9QAAAIgDAAAAAA==&#10;" path="m,l25,,21,4,,xe" filled="f" strokeweight="0">
                          <v:path arrowok="t" o:connecttype="custom" o:connectlocs="0,0;25,0;21,4;0,0" o:connectangles="0,0,0,0"/>
                        </v:shape>
                        <v:shape id="Freeform 2252" o:spid="_x0000_s1699" style="position:absolute;left:162;top:524;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OtcYA&#10;AADdAAAADwAAAGRycy9kb3ducmV2LnhtbERPTWvCQBC9F/oflin0UnSjoJjoKqW1VFAPRkWPQ3aa&#10;hGRnQ3ar8d+7QqG3ebzPmS06U4sLta60rGDQj0AQZ1aXnCs47L96ExDOI2usLZOCGzlYzJ+fZpho&#10;e+UdXVKfixDCLkEFhfdNIqXLCjLo+rYhDtyPbQ36ANtc6havIdzUchhFY2mw5NBQYEMfBWVV+msU&#10;xOfjaFOl1fpttda3Zfl52mwH30q9vnTvUxCeOv8v/nOvdJgfj2J4fBNO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UOtcYAAADdAAAADwAAAAAAAAAAAAAAAACYAgAAZHJz&#10;L2Rvd25yZXYueG1sUEsFBgAAAAAEAAQA9QAAAIsDAAAAAA==&#10;" path="m,l4,2r10,l,xe" fillcolor="black" stroked="f">
                          <v:path arrowok="t" o:connecttype="custom" o:connectlocs="0,0;4,2;14,2;0,0" o:connectangles="0,0,0,0"/>
                        </v:shape>
                        <v:shape id="Freeform 2253" o:spid="_x0000_s1700" style="position:absolute;left:162;top:524;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mUusYA&#10;AADdAAAADwAAAGRycy9kb3ducmV2LnhtbESPTWvDMAyG74P9B6PBbquzHMqW1i2jbFA6xrZ+QHsT&#10;sZqExnKwnTb999VhsJuE3o9H0/ngWnWmEBvPBp5HGSji0tuGKwPbzcfTC6iYkC22nsnAlSLMZ/d3&#10;Uyysv/AvndepUhLCsUADdUpdoXUsa3IYR74jltvRB4dJ1lBpG/Ai4a7VeZaNtcOGpaHGjhY1lad1&#10;76Q334VD1jPnP4t+/374TKfV95cxjw/D2wRUoiH9i//cSyv4r2Phl29kBD2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mUusYAAADdAAAADwAAAAAAAAAAAAAAAACYAgAAZHJz&#10;L2Rvd25yZXYueG1sUEsFBgAAAAAEAAQA9QAAAIsDAAAAAA==&#10;" path="m,l4,2r10,l,xe" filled="f" strokeweight="0">
                          <v:path arrowok="t" o:connecttype="custom" o:connectlocs="0,0;4,2;14,2;0,0" o:connectangles="0,0,0,0"/>
                        </v:shape>
                        <v:shape id="Freeform 2254" o:spid="_x0000_s1701" style="position:absolute;left:162;top:524;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uf8EA&#10;AADdAAAADwAAAGRycy9kb3ducmV2LnhtbERPS4vCMBC+C/6HMII3TX1Q3a5RZEFYL4JV8Do2s03Z&#10;ZlKarHb/vREEb/PxPWe16WwtbtT6yrGCyTgBQVw4XXGp4HzajZYgfEDWWDsmBf/kYbPu91aYaXfn&#10;I93yUIoYwj5DBSaEJpPSF4Ys+rFriCP341qLIcK2lLrFewy3tZwmSSotVhwbDDb0Zaj4zf+sgvR0&#10;WdDCMO2vs2viDjsnq3Su1HDQbT9BBOrCW/xyf+s4/yOdwPObeIJ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rn/BAAAA3QAAAA8AAAAAAAAAAAAAAAAAmAIAAGRycy9kb3du&#10;cmV2LnhtbFBLBQYAAAAABAAEAPUAAACGAwAAAAA=&#10;" path="m,l18,,14,2,,xe" fillcolor="black" stroked="f">
                          <v:path arrowok="t" o:connecttype="custom" o:connectlocs="0,0;18,0;14,2;0,0" o:connectangles="0,0,0,0"/>
                        </v:shape>
                        <v:shape id="Freeform 2255" o:spid="_x0000_s1702" style="position:absolute;left:162;top:524;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G9MQA&#10;AADdAAAADwAAAGRycy9kb3ducmV2LnhtbERPyWrDMBC9F/oPYgq5NXJNMLEb2ZSGhBxKINt9sKa2&#10;WmvkWkri/H1VKOQ2j7fOohptJy40eONYwcs0AUFcO224UXA8rJ7nIHxA1tg5JgU38lCVjw8LLLS7&#10;8o4u+9CIGMK+QAVtCH0hpa9bsuinrieO3KcbLIYIh0bqAa8x3HYyTZJMWjQcG1rs6b2l+nt/tgrM&#10;aW6wm23T5TrPfr62p49dcqiVmjyNb68gAo3hLv53b3Scn2cp/H0TT5D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0BvTEAAAA3QAAAA8AAAAAAAAAAAAAAAAAmAIAAGRycy9k&#10;b3ducmV2LnhtbFBLBQYAAAAABAAEAPUAAACJAwAAAAA=&#10;" path="m,l18,,14,2,,xe" filled="f" strokeweight="0">
                          <v:path arrowok="t" o:connecttype="custom" o:connectlocs="0,0;18,0;14,2;0,0" o:connectangles="0,0,0,0"/>
                        </v:shape>
                        <v:shape id="Freeform 2256" o:spid="_x0000_s1703" style="position:absolute;left:166;top:526;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j6cIA&#10;AADdAAAADwAAAGRycy9kb3ducmV2LnhtbERPS2vCQBC+C/6HZYTedKIFsamrqFgQpAcfeJ5mp0lo&#10;djZmtzH5991Cobf5+J6zXHe2Ui03vnSiYTpJQLFkzpSSa7he3sYLUD6QGKqcsIaePaxXw8GSUuMe&#10;cuL2HHIVQ8SnpKEIoU4RfVawJT9xNUvkPl1jKUTY5GgaesRwW+EsSeZoqZTYUFDNu4Kzr/O31ZC4&#10;qt9/HC93JNm2fXjHW35HrZ9G3eYVVOAu/Iv/3AcT57/Mn+H3m3gC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f6PpwgAAAN0AAAAPAAAAAAAAAAAAAAAAAJgCAABkcnMvZG93&#10;bnJldi54bWxQSwUGAAAAAAQABAD1AAAAhwMAAAAA&#10;" path="m,l10,,5,1,,xe" fillcolor="black" stroked="f">
                          <v:path arrowok="t" o:connecttype="custom" o:connectlocs="0,0;10,0;5,1;0,0" o:connectangles="0,0,0,0"/>
                        </v:shape>
                        <v:shape id="Freeform 2257" o:spid="_x0000_s1704" style="position:absolute;left:166;top:526;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p0/sIA&#10;AADdAAAADwAAAGRycy9kb3ducmV2LnhtbERPS0vDQBC+F/wPywjemo1BQo3dlmAplF40qeB1yE6T&#10;0OxsyG4e/ntXEHqbj+852/1iOjHR4FrLCp6jGARxZXXLtYKvy3G9AeE8ssbOMin4IQf73cNqi5m2&#10;Mxc0lb4WIYRdhgoa7/tMSlc1ZNBFticO3NUOBn2AQy31gHMIN51M4jiVBlsODQ329N5QdStHo8Ag&#10;F9X48Wm779wmh2N+LpJzqtTT45K/gfC0+Lv4333SYf5r+gJ/34QT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WnT+wgAAAN0AAAAPAAAAAAAAAAAAAAAAAJgCAABkcnMvZG93&#10;bnJldi54bWxQSwUGAAAAAAQABAD1AAAAhwMAAAAA&#10;" path="m,l10,,5,1,,xe" filled="f" strokeweight="0">
                          <v:path arrowok="t" o:connecttype="custom" o:connectlocs="0,0;10,0;5,1;0,0" o:connectangles="0,0,0,0"/>
                        </v:shape>
                        <v:shape id="Freeform 2258" o:spid="_x0000_s1705" style="position:absolute;left:156;top:682;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qeBsIA&#10;AADdAAAADwAAAGRycy9kb3ducmV2LnhtbERPS2vCQBC+C/6HZYTedKJQsamrqFgQpAcfeJ5mp0lo&#10;djZmtzH5991Cobf5+J6zXHe2Ui03vnSiYTpJQLFkzpSSa7he3sYLUD6QGKqcsIaePaxXw8GSUuMe&#10;cuL2HHIVQ8SnpKEIoU4RfVawJT9xNUvkPl1jKUTY5GgaesRwW+EsSeZoqZTYUFDNu4Kzr/O31ZC4&#10;qt9/HC93JNm2fXjHW35HrZ9G3eYVVOAu/Iv/3AcT57/Mn+H3m3gC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2p4GwgAAAN0AAAAPAAAAAAAAAAAAAAAAAJgCAABkcnMvZG93&#10;bnJldi54bWxQSwUGAAAAAAQABAD1AAAAhwMAAAAA&#10;" path="m5,l,1r10,l5,xe" fillcolor="black" stroked="f">
                          <v:path arrowok="t" o:connecttype="custom" o:connectlocs="5,0;0,1;10,1;5,0" o:connectangles="0,0,0,0"/>
                        </v:shape>
                        <v:shape id="Freeform 2259" o:spid="_x0000_s1706" style="position:absolute;left:156;top:682;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PEsIA&#10;AADdAAAADwAAAGRycy9kb3ducmV2LnhtbERPS2uDQBC+F/oflin0Vtd4kNZmI5IghFxS00KvgztR&#10;iTsr7vrov88WCr3Nx/ecbb6aXsw0us6ygk0UgyCure64UfD1Wb68gnAeWWNvmRT8kIN89/iwxUzb&#10;hSuaL74RIYRdhgpa74dMSle3ZNBFdiAO3NWOBn2AYyP1iEsIN71M4jiVBjsODS0OtG+pvl0mo8Ag&#10;V/V0/rD9d2GTQ1mcquSUKvX8tBbvIDyt/l/85z7qMP8tTeH3m3CC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xE8SwgAAAN0AAAAPAAAAAAAAAAAAAAAAAJgCAABkcnMvZG93&#10;bnJldi54bWxQSwUGAAAAAAQABAD1AAAAhwMAAAAA&#10;" path="m5,l,1r10,l5,xe" filled="f" strokeweight="0">
                          <v:path arrowok="t" o:connecttype="custom" o:connectlocs="5,0;0,1;10,1;5,0" o:connectangles="0,0,0,0"/>
                        </v:shape>
                        <v:shape id="Freeform 2260" o:spid="_x0000_s1707" style="position:absolute;left:152;top:683;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qTkMIA&#10;AADdAAAADwAAAGRycy9kb3ducmV2LnhtbERPTWvCQBC9F/wPywi91U2tJG3qGqQQqBehKngds9Ns&#10;aHY2ZLdJ+u9dQehtHu9z1sVkWzFQ7xvHCp4XCQjiyumGawWnY/n0CsIHZI2tY1LwRx6Kzexhjbl2&#10;I3/RcAi1iCHsc1RgQuhyKX1lyKJfuI44ct+utxgi7GupexxjuG3lMklSabHh2GCwow9D1c/h1ypI&#10;j+eMMsO0u7xcErcvnWzSlVKP82n7DiLQFP7Fd/enjvPf0gxu38QT5OY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pOQwgAAAN0AAAAPAAAAAAAAAAAAAAAAAJgCAABkcnMvZG93&#10;bnJldi54bWxQSwUGAAAAAAQABAD1AAAAhwMAAAAA&#10;" path="m4,l,2r18,l4,xe" fillcolor="black" stroked="f">
                          <v:path arrowok="t" o:connecttype="custom" o:connectlocs="4,0;0,2;18,2;4,0" o:connectangles="0,0,0,0"/>
                        </v:shape>
                        <v:shape id="Freeform 2261" o:spid="_x0000_s1708" style="position:absolute;left:152;top:683;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wxHsYA&#10;AADdAAAADwAAAGRycy9kb3ducmV2LnhtbESPT2vCQBDF7wW/wzJCb3VTKUFTVymWSg9F8N99yE6T&#10;1exszK6afvvOQfA2w3vz3m9mi9436kpddIENvI4yUMRlsI4rA/vd18sEVEzIFpvAZOCPIizmg6cZ&#10;FjbceEPXbaqUhHAs0ECdUltoHcuaPMZRaIlF+w2dxyRrV2nb4U3CfaPHWZZrj46locaWljWVp+3F&#10;G3CHicPmbT3+XE3z83F9+Nlku9KY52H/8Q4qUZ8e5vv1txX8aS648o2Mo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wxHsYAAADdAAAADwAAAAAAAAAAAAAAAACYAgAAZHJz&#10;L2Rvd25yZXYueG1sUEsFBgAAAAAEAAQA9QAAAIsDAAAAAA==&#10;" path="m4,l,2r18,l4,xe" filled="f" strokeweight="0">
                          <v:path arrowok="t" o:connecttype="custom" o:connectlocs="4,0;0,2;18,2;4,0" o:connectangles="0,0,0,0"/>
                        </v:shape>
                        <v:shape id="Freeform 2262" o:spid="_x0000_s1709" style="position:absolute;left:156;top:683;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CMYA&#10;AADdAAAADwAAAGRycy9kb3ducmV2LnhtbERPTWvCQBC9C/0PyxR6KbpRqDTRVUprUdAejIoeh+w0&#10;CcnOhuyq8d93hYK3ebzPmc47U4sLta60rGA4iEAQZ1aXnCvY77777yCcR9ZYWyYFN3Iwnz31ppho&#10;e+UtXVKfixDCLkEFhfdNIqXLCjLoBrYhDtyvbQ36ANtc6havIdzUchRFY2mw5NBQYEOfBWVVejYK&#10;4tPhbVOl1fp1tda3Rfl13PwMl0q9PHcfExCeOv8Q/7tXOsyPxzHcvwkn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ECMYAAADdAAAADwAAAAAAAAAAAAAAAACYAgAAZHJz&#10;L2Rvd25yZXYueG1sUEsFBgAAAAAEAAQA9QAAAIsDAAAAAA==&#10;" path="m,l10,r4,2l,xe" fillcolor="black" stroked="f">
                          <v:path arrowok="t" o:connecttype="custom" o:connectlocs="0,0;10,0;14,2;0,0" o:connectangles="0,0,0,0"/>
                        </v:shape>
                        <v:shape id="Freeform 2263" o:spid="_x0000_s1710" style="position:absolute;left:156;top:683;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ACZ8YA&#10;AADdAAAADwAAAGRycy9kb3ducmV2LnhtbESPTWvCQBCG7wX/wzKCt7oxB1ujqxSxUFpKW21Bb0N2&#10;mgSzs2F3o+m/7xwKvc0w78czq83gWnWhEBvPBmbTDBRx6W3DlYHPw+PtPaiYkC22nsnAD0XYrEc3&#10;Kyysv/IHXfapUhLCsUADdUpdoXUsa3IYp74jltu3Dw6TrKHSNuBVwl2r8yyba4cNS0ONHW1rKs/7&#10;3klv/hVOWc+cv2/74+70ks7Pb6/GTMbDwxJUoiH9i//cT1bwF3f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ACZ8YAAADdAAAADwAAAAAAAAAAAAAAAACYAgAAZHJz&#10;L2Rvd25yZXYueG1sUEsFBgAAAAAEAAQA9QAAAIsDAAAAAA==&#10;" path="m,l10,r4,2l,xe" filled="f" strokeweight="0">
                          <v:path arrowok="t" o:connecttype="custom" o:connectlocs="0,0;10,0;14,2;0,0" o:connectangles="0,0,0,0"/>
                        </v:shape>
                        <v:shape id="Freeform 2264" o:spid="_x0000_s1711" style="position:absolute;left:149;top:685;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UkcMA&#10;AADdAAAADwAAAGRycy9kb3ducmV2LnhtbERPzYrCMBC+C75DGMGLrGk96G7XKCIoIiro+gBjM9t2&#10;t5mUJtr69kYQvM3H9zvTeWtKcaPaFZYVxMMIBHFqdcGZgvPP6uMThPPIGkvLpOBODuazbmeKibYN&#10;H+l28pkIIewSVJB7XyVSujQng25oK+LA/draoA+wzqSusQnhppSjKBpLgwWHhhwrWuaU/p+uRsHf&#10;7nqwcbS8DPar7aClpinXRaZUv9cuvkF4av1b/HJvdJj/NYnh+U04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eUkcMAAADdAAAADwAAAAAAAAAAAAAAAACYAgAAZHJzL2Rv&#10;d25yZXYueG1sUEsFBgAAAAAEAAQA9QAAAIgDAAAAAA==&#10;" path="m3,l,4r25,l3,xe" fillcolor="black" stroked="f">
                          <v:path arrowok="t" o:connecttype="custom" o:connectlocs="3,0;0,4;25,4;3,0" o:connectangles="0,0,0,0"/>
                        </v:shape>
                        <v:shape id="Freeform 2265" o:spid="_x0000_s1712" style="position:absolute;left:149;top:685;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5v5cEA&#10;AADdAAAADwAAAGRycy9kb3ducmV2LnhtbERPzWrCQBC+F3yHZQRvdWPAJI2uIhapPdbmAYbsmI1m&#10;Z0N2G9O37xYKvc3H9zvb/WQ7MdLgW8cKVssEBHHtdMuNgurz9FyA8AFZY+eYFHyTh/1u9rTFUrsH&#10;f9B4CY2IIexLVGBC6EspfW3Iol+6njhyVzdYDBEOjdQDPmK47WSaJJm02HJsMNjT0VB9v3xZBb71&#10;2bu8nd7Sw7kw4+vaUZU7pRbz6bABEWgK/+I/91nH+S95Cr/fxBP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Ob+XBAAAA3QAAAA8AAAAAAAAAAAAAAAAAmAIAAGRycy9kb3du&#10;cmV2LnhtbFBLBQYAAAAABAAEAPUAAACGAwAAAAA=&#10;" path="m3,l,4r25,l3,xe" filled="f" strokeweight="0">
                          <v:path arrowok="t" o:connecttype="custom" o:connectlocs="3,0;0,4;25,4;3,0" o:connectangles="0,0,0,0"/>
                        </v:shape>
                        <v:shape id="Freeform 2266" o:spid="_x0000_s1713" style="position:absolute;left:152;top:685;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jV0sIA&#10;AADdAAAADwAAAGRycy9kb3ducmV2LnhtbERPTWvCQBC9F/wPywi91Y22mjbNRkRayEkwCr0O2TEb&#10;zM6G7DbGf98tFHqbx/ucfDvZTow0+NaxguUiAUFcO91yo+B8+nx6BeEDssbOMSm4k4dtMXvIMdPu&#10;xkcaq9CIGMI+QwUmhD6T0teGLPqF64kjd3GDxRDh0Eg94C2G206ukmQjLbYcGwz2tDdUX6tvq6Bc&#10;783L5fDF9fRhQ4n3dKw4VepxPu3eQQSawr/4z13qOP8tfYbfb+IJsv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NXSwgAAAN0AAAAPAAAAAAAAAAAAAAAAAJgCAABkcnMvZG93&#10;bnJldi54bWxQSwUGAAAAAAQABAD1AAAAhwMAAAAA&#10;" path="m,l18,r4,4l,xe" fillcolor="black" stroked="f">
                          <v:path arrowok="t" o:connecttype="custom" o:connectlocs="0,0;18,0;22,4;0,0" o:connectangles="0,0,0,0"/>
                        </v:shape>
                        <v:shape id="Freeform 2267" o:spid="_x0000_s1714" style="position:absolute;left:152;top:685;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UPsEA&#10;AADdAAAADwAAAGRycy9kb3ducmV2LnhtbERPyWrDMBC9F/IPYgK9NbLTksWNHEKhTcktCz0P1tQy&#10;tUbCUmz376NCIbd5vHU229G2oqcuNI4V5LMMBHHldMO1gsv5/WkFIkRkja1jUvBLAbbl5GGDhXYD&#10;H6k/xVqkEA4FKjAx+kLKUBmyGGbOEyfu23UWY4JdLXWHQwq3rZxn2UJabDg1GPT0Zqj6OV2tgnXv&#10;3eHauMG3h5h/GH7m8LVX6nE67l5BRBrjXfzv/tRp/nr5An/fpBNk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0FD7BAAAA3QAAAA8AAAAAAAAAAAAAAAAAmAIAAGRycy9kb3du&#10;cmV2LnhtbFBLBQYAAAAABAAEAPUAAACGAwAAAAA=&#10;" path="m,l18,r4,4l,xe" filled="f" strokeweight="0">
                          <v:path arrowok="t" o:connecttype="custom" o:connectlocs="0,0;18,0;22,4;0,0" o:connectangles="0,0,0,0"/>
                        </v:shape>
                        <v:shape id="Freeform 2268" o:spid="_x0000_s1715" style="position:absolute;left:146;top:689;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6bfsUA&#10;AADdAAAADwAAAGRycy9kb3ducmV2LnhtbERP22rCQBB9L/gPywh9q5tKL5q6ikgLBUEaKwHfhuw0&#10;G5qdDdk1iX69KxT6NodzncVqsLXoqPWVYwWPkwQEceF0xaWCw/fHwwyED8gaa8ek4EweVsvR3QJT&#10;7XrOqNuHUsQQ9ikqMCE0qZS+MGTRT1xDHLkf11oMEbal1C32MdzWcpokL9JixbHBYEMbQ8Xv/mQV&#10;lPnu/espM7u+yy/by6maYnbMlbofD+s3EIGG8C/+c3/qOH/++gy3b+IJ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3pt+xQAAAN0AAAAPAAAAAAAAAAAAAAAAAJgCAABkcnMv&#10;ZG93bnJldi54bWxQSwUGAAAAAAQABAD1AAAAigMAAAAA&#10;" path="m3,l,4r30,l3,xe" fillcolor="black" stroked="f">
                          <v:path arrowok="t" o:connecttype="custom" o:connectlocs="3,0;0,4;30,4;3,0" o:connectangles="0,0,0,0"/>
                        </v:shape>
                        <v:shape id="Freeform 2269" o:spid="_x0000_s1716" style="position:absolute;left:146;top:689;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ja0MMA&#10;AADdAAAADwAAAGRycy9kb3ducmV2LnhtbERPS2sCMRC+F/wPYYTeatZSX6tRrCB4KAUfB4/DZsyu&#10;JpNlE3X33zeFQm/z8T1nsWqdFQ9qQuVZwXCQgSAuvK7YKDgdt29TECEia7SeSUFHAVbL3ssCc+2f&#10;vKfHIRqRQjjkqKCMsc6lDEVJDsPA18SJu/jGYUywMVI3+Ezhzsr3LBtLhxWnhhJr2pRU3A53p+Bj&#10;+O2KrT13l3C6Xe2oM59f1ij12m/XcxCR2vgv/nPvdJo/m4zh95t0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ja0MMAAADdAAAADwAAAAAAAAAAAAAAAACYAgAAZHJzL2Rv&#10;d25yZXYueG1sUEsFBgAAAAAEAAQA9QAAAIgDAAAAAA==&#10;" path="m3,l,4r30,l3,xe" filled="f" strokeweight="0">
                          <v:path arrowok="t" o:connecttype="custom" o:connectlocs="3,0;0,4;30,4;3,0" o:connectangles="0,0,0,0"/>
                        </v:shape>
                        <v:shape id="Freeform 2270" o:spid="_x0000_s1717" style="position:absolute;left:149;top:689;width:27;height: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A8JcMA&#10;AADdAAAADwAAAGRycy9kb3ducmV2LnhtbERPTWvCQBC9C/6HZYTemk3bWDW6ShEqCr3UBs9DdkxC&#10;s7NxdxvTf98VCt7m8T5ntRlMK3pyvrGs4ClJQRCXVjdcKSi+3h/nIHxA1thaJgW/5GGzHo9WmGt7&#10;5U/qj6ESMYR9jgrqELpcSl/WZNAntiOO3Nk6gyFCV0nt8BrDTSuf0/RVGmw4NtTY0bam8vv4YxS4&#10;C03xvC1eToP56A67bJe5i1HqYTK8LUEEGsJd/O/e6zh/MZvB7Z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A8JcMAAADdAAAADwAAAAAAAAAAAAAAAACYAgAAZHJzL2Rv&#10;d25yZXYueG1sUEsFBgAAAAAEAAQA9QAAAIgDAAAAAA==&#10;" path="m,l25,r2,4l,xe" fillcolor="black" stroked="f">
                          <v:path arrowok="t" o:connecttype="custom" o:connectlocs="0,0;25,0;27,4;0,0" o:connectangles="0,0,0,0"/>
                        </v:shape>
                        <v:shape id="Freeform 2271" o:spid="_x0000_s1718" style="position:absolute;left:149;top:689;width:27;height: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Yk8MUA&#10;AADdAAAADwAAAGRycy9kb3ducmV2LnhtbESPQU/DMAyF70j8h8hIu0wshcNgZdkECBhwgg3uVuM2&#10;FY1TNVnW/fv5MImbrff83uflevSdyjTENrCBm1kBirgKtuXGwM/u9foeVEzIFrvAZOBIEdary4sl&#10;ljYc+JvyNjVKQjiWaMCl1Jdax8qRxzgLPbFodRg8JlmHRtsBDxLuO31bFHPtsWVpcNjTs6Pqb7v3&#10;Bn5zsC92M3VP3e7z4+st14taZ2MmV+PjA6hEY/o3n6/freAv7gRXvpER9O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iTwxQAAAN0AAAAPAAAAAAAAAAAAAAAAAJgCAABkcnMv&#10;ZG93bnJldi54bWxQSwUGAAAAAAQABAD1AAAAigMAAAAA&#10;" path="m,l25,r2,4l,xe" filled="f" strokeweight="0">
                          <v:path arrowok="t" o:connecttype="custom" o:connectlocs="0,0;25,0;27,4;0,0" o:connectangles="0,0,0,0"/>
                        </v:shape>
                        <v:shape id="Freeform 2272" o:spid="_x0000_s1719" style="position:absolute;left:145;top:693;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C8MIA&#10;AADdAAAADwAAAGRycy9kb3ducmV2LnhtbERP3WrCMBS+F/YO4Qx2Z5MN52w1yhAGsouBdQ9wbI5t&#10;WXNSklirT28Gg92dj+/3rDaj7cRAPrSONTxnCgRx5UzLtYbvw8d0ASJEZIOdY9JwpQCb9cNkhYVx&#10;F97TUMZapBAOBWpoYuwLKUPVkMWQuZ44cSfnLcYEfS2Nx0sKt518UWouLbacGhrsadtQ9VOerYZS&#10;de7VBPx0gx9nt69Z7tXRaP30OL4vQUQa47/4z70zaX7+lsPvN+kE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cLwwgAAAN0AAAAPAAAAAAAAAAAAAAAAAJgCAABkcnMvZG93&#10;bnJldi54bWxQSwUGAAAAAAQABAD1AAAAhwMAAAAA&#10;" path="m1,l,5r32,l1,xe" fillcolor="black" stroked="f">
                          <v:path arrowok="t" o:connecttype="custom" o:connectlocs="1,0;0,5;32,5;1,0" o:connectangles="0,0,0,0"/>
                        </v:shape>
                        <v:shape id="Freeform 2273" o:spid="_x0000_s1720" style="position:absolute;left:145;top:693;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iOcYA&#10;AADdAAAADwAAAGRycy9kb3ducmV2LnhtbESPQWvCQBCF7wX/wzKCt7qph9amrlKFQMFeagPa27A7&#10;JsHsbMiuMf77zqHQ2wzvzXvfrDajb9VAfWwCG3iaZ6CIbXANVwbK7+JxCSomZIdtYDJwpwib9eRh&#10;hbkLN/6i4ZAqJSEcczRQp9TlWkdbk8c4Dx2xaOfQe0yy9pV2Pd4k3Ld6kWXP2mPD0lBjR7ua7OVw&#10;9QbOi9Plx1tbHJ0dyu2+eCmvn3tjZtPx/Q1UojH9m/+uP5zgvy6FX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iOcYAAADdAAAADwAAAAAAAAAAAAAAAACYAgAAZHJz&#10;L2Rvd25yZXYueG1sUEsFBgAAAAAEAAQA9QAAAIsDAAAAAA==&#10;" path="m1,l,5r32,l1,xe" filled="f" strokeweight="0">
                          <v:path arrowok="t" o:connecttype="custom" o:connectlocs="1,0;0,5;32,5;1,0" o:connectangles="0,0,0,0"/>
                        </v:shape>
                        <v:shape id="Freeform 2274" o:spid="_x0000_s1721" style="position:absolute;left:146;top:693;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Myi8EA&#10;AADdAAAADwAAAGRycy9kb3ducmV2LnhtbERPTWsCMRC9F/wPYYTeanYVRFejFEH0WLUUvA2baXbb&#10;zWRJou76602h4G0e73OW68424ko+1I4V5KMMBHHpdM1Gwedp+zYDESKyxsYxKegpwHo1eFliod2N&#10;D3Q9RiNSCIcCFVQxtoWUoazIYhi5ljhx385bjAl6I7XHWwq3jRxn2VRarDk1VNjSpqLy93ixCib7&#10;3PycpTcfc7v7Yqd7uve1Uq/D7n0BIlIXn+J/916n+fNZDn/fpBP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zMovBAAAA3QAAAA8AAAAAAAAAAAAAAAAAmAIAAGRycy9kb3du&#10;cmV2LnhtbFBLBQYAAAAABAAEAPUAAACGAwAAAAA=&#10;" path="m,l30,r1,5l,xe" fillcolor="black" stroked="f">
                          <v:path arrowok="t" o:connecttype="custom" o:connectlocs="0,0;30,0;31,5;0,0" o:connectangles="0,0,0,0"/>
                        </v:shape>
                        <v:shape id="Freeform 2275" o:spid="_x0000_s1722" style="position:absolute;left:146;top:693;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6mcMA&#10;AADdAAAADwAAAGRycy9kb3ducmV2LnhtbERPS4vCMBC+C/6HMMLeNLUHH12jiCC6Fxcfl73NNmNb&#10;t5mUJGr992ZB8DYf33Nmi9bU4kbOV5YVDAcJCOLc6ooLBafjuj8B4QOyxtoyKXiQh8W825lhpu2d&#10;93Q7hELEEPYZKihDaDIpfV6SQT+wDXHkztYZDBG6QmqH9xhuapkmyUgarDg2lNjQqqT873A1Cr6u&#10;ye5y+fmu3Hm78m6djo+b+lepj167/AQRqA1v8cu91XH+dJLC/zfxB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6mcMAAADdAAAADwAAAAAAAAAAAAAAAACYAgAAZHJzL2Rv&#10;d25yZXYueG1sUEsFBgAAAAAEAAQA9QAAAIgDAAAAAA==&#10;" path="m,l30,r1,5l,xe" filled="f" strokeweight="0">
                          <v:path arrowok="t" o:connecttype="custom" o:connectlocs="0,0;30,0;31,5;0,0" o:connectangles="0,0,0,0"/>
                        </v:shape>
                        <v:rect id="Rectangle 2276" o:spid="_x0000_s1723" style="position:absolute;left:145;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2asUA&#10;AADdAAAADwAAAGRycy9kb3ducmV2LnhtbERPTWsCMRC9F/wPYQRvNVtrZV2NogXBS6HaHvQ2bqa7&#10;i5vJmkRd++sboeBtHu9zpvPW1OJCzleWFbz0ExDEudUVFwq+v1bPKQgfkDXWlknBjTzMZ52nKWba&#10;XnlDl20oRAxhn6GCMoQmk9LnJRn0fdsQR+7HOoMhQldI7fAaw00tB0kykgYrjg0lNvReUn7cno2C&#10;5Thdnj6H/PG7Oexpvzsc3wYuUarXbRcTEIHa8BD/u9c6zh+nr3D/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ZLZqxQAAAN0AAAAPAAAAAAAAAAAAAAAAAJgCAABkcnMv&#10;ZG93bnJldi54bWxQSwUGAAAAAAQABAD1AAAAigMAAAAA&#10;" fillcolor="black" stroked="f"/>
                        <v:rect id="Rectangle 2277" o:spid="_x0000_s1724" style="position:absolute;left:145;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r5ZMMA&#10;AADdAAAADwAAAGRycy9kb3ducmV2LnhtbERPTWvCQBC9F/wPywje6kZrNaauIgXBk1UrxeM0OyYh&#10;u7Mhu2r8991Cobd5vM9ZrDprxI1aXzlWMBomIIhzpysuFJw+N88pCB+QNRrHpOBBHlbL3tMCM+3u&#10;fKDbMRQihrDPUEEZQpNJ6fOSLPqha4gjd3GtxRBhW0jd4j2GWyPHSTKVFiuODSU29F5SXh+vVkH6&#10;+m3q0+zlvJt9jL5qMmvyu71Sg363fgMRqAv/4j/3Vsf583QCv9/EE+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r5ZMMAAADdAAAADwAAAAAAAAAAAAAAAACYAgAAZHJzL2Rv&#10;d25yZXYueG1sUEsFBgAAAAAEAAQA9QAAAIgDAAAAAA==&#10;" filled="f" strokeweight="0"/>
                        <v:rect id="Rectangle 2278" o:spid="_x0000_s1725" style="position:absolute;left:145;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GLhcQA&#10;AADdAAAADwAAAGRycy9kb3ducmV2LnhtbERPS2sCMRC+C/0PYQq9abZSy7oapRYKXgRfB72Nm3F3&#10;cTPZJqmu/vpGELzNx/ec8bQ1tTiT85VlBe+9BARxbnXFhYLt5qebgvABWWNtmRRcycN08tIZY6bt&#10;hVd0XodCxBD2GSooQ2gyKX1ekkHfsw1x5I7WGQwRukJqh5cYbmrZT5JPabDi2FBiQ98l5af1n1Ew&#10;G6az3+UHL26rw572u8Np0HeJUm+v7dcIRKA2PMUP91zH+cN0APdv4gly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Bi4XEAAAA3QAAAA8AAAAAAAAAAAAAAAAAmAIAAGRycy9k&#10;b3ducmV2LnhtbFBLBQYAAAAABAAEAPUAAACJAwAAAAA=&#10;" fillcolor="black" stroked="f"/>
                        <v:rect id="Rectangle 2279" o:spid="_x0000_s1726" style="position:absolute;left:145;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TCiMMA&#10;AADdAAAADwAAAGRycy9kb3ducmV2LnhtbERPTWvCQBC9F/oflil4qxstaoyuIkLBk7ZWxOOYHZOQ&#10;3dmQXTX9912h4G0e73Pmy84acaPWV44VDPoJCOLc6YoLBYefz/cUhA/IGo1jUvBLHpaL15c5Ztrd&#10;+Ztu+1CIGMI+QwVlCE0mpc9Lsuj7riGO3MW1FkOEbSF1i/cYbo0cJslYWqw4NpTY0LqkvN5frYJ0&#10;dDb1YfJx2k52g2NNZkV++6VU761bzUAE6sJT/O/e6Dh/mo7h8U08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TCiMMAAADdAAAADwAAAAAAAAAAAAAAAACYAgAAZHJzL2Rv&#10;d25yZXYueG1sUEsFBgAAAAAEAAQA9QAAAIgDAAAAAA==&#10;" filled="f" strokeweight="0"/>
                        <v:shape id="Freeform 2280" o:spid="_x0000_s1727" style="position:absolute;left:145;top:698;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ZMIA&#10;AADdAAAADwAAAGRycy9kb3ducmV2LnhtbERP32vCMBB+H/g/hBN8m2knbNqZigxEHzcVYW9Hc0s7&#10;m0tJorb+9ctgsLf7+H7ectXbVlzJh8axgnyagSCunG7YKDgeNo9zECEia2wdk4KBAqzK0cMSC+1u&#10;/EHXfTQihXAoUEEdY1dIGaqaLIap64gT9+W8xZigN1J7vKVw28qnLHuWFhtODTV29FZTdd5frILZ&#10;Ljffn9Kb94Xdntjpge5Do9Rk3K9fQUTq47/4z73Taf5i/gK/36QTZ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9kwgAAAN0AAAAPAAAAAAAAAAAAAAAAAJgCAABkcnMvZG93&#10;bnJldi54bWxQSwUGAAAAAAQABAD1AAAAhwMAAAAA&#10;" path="m,l1,5r30,l,xe" fillcolor="black" stroked="f">
                          <v:path arrowok="t" o:connecttype="custom" o:connectlocs="0,0;1,5;31,5;0,0" o:connectangles="0,0,0,0"/>
                        </v:shape>
                        <v:shape id="Freeform 2281" o:spid="_x0000_s1728" style="position:absolute;left:145;top:698;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fNc8cA&#10;AADdAAAADwAAAGRycy9kb3ducmV2LnhtbESPzW4CMQyE75V4h8hI3Eq2HArdkkUVEipcWhV64WY2&#10;3h+6cVZJgO3b40Ol3mzNeObzcjW4Tl0pxNazgadpBoq49Lbl2sD3YfO4ABUTssXOMxn4pQirYvSw&#10;xNz6G3/RdZ9qJSEcczTQpNTnWseyIYdx6nti0SofHCZZQ61twJuEu07PsuxZO2xZGhrsad1Q+bO/&#10;OAO7S/ZxPh8/21Bt1zFsZvPDe3cyZjIe3l5BJRrSv/nvemsF/2UhuPKNjK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nzXPHAAAA3QAAAA8AAAAAAAAAAAAAAAAAmAIAAGRy&#10;cy9kb3ducmV2LnhtbFBLBQYAAAAABAAEAPUAAACMAwAAAAA=&#10;" path="m,l1,5r30,l,xe" filled="f" strokeweight="0">
                          <v:path arrowok="t" o:connecttype="custom" o:connectlocs="0,0;1,5;31,5;0,0" o:connectangles="0,0,0,0"/>
                        </v:shape>
                        <v:shape id="Freeform 2282" o:spid="_x0000_s1729" style="position:absolute;left:145;top:698;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yy18IA&#10;AADdAAAADwAAAGRycy9kb3ducmV2LnhtbERP3WrCMBS+F/YO4Qy802TDie2ayhgMhheCdQ9w1py1&#10;Zc1JSbJafXozELw7H9/vKbaT7cVIPnSONTwtFQji2pmOGw1fx4/FBkSIyAZ7x6ThTAG25cOswNy4&#10;Ex9orGIjUgiHHDW0MQ65lKFuyWJYuoE4cT/OW4wJ+kYaj6cUbnv5rNRaWuw4NbQ40HtL9W/1ZzVU&#10;qncvJuDOjX5aXfarzKtvo/X8cXp7BRFpinfxzf1p0vxsk8H/N+kEW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LLXwgAAAN0AAAAPAAAAAAAAAAAAAAAAAJgCAABkcnMvZG93&#10;bnJldi54bWxQSwUGAAAAAAQABAD1AAAAhwMAAAAA&#10;" path="m,l32,,31,5,,xe" fillcolor="black" stroked="f">
                          <v:path arrowok="t" o:connecttype="custom" o:connectlocs="0,0;32,0;31,5;0,0" o:connectangles="0,0,0,0"/>
                        </v:shape>
                        <v:shape id="Freeform 2283" o:spid="_x0000_s1730" style="position:absolute;left:145;top:698;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05MYA&#10;AADdAAAADwAAAGRycy9kb3ducmV2LnhtbESPQWvCQBCF74X+h2WE3upGD22NrmILgYK9qAHb27A7&#10;JsHsbMiuMf33nYPQ2wzvzXvfrDajb9VAfWwCG5hNM1DENriGKwPlsXh+AxUTssM2MBn4pQib9ePD&#10;CnMXbryn4ZAqJSEcczRQp9TlWkdbk8c4DR2xaOfQe0yy9pV2Pd4k3Ld6nmUv2mPD0lBjRx812cvh&#10;6g2c59+XH29tcXJ2KN93xWt5/doZ8zQZt0tQicb0b75ffzrBXyyEX76RE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Z05MYAAADdAAAADwAAAAAAAAAAAAAAAACYAgAAZHJz&#10;L2Rvd25yZXYueG1sUEsFBgAAAAAEAAQA9QAAAIsDAAAAAA==&#10;" path="m,l32,,31,5,,xe" filled="f" strokeweight="0">
                          <v:path arrowok="t" o:connecttype="custom" o:connectlocs="0,0;32,0;31,5;0,0" o:connectangles="0,0,0,0"/>
                        </v:shape>
                        <v:shape id="Freeform 2284" o:spid="_x0000_s1731" style="position:absolute;left:146;top:703;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2yMcA&#10;AADdAAAADwAAAGRycy9kb3ducmV2LnhtbESPQWvCQBCF7wX/wzKCt7pJoaFGV5Fgiy291HrxNmTH&#10;JLg7G7IbTfPru4WCtxnem/e9WW0Ga8SVOt84VpDOExDEpdMNVwqO36+PLyB8QNZoHJOCH/KwWU8e&#10;Vphrd+Mvuh5CJWII+xwV1CG0uZS+rMmin7uWOGpn11kMce0qqTu8xXBr5FOSZNJiw5FQY0tFTeXl&#10;0NsIsWPx1l8+9LA7PZv3zOjxs9BKzabDdgki0BDu5v/rvY71F4sU/r6JI8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b9sjHAAAA3QAAAA8AAAAAAAAAAAAAAAAAmAIAAGRy&#10;cy9kb3ducmV2LnhtbFBLBQYAAAAABAAEAPUAAACMAwAAAAA=&#10;" path="m,l3,4r25,l,xe" fillcolor="black" stroked="f">
                          <v:path arrowok="t" o:connecttype="custom" o:connectlocs="0,0;3,4;28,4;0,0" o:connectangles="0,0,0,0"/>
                        </v:shape>
                        <v:shape id="Freeform 2285" o:spid="_x0000_s1732" style="position:absolute;left:146;top:703;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t/ccUA&#10;AADdAAAADwAAAGRycy9kb3ducmV2LnhtbERPS2vCQBC+C/0Pywi9iG70UDS6iinUFtqLD/Q6Zsds&#10;bHY2ZLea/PtuoeBtPr7nLFatrcSNGl86VjAeJSCIc6dLLhQc9m/DKQgfkDVWjklBRx5Wy6feAlPt&#10;7ryl2y4UIoawT1GBCaFOpfS5IYt+5GriyF1cYzFE2BRSN3iP4baSkyR5kRZLjg0Ga3o1lH/vfqyC&#10;7JoNOp+fvt4/s2M5HV82Z9NtlHrut+s5iEBteIj/3R86zp/NJvD3TTx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39xxQAAAN0AAAAPAAAAAAAAAAAAAAAAAJgCAABkcnMv&#10;ZG93bnJldi54bWxQSwUGAAAAAAQABAD1AAAAigMAAAAA&#10;" path="m,l3,4r25,l,xe" filled="f" strokeweight="0">
                          <v:path arrowok="t" o:connecttype="custom" o:connectlocs="0,0;3,4;28,4;0,0" o:connectangles="0,0,0,0"/>
                        </v:shape>
                        <v:shape id="Freeform 2286" o:spid="_x0000_s1733" style="position:absolute;left:146;top:703;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Aa8UA&#10;AADdAAAADwAAAGRycy9kb3ducmV2LnhtbERP32vCMBB+H/g/hBvsbabTIbMaRcaEgSCrGwXfjuZs&#10;is2lNLGt/vXLQNjbfXw/b7kebC06an3lWMHLOAFBXDhdcang53v7/AbCB2SNtWNScCUP69XoYYmp&#10;dj1n1B1CKWII+xQVmBCaVEpfGLLox64hjtzJtRZDhG0pdYt9DLe1nCTJTFqsODYYbOjdUHE+XKyC&#10;Mt9/fL1mZt93+W13u1QTzI65Uk+Pw2YBItAQ/sV396eO8+fzKfx9E0+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d0BrxQAAAN0AAAAPAAAAAAAAAAAAAAAAAJgCAABkcnMv&#10;ZG93bnJldi54bWxQSwUGAAAAAAQABAD1AAAAigMAAAAA&#10;" path="m,l30,,28,4,,xe" fillcolor="black" stroked="f">
                          <v:path arrowok="t" o:connecttype="custom" o:connectlocs="0,0;30,0;28,4;0,0" o:connectangles="0,0,0,0"/>
                        </v:shape>
                        <v:shape id="Freeform 2287" o:spid="_x0000_s1734" style="position:absolute;left:146;top:703;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oHxsIA&#10;AADdAAAADwAAAGRycy9kb3ducmV2LnhtbERPTWsCMRC9F/wPYQRvNWvRoqtR2oLQgwhVDx6HzZhd&#10;TSbLJuruv28Ewds83ucsVq2z4kZNqDwrGA0zEMSF1xUbBYf9+n0KIkRkjdYzKegowGrZe1tgrv2d&#10;/+i2i0akEA45KihjrHMpQ1GSwzD0NXHiTr5xGBNsjNQN3lO4s/Ijyz6lw4pTQ4k1/ZRUXHZXp2A8&#10;2rpibY/dKRwuZzvpzPfGGqUG/fZrDiJSG1/ip/tXp/mz2Rge36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gfGwgAAAN0AAAAPAAAAAAAAAAAAAAAAAJgCAABkcnMvZG93&#10;bnJldi54bWxQSwUGAAAAAAQABAD1AAAAhwMAAAAA&#10;" path="m,l30,,28,4,,xe" filled="f" strokeweight="0">
                          <v:path arrowok="t" o:connecttype="custom" o:connectlocs="0,0;30,0;28,4;0,0" o:connectangles="0,0,0,0"/>
                        </v:shape>
                        <v:shape id="Freeform 2288" o:spid="_x0000_s1735" style="position:absolute;left:149;top:707;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CXesEA&#10;AADdAAAADwAAAGRycy9kb3ducmV2LnhtbERPS4vCMBC+C/6HMMLeNFWsaNcoIiwqePC17HVoZtNi&#10;MylNVrv/3giCt/n4njNftrYSN2p86VjBcJCAIM6dLtkouJy/+lMQPiBrrByTgn/ysFx0O3PMtLvz&#10;kW6nYEQMYZ+hgiKEOpPS5wVZ9ANXE0fu1zUWQ4SNkbrBewy3lRwlyURaLDk2FFjTuqD8evqzCjg1&#10;1uzK7/SwGZt8u2/DefWjlfrotatPEIHa8Ba/3Fsd589mKTy/iS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wl3rBAAAA3QAAAA8AAAAAAAAAAAAAAAAAmAIAAGRycy9kb3du&#10;cmV2LnhtbFBLBQYAAAAABAAEAPUAAACGAwAAAAA=&#10;" path="m,l3,4r18,l,xe" fillcolor="black" stroked="f">
                          <v:path arrowok="t" o:connecttype="custom" o:connectlocs="0,0;3,4;21,4;0,0" o:connectangles="0,0,0,0"/>
                        </v:shape>
                        <v:shape id="Freeform 2289" o:spid="_x0000_s1736" style="position:absolute;left:149;top:707;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KA3MIA&#10;AADdAAAADwAAAGRycy9kb3ducmV2LnhtbERPTWsCMRC9C/6HMEJvmrUF0dUoolQLnrqWeh2ScbO4&#10;mSybqGt/fVMoeJvH+5zFqnO1uFEbKs8KxqMMBLH2puJSwdfxfTgFESKywdozKXhQgNWy31tgbvyd&#10;P+lWxFKkEA45KrAxNrmUQVtyGEa+IU7c2bcOY4JtKU2L9xTuavmaZRPpsOLUYLGhjSV9Ka5OwaH4&#10;oe3he316a47od3Y/7bZaK/Uy6NZzEJG6+BT/uz9Mmj+bTeDvm3S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oDcwgAAAN0AAAAPAAAAAAAAAAAAAAAAAJgCAABkcnMvZG93&#10;bnJldi54bWxQSwUGAAAAAAQABAD1AAAAhwMAAAAA&#10;" path="m,l3,4r18,l,xe" filled="f" strokeweight="0">
                          <v:path arrowok="t" o:connecttype="custom" o:connectlocs="0,0;3,4;21,4;0,0" o:connectangles="0,0,0,0"/>
                        </v:shape>
                        <v:shape id="Freeform 2290" o:spid="_x0000_s1737" style="position:absolute;left:149;top:707;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5PhMIA&#10;AADdAAAADwAAAGRycy9kb3ducmV2LnhtbERPzYrCMBC+C75DGMGLaKqHda1GWQQXERVWfYCxGdtq&#10;MylNtN23N4LgbT6+35ktGlOIB1Uut6xgOIhAECdW55wqOB1X/W8QziNrLCyTgn9ysJi3WzOMta35&#10;jx4Hn4oQwi5GBZn3ZSylSzIy6Aa2JA7cxVYGfYBVKnWFdQg3hRxF0Zc0mHNoyLCkZUbJ7XA3Cq7b&#10;+94Oo+W5t1tteg3VdfGbp0p1O83PFISnxn/Eb/dah/mTyRhe34QT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k+EwgAAAN0AAAAPAAAAAAAAAAAAAAAAAJgCAABkcnMvZG93&#10;bnJldi54bWxQSwUGAAAAAAQABAD1AAAAhwMAAAAA&#10;" path="m,l25,,21,4,,xe" fillcolor="black" stroked="f">
                          <v:path arrowok="t" o:connecttype="custom" o:connectlocs="0,0;25,0;21,4;0,0" o:connectangles="0,0,0,0"/>
                        </v:shape>
                        <v:shape id="Freeform 2291" o:spid="_x0000_s1738" style="position:absolute;left:149;top:707;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9cMA&#10;AADdAAAADwAAAGRycy9kb3ducmV2LnhtbESPzW7CQAyE75V4h5UrcSubIkEhsCBEhYAjPw9gZU02&#10;bdYbZbchvD0+IPVma8Yzn5fr3teqozZWgQ18jjJQxEWwFZcGrpfdxwxUTMgW68Bk4EER1qvB2xJz&#10;G+58ou6cSiUhHHM04FJqcq1j4chjHIWGWLRbaD0mWdtS2xbvEu5rPc6yqfZYsTQ4bGjrqPg9/3kD&#10;sYrTo/7Z7cebw8x135NA169gzPC93yxAJerTv/l1fbCCP58LrnwjI+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q+9cMAAADdAAAADwAAAAAAAAAAAAAAAACYAgAAZHJzL2Rv&#10;d25yZXYueG1sUEsFBgAAAAAEAAQA9QAAAIgDAAAAAA==&#10;" path="m,l25,,21,4,,xe" filled="f" strokeweight="0">
                          <v:path arrowok="t" o:connecttype="custom" o:connectlocs="0,0;25,0;21,4;0,0" o:connectangles="0,0,0,0"/>
                        </v:shape>
                        <v:shape id="Freeform 2292" o:spid="_x0000_s1739" style="position:absolute;left:152;top:711;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y0L8UA&#10;AADdAAAADwAAAGRycy9kb3ducmV2LnhtbERPTWvCQBC9F/wPywi9FN1YqJjoKmJbKqgHo2KPQ3aa&#10;hGRnQ3ar8d+7QqG3ebzPmS06U4sLta60rGA0jEAQZ1aXnCs4Hj4HExDOI2usLZOCGzlYzHtPM0y0&#10;vfKeLqnPRQhhl6CCwvsmkdJlBRl0Q9sQB+7HtgZ9gG0udYvXEG5q+RpFY2mw5NBQYEOrgrIq/TUK&#10;4u/T27ZKq83LeqNvH+X7ebsbfSn13O+WUxCeOv8v/nOvdZgfxzE8vgkn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LLQvxQAAAN0AAAAPAAAAAAAAAAAAAAAAAJgCAABkcnMv&#10;ZG93bnJldi54bWxQSwUGAAAAAAQABAD1AAAAigMAAAAA&#10;" path="m,l4,2r10,l,xe" fillcolor="black" stroked="f">
                          <v:path arrowok="t" o:connecttype="custom" o:connectlocs="0,0;4,2;14,2;0,0" o:connectangles="0,0,0,0"/>
                        </v:shape>
                        <v:shape id="Freeform 2293" o:spid="_x0000_s1740" style="position:absolute;left:152;top:711;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NapcUA&#10;AADdAAAADwAAAGRycy9kb3ducmV2LnhtbESPQWvCQBCF7wX/wzJCb3VjDiKpqxSpUCql1irU25Cd&#10;JsHsbNjdaPrvnYPQ42Pe+968xWpwrbpQiI1nA9NJBoq49LbhysDhe/M0BxUTssXWMxn4owir5ehh&#10;gYX1V/6iyz5VSiAcCzRQp9QVWseyJodx4jtiuf364DCJDJW2Aa8Cd63Os2ymHTYsDTV2tK6pPO97&#10;J735MZyynjnfrfuf19M2nd8/P4x5HA8vz6ASDenffE+/WQNClP9ljSwBv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01qlxQAAAN0AAAAPAAAAAAAAAAAAAAAAAJgCAABkcnMv&#10;ZG93bnJldi54bWxQSwUGAAAAAAQABAD1AAAAigMAAAAA&#10;" path="m,l4,2r10,l,xe" filled="f" strokeweight="0">
                          <v:path arrowok="t" o:connecttype="custom" o:connectlocs="0,0;4,2;14,2;0,0" o:connectangles="0,0,0,0"/>
                        </v:shape>
                        <v:shape id="Freeform 2294" o:spid="_x0000_s1741" style="position:absolute;left:152;top:711;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VgYMIA&#10;AADdAAAADwAAAGRycy9kb3ducmV2LnhtbESPQYvCMBSE7wv+h/CEva2pulSpTUUEQS8Lq4LXZ/Ns&#10;is1LaaJ2/70RhD0OM/MNky9724g7db52rGA8SkAQl07XXCk4HjZfcxA+IGtsHJOCP/KwLAYfOWba&#10;PfiX7vtQiQhhn6ECE0KbSelLQxb9yLXE0bu4zmKIsquk7vAR4baRkyRJpcWa44LBltaGyuv+ZhWk&#10;h9OMZoZpd56eE/ezcbJOv5X6HParBYhAffgPv9tbrSASx/B6E5+AL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WBgwgAAAN0AAAAPAAAAAAAAAAAAAAAAAJgCAABkcnMvZG93&#10;bnJldi54bWxQSwUGAAAAAAQABAD1AAAAhwMAAAAA&#10;" path="m,l18,,14,2,,xe" fillcolor="black" stroked="f">
                          <v:path arrowok="t" o:connecttype="custom" o:connectlocs="0,0;18,0;14,2;0,0" o:connectangles="0,0,0,0"/>
                        </v:shape>
                        <v:shape id="Freeform 2295" o:spid="_x0000_s1742" style="position:absolute;left:152;top:711;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7I68UA&#10;AADdAAAADwAAAGRycy9kb3ducmV2LnhtbESPQWvCQBSE74X+h+UVvNVNg4hNXUNpafEgAU1zf2Rf&#10;k9Xs2zS71fjvXUHwOMzMN8wyH20njjR441jByzQBQVw7bbhR8FN+PS9A+ICssXNMCs7kIV89Piwx&#10;0+7EWzruQiMihH2GCtoQ+kxKX7dk0U9dTxy9XzdYDFEOjdQDniLcdjJNkrm0aDgutNjTR0v1Yfdv&#10;FZhqYbCbFenn9+v8b19Um21S1kpNnsb3NxCBxnAP39prrSASU7i+iU9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sjrxQAAAN0AAAAPAAAAAAAAAAAAAAAAAJgCAABkcnMv&#10;ZG93bnJldi54bWxQSwUGAAAAAAQABAD1AAAAigMAAAAA&#10;" path="m,l18,,14,2,,xe" filled="f" strokeweight="0">
                          <v:path arrowok="t" o:connecttype="custom" o:connectlocs="0,0;18,0;14,2;0,0" o:connectangles="0,0,0,0"/>
                        </v:shape>
                        <v:shape id="Freeform 2296" o:spid="_x0000_s1743" style="position:absolute;left:156;top:713;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t9sIA&#10;AADdAAAADwAAAGRycy9kb3ducmV2LnhtbESPQWvCQBSE7wX/w/IEb/XFFopEV1FpoSAequL5mX0m&#10;wezbmN3G5N+7hYLHYWa+YebLzlaq5caXTjRMxgkolsyZUnINx8PX6xSUDySGKiesoWcPy8XgZU6p&#10;cXf54XYfchUh4lPSUIRQp4g+K9iSH7uaJXoX11gKUTY5mobuEW4rfEuSD7RUSlwoqOZNwdl1/2s1&#10;JK7qP8/bww1J1m0fdnjKb6j1aNitZqACd+EZ/m9/Gw2R+A5/b+ITw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NW32wgAAAN0AAAAPAAAAAAAAAAAAAAAAAJgCAABkcnMvZG93&#10;bnJldi54bWxQSwUGAAAAAAQABAD1AAAAhwMAAAAA&#10;" path="m,l10,,5,1,,xe" fillcolor="black" stroked="f">
                          <v:path arrowok="t" o:connecttype="custom" o:connectlocs="0,0;10,0;5,1;0,0" o:connectangles="0,0,0,0"/>
                        </v:shape>
                        <v:shape id="Freeform 2297" o:spid="_x0000_s1744" style="position:absolute;left:156;top:713;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C64cMA&#10;AADdAAAADwAAAGRycy9kb3ducmV2LnhtbESPQWvCQBSE74L/YXmCN7NpkCBpVgktQvGiSQu9PrLP&#10;JJh9G7Krpv++Kwgeh5n5hsl3k+nFjUbXWVbwFsUgiGurO24U/HzvVxsQziNr7C2Tgj9ysNvOZzlm&#10;2t65pFvlGxEg7DJU0Ho/ZFK6uiWDLrIDcfDOdjTogxwbqUe8B7jpZRLHqTTYcVhocaCPlupLdTUK&#10;DHJZX48n2/8WNvncF4cyOaRKLRdT8Q7C0+Rf4Wf7SysIxDU83oQn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C64cMAAADdAAAADwAAAAAAAAAAAAAAAACYAgAAZHJzL2Rv&#10;d25yZXYueG1sUEsFBgAAAAAEAAQA9QAAAIgDAAAAAA==&#10;" path="m,l10,,5,1,,xe" filled="f" strokeweight="0">
                          <v:path arrowok="t" o:connecttype="custom" o:connectlocs="0,0;10,0;5,1;0,0" o:connectangles="0,0,0,0"/>
                        </v:shape>
                        <v:shape id="Freeform 2298" o:spid="_x0000_s1745" style="position:absolute;left:156;top:2210;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BQGcIA&#10;AADdAAAADwAAAGRycy9kb3ducmV2LnhtbESPQWvCQBSE7wX/w/IEb/XFQotEV1FpoSAequL5mX0m&#10;wezbmN3G5N+7hYLHYWa+YebLzlaq5caXTjRMxgkolsyZUnINx8PX6xSUDySGKiesoWcPy8XgZU6p&#10;cXf54XYfchUh4lPSUIRQp4g+K9iSH7uaJXoX11gKUTY5mobuEW4rfEuSD7RUSlwoqOZNwdl1/2s1&#10;JK7qP8/bww1J1m0fdnjKb6j1aNitZqACd+EZ/m9/Gw2R+A5/b+ITw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kFAZwgAAAN0AAAAPAAAAAAAAAAAAAAAAAJgCAABkcnMvZG93&#10;bnJldi54bWxQSwUGAAAAAAQABAD1AAAAhwMAAAAA&#10;" path="m5,l,1r10,l5,xe" fillcolor="black" stroked="f">
                          <v:path arrowok="t" o:connecttype="custom" o:connectlocs="5,0;0,1;10,1;5,0" o:connectangles="0,0,0,0"/>
                        </v:shape>
                        <v:shape id="Freeform 2299" o:spid="_x0000_s1746" style="position:absolute;left:156;top:2210;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BDb4A&#10;AADdAAAADwAAAGRycy9kb3ducmV2LnhtbESPwQrCMBBE74L/EFbwpqk9iFSjFEUQL1oVvC7N2hab&#10;TWmi1r83guBxmJk3zGLVmVo8qXWVZQWTcQSCOLe64kLB5bwdzUA4j6yxtkwK3uRgtez3Fpho++KM&#10;nidfiABhl6CC0vsmkdLlJRl0Y9sQB+9mW4M+yLaQusVXgJtaxlE0lQYrDgslNrQuKb+fHkaBQc7y&#10;x+Fo62tq48023WfxfqrUcNClcxCeOv8P/9o7reBLhO+b8AT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aOgQ2+AAAA3QAAAA8AAAAAAAAAAAAAAAAAmAIAAGRycy9kb3ducmV2&#10;LnhtbFBLBQYAAAAABAAEAPUAAACDAwAAAAA=&#10;" path="m5,l,1r10,l5,xe" filled="f" strokeweight="0">
                          <v:path arrowok="t" o:connecttype="custom" o:connectlocs="5,0;0,1;10,1;5,0" o:connectangles="0,0,0,0"/>
                        </v:shape>
                        <v:shape id="Freeform 2300" o:spid="_x0000_s1747" style="position:absolute;left:152;top:2211;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VasYA&#10;AADdAAAADwAAAGRycy9kb3ducmV2LnhtbESPQWvCQBSE70L/w/IK3nRjD4mNrpIWhGAvNan0+sg+&#10;k9Ds25BdNemv7xYKPQ4z8w2z3Y+mEzcaXGtZwWoZgSCurG65VvBRHhZrEM4ja+wsk4KJHOx3D7Mt&#10;ptre+US3wtciQNilqKDxvk+ldFVDBt3S9sTBu9jBoA9yqKUe8B7gppNPURRLgy2HhQZ7em2o+iqu&#10;RkGSvX+X5bmY5Mtz/jmey+PbKo6Vmj+O2QaEp9H/h//auVYQiAn8vg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VasYAAADdAAAADwAAAAAAAAAAAAAAAACYAgAAZHJz&#10;L2Rvd25yZXYueG1sUEsFBgAAAAAEAAQA9QAAAIsDAAAAAA==&#10;" path="m4,l,3r18,l4,xe" fillcolor="black" stroked="f">
                          <v:path arrowok="t" o:connecttype="custom" o:connectlocs="4,0;0,3;18,3;4,0" o:connectangles="0,0,0,0"/>
                        </v:shape>
                        <v:shape id="Freeform 2301" o:spid="_x0000_s1748" style="position:absolute;left:152;top:2211;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Rk0MUA&#10;AADdAAAADwAAAGRycy9kb3ducmV2LnhtbESPwW7CMAyG75N4h8hIu0yQbgeGOgKakCaBdmHdHsBq&#10;vKZa45Qk0MLTzwckjtbv/7O/1Wb0nTpTTG1gA8/zAhRxHWzLjYGf74/ZElTKyBa7wGTgQgk268nD&#10;CksbBv6ic5UbJRBOJRpwOfel1ql25DHNQ08s2W+IHrOMsdE24iBw3+mXolhojy3LBYc9bR3Vf9XJ&#10;G2jcIV6rz4sfiqPfX7v4NL4OJ2Mep+P7G6hMY74v39o7a0CI8q7YiAno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GTQxQAAAN0AAAAPAAAAAAAAAAAAAAAAAJgCAABkcnMv&#10;ZG93bnJldi54bWxQSwUGAAAAAAQABAD1AAAAigMAAAAA&#10;" path="m4,l,3r18,l4,xe" filled="f" strokeweight="0">
                          <v:path arrowok="t" o:connecttype="custom" o:connectlocs="4,0;0,3;18,3;4,0" o:connectangles="0,0,0,0"/>
                        </v:shape>
                        <v:shape id="Freeform 2302" o:spid="_x0000_s1749" style="position:absolute;left:156;top:2211;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lF8QA&#10;AADdAAAADwAAAGRycy9kb3ducmV2LnhtbESPwWrDMBBE74X8g9hCLiGR7UNpHCuhhBZyKjjtob4t&#10;0sYysVbGUhz376tCocdhZt4w1WF2vZhoDJ1nBfkmA0Gsvem4VfD58bZ+BhEissHeMyn4pgCH/eKh&#10;wtL4O9c0nWMrEoRDiQpsjEMpZdCWHIaNH4iTd/Gjw5jk2Eoz4j3BXS+LLHuSDjtOCxYHOlrS1/PN&#10;KdCv+bV45zm3E9XBfTWr5qZXSi0f55cdiEhz/A//tU9GQSJu4f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cJRfEAAAA3QAAAA8AAAAAAAAAAAAAAAAAmAIAAGRycy9k&#10;b3ducmV2LnhtbFBLBQYAAAAABAAEAPUAAACJAwAAAAA=&#10;" path="m,l10,r4,3l,xe" fillcolor="black" stroked="f">
                          <v:path arrowok="t" o:connecttype="custom" o:connectlocs="0,0;10,0;14,3;0,0" o:connectangles="0,0,0,0"/>
                        </v:shape>
                        <v:shape id="Freeform 2303" o:spid="_x0000_s1750" style="position:absolute;left:156;top:2211;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i4cAA&#10;AADdAAAADwAAAGRycy9kb3ducmV2LnhtbERPTWsCMRC9F/ofwhS81awedHdrlFIo9KoW6nHYTLOL&#10;m8maTDX9982h4PHxvje77Ed1pZiGwAYW8woUcRfswM7A5/H9uQaVBNniGJgM/FKC3fbxYYOtDTfe&#10;0/UgTpUQTi0a6EWmVuvU9eQxzcNEXLjvED1KgdFpG/FWwv2ol1W10h4HLg09TvTWU3c+/HgDrq5z&#10;h/IleX85utg0J17XwZjZU359ASWU5S7+d39YA8tqUfaXN+UJ6O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ti4cAAAADdAAAADwAAAAAAAAAAAAAAAACYAgAAZHJzL2Rvd25y&#10;ZXYueG1sUEsFBgAAAAAEAAQA9QAAAIUDAAAAAA==&#10;" path="m,l10,r4,3l,xe" filled="f" strokeweight="0">
                          <v:path arrowok="t" o:connecttype="custom" o:connectlocs="0,0;10,0;14,3;0,0" o:connectangles="0,0,0,0"/>
                        </v:shape>
                        <v:shape id="Freeform 2304" o:spid="_x0000_s1751" style="position:absolute;left:149;top:2214;width:25;height:3;visibility:visible;mso-wrap-style:square;v-text-anchor:top" coordsize="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hGcYA&#10;AADdAAAADwAAAGRycy9kb3ducmV2LnhtbESPQWvCQBSE74X+h+UVehHdJJQqqatIQexBCmqhPT6y&#10;z2ww+3bJrkn6791CweMwM98wy/VoW9FTFxrHCvJZBoK4crrhWsHXaTtdgAgRWWPrmBT8UoD16vFh&#10;iaV2Ax+oP8ZaJAiHEhWYGH0pZagMWQwz54mTd3adxZhkV0vd4ZDgtpVFlr1Kiw2nBYOe3g1Vl+PV&#10;KqBi7382n9vBN5OX3bzfTebm+6rU89O4eQMRaYz38H/7QysosjyHvzfp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thGcYAAADdAAAADwAAAAAAAAAAAAAAAACYAgAAZHJz&#10;L2Rvd25yZXYueG1sUEsFBgAAAAAEAAQA9QAAAIsDAAAAAA==&#10;" path="m3,l,3r25,l3,xe" fillcolor="black" stroked="f">
                          <v:path arrowok="t" o:connecttype="custom" o:connectlocs="3,0;0,3;25,3;3,0" o:connectangles="0,0,0,0"/>
                        </v:shape>
                        <v:shape id="Freeform 2305" o:spid="_x0000_s1752" style="position:absolute;left:149;top:2214;width:25;height:3;visibility:visible;mso-wrap-style:square;v-text-anchor:top" coordsize="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skesQA&#10;AADdAAAADwAAAGRycy9kb3ducmV2LnhtbESP0WrCQBRE3wv+w3IF3+rGKFWiq4hFsPbJ6Adcstds&#10;MHs3ZLcm7dd3BcHHYWbOMKtNb2txp9ZXjhVMxgkI4sLpiksFl/P+fQHCB2SNtWNS8EseNuvB2woz&#10;7To+0T0PpYgQ9hkqMCE0mZS+MGTRj11DHL2ray2GKNtS6ha7CLe1TJPkQ1qsOC4YbGhnqLjlP1bB&#10;cfZ1rW/m2IXD5XM6L77tX763So2G/XYJIlAfXuFn+6AVpMkkhceb+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7JHrEAAAA3QAAAA8AAAAAAAAAAAAAAAAAmAIAAGRycy9k&#10;b3ducmV2LnhtbFBLBQYAAAAABAAEAPUAAACJAwAAAAA=&#10;" path="m3,l,3r25,l3,xe" filled="f" strokeweight="0">
                          <v:path arrowok="t" o:connecttype="custom" o:connectlocs="3,0;0,3;25,3;3,0" o:connectangles="0,0,0,0"/>
                        </v:shape>
                        <v:shape id="Freeform 2306" o:spid="_x0000_s1753" style="position:absolute;left:152;top:2214;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5MYA&#10;AADdAAAADwAAAGRycy9kb3ducmV2LnhtbESPQWvCQBSE74X+h+UVvIhutFIldZUqCIKgNHrx9si+&#10;JqnZtzG7Jum/dwWhx2FmvmHmy86UoqHaFZYVjIYRCOLU6oIzBafjZjAD4TyyxtIyKfgjB8vF68sc&#10;Y21b/qYm8ZkIEHYxKsi9r2IpXZqTQTe0FXHwfmxt0AdZZ1LX2Aa4KeU4ij6kwYLDQo4VrXNKL8nN&#10;BMq1f5jq1Xk/qXb9pp38Il4OV6V6b93XJwhPnf8PP9tbrWAcjd7h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q5MYAAADdAAAADwAAAAAAAAAAAAAAAACYAgAAZHJz&#10;L2Rvd25yZXYueG1sUEsFBgAAAAAEAAQA9QAAAIsDAAAAAA==&#10;" path="m,l18,r4,3l,xe" fillcolor="black" stroked="f">
                          <v:path arrowok="t" o:connecttype="custom" o:connectlocs="0,0;18,0;22,3;0,0" o:connectangles="0,0,0,0"/>
                        </v:shape>
                        <v:shape id="Freeform 2307" o:spid="_x0000_s1754" style="position:absolute;left:152;top:2214;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5Sy8YA&#10;AADdAAAADwAAAGRycy9kb3ducmV2LnhtbESP0WrCQBRE3wv9h+UWfKu7SpUaXSWVChKoVOMHXLPX&#10;JDR7N2RXk/59t1Do4zAzZ5jVZrCNuFPna8caJmMFgrhwpuZSwznfPb+C8AHZYOOYNHyTh8368WGF&#10;iXE9H+l+CqWIEPYJaqhCaBMpfVGRRT92LXH0rq6zGKLsSmk67CPcNnKq1FxarDkuVNjStqLi63Sz&#10;GvL5Jb1tsyzNZ2+ffZt9qMUhvGs9ehrSJYhAQ/gP/7X3RsNUTV7g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5Sy8YAAADdAAAADwAAAAAAAAAAAAAAAACYAgAAZHJz&#10;L2Rvd25yZXYueG1sUEsFBgAAAAAEAAQA9QAAAIsDAAAAAA==&#10;" path="m,l18,r4,3l,xe" filled="f" strokeweight="0">
                          <v:path arrowok="t" o:connecttype="custom" o:connectlocs="0,0;18,0;22,3;0,0" o:connectangles="0,0,0,0"/>
                        </v:shape>
                        <v:shape id="Freeform 2308" o:spid="_x0000_s1755" style="position:absolute;left:146;top:2217;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RVYccA&#10;AADdAAAADwAAAGRycy9kb3ducmV2LnhtbESPQWvCQBSE74X+h+UVeqsbQ5USXaWUCoIgjS2B3h7Z&#10;ZzY0+zZk1yT6692C4HGYmW+Y5Xq0jeip87VjBdNJAoK4dLrmSsHP9+blDYQPyBobx6TgTB7Wq8eH&#10;JWbaDZxTfwiViBD2GSowIbSZlL40ZNFPXEscvaPrLIYou0rqDocIt41Mk2QuLdYcFwy29GGo/Duc&#10;rIKq2H9+veZmP/TFZXc51Snmv4VSz0/j+wJEoDHcw7f2VitIk+kM/t/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VWHHAAAA3QAAAA8AAAAAAAAAAAAAAAAAmAIAAGRy&#10;cy9kb3ducmV2LnhtbFBLBQYAAAAABAAEAPUAAACMAwAAAAA=&#10;" path="m3,l,4r30,l3,xe" fillcolor="black" stroked="f">
                          <v:path arrowok="t" o:connecttype="custom" o:connectlocs="3,0;0,4;30,4;3,0" o:connectangles="0,0,0,0"/>
                        </v:shape>
                        <v:shape id="Freeform 2309" o:spid="_x0000_s1756" style="position:absolute;left:146;top:2217;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IUz8QA&#10;AADdAAAADwAAAGRycy9kb3ducmV2LnhtbESPQWsCMRSE7wX/Q3iCt5pdsVJWo6ggeJBCrQePj80z&#10;u5q8LJuou//eFAo9DjPzDbNYdc6KB7Wh9qwgH2cgiEuvazYKTj+7908QISJrtJ5JQU8BVsvB2wIL&#10;7Z/8TY9jNCJBOBSooIqxKaQMZUUOw9g3xMm7+NZhTLI1Urf4THBn5STLZtJhzWmhwoa2FZW3490p&#10;mOZfrtzZc38Jp9vVfvRmc7BGqdGwW89BROrif/ivvdcKJlk+g9836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SFM/EAAAA3QAAAA8AAAAAAAAAAAAAAAAAmAIAAGRycy9k&#10;b3ducmV2LnhtbFBLBQYAAAAABAAEAPUAAACJAwAAAAA=&#10;" path="m3,l,4r30,l3,xe" filled="f" strokeweight="0">
                          <v:path arrowok="t" o:connecttype="custom" o:connectlocs="3,0;0,4;30,4;3,0" o:connectangles="0,0,0,0"/>
                        </v:shape>
                        <v:shape id="Freeform 2310" o:spid="_x0000_s1757" style="position:absolute;left:149;top:2217;width:27;height: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ryOsQA&#10;AADdAAAADwAAAGRycy9kb3ducmV2LnhtbESPQWsCMRSE7wX/Q3iCt5qstVVWsyJCpYVequL5sXnu&#10;Lm5e1iTq+u+bQqHHYWa+YZar3rbiRj40jjVkYwWCuHSm4UrDYf/+PAcRIrLB1jFpeFCAVTF4WmJu&#10;3J2/6baLlUgQDjlqqGPscilDWZPFMHYdcfJOzluMSfpKGo/3BLetnCj1Ji02nBZq7GhTU3neXa0G&#10;f6FXPG0OL8fefnWf2+l26i9W69GwXy9AROrjf/iv/WE0TFQ2g9836Qn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q8jrEAAAA3QAAAA8AAAAAAAAAAAAAAAAAmAIAAGRycy9k&#10;b3ducmV2LnhtbFBLBQYAAAAABAAEAPUAAACJAwAAAAA=&#10;" path="m,l25,r2,4l,xe" fillcolor="black" stroked="f">
                          <v:path arrowok="t" o:connecttype="custom" o:connectlocs="0,0;25,0;27,4;0,0" o:connectangles="0,0,0,0"/>
                        </v:shape>
                        <v:shape id="Freeform 2311" o:spid="_x0000_s1758" style="position:absolute;left:149;top:2217;width:27;height: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zq78IA&#10;AADdAAAADwAAAGRycy9kb3ducmV2LnhtbERPyW7CMBC9V+IfrEHiUhUHDqikGASoC+XE0t5H8SSO&#10;iMdRbEz4e3yo1OPT2xer3jYiUudrxwom4wwEceF0zZWCn/PHyysIH5A1No5JwZ08rJaDpwXm2t34&#10;SPEUKpFC2OeowITQ5lL6wpBFP3YtceJK11kMCXaV1B3eUrht5DTLZtJizanBYEtbQ8XldLUKfqPT&#10;7/rr2Wya8/778BnLeSmjUqNhv34DEagP/+I/904rmGaTNDe9S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7OrvwgAAAN0AAAAPAAAAAAAAAAAAAAAAAJgCAABkcnMvZG93&#10;bnJldi54bWxQSwUGAAAAAAQABAD1AAAAhwMAAAAA&#10;" path="m,l25,r2,4l,xe" filled="f" strokeweight="0">
                          <v:path arrowok="t" o:connecttype="custom" o:connectlocs="0,0;25,0;27,4;0,0" o:connectangles="0,0,0,0"/>
                        </v:shape>
                        <v:shape id="Freeform 2312" o:spid="_x0000_s1759" style="position:absolute;left:145;top:2221;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MM78QA&#10;AADdAAAADwAAAGRycy9kb3ducmV2LnhtbESPUWvCMBSF3wf+h3CFvc1EcUOraZGBID4MVv0B1+ba&#10;FpubkmS189cvg8EeD+ec73C2xWg7MZAPrWMN85kCQVw503Kt4Xzav6xAhIhssHNMGr4pQJFPnraY&#10;GXfnTxrKWIsE4ZChhibGPpMyVA1ZDDPXEyfv6rzFmKSvpfF4T3DbyYVSb9Jiy2mhwZ7eG6pu5ZfV&#10;UKrOvZqARzf4cfn4WK69uhitn6fjbgMi0hj/w3/tg9GwUPM1/L5JT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DDO/EAAAA3QAAAA8AAAAAAAAAAAAAAAAAmAIAAGRycy9k&#10;b3ducmV2LnhtbFBLBQYAAAAABAAEAPUAAACJAwAAAAA=&#10;" path="m1,l,5r32,l1,xe" fillcolor="black" stroked="f">
                          <v:path arrowok="t" o:connecttype="custom" o:connectlocs="1,0;0,5;32,5;1,0" o:connectangles="0,0,0,0"/>
                        </v:shape>
                        <v:shape id="Freeform 2313" o:spid="_x0000_s1760" style="position:absolute;left:145;top:2221;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WvMIA&#10;AADdAAAADwAAAGRycy9kb3ducmV2LnhtbERPTYvCMBC9C/sfwizsTdPtQaUaRRcKgntRC+ptSMa2&#10;2ExKE2v3328OgsfH+16uB9uInjpfO1bwPUlAEGtnai4VFKd8PAfhA7LBxjEp+CMP69XHaImZcU8+&#10;UH8MpYgh7DNUUIXQZlJ6XZFFP3EtceRurrMYIuxKaTp8xnDbyDRJptJizbGhwpZ+KtL348MquKWX&#10;+9VqnZ+N7ovtPp8Vj9+9Ul+fw2YBItAQ3uKXe2cUpEka98c38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Ja8wgAAAN0AAAAPAAAAAAAAAAAAAAAAAJgCAABkcnMvZG93&#10;bnJldi54bWxQSwUGAAAAAAQABAD1AAAAhwMAAAAA&#10;" path="m1,l,5r32,l1,xe" filled="f" strokeweight="0">
                          <v:path arrowok="t" o:connecttype="custom" o:connectlocs="1,0;0,5;32,5;1,0" o:connectangles="0,0,0,0"/>
                        </v:shape>
                        <v:shape id="Freeform 2314" o:spid="_x0000_s1761" style="position:absolute;left:146;top:2221;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BGDsQA&#10;AADdAAAADwAAAGRycy9kb3ducmV2LnhtbESPQWsCMRSE7wX/Q3hCbzW7W5C6GkUKpR5bK4K3x+aZ&#10;Xd28LEmqu/31jSB4HGbmG2ax6m0rLuRD41hBPslAEFdON2wU7H4+Xt5AhIissXVMCgYKsFqOnhZY&#10;anflb7psoxEJwqFEBXWMXSllqGqyGCauI07e0XmLMUlvpPZ4TXDbyiLLptJiw2mhxo7ea6rO21+r&#10;4HWTm9NBevM1s597dnqgv6FR6nncr+cgIvXxEb63N1pBkRU53N6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ARg7EAAAA3QAAAA8AAAAAAAAAAAAAAAAAmAIAAGRycy9k&#10;b3ducmV2LnhtbFBLBQYAAAAABAAEAPUAAACJAwAAAAA=&#10;" path="m,l30,r1,5l,xe" fillcolor="black" stroked="f">
                          <v:path arrowok="t" o:connecttype="custom" o:connectlocs="0,0;30,0;31,5;0,0" o:connectangles="0,0,0,0"/>
                        </v:shape>
                        <v:shape id="Freeform 2315" o:spid="_x0000_s1762" style="position:absolute;left:146;top:2221;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HMUA&#10;AADdAAAADwAAAGRycy9kb3ducmV2LnhtbESPT2sCMRTE74V+h/AKvdXEHGrZGkUEUS8t/rn09tw8&#10;d1c3L0sSdfvtG0HocZiZ3zDjae9acaUQG88GhgMFgrj0tuHKwH63ePsAEROyxdYzGfilCNPJ89MY&#10;C+tvvKHrNlUiQzgWaKBOqSukjGVNDuPAd8TZO/rgMGUZKmkD3jLctVIr9S4dNpwXauxoXlN53l6c&#10;gfVFfZ1OP99NOK7mMSz0aLdsD8a8vvSzTxCJ+vQffrRX1oBWWsP9TX4C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4cxQAAAN0AAAAPAAAAAAAAAAAAAAAAAJgCAABkcnMv&#10;ZG93bnJldi54bWxQSwUGAAAAAAQABAD1AAAAigMAAAAA&#10;" path="m,l30,r1,5l,xe" filled="f" strokeweight="0">
                          <v:path arrowok="t" o:connecttype="custom" o:connectlocs="0,0;30,0;31,5;0,0" o:connectangles="0,0,0,0"/>
                        </v:shape>
                        <v:rect id="Rectangle 2316" o:spid="_x0000_s1763" style="position:absolute;left:145;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fC78cA&#10;AADdAAAADwAAAGRycy9kb3ducmV2LnhtbESPQWsCMRSE7wX/Q3hCbzXpqsVujaJCoReh2h7q7bl5&#10;3V3cvKxJqqu/vikIPQ4z8w0znXe2ESfyoXas4XGgQBAXztRcavj8eH2YgAgR2WDjmDRcKMB81rub&#10;Ym7cmTd02sZSJAiHHDVUMba5lKGoyGIYuJY4ed/OW4xJ+lIaj+cEt43MlHqSFmtOCxW2tKqoOGx/&#10;rIbl82R5fB/x+rrZ72j3tT+MM6+0vu93ixcQkbr4H76134yGTGVD+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Xwu/HAAAA3QAAAA8AAAAAAAAAAAAAAAAAmAIAAGRy&#10;cy9kb3ducmV2LnhtbFBLBQYAAAAABAAEAPUAAACMAwAAAAA=&#10;" fillcolor="black" stroked="f"/>
                        <v:rect id="Rectangle 2317" o:spid="_x0000_s1764" style="position:absolute;left:145;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mN4cUA&#10;AADdAAAADwAAAGRycy9kb3ducmV2LnhtbESPQWvCQBSE7wX/w/IEb7oxtVWiq4hQ8GSrFfH4zD6T&#10;kN23Ibtq+u+7BaHHYWa+YRarzhpxp9ZXjhWMRwkI4tzpigsFx++P4QyED8gajWNS8EMeVsveywIz&#10;7R68p/shFCJC2GeooAyhyaT0eUkW/cg1xNG7utZiiLItpG7xEeHWyDRJ3qXFiuNCiQ1tSsrrw80q&#10;mL1dTH2cvp5308/xqSazJr/7UmrQ79ZzEIG68B9+trdaQZqk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yY3hxQAAAN0AAAAPAAAAAAAAAAAAAAAAAJgCAABkcnMv&#10;ZG93bnJldi54bWxQSwUGAAAAAAQABAD1AAAAigMAAAAA&#10;" filled="f" strokeweight="0"/>
                        <v:rect id="Rectangle 2318" o:spid="_x0000_s1765" style="position:absolute;left:145;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AMcA&#10;AADdAAAADwAAAGRycy9kb3ducmV2LnhtbESPT2sCMRTE74LfIbxCb5p0qWK3RlGh0Euh/jnU23Pz&#10;uru4eVmTVLf99KYgeBxm5jfMdN7ZRpzJh9qxhqehAkFcOFNzqWG3fRtMQISIbLBxTBp+KcB81u9N&#10;MTfuwms6b2IpEoRDjhqqGNtcylBUZDEMXUucvG/nLcYkfSmNx0uC20ZmSo2lxZrTQoUtrSoqjpsf&#10;q2H5MlmePp/542992NP+63AcZV5p/fjQLV5BROriPXxrvxsNmcpG8P8mPQ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y/wDHAAAA3QAAAA8AAAAAAAAAAAAAAAAAmAIAAGRy&#10;cy9kb3ducmV2LnhtbFBLBQYAAAAABAAEAPUAAACMAwAAAAA=&#10;" fillcolor="black" stroked="f"/>
                        <v:rect id="Rectangle 2319" o:spid="_x0000_s1766" style="position:absolute;left:145;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2DcUA&#10;AADdAAAADwAAAGRycy9kb3ducmV2LnhtbESPT4vCMBTE78J+h/AWvGlqxT9Uo4gg7EldV5Y9vm2e&#10;bWnyUpqs1m9vhAWPw8z8hlmuO2vElVpfOVYwGiYgiHOnKy4UnL92gzkIH5A1Gsek4E4e1qu33hIz&#10;7W78SddTKESEsM9QQRlCk0np85Is+qFriKN3ca3FEGVbSN3iLcKtkWmSTKXFiuNCiQ1tS8rr059V&#10;MJ/8mvo8G//sZ4fRd01mQ35/VKr/3m0WIAJ14RX+b39oBWmSTuH5Jj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V7YNxQAAAN0AAAAPAAAAAAAAAAAAAAAAAJgCAABkcnMv&#10;ZG93bnJldi54bWxQSwUGAAAAAAQABAD1AAAAigMAAAAA&#10;" filled="f" strokeweight="0"/>
                        <v:shape id="Freeform 2320" o:spid="_x0000_s1767" style="position:absolute;left:145;top:2226;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V74cQA&#10;AADdAAAADwAAAGRycy9kb3ducmV2LnhtbESPQWsCMRSE74L/ITyhNzfrFqrdGkWEUo+titDbY/Oa&#10;Xd28LEmqu/31TaHgcZiZb5jluretuJIPjWMFsywHQVw53bBRcDy8ThcgQkTW2DomBQMFWK/GoyWW&#10;2t34g677aESCcChRQR1jV0oZqposhsx1xMn7ct5iTNIbqT3eEty2ssjzJ2mx4bRQY0fbmqrL/tsq&#10;eNzNzPlTevP+bN9O7PRAP0Oj1MOk37yAiNTHe/i/vdMKiryYw9+b9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le+HEAAAA3QAAAA8AAAAAAAAAAAAAAAAAmAIAAGRycy9k&#10;b3ducmV2LnhtbFBLBQYAAAAABAAEAPUAAACJAwAAAAA=&#10;" path="m,l1,5r30,l,xe" fillcolor="black" stroked="f">
                          <v:path arrowok="t" o:connecttype="custom" o:connectlocs="0,0;1,5;31,5;0,0" o:connectangles="0,0,0,0"/>
                        </v:shape>
                        <v:shape id="Freeform 2321" o:spid="_x0000_s1768" style="position:absolute;left:145;top:2226;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S59sIA&#10;AADdAAAADwAAAGRycy9kb3ducmV2LnhtbERPu27CMBTdkfoP1q3UDexmABQwCCGhwlLEY2G7xJck&#10;EF9HtoH07+sBifHovKfzzjbiQT7UjjV8DxQI4sKZmksNx8OqPwYRIrLBxjFp+KMA89lHb4q5cU/e&#10;0WMfS5FCOOSooYqxzaUMRUUWw8C1xIm7OG8xJuhLaTw+U7htZKbUUFqsOTVU2NKyouK2v1sNm7v6&#10;vV5P29pf1svgV9no8NOctf767BYTEJG6+Ba/3GujIVNZmpvepCc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FLn2wgAAAN0AAAAPAAAAAAAAAAAAAAAAAJgCAABkcnMvZG93&#10;bnJldi54bWxQSwUGAAAAAAQABAD1AAAAhwMAAAAA&#10;" path="m,l1,5r30,l,xe" filled="f" strokeweight="0">
                          <v:path arrowok="t" o:connecttype="custom" o:connectlocs="0,0;1,5;31,5;0,0" o:connectangles="0,0,0,0"/>
                        </v:shape>
                        <v:shape id="Freeform 2322" o:spid="_x0000_s1769" style="position:absolute;left:145;top:2226;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UsMA&#10;AADdAAAADwAAAGRycy9kb3ducmV2LnhtbESPUWvCMBSF3wf+h3CFvc3EokOrUUQQZA+DVX/Atbm2&#10;xeamJLF2+/WLMNjj4ZzzHc56O9hW9ORD41jDdKJAEJfONFxpOJ8ObwsQISIbbB2Thm8KsN2MXtaY&#10;G/fgL+qLWIkE4ZCjhjrGLpcylDVZDBPXESfv6rzFmKSvpPH4SHDbykypd2mx4bRQY0f7mspbcbca&#10;CtW6uQn44Xo/zH4+Z0uvLkbr1/GwW4GINMT/8F/7aDRkKlvC8016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GUsMAAADdAAAADwAAAAAAAAAAAAAAAACYAgAAZHJzL2Rv&#10;d25yZXYueG1sUEsFBgAAAAAEAAQA9QAAAIgDAAAAAA==&#10;" path="m,l32,,31,5,,xe" fillcolor="black" stroked="f">
                          <v:path arrowok="t" o:connecttype="custom" o:connectlocs="0,0;32,0;31,5;0,0" o:connectangles="0,0,0,0"/>
                        </v:shape>
                        <v:shape id="Freeform 2323" o:spid="_x0000_s1770" style="position:absolute;left:145;top:2226;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UAYcIA&#10;AADdAAAADwAAAGRycy9kb3ducmV2LnhtbERPz2vCMBS+D/wfwhO8zdQKm1Sj6KAwcJdpQb09kmdb&#10;bF5KE2v9781hsOPH93u1GWwjeup87VjBbJqAINbO1FwqKI75+wKED8gGG8ek4EkeNuvR2woz4x78&#10;S/0hlCKGsM9QQRVCm0npdUUW/dS1xJG7us5iiLArpenwEcNtI9Mk+ZAWa44NFbb0VZG+He5WwTU9&#10;3y5W6/xkdF/s9vlncf/ZKzUZD9sliEBD+Bf/ub+NgjSZx/3xTX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QBhwgAAAN0AAAAPAAAAAAAAAAAAAAAAAJgCAABkcnMvZG93&#10;bnJldi54bWxQSwUGAAAAAAQABAD1AAAAhwMAAAAA&#10;" path="m,l32,,31,5,,xe" filled="f" strokeweight="0">
                          <v:path arrowok="t" o:connecttype="custom" o:connectlocs="0,0;32,0;31,5;0,0" o:connectangles="0,0,0,0"/>
                        </v:shape>
                        <v:shape id="Freeform 2324" o:spid="_x0000_s1771" style="position:absolute;left:146;top:2231;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CTcQA&#10;AADdAAAADwAAAGRycy9kb3ducmV2LnhtbESPzYrCMBSF98K8Q7gD7jRVUYZqlKGMouJGZzazuzTX&#10;tpjclCZq9emNILg8nJ+PM1u01ogLNb5yrGDQT0AQ505XXCj4+132vkD4gKzROCYFN/KwmH90Zphq&#10;d+U9XQ6hEHGEfYoKyhDqVEqfl2TR911NHL2jayyGKJtC6gavcdwaOUySibRYcSSUWFNWUn46nG2E&#10;2Hu2Op+2uv35H5vNxOj7LtNKdT/b7ymIQG14h1/ttVYwTEYDeL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ogk3EAAAA3QAAAA8AAAAAAAAAAAAAAAAAmAIAAGRycy9k&#10;b3ducmV2LnhtbFBLBQYAAAAABAAEAPUAAACJAwAAAAA=&#10;" path="m,l3,4r25,l,xe" fillcolor="black" stroked="f">
                          <v:path arrowok="t" o:connecttype="custom" o:connectlocs="0,0;3,4;28,4;0,0" o:connectangles="0,0,0,0"/>
                        </v:shape>
                        <v:shape id="Freeform 2325" o:spid="_x0000_s1772" style="position:absolute;left:146;top:2231;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L9McA&#10;AADdAAAADwAAAGRycy9kb3ducmV2LnhtbESPT2vCQBTE70K/w/IKvYhuTKFI6iqNUFuoF/+g19fs&#10;M5uafRuyW02+fVcoeBxm5jfMbNHZWlyo9ZVjBZNxAoK4cLriUsF+9z6agvABWWPtmBT05GExfxjM&#10;MNPuyhu6bEMpIoR9hgpMCE0mpS8MWfRj1xBH7+RaiyHKtpS6xWuE21qmSfIiLVYcFww2tDRUnLe/&#10;VkH+kw97XxzXH1/5oZpOTqtv06+Uenrs3l5BBOrCPfzf/tQK0uQ5hd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oC/THAAAA3QAAAA8AAAAAAAAAAAAAAAAAmAIAAGRy&#10;cy9kb3ducmV2LnhtbFBLBQYAAAAABAAEAPUAAACMAwAAAAA=&#10;" path="m,l3,4r25,l,xe" filled="f" strokeweight="0">
                          <v:path arrowok="t" o:connecttype="custom" o:connectlocs="0,0;3,4;28,4;0,0" o:connectangles="0,0,0,0"/>
                        </v:shape>
                        <v:shape id="Freeform 2326" o:spid="_x0000_s1773" style="position:absolute;left:146;top:2231;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Q07scA&#10;AADdAAAADwAAAGRycy9kb3ducmV2LnhtbESPQWvCQBSE74X+h+UVequbRpESXaWUFgqCGFsCvT2y&#10;z2xo9m3Irkn017uC4HGYmW+Y5Xq0jeip87VjBa+TBARx6XTNlYLfn6+XNxA+IGtsHJOCE3lYrx4f&#10;lphpN3BO/T5UIkLYZ6jAhNBmUvrSkEU/cS1x9A6usxii7CqpOxwi3DYyTZK5tFhzXDDY0oeh8n9/&#10;tAqqYvu5m+VmO/TFeXM+1inmf4VSz0/j+wJEoDHcw7f2t1aQJtMpXN/E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ENO7HAAAA3QAAAA8AAAAAAAAAAAAAAAAAmAIAAGRy&#10;cy9kb3ducmV2LnhtbFBLBQYAAAAABAAEAPUAAACMAwAAAAA=&#10;" path="m,l30,,28,4,,xe" fillcolor="black" stroked="f">
                          <v:path arrowok="t" o:connecttype="custom" o:connectlocs="0,0;30,0;28,4;0,0" o:connectangles="0,0,0,0"/>
                        </v:shape>
                        <v:shape id="Freeform 2327" o:spid="_x0000_s1774" style="position:absolute;left:146;top:2231;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lzQ8UA&#10;AADdAAAADwAAAGRycy9kb3ducmV2LnhtbESPT2sCMRTE7wW/Q3iCt5r1T0VWo9iC4EEKVQ8eH5tn&#10;djV5WTZRd7+9KRR6HGbmN8xy3TorHtSEyrOC0TADQVx4XbFRcDpu3+cgQkTWaD2Tgo4CrFe9tyXm&#10;2j/5hx6HaESCcMhRQRljnUsZipIchqGviZN38Y3DmGRjpG7wmeDOynGWzaTDitNCiTV9lVTcDnen&#10;YDr6dsXWnrtLON2u9qMzn3trlBr0280CRKQ2/of/2jutYJxNpvD7Jj0Bu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XNDxQAAAN0AAAAPAAAAAAAAAAAAAAAAAJgCAABkcnMv&#10;ZG93bnJldi54bWxQSwUGAAAAAAQABAD1AAAAigMAAAAA&#10;" path="m,l30,,28,4,,xe" filled="f" strokeweight="0">
                          <v:path arrowok="t" o:connecttype="custom" o:connectlocs="0,0;30,0;28,4;0,0" o:connectangles="0,0,0,0"/>
                        </v:shape>
                        <v:shape id="Freeform 2328" o:spid="_x0000_s1775" style="position:absolute;left:149;top:2235;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Pj/8UA&#10;AADdAAAADwAAAGRycy9kb3ducmV2LnhtbESPzWrDMBCE74G8g9hCbolcNw7FjRJMoDSBHvJXel2s&#10;rWxqrYyl2s7bV4VCjsPMfMOst6NtRE+drx0reFwkIIhLp2s2Cq6X1/kzCB+QNTaOScGNPGw308ka&#10;c+0GPlF/DkZECPscFVQhtLmUvqzIol+4ljh6X66zGKLsjNQdDhFuG5kmyUparDkuVNjSrqLy+/xj&#10;FXBmrDnUH9nxbWnK/fsYLsWnVmr2MBYvIAKN4R7+b++1gjR5yuDvTX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w+P/xQAAAN0AAAAPAAAAAAAAAAAAAAAAAJgCAABkcnMv&#10;ZG93bnJldi54bWxQSwUGAAAAAAQABAD1AAAAigMAAAAA&#10;" path="m,l3,4r18,l,xe" fillcolor="black" stroked="f">
                          <v:path arrowok="t" o:connecttype="custom" o:connectlocs="0,0;3,4;21,4;0,0" o:connectangles="0,0,0,0"/>
                        </v:shape>
                        <v:shape id="Freeform 2329" o:spid="_x0000_s1776" style="position:absolute;left:149;top:2235;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H0WcQA&#10;AADdAAAADwAAAGRycy9kb3ducmV2LnhtbESPQWsCMRSE7wX/Q3iCt5pVQWQ1iijWgqeuotdH8tws&#10;bl6WTarb/vqmIHgcZuYbZrHqXC3u1IbKs4LRMANBrL2puFRwOu7eZyBCRDZYeyYFPxRgtey9LTA3&#10;/sFfdC9iKRKEQ44KbIxNLmXQlhyGoW+Ik3f1rcOYZFtK0+IjwV0tx1k2lQ4rTgsWG9pY0rfi2yk4&#10;FL+0PZzXl0lzRP9h97Nuq7VSg363noOI1MVX+Nn+NArG2WQK/2/S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R9FnEAAAA3QAAAA8AAAAAAAAAAAAAAAAAmAIAAGRycy9k&#10;b3ducmV2LnhtbFBLBQYAAAAABAAEAPUAAACJAwAAAAA=&#10;" path="m,l3,4r18,l,xe" filled="f" strokeweight="0">
                          <v:path arrowok="t" o:connecttype="custom" o:connectlocs="0,0;3,4;21,4;0,0" o:connectangles="0,0,0,0"/>
                        </v:shape>
                        <v:shape id="Freeform 2330" o:spid="_x0000_s1777" style="position:absolute;left:149;top:2235;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07AcYA&#10;AADdAAAADwAAAGRycy9kb3ducmV2LnhtbESP3WoCMRSE74W+QzgFb0QTLaisRimCIlIFfx7guDnd&#10;3XZzsmyiu337RhC8HGbmG2a+bG0p7lT7wrGG4UCBIE6dKTjTcDmv+1MQPiAbLB2Thj/ysFy8deaY&#10;GNfwke6nkIkIYZ+ghjyEKpHSpzlZ9ANXEUfv29UWQ5R1Jk2NTYTbUo6UGkuLBceFHCta5ZT+nm5W&#10;w8/X7eCGanXt7de7XktNU26KTOvue/s5AxGoDa/ws701GkbqYwKPN/EJ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07AcYAAADdAAAADwAAAAAAAAAAAAAAAACYAgAAZHJz&#10;L2Rvd25yZXYueG1sUEsFBgAAAAAEAAQA9QAAAIsDAAAAAA==&#10;" path="m,l25,,21,4,,xe" fillcolor="black" stroked="f">
                          <v:path arrowok="t" o:connecttype="custom" o:connectlocs="0,0;25,0;21,4;0,0" o:connectangles="0,0,0,0"/>
                        </v:shape>
                        <v:shape id="Freeform 2331" o:spid="_x0000_s1778" style="position:absolute;left:149;top:2235;width:25;height:4;visibility:visible;mso-wrap-style:square;v-text-anchor:top" coordsize="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nKcL8A&#10;AADdAAAADwAAAGRycy9kb3ducmV2LnhtbERPy4rCMBTdD/gP4QruxtSKD6pRxEHUpY8PuDTXptrc&#10;lCZT69+bheDycN7LdWcr0VLjS8cKRsMEBHHudMmFgutl9zsH4QOyxsoxKXiRh/Wq97PETLsnn6g9&#10;h0LEEPYZKjAh1JmUPjdk0Q9dTRy5m2sshgibQuoGnzHcVjJNkqm0WHJsMFjT1lD+OP9bBb7006O8&#10;7/bp5jA37d/E0XXmlBr0u80CRKAufMUf90ErSJNxnBvfxCcgV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2cpwvwAAAN0AAAAPAAAAAAAAAAAAAAAAAJgCAABkcnMvZG93bnJl&#10;di54bWxQSwUGAAAAAAQABAD1AAAAhAMAAAAA&#10;" path="m,l25,,21,4,,xe" filled="f" strokeweight="0">
                          <v:path arrowok="t" o:connecttype="custom" o:connectlocs="0,0;25,0;21,4;0,0" o:connectangles="0,0,0,0"/>
                        </v:shape>
                        <v:shape id="Freeform 2332" o:spid="_x0000_s1779" style="position:absolute;left:152;top:2239;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qsgA&#10;AADdAAAADwAAAGRycy9kb3ducmV2LnhtbESPQWvCQBSE74L/YXmCl1I3Wio1dZVSLQrqoamix0f2&#10;NQnJvg3ZVeO/7woFj8PMfMNM562pxIUaV1hWMBxEIIhTqwvOFOx/vp7fQDiPrLGyTApu5GA+63am&#10;GGt75W+6JD4TAcIuRgW593UspUtzMugGtiYO3q9tDPogm0zqBq8Bbio5iqKxNFhwWMixps+c0jI5&#10;GwWT0+F1Wybl5mm90bdlsThud8OVUv1e+/EOwlPrH+H/9lorGEUvE7i/CU9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38CqyAAAAN0AAAAPAAAAAAAAAAAAAAAAAJgCAABk&#10;cnMvZG93bnJldi54bWxQSwUGAAAAAAQABAD1AAAAjQMAAAAA&#10;" path="m,l4,2r10,l,xe" fillcolor="black" stroked="f">
                          <v:path arrowok="t" o:connecttype="custom" o:connectlocs="0,0;4,2;14,2;0,0" o:connectangles="0,0,0,0"/>
                        </v:shape>
                        <v:shape id="Freeform 2333" o:spid="_x0000_s1780" style="position:absolute;left:152;top:2239;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njZcMA&#10;AADdAAAADwAAAGRycy9kb3ducmV2LnhtbERPTUsDMRC9C/0PYQrebNJFRNamRUoFUUStFtrbsBl3&#10;l24mS5Jt13/vHIQeH+97sRp9p04UUxvYwnxmQBFXwbVcW/j+erq5B5UyssMuMFn4pQSr5eRqgaUL&#10;Z/6k0zbXSkI4lWihybkvtU5VQx7TLPTEwv2E6DELjLV2Ec8S7jtdGHOnPbYsDQ32tG6oOm4HL73F&#10;Lh7MwFx8rIf95vCajy/vb9ZeT8fHB1CZxnwR/7ufnYXC3Mp+eSNP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njZcMAAADdAAAADwAAAAAAAAAAAAAAAACYAgAAZHJzL2Rv&#10;d25yZXYueG1sUEsFBgAAAAAEAAQA9QAAAIgDAAAAAA==&#10;" path="m,l4,2r10,l,xe" filled="f" strokeweight="0">
                          <v:path arrowok="t" o:connecttype="custom" o:connectlocs="0,0;4,2;14,2;0,0" o:connectangles="0,0,0,0"/>
                        </v:shape>
                        <v:shape id="Freeform 2334" o:spid="_x0000_s1781" style="position:absolute;left:152;top:2239;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oMMA&#10;AADdAAAADwAAAGRycy9kb3ducmV2LnhtbESPS4sCMRCE74L/IbTgTRMfjDIaRQRh9yL4AK/tpHcy&#10;7KQzTLI6++/NwoLHoqq+otbbztXiQW2oPGuYjBUI4sKbiksN18thtAQRIrLB2jNp+KUA202/t8bc&#10;+Cef6HGOpUgQDjlqsDE2uZShsOQwjH1DnLwv3zqMSbalNC0+E9zVcqpUJh1WnBYsNrS3VHyff5yG&#10;7HJb0MIyfd5nd+WPBy+rbK71cNDtViAidfEd/m9/GA1TNZ/A35v0BO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oMMAAADdAAAADwAAAAAAAAAAAAAAAACYAgAAZHJzL2Rv&#10;d25yZXYueG1sUEsFBgAAAAAEAAQA9QAAAIgDAAAAAA==&#10;" path="m,l18,,14,2,,xe" fillcolor="black" stroked="f">
                          <v:path arrowok="t" o:connecttype="custom" o:connectlocs="0,0;18,0;14,2;0,0" o:connectangles="0,0,0,0"/>
                        </v:shape>
                        <v:shape id="Freeform 2335" o:spid="_x0000_s1782" style="position:absolute;left:152;top:2239;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xK8QA&#10;AADdAAAADwAAAGRycy9kb3ducmV2LnhtbESPQWsCMRSE70L/Q3hCb5q4iNitUaRi8VAEtd4fm+du&#10;dPOybqKu/74pFHocZuYbZrboXC3u1AbrWcNoqEAQF95YLjV8H9aDKYgQkQ3WnknDkwIs5i+9GebG&#10;P3hH930sRYJwyFFDFWOTSxmKihyGoW+Ik3fyrcOYZFtK0+IjwV0tM6Um0qHltFBhQx8VFZf9zWmw&#10;x6nFerzNVp9vk+t5e/zaqUOh9Wu/W76DiNTF//Bfe2M0ZGqcwe+b9AT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UcSvEAAAA3QAAAA8AAAAAAAAAAAAAAAAAmAIAAGRycy9k&#10;b3ducmV2LnhtbFBLBQYAAAAABAAEAPUAAACJAwAAAAA=&#10;" path="m,l18,,14,2,,xe" filled="f" strokeweight="0">
                          <v:path arrowok="t" o:connecttype="custom" o:connectlocs="0,0;18,0;14,2;0,0" o:connectangles="0,0,0,0"/>
                        </v:shape>
                        <v:shape id="Freeform 2336" o:spid="_x0000_s1783" style="position:absolute;left:156;top:2241;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NsUA&#10;AADdAAAADwAAAGRycy9kb3ducmV2LnhtbESPQUvDQBSE7wX/w/IEb+3bVikldlvaoiCIhzbi+Zl9&#10;JsHs2zS7psm/dwWhx2FmvmHW28E1qucu1F4MzGcaFEvhbS2lgff8eboCFSKJpcYLGxg5wHZzM1lT&#10;Zv1FjtyfYqkSREJGBqoY2wwxFBU7CjPfsiTvy3eOYpJdibajS4K7BhdaL9FRLWmhopYPFRffpx9n&#10;QPtmfPp8zc9Isu/H+IYf5RmNubsddo+gIg/xGv5vv1gDC/1wD39v0hPA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X9Q2xQAAAN0AAAAPAAAAAAAAAAAAAAAAAJgCAABkcnMv&#10;ZG93bnJldi54bWxQSwUGAAAAAAQABAD1AAAAigMAAAAA&#10;" path="m,l10,,5,1,,xe" fillcolor="black" stroked="f">
                          <v:path arrowok="t" o:connecttype="custom" o:connectlocs="0,0;10,0;5,1;0,0" o:connectangles="0,0,0,0"/>
                        </v:shape>
                        <v:shape id="Freeform 2337" o:spid="_x0000_s1784" style="position:absolute;left:156;top:2241;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oDIcQA&#10;AADdAAAADwAAAGRycy9kb3ducmV2LnhtbESPQWuDQBSE74X8h+UVeqtrRSTYbII0BIqXxqTQ68N9&#10;Van7VtyNmn+fLQRyHGbmG2azW0wvJhpdZ1nBWxSDIK6t7rhR8H0+vK5BOI+ssbdMCq7kYLddPW0w&#10;13bmiqaTb0SAsMtRQev9kEvp6pYMusgOxMH7taNBH+TYSD3iHOCml0kcZ9Jgx2GhxYE+Wqr/Thej&#10;wCBX9eXraPufwib7Q1FWSZkp9fK8FO8gPC3+Eb63P7WCJE5T+H8TnoD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6AyHEAAAA3QAAAA8AAAAAAAAAAAAAAAAAmAIAAGRycy9k&#10;b3ducmV2LnhtbFBLBQYAAAAABAAEAPUAAACJAwAAAAA=&#10;" path="m,l10,,5,1,,xe" filled="f" strokeweight="0">
                          <v:path arrowok="t" o:connecttype="custom" o:connectlocs="0,0;10,0;5,1;0,0" o:connectangles="0,0,0,0"/>
                        </v:shape>
                        <v:shape id="Freeform 2338" o:spid="_x0000_s1785" style="position:absolute;left:353;top:2427;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p2cUA&#10;AADdAAAADwAAAGRycy9kb3ducmV2LnhtbESPQUvDQBSE7wX/w/IEb+3bFi0ldlvaoiCIhzbi+Zl9&#10;JsHs2zS7psm/dwWhx2FmvmHW28E1qucu1F4MzGcaFEvhbS2lgff8eboCFSKJpcYLGxg5wHZzM1lT&#10;Zv1FjtyfYqkSREJGBqoY2wwxFBU7CjPfsiTvy3eOYpJdibajS4K7BhdaL9FRLWmhopYPFRffpx9n&#10;QPtmfPp8zc9Isu/H+IYf5RmNubsddo+gIg/xGv5vv1gDC33/AH9v0hPA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nZxQAAAN0AAAAPAAAAAAAAAAAAAAAAAJgCAABkcnMv&#10;ZG93bnJldi54bWxQSwUGAAAAAAQABAD1AAAAigMAAAAA&#10;" path="m5,l,1r10,l5,xe" fillcolor="black" stroked="f">
                          <v:path arrowok="t" o:connecttype="custom" o:connectlocs="5,0;0,1;10,1;5,0" o:connectangles="0,0,0,0"/>
                        </v:shape>
                        <v:shape id="Freeform 2339" o:spid="_x0000_s1786" style="position:absolute;left:353;top:2427;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Q4zcQA&#10;AADdAAAADwAAAGRycy9kb3ducmV2LnhtbESPQWuDQBSE74X8h+UFemvWSJFgXIOkBIqXRlvI9eG+&#10;qMR9K+4msf++WwjkOMzMN0y2m80gbjS53rKC9SoCQdxY3XOr4Of78LYB4TyyxsEyKfglB7t88ZJh&#10;qu2dK7rVvhUBwi5FBZ33Yyqlazoy6FZ2JA7e2U4GfZBTK/WE9wA3g4yjKJEGew4LHY6076i51Fej&#10;wCBXzfXraIdTYeOPQ1FWcZko9bqciy0IT7N/hh/tT60gjt4T+H8Tno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kOM3EAAAA3QAAAA8AAAAAAAAAAAAAAAAAmAIAAGRycy9k&#10;b3ducmV2LnhtbFBLBQYAAAAABAAEAPUAAACJAwAAAAA=&#10;" path="m5,l,1r10,l5,xe" filled="f" strokeweight="0">
                          <v:path arrowok="t" o:connecttype="custom" o:connectlocs="5,0;0,1;10,1;5,0" o:connectangles="0,0,0,0"/>
                        </v:shape>
                        <v:shape id="Freeform 2340" o:spid="_x0000_s1787" style="position:absolute;left:349;top:2428;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VsqsYA&#10;AADdAAAADwAAAGRycy9kb3ducmV2LnhtbESPQWvCQBSE7wX/w/KE3pqNUmKNrqKCIPXSJorXR/aZ&#10;BLNvQ3bV2F/vFgo9DjPzDTNf9qYRN+pcbVnBKIpBEBdW11wqOOTbtw8QziNrbCyTggc5WC4GL3NM&#10;tb3zN90yX4oAYZeigsr7NpXSFRUZdJFtiYN3tp1BH2RXSt3hPcBNI8dxnEiDNYeFClvaVFRcsqtR&#10;MFl9/eT5MXvI9XR36o/5536UJEq9DvvVDISn3v+H/9o7rWAcv0/g9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VsqsYAAADdAAAADwAAAAAAAAAAAAAAAACYAgAAZHJz&#10;L2Rvd25yZXYueG1sUEsFBgAAAAAEAAQA9QAAAIsDAAAAAA==&#10;" path="m4,l,3r18,l4,xe" fillcolor="black" stroked="f">
                          <v:path arrowok="t" o:connecttype="custom" o:connectlocs="4,0;0,3;18,3;4,0" o:connectangles="0,0,0,0"/>
                        </v:shape>
                        <v:shape id="Freeform 2341" o:spid="_x0000_s1788" style="position:absolute;left:349;top:2428;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7dEMIA&#10;AADdAAAADwAAAGRycy9kb3ducmV2LnhtbERPzWoCMRC+F/oOYQpeiiaKtLI1igiFSi926wMMm3Gz&#10;dDNZk+iuPn1zEDx+fP/L9eBacaEQG88aphMFgrjypuFaw+H3c7wAEROywdYzabhShPXq+WmJhfE9&#10;/9ClTLXIIRwL1GBT6gopY2XJYZz4jjhzRx8cpgxDLU3APoe7Vs6UepMOG84NFjvaWqr+yrPTUNt9&#10;uJXfV9erk9vd2vA6vPdnrUcvw+YDRKIhPcR395fRMFPzPDe/y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Xt0QwgAAAN0AAAAPAAAAAAAAAAAAAAAAAJgCAABkcnMvZG93&#10;bnJldi54bWxQSwUGAAAAAAQABAD1AAAAhwMAAAAA&#10;" path="m4,l,3r18,l4,xe" filled="f" strokeweight="0">
                          <v:path arrowok="t" o:connecttype="custom" o:connectlocs="4,0;0,3;18,3;4,0" o:connectangles="0,0,0,0"/>
                        </v:shape>
                        <v:shape id="Freeform 2342" o:spid="_x0000_s1789" style="position:absolute;left:353;top:2428;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c18UA&#10;AADdAAAADwAAAGRycy9kb3ducmV2LnhtbESPT2sCMRTE7wW/Q3gFL1Kzu5SiW6NIqdCT4J+D3h7J&#10;62Zx87Js4rr99qYgeBxm5jfMYjW4RvTUhdqzgnyagSDW3tRcKTgeNm8zECEiG2w8k4I/CrBajl4W&#10;WBp/4x31+1iJBOFQogIbY1tKGbQlh2HqW+Lk/frOYUyyq6Tp8JbgrpFFln1IhzWnBYstfVnSl/3V&#10;KdDf+aXY8pDbnnbBnc6T81VPlBq/DutPEJGG+Aw/2j9GQZG9z+H/TX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pzXxQAAAN0AAAAPAAAAAAAAAAAAAAAAAJgCAABkcnMv&#10;ZG93bnJldi54bWxQSwUGAAAAAAQABAD1AAAAigMAAAAA&#10;" path="m,l10,r4,3l,xe" fillcolor="black" stroked="f">
                          <v:path arrowok="t" o:connecttype="custom" o:connectlocs="0,0;10,0;14,3;0,0" o:connectangles="0,0,0,0"/>
                        </v:shape>
                        <v:shape id="Freeform 2343" o:spid="_x0000_s1790" style="position:absolute;left:353;top:2428;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HbIb8A&#10;AADdAAAADwAAAGRycy9kb3ducmV2LnhtbERPTWsCMRC9F/ofwgjealah7boapRSEXtWCPQ6baXZx&#10;M9kmo8Z/3xwKPT7e93qb/aCuFFMf2MB8VoEiboPt2Rn4PO6ealBJkC0OgcnAnRJsN48Pa2xsuPGe&#10;rgdxqoRwatBAJzI2Wqe2I49pFkbiwn2H6FEKjE7biLcS7ge9qKoX7bHn0tDhSO8dtefDxRtwdZ1b&#10;lJPk/c/RxeXyi1/rYMx0kt9WoISy/Iv/3B/WwKJ6LvvLm/IE9OY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QdshvwAAAN0AAAAPAAAAAAAAAAAAAAAAAJgCAABkcnMvZG93bnJl&#10;di54bWxQSwUGAAAAAAQABAD1AAAAhAMAAAAA&#10;" path="m,l10,r4,3l,xe" filled="f" strokeweight="0">
                          <v:path arrowok="t" o:connecttype="custom" o:connectlocs="0,0;10,0;14,3;0,0" o:connectangles="0,0,0,0"/>
                        </v:shape>
                        <v:shape id="Freeform 2344" o:spid="_x0000_s1791" style="position:absolute;left:345;top:2431;width:26;height:3;visibility:visible;mso-wrap-style:square;v-text-anchor:top" coordsize="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helMQA&#10;AADdAAAADwAAAGRycy9kb3ducmV2LnhtbESPUWvCMBSF3wf+h3AFX4amCo5ajSJjgnsaU3/Atbk2&#10;xeamJKmt/34ZDPZ4OOd8h7PZDbYRD/KhdqxgPstAEJdO11wpuJwP0xxEiMgaG8ek4EkBdtvRywYL&#10;7Xr+pscpViJBOBSowMTYFlKG0pDFMHMtcfJuzluMSfpKao99gttGLrLsTVqsOS0YbOndUHk/dTZR&#10;PvLVddV9+curuXbL82egvsyVmoyH/RpEpCH+h//aR61gkS3n8PsmP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oXpTEAAAA3QAAAA8AAAAAAAAAAAAAAAAAmAIAAGRycy9k&#10;b3ducmV2LnhtbFBLBQYAAAAABAAEAPUAAACJAwAAAAA=&#10;" path="m4,l,3r26,l4,xe" fillcolor="black" stroked="f">
                          <v:path arrowok="t" o:connecttype="custom" o:connectlocs="4,0;0,3;26,3;4,0" o:connectangles="0,0,0,0"/>
                        </v:shape>
                        <v:shape id="Freeform 2345" o:spid="_x0000_s1792" style="position:absolute;left:345;top:2431;width:26;height:3;visibility:visible;mso-wrap-style:square;v-text-anchor:top" coordsize="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jTMcA&#10;AADdAAAADwAAAGRycy9kb3ducmV2LnhtbESPT2vCQBTE7wW/w/KE3urGSESiq2ipYik9+Ofg8ZF9&#10;JtHs25DdxqSfvlso9DjMzG+YxaozlWipcaVlBeNRBII4s7rkXMH5tH2ZgXAeWWNlmRT05GC1HDwt&#10;MNX2wQdqjz4XAcIuRQWF93UqpcsKMuhGtiYO3tU2Bn2QTS51g48AN5WMo2gqDZYcFgqs6bWg7H78&#10;Mgo+T5s3s5skl/e2x2ny0X9fXX1T6nnYrecgPHX+P/zX3msFcZTE8PsmP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a40zHAAAA3QAAAA8AAAAAAAAAAAAAAAAAmAIAAGRy&#10;cy9kb3ducmV2LnhtbFBLBQYAAAAABAAEAPUAAACMAwAAAAA=&#10;" path="m4,l,3r26,l4,xe" filled="f" strokeweight="0">
                          <v:path arrowok="t" o:connecttype="custom" o:connectlocs="4,0;0,3;26,3;4,0" o:connectangles="0,0,0,0"/>
                        </v:shape>
                        <v:shape id="Freeform 2346" o:spid="_x0000_s1793" style="position:absolute;left:349;top:2431;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aTJMcA&#10;AADdAAAADwAAAGRycy9kb3ducmV2LnhtbESPT2vCQBTE74LfYXmFXoJu/NNWUlfRQkEQDNVevD2y&#10;r0lq9m3MbpP47btCocdhZn7DLNe9qURLjSstK5iMYxDEmdUl5wo+T++jBQjnkTVWlknBjRysV8PB&#10;EhNtO/6g9uhzESDsElRQeF8nUrqsIINubGvi4H3ZxqAPssmlbrALcFPJaRw/S4Mlh4UCa3orKLsc&#10;f0ygXKP0RW/Ph3m9j9pu/o14Sa9KPT70m1cQnnr/H/5r77SCafw0g/ub8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GkyTHAAAA3QAAAA8AAAAAAAAAAAAAAAAAmAIAAGRy&#10;cy9kb3ducmV2LnhtbFBLBQYAAAAABAAEAPUAAACMAwAAAAA=&#10;" path="m,l18,r4,3l,xe" fillcolor="black" stroked="f">
                          <v:path arrowok="t" o:connecttype="custom" o:connectlocs="0,0;18,0;22,3;0,0" o:connectangles="0,0,0,0"/>
                        </v:shape>
                        <v:shape id="Freeform 2347" o:spid="_x0000_s1794" style="position:absolute;left:349;top:2431;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rC8YA&#10;AADdAAAADwAAAGRycy9kb3ducmV2LnhtbESP0WrCQBRE34X+w3ILfau7lSoaXSWVFkqgosYPuGav&#10;SWj2bsiuJv37bqHg4zAzZ5jVZrCNuFHna8caXsYKBHHhTM2lhlP+8TwH4QOywcYxafghD5v1w2iF&#10;iXE9H+h2DKWIEPYJaqhCaBMpfVGRRT92LXH0Lq6zGKLsSmk67CPcNnKi1ExarDkuVNjStqLi+3i1&#10;GvLZOb1usyzNp2/7vs2+1GIX3rV+ehzSJYhAQ7iH/9ufRsNETV/h7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TrC8YAAADdAAAADwAAAAAAAAAAAAAAAACYAgAAZHJz&#10;L2Rvd25yZXYueG1sUEsFBgAAAAAEAAQA9QAAAIsDAAAAAA==&#10;" path="m,l18,r4,3l,xe" filled="f" strokeweight="0">
                          <v:path arrowok="t" o:connecttype="custom" o:connectlocs="0,0;18,0;22,3;0,0" o:connectangles="0,0,0,0"/>
                        </v:shape>
                        <v:shape id="Freeform 2348" o:spid="_x0000_s1795" style="position:absolute;left:343;top:2434;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soccA&#10;AADdAAAADwAAAGRycy9kb3ducmV2LnhtbESPQWvCQBSE74X+h+UVequbBi0lukopLQgFMVYC3h7Z&#10;ZzY0+zZk1yT6612h4HGYmW+YxWq0jeip87VjBa+TBARx6XTNlYL97/fLOwgfkDU2jknBmTyslo8P&#10;C8y0GzinfhcqESHsM1RgQmgzKX1pyKKfuJY4ekfXWQxRdpXUHQ4RbhuZJsmbtFhzXDDY0qeh8m93&#10;sgqqYvO1neZmM/TF5edyqlPMD4VSz0/jxxxEoDHcw//ttVaQJrMZ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7KHHAAAA3QAAAA8AAAAAAAAAAAAAAAAAmAIAAGRy&#10;cy9kb3ducmV2LnhtbFBLBQYAAAAABAAEAPUAAACMAwAAAAA=&#10;" path="m2,l,4r30,l2,xe" fillcolor="black" stroked="f">
                          <v:path arrowok="t" o:connecttype="custom" o:connectlocs="2,0;0,4;30,4;2,0" o:connectangles="0,0,0,0"/>
                        </v:shape>
                        <v:shape id="Freeform 2349" o:spid="_x0000_s1796" style="position:absolute;left:343;top:2434;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tD8QA&#10;AADdAAAADwAAAGRycy9kb3ducmV2LnhtbESPT4vCMBTE7wt+h/AEb2uqqEg1ii4IHmTBPwePj+aZ&#10;VpOX0mS1/fabhQWPw8z8hlmuW2fFk5pQeVYwGmYgiAuvKzYKLufd5xxEiMgarWdS0FGA9ar3scRc&#10;+xcf6XmKRiQIhxwVlDHWuZShKMlhGPqaOHk33ziMSTZG6gZfCe6sHGfZTDqsOC2UWNNXScXj9OMU&#10;TEbfrtjZa3cLl8fdTjuzPVij1KDfbhYgIrXxHf5v77WCcTadwd+b9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4rQ/EAAAA3QAAAA8AAAAAAAAAAAAAAAAAmAIAAGRycy9k&#10;b3ducmV2LnhtbFBLBQYAAAAABAAEAPUAAACJAwAAAAA=&#10;" path="m2,l,4r30,l2,xe" filled="f" strokeweight="0">
                          <v:path arrowok="t" o:connecttype="custom" o:connectlocs="2,0;0,4;30,4;2,0" o:connectangles="0,0,0,0"/>
                        </v:shape>
                        <v:shape id="Freeform 2350" o:spid="_x0000_s1797" style="position:absolute;left:345;top:2434;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JaAsYA&#10;AADdAAAADwAAAGRycy9kb3ducmV2LnhtbESPzWrCQBSF9wXfYbiCuzoxEFuio0hopS3daN24u2Su&#10;SXDmTshMYurTdwqFLg/n5+Ost6M1YqDON44VLOYJCOLS6YYrBaev18dnED4gazSOScE3edhuJg9r&#10;zLW78YGGY6hEHGGfo4I6hDaX0pc1WfRz1xJH7+I6iyHKrpK6w1sct0amSbKUFhuOhBpbKmoqr8fe&#10;Roi9F/v++qHHl3Nm3pdG3z8LrdRsOu5WIAKN4T/8137TCtIke4L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JaAsYAAADdAAAADwAAAAAAAAAAAAAAAACYAgAAZHJz&#10;L2Rvd25yZXYueG1sUEsFBgAAAAAEAAQA9QAAAIsDAAAAAA==&#10;" path="m,l26,r2,4l,xe" fillcolor="black" stroked="f">
                          <v:path arrowok="t" o:connecttype="custom" o:connectlocs="0,0;26,0;28,4;0,0" o:connectangles="0,0,0,0"/>
                        </v:shape>
                        <v:shape id="Freeform 2351" o:spid="_x0000_s1798" style="position:absolute;left:345;top:2434;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ZvsQA&#10;AADdAAAADwAAAGRycy9kb3ducmV2LnhtbERPz2vCMBS+C/sfwhvsIpoqTKSalnUwFeZlbuj1rXk2&#10;3ZqX0mTa/vfmIOz48f1e571txIU6XztWMJsmIIhLp2uuFHx9vk2WIHxA1tg4JgUDecizh9EaU+2u&#10;/EGXQ6hEDGGfogITQptK6UtDFv3UtcSRO7vOYoiwq6Tu8BrDbSPnSbKQFmuODQZbejVU/h7+rILi&#10;pxgPvjztt+/FsV7OzptvM2yUenrsX1YgAvXhX3x377SCefIc58Y38Qn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f2b7EAAAA3QAAAA8AAAAAAAAAAAAAAAAAmAIAAGRycy9k&#10;b3ducmV2LnhtbFBLBQYAAAAABAAEAPUAAACJAwAAAAA=&#10;" path="m,l26,r2,4l,xe" filled="f" strokeweight="0">
                          <v:path arrowok="t" o:connecttype="custom" o:connectlocs="0,0;26,0;28,4;0,0" o:connectangles="0,0,0,0"/>
                        </v:shape>
                        <v:shape id="Freeform 2352" o:spid="_x0000_s1799" style="position:absolute;left:342;top:2438;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1L8MA&#10;AADdAAAADwAAAGRycy9kb3ducmV2LnhtbESPUWvCMBSF3wX/Q7iCb5ooKmtnFBEG4sPAbj/grrlr&#10;i81NSbLa7debgeDj4ZzzHc52P9hW9ORD41jDYq5AEJfONFxp+Px4m72ACBHZYOuYNPxSgP1uPNpi&#10;btyNL9QXsRIJwiFHDXWMXS5lKGuyGOauI07et/MWY5K+ksbjLcFtK5dKbaTFhtNCjR0dayqvxY/V&#10;UKjWrU3As+v9sPp7X2VefRmtp5Ph8Aoi0hCf4Uf7ZDQs1TqD/zfpCc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m1L8MAAADdAAAADwAAAAAAAAAAAAAAAACYAgAAZHJzL2Rv&#10;d25yZXYueG1sUEsFBgAAAAAEAAQA9QAAAIgDAAAAAA==&#10;" path="m1,l,5r32,l1,xe" fillcolor="black" stroked="f">
                          <v:path arrowok="t" o:connecttype="custom" o:connectlocs="1,0;0,5;32,5;1,0" o:connectangles="0,0,0,0"/>
                        </v:shape>
                        <v:shape id="Freeform 2353" o:spid="_x0000_s1800" style="position:absolute;left:342;top:2438;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vfMIA&#10;AADdAAAADwAAAGRycy9kb3ducmV2LnhtbERPTYvCMBC9L/gfwgje1tQe3KUaRYWC4F7WLai3IRnb&#10;YjMpTaz1328OgsfH+16uB9uInjpfO1YwmyYgiLUzNZcKir/88xuED8gGG8ek4Eke1qvRxxIz4x78&#10;S/0xlCKGsM9QQRVCm0npdUUW/dS1xJG7us5iiLArpenwEcNtI9MkmUuLNceGClvaVaRvx7tVcE3P&#10;t4vVOj8Z3RfbQ/5V3H8OSk3Gw2YBItAQ3uKXe28UpMk87o9v4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Fi98wgAAAN0AAAAPAAAAAAAAAAAAAAAAAJgCAABkcnMvZG93&#10;bnJldi54bWxQSwUGAAAAAAQABAD1AAAAhwMAAAAA&#10;" path="m1,l,5r32,l1,xe" filled="f" strokeweight="0">
                          <v:path arrowok="t" o:connecttype="custom" o:connectlocs="1,0;0,5;32,5;1,0" o:connectangles="0,0,0,0"/>
                        </v:shape>
                        <v:shape id="Freeform 2354" o:spid="_x0000_s1801" style="position:absolute;left:343;top:2438;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r/zsMA&#10;AADdAAAADwAAAGRycy9kb3ducmV2LnhtbESPQWsCMRSE7wX/Q3iCt5pdBalbo4ggelRbCt4em9fs&#10;tpuXJYm66683QqHHYWa+YRarzjbiSj7UjhXk4wwEcel0zUbB58f29Q1EiMgaG8ekoKcAq+XgZYGF&#10;djc+0vUUjUgQDgUqqGJsCylDWZHFMHYtcfK+nbcYk/RGao+3BLeNnGTZTFqsOS1U2NKmovL3dLEK&#10;pvvc/JylN4e53X2x0z3d+1qp0bBbv4OI1MX/8F97rxVMslkOzzfp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r/zsMAAADdAAAADwAAAAAAAAAAAAAAAACYAgAAZHJzL2Rv&#10;d25yZXYueG1sUEsFBgAAAAAEAAQA9QAAAIgDAAAAAA==&#10;" path="m,l30,r1,5l,xe" fillcolor="black" stroked="f">
                          <v:path arrowok="t" o:connecttype="custom" o:connectlocs="0,0;30,0;31,5;0,0" o:connectangles="0,0,0,0"/>
                        </v:shape>
                        <v:shape id="Freeform 2355" o:spid="_x0000_s1802" style="position:absolute;left:343;top:2438;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Y33MYA&#10;AADdAAAADwAAAGRycy9kb3ducmV2LnhtbESPT2sCMRTE74V+h/CE3mriHmzZmhURpPZiqevF2+vm&#10;7R/dvCxJ1PXbN4VCj8PM/IZZLEfbiyv50DnWMJsqEMSVMx03Gg7l5vkVRIjIBnvHpOFOAZbF48MC&#10;c+Nu/EXXfWxEgnDIUUMb45BLGaqWLIapG4iTVztvMSbpG2k83hLc9jJTai4tdpwWWhxo3VJ13l+s&#10;ho+L2p1Ox8/O19t18JvspXzvv7V+moyrNxCRxvgf/mtvjYZMzTP4fZOe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Y33MYAAADdAAAADwAAAAAAAAAAAAAAAACYAgAAZHJz&#10;L2Rvd25yZXYueG1sUEsFBgAAAAAEAAQA9QAAAIsDAAAAAA==&#10;" path="m,l30,r1,5l,xe" filled="f" strokeweight="0">
                          <v:path arrowok="t" o:connecttype="custom" o:connectlocs="0,0;30,0;31,5;0,0" o:connectangles="0,0,0,0"/>
                        </v:shape>
                        <v:rect id="Rectangle 2356" o:spid="_x0000_s1803" style="position:absolute;left:342;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17L8cA&#10;AADdAAAADwAAAGRycy9kb3ducmV2LnhtbESPQWsCMRSE7wX/Q3hCbzVx24pujaKFQi+FanvQ23Pz&#10;uru4edkmqW799UYQPA4z8w0znXe2EQfyoXasYThQIIgLZ2ouNXx/vT2MQYSIbLBxTBr+KcB81rub&#10;Ym7ckVd0WMdSJAiHHDVUMba5lKGoyGIYuJY4eT/OW4xJ+lIaj8cEt43MlBpJizWnhQpbeq2o2K//&#10;rIblZLz8/Xzij9Nqt6XtZrd/zrzS+r7fLV5AROriLXxtvxsNmRo9wu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9ey/HAAAA3QAAAA8AAAAAAAAAAAAAAAAAmAIAAGRy&#10;cy9kb3ducmV2LnhtbFBLBQYAAAAABAAEAPUAAACMAwAAAAA=&#10;" fillcolor="black" stroked="f"/>
                        <v:rect id="Rectangle 2357" o:spid="_x0000_s1804" style="position:absolute;left:342;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M0IcUA&#10;AADdAAAADwAAAGRycy9kb3ducmV2LnhtbESPzWrDMBCE74W+g9hCbrWcf+NGCaFQyClt3FB63Fpb&#10;21haGUtJnLevCoEch5n5hlltBmvEmXrfOFYwTlIQxKXTDVcKjp9vzxkIH5A1Gsek4EoeNuvHhxXm&#10;2l34QOciVCJC2OeooA6hy6X0ZU0WfeI64uj9ut5iiLKvpO7xEuHWyEmaLqTFhuNCjR291lS2xckq&#10;yOY/pj0up9/75fv4qyWzJb//UGr0NGxfQAQawj18a++0gkm6mM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zQhxQAAAN0AAAAPAAAAAAAAAAAAAAAAAJgCAABkcnMv&#10;ZG93bnJldi54bWxQSwUGAAAAAAQABAD1AAAAigMAAAAA&#10;" filled="f" strokeweight="0"/>
                        <v:rect id="Rectangle 2358" o:spid="_x0000_s1805" style="position:absolute;left:342;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GwMcA&#10;AADdAAAADwAAAGRycy9kb3ducmV2LnhtbESPQWsCMRSE74L/ITyhN026VNHVKLVQ6KWgtod6e25e&#10;dxc3L9sk1a2/3ghCj8PMfMMsVp1txIl8qB1reBwpEMSFMzWXGj4/XodTECEiG2wck4Y/CrBa9nsL&#10;zI0785ZOu1iKBOGQo4YqxjaXMhQVWQwj1xIn79t5izFJX0rj8ZzgtpGZUhNpsea0UGFLLxUVx92v&#10;1bCeTdc/myd+v2wPe9p/HY7jzCutHwbd8xxEpC7+h+/tN6MhU5Mx3N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YRsDHAAAA3QAAAA8AAAAAAAAAAAAAAAAAmAIAAGRy&#10;cy9kb3ducmV2LnhtbFBLBQYAAAAABAAEAPUAAACMAwAAAAA=&#10;" fillcolor="black" stroked="f"/>
                        <v:rect id="Rectangle 2359" o:spid="_x0000_s1806" style="position:absolute;left:342;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PzcUA&#10;AADdAAAADwAAAGRycy9kb3ducmV2LnhtbESPQWvCQBSE7wX/w/KE3upGS6NEVxFB8KStinh8Zp9J&#10;yO7bkF01/vtuoeBxmJlvmNmis0bcqfWVYwXDQQKCOHe64kLB8bD+mIDwAVmjcUwKnuRhMe+9zTDT&#10;7sE/dN+HQkQI+wwVlCE0mZQ+L8miH7iGOHpX11oMUbaF1C0+ItwaOUqSVFqsOC6U2NCqpLze36yC&#10;ydfF1Mfx53k73g1PNZkl+e23Uu/9bjkFEagLr/B/e6MVjJI0hb838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PQ/NxQAAAN0AAAAPAAAAAAAAAAAAAAAAAJgCAABkcnMv&#10;ZG93bnJldi54bWxQSwUGAAAAAAQABAD1AAAAigMAAAAA&#10;" filled="f" strokeweight="0"/>
                        <v:shape id="Freeform 2360" o:spid="_x0000_s1807" style="position:absolute;left:342;top:2443;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IcQA&#10;AADdAAAADwAAAGRycy9kb3ducmV2LnhtbESPQWsCMRSE70L/Q3iCt5pVwdbVKEWQemy1CN4em2d2&#10;dfOyJKnu9tc3guBxmJlvmMWqtbW4kg+VYwWjYQaCuHC6YqPgZ795fQcRIrLG2jEp6CjAavnSW2Cu&#10;3Y2/6bqLRiQIhxwVlDE2uZShKMliGLqGOHkn5y3GJL2R2uMtwW0tx1k2lRYrTgslNrQuqbjsfq2C&#10;yXZkzkfpzdfMfh7Y6Y7+ukqpQb/9mIOI1MZn+NHeagXjbPoG9zfp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wiHEAAAA3QAAAA8AAAAAAAAAAAAAAAAAmAIAAGRycy9k&#10;b3ducmV2LnhtbFBLBQYAAAAABAAEAPUAAACJAwAAAAA=&#10;" path="m,l1,5r30,l,xe" fillcolor="black" stroked="f">
                          <v:path arrowok="t" o:connecttype="custom" o:connectlocs="0,0;1,5;31,5;0,0" o:connectangles="0,0,0,0"/>
                        </v:shape>
                        <v:shape id="Freeform 2361" o:spid="_x0000_s1808" style="position:absolute;left:342;top:2443;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4ANsIA&#10;AADdAAAADwAAAGRycy9kb3ducmV2LnhtbERPu27CMBTdK/UfrFupW7HJAFXAIISEgKWIx8J2iS9J&#10;IL6ObAPh7/GA1PHovMfTzjbiTj7UjjX0ewoEceFMzaWGw37x8wsiRGSDjWPS8KQA08nnxxhz4x68&#10;pfsuliKFcMhRQxVjm0sZiooshp5riRN3dt5iTNCX0nh8pHDbyEypgbRYc2qosKV5RcV1d7Ma1jf1&#10;d7kcN7U/r+bBL7LhftmctP7+6mYjEJG6+C9+u1dGQ6YGaW56k56An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fgA2wgAAAN0AAAAPAAAAAAAAAAAAAAAAAJgCAABkcnMvZG93&#10;bnJldi54bWxQSwUGAAAAAAQABAD1AAAAhwMAAAAA&#10;" path="m,l1,5r30,l,xe" filled="f" strokeweight="0">
                          <v:path arrowok="t" o:connecttype="custom" o:connectlocs="0,0;1,5;31,5;0,0" o:connectangles="0,0,0,0"/>
                        </v:shape>
                        <v:shape id="Freeform 2362" o:spid="_x0000_s1809" style="position:absolute;left:342;top:2443;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ksMA&#10;AADdAAAADwAAAGRycy9kb3ducmV2LnhtbESPUWvCMBSF3wX/Q7iCb5ooTtbOKCIMxIeB3X7AXXPX&#10;FpubkmS12683guDj4ZzzHc5mN9hW9ORD41jDYq5AEJfONFxp+Pp8n72CCBHZYOuYNPxRgN12PNpg&#10;btyVz9QXsRIJwiFHDXWMXS5lKGuyGOauI07ej/MWY5K+ksbjNcFtK5dKraXFhtNCjR0daiovxa/V&#10;UKjWvZiAJ9f7YfX/scq8+jZaTyfD/g1EpCE+w4/20WhYqnUG9zfpCc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V/ksMAAADdAAAADwAAAAAAAAAAAAAAAACYAgAAZHJzL2Rv&#10;d25yZXYueG1sUEsFBgAAAAAEAAQA9QAAAIgDAAAAAA==&#10;" path="m,l32,,31,5,,xe" fillcolor="black" stroked="f">
                          <v:path arrowok="t" o:connecttype="custom" o:connectlocs="0,0;32,0;31,5;0,0" o:connectangles="0,0,0,0"/>
                        </v:shape>
                        <v:shape id="Freeform 2363" o:spid="_x0000_s1810" style="position:absolute;left:342;top:2443;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5ocIA&#10;AADdAAAADwAAAGRycy9kb3ducmV2LnhtbERPTYvCMBC9C/6HMMLeNLWHVbpGWYWCoBe14O5tSMa2&#10;2ExKE2v99+awsMfH+15tBtuInjpfO1YwnyUgiLUzNZcKiks+XYLwAdlg45gUvMjDZj0erTAz7skn&#10;6s+hFDGEfYYKqhDaTEqvK7LoZ64ljtzNdRZDhF0pTYfPGG4bmSbJp7RYc2yosKVdRfp+flgFt/Tn&#10;/mu1zq9G98X2kC+Kx/Gg1Mdk+P4CEWgI/+I/994oSJNF3B/fxCc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7mhwgAAAN0AAAAPAAAAAAAAAAAAAAAAAJgCAABkcnMvZG93&#10;bnJldi54bWxQSwUGAAAAAAQABAD1AAAAhwMAAAAA&#10;" path="m,l32,,31,5,,xe" filled="f" strokeweight="0">
                          <v:path arrowok="t" o:connecttype="custom" o:connectlocs="0,0;32,0;31,5;0,0" o:connectangles="0,0,0,0"/>
                        </v:shape>
                        <v:shape id="Freeform 2364" o:spid="_x0000_s1811" style="position:absolute;left:343;top:2448;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I7jcQA&#10;AADdAAAADwAAAGRycy9kb3ducmV2LnhtbESPzYrCMBSF98K8Q7gD7jRVUIdqlKGMouJGZzazuzTX&#10;tpjclCZq9emNILg8nJ+PM1u01ogLNb5yrGDQT0AQ505XXCj4+132vkD4gKzROCYFN/KwmH90Zphq&#10;d+U9XQ6hEHGEfYoKyhDqVEqfl2TR911NHL2jayyGKJtC6gavcdwaOUySsbRYcSSUWFNWUn46nG2E&#10;2Hu2Op+2uv35H5nN2Oj7LtNKdT/b7ymIQG14h1/ttVYwTCYDeL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CO43EAAAA3QAAAA8AAAAAAAAAAAAAAAAAmAIAAGRycy9k&#10;b3ducmV2LnhtbFBLBQYAAAAABAAEAPUAAACJAwAAAAA=&#10;" path="m,l2,4r26,l,xe" fillcolor="black" stroked="f">
                          <v:path arrowok="t" o:connecttype="custom" o:connectlocs="0,0;2,4;28,4;0,0" o:connectangles="0,0,0,0"/>
                        </v:shape>
                        <v:shape id="Freeform 2365" o:spid="_x0000_s1812" style="position:absolute;left:343;top:2448;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yNMgA&#10;AADdAAAADwAAAGRycy9kb3ducmV2LnhtbESPT2vCQBTE70K/w/IKvYhuzKGV1FUaobZQL/5Br6/Z&#10;ZzY1+zZkt5p8+65Q8DjMzG+Y2aKztbhQ6yvHCibjBARx4XTFpYL97n00BeEDssbaMSnoycNi/jCY&#10;YabdlTd02YZSRAj7DBWYEJpMSl8YsujHriGO3sm1FkOUbSl1i9cIt7VMk+RZWqw4LhhsaGmoOG9/&#10;rYL8Jx/2vjiuP77yQzWdnFbfpl8p9fTYvb2CCNSFe/i//akVpMlLCrc38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ArI0yAAAAN0AAAAPAAAAAAAAAAAAAAAAAJgCAABk&#10;cnMvZG93bnJldi54bWxQSwUGAAAAAAQABAD1AAAAjQMAAAAA&#10;" path="m,l2,4r26,l,xe" filled="f" strokeweight="0">
                          <v:path arrowok="t" o:connecttype="custom" o:connectlocs="0,0;2,4;28,4;0,0" o:connectangles="0,0,0,0"/>
                        </v:shape>
                        <v:shape id="Freeform 2366" o:spid="_x0000_s1813" style="position:absolute;left:343;top:2448;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6NLscA&#10;AADdAAAADwAAAGRycy9kb3ducmV2LnhtbESPQWvCQBSE74X+h+UVvNVNY6klukopFYSCGC0Bb4/s&#10;azY0+zZk1yT113eFgsdhZr5hluvRNqKnzteOFTxNExDEpdM1Vwq+jpvHVxA+IGtsHJOCX/KwXt3f&#10;LTHTbuCc+kOoRISwz1CBCaHNpPSlIYt+6lri6H27zmKIsquk7nCIcNvINElepMWa44LBlt4NlT+H&#10;s1VQFbuP/XNudkNfXD4v5zrF/FQoNXkY3xYgAo3hFv5vb7WCNJnP4PomP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ujS7HAAAA3QAAAA8AAAAAAAAAAAAAAAAAmAIAAGRy&#10;cy9kb3ducmV2LnhtbFBLBQYAAAAABAAEAPUAAACMAwAAAAA=&#10;" path="m,l30,,28,4,,xe" fillcolor="black" stroked="f">
                          <v:path arrowok="t" o:connecttype="custom" o:connectlocs="0,0;30,0;28,4;0,0" o:connectangles="0,0,0,0"/>
                        </v:shape>
                        <v:shape id="Freeform 2367" o:spid="_x0000_s1814" style="position:absolute;left:343;top:2448;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PKg8UA&#10;AADdAAAADwAAAGRycy9kb3ducmV2LnhtbESPQWsCMRSE7wX/Q3iCt5pVbJXVKLYgeChC1YPHx+aZ&#10;XU1elk3U3X9vhEKPw8x8wyxWrbPiTk2oPCsYDTMQxIXXFRsFx8PmfQYiRGSN1jMp6CjAatl7W2Cu&#10;/YN/6b6PRiQIhxwVlDHWuZShKMlhGPqaOHln3ziMSTZG6gYfCe6sHGfZp3RYcVoosabvkorr/uYU&#10;TEY7V2zsqTuH4/ViPzrz9WONUoN+u56DiNTG//Bfe6sVjLPpBF5v0hO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8qDxQAAAN0AAAAPAAAAAAAAAAAAAAAAAJgCAABkcnMv&#10;ZG93bnJldi54bWxQSwUGAAAAAAQABAD1AAAAigMAAAAA&#10;" path="m,l30,,28,4,,xe" filled="f" strokeweight="0">
                          <v:path arrowok="t" o:connecttype="custom" o:connectlocs="0,0;30,0;28,4;0,0" o:connectangles="0,0,0,0"/>
                        </v:shape>
                        <v:shape id="Freeform 2368" o:spid="_x0000_s1815" style="position:absolute;left:345;top:2452;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DgsIA&#10;AADdAAAADwAAAGRycy9kb3ducmV2LnhtbESPQYvCMBSE78L+h/CEvWmqrHapRlnEhZ4Eq7DXR/Ns&#10;is1LaWKt/34jCB6HmfmGWW8H24ieOl87VjCbJiCIS6drrhScT7+TbxA+IGtsHJOCB3nYbj5Ga8y0&#10;u/OR+iJUIkLYZ6jAhNBmUvrSkEU/dS1x9C6usxii7CqpO7xHuG3kPEmW0mLNccFgSztD5bW4WQX5&#10;Yme+Loc/Loe9DTk+0r7gVKnP8fCzAhFoCO/wq51rBfMkXcDzTXw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qMOCwgAAAN0AAAAPAAAAAAAAAAAAAAAAAJgCAABkcnMvZG93&#10;bnJldi54bWxQSwUGAAAAAAQABAD1AAAAhwMAAAAA&#10;" path="m,l4,4r18,l,xe" fillcolor="black" stroked="f">
                          <v:path arrowok="t" o:connecttype="custom" o:connectlocs="0,0;4,4;22,4;0,0" o:connectangles="0,0,0,0"/>
                        </v:shape>
                        <v:shape id="Freeform 2369" o:spid="_x0000_s1816" style="position:absolute;left:345;top:2452;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EbcMA&#10;AADdAAAADwAAAGRycy9kb3ducmV2LnhtbESPQWsCMRSE74L/ITyhN82qYHU1ihRqi7eu4vmxeW4W&#10;Ny9hE3e3/74pFHocZuYbZncYbCM6akPtWMF8loEgLp2uuVJwvbxP1yBCRNbYOCYF3xTgsB+Pdphr&#10;1/MXdUWsRIJwyFGBidHnUobSkMUwc544eXfXWoxJtpXULfYJbhu5yLKVtFhzWjDo6c1Q+SieVsGm&#10;8+78rF3vm3OcnwwvOdw+lHqZDMctiEhD/A//tT+1gkX2uoLfN+kJ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EbcMAAADdAAAADwAAAAAAAAAAAAAAAACYAgAAZHJzL2Rv&#10;d25yZXYueG1sUEsFBgAAAAAEAAQA9QAAAIgDAAAAAA==&#10;" path="m,l4,4r18,l,xe" filled="f" strokeweight="0">
                          <v:path arrowok="t" o:connecttype="custom" o:connectlocs="0,0;4,4;22,4;0,0" o:connectangles="0,0,0,0"/>
                        </v:shape>
                        <v:shape id="Freeform 2370" o:spid="_x0000_s1817" style="position:absolute;left:345;top:2452;width:26;height:4;visibility:visible;mso-wrap-style:square;v-text-anchor:top" coordsize="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1fJMAA&#10;AADdAAAADwAAAGRycy9kb3ducmV2LnhtbESPQYvCMBSE7wv+h/AEb2uqBytdo4hQ9KoreH00b5ti&#10;8lKatNZ/bwRhj8PMfMNsdqOzYqAuNJ4VLOYZCOLK64ZrBdff8nsNIkRkjdYzKXhSgN128rXBQvsH&#10;n2m4xFokCIcCFZgY20LKUBlyGOa+JU7en+8cxiS7WuoOHwnurFxm2Uo6bDgtGGzpYKi6X3qnoPd4&#10;v+371lhdyrU/DuWTcqvUbDruf0BEGuN/+NM+aQXLLM/h/SY9Ab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1fJMAAAADdAAAADwAAAAAAAAAAAAAAAACYAgAAZHJzL2Rvd25y&#10;ZXYueG1sUEsFBgAAAAAEAAQA9QAAAIUDAAAAAA==&#10;" path="m,l26,,22,4,,xe" fillcolor="black" stroked="f">
                          <v:path arrowok="t" o:connecttype="custom" o:connectlocs="0,0;26,0;22,4;0,0" o:connectangles="0,0,0,0"/>
                        </v:shape>
                        <v:shape id="Freeform 2371" o:spid="_x0000_s1818" style="position:absolute;left:345;top:2452;width:26;height:4;visibility:visible;mso-wrap-style:square;v-text-anchor:top" coordsize="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YsMA&#10;AADdAAAADwAAAGRycy9kb3ducmV2LnhtbERPy2oCMRTdF/yHcIVuimYUrDI1ighCN4X6oHR5O7nO&#10;DCY3QxLH1K9vFkKXh/NerpM1oicfWscKJuMCBHHldMu1gtNxN1qACBFZo3FMCn4pwHo1eFpiqd2N&#10;99QfYi1yCIcSFTQxdqWUoWrIYhi7jjhzZ+ctxgx9LbXHWw63Rk6L4lVabDk3NNjRtqHqcrhaBbPN&#10;xwz19/nH9C+nlL4+71tv7ko9D9PmDUSkFP/FD/e7VjAt5nlufpOf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g/YsMAAADdAAAADwAAAAAAAAAAAAAAAACYAgAAZHJzL2Rv&#10;d25yZXYueG1sUEsFBgAAAAAEAAQA9QAAAIgDAAAAAA==&#10;" path="m,l26,,22,4,,xe" filled="f" strokeweight="0">
                          <v:path arrowok="t" o:connecttype="custom" o:connectlocs="0,0;26,0;22,4;0,0" o:connectangles="0,0,0,0"/>
                        </v:shape>
                        <v:shape id="Freeform 2372" o:spid="_x0000_s1819" style="position:absolute;left:349;top:2456;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V5asgA&#10;AADdAAAADwAAAGRycy9kb3ducmV2LnhtbESPQWvCQBSE74L/YXmCl1I3Cq01dZVSLQrqoamix0f2&#10;NQnJvg3ZVeO/7woFj8PMfMNM562pxIUaV1hWMBxEIIhTqwvOFOx/vp7fQDiPrLGyTApu5GA+63am&#10;GGt75W+6JD4TAcIuRgW593UspUtzMugGtiYO3q9tDPogm0zqBq8Bbio5iqJXabDgsJBjTZ85pWVy&#10;Ngomp8PLtkzKzdN6o2/LYnHc7oYrpfq99uMdhKfWP8L/7bVWMIrGE7i/CU9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XlqyAAAAN0AAAAPAAAAAAAAAAAAAAAAAJgCAABk&#10;cnMvZG93bnJldi54bWxQSwUGAAAAAAQABAD1AAAAjQMAAAAA&#10;" path="m,l4,2r10,l,xe" fillcolor="black" stroked="f">
                          <v:path arrowok="t" o:connecttype="custom" o:connectlocs="0,0;4,2;14,2;0,0" o:connectangles="0,0,0,0"/>
                        </v:shape>
                        <v:shape id="Freeform 2373" o:spid="_x0000_s1820" style="position:absolute;left:349;top:2456;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Z/8MA&#10;AADdAAAADwAAAGRycy9kb3ducmV2LnhtbERPTUsDMRC9C/6HMII3m3QPUtampZQWiiJqq2Bvw2a6&#10;u3QzWZJsu/575yB4fLzv+XL0nbpQTG1gC9OJAUVcBddybeHzsH2YgUoZ2WEXmCz8UILl4vZmjqUL&#10;V/6gyz7XSkI4lWihybkvtU5VQx7TJPTEwp1C9JgFxlq7iFcJ950ujHnUHluWhgZ7WjdUnfeDl97i&#10;Kx7NwFy8r4fvzfEln5/fXq29vxtXT6Ayjflf/OfeOQuFmcl+eSNP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BZ/8MAAADdAAAADwAAAAAAAAAAAAAAAACYAgAAZHJzL2Rv&#10;d25yZXYueG1sUEsFBgAAAAAEAAQA9QAAAIgDAAAAAA==&#10;" path="m,l4,2r10,l,xe" filled="f" strokeweight="0">
                          <v:path arrowok="t" o:connecttype="custom" o:connectlocs="0,0;4,2;14,2;0,0" o:connectangles="0,0,0,0"/>
                        </v:shape>
                        <v:shape id="Freeform 2374" o:spid="_x0000_s1821" style="position:absolute;left:349;top:245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jOsMA&#10;AADdAAAADwAAAGRycy9kb3ducmV2LnhtbESPS4sCMRCE7wv+h9CCtzXxwSijUWRBcC+CD/DaTtrJ&#10;4KQzTLI6/vvNwoLHoqq+opbrztXiQW2oPGsYDRUI4sKbiksN59P2cw4iRGSDtWfS8KIA61XvY4m5&#10;8U8+0OMYS5EgHHLUYGNscilDYclhGPqGOHk33zqMSbalNC0+E9zVcqxUJh1WnBYsNvRlqbgff5yG&#10;7HSZ0cwyfV8nV+X3Wy+rbKr1oN9tFiAidfEd/m/vjIaxmo/g701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ZjOsMAAADdAAAADwAAAAAAAAAAAAAAAACYAgAAZHJzL2Rv&#10;d25yZXYueG1sUEsFBgAAAAAEAAQA9QAAAIgDAAAAAA==&#10;" path="m,l18,,14,2,,xe" fillcolor="black" stroked="f">
                          <v:path arrowok="t" o:connecttype="custom" o:connectlocs="0,0;18,0;14,2;0,0" o:connectangles="0,0,0,0"/>
                        </v:shape>
                        <v:shape id="Freeform 2375" o:spid="_x0000_s1822" style="position:absolute;left:349;top:245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3LscUA&#10;AADdAAAADwAAAGRycy9kb3ducmV2LnhtbESPQWsCMRSE74L/ITyhN01cimy3RpGKpYci6Nb7Y/O6&#10;m3bzst2kuv33jSB4HGbmG2a5HlwrztQH61nDfKZAEFfeWK41fJS7aQ4iRGSDrWfS8EcB1qvxaImF&#10;8Rc+0PkYa5EgHArU0MTYFVKGqiGHYeY74uR9+t5hTLKvpenxkuCulZlSC+nQclposKOXhqrv46/T&#10;YE+5xfZxn21fnxY/X/vT+0GVldYPk2HzDCLSEO/hW/vNaMhUnsH1TXo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cuxxQAAAN0AAAAPAAAAAAAAAAAAAAAAAJgCAABkcnMv&#10;ZG93bnJldi54bWxQSwUGAAAAAAQABAD1AAAAigMAAAAA&#10;" path="m,l18,,14,2,,xe" filled="f" strokeweight="0">
                          <v:path arrowok="t" o:connecttype="custom" o:connectlocs="0,0;18,0;14,2;0,0" o:connectangles="0,0,0,0"/>
                        </v:shape>
                        <v:shape id="Freeform 2376" o:spid="_x0000_s1823" style="position:absolute;left:353;top:2458;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urMQA&#10;AADdAAAADwAAAGRycy9kb3ducmV2LnhtbESPQWvCQBSE74L/YXkFb/q2CkVSV1FpoSA9VMXza/Y1&#10;Cc2+jdltTP69Wyj0OMzMN8xq07taddyGyouBx5kGxZJ7W0lh4Hx6nS5BhUhiqfbCBgYOsFmPRyvK&#10;rL/JB3fHWKgEkZCRgTLGJkMMecmOwsw3LMn78q2jmGRboG3pluCuxrnWT+iokrRQUsP7kvPv448z&#10;oH09vHweTlck2XVDfMdLcUVjJg/99hlU5D7+h//ab9bAXC8X8PsmPQF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mbqzEAAAA3QAAAA8AAAAAAAAAAAAAAAAAmAIAAGRycy9k&#10;b3ducmV2LnhtbFBLBQYAAAAABAAEAPUAAACJAwAAAAA=&#10;" path="m,l10,,5,1,,xe" fillcolor="black" stroked="f">
                          <v:path arrowok="t" o:connecttype="custom" o:connectlocs="0,0;10,0;5,1;0,0" o:connectangles="0,0,0,0"/>
                        </v:shape>
                        <v:shape id="Freeform 2377" o:spid="_x0000_s1824" style="position:absolute;left:353;top:2458;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O5u8QA&#10;AADdAAAADwAAAGRycy9kb3ducmV2LnhtbESPQWvCQBSE7wX/w/KE3urGUEKIrhIUoeRio4LXR/aZ&#10;BLNvQ3Y16b93C4Ueh5n5hllvJ9OJJw2utaxguYhAEFdWt1wruJwPHykI55E1dpZJwQ852G5mb2vM&#10;tB25pOfJ1yJA2GWooPG+z6R0VUMG3cL2xMG72cGgD3KopR5wDHDTyTiKEmmw5bDQYE+7hqr76WEU&#10;GOSyehy/bXfNbbw/5EUZF4lS7/MpX4HwNPn/8F/7SyuIo/QTft+E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DubvEAAAA3QAAAA8AAAAAAAAAAAAAAAAAmAIAAGRycy9k&#10;b3ducmV2LnhtbFBLBQYAAAAABAAEAPUAAACJAwAAAAA=&#10;" path="m,l10,,5,1,,xe" filled="f" strokeweight="0">
                          <v:path arrowok="t" o:connecttype="custom" o:connectlocs="0,0;10,0;5,1;0,0" o:connectangles="0,0,0,0"/>
                        </v:shape>
                        <v:shape id="Freeform 2378" o:spid="_x0000_s1825" style="position:absolute;left:1586;top:2427;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NTQ8QA&#10;AADdAAAADwAAAGRycy9kb3ducmV2LnhtbESPQWvCQBSE74L/YXkFb/q2gkVSV1FpoSA9VMXza/Y1&#10;Cc2+jdltTP69Wyj0OMzMN8xq07taddyGyouBx5kGxZJ7W0lh4Hx6nS5BhUhiqfbCBgYOsFmPRyvK&#10;rL/JB3fHWKgEkZCRgTLGJkMMecmOwsw3LMn78q2jmGRboG3pluCuxrnWT+iokrRQUsP7kvPv448z&#10;oH09vHweTlck2XVDfMdLcUVjJg/99hlU5D7+h//ab9bAXC8X8PsmPQF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DU0PEAAAA3QAAAA8AAAAAAAAAAAAAAAAAmAIAAGRycy9k&#10;b3ducmV2LnhtbFBLBQYAAAAABAAEAPUAAACJAwAAAAA=&#10;" path="m5,l,1r10,l5,xe" fillcolor="black" stroked="f">
                          <v:path arrowok="t" o:connecttype="custom" o:connectlocs="5,0;0,1;10,1;5,0" o:connectangles="0,0,0,0"/>
                        </v:shape>
                        <v:shape id="Freeform 2379" o:spid="_x0000_s1826" style="position:absolute;left:1586;top:2427;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2CV8MA&#10;AADdAAAADwAAAGRycy9kb3ducmV2LnhtbESPQWuDQBSE74H+h+UVekvWeBCx2Yg0CCGXVlvo9eG+&#10;qtR9K+5qzL/vBgI9DjPzDXPIVzOIhSbXW1aw30UgiBure24VfH2W2xSE88gaB8uk4EYO8uPT5oCZ&#10;tleuaKl9KwKEXYYKOu/HTErXdGTQ7exIHLwfOxn0QU6t1BNeA9wMMo6iRBrsOSx0ONJbR81vPRsF&#10;Brlq5vcPO3wXNj6VxaWKL4lSL89r8QrC0+r/w4/2WSuIozSB+5vwBO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2CV8MAAADdAAAADwAAAAAAAAAAAAAAAACYAgAAZHJzL2Rv&#10;d25yZXYueG1sUEsFBgAAAAAEAAQA9QAAAIgDAAAAAA==&#10;" path="m5,l,1r10,l5,xe" filled="f" strokeweight="0">
                          <v:path arrowok="t" o:connecttype="custom" o:connectlocs="5,0;0,1;10,1;5,0" o:connectangles="0,0,0,0"/>
                        </v:shape>
                        <v:shape id="Freeform 2380" o:spid="_x0000_s1827" style="position:absolute;left:1582;top:2428;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zWMMcA&#10;AADdAAAADwAAAGRycy9kb3ducmV2LnhtbESPQWvCQBSE7wX/w/IK3upGD0mauooWCqG92ETx+si+&#10;JqHZtyG7xthf3xUKPQ4z8w2z3k6mEyMNrrWsYLmIQBBXVrdcKziWb08pCOeRNXaWScGNHGw3s4c1&#10;Ztpe+ZPGwtciQNhlqKDxvs+kdFVDBt3C9sTB+7KDQR/kUEs94DXATSdXURRLgy2HhQZ7em2o+i4u&#10;RkGyO/yU5am4yf1zfp5O5fvHMo6Vmj9OuxcQnib/H/5r51rBKkoTuL8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1jDHAAAA3QAAAA8AAAAAAAAAAAAAAAAAmAIAAGRy&#10;cy9kb3ducmV2LnhtbFBLBQYAAAAABAAEAPUAAACMAwAAAAA=&#10;" path="m4,l,3r18,l4,xe" fillcolor="black" stroked="f">
                          <v:path arrowok="t" o:connecttype="custom" o:connectlocs="4,0;0,3;18,3;4,0" o:connectangles="0,0,0,0"/>
                        </v:shape>
                        <v:shape id="Freeform 2381" o:spid="_x0000_s1828" style="position:absolute;left:1582;top:2428;width:18;height:3;visibility:visible;mso-wrap-style:square;v-text-anchor:top" coordsize="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nisIA&#10;AADdAAAADwAAAGRycy9kb3ducmV2LnhtbERPzWoCMRC+F3yHMIVeSk3qQWVrlCIILV502wcYNuNm&#10;cTNZk+iuPr05CB4/vv/FanCtuFCIjWcNn2MFgrjypuFaw//f5mMOIiZkg61n0nClCKvl6GWBhfE9&#10;7+lSplrkEI4FarApdYWUsbLkMI59R5y5gw8OU4ahliZgn8NdKydKTaXDhnODxY7WlqpjeXYaarsL&#10;t3J7db06ud9bG96HWX/W+u11+P4CkWhIT/HD/WM0TNQ8z81v8hO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52eKwgAAAN0AAAAPAAAAAAAAAAAAAAAAAJgCAABkcnMvZG93&#10;bnJldi54bWxQSwUGAAAAAAQABAD1AAAAhwMAAAAA&#10;" path="m4,l,3r18,l4,xe" filled="f" strokeweight="0">
                          <v:path arrowok="t" o:connecttype="custom" o:connectlocs="4,0;0,3;18,3;4,0" o:connectangles="0,0,0,0"/>
                        </v:shape>
                        <v:shape id="Freeform 2382" o:spid="_x0000_s1829" style="position:absolute;left:1586;top:2428;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8mTcUA&#10;AADdAAAADwAAAGRycy9kb3ducmV2LnhtbESPQWvCQBSE74X+h+UVepG6SQ6iqauIWOhJ0Howt8fu&#10;MxvMvg3ZNab/3hUKPQ4z8w2zXI+uFQP1ofGsIJ9mIIi1Nw3XCk4/Xx9zECEiG2w9k4JfCrBevb4s&#10;sTT+zgcajrEWCcKhRAU2xq6UMmhLDsPUd8TJu/jeYUyyr6Xp8Z7grpVFls2kw4bTgsWOtpb09Xhz&#10;CvQuvxZ7HnM70CG4czWpbnqi1PvbuPkEEWmM/+G/9rdRUGTzBTz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yZNxQAAAN0AAAAPAAAAAAAAAAAAAAAAAJgCAABkcnMv&#10;ZG93bnJldi54bWxQSwUGAAAAAAQABAD1AAAAigMAAAAA&#10;" path="m,l10,r4,3l,xe" fillcolor="black" stroked="f">
                          <v:path arrowok="t" o:connecttype="custom" o:connectlocs="0,0;10,0;14,3;0,0" o:connectangles="0,0,0,0"/>
                        </v:shape>
                        <v:shape id="Freeform 2383" o:spid="_x0000_s1830" style="position:absolute;left:1586;top:2428;width:14;height:3;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hu8AA&#10;AADdAAAADwAAAGRycy9kb3ducmV2LnhtbERPO2vDMBDeA/0P4grdErkZWtuNEkohkDUPSMfDusqm&#10;1smVLony76uh0PHje6822Y/qSjENgQ08LypQxF2wAzsDp+N2XoNKgmxxDEwG7pRgs36YrbC14cZ7&#10;uh7EqRLCqUUDvcjUap26njymRZiIC/cVokcpMDptI95KuB/1sqpetMeBS0OPE3301H0fLt6Aq+vc&#10;oZwl73+OLjbNJ7/WwZinx/z+Bkooy7/4z72zBpZVU/aXN+UJ6P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hhu8AAAADdAAAADwAAAAAAAAAAAAAAAACYAgAAZHJzL2Rvd25y&#10;ZXYueG1sUEsFBgAAAAAEAAQA9QAAAIUDAAAAAA==&#10;" path="m,l10,r4,3l,xe" filled="f" strokeweight="0">
                          <v:path arrowok="t" o:connecttype="custom" o:connectlocs="0,0;10,0;14,3;0,0" o:connectangles="0,0,0,0"/>
                        </v:shape>
                        <v:shape id="Freeform 2384" o:spid="_x0000_s1831" style="position:absolute;left:1578;top:2431;width:26;height:3;visibility:visible;mso-wrap-style:square;v-text-anchor:top" coordsize="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HkDsQA&#10;AADdAAAADwAAAGRycy9kb3ducmV2LnhtbESPUWvCMBSF3wf+h3AFX4amChttNYrIBtvTmPoDrs21&#10;KTY3JUlt/ffLYLDHwznnO5zNbrStuJMPjWMFy0UGgrhyuuFawfn0Ps9BhIissXVMCh4UYLedPG2w&#10;1G7gb7ofYy0ShEOJCkyMXSllqAxZDAvXESfv6rzFmKSvpfY4JLht5SrLXqXFhtOCwY4OhqrbsbeJ&#10;8pYXl6L/8udnc+lfTp+BhipXajYd92sQkcb4H/5rf2gFq6xYwu+b9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R5A7EAAAA3QAAAA8AAAAAAAAAAAAAAAAAmAIAAGRycy9k&#10;b3ducmV2LnhtbFBLBQYAAAAABAAEAPUAAACJAwAAAAA=&#10;" path="m4,l,3r26,l4,xe" fillcolor="black" stroked="f">
                          <v:path arrowok="t" o:connecttype="custom" o:connectlocs="4,0;0,3;26,3;4,0" o:connectangles="0,0,0,0"/>
                        </v:shape>
                      </v:group>
                      <v:group id="Group 2385" o:spid="_x0000_s1832" style="position:absolute;left:143;top:143;width:5486;height:8841" coordorigin="41,41" coordsize="1566,2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S6GcYAAADdAAAADwAAAGRycy9kb3ducmV2LnhtbESPT2vCQBTE7wW/w/IE&#10;b3WTSItGVxFR6UEK/gHx9sg+k2D2bciuSfz23UKhx2FmfsMsVr2pREuNKy0riMcRCOLM6pJzBZfz&#10;7n0KwnlkjZVlUvAiB6vl4G2BqbYdH6k9+VwECLsUFRTe16mULivIoBvbmjh4d9sY9EE2udQNdgFu&#10;KplE0ac0WHJYKLCmTUHZ4/Q0CvYddutJvG0Pj/vmdTt/fF8PMSk1GvbrOQhPvf8P/7W/tIIkmi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ZLoZxgAAAN0A&#10;AAAPAAAAAAAAAAAAAAAAAKoCAABkcnMvZG93bnJldi54bWxQSwUGAAAAAAQABAD6AAAAnQMAAAAA&#10;">
                        <v:shape id="Freeform 2386" o:spid="_x0000_s1833" style="position:absolute;left:1578;top:2431;width:26;height:3;visibility:visible;mso-wrap-style:square;v-text-anchor:top" coordsize="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8TccA&#10;AADdAAAADwAAAGRycy9kb3ducmV2LnhtbESPQWvCQBSE70L/w/IKvdWNilKjq1SpopQeqh48PrLP&#10;JDb7NmTXmPjrXaHgcZiZb5jpvDGFqKlyuWUFvW4EgjixOudUwWG/ev8A4TyyxsIyKWjJwXz20pli&#10;rO2Vf6ne+VQECLsYFWTel7GULsnIoOvakjh4J1sZ9EFWqdQVXgPcFLIfRSNpMOewkGFJy4ySv93F&#10;KPjZL77MejA8busWR8Pv9nZy5Vmpt9fmcwLCU+Of4f/2RivoR+MB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v/E3HAAAA3QAAAA8AAAAAAAAAAAAAAAAAmAIAAGRy&#10;cy9kb3ducmV2LnhtbFBLBQYAAAAABAAEAPUAAACMAwAAAAA=&#10;" path="m4,l,3r26,l4,xe" filled="f" strokeweight="0">
                          <v:path arrowok="t" o:connecttype="custom" o:connectlocs="4,0;0,3;26,3;4,0" o:connectangles="0,0,0,0"/>
                        </v:shape>
                        <v:shape id="Freeform 2387" o:spid="_x0000_s1834" style="position:absolute;left:1582;top:2431;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axysYA&#10;AADdAAAADwAAAGRycy9kb3ducmV2LnhtbESPQWvCQBSE70L/w/IKXkQ3SrAaXcUWCgVB0Xrx9si+&#10;JqnZtzG7JvHfdwuCx2FmvmGW686UoqHaFZYVjEcRCOLU6oIzBafvz+EMhPPIGkvLpOBODtarl94S&#10;E21bPlBz9JkIEHYJKsi9rxIpXZqTQTeyFXHwfmxt0AdZZ1LX2Aa4KeUkiqbSYMFhIceKPnJKL8eb&#10;CZTrYP+m38+7uNoOmjb+Rbzsr0r1X7vNAoSnzj/Dj/aXVjCJ5jH8vw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axysYAAADdAAAADwAAAAAAAAAAAAAAAACYAgAAZHJz&#10;L2Rvd25yZXYueG1sUEsFBgAAAAAEAAQA9QAAAIsDAAAAAA==&#10;" path="m,l18,r4,3l,xe" fillcolor="black" stroked="f">
                          <v:path arrowok="t" o:connecttype="custom" o:connectlocs="0,0;18,0;22,3;0,0" o:connectangles="0,0,0,0"/>
                        </v:shape>
                        <v:shape id="Freeform 2388" o:spid="_x0000_s1835" style="position:absolute;left:1582;top:2431;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0CsYA&#10;AADdAAAADwAAAGRycy9kb3ducmV2LnhtbESP0WrCQBRE3wv9h+UWfKu7CkqNrpJKhRJoaY0fcM1e&#10;k2D2bsiuJv37riD4OMzMGWa1GWwjrtT52rGGyViBIC6cqbnUcMh3r28gfEA22DgmDX/kYbN+flph&#10;YlzPv3Tdh1JECPsENVQhtImUvqjIoh+7ljh6J9dZDFF2pTQd9hFuGzlVai4t1hwXKmxpW1Fx3l+s&#10;hnx+TC/bLEvz2ftP32ZfavEdPrQevQzpEkSgITzC9/an0TBVixnc3s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H0CsYAAADdAAAADwAAAAAAAAAAAAAAAACYAgAAZHJz&#10;L2Rvd25yZXYueG1sUEsFBgAAAAAEAAQA9QAAAIsDAAAAAA==&#10;" path="m,l18,r4,3l,xe" filled="f" strokeweight="0">
                          <v:path arrowok="t" o:connecttype="custom" o:connectlocs="0,0;18,0;22,3;0,0" o:connectangles="0,0,0,0"/>
                        </v:shape>
                        <v:shape id="Freeform 2389" o:spid="_x0000_s1836" style="position:absolute;left:1576;top:2434;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XITMcA&#10;AADdAAAADwAAAGRycy9kb3ducmV2LnhtbESPQWvCQBSE74X+h+UVequbBpE2ukopLQgFMVYC3h7Z&#10;ZzY0+zZk1yT6612h4HGYmW+YxWq0jeip87VjBa+TBARx6XTNlYL97/fLGwgfkDU2jknBmTyslo8P&#10;C8y0GzinfhcqESHsM1RgQmgzKX1pyKKfuJY4ekfXWQxRdpXUHQ4RbhuZJslMWqw5Lhhs6dNQ+bc7&#10;WQVVsfnaTnOzGfri8nM51Snmh0Kp56fxYw4i0Bju4f/2WitIk/cZ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VyEzHAAAA3QAAAA8AAAAAAAAAAAAAAAAAmAIAAGRy&#10;cy9kb3ducmV2LnhtbFBLBQYAAAAABAAEAPUAAACMAwAAAAA=&#10;" path="m2,l,4r30,l2,xe" fillcolor="black" stroked="f">
                          <v:path arrowok="t" o:connecttype="custom" o:connectlocs="2,0;0,4;30,4;2,0" o:connectangles="0,0,0,0"/>
                        </v:shape>
                        <v:shape id="Freeform 2390" o:spid="_x0000_s1837" style="position:absolute;left:1576;top:2434;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2yDsYA&#10;AADdAAAADwAAAGRycy9kb3ducmV2LnhtbESPT2sCMRTE7wW/Q3gFb5pVqtbVKFoQPJSCfw49PjbP&#10;7NbkZdlE3f32plDocZiZ3zDLdeusuFMTKs8KRsMMBHHhdcVGwfm0G7yDCBFZo/VMCjoKsF71XpaY&#10;a//gA92P0YgE4ZCjgjLGOpcyFCU5DENfEyfv4huHMcnGSN3gI8GdleMsm0qHFaeFEmv6KKm4Hm9O&#10;wdvoyxU7+91dwvn6Yyed2X5ao1T/td0sQERq43/4r73XCsbZfAa/b9IT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2yDsYAAADdAAAADwAAAAAAAAAAAAAAAACYAgAAZHJz&#10;L2Rvd25yZXYueG1sUEsFBgAAAAAEAAQA9QAAAIsDAAAAAA==&#10;" path="m2,l,4r30,l2,xe" filled="f" strokeweight="0">
                          <v:path arrowok="t" o:connecttype="custom" o:connectlocs="2,0;0,4;30,4;2,0" o:connectangles="0,0,0,0"/>
                        </v:shape>
                        <v:shape id="Freeform 2391" o:spid="_x0000_s1838" style="position:absolute;left:1578;top:2434;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R06sIA&#10;AADdAAAADwAAAGRycy9kb3ducmV2LnhtbERPTWvCQBC9F/wPywje6qZCRVNXKUGLLV7UXnobstMk&#10;uDsbsqum/vrOQfD4eN+LVe+dulAXm8AGXsYZKOIy2IYrA9/HzfMMVEzIFl1gMvBHEVbLwdMCcxuu&#10;vKfLIVVKQjjmaKBOqc21jmVNHuM4tMTC/YbOYxLYVdp2eJVw7/Qky6baY8PSUGNLRU3l6XD2UuJv&#10;xcf59GX79c+r+5w6e9sV1pjRsH9/A5WoTw/x3b21BibZXObKG3kCe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9HTqwgAAAN0AAAAPAAAAAAAAAAAAAAAAAJgCAABkcnMvZG93&#10;bnJldi54bWxQSwUGAAAAAAQABAD1AAAAhwMAAAAA&#10;" path="m,l26,r2,4l,xe" fillcolor="black" stroked="f">
                          <v:path arrowok="t" o:connecttype="custom" o:connectlocs="0,0;26,0;28,4;0,0" o:connectangles="0,0,0,0"/>
                        </v:shape>
                        <v:shape id="Freeform 2392" o:spid="_x0000_s1839" style="position:absolute;left:1578;top:2434;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Gv8cA&#10;AADdAAAADwAAAGRycy9kb3ducmV2LnhtbESPT2vCQBTE70K/w/IKXkQ3ehBNXaUp1BbsxT/Y6zP7&#10;zMZm34bsqsm37xYKHoeZ+Q2zWLW2EjdqfOlYwXiUgCDOnS65UHDYvw9nIHxA1lg5JgUdeVgtn3oL&#10;TLW785Zuu1CICGGfogITQp1K6XNDFv3I1cTRO7vGYoiyKaRu8B7htpKTJJlKiyXHBYM1vRnKf3ZX&#10;qyC7ZIPO599fH5vsWM7G5/XJdGul+s/t6wuIQG14hP/bn1rBJJnP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qxr/HAAAA3QAAAA8AAAAAAAAAAAAAAAAAmAIAAGRy&#10;cy9kb3ducmV2LnhtbFBLBQYAAAAABAAEAPUAAACMAwAAAAA=&#10;" path="m,l26,r2,4l,xe" filled="f" strokeweight="0">
                          <v:path arrowok="t" o:connecttype="custom" o:connectlocs="0,0;26,0;28,4;0,0" o:connectangles="0,0,0,0"/>
                        </v:shape>
                        <v:shape id="Freeform 2393" o:spid="_x0000_s1840" style="position:absolute;left:1575;top:2438;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E8MsAA&#10;AADdAAAADwAAAGRycy9kb3ducmV2LnhtbERPzYrCMBC+C/sOYRa8aaLoslajiCCIB2GrDzDbjG2x&#10;mZQk1urTm8PCHj++/9Wmt43oyIfasYbJWIEgLpypudRwOe9H3yBCRDbYOCYNTwqwWX8MVpgZ9+Af&#10;6vJYihTCIUMNVYxtJmUoKrIYxq4lTtzVeYsxQV9K4/GRwm0jp0p9SYs1p4YKW9pVVNzyu9WQq8bN&#10;TcCj63w/e51mC69+jdbDz367BBGpj//iP/fBaJhOVNqf3qQn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E8MsAAAADdAAAADwAAAAAAAAAAAAAAAACYAgAAZHJzL2Rvd25y&#10;ZXYueG1sUEsFBgAAAAAEAAQA9QAAAIUDAAAAAA==&#10;" path="m1,l,5r32,l1,xe" fillcolor="black" stroked="f">
                          <v:path arrowok="t" o:connecttype="custom" o:connectlocs="1,0;0,5;32,5;1,0" o:connectangles="0,0,0,0"/>
                        </v:shape>
                        <v:shape id="Freeform 2394" o:spid="_x0000_s1841" style="position:absolute;left:1575;top:2438;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Rg2sUA&#10;AADdAAAADwAAAGRycy9kb3ducmV2LnhtbESPQWvCQBSE7wX/w/KE3uomObQluooKAUEv2kDr7bH7&#10;TILZtyG7xvjv3UKhx2FmvmEWq9G2YqDeN44VpLMEBLF2puFKQflVvH2C8AHZYOuYFDzIw2o5eVlg&#10;btydjzScQiUihH2OCuoQulxKr2uy6GeuI47exfUWQ5R9JU2P9wi3rcyS5F1abDgu1NjRtiZ9Pd2s&#10;gkv2cz1brYtvo4dysy8+ytthr9TrdFzPQQQaw3/4r70zCrI0SeH3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GDaxQAAAN0AAAAPAAAAAAAAAAAAAAAAAJgCAABkcnMv&#10;ZG93bnJldi54bWxQSwUGAAAAAAQABAD1AAAAigMAAAAA&#10;" path="m1,l,5r32,l1,xe" filled="f" strokeweight="0">
                          <v:path arrowok="t" o:connecttype="custom" o:connectlocs="1,0;0,5;32,5;1,0" o:connectangles="0,0,0,0"/>
                        </v:shape>
                        <v:shape id="Freeform 2395" o:spid="_x0000_s1842" style="position:absolute;left:1576;top:2438;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aLhMQA&#10;AADdAAAADwAAAGRycy9kb3ducmV2LnhtbESPQWsCMRSE7wX/Q3hCbzW7W5C6GkUKpR5bK4K3x+aZ&#10;Xd28LEmqu/31jSB4HGbmG2ax6m0rLuRD41hBPslAEFdON2wU7H4+Xt5AhIissXVMCgYKsFqOnhZY&#10;anflb7psoxEJwqFEBXWMXSllqGqyGCauI07e0XmLMUlvpPZ4TXDbyiLLptJiw2mhxo7ea6rO21+r&#10;4HWTm9NBevM1s597dnqgv6FR6nncr+cgIvXxEb63N1pBkWcF3N6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Gi4TEAAAA3QAAAA8AAAAAAAAAAAAAAAAAmAIAAGRycy9k&#10;b3ducmV2LnhtbFBLBQYAAAAABAAEAPUAAACJAwAAAAA=&#10;" path="m,l30,r1,5l,xe" fillcolor="black" stroked="f">
                          <v:path arrowok="t" o:connecttype="custom" o:connectlocs="0,0;30,0;31,5;0,0" o:connectangles="0,0,0,0"/>
                        </v:shape>
                        <v:shape id="Freeform 2396" o:spid="_x0000_s1843" style="position:absolute;left:1576;top:2438;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4esUA&#10;AADdAAAADwAAAGRycy9kb3ducmV2LnhtbESPQWsCMRSE7wX/Q3iF3mriFmpZjVIE0V4qai/enpvn&#10;7urmZUmibv+9EQSPw8x8w4ynnW3EhXyoHWsY9BUI4sKZmksNf9v5+xeIEJENNo5Jwz8FmE56L2PM&#10;jbvymi6bWIoE4ZCjhirGNpcyFBVZDH3XEifv4LzFmKQvpfF4TXDbyEypT2mx5rRQYUuziorT5mw1&#10;/JzV7/G4W9X+sJwFP8+G20Wz1/rttfsegYjUxWf40V4aDdlAfcD9TXoC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Hh6xQAAAN0AAAAPAAAAAAAAAAAAAAAAAJgCAABkcnMv&#10;ZG93bnJldi54bWxQSwUGAAAAAAQABAD1AAAAigMAAAAA&#10;" path="m,l30,r1,5l,xe" filled="f" strokeweight="0">
                          <v:path arrowok="t" o:connecttype="custom" o:connectlocs="0,0;30,0;31,5;0,0" o:connectangles="0,0,0,0"/>
                        </v:shape>
                        <v:rect id="Rectangle 2397" o:spid="_x0000_s1844" style="position:absolute;left:1575;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JZscA&#10;AADdAAAADwAAAGRycy9kb3ducmV2LnhtbESPQWsCMRSE70L/Q3iF3jRx0aKrUWqh4EVQ20O9PTev&#10;u4ubl20Sddtf3whCj8PMfMPMl51txIV8qB1rGA4UCOLCmZpLDR/vb/0JiBCRDTaOScMPBVguHnpz&#10;zI278o4u+1iKBOGQo4YqxjaXMhQVWQwD1xIn78t5izFJX0rj8ZrgtpGZUs/SYs1pocKWXisqTvuz&#10;1bCaTlbf2xFvfnfHAx0+j6dx5pXWT4/dywxEpC7+h+/ttdGQDdUI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qCWbHAAAA3QAAAA8AAAAAAAAAAAAAAAAAmAIAAGRy&#10;cy9kb3ducmV2LnhtbFBLBQYAAAAABAAEAPUAAACMAwAAAAA=&#10;" fillcolor="black" stroked="f"/>
                        <v:rect id="Rectangle 2398" o:spid="_x0000_s1845" style="position:absolute;left:1575;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F7h8YA&#10;AADdAAAADwAAAGRycy9kb3ducmV2LnhtbESPQWvCQBSE74X+h+UVequbWGwkugkiCD1ZqyI9vmaf&#10;Scju25Ddavrv3ULB4zAz3zDLcrRGXGjwrWMF6SQBQVw53XKt4HjYvMxB+ICs0TgmBb/koSweH5aY&#10;a3flT7rsQy0ihH2OCpoQ+lxKXzVk0U9cTxy9sxsshiiHWuoBrxFujZwmyZu02HJcaLCndUNVt/+x&#10;Cuazb9Mds9evbfaRnjoyK/LbnVLPT+NqASLQGO7h//a7VjBNkxn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F7h8YAAADdAAAADwAAAAAAAAAAAAAAAACYAgAAZHJz&#10;L2Rvd25yZXYueG1sUEsFBgAAAAAEAAQA9QAAAIsDAAAAAA==&#10;" filled="f" strokeweight="0"/>
                        <v:rect id="Rectangle 2399" o:spid="_x0000_s1846" style="position:absolute;left:1575;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yiscA&#10;AADdAAAADwAAAGRycy9kb3ducmV2LnhtbESPQWsCMRSE74X+h/AEbzVxsaKrUWpB6KVQbQ/19tw8&#10;dxc3L9sk6tZf3whCj8PMfMPMl51txJl8qB1rGA4UCOLCmZpLDV+f66cJiBCRDTaOScMvBVguHh/m&#10;mBt34Q2dt7EUCcIhRw1VjG0uZSgqshgGriVO3sF5izFJX0rj8ZLgtpGZUmNpsea0UGFLrxUVx+3J&#10;alhNJ6ufjxG/Xzf7He2+98fnzCut+73uZQYiUhf/w/f2m9GQDdUY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0MorHAAAA3QAAAA8AAAAAAAAAAAAAAAAAmAIAAGRy&#10;cy9kb3ducmV2LnhtbFBLBQYAAAAABAAEAPUAAACMAwAAAAA=&#10;" fillcolor="black" stroked="f"/>
                        <v:rect id="Rectangle 2400" o:spid="_x0000_s1847" style="position:absolute;left:1575;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9Aa8UA&#10;AADdAAAADwAAAGRycy9kb3ducmV2LnhtbESPQWvCQBSE7wX/w/IK3uomFhuJriKC0JO2KqXHZ/Y1&#10;Cdl9G7Krxn/fFQSPw8x8w8yXvTXiQp2vHStIRwkI4sLpmksFx8PmbQrCB2SNxjEpuJGH5WLwMsdc&#10;uyt/02UfShEh7HNUUIXQ5lL6oiKLfuRa4uj9uc5iiLIrpe7wGuHWyHGSfEiLNceFCltaV1Q0+7NV&#10;MJ2cTHPM3n+32S79acisyG+/lBq+9qsZiEB9eIYf7U+tYJwmGdzf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T0BrxQAAAN0AAAAPAAAAAAAAAAAAAAAAAJgCAABkcnMv&#10;ZG93bnJldi54bWxQSwUGAAAAAAQABAD1AAAAigMAAAAA&#10;" filled="f" strokeweight="0"/>
                        <v:shape id="Freeform 2401" o:spid="_x0000_s1848" style="position:absolute;left:1575;top:2443;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68bsEA&#10;AADdAAAADwAAAGRycy9kb3ducmV2LnhtbERPz2vCMBS+C/sfwhN207QVxHXGIoOhx6ljsNujeUur&#10;zUtJMm331y8HwePH93tdDbYTV/Khdawgn2cgiGunWzYKPk/vsxWIEJE1do5JwUgBqs3TZI2ldjc+&#10;0PUYjUghHEpU0MTYl1KGuiGLYe564sT9OG8xJuiN1B5vKdx2ssiypbTYcmposKe3hurL8dcqWOxz&#10;c/6W3ny82N0XOz3S39gq9Twdtq8gIg3xIb6791pBkWdpbnqTno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uvG7BAAAA3QAAAA8AAAAAAAAAAAAAAAAAmAIAAGRycy9kb3du&#10;cmV2LnhtbFBLBQYAAAAABAAEAPUAAACGAwAAAAA=&#10;" path="m,l1,5r30,l,xe" fillcolor="black" stroked="f">
                          <v:path arrowok="t" o:connecttype="custom" o:connectlocs="0,0;1,5;31,5;0,0" o:connectangles="0,0,0,0"/>
                        </v:shape>
                        <v:shape id="Freeform 2402" o:spid="_x0000_s1849" style="position:absolute;left:1575;top:2443;width:31;height:5;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xPkMUA&#10;AADdAAAADwAAAGRycy9kb3ducmV2LnhtbESPQWsCMRSE7wX/Q3iF3mriHlq7GqUIor1U1F68PTfP&#10;3dXNy5JE3f57Iwgeh5n5hhlPO9uIC/lQO9Yw6CsQxIUzNZca/rbz9yGIEJENNo5Jwz8FmE56L2PM&#10;jbvymi6bWIoE4ZCjhirGNpcyFBVZDH3XEifv4LzFmKQvpfF4TXDbyEypD2mx5rRQYUuziorT5mw1&#10;/JzV7/G4W9X+sJwFP88+t4tmr/Xba/c9AhGpi8/wo700GrKB+oL7m/QE5O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E+QxQAAAN0AAAAPAAAAAAAAAAAAAAAAAJgCAABkcnMv&#10;ZG93bnJldi54bWxQSwUGAAAAAAQABAD1AAAAigMAAAAA&#10;" path="m,l1,5r30,l,xe" filled="f" strokeweight="0">
                          <v:path arrowok="t" o:connecttype="custom" o:connectlocs="0,0;1,5;31,5;0,0" o:connectangles="0,0,0,0"/>
                        </v:shape>
                        <v:shape id="Freeform 2403" o:spid="_x0000_s1850" style="position:absolute;left:1575;top:2443;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q78AA&#10;AADdAAAADwAAAGRycy9kb3ducmV2LnhtbERP3WrCMBS+H/gO4QjezaSiotUoIgxkF4LVBzg2x7bY&#10;nJQkq92efrkY7PLj+9/uB9uKnnxoHGvIpgoEcelMw5WG2/XjfQUiRGSDrWPS8E0B9rvR2xZz4158&#10;ob6IlUghHHLUUMfY5VKGsiaLYeo64sQ9nLcYE/SVNB5fKdy2cqbUUlpsODXU2NGxpvJZfFkNhWrd&#10;wgT8dL0f5j/n+dqru9F6Mh4OGxCRhvgv/nOfjIZZlqX96U16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iq78AAAADdAAAADwAAAAAAAAAAAAAAAACYAgAAZHJzL2Rvd25y&#10;ZXYueG1sUEsFBgAAAAAEAAQA9QAAAIUDAAAAAA==&#10;" path="m,l32,,31,5,,xe" fillcolor="black" stroked="f">
                          <v:path arrowok="t" o:connecttype="custom" o:connectlocs="0,0;32,0;31,5;0,0" o:connectangles="0,0,0,0"/>
                        </v:shape>
                        <v:shape id="Freeform 2404" o:spid="_x0000_s1851" style="position:absolute;left:1575;top:2443;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32B8UA&#10;AADdAAAADwAAAGRycy9kb3ducmV2LnhtbESPQWvCQBSE7wX/w/KE3uomOdSSukorBAS9aANtb4/d&#10;ZxLMvg3ZNcZ/7wqCx2FmvmEWq9G2YqDeN44VpLMEBLF2puFKQflTvH2A8AHZYOuYFFzJw2o5eVlg&#10;btyF9zQcQiUihH2OCuoQulxKr2uy6GeuI47e0fUWQ5R9JU2Plwi3rcyS5F1abDgu1NjRuiZ9Opyt&#10;gmP2d/q3Whe/Rg/l97aYl+fdVqnX6fj1CSLQGJ7hR3tjFGRpmsL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fYHxQAAAN0AAAAPAAAAAAAAAAAAAAAAAJgCAABkcnMv&#10;ZG93bnJldi54bWxQSwUGAAAAAAQABAD1AAAAigMAAAAA&#10;" path="m,l32,,31,5,,xe" filled="f" strokeweight="0">
                          <v:path arrowok="t" o:connecttype="custom" o:connectlocs="0,0;32,0;31,5;0,0" o:connectangles="0,0,0,0"/>
                        </v:shape>
                        <v:shape id="Freeform 2405" o:spid="_x0000_s1852" style="position:absolute;left:1576;top:2448;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5Px8UA&#10;AADdAAAADwAAAGRycy9kb3ducmV2LnhtbESPzWrCQBSF94W+w3AL3dVJApWSOgkltGLFTaOb7i6Z&#10;2yQ4cydkRk19ekcQXB7Oz8dZlJM14kij7x0rSGcJCOLG6Z5bBbvt18sbCB+QNRrHpOCfPJTF48MC&#10;c+1O/EPHOrQijrDPUUEXwpBL6ZuOLPqZG4ij9+dGiyHKsZV6xFMct0ZmSTKXFnuOhA4Hqjpq9vXB&#10;Rog9V8vDfq2nz99X8z03+ryptFLPT9PHO4hAU7iHb+2VVpClaQbXN/EJy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k/HxQAAAN0AAAAPAAAAAAAAAAAAAAAAAJgCAABkcnMv&#10;ZG93bnJldi54bWxQSwUGAAAAAAQABAD1AAAAigMAAAAA&#10;" path="m,l2,4r26,l,xe" fillcolor="black" stroked="f">
                          <v:path arrowok="t" o:connecttype="custom" o:connectlocs="0,0;2,4;28,4;0,0" o:connectangles="0,0,0,0"/>
                        </v:shape>
                        <v:shape id="Freeform 2406" o:spid="_x0000_s1853" style="position:absolute;left:1576;top:2448;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9kscA&#10;AADdAAAADwAAAGRycy9kb3ducmV2LnhtbESPQWvCQBSE70L/w/IKXqRuYqFI6iqNoC3oRS3t9TX7&#10;zKZm34bsVpN/7woFj8PMfMPMFp2txZlaXzlWkI4TEMSF0xWXCj4Pq6cpCB+QNdaOSUFPHhbzh8EM&#10;M+0uvKPzPpQiQthnqMCE0GRS+sKQRT92DXH0jq61GKJsS6lbvES4reUkSV6kxYrjgsGGloaK0/7P&#10;Ksh/81Hvi+/t+yb/qqbpcf1j+rVSw8fu7RVEoC7cw//tD61gkqbP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w/ZLHAAAA3QAAAA8AAAAAAAAAAAAAAAAAmAIAAGRy&#10;cy9kb3ducmV2LnhtbFBLBQYAAAAABAAEAPUAAACMAwAAAAA=&#10;" path="m,l2,4r26,l,xe" filled="f" strokeweight="0">
                          <v:path arrowok="t" o:connecttype="custom" o:connectlocs="0,0;2,4;28,4;0,0" o:connectangles="0,0,0,0"/>
                        </v:shape>
                        <v:shape id="Freeform 2407" o:spid="_x0000_s1854" style="position:absolute;left:1576;top:2448;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n/Z8cA&#10;AADdAAAADwAAAGRycy9kb3ducmV2LnhtbESPQWvCQBSE74X+h+UVequbBCkSXUVKBaEgjZZAb4/s&#10;MxvMvg3ZNUn99d1CweMwM98wq81kWzFQ7xvHCtJZAoK4crrhWsHXafeyAOEDssbWMSn4IQ+b9ePD&#10;CnPtRi5oOIZaRAj7HBWYELpcSl8ZsuhnriOO3tn1FkOUfS11j2OE21ZmSfIqLTYcFwx29Gaouhyv&#10;VkFdHt4/54U5jEN5+7hdmwyL71Kp56dpuwQRaAr38H97rxVkaTqHvzfx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5/2fHAAAA3QAAAA8AAAAAAAAAAAAAAAAAmAIAAGRy&#10;cy9kb3ducmV2LnhtbFBLBQYAAAAABAAEAPUAAACMAwAAAAA=&#10;" path="m,l30,,28,4,,xe" fillcolor="black" stroked="f">
                          <v:path arrowok="t" o:connecttype="custom" o:connectlocs="0,0;30,0;28,4;0,0" o:connectangles="0,0,0,0"/>
                        </v:shape>
                        <v:shape id="Freeform 2408" o:spid="_x0000_s1855" style="position:absolute;left:1576;top:2448;width:30;height:4;visibility:visible;mso-wrap-style:square;v-text-anchor:top" coordsize="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GFJcQA&#10;AADdAAAADwAAAGRycy9kb3ducmV2LnhtbESPQWsCMRSE7wX/Q3iCt5pd0VJWo6ggeJBCrQePj80z&#10;u5q8LJuou//eFAo9DjPzDbNYdc6KB7Wh9qwgH2cgiEuvazYKTj+7908QISJrtJ5JQU8BVsvB2wIL&#10;7Z/8TY9jNCJBOBSooIqxKaQMZUUOw9g3xMm7+NZhTLI1Urf4THBn5STLPqTDmtNChQ1tKypvx7tT&#10;MM2/XLmz5/4STrernfVmc7BGqdGwW89BROrif/ivvdcKJnk+g9836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hhSXEAAAA3QAAAA8AAAAAAAAAAAAAAAAAmAIAAGRycy9k&#10;b3ducmV2LnhtbFBLBQYAAAAABAAEAPUAAACJAwAAAAA=&#10;" path="m,l30,,28,4,,xe" filled="f" strokeweight="0">
                          <v:path arrowok="t" o:connecttype="custom" o:connectlocs="0,0;30,0;28,4;0,0" o:connectangles="0,0,0,0"/>
                        </v:shape>
                        <v:shape id="Freeform 2409" o:spid="_x0000_s1856" style="position:absolute;left:1578;top:2452;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S3yMMA&#10;AADdAAAADwAAAGRycy9kb3ducmV2LnhtbESPT4vCMBTE7wt+h/CEva1pxX9Uo4is0NOCVfD6aJ5N&#10;sXkpTbbWb79ZEDwOM/MbZrMbbCN66nztWEE6SUAQl07XXCm4nI9fKxA+IGtsHJOCJ3nYbUcfG8y0&#10;e/CJ+iJUIkLYZ6jAhNBmUvrSkEU/cS1x9G6usxii7CqpO3xEuG3kNEkW0mLNccFgSwdD5b34tQry&#10;+cHMbj9XLodvG3J8LvuCl0p9jof9GkSgIbzDr3auFUzTdAH/b+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S3yMMAAADdAAAADwAAAAAAAAAAAAAAAACYAgAAZHJzL2Rv&#10;d25yZXYueG1sUEsFBgAAAAAEAAQA9QAAAIgDAAAAAA==&#10;" path="m,l4,4r18,l,xe" fillcolor="black" stroked="f">
                          <v:path arrowok="t" o:connecttype="custom" o:connectlocs="0,0;4,4;22,4;0,0" o:connectangles="0,0,0,0"/>
                        </v:shape>
                        <v:shape id="Freeform 2410" o:spid="_x0000_s1857" style="position:absolute;left:1578;top:2452;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1Ly8MA&#10;AADdAAAADwAAAGRycy9kb3ducmV2LnhtbESPwWrDMBBE74X+g9hCb43sFNLEsRxKIUnJrUnIebG2&#10;lqm1EpZiO39fBQo9DjPzhik3k+3EQH1oHSvIZxkI4trplhsF59P2ZQkiRGSNnWNScKMAm+rxocRC&#10;u5G/aDjGRiQIhwIVmBh9IWWoDVkMM+eJk/fteosxyb6RuscxwW0n51m2kBZbTgsGPX0Yqn+OV6tg&#10;NXh3uLZu9N0h5jvDrxwue6Wen6b3NYhIU/wP/7U/tYJ5nr/B/U16ArL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1Ly8MAAADdAAAADwAAAAAAAAAAAAAAAACYAgAAZHJzL2Rv&#10;d25yZXYueG1sUEsFBgAAAAAEAAQA9QAAAIgDAAAAAA==&#10;" path="m,l4,4r18,l,xe" filled="f" strokeweight="0">
                          <v:path arrowok="t" o:connecttype="custom" o:connectlocs="0,0;4,4;22,4;0,0" o:connectangles="0,0,0,0"/>
                        </v:shape>
                        <v:shape id="Freeform 2411" o:spid="_x0000_s1858" style="position:absolute;left:1578;top:2452;width:26;height:4;visibility:visible;mso-wrap-style:square;v-text-anchor:top" coordsize="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ha70A&#10;AADdAAAADwAAAGRycy9kb3ducmV2LnhtbERPTYvCMBC9L/gfwgje1rQeXKlGEaHoVV3wOjRjU0wm&#10;pUlr/ffmIHh8vO/NbnRWDNSFxrOCfJ6BIK68brhW8H8tf1cgQkTWaD2TghcF2G0nPxsstH/ymYZL&#10;rEUK4VCgAhNjW0gZKkMOw9y3xIm7+85hTLCrpe7wmcKdlYssW0qHDacGgy0dDFWPS+8U9B4ft33f&#10;GqtLufLHoXzRn1VqNh33axCRxvgVf9wnrWCR52luepOe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Ywha70AAADdAAAADwAAAAAAAAAAAAAAAACYAgAAZHJzL2Rvd25yZXYu&#10;eG1sUEsFBgAAAAAEAAQA9QAAAIIDAAAAAA==&#10;" path="m,l26,,22,4,,xe" fillcolor="black" stroked="f">
                          <v:path arrowok="t" o:connecttype="custom" o:connectlocs="0,0;26,0;22,4;0,0" o:connectangles="0,0,0,0"/>
                        </v:shape>
                        <v:shape id="Freeform 2412" o:spid="_x0000_s1859" style="position:absolute;left:1578;top:2452;width:26;height:4;visibility:visible;mso-wrap-style:square;v-text-anchor:top" coordsize="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wxMcA&#10;AADdAAAADwAAAGRycy9kb3ducmV2LnhtbESPT0sDMRTE74LfIbyCF7HZLVTqtmkpBcGLYP8gHl83&#10;r7tLk5clidvYT98IgsdhZn7DLFbJGjGQD51jBeW4AEFcO91xo+Cwf32agQgRWaNxTAp+KMBqeX+3&#10;wEq7C29p2MVGZAiHChW0MfaVlKFuyWIYu544eyfnLcYsfSO1x0uGWyMnRfEsLXacF1rsadNSfd59&#10;WwXT9fsU9dfpaIbHQ0qfH9eNN1elHkZpPQcRKcX/8F/7TSuYlOUL/L7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acMTHAAAA3QAAAA8AAAAAAAAAAAAAAAAAmAIAAGRy&#10;cy9kb3ducmV2LnhtbFBLBQYAAAAABAAEAPUAAACMAwAAAAA=&#10;" path="m,l26,,22,4,,xe" filled="f" strokeweight="0">
                          <v:path arrowok="t" o:connecttype="custom" o:connectlocs="0,0;26,0;22,4;0,0" o:connectangles="0,0,0,0"/>
                        </v:shape>
                        <v:shape id="Freeform 2413" o:spid="_x0000_s1860" style="position:absolute;left:1582;top:2456;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3wd8UA&#10;AADdAAAADwAAAGRycy9kb3ducmV2LnhtbERPTWvCQBC9F/oflil4KbpJwKKpq5S2UkE9GJV6HLJj&#10;EpKdDdmtxn/vHoQeH+97tuhNIy7UucqygngUgSDOra64UHDYL4cTEM4ja2wsk4IbOVjMn59mmGp7&#10;5R1dMl+IEMIuRQWl920qpctLMuhGtiUO3Nl2Bn2AXSF1h9cQbhqZRNGbNFhxaCixpc+S8jr7Mwqm&#10;p+N4U2f1+nW11rfv6ut3s41/lBq89B/vIDz1/l/8cK+0giROwv7wJjw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fB3xQAAAN0AAAAPAAAAAAAAAAAAAAAAAJgCAABkcnMv&#10;ZG93bnJldi54bWxQSwUGAAAAAAQABAD1AAAAigMAAAAA&#10;" path="m,l4,2r10,l,xe" fillcolor="black" stroked="f">
                          <v:path arrowok="t" o:connecttype="custom" o:connectlocs="0,0;4,2;14,2;0,0" o:connectangles="0,0,0,0"/>
                        </v:shape>
                        <v:shape id="Freeform 2414" o:spid="_x0000_s1861" style="position:absolute;left:1582;top:2456;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usw8UA&#10;AADdAAAADwAAAGRycy9kb3ducmV2LnhtbESPX2vCMBTF3wf7DuEKe5tp8zCkM4qIg7Ex5nSCvl2a&#10;a1tsbkqSavftjTDw8XD+/DjT+WBbcSYfGsca8nEGgrh0puFKw+/27XkCIkRkg61j0vBHAeazx4cp&#10;FsZd+IfOm1iJNMKhQA11jF0hZShrshjGriNO3tF5izFJX0nj8ZLGbStVlr1Iiw0nQo0dLWsqT5ve&#10;Jq7a+UPWM6v1st+vDp/x9PH9pfXTaFi8gog0xHv4v/1uNKhc5XB7k56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y6zDxQAAAN0AAAAPAAAAAAAAAAAAAAAAAJgCAABkcnMv&#10;ZG93bnJldi54bWxQSwUGAAAAAAQABAD1AAAAigMAAAAA&#10;" path="m,l4,2r10,l,xe" filled="f" strokeweight="0">
                          <v:path arrowok="t" o:connecttype="custom" o:connectlocs="0,0;4,2;14,2;0,0" o:connectangles="0,0,0,0"/>
                        </v:shape>
                        <v:shape id="Freeform 2415" o:spid="_x0000_s1862" style="position:absolute;left:1582;top:245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6sMA&#10;AADdAAAADwAAAGRycy9kb3ducmV2LnhtbESPQYvCMBSE78L+h/CEvWlqlbp0jbIIgl4ErbDXZ/O2&#10;KTYvpYna/fdGEDwOM/MNs1j1thE36nztWMFknIAgLp2uuVJwKjajLxA+IGtsHJOCf/KwWn4MFphr&#10;d+cD3Y6hEhHCPkcFJoQ2l9KXhiz6sWuJo/fnOoshyq6SusN7hNtGpkmSSYs1xwWDLa0NlZfj1SrI&#10;it85zQ3T7jw9J26/cbLOZkp9DvufbxCB+vAOv9pbrSCdpCk838Qn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t6sMAAADdAAAADwAAAAAAAAAAAAAAAACYAgAAZHJzL2Rv&#10;d25yZXYueG1sUEsFBgAAAAAEAAQA9QAAAIgDAAAAAA==&#10;" path="m,l18,,14,2,,xe" fillcolor="black" stroked="f">
                          <v:path arrowok="t" o:connecttype="custom" o:connectlocs="0,0;18,0;14,2;0,0" o:connectangles="0,0,0,0"/>
                        </v:shape>
                        <v:shape id="Freeform 2416" o:spid="_x0000_s1863" style="position:absolute;left:1582;top:245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jcUA&#10;AADdAAAADwAAAGRycy9kb3ducmV2LnhtbESPQWsCMRSE70L/Q3gFb5p1LaKrUYqi9CCCWu+PzXM3&#10;dvOybqJu/30jCD0OM/MNM1u0thJ3arxxrGDQT0AQ504bLhR8H9e9MQgfkDVWjknBL3lYzN86M8y0&#10;e/Ce7odQiAhhn6GCMoQ6k9LnJVn0fVcTR+/sGoshyqaQusFHhNtKpkkykhYNx4USa1qWlP8cblaB&#10;OY0NVh+7dLWZjK6X3Wm7T465Ut339nMKIlAb/sOv9pdWkA7SITzfx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j6NxQAAAN0AAAAPAAAAAAAAAAAAAAAAAJgCAABkcnMv&#10;ZG93bnJldi54bWxQSwUGAAAAAAQABAD1AAAAigMAAAAA&#10;" path="m,l18,,14,2,,xe" filled="f" strokeweight="0">
                          <v:path arrowok="t" o:connecttype="custom" o:connectlocs="0,0;18,0;14,2;0,0" o:connectangles="0,0,0,0"/>
                        </v:shape>
                        <v:shape id="Freeform 2417" o:spid="_x0000_s1864" style="position:absolute;left:1586;top:2458;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mf8QA&#10;AADdAAAADwAAAGRycy9kb3ducmV2LnhtbESPQWvCQBSE74L/YXlCb/piKEVSV9HSQqH0UCOeX7PP&#10;JJh9G7PbmPz7bqHgcZiZb5j1drCN6rnztRMNy0UCiqVwppZSwzF/m69A+UBiqHHCGkb2sN1MJ2vK&#10;jLvJF/eHUKoIEZ+RhiqENkP0RcWW/MK1LNE7u85SiLIr0XR0i3DbYJokT2iplrhQUcsvFReXw4/V&#10;kLhmfP3+yK9Isu/H8Imn8opaP8yG3TOowEO4h//b70ZDukwf4e9NfAK4+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Ipn/EAAAA3QAAAA8AAAAAAAAAAAAAAAAAmAIAAGRycy9k&#10;b3ducmV2LnhtbFBLBQYAAAAABAAEAPUAAACJAwAAAAA=&#10;" path="m,l10,,5,1,,xe" fillcolor="black" stroked="f">
                          <v:path arrowok="t" o:connecttype="custom" o:connectlocs="0,0;10,0;5,1;0,0" o:connectangles="0,0,0,0"/>
                        </v:shape>
                        <v:shape id="Freeform 2418" o:spid="_x0000_s1865" style="position:absolute;left:1586;top:2458;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hMh8IA&#10;AADdAAAADwAAAGRycy9kb3ducmV2LnhtbESPQYvCMBSE74L/ITzBm6YGlKUapawI4mWtCl4fzbMt&#10;27yUJmr992ZB2OMwM98wq01vG/GgzteONcymCQjiwpmaSw2X827yBcIHZIONY9LwIg+b9XCwwtS4&#10;J+f0OIVSRAj7FDVUIbSplL6oyKKfupY4ejfXWQxRdqU0HT4j3DZSJclCWqw5LlTY0ndFxe/pbjVY&#10;5Ly4/xxdc82c2u6yQ64OC63Hoz5bggjUh//wp703GtRMzeHvTXw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CEyHwgAAAN0AAAAPAAAAAAAAAAAAAAAAAJgCAABkcnMvZG93&#10;bnJldi54bWxQSwUGAAAAAAQABAD1AAAAhwMAAAAA&#10;" path="m,l10,,5,1,,xe" filled="f" strokeweight="0">
                          <v:path arrowok="t" o:connecttype="custom" o:connectlocs="0,0;10,0;5,1;0,0" o:connectangles="0,0,0,0"/>
                        </v:shape>
                        <v:line id="Line 2419" o:spid="_x0000_s1866" style="position:absolute;flip:x y;visibility:visible;mso-wrap-style:square" from="86,426" to="27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BMsQAAADdAAAADwAAAGRycy9kb3ducmV2LnhtbESPQWsCMRSE74X+h/AKXkrNusJatkYp&#10;RYv05mrvj83rZjF5WZJU13/fCAWPw8x8wyzXo7PiTCH2nhXMpgUI4tbrnjsFx8P25RVETMgarWdS&#10;cKUI69XjwxJr7S+8p3OTOpEhHGtUYFIaailja8hhnPqBOHs/PjhMWYZO6oCXDHdWlkVRSYc95wWD&#10;A30Yak/Nr1MwX3wfdif7bL620ZnNp23aKlyVmjyN728gEo3pHv5v77SCclZWcHuTn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AEyxAAAAN0AAAAPAAAAAAAAAAAA&#10;AAAAAKECAABkcnMvZG93bnJldi54bWxQSwUGAAAAAAQABAD5AAAAkgMAAAAA&#10;" strokeweight="0"/>
                        <v:line id="Line 2420" o:spid="_x0000_s1867" style="position:absolute;flip:x y;visibility:visible;mso-wrap-style:square" from="471,41" to="658,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SkqcQAAADdAAAADwAAAGRycy9kb3ducmV2LnhtbESPQWsCMRSE70L/Q3gFL1KzbkHL1ihF&#10;tEhvrvb+2LxuFpOXJYm6/vumUPA4zMw3zHI9OCuuFGLnWcFsWoAgbrzuuFVwOu5e3kDEhKzReiYF&#10;d4qwXj2Nllhpf+MDXevUigzhWKECk1JfSRkbQw7j1PfE2fvxwWHKMrRSB7xluLOyLIq5dNhxXjDY&#10;08ZQc64vTsHr4vu4P9uJ+dpFZ7aftm7m4a7U+Hn4eAeRaEiP8H97rxWUs3IBf2/yE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9KSpxAAAAN0AAAAPAAAAAAAAAAAA&#10;AAAAAKECAABkcnMvZG93bnJldi54bWxQSwUGAAAAAAQABAD5AAAAkgMAAAAA&#10;" strokeweight="0"/>
                        <v:shape id="Freeform 2421" o:spid="_x0000_s1868" style="position:absolute;left:190;top:297;width:6;height:7;visibility:visible;mso-wrap-style:square;v-text-anchor:top" coordsize="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yjcMA&#10;AADdAAAADwAAAGRycy9kb3ducmV2LnhtbERPTYvCMBC9L/gfwgheFk1bZNFqFFcQvEipevA4NmNb&#10;bCalyWr99+Yg7PHxvpfr3jTiQZ2rLSuIJxEI4sLqmksF59NuPAPhPLLGxjIpeJGD9WrwtcRU2yfn&#10;9Dj6UoQQdikqqLxvUyldUZFBN7EtceButjPoA+xKqTt8hnDTyCSKfqTBmkNDhS1tKyruxz+jIMvy&#10;7+l2n8Vzc/k9X6eXed5cD0qNhv1mAcJT7//FH/deK0jiJMwNb8ITkK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vyjcMAAADdAAAADwAAAAAAAAAAAAAAAACYAgAAZHJzL2Rv&#10;d25yZXYueG1sUEsFBgAAAAAEAAQA9QAAAIgDAAAAAA==&#10;" path="m,6l2,7,6,,,6xe" fillcolor="black" stroked="f">
                          <v:path arrowok="t" o:connecttype="custom" o:connectlocs="0,6;2,7;6,0;0,6" o:connectangles="0,0,0,0"/>
                        </v:shape>
                        <v:shape id="Freeform 2422" o:spid="_x0000_s1869" style="position:absolute;left:190;top:274;width:103;height:103;visibility:visible;mso-wrap-style:square;v-text-anchor:top" coordsize="10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QT1cUA&#10;AADdAAAADwAAAGRycy9kb3ducmV2LnhtbESPQYvCMBSE78L+h/AWvGlqEXGrUURQ1PWiK7jHR/Ns&#10;is1LaaLWf78RhD0OM/MNM523thJ3anzpWMGgn4Agzp0uuVBw+ln1xiB8QNZYOSYFT/Iwn310pphp&#10;9+AD3Y+hEBHCPkMFJoQ6k9Lnhiz6vquJo3dxjcUQZVNI3eAjwm0l0yQZSYslxwWDNS0N5dfjzSpI&#10;5H49JLOtd+fvfHg4Lzan6/NXqe5nu5iACNSG//C7vdEK0kH6Ba838Qn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tBPVxQAAAN0AAAAPAAAAAAAAAAAAAAAAAJgCAABkcnMv&#10;ZG93bnJldi54bWxQSwUGAAAAAAQABAD1AAAAigMAAAAA&#10;" path="m9,l7,2,,29,6,23,9,21r4,2l14,24,26,34,71,79r8,10l79,93r-5,8l76,103,103,76r-3,-2l93,80,88,79,79,71,9,xe" fillcolor="black" stroked="f">
                          <v:path arrowok="t" o:connecttype="custom" o:connectlocs="9,0;7,2;0,29;6,23;9,21;13,23;14,24;26,34;71,79;79,89;79,93;74,101;76,103;103,76;100,74;93,80;88,79;79,71;9,0" o:connectangles="0,0,0,0,0,0,0,0,0,0,0,0,0,0,0,0,0,0,0"/>
                        </v:shape>
                        <v:shape id="Freeform 2423" o:spid="_x0000_s1870" style="position:absolute;left:285;top:247;width:56;height:71;visibility:visible;mso-wrap-style:square;v-text-anchor:top" coordsize="5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XyOMEA&#10;AADdAAAADwAAAGRycy9kb3ducmV2LnhtbERPy2rCQBTdF/yH4Qrd1YkptCF1lOAD3ZUmdn/JXJNg&#10;5k6YGWP8e2dR6PJw3qvNZHoxkvOdZQXLRQKCuLa640bBuTq8ZSB8QNbYWyYFD/KwWc9eVphre+cf&#10;GsvQiBjCPkcFbQhDLqWvWzLoF3YgjtzFOoMhQtdI7fAew00v0yT5kAY7jg0tDrRtqb6WN6Pg91gX&#10;gw/ZXvrqvPtkGm/fblTqdT4VXyACTeFf/Oc+aQXp8j3uj2/iE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F8jjBAAAA3QAAAA8AAAAAAAAAAAAAAAAAmAIAAGRycy9kb3du&#10;cmV2LnhtbFBLBQYAAAAABAAEAPUAAACGAwAAAAA=&#10;" path="m10,1l,17,5,13r13,1l28,20r11,9l45,36r5,11l50,49,47,60,39,71,49,65r3,-4l56,50r,-13l55,36,50,24,42,13,31,5,19,,10,1xe" fillcolor="black" stroked="f">
                          <v:path arrowok="t" o:connecttype="custom" o:connectlocs="10,1;0,17;5,13;18,14;28,20;39,29;45,36;50,47;50,49;47,60;39,71;49,65;52,61;56,50;56,37;55,36;50,24;42,13;31,5;19,0;10,1" o:connectangles="0,0,0,0,0,0,0,0,0,0,0,0,0,0,0,0,0,0,0,0,0"/>
                        </v:shape>
                        <v:shape id="Freeform 2424" o:spid="_x0000_s1871" style="position:absolute;left:276;top:248;width:19;height:26;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xJI8UA&#10;AADdAAAADwAAAGRycy9kb3ducmV2LnhtbESPQYvCMBSE78L+h/AW9iKatoIs1SiyqyCsiGsFr4/m&#10;2Rabl9JErf/eCILHYWa+YabzztTiSq2rLCuIhxEI4tzqigsFh2w1+AbhPLLG2jIpuJOD+eyjN8VU&#10;2xv/03XvCxEg7FJUUHrfpFK6vCSDbmgb4uCdbGvQB9kWUrd4C3BTyySKxtJgxWGhxIZ+SsrP+4sJ&#10;lMtmLfvn42+2y7O/5N4ky60xSn19dosJCE+df4df7bVWkMSjGJ5vw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EkjxQAAAN0AAAAPAAAAAAAAAAAAAAAAAJgCAABkcnMv&#10;ZG93bnJldi54bWxQSwUGAAAAAAQABAD1AAAAigMAAAAA&#10;" path="m9,5l3,14,,26,6,21,9,16,19,,9,5xe" fillcolor="black" stroked="f">
                          <v:path arrowok="t" o:connecttype="custom" o:connectlocs="9,5;3,14;0,26;6,21;9,16;19,0;9,5" o:connectangles="0,0,0,0,0,0,0"/>
                        </v:shape>
                        <v:shape id="Freeform 2425" o:spid="_x0000_s1872" style="position:absolute;left:253;top:204;width:79;height:115;visibility:visible;mso-wrap-style:square;v-text-anchor:top" coordsize="7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0xL8MA&#10;AADdAAAADwAAAGRycy9kb3ducmV2LnhtbESPQWsCMRSE7wX/Q3iCF6nZ3UIpW6NIS8GTUPXg8bF5&#10;TRY3L2ETNe2vbwoFj8PMfMMs19kN4kpj7D0rqBcVCOLO656NguPh4/EFREzIGgfPpOCbIqxXk4cl&#10;ttrf+JOu+2REgXBsUYFNKbRSxs6Sw7jwgbh4X350mIocjdQj3grcDbKpqmfpsOeyYDHQm6XuvL84&#10;BT/hZDJbJ838kt/DjkjO651Ss2nevIJIlNM9/N/eagVN/dTA35vy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0xL8MAAADdAAAADwAAAAAAAAAAAAAAAACYAgAAZHJzL2Rv&#10;d25yZXYueG1sUEsFBgAAAAAEAAQA9QAAAIgDAAAAAA==&#10;" path="m16,l13,3,9,7,3,18,1,28,,42r,3l3,58,7,71r1,2l15,85,25,96r2,3l39,107r12,5l63,115r8,-1l79,103r-9,4l66,106,53,101,50,99,39,90,36,87,26,76,29,65r-6,5l19,64,13,51,11,46,9,33r,-4l10,17r1,-4l18,2,16,xe" fillcolor="black" stroked="f">
                          <v:path arrowok="t" o:connecttype="custom" o:connectlocs="16,0;13,3;9,7;3,18;1,28;0,42;0,45;3,58;7,71;8,73;15,85;25,96;27,99;39,107;51,112;63,115;71,114;79,103;70,107;66,106;53,101;50,99;39,90;36,87;26,76;29,65;23,70;19,64;13,51;11,46;9,33;9,29;10,17;11,13;18,2;16,0" o:connectangles="0,0,0,0,0,0,0,0,0,0,0,0,0,0,0,0,0,0,0,0,0,0,0,0,0,0,0,0,0,0,0,0,0,0,0,0"/>
                        </v:shape>
                        <v:shape id="Freeform 2426" o:spid="_x0000_s1873" style="position:absolute;left:295;top:176;width:88;height:88;visibility:visible;mso-wrap-style:square;v-text-anchor:top" coordsize="8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gOY8cA&#10;AADdAAAADwAAAGRycy9kb3ducmV2LnhtbESPQWvCQBSE70L/w/IEb7qJgtjUVaRW8VAEbUv19sw+&#10;k9Ds25jdmvjvXaHQ4zAz3zDTeWtKcaXaFZYVxIMIBHFqdcGZgs+PVX8CwnlkjaVlUnAjB/PZU2eK&#10;ibYN7+i695kIEHYJKsi9rxIpXZqTQTewFXHwzrY26IOsM6lrbALclHIYRWNpsOCwkGNFrzmlP/tf&#10;o+B7t9xeIvv2fmya5/Hy5L7Wh02sVK/bLl5AeGr9f/ivvdEKhvFoBI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YDmPHAAAA3QAAAA8AAAAAAAAAAAAAAAAAmAIAAGRy&#10;cy9kb3ducmV2LnhtbFBLBQYAAAAABAAEAPUAAACMAwAAAAA=&#10;" path="m,9l1,21,6,35r3,5l17,51,27,63r11,9l50,80r11,6l70,88r13,l88,79r-5,2l70,79,61,73,50,65,39,54,37,53,28,42,19,31,12,21,8,10,10,,,9xe" fillcolor="black" stroked="f">
                          <v:path arrowok="t" o:connecttype="custom" o:connectlocs="0,9;1,21;6,35;9,40;17,51;27,63;38,72;50,80;61,86;70,88;83,88;88,79;83,81;70,79;61,73;50,65;39,54;37,53;28,42;19,31;12,21;8,10;10,0;0,9" o:connectangles="0,0,0,0,0,0,0,0,0,0,0,0,0,0,0,0,0,0,0,0,0,0,0,0"/>
                        </v:shape>
                        <v:shape id="Freeform 2427" o:spid="_x0000_s1874" style="position:absolute;left:295;top:167;width:98;height:97;visibility:visible;mso-wrap-style:square;v-text-anchor:top" coordsize="9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ArocUA&#10;AADdAAAADwAAAGRycy9kb3ducmV2LnhtbESP0WrCQBRE3wv+w3IF3+omaSmSuooI1jTQQrUfcMle&#10;k2D2btjdmPj33UKhj8PMnGHW28l04kbOt5YVpMsEBHFldcu1gu/z4XEFwgdkjZ1lUnAnD9vN7GGN&#10;ubYjf9HtFGoRIexzVNCE0OdS+qohg35pe+LoXawzGKJ0tdQOxwg3ncyS5EUabDkuNNjTvqHqehqM&#10;AnN55ynRx0/phrdMFkX5QcdSqcV82r2CCDSF//Bfu9AKsvTpGX7fx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ECuhxQAAAN0AAAAPAAAAAAAAAAAAAAAAAJgCAABkcnMv&#10;ZG93bnJldi54bWxQSwUGAAAAAAQABAD1AAAAigMAAAAA&#10;" path="m6,5l4,7,,18,10,9,17,6r2,l32,11r4,2l47,22,59,32,70,44r9,11l86,65r1,2l91,79r-3,9l83,97r9,-5l95,89,98,77,97,67,92,53,90,47,82,36,71,25,65,19,54,10,42,3,30,,29,,16,,6,5xe" fillcolor="black" stroked="f">
                          <v:path arrowok="t" o:connecttype="custom" o:connectlocs="6,5;4,7;0,18;10,9;17,6;19,6;32,11;36,13;47,22;59,32;70,44;79,55;86,65;87,67;91,79;88,88;83,97;92,92;95,89;98,77;97,67;92,53;90,47;82,36;71,25;65,19;54,10;42,3;30,0;29,0;16,0;6,5" o:connectangles="0,0,0,0,0,0,0,0,0,0,0,0,0,0,0,0,0,0,0,0,0,0,0,0,0,0,0,0,0,0,0,0"/>
                        </v:shape>
                        <v:line id="Line 2428" o:spid="_x0000_s1875" style="position:absolute;flip:x;visibility:visible;mso-wrap-style:square" from="41,2226" to="269,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e2rccAAADdAAAADwAAAGRycy9kb3ducmV2LnhtbESPQWsCMRSE74X+h/AK3mpWi23ZGkVa&#10;KiJo0erB23Pzuru4eVmS6MZ/bwqFHoeZ+YYZT6NpxIWcry0rGPQzEMSF1TWXCnbfn4+vIHxA1thY&#10;JgVX8jCd3N+NMde24w1dtqEUCcI+RwVVCG0upS8qMuj7tiVO3o91BkOSrpTaYZfgppHDLHuWBmtO&#10;CxW29F5RcdqejYLN+oWPbn6Op3jsVl+Hfbncf8yU6j3E2RuIQDH8h//aC61gOHgawe+b9ATk5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l7atxwAAAN0AAAAPAAAAAAAA&#10;AAAAAAAAAKECAABkcnMvZG93bnJldi54bWxQSwUGAAAAAAQABAD5AAAAlQMAAAAA&#10;" strokeweight="0"/>
                        <v:line id="Line 2429" o:spid="_x0000_s1876" style="position:absolute;flip:x;visibility:visible;mso-wrap-style:square" from="41,698" to="269,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Uo2scAAADdAAAADwAAAGRycy9kb3ducmV2LnhtbESPQWsCMRSE74X+h/AK3mpWBVtWo0hF&#10;kYIVbT14e25edxc3L0sS3fTfm0Khx2FmvmGm82gacSPna8sKBv0MBHFhdc2lgq/P1fMrCB+QNTaW&#10;ScEPeZjPHh+mmGvb8Z5uh1CKBGGfo4IqhDaX0hcVGfR92xIn79s6gyFJV0rtsEtw08hhlo2lwZrT&#10;QoUtvVVUXA5Xo2D/8cJnt77GSzx3293pWL4flwulek9xMQERKIb/8F97oxUMB6Mx/L5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SjaxwAAAN0AAAAPAAAAAAAA&#10;AAAAAAAAAKECAABkcnMvZG93bnJldi54bWxQSwUGAAAAAAQABAD5AAAAlQMAAAAA&#10;" strokeweight="0"/>
                        <v:line id="Line 2430" o:spid="_x0000_s1877" style="position:absolute;flip:y;visibility:visible;mso-wrap-style:square" from="161,1642" to="162,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mNQccAAADdAAAADwAAAGRycy9kb3ducmV2LnhtbESPQWsCMRSE70L/Q3iF3jSrQi2rUaSl&#10;UgpWtPXg7bl53V3cvCxJdOO/N0Khx2FmvmFmi2gacSHna8sKhoMMBHFhdc2lgp/v9/4LCB+QNTaW&#10;ScGVPCzmD70Z5tp2vKXLLpQiQdjnqKAKoc2l9EVFBv3AtsTJ+7XOYEjSlVI77BLcNHKUZc/SYM1p&#10;ocKWXisqTruzUbD9mvDRrc7xFI/denPYl5/7t6VST49xOQURKIb/8F/7QysYDccTuL9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CY1BxwAAAN0AAAAPAAAAAAAA&#10;AAAAAAAAAKECAABkcnMvZG93bnJldi54bWxQSwUGAAAAAAQABAD5AAAAlQMAAAAA&#10;" strokeweight="0"/>
                        <v:line id="Line 2431" o:spid="_x0000_s1878" style="position:absolute;visibility:visible;mso-wrap-style:square" from="161,698" to="162,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pudMIAAADdAAAADwAAAGRycy9kb3ducmV2LnhtbERPz2vCMBS+C/sfwht407SKruuMMobi&#10;vGmnsOOjeWuDzUtpotb/3hwGHj++34tVbxtxpc4bxwrScQKCuHTacKXg+LMZZSB8QNbYOCYFd/Kw&#10;Wr4MFphrd+MDXYtQiRjCPkcFdQhtLqUva7Lox64ljtyf6yyGCLtK6g5vMdw2cpIkc2nRcGyosaWv&#10;mspzcbEKzH6+ne3eTu8nud6G9Dc7Z8YelRq+9p8fIAL14Sn+d39rBZN0G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pudMIAAADdAAAADwAAAAAAAAAAAAAA&#10;AAChAgAAZHJzL2Rvd25yZXYueG1sUEsFBgAAAAAEAAQA+QAAAJADAAAAAA==&#10;" strokeweight="0"/>
                        <v:shape id="Freeform 2432" o:spid="_x0000_s1879" style="position:absolute;left:207;top:1528;width:15;height:4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zBcQA&#10;AADdAAAADwAAAGRycy9kb3ducmV2LnhtbESPQWvCQBSE7wX/w/IEb3WjgtjoKiqt9NKDqeT8yD6z&#10;wezbkF1j9Ne7hYLHYWa+YVab3taio9ZXjhVMxgkI4sLpiksFp9+v9wUIH5A11o5JwZ08bNaDtxWm&#10;2t34SF0WShEh7FNUYEJoUil9YciiH7uGOHpn11oMUbal1C3eItzWcpokc2mx4rhgsKG9oeKSXa0C&#10;SY/uMz/4xY+Z5/nubCrZ7TOlRsN+uwQRqA+v8H/7WyuYTmYf8PcmPg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48wXEAAAA3QAAAA8AAAAAAAAAAAAAAAAAmAIAAGRycy9k&#10;b3ducmV2LnhtbFBLBQYAAAAABAAEAPUAAACJAwAAAAA=&#10;" path="m,34r2,4l6,40r7,-3l13,35,15,22,14,11,9,,8,13,7,18,4,25,,30r,4xe" fillcolor="black" stroked="f">
                          <v:path arrowok="t" o:connecttype="custom" o:connectlocs="0,34;2,38;6,40;13,37;13,35;15,22;14,11;9,0;8,13;7,18;4,25;0,30;0,34" o:connectangles="0,0,0,0,0,0,0,0,0,0,0,0,0"/>
                        </v:shape>
                        <v:shape id="Freeform 2433" o:spid="_x0000_s1880" style="position:absolute;left:109;top:1511;width:107;height:40;visibility:visible;mso-wrap-style:square;v-text-anchor:top" coordsize="10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VG8MA&#10;AADdAAAADwAAAGRycy9kb3ducmV2LnhtbERPy2rCQBTdF/yH4Qru6sSQSomO4gPRXWmquL1krklM&#10;5k7IjDH+fWdR6PJw3sv1YBrRU+cqywpm0wgEcW51xYWC88/h/ROE88gaG8uk4EUO1qvR2xJTbZ/8&#10;TX3mCxFC2KWooPS+TaV0eUkG3dS2xIG72c6gD7ArpO7wGcJNI+MomkuDFYeGElvalZTX2cMoqD/2&#10;m32c3OudPsyz6/b4lSSXXqnJeNgsQHga/L/4z33SCuJZEvaHN+EJ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iVG8MAAADdAAAADwAAAAAAAAAAAAAAAACYAgAAZHJzL2Rv&#10;d25yZXYueG1sUEsFBgAAAAAEAAQA9QAAAIgDAAAAAA==&#10;" path="m,10l3,34r,-1l9,22r1,-1l23,17r12,3l45,29r6,11l53,40r,-2l56,27r6,-9l69,13,83,11r4,l99,17r3,2l106,30r1,-13l99,8r-1,l86,2,72,,66,1,54,5,49,8,42,19,38,15,26,8,15,5r-2,l,10xe" fillcolor="black" stroked="f">
                          <v:path arrowok="t" o:connecttype="custom" o:connectlocs="0,10;3,34;3,33;9,22;10,21;23,17;35,20;35,20;45,29;45,29;51,40;53,40;53,38;56,27;62,18;69,13;83,11;87,11;99,17;102,19;106,30;107,17;99,8;98,8;86,2;72,0;66,1;54,5;49,8;42,19;38,15;26,8;15,5;13,5;0,10" o:connectangles="0,0,0,0,0,0,0,0,0,0,0,0,0,0,0,0,0,0,0,0,0,0,0,0,0,0,0,0,0,0,0,0,0,0,0"/>
                        </v:shape>
                        <v:shape id="Freeform 2434" o:spid="_x0000_s1881" style="position:absolute;left:100;top:1521;width:26;height:45;visibility:visible;mso-wrap-style:square;v-text-anchor:top" coordsize="2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Mg8UA&#10;AADdAAAADwAAAGRycy9kb3ducmV2LnhtbESPUWvCMBSF3wf7D+EO9jbTlk2kGmUIEyeI2A2fL821&#10;LTY3JYk2+/dmMNjj4ZzzHc5iFU0vbuR8Z1lBPslAENdWd9wo+P76eJmB8AFZY2+ZFPyQh9Xy8WGB&#10;pbYjH+lWhUYkCPsSFbQhDKWUvm7JoJ/YgTh5Z+sMhiRdI7XDMcFNL4ssm0qDHaeFFgdat1RfqqtR&#10;EN8uMnfXMR7W+/3mcJoW5nN3Uur5Kb7PQQSK4T/8195qBUX+msP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AyDxQAAAN0AAAAPAAAAAAAAAAAAAAAAAJgCAABkcnMv&#10;ZG93bnJldi54bWxQSwUGAAAAAAQABAD1AAAAigMAAAAA&#10;" path="m,19r1,5l7,34r5,5l25,45r1,-2l15,34,12,24,9,,3,7,,19xe" fillcolor="black" stroked="f">
                          <v:path arrowok="t" o:connecttype="custom" o:connectlocs="0,19;1,24;7,34;12,39;25,45;26,43;26,43;15,34;12,24;9,0;3,7;0,19" o:connectangles="0,0,0,0,0,0,0,0,0,0,0,0"/>
                        </v:shape>
                        <v:shape id="Freeform 2435" o:spid="_x0000_s1882" style="position:absolute;left:114;top:1472;width:3;height:9;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p2GcYA&#10;AADdAAAADwAAAGRycy9kb3ducmV2LnhtbESPQWvCQBSE70L/w/KE3upmQ1NqdJVSKOmlh9pCPT6y&#10;z2w0+zbNbjX++64geBxm5htmuR5dJ440hNazBjXLQBDX3rTcaPj+ent4BhEissHOM2k4U4D16m6y&#10;xNL4E3/ScRMbkSAcStRgY+xLKUNtyWGY+Z44eTs/OIxJDo00A54S3HUyz7In6bDltGCxp1dL9WHz&#10;5zTsi3Nlf6tDkStVFT9zo7b9R6f1/XR8WYCINMZb+Np+Nxpy9ZjD5U16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p2GcYAAADdAAAADwAAAAAAAAAAAAAAAACYAgAAZHJz&#10;L2Rvd25yZXYueG1sUEsFBgAAAAAEAAQA9QAAAIsDAAAAAA==&#10;" path="m,9l3,8,,,,9xe" fillcolor="black" stroked="f">
                          <v:path arrowok="t" o:connecttype="custom" o:connectlocs="0,9;3,8;0,0;0,9" o:connectangles="0,0,0,0"/>
                        </v:shape>
                        <v:shape id="Freeform 2436" o:spid="_x0000_s1883" style="position:absolute;left:100;top:1442;width:120;height:39;visibility:visible;mso-wrap-style:square;v-text-anchor:top" coordsize="12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P5X8QA&#10;AADdAAAADwAAAGRycy9kb3ducmV2LnhtbESPQYvCMBSE7wv+h/AWvCxr2irLUo0iYsGLiK6Cx0fz&#10;bMs2L6WJtf57Iwgeh5n5hpktelOLjlpXWVYQjyIQxLnVFRcKjn/Z9y8I55E11pZJwZ0cLOaDjxmm&#10;2t54T93BFyJA2KWooPS+SaV0eUkG3cg2xMG72NagD7ItpG7xFuCmlkkU/UiDFYeFEhtalZT/H65G&#10;wS4neRlTcVpjbE3vztuvLPNKDT/75RSEp96/w6/2RitI4skYnm/C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D+V/EAAAA3QAAAA8AAAAAAAAAAAAAAAAAmAIAAGRycy9k&#10;b3ducmV2LnhtbFBLBQYAAAAABAAEAPUAAACJAwAAAAA=&#10;" path="m,12r,3l14,39r,-9l15,27r4,-2l21,25,36,24r64,l112,25r4,3l117,37r3,l120,r-3,l116,9r-4,2l100,12,,12xe" fillcolor="black" stroked="f">
                          <v:path arrowok="t" o:connecttype="custom" o:connectlocs="0,12;0,15;14,39;14,30;15,27;19,25;21,25;36,24;100,24;112,25;116,28;117,37;120,37;120,0;117,0;116,9;112,11;100,12;0,12" o:connectangles="0,0,0,0,0,0,0,0,0,0,0,0,0,0,0,0,0,0,0"/>
                        </v:shape>
                        <v:shape id="Freeform 2437" o:spid="_x0000_s1884" style="position:absolute;left:161;top:1384;width:59;height:30;visibility:visible;mso-wrap-style:square;v-text-anchor:top" coordsize="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DMsgA&#10;AADdAAAADwAAAGRycy9kb3ducmV2LnhtbESPS2/CMBCE75X4D9Yi9VYcHkJVwCBaQal64VEu3Fbx&#10;NkmJ18F2Q/j3GKkSx9HMfKOZzltTiYacLy0r6PcSEMSZ1SXnCg7fq5dXED4ga6wsk4IreZjPOk9T&#10;TLW98I6afchFhLBPUUERQp1K6bOCDPqerYmj92OdwRCly6V2eIlwU8lBkoylwZLjQoE1vReUnfZ/&#10;RsHXcrx+27qhz5rjMfk9X3eb9Uer1HO3XUxABGrDI/zf/tQKBv3RCO5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8wMyyAAAAN0AAAAPAAAAAAAAAAAAAAAAAJgCAABk&#10;cnMvZG93bnJldi54bWxQSwUGAAAAAAQABAD1AAAAjQMAAAAA&#10;" path="m,10r8,8l17,25r2,2l33,30r6,-1l51,23r1,l59,13,57,,56,3,50,13r-4,3l32,18r-2,l17,16,14,14,4,6,,10xe" fillcolor="black" stroked="f">
                          <v:path arrowok="t" o:connecttype="custom" o:connectlocs="0,10;8,18;17,25;19,27;33,30;39,29;51,23;52,23;59,13;57,0;56,3;50,13;46,16;32,18;30,18;17,16;14,14;4,6;0,10" o:connectangles="0,0,0,0,0,0,0,0,0,0,0,0,0,0,0,0,0,0,0"/>
                        </v:shape>
                        <v:shape id="Freeform 2438" o:spid="_x0000_s1885" style="position:absolute;left:103;top:1358;width:52;height:27;visibility:visible;mso-wrap-style:square;v-text-anchor:top" coordsize="5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jewMEA&#10;AADdAAAADwAAAGRycy9kb3ducmV2LnhtbESPzarCMBSE9xd8h3AEd9fU+ks1igqCLq8Kbg/NsS02&#10;J7WJtb69EYS7HGbmG2axak0pGqpdYVnBoB+BIE6tLjhTcD7tfmcgnEfWWFomBS9ysFp2fhaYaPvk&#10;P2qOPhMBwi5BBbn3VSKlS3My6Pq2Ig7e1dYGfZB1JnWNzwA3pYyjaCINFhwWcqxom1N6Oz6MAl6/&#10;huPbdNveLxwXhjfON4dUqV63Xc9BeGr9f/jb3msF8WA0hs+b8AT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o3sDBAAAA3QAAAA8AAAAAAAAAAAAAAAAAmAIAAGRycy9kb3du&#10;cmV2LnhtbFBLBQYAAAAABAAEAPUAAACGAwAAAAA=&#10;" path="m,15l2,27r,-1l7,15,9,14,22,11r12,2l37,15r12,9l52,21,44,12,36,4,22,,16,1,5,7,,15xe" fillcolor="black" stroked="f">
                          <v:path arrowok="t" o:connecttype="custom" o:connectlocs="0,15;2,27;2,26;7,15;9,14;22,11;34,13;37,15;49,24;52,21;44,12;36,4;36,4;22,0;16,1;5,7;0,15" o:connectangles="0,0,0,0,0,0,0,0,0,0,0,0,0,0,0,0,0"/>
                        </v:shape>
                        <v:shape id="Freeform 2439" o:spid="_x0000_s1886" style="position:absolute;left:100;top:1356;width:122;height:57;visibility:visible;mso-wrap-style:square;v-text-anchor:top" coordsize="1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6vIccA&#10;AADdAAAADwAAAGRycy9kb3ducmV2LnhtbESPQWsCMRSE74L/ITyhNzerFZHVKCK1tVDQWsUeH5vX&#10;zdrNy7JJdfvvm4LgcZiZb5jZorWVuFDjS8cKBkkKgjh3uuRCweFj3Z+A8AFZY+WYFPySh8W825lh&#10;pt2V3+myD4WIEPYZKjAh1JmUPjdk0SeuJo7el2sshiibQuoGrxFuKzlM07G0WHJcMFjTylD+vf+x&#10;Cgg/nyeuOK3fqu1reDTH5cvTeafUQ69dTkEEasM9fGtvtILhYDSG/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OryHHAAAA3QAAAA8AAAAAAAAAAAAAAAAAmAIAAGRy&#10;cy9kb3ducmV2LnhtbFBLBQYAAAAABAAEAPUAAACMAwAAAAA=&#10;" path="m,29l2,40r6,9l15,54r13,3l29,57,43,53r7,-4l61,38r4,-4l70,29,80,19r8,-6l100,10r12,5l114,17r4,11l120,41r2,-12l121,18,114,8,106,3,92,,86,1,74,6r-8,6l55,23r-3,3l40,39r-9,5l22,46,10,41,9,40,5,29,3,17,,29xe" fillcolor="black" stroked="f">
                          <v:path arrowok="t" o:connecttype="custom" o:connectlocs="0,29;2,40;8,49;15,54;28,57;29,57;43,53;50,49;61,38;65,34;70,29;80,19;88,13;100,10;100,10;112,15;114,17;118,28;120,41;122,29;121,18;114,8;106,3;92,0;86,1;74,6;66,12;55,23;52,26;40,39;31,44;22,46;10,41;9,40;5,29;3,17;0,29" o:connectangles="0,0,0,0,0,0,0,0,0,0,0,0,0,0,0,0,0,0,0,0,0,0,0,0,0,0,0,0,0,0,0,0,0,0,0,0,0"/>
                        </v:shape>
                        <v:line id="Line 2440" o:spid="_x0000_s1887" style="position:absolute;visibility:visible;mso-wrap-style:square" from="358,2321" to="359,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OJe8UAAADdAAAADwAAAGRycy9kb3ducmV2LnhtbESPQWvCQBSE74L/YXmF3nQTaTWNriJi&#10;0d7UKnh8ZF+TxezbkN1q+u/dguBxmJlvmNmis7W4UuuNYwXpMAFBXDhtuFRw/P4cZCB8QNZYOyYF&#10;f+RhMe/3Zphrd+M9XQ+hFBHCPkcFVQhNLqUvKrLoh64hjt6Pay2GKNtS6hZvEW5rOUqSsbRoOC5U&#10;2NCqouJy+LUKzG68ef+anD5Ocr0J6Tm7ZMYelXp96ZZTEIG68Aw/2lutYJS+Te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OJe8UAAADdAAAADwAAAAAAAAAA&#10;AAAAAAChAgAAZHJzL2Rvd25yZXYueG1sUEsFBgAAAAAEAAQA+QAAAJMDAAAAAA==&#10;" strokeweight="0"/>
                        <v:line id="Line 2441" o:spid="_x0000_s1888" style="position:absolute;visibility:visible;mso-wrap-style:square" from="1591,2321" to="1592,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dCcIAAADdAAAADwAAAGRycy9kb3ducmV2LnhtbERPz2vCMBS+C/sfwht407SiruuMMobi&#10;vGmnsOOjeWuDzUtpotb/3hwGHj++34tVbxtxpc4bxwrScQKCuHTacKXg+LMZZSB8QNbYOCYFd/Kw&#10;Wr4MFphrd+MDXYtQiRjCPkcFdQhtLqUva7Lox64ljtyf6yyGCLtK6g5vMdw2cpIkc2nRcGyosaWv&#10;mspzcbEKzH6+ne3eTu8nud6G9Dc7Z8YelRq+9p8fIAL14Sn+d39rBZN0G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dCcIAAADdAAAADwAAAAAAAAAAAAAA&#10;AAChAgAAZHJzL2Rvd25yZXYueG1sUEsFBgAAAAAEAAQA+QAAAJADAAAAAA==&#10;" strokeweight="0"/>
                        <v:line id="Line 2442" o:spid="_x0000_s1889" style="position:absolute;visibility:visible;mso-wrap-style:square" from="358,2443" to="793,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4ksUAAADdAAAADwAAAGRycy9kb3ducmV2LnhtbESPQWvCQBSE74L/YXlCb7qJtDamriJi&#10;0d7UKvT4yD6TxezbkN1q+u/dguBxmJlvmNmis7W4UuuNYwXpKAFBXDhtuFRw/P4cZiB8QNZYOyYF&#10;f+RhMe/3Zphrd+M9XQ+hFBHCPkcFVQhNLqUvKrLoR64hjt7ZtRZDlG0pdYu3CLe1HCfJRFo0HBcq&#10;bGhVUXE5/FoFZjfZvH29n6Ynud6E9Ce7ZMYelXoZdMsPEIG68Aw/2lutYJy+Tu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C4ksUAAADdAAAADwAAAAAAAAAA&#10;AAAAAAChAgAAZHJzL2Rvd25yZXYueG1sUEsFBgAAAAAEAAQA+QAAAJMDAAAAAA==&#10;" strokeweight="0"/>
                        <v:line id="Line 2443" o:spid="_x0000_s1890" style="position:absolute;flip:x;visibility:visible;mso-wrap-style:square" from="1156,2443" to="1591,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wlcQAAADdAAAADwAAAGRycy9kb3ducmV2LnhtbERPTWsCMRC9F/wPYQRvNaugla1RRGkp&#10;BStqPfQ2bqa7i5vJkkQ3/ntzKPT4eN/zZTSNuJHztWUFo2EGgriwuuZSwffx7XkGwgdkjY1lUnAn&#10;D8tF72mOubYd7+l2CKVIIexzVFCF0OZS+qIig35oW+LE/VpnMCToSqkddincNHKcZVNpsObUUGFL&#10;64qKy+FqFOy/Xvjs3q/xEs/ddvdzKj9Pm5VSg35cvYIIFMO/+M/9oRWMR5O0P71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CVxAAAAN0AAAAPAAAAAAAAAAAA&#10;AAAAAKECAABkcnMvZG93bnJldi54bWxQSwUGAAAAAAQABAD5AAAAkgMAAAAA&#10;" strokeweight="0"/>
                        <v:shape id="Freeform 2444" o:spid="_x0000_s1891" style="position:absolute;left:866;top:2480;width:66;height:23;visibility:visible;mso-wrap-style:square;v-text-anchor:top" coordsize="6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HFscA&#10;AADdAAAADwAAAGRycy9kb3ducmV2LnhtbESPQWvCQBSE74X+h+UVeim6ibRBU1cRQVp7EaPY6yP7&#10;moRm38bd1aT/vlsoeBxm5htmvhxMK67kfGNZQTpOQBCXVjdcKTgeNqMpCB+QNbaWScEPeVgu7u/m&#10;mGvb856uRahEhLDPUUEdQpdL6cuaDPqx7Yij92WdwRClq6R22Ee4aeUkSTJpsOG4UGNH65rK7+Ji&#10;FHxun87uI8vedhe9LZ7Xp76c2ZVSjw/D6hVEoCHcwv/td61gkr6k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fxxbHAAAA3QAAAA8AAAAAAAAAAAAAAAAAmAIAAGRy&#10;cy9kb3ducmV2LnhtbFBLBQYAAAAABAAEAPUAAACMAwAAAAA=&#10;" path="m66,l63,,59,6,53,8,41,9,15,9,,19r,4l59,23,66,xe" fillcolor="black" stroked="f">
                          <v:path arrowok="t" o:connecttype="custom" o:connectlocs="66,0;63,0;59,6;53,8;41,9;15,9;0,19;0,23;59,23;66,0" o:connectangles="0,0,0,0,0,0,0,0,0,0"/>
                        </v:shape>
                        <v:shape id="Freeform 2445" o:spid="_x0000_s1892" style="position:absolute;left:866;top:2391;width:60;height:108;visibility:visible;mso-wrap-style:square;v-text-anchor:top" coordsize="6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DhsIA&#10;AADdAAAADwAAAGRycy9kb3ducmV2LnhtbESP0YrCMBRE3wX/IVzBN01bcJVqFCnI+qjVD7g017bY&#10;3JQmtvXvN4Kwj8PMnGF2h9E0oqfO1ZYVxMsIBHFhdc2lgvvttNiAcB5ZY2OZFLzJwWE/neww1Xbg&#10;K/W5L0WAsEtRQeV9m0rpiooMuqVtiYP3sJ1BH2RXSt3hEOCmkUkU/UiDNYeFClvKKiqe+csoOF5/&#10;+/VTDudsFZ9kkxTvS55nSs1n43ELwtPo/8Pf9lkrSOJVAp834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OGwgAAAN0AAAAPAAAAAAAAAAAAAAAAAJgCAABkcnMvZG93&#10;bnJldi54bWxQSwUGAAAAAAQABAD1AAAAhwMAAAAA&#10;" path="m51,l27,4r4,1l41,12r3,4l47,30r-1,6l43,49,36,62r-2,4l28,75,20,85,11,96,,108,15,98r4,-4l27,85,38,70r6,-7l51,51,56,40r2,-4l60,22,58,12,51,xe" fillcolor="black" stroked="f">
                          <v:path arrowok="t" o:connecttype="custom" o:connectlocs="51,0;27,4;31,5;41,12;44,16;47,30;46,36;43,49;36,62;34,66;28,75;20,85;11,96;0,108;15,98;19,94;27,85;38,70;44,63;51,51;56,40;58,36;60,22;58,12;51,0" o:connectangles="0,0,0,0,0,0,0,0,0,0,0,0,0,0,0,0,0,0,0,0,0,0,0,0,0"/>
                        </v:shape>
                        <v:shape id="Freeform 2446" o:spid="_x0000_s1893" style="position:absolute;left:869;top:2382;width:48;height:33;visibility:visible;mso-wrap-style:square;v-text-anchor:top" coordsize="4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DOAcQA&#10;AADdAAAADwAAAGRycy9kb3ducmV2LnhtbESP0YrCMBRE34X9h3AXfBFNVVakaxQVZfXN1v2AS3Nt&#10;i81NaVJb/34jCPs4zMwZZrXpTSUe1LjSsoLpJAJBnFldcq7g93ocL0E4j6yxskwKnuRgs/4YrDDW&#10;tuOEHqnPRYCwi1FB4X0dS+myggy6ia2Jg3ezjUEfZJNL3WAX4KaSsyhaSIMlh4UCa9oXlN3T1iho&#10;3bm1yY26XXe+3H/KPhkd0p1Sw89++w3CU+//w+/2SSuYTb/m8Ho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AzgHEAAAA3QAAAA8AAAAAAAAAAAAAAAAAmAIAAGRycy9k&#10;b3ducmV2LnhtbFBLBQYAAAAABAAEAPUAAACJAwAAAAA=&#10;" path="m28,l19,2,9,9,3,19,,33r2,l4,29,11,18r2,-1l24,13,48,9,40,2,28,xe" fillcolor="black" stroked="f">
                          <v:path arrowok="t" o:connecttype="custom" o:connectlocs="28,0;19,2;9,9;3,19;0,33;2,33;4,29;11,18;13,17;24,13;48,9;40,2;28,0" o:connectangles="0,0,0,0,0,0,0,0,0,0,0,0,0"/>
                        </v:shape>
                        <v:shape id="Freeform 2447" o:spid="_x0000_s1894" style="position:absolute;left:945;top:2487;width:36;height:17;visibility:visible;mso-wrap-style:square;v-text-anchor:top" coordsize="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5JZMgA&#10;AADdAAAADwAAAGRycy9kb3ducmV2LnhtbESPQWvCQBSE7wX/w/KEXopulFYkukoptFhtEaMI3h7Z&#10;Z5I2+zbsbmP8926h0OMwM98w82VnatGS85VlBaNhAoI4t7riQsFh/zqYgvABWWNtmRRcycNy0bub&#10;Y6rthXfUZqEQEcI+RQVlCE0qpc9LMuiHtiGO3tk6gyFKV0jt8BLhppbjJJlIgxXHhRIbeikp/85+&#10;jILNh/5Kdu/b7viwyj5Dq93bae2Uuu93zzMQgbrwH/5rr7SC8ejpEX7fx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lkyAAAAN0AAAAPAAAAAAAAAAAAAAAAAJgCAABk&#10;cnMvZG93bnJldi54bWxQSwUGAAAAAAQABAD1AAAAjQMAAAAA&#10;" path="m6,l2,1,,6r4,8l6,15r11,2l23,17,35,13r1,-1l26,9,14,4,10,,6,xe" fillcolor="black" stroked="f">
                          <v:path arrowok="t" o:connecttype="custom" o:connectlocs="6,0;2,1;0,6;4,14;6,15;17,17;23,17;35,13;36,12;26,9;26,9;14,4;10,0;6,0" o:connectangles="0,0,0,0,0,0,0,0,0,0,0,0,0,0"/>
                        </v:shape>
                        <v:shape id="Freeform 2448" o:spid="_x0000_s1895" style="position:absolute;left:948;top:2384;width:56;height:115;visibility:visible;mso-wrap-style:square;v-text-anchor:top" coordsize="56,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vhMUA&#10;AADdAAAADwAAAGRycy9kb3ducmV2LnhtbESPQWvCQBSE7wX/w/IEL0U3BiI1uooIhR6tDdTjI/tM&#10;gtm3YXdNor++Wyj0OMzMN8x2P5pW9OR8Y1nBcpGAIC6tbrhSUHy9z99A+ICssbVMCh7kYb+bvGwx&#10;13bgT+rPoRIRwj5HBXUIXS6lL2sy6Be2I47e1TqDIUpXSe1wiHDTyjRJVtJgw3Ghxo6ONZW3890o&#10;6A+vevV98eMgj0WauXVyujwLpWbT8bABEWgM/+G/9odWkC6zDH7fx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5S+ExQAAAN0AAAAPAAAAAAAAAAAAAAAAAJgCAABkcnMv&#10;ZG93bnJldi54bWxQSwUGAAAAAAQABAD1AAAAigMAAAAA&#10;" path="m56,l20,,,47r12,l23,51r7,5l39,65r3,7l45,85r-1,7l38,104r-4,4l23,112r10,3l43,107r1,-2l51,93r1,-3l54,76r,-3l51,60,44,48,36,41,25,35,13,31,20,15r30,l56,xe" fillcolor="black" stroked="f">
                          <v:path arrowok="t" o:connecttype="custom" o:connectlocs="56,0;20,0;0,47;12,47;23,51;30,56;39,65;42,72;45,85;44,92;38,104;34,108;23,112;33,115;43,107;44,105;51,93;52,90;54,76;54,73;51,60;44,48;36,41;25,35;13,31;20,15;50,15;56,0" o:connectangles="0,0,0,0,0,0,0,0,0,0,0,0,0,0,0,0,0,0,0,0,0,0,0,0,0,0,0,0"/>
                        </v:shape>
                        <v:shape id="Freeform 2449" o:spid="_x0000_s1896" style="position:absolute;left:1040;top:2431;width:43;height:73;visibility:visible;mso-wrap-style:square;v-text-anchor:top" coordsize="4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jbEMMA&#10;AADdAAAADwAAAGRycy9kb3ducmV2LnhtbESP0WoCMRRE3wv+Q7hC32pWpUvZGkULirRPWj/gdnOb&#10;hG5uliR1t39vCoU+DjNzhlltRt+JK8XkAiuYzyoQxG3Qjo2Cy/v+4QlEysgau8Ck4IcSbNaTuxU2&#10;Ogx8ous5G1EgnBpUYHPuGylTa8ljmoWeuHifIXrMRUYjdcShwH0nF1VVS4+Oy4LFnl4stV/nb6/A&#10;0C5+WHd5PSyrGh2+mf1wGpS6n47bZxCZxvwf/msftYLF/LGG3zflCc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jbEMMAAADdAAAADwAAAAAAAAAAAAAAAACYAgAAZHJzL2Rv&#10;d25yZXYueG1sUEsFBgAAAAAEAAQA9QAAAIgDAAAAAA==&#10;" path="m29,l11,5r6,1l25,15r4,11l30,41r,9l25,61r-1,2l14,68,,70r11,3l17,73,27,68r9,-9l36,58,41,46,43,32,41,18,36,7,29,xe" fillcolor="black" stroked="f">
                          <v:path arrowok="t" o:connecttype="custom" o:connectlocs="29,0;11,5;17,6;25,15;29,26;30,41;30,50;25,61;24,63;14,68;0,70;11,73;17,73;27,68;36,59;36,58;41,46;43,32;41,18;36,7;29,0" o:connectangles="0,0,0,0,0,0,0,0,0,0,0,0,0,0,0,0,0,0,0,0,0"/>
                        </v:shape>
                        <v:shape id="Freeform 2450" o:spid="_x0000_s1897" style="position:absolute;left:1037;top:2428;width:32;height:9;visibility:visible;mso-wrap-style:square;v-text-anchor:top" coordsize="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QBk8gA&#10;AADdAAAADwAAAGRycy9kb3ducmV2LnhtbESPQWsCMRSE70L/Q3iF3mpWi7ZsjSJiaa1QWCtIb4/N&#10;2920m5clSXX996ZQ8DjMzDfMbNHbVhzJB+NYwWiYgSAunTZcK9h/vtw/gQgRWWPrmBScKcBifjOY&#10;Ya7diQs67mItEoRDjgqaGLtcylA2ZDEMXUecvMp5izFJX0vt8ZTgtpXjLJtKi4bTQoMdrRoqf3a/&#10;VsGXOVQP04+iWn8fNsX+dbvK/LtR6u62Xz6DiNTHa/i//aYVjEeTR/h7k56An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BAGTyAAAAN0AAAAPAAAAAAAAAAAAAAAAAJgCAABk&#10;cnMvZG93bnJldi54bWxQSwUGAAAAAAQABAD1AAAAjQMAAAAA&#10;" path="m21,l11,2,,8,8,9,14,8,32,3,21,xe" fillcolor="black" stroked="f">
                          <v:path arrowok="t" o:connecttype="custom" o:connectlocs="21,0;11,2;0,8;8,9;14,8;32,3;21,0" o:connectangles="0,0,0,0,0,0,0"/>
                        </v:shape>
                        <v:shape id="Freeform 2451" o:spid="_x0000_s1898" style="position:absolute;left:1020;top:2382;width:61;height:119;visibility:visible;mso-wrap-style:square;v-text-anchor:top" coordsize="6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hJsMA&#10;AADdAAAADwAAAGRycy9kb3ducmV2LnhtbERPTYvCMBC9C/6HMII3Te3islajiLIi6mVV1OPQjG13&#10;m0lpotZ/vzkIHh/vezJrTCnuVLvCsoJBPwJBnFpdcKbgePjufYFwHlljaZkUPMnBbNpuTTDR9sE/&#10;dN/7TIQQdgkqyL2vEildmpNB17cVceCutjboA6wzqWt8hHBTyjiKPqXBgkNDjhUtckr/9jejYHhp&#10;Rufd9kin381y+zwsVyv/ESvV7TTzMQhPjX+LX+61VhAPhmFueBOe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whJsMAAADdAAAADwAAAAAAAAAAAAAAAACYAgAAZHJzL2Rv&#10;d25yZXYueG1sUEsFBgAAAAAEAAQA9QAAAIgDAAAAAA==&#10;" path="m61,l57,,52,1,40,4,31,9,21,19r-2,2l11,32,5,44,4,46,1,60,,74r,4l2,92r5,12l14,115r6,4l34,117r-9,-3l22,110,17,98,16,94,14,80r,-4l15,61,25,55,17,54r2,-7l23,34r2,-5l33,18r3,-2l45,8,49,6,61,3,61,xe" fillcolor="black" stroked="f">
                          <v:path arrowok="t" o:connecttype="custom" o:connectlocs="61,0;57,0;52,1;40,4;31,9;21,19;19,21;11,32;5,44;4,46;1,60;0,74;0,78;2,92;7,104;14,115;20,119;34,117;25,114;22,110;17,98;16,94;14,80;14,76;15,61;25,55;17,54;19,47;23,34;25,29;33,18;36,16;45,8;49,6;61,3;61,0" o:connectangles="0,0,0,0,0,0,0,0,0,0,0,0,0,0,0,0,0,0,0,0,0,0,0,0,0,0,0,0,0,0,0,0,0,0,0,0"/>
                        </v:shape>
                        <v:line id="Line 2452" o:spid="_x0000_s1899" style="position:absolute;flip:y;visibility:visible;mso-wrap-style:square" from="170,124" to="55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VZCMcAAADdAAAADwAAAGRycy9kb3ducmV2LnhtbESPQWsCMRSE74X+h/AK3mpWobbdGkVa&#10;KiJo0erB23Pzuru4eVmS6MZ/bwqFHoeZ+YYZT6NpxIWcry0rGPQzEMSF1TWXCnbfn48vIHxA1thY&#10;JgVX8jCd3N+NMde24w1dtqEUCcI+RwVVCG0upS8qMuj7tiVO3o91BkOSrpTaYZfgppHDLBtJgzWn&#10;hQpbeq+oOG3PRsFm/cxHNz/HUzx2q6/DvlzuP2ZK9R7i7A1EoBj+w3/thVYwHDy9wu+b9ATk5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BVkIxwAAAN0AAAAPAAAAAAAA&#10;AAAAAAAAAKECAABkcnMvZG93bnJldi54bWxQSwUGAAAAAAQABAD5AAAAlQMAAAAA&#10;" strokeweight="0"/>
                        <v:shape id="Freeform 2453" o:spid="_x0000_s1900" style="position:absolute;left:552;top:100;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Ql8EA&#10;AADdAAAADwAAAGRycy9kb3ducmV2LnhtbERPy2qDQBTdB/oPwy10F0dDkcQ6kSIEDFk1zQdcnBuV&#10;OHfEGR/5+8yi0OXhvPNiNb2YaXSdZQVJFIMgrq3uuFFw+z1t9yCcR9bYWyYFT3JQHN82OWbaLvxD&#10;89U3IoSwy1BB6/2QSenqlgy6yA7Egbvb0aAPcGykHnEJ4aaXuzhOpcGOQ0OLA5Ut1Y/rZBSc+9lf&#10;5sNye6RcXky5r6ap+lTq4339/gLhafX/4j93pRXskjTsD2/CE5DH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LUJfBAAAA3QAAAA8AAAAAAAAAAAAAAAAAmAIAAGRycy9kb3du&#10;cmV2LnhtbFBLBQYAAAAABAAEAPUAAACGAwAAAAA=&#10;" path="m2,l,,4,,2,xe" fillcolor="black" stroked="f">
                          <v:path arrowok="t" o:connecttype="custom" o:connectlocs="2,0;0,0;4,0;2,0" o:connectangles="0,0,0,0"/>
                        </v:shape>
                        <v:shape id="Freeform 2454" o:spid="_x0000_s1901" style="position:absolute;left:552;top:100;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yg4sYA&#10;AADdAAAADwAAAGRycy9kb3ducmV2LnhtbESPQWvCQBSE7wX/w/IEb3UTD1JTVxGh0oMXk1r09sw+&#10;k2D2bdhdNf77riD0OMzMN8x82ZtW3Mj5xrKCdJyAIC6tbrhS8FN8vX+A8AFZY2uZFDzIw3IxeJtj&#10;pu2dd3TLQyUihH2GCuoQukxKX9Zk0I9tRxy9s3UGQ5SuktrhPcJNKydJMpUGG44LNXa0rqm85Fej&#10;4HQ4NpvjRhZuv+1+z/lsdtgWWqnRsF99ggjUh//wq/2tFUzSaQrP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yg4sYAAADdAAAADwAAAAAAAAAAAAAAAACYAgAAZHJz&#10;L2Rvd25yZXYueG1sUEsFBgAAAAAEAAQA9QAAAIsDAAAAAA==&#10;" path="m2,l,,4,,2,xe" filled="f" strokeweight="0">
                          <v:path arrowok="t" o:connecttype="custom" o:connectlocs="2,0;0,0;4,0;2,0" o:connectangles="0,0,0,0"/>
                        </v:shape>
                        <v:shape id="Freeform 2455" o:spid="_x0000_s1902" style="position:absolute;left:550;top:100;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6psgA&#10;AADdAAAADwAAAGRycy9kb3ducmV2LnhtbESPT2vCQBTE74LfYXlCL6Ibc5ASXUUEQWi1av2Dt0f2&#10;mQSzb0N2a+K37wqFHoeZ+Q0znbemFA+qXWFZwWgYgSBOrS44U3D8Xg3eQTiPrLG0TAqe5GA+63am&#10;mGjb8J4eB5+JAGGXoILc+yqR0qU5GXRDWxEH72Zrgz7IOpO6xibATSnjKBpLgwWHhRwrWuaU3g8/&#10;RsHifrt+bZqn3Xyezh+X3WV73JZ9pd567WICwlPr/8N/7bVWEI/GMbzehCc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BXqmyAAAAN0AAAAPAAAAAAAAAAAAAAAAAJgCAABk&#10;cnMvZG93bnJldi54bWxQSwUGAAAAAAQABAD1AAAAjQMAAAAA&#10;" path="m2,l,1r8,l2,xe" fillcolor="black" stroked="f">
                          <v:path arrowok="t" o:connecttype="custom" o:connectlocs="2,0;0,1;8,1;2,0" o:connectangles="0,0,0,0"/>
                        </v:shape>
                        <v:shape id="Freeform 2456" o:spid="_x0000_s1903" style="position:absolute;left:550;top:100;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BCsUA&#10;AADdAAAADwAAAGRycy9kb3ducmV2LnhtbESPQWvCQBSE70L/w/IKvelGCyKpq0hAyMVDV8HrI/vM&#10;pmbfxuw2pv313YLgcZiZb5j1dnStGKgPjWcF81kGgrjypuFawem4n65AhIhssPVMCn4owHbzMllj&#10;bvydP2nQsRYJwiFHBTbGLpcyVJYchpnviJN38b3DmGRfS9PjPcFdKxdZtpQOG04LFjsqLFVX/e0U&#10;xIM9H/TlWv62t70evkptirpQ6u113H2AiDTGZ/jRLo2CxXz5Dv9v0hO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UEKxQAAAN0AAAAPAAAAAAAAAAAAAAAAAJgCAABkcnMv&#10;ZG93bnJldi54bWxQSwUGAAAAAAQABAD1AAAAigMAAAAA&#10;" path="m2,l,1r8,l2,xe" filled="f" strokeweight="0">
                          <v:path arrowok="t" o:connecttype="custom" o:connectlocs="2,0;0,1;8,1;2,0" o:connectangles="0,0,0,0"/>
                        </v:shape>
                        <v:shape id="Freeform 2457" o:spid="_x0000_s1904" style="position:absolute;left:552;top:100;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07ccA&#10;AADdAAAADwAAAGRycy9kb3ducmV2LnhtbESPQWvCQBSE7wX/w/IEb3WTIKGNriKCYA+WNgp6fGSf&#10;2WD2bcxuNf333UKhx2FmvmEWq8G24k69bxwrSKcJCOLK6YZrBcfD9vkFhA/IGlvHpOCbPKyWo6cF&#10;Fto9+JPuZahFhLAvUIEJoSuk9JUhi37qOuLoXVxvMUTZ11L3+Ihw28osSXJpseG4YLCjjaHqWn5Z&#10;Bddttm/T19lbeWk+zPlwuuXvu5tSk/GwnoMINIT/8F97pxVkaT6D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ptO3HAAAA3QAAAA8AAAAAAAAAAAAAAAAAmAIAAGRy&#10;cy9kb3ducmV2LnhtbFBLBQYAAAAABAAEAPUAAACMAwAAAAA=&#10;" path="m,l4,,6,1,,xe" fillcolor="black" stroked="f">
                          <v:path arrowok="t" o:connecttype="custom" o:connectlocs="0,0;4,0;6,1;0,0" o:connectangles="0,0,0,0"/>
                        </v:shape>
                        <v:shape id="Freeform 2458" o:spid="_x0000_s1905" style="position:absolute;left:552;top:100;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YDccA&#10;AADdAAAADwAAAGRycy9kb3ducmV2LnhtbESPT2vCQBTE74LfYXlCb7pRrJToKuIfEHqQpqV6fGaf&#10;2WD2bchuY/z23ULB4zAzv2EWq85WoqXGl44VjEcJCOLc6ZILBV+f++EbCB+QNVaOScGDPKyW/d4C&#10;U+3u/EFtFgoRIexTVGBCqFMpfW7Ioh+5mjh6V9dYDFE2hdQN3iPcVnKSJDNpseS4YLCmjaH8lv1Y&#10;BduTP7rbbvO+/vbZ5dAezw8znSr1MujWcxCBuvAM/7cPWsFkPHuFv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W2A3HAAAA3QAAAA8AAAAAAAAAAAAAAAAAmAIAAGRy&#10;cy9kb3ducmV2LnhtbFBLBQYAAAAABAAEAPUAAACMAwAAAAA=&#10;" path="m,l4,,6,1,,xe" filled="f" strokeweight="0">
                          <v:path arrowok="t" o:connecttype="custom" o:connectlocs="0,0;4,0;6,1;0,0" o:connectangles="0,0,0,0"/>
                        </v:shape>
                        <v:shape id="Freeform 2459" o:spid="_x0000_s1906" style="position:absolute;left:548;top:101;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Z5+cQA&#10;AADdAAAADwAAAGRycy9kb3ducmV2LnhtbESPQYvCMBSE7wv+h/AEL4um9VCWahQRXXoStBY8Pppn&#10;W21eSpPV+u/NwsIeh5n5hlmuB9OKB/WusawgnkUgiEurG64UnPP99AuE88gaW8uk4EUO1qvRxxJT&#10;bZ98pMfJVyJA2KWooPa+S6V0ZU0G3cx2xMG72t6gD7KvpO7xGeCmlfMoSqTBhsNCjR1tayrvpx+j&#10;YL/73nL+Wd3ynLJL8TJFdogLpSbjYbMA4Wnw/+G/dqYVzOMkgd834QnI1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GefnEAAAA3QAAAA8AAAAAAAAAAAAAAAAAmAIAAGRycy9k&#10;b3ducmV2LnhtbFBLBQYAAAAABAAEAPUAAACJAwAAAAA=&#10;" path="m2,l,,12,,2,xe" fillcolor="black" stroked="f">
                          <v:path arrowok="t" o:connecttype="custom" o:connectlocs="2,0;0,0;12,0;2,0" o:connectangles="0,0,0,0"/>
                        </v:shape>
                        <v:shape id="Freeform 2460" o:spid="_x0000_s1907" style="position:absolute;left:548;top:101;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HPGcMA&#10;AADdAAAADwAAAGRycy9kb3ducmV2LnhtbESPQWsCMRSE7wX/Q3gFbzWrBVtWoxTB4lG39v7YPJPV&#10;zcu6iW78902h0OMwM98wy3VyrbhTHxrPCqaTAgRx7XXDRsHxa/vyDiJEZI2tZ1LwoADr1ehpiaX2&#10;Ax/oXkUjMoRDiQpsjF0pZagtOQwT3xFn7+R7hzHL3kjd45DhrpWzophLhw3nBYsdbSzVl+rmFJjt&#10;kHb29fvzsK+aFP117/XZKDV+Th8LEJFS/A//tXdawWw6f4PfN/kJ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HPGcMAAADdAAAADwAAAAAAAAAAAAAAAACYAgAAZHJzL2Rv&#10;d25yZXYueG1sUEsFBgAAAAAEAAQA9QAAAIgDAAAAAA==&#10;" path="m2,l,,12,,2,xe" filled="f" strokeweight="0">
                          <v:path arrowok="t" o:connecttype="custom" o:connectlocs="2,0;0,0;12,0;2,0" o:connectangles="0,0,0,0"/>
                        </v:shape>
                        <v:shape id="Freeform 2461" o:spid="_x0000_s1908" style="position:absolute;left:550;top:101;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8VusEA&#10;AADdAAAADwAAAGRycy9kb3ducmV2LnhtbERPyWrDMBC9F/oPYgq5NeP4EIIbJaSlhULoIQs9T6yJ&#10;bWKNHEn18vfVodDj4+3r7Whb1bMPjRMNi3kGiqV0ppFKw/n08bwCFSKJodYJa5g4wHbz+LCmwrhB&#10;DtwfY6VSiISCNNQxdgViKGu2FOauY0nc1XlLMUFfofE0pHDbYp5lS7TUSGqoqeO3msvb8cdqyFw7&#10;vV/2pzuSvPZT/MLv6o5az57G3QuoyGP8F/+5P42GfLFMc9Ob9ARw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vFbrBAAAA3QAAAA8AAAAAAAAAAAAAAAAAmAIAAGRycy9kb3du&#10;cmV2LnhtbFBLBQYAAAAABAAEAPUAAACGAwAAAAA=&#10;" path="m,l8,r2,l,xe" fillcolor="black" stroked="f">
                          <v:path arrowok="t" o:connecttype="custom" o:connectlocs="0,0;8,0;10,0;0,0" o:connectangles="0,0,0,0"/>
                        </v:shape>
                        <v:shape id="Freeform 2462" o:spid="_x0000_s1909" style="position:absolute;left:550;top:101;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QsMA&#10;AADdAAAADwAAAGRycy9kb3ducmV2LnhtbESPQYvCMBSE7wv7H8Jb2Nuatoei1ViKIogXtyp4fTTP&#10;tti8lCZq99+bBcHjMDPfMIt8NJ240+BaywriSQSCuLK65VrB6bj5mYJwHlljZ5kU/JGDfPn5scBM&#10;2weXdD/4WgQIuwwVNN73mZSuasigm9ieOHgXOxj0QQ611AM+Atx0MomiVBpsOSw02NOqoep6uBkF&#10;Brmsbvtf250Lm6w3xa5MdqlS319jMQfhafTv8Ku91QqSOJ3B/5vw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QsMAAADdAAAADwAAAAAAAAAAAAAAAACYAgAAZHJzL2Rv&#10;d25yZXYueG1sUEsFBgAAAAAEAAQA9QAAAIgDAAAAAA==&#10;" path="m,l8,r2,l,xe" filled="f" strokeweight="0">
                          <v:path arrowok="t" o:connecttype="custom" o:connectlocs="0,0;8,0;10,0;0,0" o:connectangles="0,0,0,0"/>
                        </v:shape>
                        <v:shape id="Freeform 2463" o:spid="_x0000_s1910" style="position:absolute;left:546;top:101;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XlcMA&#10;AADdAAAADwAAAGRycy9kb3ducmV2LnhtbERPTWuDQBC9F/Iflgn01qyRUIPJJiSFgBB60ObQ4+BO&#10;VOLOqrtV+++zh0KPj/e9P86mFSMNrrGsYL2KQBCXVjdcKbh9Xd62IJxH1thaJgW/5OB4WLzsMdV2&#10;4pzGwlcihLBLUUHtfZdK6cqaDLqV7YgDd7eDQR/gUEk94BTCTSvjKHqXBhsODTV29FFT+Sh+jIJe&#10;2nZb2Gv/OZ2zZJOf+u/x1iv1upxPOxCeZv8v/nNnWkG8TsL+8CY8AX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FXlcMAAADdAAAADwAAAAAAAAAAAAAAAACYAgAAZHJzL2Rv&#10;d25yZXYueG1sUEsFBgAAAAAEAAQA9QAAAIgDAAAAAA==&#10;" path="m2,l,1r16,l2,xe" fillcolor="black" stroked="f">
                          <v:path arrowok="t" o:connecttype="custom" o:connectlocs="2,0;0,1;16,1;2,0" o:connectangles="0,0,0,0"/>
                        </v:shape>
                        <v:shape id="Freeform 2464" o:spid="_x0000_s1911" style="position:absolute;left:546;top:101;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LQ6scA&#10;AADdAAAADwAAAGRycy9kb3ducmV2LnhtbESPQWvCQBSE70L/w/IKvelucqiSupFWkFYpFLUHvT2z&#10;zySYfRuyG03/fbdQ8DjMzDfMfDHYRlyp87VjDclEgSAunKm51PC9X41nIHxANtg4Jg0/5GGRP4zm&#10;mBl34y1dd6EUEcI+Qw1VCG0mpS8qsugnriWO3tl1FkOUXSlNh7cIt41MlXqWFmuOCxW2tKyouOx6&#10;q+H0NUsvn8P70R2lOqzXqt+8nUnrp8fh9QVEoCHcw//tD6MhTaYJ/L2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C0OrHAAAA3QAAAA8AAAAAAAAAAAAAAAAAmAIAAGRy&#10;cy9kb3ducmV2LnhtbFBLBQYAAAAABAAEAPUAAACMAwAAAAA=&#10;" path="m2,l,1r16,l2,xe" filled="f" strokeweight="0">
                          <v:path arrowok="t" o:connecttype="custom" o:connectlocs="2,0;0,1;16,1;2,0" o:connectangles="0,0,0,0"/>
                        </v:shape>
                        <v:shape id="Freeform 2465" o:spid="_x0000_s1912" style="position:absolute;left:548;top:101;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EdKcYA&#10;AADdAAAADwAAAGRycy9kb3ducmV2LnhtbESPQWuDQBCF74X+h2UKvZS6xkMSbDYhhKb0qNGDvQ3u&#10;VCXurHU30f77bKGQ4+PN+968zW42vbjS6DrLChZRDIK4trrjRkFZHF/XIJxH1thbJgW/5GC3fXzY&#10;YKrtxDldT74RAcIuRQWt90MqpatbMugiOxAH79uOBn2QYyP1iFOAm14mcbyUBjsODS0OdGipPp8u&#10;JrwxlYc+e/nI3n+qr8I5b4sur5R6fpr3byA8zf5+/J/+1AqSxSqBvzUBAX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EdKcYAAADdAAAADwAAAAAAAAAAAAAAAACYAgAAZHJz&#10;L2Rvd25yZXYueG1sUEsFBgAAAAAEAAQA9QAAAIsDAAAAAA==&#10;" path="m,l12,r2,1l,xe" fillcolor="black" stroked="f">
                          <v:path arrowok="t" o:connecttype="custom" o:connectlocs="0,0;12,0;14,1;0,0" o:connectangles="0,0,0,0"/>
                        </v:shape>
                        <v:shape id="Freeform 2466" o:spid="_x0000_s1913" style="position:absolute;left:548;top:101;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G68cA&#10;AADdAAAADwAAAGRycy9kb3ducmV2LnhtbESPT2sCMRTE7wW/Q3hCbzXrFqtsjWLVSi9C/YPn181z&#10;s3Tzsm6irv30TaHgcZiZ3zDjaWsrcaHGl44V9HsJCOLc6ZILBfvd+9MIhA/IGivHpOBGHqaTzsMY&#10;M+2uvKHLNhQiQthnqMCEUGdS+tyQRd9zNXH0jq6xGKJsCqkbvEa4rWSaJC/SYslxwWBNc0P59/Zs&#10;FRx/Fp9ueUpNOx+s3SGffa3eBkOlHrvt7BVEoDbcw//tD60g7Q+f4e9NfAJy8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UhuvHAAAA3QAAAA8AAAAAAAAAAAAAAAAAmAIAAGRy&#10;cy9kb3ducmV2LnhtbFBLBQYAAAAABAAEAPUAAACMAwAAAAA=&#10;" path="m,l12,r2,1l,xe" filled="f" strokeweight="0">
                          <v:path arrowok="t" o:connecttype="custom" o:connectlocs="0,0;12,0;14,1;0,0" o:connectangles="0,0,0,0"/>
                        </v:shape>
                        <v:shape id="Freeform 2467" o:spid="_x0000_s1914" style="position:absolute;left:544;top:102;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s4dccA&#10;AADdAAAADwAAAGRycy9kb3ducmV2LnhtbESPQWvCQBSE7wX/w/IEb3UTsbVEV6kFWxV6MJXS4yP7&#10;zAazb0N2G+O/d4VCj8PMfMMsVr2tRUetrxwrSMcJCOLC6YpLBcevzeMLCB+QNdaOScGVPKyWg4cF&#10;Ztpd+EBdHkoRIewzVGBCaDIpfWHIoh+7hjh6J9daDFG2pdQtXiLc1nKSJM/SYsVxwWBDb4aKc/5r&#10;FeTp+891ut8/7T6OdYef+Xp9+jZKjYb96xxEoD78h//aW61gks6mcH8Tn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bOHXHAAAA3QAAAA8AAAAAAAAAAAAAAAAAmAIAAGRy&#10;cy9kb3ducmV2LnhtbFBLBQYAAAAABAAEAPUAAACMAwAAAAA=&#10;" path="m2,l,1r20,l2,xe" fillcolor="black" stroked="f">
                          <v:path arrowok="t" o:connecttype="custom" o:connectlocs="2,0;0,1;20,1;2,0" o:connectangles="0,0,0,0"/>
                        </v:shape>
                        <v:shape id="Freeform 2468" o:spid="_x0000_s1915" style="position:absolute;left:544;top:102;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lUm8gA&#10;AADdAAAADwAAAGRycy9kb3ducmV2LnhtbESP3WoCMRSE7wt9h3AK3ohmFWplaxQpVMTaFn8QenfY&#10;nO5u3Zwsm6jRpzeC0MthZr5hRpNgKnGkxpWWFfS6CQjizOqScwXbzXtnCMJ5ZI2VZVJwJgeT8ePD&#10;CFNtT7yi49rnIkLYpaig8L5OpXRZQQZd19bE0fu1jUEfZZNL3eApwk0l+0kykAZLjgsF1vRWULZf&#10;H4wC2/76+PmeLf529vMQInJ5CeelUq2nMH0F4Sn4//C9PdcK+r2XZ7i9iU9Aj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eVSbyAAAAN0AAAAPAAAAAAAAAAAAAAAAAJgCAABk&#10;cnMvZG93bnJldi54bWxQSwUGAAAAAAQABAD1AAAAjQMAAAAA&#10;" path="m2,l,1r20,l2,xe" filled="f" strokeweight="0">
                          <v:path arrowok="t" o:connecttype="custom" o:connectlocs="2,0;0,1;20,1;2,0" o:connectangles="0,0,0,0"/>
                        </v:shape>
                        <v:shape id="Freeform 2469" o:spid="_x0000_s1916" style="position:absolute;left:546;top:102;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n1BMYA&#10;AADdAAAADwAAAGRycy9kb3ducmV2LnhtbESPQWvCQBSE7wX/w/KEXopu9GAlugkqLaRQKFEPHh/Z&#10;ZzaYfRuyW4399d1CweMwM98w63ywrbhS7xvHCmbTBARx5XTDtYLj4X2yBOEDssbWMSm4k4c8Gz2t&#10;MdXuxiVd96EWEcI+RQUmhC6V0leGLPqp64ijd3a9xRBlX0vd4y3CbSvnSbKQFhuOCwY72hmqLvtv&#10;qwBNaXZ8/3z7sV3xcjIfpSu+tko9j4fNCkSgITzC/+1CK5jPXhfw9yY+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n1BMYAAADdAAAADwAAAAAAAAAAAAAAAACYAgAAZHJz&#10;L2Rvd25yZXYueG1sUEsFBgAAAAAEAAQA9QAAAIsDAAAAAA==&#10;" path="m,l16,r2,1l,xe" fillcolor="black" stroked="f">
                          <v:path arrowok="t" o:connecttype="custom" o:connectlocs="0,0;16,0;18,1;0,0" o:connectangles="0,0,0,0"/>
                        </v:shape>
                        <v:shape id="Freeform 2470" o:spid="_x0000_s1917" style="position:absolute;left:546;top:102;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DPwcQA&#10;AADdAAAADwAAAGRycy9kb3ducmV2LnhtbESP0YrCMBRE34X9h3CFfdNUH1S6xiIugrJKsfoBl+Zu&#10;W9rclCbV7t9vBMHHYWbOMOtkMI24U+cqywpm0wgEcW51xYWC23U/WYFwHlljY5kU/JGDZPMxWmOs&#10;7YMvdM98IQKEXYwKSu/bWEqXl2TQTW1LHLxf2xn0QXaF1B0+Atw0ch5FC2mw4rBQYku7kvI6642C&#10;/npcDPX559vsC0wz2aenLadKfY6H7RcIT4N/h1/tg1Ywny2X8HwTn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Qz8HEAAAA3QAAAA8AAAAAAAAAAAAAAAAAmAIAAGRycy9k&#10;b3ducmV2LnhtbFBLBQYAAAAABAAEAPUAAACJAwAAAAA=&#10;" path="m,l16,r2,1l,xe" filled="f" strokeweight="0">
                          <v:path arrowok="t" o:connecttype="custom" o:connectlocs="0,0;16,0;18,1;0,0" o:connectangles="0,0,0,0"/>
                        </v:shape>
                        <v:shape id="Freeform 2471" o:spid="_x0000_s1918" style="position:absolute;left:542;top:103;width:24;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7VTMEA&#10;AADdAAAADwAAAGRycy9kb3ducmV2LnhtbERP3WrCMBS+H/gO4QjezVRBN6pRRBC7IYidD3Bojm0x&#10;OSlNjN3bLxfCLj++//V2sEZE6n3rWMFsmoEgrpxuuVZw/Tm8f4LwAVmjcUwKfsnDdjN6W2Ou3ZMv&#10;FMtQixTCPkcFTQhdLqWvGrLop64jTtzN9RZDgn0tdY/PFG6NnGfZUlpsOTU02NG+oepePqyCc305&#10;3U38OsZy395MUcTvsIhKTcbDbgUi0BD+xS93oRXMZx9pbnqTn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1UzBAAAA3QAAAA8AAAAAAAAAAAAAAAAAmAIAAGRycy9kb3du&#10;cmV2LnhtbFBLBQYAAAAABAAEAPUAAACGAwAAAAA=&#10;" path="m2,l,,24,,2,xe" fillcolor="black" stroked="f">
                          <v:path arrowok="t" o:connecttype="custom" o:connectlocs="2,0;0,0;24,0;2,0" o:connectangles="0,0,0,0"/>
                        </v:shape>
                        <v:shape id="Freeform 2472" o:spid="_x0000_s1919" style="position:absolute;left:542;top:103;width:24;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KxisYA&#10;AADdAAAADwAAAGRycy9kb3ducmV2LnhtbESPQWvCQBSE7wX/w/KE3upGC7ZJ3QQRCrFQJbYHj4/s&#10;MxvMvg3ZVdN/3y0IPQ4z8w2zKkbbiSsNvnWsYD5LQBDXTrfcKPj+en96BeEDssbOMSn4IQ9FPnlY&#10;YabdjSu6HkIjIoR9hgpMCH0mpa8NWfQz1xNH7+QGiyHKoZF6wFuE204ukmQpLbYcFwz2tDFUnw8X&#10;q2D/XG0/3cfuGOzWlOVSpxd/TJV6nI7rNxCBxvAfvrdLrWAxf0nh70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KxisYAAADdAAAADwAAAAAAAAAAAAAAAACYAgAAZHJz&#10;L2Rvd25yZXYueG1sUEsFBgAAAAAEAAQA9QAAAIsDAAAAAA==&#10;" path="m2,l,,24,,2,xe" filled="f" strokeweight="0">
                          <v:path arrowok="t" o:connecttype="custom" o:connectlocs="2,0;0,0;24,0;2,0" o:connectangles="0,0,0,0"/>
                        </v:shape>
                        <v:shape id="Freeform 2473" o:spid="_x0000_s1920" style="position:absolute;left:544;top:103;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q3cMA&#10;AADdAAAADwAAAGRycy9kb3ducmV2LnhtbERPTYvCMBC9C/6HMMJeRFNlWaQai1R062EP2/XibWjG&#10;tthMSpNq/ffmsODx8b43yWAacafO1ZYVLOYRCOLC6ppLBee/w2wFwnlkjY1lUvAkB8l2PNpgrO2D&#10;f+me+1KEEHYxKqi8b2MpXVGRQTe3LXHgrrYz6APsSqk7fIRw08hlFH1JgzWHhgpbSisqbnlvFPT9&#10;92ea1VkeHaeXXOu9Of0cjkp9TIbdGoSnwb/F/+5MK1guVmF/eB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q3cMAAADdAAAADwAAAAAAAAAAAAAAAACYAgAAZHJzL2Rv&#10;d25yZXYueG1sUEsFBgAAAAAEAAQA9QAAAIgDAAAAAA==&#10;" path="m,l20,r2,l,xe" fillcolor="black" stroked="f">
                          <v:path arrowok="t" o:connecttype="custom" o:connectlocs="0,0;20,0;22,0;0,0" o:connectangles="0,0,0,0"/>
                        </v:shape>
                        <v:shape id="Freeform 2474" o:spid="_x0000_s1921" style="position:absolute;left:544;top:103;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TsYA&#10;AADdAAAADwAAAGRycy9kb3ducmV2LnhtbESPQWvCQBSE7wX/w/IEb3UTD5JGV9GIUPFQjP6AZ/aZ&#10;BLNvY3arsb++Wyh4HGbmG2a+7E0j7tS52rKCeByBIC6srrlUcDpu3xMQziNrbCyTgic5WC4Gb3NM&#10;tX3wge65L0WAsEtRQeV9m0rpiooMurFtiYN3sZ1BH2RXSt3hI8BNIydRNJUGaw4LFbaUVVRc82+j&#10;INtfm/PHYe+zryTPT5vbZm12P0qNhv1qBsJT71/h//anVjCJkxj+3o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QTsYAAADdAAAADwAAAAAAAAAAAAAAAACYAgAAZHJz&#10;L2Rvd25yZXYueG1sUEsFBgAAAAAEAAQA9QAAAIsDAAAAAA==&#10;" path="m,l20,r2,l,xe" filled="f" strokeweight="0">
                          <v:path arrowok="t" o:connecttype="custom" o:connectlocs="0,0;20,0;22,0;0,0" o:connectangles="0,0,0,0"/>
                        </v:shape>
                        <v:shape id="Freeform 2475" o:spid="_x0000_s1922" style="position:absolute;left:540;top:103;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LQt8UA&#10;AADdAAAADwAAAGRycy9kb3ducmV2LnhtbESPT4vCMBTE78J+h/AW9qapPSxSjaK7yPbgxT8f4Nk8&#10;m2LzUppo2/30RhA8DjPzG2ax6m0t7tT6yrGC6SQBQVw4XXGp4HTcjmcgfEDWWDsmBQN5WC0/RgvM&#10;tOt4T/dDKEWEsM9QgQmhyaT0hSGLfuIa4uhdXGsxRNmWUrfYRbitZZok39JixXHBYEM/horr4WYV&#10;uH7ze74267//82a/68yQ5wPnSn199us5iEB9eIdf7VwrSKezFJ5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tC3xQAAAN0AAAAPAAAAAAAAAAAAAAAAAJgCAABkcnMv&#10;ZG93bnJldi54bWxQSwUGAAAAAAQABAD1AAAAigMAAAAA&#10;" path="m2,l,1r28,l2,xe" fillcolor="black" stroked="f">
                          <v:path arrowok="t" o:connecttype="custom" o:connectlocs="2,0;0,1;28,1;2,0" o:connectangles="0,0,0,0"/>
                        </v:shape>
                        <v:shape id="Freeform 2476" o:spid="_x0000_s1923" style="position:absolute;left:540;top:103;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C/5MgA&#10;AADdAAAADwAAAGRycy9kb3ducmV2LnhtbESPQWvCQBSE74L/YXkFb7pRUdLUVaxUrCBCU2nx9si+&#10;JsHs25BdNe2vdwuCx2FmvmFmi9ZU4kKNKy0rGA4iEMSZ1SXnCg6f634MwnlkjZVlUvBLDhbzbmeG&#10;ibZX/qBL6nMRIOwSVFB4XydSuqwgg25ga+Lg/djGoA+yyaVu8BrgppKjKJpKgyWHhQJrWhWUndKz&#10;UfD9p93ha3Xev6Zvz5NN3G53y+NRqd5Tu3wB4an1j/C9/a4VjIbxGP7fhCc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kL/kyAAAAN0AAAAPAAAAAAAAAAAAAAAAAJgCAABk&#10;cnMvZG93bnJldi54bWxQSwUGAAAAAAQABAD1AAAAjQMAAAAA&#10;" path="m2,l,1r28,l2,xe" filled="f" strokeweight="0">
                          <v:path arrowok="t" o:connecttype="custom" o:connectlocs="2,0;0,1;28,1;2,0" o:connectangles="0,0,0,0"/>
                        </v:shape>
                        <v:shape id="Freeform 2477" o:spid="_x0000_s1924" style="position:absolute;left:542;top:103;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iRjscA&#10;AADdAAAADwAAAGRycy9kb3ducmV2LnhtbESPQWvCQBSE74L/YXlCL6KbSJGQuoqILT0oYhTs8ZF9&#10;TUKzb2N21eTfd4VCj8PMfMMsVp2pxZ1aV1lWEE8jEMS51RUXCs6n90kCwnlkjbVlUtCTg9VyOFhg&#10;qu2Dj3TPfCEChF2KCkrvm1RKl5dk0E1tQxy8b9sa9EG2hdQtPgLc1HIWRXNpsOKwUGJDm5Lyn+xm&#10;FBz2X0V/xuP1I95e+v42TuRlt1PqZdSt30B46vx/+K/9qRXM4uQVnm/C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4kY7HAAAA3QAAAA8AAAAAAAAAAAAAAAAAmAIAAGRy&#10;cy9kb3ducmV2LnhtbFBLBQYAAAAABAAEAPUAAACMAwAAAAA=&#10;" path="m,l24,r2,1l,xe" fillcolor="black" stroked="f">
                          <v:path arrowok="t" o:connecttype="custom" o:connectlocs="0,0;24,0;26,1;0,0" o:connectangles="0,0,0,0"/>
                        </v:shape>
                        <v:shape id="Freeform 2478" o:spid="_x0000_s1925" style="position:absolute;left:542;top:103;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u6cUA&#10;AADdAAAADwAAAGRycy9kb3ducmV2LnhtbESP3YrCMBSE74V9h3AW9kY0VVSkGkV2EXZh/as+wLE5&#10;tsXmpDRR69sbQfBymJlvmOm8MaW4Uu0Kywp63QgEcWp1wZmCw37ZGYNwHlljaZkU3MnBfPbRmmKs&#10;7Y13dE18JgKEXYwKcu+rWEqX5mTQdW1FHLyTrQ36IOtM6hpvAW5K2Y+ikTRYcFjIsaLvnNJzcjEK&#10;TLlaH/9/FoN2sqW/zT25DJZnUurrs1lMQHhq/Dv8av9qBf3eeAj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rG7pxQAAAN0AAAAPAAAAAAAAAAAAAAAAAJgCAABkcnMv&#10;ZG93bnJldi54bWxQSwUGAAAAAAQABAD1AAAAigMAAAAA&#10;" path="m,l24,r2,1l,xe" filled="f" strokeweight="0">
                          <v:path arrowok="t" o:connecttype="custom" o:connectlocs="0,0;24,0;26,1;0,0" o:connectangles="0,0,0,0"/>
                        </v:shape>
                        <v:shape id="Freeform 2479" o:spid="_x0000_s1926" style="position:absolute;left:539;top:104;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0Iz8cA&#10;AADdAAAADwAAAGRycy9kb3ducmV2LnhtbESPQWvCQBSE74L/YXkFb7qJiNrUVVQUPLQHTVt6fGRf&#10;s6HZtzG7avz33YLQ4zAz3zCLVWdrcaXWV44VpKMEBHHhdMWlgvd8P5yD8AFZY+2YFNzJw2rZ7y0w&#10;0+7GR7qeQikihH2GCkwITSalLwxZ9CPXEEfv27UWQ5RtKXWLtwi3tRwnyVRarDguGGxoa6j4OV2s&#10;gq/N7DOdGP+Rr3f73dvr9vlc5FqpwVO3fgERqAv/4Uf7oBWM0/kU/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CM/HAAAA3QAAAA8AAAAAAAAAAAAAAAAAmAIAAGRy&#10;cy9kb3ducmV2LnhtbFBLBQYAAAAABAAEAPUAAACMAwAAAAA=&#10;" path="m1,l,2r30,l1,xe" fillcolor="black" stroked="f">
                          <v:path arrowok="t" o:connecttype="custom" o:connectlocs="1,0;0,2;30,2;1,0" o:connectangles="0,0,0,0"/>
                        </v:shape>
                        <v:shape id="Freeform 2480" o:spid="_x0000_s1927" style="position:absolute;left:539;top:104;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H/sQA&#10;AADdAAAADwAAAGRycy9kb3ducmV2LnhtbESPT4vCMBTE7wt+h/AEb2taD1qqUURw7XH9A3p8Ns+2&#10;2LyUJKv1228WFjwOM/MbZrHqTSse5HxjWUE6TkAQl1Y3XCk4HbefGQgfkDW2lknBizysloOPBeba&#10;PnlPj0OoRISwz1FBHUKXS+nLmgz6se2Io3ezzmCI0lVSO3xGuGnlJEmm0mDDcaHGjjY1lffDj1HQ&#10;mO+pPaXFza6zXfG1q66Xc+mUGg379RxEoD68w//tQiuYpNkM/t7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KB/7EAAAA3QAAAA8AAAAAAAAAAAAAAAAAmAIAAGRycy9k&#10;b3ducmV2LnhtbFBLBQYAAAAABAAEAPUAAACJAwAAAAA=&#10;" path="m1,l,2r30,l1,xe" filled="f" strokeweight="0">
                          <v:path arrowok="t" o:connecttype="custom" o:connectlocs="1,0;0,2;30,2;1,0" o:connectangles="0,0,0,0"/>
                        </v:shape>
                        <v:shape id="Freeform 2481" o:spid="_x0000_s1928" style="position:absolute;left:540;top:104;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qksMAA&#10;AADdAAAADwAAAGRycy9kb3ducmV2LnhtbERPTWvCQBC9F/oflhG81Y0eQoiuIoKl9CLaHjwO2TEb&#10;zM7G7Brjv3cOhR4f73u1GX2rBupjE9jAfJaBIq6Cbbg28Puz/yhAxYRssQ1MBp4UYbN+f1thacOD&#10;jzScUq0khGOJBlxKXal1rBx5jLPQEQt3Cb3HJLCvte3xIeG+1Yssy7XHhqXBYUc7R9X1dPdScswL&#10;jPfD8LnPz/V5LL6dvaEx08m4XYJKNKZ/8Z/7yxpYzAuZK2/kCe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YqksMAAAADdAAAADwAAAAAAAAAAAAAAAACYAgAAZHJzL2Rvd25y&#10;ZXYueG1sUEsFBgAAAAAEAAQA9QAAAIUDAAAAAA==&#10;" path="m,l28,r1,2l,xe" fillcolor="black" stroked="f">
                          <v:path arrowok="t" o:connecttype="custom" o:connectlocs="0,0;28,0;29,2;0,0" o:connectangles="0,0,0,0"/>
                        </v:shape>
                        <v:shape id="Freeform 2482" o:spid="_x0000_s1929" style="position:absolute;left:540;top:104;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zUdMQA&#10;AADdAAAADwAAAGRycy9kb3ducmV2LnhtbESPQYvCMBSE7wv+h/AEL4umKixajSKlCx68bPXg8dG8&#10;tsHmpTRZrf/eCAt7HGbmG2a7H2wr7tR741jBfJaAIC6dNlwruJy/pysQPiBrbB2Tgid52O9GH1tM&#10;tXvwD92LUIsIYZ+igiaELpXSlw1Z9DPXEUevcr3FEGVfS93jI8JtKxdJ8iUtGo4LDXaUNVTeil+r&#10;4JrlXJnPPDfV83Qp7DJL/FAoNRkPhw2IQEP4D/+1j1rBYr5aw/tNfAJy9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c1HTEAAAA3QAAAA8AAAAAAAAAAAAAAAAAmAIAAGRycy9k&#10;b3ducmV2LnhtbFBLBQYAAAAABAAEAPUAAACJAwAAAAA=&#10;" path="m,l28,r1,2l,xe" filled="f" strokeweight="0">
                          <v:path arrowok="t" o:connecttype="custom" o:connectlocs="0,0;28,0;29,2;0,0" o:connectangles="0,0,0,0"/>
                        </v:shape>
                        <v:shape id="Freeform 2483" o:spid="_x0000_s1930" style="position:absolute;left:537;top:106;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5baMMA&#10;AADdAAAADwAAAGRycy9kb3ducmV2LnhtbERPTYvCMBC9L/gfwgje1lTRVWujFEFwDx62ir0OzdgW&#10;m0lpotb99eawsMfH+062vWnEgzpXW1YwGUcgiAuray4VnE/7zyUI55E1NpZJwYscbDeDjwRjbZ/8&#10;Q4/MlyKEsItRQeV9G0vpiooMurFtiQN3tZ1BH2BXSt3hM4SbRk6j6EsarDk0VNjSrqLilt2NgtT9&#10;zhbnaHG809xevtNjfkr7XKnRsE/XIDz1/l/85z5oBdPJKuwPb8IT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5baMMAAADdAAAADwAAAAAAAAAAAAAAAACYAgAAZHJzL2Rv&#10;d25yZXYueG1sUEsFBgAAAAAEAAQA9QAAAIgDAAAAAA==&#10;" path="m2,l,1r34,l2,xe" fillcolor="black" stroked="f">
                          <v:path arrowok="t" o:connecttype="custom" o:connectlocs="2,0;0,1;34,1;2,0" o:connectangles="0,0,0,0"/>
                        </v:shape>
                        <v:shape id="Freeform 2484" o:spid="_x0000_s1931" style="position:absolute;left:537;top:106;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sdycUA&#10;AADdAAAADwAAAGRycy9kb3ducmV2LnhtbESPT2vCQBTE7wW/w/KE3uomIqVGNyLSWls8+Pf+yL5k&#10;g9m3Ibtq+u27hYLHYX4zw8wXvW3EjTpfO1aQjhIQxIXTNVcKTsePlzcQPiBrbByTgh/ysMgHT3PM&#10;tLvznm6HUIlYwj5DBSaENpPSF4Ys+pFriaNXus5iiLKrpO7wHsttI8dJ8iot1hwXDLa0MlRcDler&#10;QE/K3ed1s3/vl1sToe+v6frcKvU87JczEIH68ID/0xutYJxOU/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x3JxQAAAN0AAAAPAAAAAAAAAAAAAAAAAJgCAABkcnMv&#10;ZG93bnJldi54bWxQSwUGAAAAAAQABAD1AAAAigMAAAAA&#10;" path="m2,l,1r34,l2,xe" filled="f" strokeweight="0">
                          <v:path arrowok="t" o:connecttype="custom" o:connectlocs="2,0;0,1;34,1;2,0" o:connectangles="0,0,0,0"/>
                        </v:shape>
                        <v:shape id="Freeform 2485" o:spid="_x0000_s1932" style="position:absolute;left:539;top:106;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ziAMYA&#10;AADdAAAADwAAAGRycy9kb3ducmV2LnhtbESP0WrCQBRE34X+w3KFvukmKRSbuoqVCn2qqP2Ay+41&#10;ic3ejdltkvr1riD4OMzMGWa+HGwtOmp95VhBOk1AEGtnKi4U/Bw2kxkIH5AN1o5JwT95WC6eRnPM&#10;jet5R90+FCJC2OeooAyhyaX0uiSLfuoa4ugdXWsxRNkW0rTYR7itZZYkr9JixXGhxIbWJenf/Z9V&#10;8Lnti9NFnw7d5cWc06P++N5sd0o9j4fVO4hAQ3iE7+0voyBL3zK4vY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ziAMYAAADdAAAADwAAAAAAAAAAAAAAAACYAgAAZHJz&#10;L2Rvd25yZXYueG1sUEsFBgAAAAAEAAQA9QAAAIsDAAAAAA==&#10;" path="m,l30,r2,1l,xe" fillcolor="black" stroked="f">
                          <v:path arrowok="t" o:connecttype="custom" o:connectlocs="0,0;30,0;32,1;0,0" o:connectangles="0,0,0,0"/>
                        </v:shape>
                        <v:shape id="Freeform 2486" o:spid="_x0000_s1933" style="position:absolute;left:539;top:106;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KwSckA&#10;AADdAAAADwAAAGRycy9kb3ducmV2LnhtbESPQWvCQBSE70L/w/IKvYhuoiBt6hqKJZCCCFpBe3tk&#10;n0lo9m3IbmP013cLQo/DzHzDLNPBNKKnztWWFcTTCARxYXXNpYLDZzZ5BuE8ssbGMim4koN09TBa&#10;YqLthXfU730pAoRdggoq79tESldUZNBNbUscvLPtDPogu1LqDi8Bbho5i6KFNFhzWKiwpXVFxff+&#10;xyjYnBfjW51/Ddf18WOzfc9OBx+dlHp6HN5eQXga/H/43s61gln8Moe/N+EJ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DKwSckAAADdAAAADwAAAAAAAAAAAAAAAACYAgAA&#10;ZHJzL2Rvd25yZXYueG1sUEsFBgAAAAAEAAQA9QAAAI4DAAAAAA==&#10;" path="m,l30,r2,1l,xe" filled="f" strokeweight="0">
                          <v:path arrowok="t" o:connecttype="custom" o:connectlocs="0,0;30,0;32,1;0,0" o:connectangles="0,0,0,0"/>
                        </v:shape>
                        <v:shape id="Freeform 2487" o:spid="_x0000_s1934" style="position:absolute;left:536;top:107;width:36;height:1;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sCsMA&#10;AADdAAAADwAAAGRycy9kb3ducmV2LnhtbESPT4vCMBTE74LfITzBm6aKLG5tFFFEEfag3Yu3R/P6&#10;B5uX0kRbv71ZWPA4zMxvmGTTm1o8qXWVZQWzaQSCOLO64kLBb3qYLEE4j6yxtkwKXuRgsx4OEoy1&#10;7fhCz6svRICwi1FB6X0TS+mykgy6qW2Ig5fb1qAPsi2kbrELcFPLeRR9SYMVh4USG9qVlN2vD6PA&#10;X+R5+zriraaf/OZ0k3Yp7pUaj/rtCoSn3n/C/+2TVjCffS/g7014An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jsCsMAAADdAAAADwAAAAAAAAAAAAAAAACYAgAAZHJzL2Rv&#10;d25yZXYueG1sUEsFBgAAAAAEAAQA9QAAAIgDAAAAAA==&#10;" path="m1,l,1r36,l1,xe" fillcolor="black" stroked="f">
                          <v:path arrowok="t" o:connecttype="custom" o:connectlocs="1,0;0,1;36,1;1,0" o:connectangles="0,0,0,0"/>
                        </v:shape>
                        <v:shape id="Freeform 2488" o:spid="_x0000_s1935" style="position:absolute;left:536;top:107;width:36;height:1;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0/sUA&#10;AADdAAAADwAAAGRycy9kb3ducmV2LnhtbESPQWvCQBSE74X+h+UVequbBC01dRUbLHisVsHjI/ua&#10;Dcm+Dbtbjf/eFQo9DjPzDbNYjbYXZ/Khdawgn2QgiGunW24UHL4/X95AhIissXdMCq4UYLV8fFhg&#10;qd2Fd3Tex0YkCIcSFZgYh1LKUBuyGCZuIE7ej/MWY5K+kdrjJcFtL4sse5UWW04LBgeqDNXd/tcq&#10;qHxftBtT43H4OFVfs7xb76adUs9P4/odRKQx/of/2lutoMjnM7i/S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T+xQAAAN0AAAAPAAAAAAAAAAAAAAAAAJgCAABkcnMv&#10;ZG93bnJldi54bWxQSwUGAAAAAAQABAD1AAAAigMAAAAA&#10;" path="m1,l,1r36,l1,xe" filled="f" strokeweight="0">
                          <v:path arrowok="t" o:connecttype="custom" o:connectlocs="1,0;0,1;36,1;1,0" o:connectangles="0,0,0,0"/>
                        </v:shape>
                        <v:shape id="Freeform 2489" o:spid="_x0000_s1936" style="position:absolute;left:537;top:107;width:35;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5oMYA&#10;AADdAAAADwAAAGRycy9kb3ducmV2LnhtbESPQWsCMRSE70L/Q3gFL1Kzisi6GqUURS8taPXg7bl5&#10;bhY3L8sm6vrvTaHgcZiZb5jZorWVuFHjS8cKBv0EBHHudMmFgv3v6iMF4QOyxsoxKXiQh8X8rTPD&#10;TLs7b+m2C4WIEPYZKjAh1JmUPjdk0fddTRy9s2sshiibQuoG7xFuKzlMkrG0WHJcMFjTl6H8srta&#10;BYfRxH2v2eRHm6bX/fHcOy35R6nue/s5BRGoDa/wf3ujFQwHkzH8vY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F5oMYAAADdAAAADwAAAAAAAAAAAAAAAACYAgAAZHJz&#10;L2Rvd25yZXYueG1sUEsFBgAAAAAEAAQA9QAAAIsDAAAAAA==&#10;" path="m,l34,r1,1l,xe" fillcolor="black" stroked="f">
                          <v:path arrowok="t" o:connecttype="custom" o:connectlocs="0,0;34,0;35,1;0,0" o:connectangles="0,0,0,0"/>
                        </v:shape>
                        <v:shape id="Freeform 2490" o:spid="_x0000_s1937" style="position:absolute;left:537;top:107;width:35;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N68YA&#10;AADdAAAADwAAAGRycy9kb3ducmV2LnhtbESPT2vCQBTE74LfYXkFL1I3iliTuooohXoR6p+eH9ln&#10;kjb7NmQ3Jn57VxA8DjPzG2ax6kwprlS7wrKC8SgCQZxaXXCm4HT8ep+DcB5ZY2mZFNzIwWrZ7y0w&#10;0bblH7oefCYChF2CCnLvq0RKl+Zk0I1sRRy8i60N+iDrTOoa2wA3pZxE0UwaLDgs5FjRJqf0/9AY&#10;BZdf2rbnfRPP0/PfZtoVw3g3bJQavHXrTxCeOv8KP9vfWsFkHH/A4014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DN68YAAADdAAAADwAAAAAAAAAAAAAAAACYAgAAZHJz&#10;L2Rvd25yZXYueG1sUEsFBgAAAAAEAAQA9QAAAIsDAAAAAA==&#10;" path="m,l34,r1,1l,xe" filled="f" strokeweight="0">
                          <v:path arrowok="t" o:connecttype="custom" o:connectlocs="0,0;34,0;35,1;0,0" o:connectangles="0,0,0,0"/>
                        </v:shape>
                        <v:shape id="Freeform 2491" o:spid="_x0000_s1938" style="position:absolute;left:535;top:108;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QvAbwA&#10;AADdAAAADwAAAGRycy9kb3ducmV2LnhtbERPzQ7BQBC+S7zDZiRubCsilCUiJK6Kg9vojrbRna3u&#10;ot7eHiSOX77/xao1lXhR40rLCuJhBII4s7rkXMHpuBtMQTiPrLGyTAo+5GC17HYWmGj75gO9Up+L&#10;EMIuQQWF93UipcsKMuiGtiYO3M02Bn2ATS51g+8Qbio5iqKJNFhyaCiwpk1B2T19GgXn9bS6xJib&#10;8fiK2m2jR2vSiVL9Xrueg/DU+r/4595rBaN4FuaGN+EJyO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k5C8BvAAAAN0AAAAPAAAAAAAAAAAAAAAAAJgCAABkcnMvZG93bnJldi54&#10;bWxQSwUGAAAAAAQABAD1AAAAgQMAAAAA&#10;" path="m1,l,2r38,l1,xe" fillcolor="black" stroked="f">
                          <v:path arrowok="t" o:connecttype="custom" o:connectlocs="1,0;0,2;38,2;1,0" o:connectangles="0,0,0,0"/>
                        </v:shape>
                        <v:shape id="Freeform 2492" o:spid="_x0000_s1939" style="position:absolute;left:535;top:108;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efMQA&#10;AADdAAAADwAAAGRycy9kb3ducmV2LnhtbESPQWvCQBSE7wX/w/KEXopulFZqdBUpWCo9acXzI/vM&#10;BrNvQ/bVpP++Kwgeh5n5hlmue1+rK7WxCmxgMs5AERfBVlwaOP5sR++goiBbrAOTgT+KsF4NnpaY&#10;29Dxnq4HKVWCcMzRgBNpcq1j4chjHIeGOHnn0HqUJNtS2xa7BPe1nmbZTHusOC04bOjDUXE5/HoD&#10;+P1Z7l67Tb8VVx/ldMKXNz8z5nnYbxaghHp5hO/tL2tgOpnP4fYmPQG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33nzEAAAA3QAAAA8AAAAAAAAAAAAAAAAAmAIAAGRycy9k&#10;b3ducmV2LnhtbFBLBQYAAAAABAAEAPUAAACJAwAAAAA=&#10;" path="m1,l,2r38,l1,xe" filled="f" strokeweight="0">
                          <v:path arrowok="t" o:connecttype="custom" o:connectlocs="1,0;0,2;38,2;1,0" o:connectangles="0,0,0,0"/>
                        </v:shape>
                        <v:shape id="Freeform 2493" o:spid="_x0000_s1940" style="position:absolute;left:536;top:108;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qcUA&#10;AADdAAAADwAAAGRycy9kb3ducmV2LnhtbESPQWsCMRSE7wX/Q3hCbzWrBylbo4giLkJp6wp6fGye&#10;m8XkZd1E3f77plDocZiZb5jZondW3KkLjWcF41EGgrjyuuFawaHcvLyCCBFZo/VMCr4pwGI+eJph&#10;rv2Dv+i+j7VIEA45KjAxtrmUoTLkMIx8S5y8s+8cxiS7WuoOHwnurJxk2VQ6bDgtGGxpZai67G9O&#10;QfFpd8vLujwZW75fK3k8fnCxVep52C/fQETq43/4r11oBZOEhN836Qn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o+pxQAAAN0AAAAPAAAAAAAAAAAAAAAAAJgCAABkcnMv&#10;ZG93bnJldi54bWxQSwUGAAAAAAQABAD1AAAAigMAAAAA&#10;" path="m,l36,r1,2l,xe" fillcolor="black" stroked="f">
                          <v:path arrowok="t" o:connecttype="custom" o:connectlocs="0,0;36,0;37,2;0,0" o:connectangles="0,0,0,0"/>
                        </v:shape>
                        <v:shape id="Freeform 2494" o:spid="_x0000_s1941" style="position:absolute;left:536;top:108;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W7vMUA&#10;AADdAAAADwAAAGRycy9kb3ducmV2LnhtbESP0WoCMRRE34X+Q7iFvkjN7j6IbI1iBaGlImj8gNvN&#10;7WZxc7MkqW7/vikUfBxm5gyzXI+uF1cKsfOsoJwVIIgbbzpuFZz17nkBIiZkg71nUvBDEdarh8kS&#10;a+NvfKTrKbUiQzjWqMCmNNRSxsaSwzjzA3H2vnxwmLIMrTQBbxnuelkVxVw67DgvWBxoa6m5nL6d&#10;Av0eDpfpp93rvt2m14+Nxl2plXp6HDcvIBKN6R7+b78ZBVVVlPD3Jj8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tbu8xQAAAN0AAAAPAAAAAAAAAAAAAAAAAJgCAABkcnMv&#10;ZG93bnJldi54bWxQSwUGAAAAAAQABAD1AAAAigMAAAAA&#10;" path="m,l36,r1,2l,xe" filled="f" strokeweight="0">
                          <v:path arrowok="t" o:connecttype="custom" o:connectlocs="0,0;36,0;37,2;0,0" o:connectangles="0,0,0,0"/>
                        </v:shape>
                        <v:shape id="Freeform 2495" o:spid="_x0000_s1942" style="position:absolute;left:534;top:110;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F83sgA&#10;AADdAAAADwAAAGRycy9kb3ducmV2LnhtbESPzW7CMBCE75V4B2uRuBWHHFBJMahU/YEcKhq49LaN&#10;t3EgXkexC4GnrytV6nE0M99o5sveNuJEna8dK5iMExDEpdM1Vwr2u+fbOxA+IGtsHJOCC3lYLgY3&#10;c8y0O/M7nYpQiQhhn6ECE0KbSelLQxb92LXE0ftyncUQZVdJ3eE5wm0j0ySZSos1xwWDLT0aKo/F&#10;t1Ww/ZytCnPYXNdv5un15aPJt7nMlRoN+4d7EIH68B/+a6+1gjRNUvh9E5+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XzeyAAAAN0AAAAPAAAAAAAAAAAAAAAAAJgCAABk&#10;cnMvZG93bnJldi54bWxQSwUGAAAAAAQABAD1AAAAjQMAAAAA&#10;" path="m1,l,2r41,l1,xe" fillcolor="black" stroked="f">
                          <v:path arrowok="t" o:connecttype="custom" o:connectlocs="1,0;0,2;41,2;1,0" o:connectangles="0,0,0,0"/>
                        </v:shape>
                        <v:shape id="Freeform 2496" o:spid="_x0000_s1943" style="position:absolute;left:534;top:110;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4BSMEA&#10;AADdAAAADwAAAGRycy9kb3ducmV2LnhtbERPXWuDMBR9L/Q/hFvoWxu1IMMZZSsOytjLnD/gYu5U&#10;Zm6syVr775dBoW/ncL44ebmYUVxodoNlBfE+AkHcWj1wp6D5ets9gXAeWeNomRTcyEFZrFc5Ztpe&#10;+ZMute9EKGGXoYLe+ymT0rU9GXR7OxEH7dvOBn2gcyf1jNdQbkaZRFEqDQ4cFnqc6NhT+1P/GgU2&#10;rj5e44bPg2uqkTwF8J4qtd0sL88gPC3+Yb6nT1pBkkQH+H8TnoAs/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uAUjBAAAA3QAAAA8AAAAAAAAAAAAAAAAAmAIAAGRycy9kb3du&#10;cmV2LnhtbFBLBQYAAAAABAAEAPUAAACGAwAAAAA=&#10;" path="m1,l,2r41,l1,xe" filled="f" strokeweight="0">
                          <v:path arrowok="t" o:connecttype="custom" o:connectlocs="1,0;0,2;41,2;1,0" o:connectangles="0,0,0,0"/>
                        </v:shape>
                        <v:shape id="Freeform 2497" o:spid="_x0000_s1944" style="position:absolute;left:535;top:110;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jt0sUA&#10;AADdAAAADwAAAGRycy9kb3ducmV2LnhtbESPzWrDMBCE74W8g9hAbo0UE0xxooTgUOpDaWlacl6s&#10;jW1irYwl//Ttq0Khx2FmvmH2x9m2YqTeN441bNYKBHHpTMOVhq/P58cnED4gG2wdk4Zv8nA8LB72&#10;mBk38QeNl1CJCGGfoYY6hC6T0pc1WfRr1xFH7+Z6iyHKvpKmxynCbSsTpVJpseG4UGNHeU3l/TJY&#10;Dbmp0vc3l5wHVZjr/KJOr6matF4t59MORKA5/If/2oXRkCRqC79v4hO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SO3SxQAAAN0AAAAPAAAAAAAAAAAAAAAAAJgCAABkcnMv&#10;ZG93bnJldi54bWxQSwUGAAAAAAQABAD1AAAAigMAAAAA&#10;" path="m,l38,r2,2l,xe" fillcolor="black" stroked="f">
                          <v:path arrowok="t" o:connecttype="custom" o:connectlocs="0,0;38,0;40,2;0,0" o:connectangles="0,0,0,0"/>
                        </v:shape>
                        <v:shape id="Freeform 2498" o:spid="_x0000_s1945" style="position:absolute;left:535;top:110;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zLIcMA&#10;AADdAAAADwAAAGRycy9kb3ducmV2LnhtbESP3WrCQBCF7wu+wzJC7+rGiFJSV5GCmJuCfw8wZMck&#10;mJ0N2WkS+/RdodDLw/n5OOvt6BrVUxdqzwbmswQUceFtzaWB62X/9g4qCLLFxjMZeFCA7WbyssbM&#10;+oFP1J+lVHGEQ4YGKpE20zoUFTkMM98SR+/mO4cSZVdq2+EQx12j0yRZaYc1R0KFLX1WVNzP3y5y&#10;e/uV753k4SE4LK/Hw2n1szDmdTruPkAJjfIf/mvn1kCaJkt4volP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zLIcMAAADdAAAADwAAAAAAAAAAAAAAAACYAgAAZHJzL2Rv&#10;d25yZXYueG1sUEsFBgAAAAAEAAQA9QAAAIgDAAAAAA==&#10;" path="m,l38,r2,2l,xe" filled="f" strokeweight="0">
                          <v:path arrowok="t" o:connecttype="custom" o:connectlocs="0,0;38,0;40,2;0,0" o:connectangles="0,0,0,0"/>
                        </v:shape>
                        <v:shape id="Freeform 2499" o:spid="_x0000_s1946" style="position:absolute;left:533;top:112;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ckmMYA&#10;AADdAAAADwAAAGRycy9kb3ducmV2LnhtbESPQWsCMRSE7wX/Q3iF3mq2OYhujSIFS3soVbeHents&#10;Xjehm5ftJur23xtB8DjMzDfMfDn4Vhypjy6whqdxAYK4DsZxo+GrWj9OQcSEbLANTBr+KcJyMbqb&#10;Y2nCibd03KVGZAjHEjXYlLpSylhb8hjHoSPO3k/oPaYs+0aaHk8Z7lupimIiPTrOCxY7erFU/+4O&#10;XsP7bPX5Yf8O9X7zqiq32X9XTgWtH+6H1TOIREO6ha/tN6NBqWIClzf5CcjF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ckmMYAAADdAAAADwAAAAAAAAAAAAAAAACYAgAAZHJz&#10;L2Rvd25yZXYueG1sUEsFBgAAAAAEAAQA9QAAAIsDAAAAAA==&#10;" path="m1,l,2r43,l1,xe" fillcolor="black" stroked="f">
                          <v:path arrowok="t" o:connecttype="custom" o:connectlocs="1,0;0,2;43,2;1,0" o:connectangles="0,0,0,0"/>
                        </v:shape>
                        <v:shape id="Freeform 2500" o:spid="_x0000_s1947" style="position:absolute;left:533;top:112;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t2cYA&#10;AADdAAAADwAAAGRycy9kb3ducmV2LnhtbESPT0sDMRTE70K/Q3iCN5t0D/5Zm5aloBVE0La01+fm&#10;dXcxeQlJbNdvbwTB4zAzv2Hmy9FZcaKYBs8aZlMFgrj1ZuBOw277eH0HImVkg9YzafimBMvF5GKO&#10;tfFnfqfTJneiQDjVqKHPOdRSprYnh2nqA3Hxjj46zEXGTpqI5wJ3VlZK3UiHA5eFHgOtemo/N19O&#10;w71qrJ3FEJq3l+P+Y/16CE92rfXV5dg8gMg05v/wX/vZaKgqdQu/b8o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t2cYAAADdAAAADwAAAAAAAAAAAAAAAACYAgAAZHJz&#10;L2Rvd25yZXYueG1sUEsFBgAAAAAEAAQA9QAAAIsDAAAAAA==&#10;" path="m1,l,2r43,l1,xe" filled="f" strokeweight="0">
                          <v:path arrowok="t" o:connecttype="custom" o:connectlocs="1,0;0,2;43,2;1,0" o:connectangles="0,0,0,0"/>
                        </v:shape>
                        <v:shape id="Freeform 2501" o:spid="_x0000_s1948" style="position:absolute;left:534;top:112;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268MA&#10;AADdAAAADwAAAGRycy9kb3ducmV2LnhtbERPz2vCMBS+D/wfwhN2GZpanUg1igiDbXhZ9eDxkTzb&#10;avNSkky7/94cBh4/vt+rTW9bcSMfGscKJuMMBLF2puFKwfHwMVqACBHZYOuYFPxRgM168LLCwrg7&#10;/9CtjJVIIRwKVFDH2BVSBl2TxTB2HXHizs5bjAn6ShqP9xRuW5ln2VxabDg11NjRriZ9LX+tgv27&#10;P160nPLk++s6e9tqfTo3e6Veh/12CSJSH5/if/enUZDnWZqb3q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268MAAADdAAAADwAAAAAAAAAAAAAAAACYAgAAZHJzL2Rv&#10;d25yZXYueG1sUEsFBgAAAAAEAAQA9QAAAIgDAAAAAA==&#10;" path="m,l41,r1,2l,xe" fillcolor="black" stroked="f">
                          <v:path arrowok="t" o:connecttype="custom" o:connectlocs="0,0;41,0;42,2;0,0" o:connectangles="0,0,0,0"/>
                        </v:shape>
                        <v:shape id="Freeform 2502" o:spid="_x0000_s1949" style="position:absolute;left:534;top:112;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8XysIA&#10;AADdAAAADwAAAGRycy9kb3ducmV2LnhtbESPQYvCMBSE74L/ITzBi6ypPYhWo3SFhT1q9Qc8mrdt&#10;sXkpSbbt7q83guBxmPlmmP1xNK3oyfnGsoLVMgFBXFrdcKXgdv362IDwAVlja5kU/JGH42E62WOm&#10;7cAX6otQiVjCPkMFdQhdJqUvazLol7Yjjt6PdQZDlK6S2uEQy00r0yRZS4MNx4UaOzrVVN6LX6PA&#10;NcXm8/+aJtub6xdY+Xzw51yp+WzMdyACjeEdftHfWkEaCXi+iU9AH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TxfKwgAAAN0AAAAPAAAAAAAAAAAAAAAAAJgCAABkcnMvZG93&#10;bnJldi54bWxQSwUGAAAAAAQABAD1AAAAhwMAAAAA&#10;" path="m,l41,r1,2l,xe" filled="f" strokeweight="0">
                          <v:path arrowok="t" o:connecttype="custom" o:connectlocs="0,0;41,0;42,2;0,0" o:connectangles="0,0,0,0"/>
                        </v:shape>
                        <v:shape id="Freeform 2503" o:spid="_x0000_s1950" style="position:absolute;left:532;top:114;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AjDsIA&#10;AADdAAAADwAAAGRycy9kb3ducmV2LnhtbERPz2vCMBS+D/wfwhN2m6lFhnamRR2Dsdusle32aN6a&#10;YvNSmmi7/345DDx+fL+3xWQ7caPBt44VLBcJCOLa6ZYbBafy7WkNwgdkjZ1jUvBLHop89rDFTLuR&#10;P+l2DI2IIewzVGBC6DMpfW3Iol+4njhyP26wGCIcGqkHHGO47WSaJM/SYsuxwWBPB0P15Xi1Cr6r&#10;vXfjF65eq4/NeVUaQiyvSj3Op90LiEBTuIv/3e9aQZou4/74Jj4Bm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oCMOwgAAAN0AAAAPAAAAAAAAAAAAAAAAAJgCAABkcnMvZG93&#10;bnJldi54bWxQSwUGAAAAAAQABAD1AAAAhwMAAAAA&#10;" path="m1,l,2r44,l1,xe" fillcolor="black" stroked="f">
                          <v:path arrowok="t" o:connecttype="custom" o:connectlocs="1,0;0,2;44,2;1,0" o:connectangles="0,0,0,0"/>
                        </v:shape>
                        <v:shape id="Freeform 2504" o:spid="_x0000_s1951" style="position:absolute;left:532;top:114;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JB8IA&#10;AADdAAAADwAAAGRycy9kb3ducmV2LnhtbESPwWrDMBBE74X+g9hCb41sH0LqRAmltCXkljQfsFgb&#10;ydRaGWkbu38fFQo9DjPzhtns5jCoK6XcRzZQLypQxF20PTsD58/3pxWoLMgWh8hk4Icy7Lb3dxts&#10;bZz4SNeTOFUgnFs04EXGVuvceQqYF3EkLt4lpoBSZHLaJpwKPAy6qaqlDthzWfA40qun7uv0HQw8&#10;c1od0Lv4McnxbZb+IEuHxjw+zC9rUEKz/If/2ntroGnqGn7flCe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ckHwgAAAN0AAAAPAAAAAAAAAAAAAAAAAJgCAABkcnMvZG93&#10;bnJldi54bWxQSwUGAAAAAAQABAD1AAAAhwMAAAAA&#10;" path="m1,l,2r44,l1,xe" filled="f" strokeweight="0">
                          <v:path arrowok="t" o:connecttype="custom" o:connectlocs="1,0;0,2;44,2;1,0" o:connectangles="0,0,0,0"/>
                        </v:shape>
                        <v:shape id="Freeform 2505" o:spid="_x0000_s1952" style="position:absolute;left:533;top:114;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0RsYA&#10;AADdAAAADwAAAGRycy9kb3ducmV2LnhtbESPQWsCMRSE74X+h/AK3mrWHKRdjSJCSz1IrdtDvT02&#10;z01w87LdRN3++6ZQ8DjMzDfMfDn4Vlyojy6whsm4AEFcB+O40fBZvTw+gYgJ2WAbmDT8UITl4v5u&#10;jqUJV/6gyz41IkM4lqjBptSVUsbaksc4Dh1x9o6h95iy7BtperxmuG+lKoqp9Og4L1jsaG2pPu3P&#10;XsPmefW+td/n+rB7VZXbHb4qp4LWo4dhNQORaEi38H/7zWhQaqLg701+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W0RsYAAADdAAAADwAAAAAAAAAAAAAAAACYAgAAZHJz&#10;L2Rvd25yZXYueG1sUEsFBgAAAAAEAAQA9QAAAIsDAAAAAA==&#10;" path="m,l43,r,2l,xe" fillcolor="black" stroked="f">
                          <v:path arrowok="t" o:connecttype="custom" o:connectlocs="0,0;43,0;43,2;0,0" o:connectangles="0,0,0,0"/>
                        </v:shape>
                        <v:shape id="Freeform 2506" o:spid="_x0000_s1953" style="position:absolute;left:533;top:114;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89B8YA&#10;AADdAAAADwAAAGRycy9kb3ducmV2LnhtbESP3UoDMRSE7wXfIRyhdza7WxBdm5ZF6A9IQavo7XFz&#10;uruYnIQkbde3NwXBy2FmvmHmy9EacaIQB8cKymkBgrh1euBOwfvb6vYeREzIGo1jUvBDEZaL66s5&#10;1tqd+ZVO+9SJDOFYo4I+JV9LGdueLMap88TZO7hgMWUZOqkDnjPcGlkVxZ20OHBe6NHTU0/t9/5o&#10;FTwUjTFl8L55eT58fG12n35tNkpNbsbmEUSiMf2H/9pbraCqyhlc3u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89B8YAAADdAAAADwAAAAAAAAAAAAAAAACYAgAAZHJz&#10;L2Rvd25yZXYueG1sUEsFBgAAAAAEAAQA9QAAAIsDAAAAAA==&#10;" path="m,l43,r,2l,xe" filled="f" strokeweight="0">
                          <v:path arrowok="t" o:connecttype="custom" o:connectlocs="0,0;43,0;43,2;0,0" o:connectangles="0,0,0,0"/>
                        </v:shape>
                        <v:shape id="Freeform 2507" o:spid="_x0000_s1954" style="position:absolute;left:531;top:11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WsscA&#10;AADdAAAADwAAAGRycy9kb3ducmV2LnhtbESPQWvCQBSE70L/w/IK3nSTICKpawgt2lxCMRZKb4/s&#10;axKafRuyW43++m6h4HGYmW+YbTaZXpxpdJ1lBfEyAkFcW91xo+D9tF9sQDiPrLG3TAqu5CDbPcy2&#10;mGp74SOdK9+IAGGXooLW+yGV0tUtGXRLOxAH78uOBn2QYyP1iJcAN71MomgtDXYcFloc6Lml+rv6&#10;MQpKjt9uL0WTJ4fPj9drWVp7mgql5o9T/gTC0+Tv4f92oRUkSbyCvzfh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2FrLHAAAA3QAAAA8AAAAAAAAAAAAAAAAAmAIAAGRy&#10;cy9kb3ducmV2LnhtbFBLBQYAAAAABAAEAPUAAACMAwAAAAA=&#10;" path="m1,l,2r46,l1,xe" fillcolor="black" stroked="f">
                          <v:path arrowok="t" o:connecttype="custom" o:connectlocs="1,0;0,2;46,2;1,0" o:connectangles="0,0,0,0"/>
                        </v:shape>
                        <v:shape id="Freeform 2508" o:spid="_x0000_s1955" style="position:absolute;left:531;top:11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zk9cQA&#10;AADdAAAADwAAAGRycy9kb3ducmV2LnhtbESPQWsCMRSE7wX/Q3hCbzXrQkW3RpGi4K1oFba3x+a5&#10;Wdy8bJOo239vBKHHYWa+YebL3rbiSj40jhWMRxkI4srphmsFh+/N2xREiMgaW8ek4I8CLBeDlzkW&#10;2t14R9d9rEWCcChQgYmxK6QMlSGLYeQ64uSdnLcYk/S11B5vCW5bmWfZRFpsOC0Y7OjTUHXeX6yC&#10;43a2wguX0x9jfFmXze/6y0+Ueh32qw8Qkfr4H362t1pBno/f4fEmP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85PXEAAAA3QAAAA8AAAAAAAAAAAAAAAAAmAIAAGRycy9k&#10;b3ducmV2LnhtbFBLBQYAAAAABAAEAPUAAACJAwAAAAA=&#10;" path="m1,l,2r46,l1,xe" filled="f" strokeweight="0">
                          <v:path arrowok="t" o:connecttype="custom" o:connectlocs="1,0;0,2;46,2;1,0" o:connectangles="0,0,0,0"/>
                        </v:shape>
                        <v:shape id="Freeform 2509" o:spid="_x0000_s1956" style="position:absolute;left:532;top:116;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6rsUA&#10;AADdAAAADwAAAGRycy9kb3ducmV2LnhtbESPwWrDMBBE74H+g9hCb7FsH4Jxo4S00FCoL07TQm+L&#10;tbFNrZWRlMT++yoQ6HGYeTPMejuZQVzI+d6ygixJQRA3VvfcKjh+vi0LED4gaxwsk4KZPGw3D4s1&#10;ltpeuabLIbQilrAvUUEXwlhK6ZuODPrEjsTRO1lnMETpWqkdXmO5GWSepitpsOe40OFIrx01v4ez&#10;UZAX2U+o8KtxdZW7/ffLhxxmp9TT47R7BhFoCv/hO/2uI5dnK7i9i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zquxQAAAN0AAAAPAAAAAAAAAAAAAAAAAJgCAABkcnMv&#10;ZG93bnJldi54bWxQSwUGAAAAAAQABAD1AAAAigMAAAAA&#10;" path="m,l44,r1,2l,xe" fillcolor="black" stroked="f">
                          <v:path arrowok="t" o:connecttype="custom" o:connectlocs="0,0;44,0;45,2;0,0" o:connectangles="0,0,0,0"/>
                        </v:shape>
                        <v:shape id="Freeform 2510" o:spid="_x0000_s1957" style="position:absolute;left:532;top:116;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vP3MYA&#10;AADdAAAADwAAAGRycy9kb3ducmV2LnhtbESPQUvEMBSE74L/ITzBm01bcFfqZosKC+KedlcUb6/N&#10;a1NsXkoTu/HfG0HwOMzMN8ymjnYUC81+cKygyHIQxK3TA/cKXk+7mzsQPiBrHB2Tgm/yUG8vLzZY&#10;aXfmAy3H0IsEYV+hAhPCVEnpW0MWfeYm4uR1brYYkpx7qWc8J7gdZZnnK2lx4LRgcKInQ+3n8csq&#10;eP94aW6X+PYYmrbL9+suHpqdUer6Kj7cgwgUw3/4r/2sFZRlsYbfN+k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vP3MYAAADdAAAADwAAAAAAAAAAAAAAAACYAgAAZHJz&#10;L2Rvd25yZXYueG1sUEsFBgAAAAAEAAQA9QAAAIsDAAAAAA==&#10;" path="m,l44,r1,2l,xe" filled="f" strokeweight="0">
                          <v:path arrowok="t" o:connecttype="custom" o:connectlocs="0,0;44,0;45,2;0,0" o:connectangles="0,0,0,0"/>
                        </v:shape>
                        <v:shape id="Freeform 2511" o:spid="_x0000_s1958" style="position:absolute;left:531;top:11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sct8MA&#10;AADdAAAADwAAAGRycy9kb3ducmV2LnhtbERPTWuDQBC9B/oflinkFlc9lGDdhJDS1ouUxkDpbXCn&#10;KnFnxd1Gza/vHgI9Pt53vp9NL640us6ygiSKQRDXVnfcKDhXr5stCOeRNfaWScFCDva7h1WOmbYT&#10;f9L15BsRQthlqKD1fsikdHVLBl1kB+LA/djRoA9wbKQecQrhppdpHD9Jgx2HhhYHOrZUX06/RkHJ&#10;ycftpWgO6dv31/tSltZWc6HU+nE+PIPwNPt/8d1daAVpmoS54U14An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sct8MAAADdAAAADwAAAAAAAAAAAAAAAACYAgAAZHJzL2Rv&#10;d25yZXYueG1sUEsFBgAAAAAEAAQA9QAAAIgDAAAAAA==&#10;" path="m,l,2r46,l,xe" fillcolor="black" stroked="f">
                          <v:path arrowok="t" o:connecttype="custom" o:connectlocs="0,0;0,2;46,2;0,0" o:connectangles="0,0,0,0"/>
                        </v:shape>
                        <v:shape id="Freeform 2512" o:spid="_x0000_s1959" style="position:absolute;left:531;top:11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Hu8MQA&#10;AADdAAAADwAAAGRycy9kb3ducmV2LnhtbESPQWsCMRSE7wX/Q3gFbzXrHkRXo0hR8CZqhfX22Lxu&#10;lm5e1iTq+u+bgtDjMDPfMItVb1txJx8axwrGowwEceV0w7WCr9P2YwoiRGSNrWNS8KQAq+XgbYGF&#10;dg8+0P0Ya5EgHApUYGLsCilDZchiGLmOOHnfzluMSfpaao+PBLetzLNsIi02nBYMdvRpqPo53qyC&#10;8262xhuX04sxvqzL5rrZ+4lSw/d+PQcRqY//4Vd7pxXk+XgGf2/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x7vDEAAAA3QAAAA8AAAAAAAAAAAAAAAAAmAIAAGRycy9k&#10;b3ducmV2LnhtbFBLBQYAAAAABAAEAPUAAACJAwAAAAA=&#10;" path="m,l,2r46,l,xe" filled="f" strokeweight="0">
                          <v:path arrowok="t" o:connecttype="custom" o:connectlocs="0,0;0,2;46,2;0,0" o:connectangles="0,0,0,0"/>
                        </v:shape>
                        <v:shape id="Freeform 2513" o:spid="_x0000_s1960" style="position:absolute;left:531;top:11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aDMIA&#10;AADdAAAADwAAAGRycy9kb3ducmV2LnhtbERPy4rCMBTdD/gP4QqzG1OzEKlGEcWxmzL4AHF3aa5t&#10;sbkpTUbrfP1kIbg8nPd82dtG3KnztWMN41ECgrhwpuZSw+m4/ZqC8AHZYOOYNDzJw3Ix+JhjatyD&#10;93Q/hFLEEPYpaqhCaFMpfVGRRT9yLXHkrq6zGCLsSmk6fMRw20iVJBNpsebYUGFL64qK2+HXash5&#10;/PO3ycqV+r6cd888d+7YZ1p/DvvVDESgPrzFL3dmNCil4v74Jj4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doMwgAAAN0AAAAPAAAAAAAAAAAAAAAAAJgCAABkcnMvZG93&#10;bnJldi54bWxQSwUGAAAAAAQABAD1AAAAhwMAAAAA&#10;" path="m,l46,r,2l,xe" fillcolor="black" stroked="f">
                          <v:path arrowok="t" o:connecttype="custom" o:connectlocs="0,0;46,0;46,2;0,0" o:connectangles="0,0,0,0"/>
                        </v:shape>
                        <v:shape id="Freeform 2514" o:spid="_x0000_s1961" style="position:absolute;left:531;top:11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oS8QA&#10;AADdAAAADwAAAGRycy9kb3ducmV2LnhtbESPQWsCMRSE7wX/Q3hCb92sexC7NYqIBW9FW2G9PTav&#10;m8XNy5pE3f57Iwg9DjPzDTNfDrYTV/KhdaxgkuUgiGunW24U/Hx/vs1AhIissXNMCv4owHIxeplj&#10;qd2Nd3Tdx0YkCIcSFZgY+1LKUBuyGDLXEyfv13mLMUnfSO3xluC2k0WeT6XFltOCwZ7WhurT/mIV&#10;HLbvK7xwNTsa46umas+bLz9V6nU8rD5ARBrif/jZ3moFRVFM4PEmP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rKEvEAAAA3QAAAA8AAAAAAAAAAAAAAAAAmAIAAGRycy9k&#10;b3ducmV2LnhtbFBLBQYAAAAABAAEAPUAAACJAwAAAAA=&#10;" path="m,l46,r,2l,xe" filled="f" strokeweight="0">
                          <v:path arrowok="t" o:connecttype="custom" o:connectlocs="0,0;46,0;46,2;0,0" o:connectangles="0,0,0,0"/>
                        </v:shape>
                        <v:shape id="Freeform 2515" o:spid="_x0000_s1962" style="position:absolute;left:530;top:120;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QpMMA&#10;AADdAAAADwAAAGRycy9kb3ducmV2LnhtbERPXWvCMBR9F/Yfwh3sRTStDJHOWIYgFgrDL/D1rrlr&#10;i81NaaJt//0iDHbeDueLs04H04gHda62rCCeRyCIC6trLhVczrvZCoTzyBoby6RgJAfp5mWyxkTb&#10;no/0OPlShBJ2CSqovG8TKV1RkUE3ty1x0H5sZ9AH2pVSd9iHctPIRRQtpcGaw0KFLW0rKm6nu1GQ&#10;m/17fM0PN44vY2a+pvnqXH8r9fY6fH6A8DT4f/NfOtMKFgHwfBOe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HQpMMAAADdAAAADwAAAAAAAAAAAAAAAACYAgAAZHJzL2Rv&#10;d25yZXYueG1sUEsFBgAAAAAEAAQA9QAAAIgDAAAAAA==&#10;" path="m1,l,2r47,l1,xe" fillcolor="black" stroked="f">
                          <v:path arrowok="t" o:connecttype="custom" o:connectlocs="1,0;0,2;47,2;1,0" o:connectangles="0,0,0,0"/>
                        </v:shape>
                        <v:shape id="Freeform 2516" o:spid="_x0000_s1963" style="position:absolute;left:530;top:120;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q/scA&#10;AADdAAAADwAAAGRycy9kb3ducmV2LnhtbESP3WrCQBSE7wu+w3IE7+rGSEWiq6hQWrR/phW8PGSP&#10;STB7NmS3Jn17tyB4OczMN8x82ZlKXKhxpWUFo2EEgjizuuRcwc/38+MUhPPIGivLpOCPHCwXvYc5&#10;Jtq2vKdL6nMRIOwSVFB4XydSuqwgg25oa+LgnWxj0AfZ5FI32Aa4qWQcRRNpsOSwUGBNm4Kyc/pr&#10;FOw+XLr5fD++5Ov28LT+Mtlu274pNeh3qxkIT52/h2/tV60gjuMx/L8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Zqv7HAAAA3QAAAA8AAAAAAAAAAAAAAAAAmAIAAGRy&#10;cy9kb3ducmV2LnhtbFBLBQYAAAAABAAEAPUAAACMAwAAAAA=&#10;" path="m1,l,2r47,l1,xe" filled="f" strokeweight="0">
                          <v:path arrowok="t" o:connecttype="custom" o:connectlocs="1,0;0,2;47,2;1,0" o:connectangles="0,0,0,0"/>
                        </v:shape>
                        <v:shape id="Freeform 2517" o:spid="_x0000_s1964" style="position:absolute;left:531;top:120;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rcD8YA&#10;AADdAAAADwAAAGRycy9kb3ducmV2LnhtbESPQWvCQBSE7wX/w/KE3urGpUiJriJKay6hVAXx9sg+&#10;k2D2bciuGv313ULB4zAz3zCzRW8bcaXO1441jEcJCOLCmZpLDfvd59sHCB+QDTaOScOdPCzmg5cZ&#10;psbd+Ieu21CKCGGfooYqhDaV0hcVWfQj1xJH7+Q6iyHKrpSmw1uE20aqJJlIizXHhQpbWlVUnLcX&#10;qyHn8fdjnZVL9XU8bO557tyuz7R+HfbLKYhAfXiG/9uZ0aCUeoe/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rcD8YAAADdAAAADwAAAAAAAAAAAAAAAACYAgAAZHJz&#10;L2Rvd25yZXYueG1sUEsFBgAAAAAEAAQA9QAAAIsDAAAAAA==&#10;" path="m,l46,r,2l,xe" fillcolor="black" stroked="f">
                          <v:path arrowok="t" o:connecttype="custom" o:connectlocs="0,0;46,0;46,2;0,0" o:connectangles="0,0,0,0"/>
                        </v:shape>
                        <v:shape id="Freeform 2518" o:spid="_x0000_s1965" style="position:absolute;left:531;top:120;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AuSMQA&#10;AADdAAAADwAAAGRycy9kb3ducmV2LnhtbESPQWsCMRSE7wX/Q3iCt5p1QdHVKCIteCvVFtbbY/Pc&#10;LG5e1iTq9t83hYLHYWa+YVab3rbiTj40jhVMxhkI4srphmsFX8f31zmIEJE1to5JwQ8F2KwHLyss&#10;tHvwJ90PsRYJwqFABSbGrpAyVIYshrHriJN3dt5iTNLXUnt8JLhtZZ5lM2mx4bRgsKOdoepyuFkF&#10;3/vFFm9czk/G+LIum+vbh58pNRr22yWISH18hv/be60gz/Mp/L1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QLkjEAAAA3QAAAA8AAAAAAAAAAAAAAAAAmAIAAGRycy9k&#10;b3ducmV2LnhtbFBLBQYAAAAABAAEAPUAAACJAwAAAAA=&#10;" path="m,l46,r,2l,xe" filled="f" strokeweight="0">
                          <v:path arrowok="t" o:connecttype="custom" o:connectlocs="0,0;46,0;46,2;0,0" o:connectangles="0,0,0,0"/>
                        </v:shape>
                        <v:shape id="Freeform 2519" o:spid="_x0000_s1966" style="position:absolute;left:530;top:122;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SFVsEA&#10;AADdAAAADwAAAGRycy9kb3ducmV2LnhtbESPwcrCMBCE74LvEFbwpqk9lJ9qFFEELx709wGWZk2r&#10;zaY2sda3N4LgcZiZb5jFqre16Kj1lWMFs2kCgrhwumKj4Py/m/yB8AFZY+2YFLzIw2o5HCww1+7J&#10;R+pOwYgIYZ+jgjKEJpfSFyVZ9FPXEEfv4lqLIcrWSN3iM8JtLdMkyaTFiuNCiQ1tSipup4dVcORt&#10;32X3zNjkYW5XfwjFfn1Qajzq13MQgfrwC3/be60gTdMMPm/iE5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EhVbBAAAA3QAAAA8AAAAAAAAAAAAAAAAAmAIAAGRycy9kb3du&#10;cmV2LnhtbFBLBQYAAAAABAAEAPUAAACGAwAAAAA=&#10;" path="m,l,2r48,l,xe" fillcolor="black" stroked="f">
                          <v:path arrowok="t" o:connecttype="custom" o:connectlocs="0,0;0,2;48,2;0,0" o:connectangles="0,0,0,0"/>
                        </v:shape>
                        <v:shape id="Freeform 2520" o:spid="_x0000_s1967" style="position:absolute;left:530;top:122;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X8ZcYA&#10;AADdAAAADwAAAGRycy9kb3ducmV2LnhtbESPQWsCMRSE7wX/Q3hCbzXrHmq7blZEkBbag9UKHh+b&#10;5ya4eVk3qa7/vikUPA4z8w1TLgbXigv1wXpWMJ1kIIhrry03Cr5366cXECEia2w9k4IbBVhUo4cS&#10;C+2v/EWXbWxEgnAoUIGJsSukDLUhh2HiO+LkHX3vMCbZN1L3eE1w18o8y56lQ8tpwWBHK0P1afvj&#10;FNhP155neDOb18P58LHfTO3uba/U43hYzkFEGuI9/N9+1wryPJ/B35v0BGT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X8ZcYAAADdAAAADwAAAAAAAAAAAAAAAACYAgAAZHJz&#10;L2Rvd25yZXYueG1sUEsFBgAAAAAEAAQA9QAAAIsDAAAAAA==&#10;" path="m,l,2r48,l,xe" filled="f" strokeweight="0">
                          <v:path arrowok="t" o:connecttype="custom" o:connectlocs="0,0;0,2;48,2;0,0" o:connectangles="0,0,0,0"/>
                        </v:shape>
                        <v:shape id="Freeform 2521" o:spid="_x0000_s1968" style="position:absolute;left:530;top:122;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0v70A&#10;AADdAAAADwAAAGRycy9kb3ducmV2LnhtbERPSwrCMBDdC94hjOBOU7soUo0iiuDGhZ8DDM2YVptJ&#10;bWKttzcLweXj/Zfr3taio9ZXjhXMpgkI4sLpio2C62U/mYPwAVlj7ZgUfMjDejUcLDHX7s0n6s7B&#10;iBjCPkcFZQhNLqUvSrLop64hjtzNtRZDhK2RusV3DLe1TJMkkxYrjg0lNrQtqXicX1bBiXd9lz0z&#10;Y5OXedz9MRSHzVGp8ajfLEAE6sNf/HMftII0TePc+CY+Abn6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1e0v70AAADdAAAADwAAAAAAAAAAAAAAAACYAgAAZHJzL2Rvd25yZXYu&#10;eG1sUEsFBgAAAAAEAAQA9QAAAIIDAAAAAA==&#10;" path="m,l47,r1,2l,xe" fillcolor="black" stroked="f">
                          <v:path arrowok="t" o:connecttype="custom" o:connectlocs="0,0;47,0;48,2;0,0" o:connectangles="0,0,0,0"/>
                        </v:shape>
                        <v:shape id="Freeform 2522" o:spid="_x0000_s1969" style="position:absolute;left:530;top:122;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NjMYA&#10;AADdAAAADwAAAGRycy9kb3ducmV2LnhtbESPT2sCMRTE7wW/Q3iCt5p1D7auRhGhtKAH6x/w+Ng8&#10;N8HNy7pJdf32TaHgcZiZ3zCzRedqcaM2WM8KRsMMBHHpteVKwWH/8foOIkRkjbVnUvCgAIt572WG&#10;hfZ3/qbbLlYiQTgUqMDE2BRShtKQwzD0DXHyzr51GJNsK6lbvCe4q2WeZWPp0HJaMNjQylB52f04&#10;BXbj6usbPsx2crqe1sftyO4/j0oN+t1yCiJSF5/h//aXVpDn+QT+3q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bNjMYAAADdAAAADwAAAAAAAAAAAAAAAACYAgAAZHJz&#10;L2Rvd25yZXYueG1sUEsFBgAAAAAEAAQA9QAAAIsDAAAAAA==&#10;" path="m,l47,r1,2l,xe" filled="f" strokeweight="0">
                          <v:path arrowok="t" o:connecttype="custom" o:connectlocs="0,0;47,0;48,2;0,0" o:connectangles="0,0,0,0"/>
                        </v:shape>
                        <v:rect id="Rectangle 2523" o:spid="_x0000_s1970" style="position:absolute;left:530;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ikpMUA&#10;AADdAAAADwAAAGRycy9kb3ducmV2LnhtbERPz2vCMBS+C/4P4Qm7aWq3iauNosJgl8F0O8zbs3m2&#10;pc1LTTLt9tcvB8Hjx/c7X/WmFRdyvrasYDpJQBAXVtdcKvj6fB3PQfiArLG1TAp+ycNqORzkmGl7&#10;5R1d9qEUMYR9hgqqELpMSl9UZNBPbEccuZN1BkOErpTa4TWGm1amSTKTBmuODRV2tK2oaPY/RsHm&#10;Zb45fzzx+9/ueKDD97F5Tl2i1MOoXy9ABOrDXXxzv2kFafoY98c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KSkxQAAAN0AAAAPAAAAAAAAAAAAAAAAAJgCAABkcnMv&#10;ZG93bnJldi54bWxQSwUGAAAAAAQABAD1AAAAigMAAAAA&#10;" fillcolor="black" stroked="f"/>
                        <v:rect id="Rectangle 2524" o:spid="_x0000_s1971" style="position:absolute;left:530;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PWRcUA&#10;AADdAAAADwAAAGRycy9kb3ducmV2LnhtbESPQWvCQBSE70L/w/IKvekmkapEVxFB6MmqleLxmX0m&#10;IbtvQ3ar6b93CwWPw8x8wyxWvTXiRp2vHStIRwkI4sLpmksFp6/tcAbCB2SNxjEp+CUPq+XLYIG5&#10;dnc+0O0YShEh7HNUUIXQ5lL6oiKLfuRa4uhdXWcxRNmVUnd4j3BrZJYkE2mx5rhQYUubiorm+GMV&#10;zN4vpjlNx+fd9DP9bsisye/2Sr299us5iEB9eIb/2x9aQZaNU/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o9ZFxQAAAN0AAAAPAAAAAAAAAAAAAAAAAJgCAABkcnMv&#10;ZG93bnJldi54bWxQSwUGAAAAAAQABAD1AAAAigMAAAAA&#10;" filled="f" strokeweight="0"/>
                        <v:rect id="Rectangle 2525" o:spid="_x0000_s1972" style="position:absolute;left:530;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afSMcA&#10;AADdAAAADwAAAGRycy9kb3ducmV2LnhtbESPQWsCMRSE7wX/Q3hCbzXbqMVujaJCoReh2h7q7bl5&#10;3V3cvKxJqqu/vikIPQ4z8w0znXe2ESfyoXas4XGQgSAunKm51PD58fowAREissHGMWm4UID5rHc3&#10;xdy4M2/otI2lSBAOOWqoYmxzKUNRkcUwcC1x8r6dtxiT9KU0Hs8JbhupsuxJWqw5LVTY0qqi4rD9&#10;sRqWz5Pl8X3E6+tmv6Pd1/4wVj7T+r7fLV5AROrif/jWfjMalBoq+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n0jHAAAA3QAAAA8AAAAAAAAAAAAAAAAAmAIAAGRy&#10;cy9kb3ducmV2LnhtbFBLBQYAAAAABAAEAPUAAACMAwAAAAA=&#10;" fillcolor="black" stroked="f"/>
                        <v:rect id="Rectangle 2526" o:spid="_x0000_s1973" style="position:absolute;left:530;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3tqcUA&#10;AADdAAAADwAAAGRycy9kb3ducmV2LnhtbESPT2vCQBTE70K/w/IK3nRjQlVSV5FCoSfrP6TH1+xr&#10;ErL7NmS3Gr+9Kwgeh5n5DbNY9daIM3W+dqxgMk5AEBdO11wqOB4+R3MQPiBrNI5JwZU8rJYvgwXm&#10;2l14R+d9KEWEsM9RQRVCm0vpi4os+rFriaP35zqLIcqulLrDS4RbI9MkmUqLNceFClv6qKho9v9W&#10;wfzt1zTHWfazmX1PTg2ZNfnNVqnha79+BxGoD8/wo/2lFaRplsH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e2pxQAAAN0AAAAPAAAAAAAAAAAAAAAAAJgCAABkcnMv&#10;ZG93bnJldi54bWxQSwUGAAAAAAQABAD1AAAAigMAAAAA&#10;" filled="f" strokeweight="0"/>
                        <v:shape id="Freeform 2527" o:spid="_x0000_s1974" style="position:absolute;left:530;top:124;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17lscA&#10;AADdAAAADwAAAGRycy9kb3ducmV2LnhtbESPQWvCQBSE7wX/w/KEXkrdJJUiqauIIAYCpU2EXl+z&#10;zySYfRuyq4n/vlso9DjMzDfMejuZTtxocK1lBfEiAkFcWd1yreBUHp5XIJxH1thZJgV3crDdzB7W&#10;mGo78ifdCl+LAGGXooLG+z6V0lUNGXQL2xMH72wHgz7IoZZ6wDHATSeTKHqVBlsOCw32tG+ouhRX&#10;oyA3x2X8lX9cOD7dM/P+lK/K9lupx/m0ewPhafL/4b92phUkycsSft+EJyA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9e5bHAAAA3QAAAA8AAAAAAAAAAAAAAAAAmAIAAGRy&#10;cy9kb3ducmV2LnhtbFBLBQYAAAAABAAEAPUAAACMAwAAAAA=&#10;" path="m,l,2r47,l,xe" fillcolor="black" stroked="f">
                          <v:path arrowok="t" o:connecttype="custom" o:connectlocs="0,0;0,2;47,2;0,0" o:connectangles="0,0,0,0"/>
                        </v:shape>
                        <v:shape id="Freeform 2528" o:spid="_x0000_s1975" style="position:absolute;left:530;top:124;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BzMcA&#10;AADdAAAADwAAAGRycy9kb3ducmV2LnhtbESPQWvCQBSE74L/YXmCN92YYpHUVVQoFa22TRV6fGRf&#10;k9Ds25BdTfz3bqHQ4zAz3zDzZWcqcaXGlZYVTMYRCOLM6pJzBafP59EMhPPIGivLpOBGDpaLfm+O&#10;ibYtf9A19bkIEHYJKii8rxMpXVaQQTe2NXHwvm1j0AfZ5FI32Aa4qWQcRY/SYMlhocCaNgVlP+nF&#10;KNgfXbp5O3y95Ov2PF2/m2y/a1+VGg661RMIT53/D/+1t1pBHD9M4fdNe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lAczHAAAA3QAAAA8AAAAAAAAAAAAAAAAAmAIAAGRy&#10;cy9kb3ducmV2LnhtbFBLBQYAAAAABAAEAPUAAACMAwAAAAA=&#10;" path="m,l,2r47,l,xe" filled="f" strokeweight="0">
                          <v:path arrowok="t" o:connecttype="custom" o:connectlocs="0,0;0,2;47,2;0,0" o:connectangles="0,0,0,0"/>
                        </v:shape>
                        <v:shape id="Freeform 2529" o:spid="_x0000_s1976" style="position:absolute;left:530;top:124;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0Ti8MA&#10;AADdAAAADwAAAGRycy9kb3ducmV2LnhtbESP3YrCMBSE74V9h3AW9k7T7UKRaiqyInjjhT8PcGiO&#10;aW1zUptYu2+/EQQvh5n5hlmuRtuKgXpfO1bwPUtAEJdO12wUnE/b6RyED8gaW8ek4I88rIqPyRJz&#10;7R58oOEYjIgQ9jkqqELocil9WZFFP3MdcfQurrcYouyN1D0+Ity2Mk2STFqsOS5U2NFvRWVzvFsF&#10;B96MQ3bLjE3uprn6fSh3671SX5/jegEi0Bje4Vd7pxWk6U8GzzfxCcj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0Ti8MAAADdAAAADwAAAAAAAAAAAAAAAACYAgAAZHJzL2Rv&#10;d25yZXYueG1sUEsFBgAAAAAEAAQA9QAAAIgDAAAAAA==&#10;" path="m,l48,,47,2,,xe" fillcolor="black" stroked="f">
                          <v:path arrowok="t" o:connecttype="custom" o:connectlocs="0,0;48,0;47,2;0,0" o:connectangles="0,0,0,0"/>
                        </v:shape>
                        <v:shape id="Freeform 2530" o:spid="_x0000_s1977" style="position:absolute;left:530;top:124;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quMcA&#10;AADdAAAADwAAAGRycy9kb3ducmV2LnhtbESPT2sCMRTE7wW/Q3iF3mrWLfhnaxQRpIX2oKuCx8fm&#10;dRO6eVk3qa7f3hQKPQ4z8xtmvuxdIy7UBetZwWiYgSCuvLZcKzjsN89TECEia2w8k4IbBVguBg9z&#10;LLS/8o4uZaxFgnAoUIGJsS2kDJUhh2HoW+LkffnOYUyyq6Xu8JrgrpF5lo2lQ8tpwWBLa0PVd/nj&#10;FNhP15wneDPb2el8+jhuR3b/dlTq6bFfvYKI1Mf/8F/7XSvI85cJ/L5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8arjHAAAA3QAAAA8AAAAAAAAAAAAAAAAAmAIAAGRy&#10;cy9kb3ducmV2LnhtbFBLBQYAAAAABAAEAPUAAACMAwAAAAA=&#10;" path="m,l48,,47,2,,xe" filled="f" strokeweight="0">
                          <v:path arrowok="t" o:connecttype="custom" o:connectlocs="0,0;48,0;47,2;0,0" o:connectangles="0,0,0,0"/>
                        </v:shape>
                        <v:shape id="Freeform 2531" o:spid="_x0000_s1978" style="position:absolute;left:530;top:1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xk8IA&#10;AADdAAAADwAAAGRycy9kb3ducmV2LnhtbERPy4rCMBTdD/gP4QpuBk1bB5FqFBFEoSDjA9xem2tb&#10;bG5KE7X+vVkMzPJw3vNlZ2rxpNZVlhXEowgEcW51xYWC82kznIJwHlljbZkUvMnBctH7mmOq7YsP&#10;9Dz6QoQQdikqKL1vUildXpJBN7INceButjXoA2wLqVt8hXBTyySKJtJgxaGhxIbWJeX348MoyMz2&#10;J75kv3eOz++d2X9n01N1VWrQ71YzEJ46/y/+c++0giQZh7nhTXgCcvE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HGTwgAAAN0AAAAPAAAAAAAAAAAAAAAAAJgCAABkcnMvZG93&#10;bnJldi54bWxQSwUGAAAAAAQABAD1AAAAhwMAAAAA&#10;" path="m,l1,2r46,l,xe" fillcolor="black" stroked="f">
                          <v:path arrowok="t" o:connecttype="custom" o:connectlocs="0,0;1,2;47,2;0,0" o:connectangles="0,0,0,0"/>
                        </v:shape>
                        <v:shape id="Freeform 2532" o:spid="_x0000_s1979" style="position:absolute;left:530;top:1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gLyckA&#10;AADdAAAADwAAAGRycy9kb3ducmV2LnhtbESP3UrDQBSE7wXfYTlC79pNI5UasyltQSq29ScqeHnI&#10;niah2bMhuzbx7btCwcthZr5h0sVgGnGiztWWFUwnEQjiwuqaSwWfH4/jOQjnkTU2lknBLzlYZNdX&#10;KSba9vxOp9yXIkDYJaig8r5NpHRFRQbdxLbEwTvYzqAPsiul7rAPcNPIOIrupMGaw0KFLa0rKo75&#10;j1GwfXH5+nX/vSlX/dds9WaK7XO/U2p0MywfQHga/H/40n7SCuL49h7+3oQnI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WgLyckAAADdAAAADwAAAAAAAAAAAAAAAACYAgAA&#10;ZHJzL2Rvd25yZXYueG1sUEsFBgAAAAAEAAQA9QAAAI4DAAAAAA==&#10;" path="m,l1,2r46,l,xe" filled="f" strokeweight="0">
                          <v:path arrowok="t" o:connecttype="custom" o:connectlocs="0,0;1,2;47,2;0,0" o:connectangles="0,0,0,0"/>
                        </v:shape>
                        <v:shape id="Freeform 2533" o:spid="_x0000_s1980" style="position:absolute;left:530;top:1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O6MEA&#10;AADdAAAADwAAAGRycy9kb3ducmV2LnhtbERPy4rCMBTdC/5DuIIb0bRFRKpRRJARCoMvcHttrm2x&#10;uSlNRuvfm8WAy8N5L9edqcWTWldZVhBPIhDEudUVFwou5914DsJ5ZI21ZVLwJgfrVb+3xFTbFx/p&#10;efKFCCHsUlRQet+kUrq8JINuYhviwN1ta9AH2BZSt/gK4aaWSRTNpMGKQ0OJDW1Lyh+nP6MgMz/T&#10;+JodHhxf3nvzO8rm5+qm1HDQbRYgPHX+K/5377WCJJmG/eFNeAJy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DujBAAAA3QAAAA8AAAAAAAAAAAAAAAAAmAIAAGRycy9kb3du&#10;cmV2LnhtbFBLBQYAAAAABAAEAPUAAACGAwAAAAA=&#10;" path="m,l47,r,2l,xe" fillcolor="black" stroked="f">
                          <v:path arrowok="t" o:connecttype="custom" o:connectlocs="0,0;47,0;47,2;0,0" o:connectangles="0,0,0,0"/>
                        </v:shape>
                        <v:shape id="Freeform 2534" o:spid="_x0000_s1981" style="position:absolute;left:530;top:1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h0sscA&#10;AADdAAAADwAAAGRycy9kb3ducmV2LnhtbESPQWvCQBSE70L/w/IK3nRj0FKiq1RBlKqtxhZ6fGRf&#10;k9Ds25BdTfz3XaHQ4zAz3zCzRWcqcaXGlZYVjIYRCOLM6pJzBR/n9eAZhPPIGivLpOBGDhbzh94M&#10;E21bPtE19bkIEHYJKii8rxMpXVaQQTe0NXHwvm1j0AfZ5FI32Aa4qWQcRU/SYMlhocCaVgVlP+nF&#10;KNi9uXT1fvja5Mv2c7I8mmz32u6V6j92L1MQnjr/H/5rb7WCOB6P4P4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YdLLHAAAA3QAAAA8AAAAAAAAAAAAAAAAAmAIAAGRy&#10;cy9kb3ducmV2LnhtbFBLBQYAAAAABAAEAPUAAACMAwAAAAA=&#10;" path="m,l47,r,2l,xe" filled="f" strokeweight="0">
                          <v:path arrowok="t" o:connecttype="custom" o:connectlocs="0,0;47,0;47,2;0,0" o:connectangles="0,0,0,0"/>
                        </v:shape>
                        <v:shape id="Freeform 2535" o:spid="_x0000_s1982" style="position:absolute;left:531;top:12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QMYA&#10;AADdAAAADwAAAGRycy9kb3ducmV2LnhtbESPQWvCQBSE7wX/w/KE3urGpUiJriJKay6hVAXx9sg+&#10;k2D2bciuGv313ULB4zAz3zCzRW8bcaXO1441jEcJCOLCmZpLDfvd59sHCB+QDTaOScOdPCzmg5cZ&#10;psbd+Ieu21CKCGGfooYqhDaV0hcVWfQj1xJH7+Q6iyHKrpSmw1uE20aqJJlIizXHhQpbWlVUnLcX&#10;qyHn8fdjnZVL9XU8bO557tyuz7R+HfbLKYhAfXiG/9uZ0aDUu4K/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EQMYAAADdAAAADwAAAAAAAAAAAAAAAACYAgAAZHJz&#10;L2Rvd25yZXYueG1sUEsFBgAAAAAEAAQA9QAAAIsDAAAAAA==&#10;" path="m,l,2r46,l,xe" fillcolor="black" stroked="f">
                          <v:path arrowok="t" o:connecttype="custom" o:connectlocs="0,0;0,2;46,2;0,0" o:connectangles="0,0,0,0"/>
                        </v:shape>
                        <v:shape id="Freeform 2536" o:spid="_x0000_s1983" style="position:absolute;left:531;top:12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2B8UA&#10;AADdAAAADwAAAGRycy9kb3ducmV2LnhtbESPT2sCMRTE70K/Q3iF3jTbbRG7NYqIgrfiP9jeHpvX&#10;zdLNy5pE3X77RhA8DjPzG2Y6720rLuRD41jB6ygDQVw53XCt4LBfDycgQkTW2DomBX8UYD57Gkyx&#10;0O7KW7rsYi0ShEOBCkyMXSFlqAxZDCPXESfvx3mLMUlfS+3xmuC2lXmWjaXFhtOCwY6Whqrf3dkq&#10;OG4+FnjmcvJtjC/rsjmtvvxYqZfnfvEJIlIfH+F7e6MV5Pn7G9zepCc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vYHxQAAAN0AAAAPAAAAAAAAAAAAAAAAAJgCAABkcnMv&#10;ZG93bnJldi54bWxQSwUGAAAAAAQABAD1AAAAigMAAAAA&#10;" path="m,l,2r46,l,xe" filled="f" strokeweight="0">
                          <v:path arrowok="t" o:connecttype="custom" o:connectlocs="0,0;0,2;46,2;0,0" o:connectangles="0,0,0,0"/>
                        </v:shape>
                        <v:shape id="Freeform 2537" o:spid="_x0000_s1984" style="position:absolute;left:531;top:12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U5r8cA&#10;AADdAAAADwAAAGRycy9kb3ducmV2LnhtbESPQWvCQBSE70L/w/IKvenGIEVSV5GWtrmEYiIUb4/s&#10;MwnNvg3ZrUn667uC4HGYmW+YzW40rbhQ7xrLCpaLCARxaXXDlYJj8T5fg3AeWWNrmRRM5GC3fZht&#10;MNF24ANdcl+JAGGXoILa+y6R0pU1GXQL2xEH72x7gz7IvpK6xyHATSvjKHqWBhsOCzV29FpT+ZP/&#10;GgUZL7/+3tJqH3+cvj+nLLO2GFOlnh7H/QsIT6O/h2/tVCuI49UKrm/CE5D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FOa/HAAAA3QAAAA8AAAAAAAAAAAAAAAAAmAIAAGRy&#10;cy9kb3ducmV2LnhtbFBLBQYAAAAABAAEAPUAAACMAwAAAAA=&#10;" path="m,l46,r,2l,xe" fillcolor="black" stroked="f">
                          <v:path arrowok="t" o:connecttype="custom" o:connectlocs="0,0;46,0;46,2;0,0" o:connectangles="0,0,0,0"/>
                        </v:shape>
                        <v:shape id="Freeform 2538" o:spid="_x0000_s1985" style="position:absolute;left:531;top:12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6MUA&#10;AADdAAAADwAAAGRycy9kb3ducmV2LnhtbESPT2sCMRTE70K/Q3iF3jTbpRW7NYqIgrfiP9jeHpvX&#10;zdLNy5pE3X77RhA8DjPzG2Y6720rLuRD41jB6ygDQVw53XCt4LBfDycgQkTW2DomBX8UYD57Gkyx&#10;0O7KW7rsYi0ShEOBCkyMXSFlqAxZDCPXESfvx3mLMUlfS+3xmuC2lXmWjaXFhtOCwY6Whqrf3dkq&#10;OG4+FnjmcvJtjC/rsjmtvvxYqZfnfvEJIlIfH+F7e6MV5PnbO9zepCc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8voxQAAAN0AAAAPAAAAAAAAAAAAAAAAAJgCAABkcnMv&#10;ZG93bnJldi54bWxQSwUGAAAAAAQABAD1AAAAigMAAAAA&#10;" path="m,l46,r,2l,xe" filled="f" strokeweight="0">
                          <v:path arrowok="t" o:connecttype="custom" o:connectlocs="0,0;46,0;46,2;0,0" o:connectangles="0,0,0,0"/>
                        </v:shape>
                        <v:shape id="Freeform 2539" o:spid="_x0000_s1986" style="position:absolute;left:531;top:130;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Vs8UA&#10;AADdAAAADwAAAGRycy9kb3ducmV2LnhtbESPzWrDMBCE74G+g9hCb7EcU0JwLIc2kFKoL/lpIbfF&#10;2tqm1spIauy8fRQo9DjMfDNMsZlMLy7kfGdZwSJJQRDXVnfcKDgdd/MVCB+QNfaWScGVPGzKh1mB&#10;ubYj7+lyCI2IJexzVNCGMORS+rolgz6xA3H0vq0zGKJ0jdQOx1huepml6VIa7DgutDjQtqX65/Br&#10;FGSrxTlU+Fm7fZW5t6/XD9lfnVJPj9PLGkSgKfyH/+h3HbnseQn3N/EJ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3BWzxQAAAN0AAAAPAAAAAAAAAAAAAAAAAJgCAABkcnMv&#10;ZG93bnJldi54bWxQSwUGAAAAAAQABAD1AAAAigMAAAAA&#10;" path="m,l1,2r44,l,xe" fillcolor="black" stroked="f">
                          <v:path arrowok="t" o:connecttype="custom" o:connectlocs="0,0;1,2;45,2;0,0" o:connectangles="0,0,0,0"/>
                        </v:shape>
                        <v:shape id="Freeform 2540" o:spid="_x0000_s1987" style="position:absolute;left:531;top:130;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gwccA&#10;AADdAAAADwAAAGRycy9kb3ducmV2LnhtbESPQUvDQBSE7wX/w/KE3tqNoVqJ3RYVCsWeWkXx9pJ9&#10;yQazb0N2m67/3i0IPQ4z8w2z2kTbiZEG3zpWcDfPQBBXTrfcKPh4384eQfiArLFzTAp+ycNmfTNZ&#10;YaHdmQ80HkMjEoR9gQpMCH0hpa8MWfRz1xMnr3aDxZDk0Eg94DnBbSfzLHuQFltOCwZ7ejVU/RxP&#10;VsHX91t5P8bPl1BWdbZf1vFQbo1S09v4/AQiUAzX8H97pxXk+WIJlzfp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Y4MHHAAAA3QAAAA8AAAAAAAAAAAAAAAAAmAIAAGRy&#10;cy9kb3ducmV2LnhtbFBLBQYAAAAABAAEAPUAAACMAwAAAAA=&#10;" path="m,l1,2r44,l,xe" filled="f" strokeweight="0">
                          <v:path arrowok="t" o:connecttype="custom" o:connectlocs="0,0;1,2;45,2;0,0" o:connectangles="0,0,0,0"/>
                        </v:shape>
                        <v:shape id="Freeform 2541" o:spid="_x0000_s1988" style="position:absolute;left:531;top:130;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gzqsQA&#10;AADdAAAADwAAAGRycy9kb3ducmV2LnhtbERPTWvCQBC9F/wPywjemk2CSEldRZTWXILUFEpvQ3aa&#10;hGZnQ3aN0V/vHgo9Pt73ejuZTow0uNaygiSKQRBXVrdcK/gs355fQDiPrLGzTApu5GC7mT2tMdP2&#10;yh80nn0tQgi7DBU03veZlK5qyKCLbE8cuB87GPQBDrXUA15DuOlkGscrabDl0NBgT/uGqt/zxSgo&#10;ODndD3m9S9+/v463orC2nHKlFvNp9wrC0+T/xX/uXCtI02WYG96E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IM6rEAAAA3QAAAA8AAAAAAAAAAAAAAAAAmAIAAGRycy9k&#10;b3ducmV2LnhtbFBLBQYAAAAABAAEAPUAAACJAwAAAAA=&#10;" path="m,l46,,45,2,,xe" fillcolor="black" stroked="f">
                          <v:path arrowok="t" o:connecttype="custom" o:connectlocs="0,0;46,0;45,2;0,0" o:connectangles="0,0,0,0"/>
                        </v:shape>
                        <v:shape id="Freeform 2542" o:spid="_x0000_s1989" style="position:absolute;left:531;top:130;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LB7cQA&#10;AADdAAAADwAAAGRycy9kb3ducmV2LnhtbESPQWsCMRSE7wX/Q3iCt5rtIqJbo4goeJNahfX22Lxu&#10;lm5e1iTq+u+bQqHHYWa+YRar3rbiTj40jhW8jTMQxJXTDdcKTp+71xmIEJE1to5JwZMCrJaDlwUW&#10;2j34g+7HWIsE4VCgAhNjV0gZKkMWw9h1xMn7ct5iTNLXUnt8JLhtZZ5lU2mx4bRgsKONoer7eLMK&#10;zvv5Gm9czi7G+LIum+v24KdKjYb9+h1EpD7+h//ae60gzydz+H2Tn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Cwe3EAAAA3QAAAA8AAAAAAAAAAAAAAAAAmAIAAGRycy9k&#10;b3ducmV2LnhtbFBLBQYAAAAABAAEAPUAAACJAwAAAAA=&#10;" path="m,l46,,45,2,,xe" filled="f" strokeweight="0">
                          <v:path arrowok="t" o:connecttype="custom" o:connectlocs="0,0;46,0;45,2;0,0" o:connectangles="0,0,0,0"/>
                        </v:shape>
                        <v:shape id="Freeform 2543" o:spid="_x0000_s1990" style="position:absolute;left:532;top:132;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qazsMA&#10;AADdAAAADwAAAGRycy9kb3ducmV2LnhtbERPy2rCQBTdC/7DcIXudGJISxsdgw8KpbuaWtrdJXPN&#10;BDN3QmY06d93FgWXh/NeF6NtxY163zhWsFwkIIgrpxuuFXyWr/NnED4ga2wdk4Jf8lBsppM15toN&#10;/EG3Y6hFDGGfowITQpdL6StDFv3CdcSRO7veYoiwr6XucYjhtpVpkjxJiw3HBoMd7Q1Vl+PVKvg5&#10;7bwbvjE7nN5fvrLSEGJ5VephNm5XIAKN4S7+d79pBWn6GPfHN/EJ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qazsMAAADdAAAADwAAAAAAAAAAAAAAAACYAgAAZHJzL2Rv&#10;d25yZXYueG1sUEsFBgAAAAAEAAQA9QAAAIgDAAAAAA==&#10;" path="m,l1,2r43,l,xe" fillcolor="black" stroked="f">
                          <v:path arrowok="t" o:connecttype="custom" o:connectlocs="0,0;1,2;44,2;0,0" o:connectangles="0,0,0,0"/>
                        </v:shape>
                        <v:shape id="Freeform 2544" o:spid="_x0000_s1991" style="position:absolute;left:532;top:132;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Nwx8IA&#10;AADdAAAADwAAAGRycy9kb3ducmV2LnhtbESPUUsDMRCE34X+h7BC32yuB5Z6Ni1SVKRvrf6A5bJN&#10;jl42R7L2zn/fCIKPw8x8w2x2U+jVlVLuIhtYLipQxG20HTsDX59vD2tQWZAt9pHJwA9l2G1ndxts&#10;bBz5SNeTOFUgnBs04EWGRuvcegqYF3EgLt45poBSZHLaJhwLPPS6rqqVDthxWfA40N5Tezl9BwNP&#10;nNYH9C6+j3J8naQ7yMqhMfP76eUZlNAk/+G/9oc1UNePS/h9U56A3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43DHwgAAAN0AAAAPAAAAAAAAAAAAAAAAAJgCAABkcnMvZG93&#10;bnJldi54bWxQSwUGAAAAAAQABAD1AAAAhwMAAAAA&#10;" path="m,l1,2r43,l,xe" filled="f" strokeweight="0">
                          <v:path arrowok="t" o:connecttype="custom" o:connectlocs="0,0;1,2;44,2;0,0" o:connectangles="0,0,0,0"/>
                        </v:shape>
                        <v:shape id="Freeform 2545" o:spid="_x0000_s1992" style="position:absolute;left:532;top:132;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hIsUA&#10;AADdAAAADwAAAGRycy9kb3ducmV2LnhtbESPT2vCQBTE74LfYXkFb7ppsGJTV/EPgvSmqaW9PbKv&#10;2dDs25BdTfrtu4LgcZiZ3zCLVW9rcaXWV44VPE8SEMSF0xWXCj7y/XgOwgdkjbVjUvBHHlbL4WCB&#10;mXYdH+l6CqWIEPYZKjAhNJmUvjBk0U9cQxy9H9daDFG2pdQtdhFua5kmyUxarDguGGxoa6j4PV2s&#10;gu/zxrvuC6e78/vr5zQ3hJhflBo99es3EIH68Ajf2wetIE1fUri9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VKEixQAAAN0AAAAPAAAAAAAAAAAAAAAAAJgCAABkcnMv&#10;ZG93bnJldi54bWxQSwUGAAAAAAQABAD1AAAAigMAAAAA&#10;" path="m,l44,r,2l,xe" fillcolor="black" stroked="f">
                          <v:path arrowok="t" o:connecttype="custom" o:connectlocs="0,0;44,0;44,2;0,0" o:connectangles="0,0,0,0"/>
                        </v:shape>
                        <v:shape id="Freeform 2546" o:spid="_x0000_s1993" style="position:absolute;left:532;top:132;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1LK8IA&#10;AADdAAAADwAAAGRycy9kb3ducmV2LnhtbESPUUsDMRCE34X+h7CCbzbniaU9m5YiKtK3Vn/Actkm&#10;h5fNkay9679vBMHHYWa+YdbbKfTqTCl3kQ08zCtQxG20HTsDX59v90tQWZAt9pHJwIUybDezmzU2&#10;No58oPNRnCoQzg0a8CJDo3VuPQXM8zgQF+8UU0ApMjltE44FHnpdV9VCB+y4LHgc6MVT+338CQZW&#10;nJZ79C6+j3J4naTby8KhMXe30+4ZlNAk/+G/9oc1UNdPj/D7pjwBvb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fUsrwgAAAN0AAAAPAAAAAAAAAAAAAAAAAJgCAABkcnMvZG93&#10;bnJldi54bWxQSwUGAAAAAAQABAD1AAAAhwMAAAAA&#10;" path="m,l44,r,2l,xe" filled="f" strokeweight="0">
                          <v:path arrowok="t" o:connecttype="custom" o:connectlocs="0,0;44,0;44,2;0,0" o:connectangles="0,0,0,0"/>
                        </v:shape>
                        <v:shape id="Freeform 2547" o:spid="_x0000_s1994" style="position:absolute;left:533;top:134;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tT88YA&#10;AADdAAAADwAAAGRycy9kb3ducmV2LnhtbESPT2sCMRTE7wW/Q3iCl6JZtyplaxQRhFa8+OfQ4yN5&#10;7m7dvCxJ1O23N4WCx2FmfsPMl51txI18qB0rGI8yEMTamZpLBafjZvgOIkRkg41jUvBLAZaL3ssc&#10;C+PuvKfbIZYiQTgUqKCKsS2kDLoii2HkWuLknZ23GJP0pTQe7wluG5ln2UxarDktVNjSuiJ9OVyt&#10;gt3Un360fOPx9usyeV1p/X2ud0oN+t3qA0SkLj7D/+1PoyDPpxP4e5Oe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tT88YAAADdAAAADwAAAAAAAAAAAAAAAACYAgAAZHJz&#10;L2Rvd25yZXYueG1sUEsFBgAAAAAEAAQA9QAAAIsDAAAAAA==&#10;" path="m,l1,2r41,l,xe" fillcolor="black" stroked="f">
                          <v:path arrowok="t" o:connecttype="custom" o:connectlocs="0,0;1,2;42,2;0,0" o:connectangles="0,0,0,0"/>
                        </v:shape>
                        <v:shape id="Freeform 2548" o:spid="_x0000_s1995" style="position:absolute;left:533;top:134;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Ey0sMA&#10;AADdAAAADwAAAGRycy9kb3ducmV2LnhtbESP0WrCQBRE3wv+w3IFX4puDFg0ukoUhD620Q+4ZK9J&#10;MHs37K5J9Ou7hUIfh5k5w+wOo2lFT843lhUsFwkI4tLqhisF18t5vgbhA7LG1jIpeJKHw37ytsNM&#10;24G/qS9CJSKEfYYK6hC6TEpf1mTQL2xHHL2bdQZDlK6S2uEQ4aaVaZJ8SIMNx4UaOzrVVN6Lh1Hg&#10;mmJ9fF3SZHN1/TtWPh/8V67UbDrmWxCBxvAf/mt/agVpulrB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Ey0sMAAADdAAAADwAAAAAAAAAAAAAAAACYAgAAZHJzL2Rv&#10;d25yZXYueG1sUEsFBgAAAAAEAAQA9QAAAIgDAAAAAA==&#10;" path="m,l1,2r41,l,xe" filled="f" strokeweight="0">
                          <v:path arrowok="t" o:connecttype="custom" o:connectlocs="0,0;1,2;42,2;0,0" o:connectangles="0,0,0,0"/>
                        </v:shape>
                        <v:shape id="Freeform 2549" o:spid="_x0000_s1996" style="position:absolute;left:533;top:134;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LhccA&#10;AADdAAAADwAAAGRycy9kb3ducmV2LnhtbESPT0sDMRTE74LfITzBm80aaLFr01IESz1I/6wHe3ts&#10;npvg5mW7Sdv12zeC4HGYmd8ws8XgW3GmPrrAGh5HBQjiOhjHjYaP6vXhCURMyAbbwKThhyIs5rc3&#10;MyxNuPCOzvvUiAzhWKIGm1JXShlrSx7jKHTE2fsKvceUZd9I0+Mlw30rVVFMpEfHecFiRy+W6u/9&#10;yWt4my437/Z4qg/blarc9vBZORW0vr8bls8gEg3pP/zXXhsNSo0n8PsmPw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UC4XHAAAA3QAAAA8AAAAAAAAAAAAAAAAAmAIAAGRy&#10;cy9kb3ducmV2LnhtbFBLBQYAAAAABAAEAPUAAACMAwAAAAA=&#10;" path="m,l43,,42,2,,xe" fillcolor="black" stroked="f">
                          <v:path arrowok="t" o:connecttype="custom" o:connectlocs="0,0;43,0;42,2;0,0" o:connectangles="0,0,0,0"/>
                        </v:shape>
                        <v:shape id="Freeform 2550" o:spid="_x0000_s1997" style="position:absolute;left:533;top:134;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CxMcA&#10;AADdAAAADwAAAGRycy9kb3ducmV2LnhtbESP3UoDMRSE7wXfIRzBO5vtQv1Zm5al0FYohVpFb4+b&#10;093F5CQksd2+fSMIXg4z8w0znQ/WiCOF2DtWMB4VIIgbp3tuFby/Le8eQcSErNE4JgVnijCfXV9N&#10;sdLuxK903KdWZAjHChV0KflKyth0ZDGOnCfO3sEFiynL0Eod8JTh1siyKO6lxZ7zQoeeFh013/sf&#10;q+CpqI0ZB+/r3ebw8bXefvqVWSt1ezPUzyASDek//Nd+0QrKcvIAv2/yE5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gsTHAAAA3QAAAA8AAAAAAAAAAAAAAAAAmAIAAGRy&#10;cy9kb3ducmV2LnhtbFBLBQYAAAAABAAEAPUAAACMAwAAAAA=&#10;" path="m,l43,,42,2,,xe" filled="f" strokeweight="0">
                          <v:path arrowok="t" o:connecttype="custom" o:connectlocs="0,0;43,0;42,2;0,0" o:connectangles="0,0,0,0"/>
                        </v:shape>
                        <v:shape id="Freeform 2551" o:spid="_x0000_s1998" style="position:absolute;left:534;top:136;width:39;height:1;visibility:visible;mso-wrap-style:square;v-text-anchor:top" coordsize="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5bxMQA&#10;AADdAAAADwAAAGRycy9kb3ducmV2LnhtbERPz2vCMBS+D/Y/hCfsMjS1oMxqWoawsYMHtTvs+Gie&#10;bW3zUpNMu/31y0HY8eP7vSlG04srOd9aVjCfJSCIK6tbrhV8lm/TFxA+IGvsLZOCH/JQ5I8PG8y0&#10;vfGBrsdQixjCPkMFTQhDJqWvGjLoZ3YgjtzJOoMhQldL7fAWw00v0yRZSoMtx4YGB9o2VHXHb6PA&#10;zIfOtb/7c7mSF/38viu/urFU6mkyvq5BBBrDv/ju/tAK0nQR58Y38Qn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OW8TEAAAA3QAAAA8AAAAAAAAAAAAAAAAAmAIAAGRycy9k&#10;b3ducmV2LnhtbFBLBQYAAAAABAAEAPUAAACJAwAAAAA=&#10;" path="m,l1,1r38,l,xe" fillcolor="black" stroked="f">
                          <v:path arrowok="t" o:connecttype="custom" o:connectlocs="0,0;1,1;39,1;0,0" o:connectangles="0,0,0,0"/>
                        </v:shape>
                        <v:shape id="Freeform 2552" o:spid="_x0000_s1999" style="position:absolute;left:534;top:136;width:39;height:1;visibility:visible;mso-wrap-style:square;v-text-anchor:top" coordsize="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L7cUA&#10;AADdAAAADwAAAGRycy9kb3ducmV2LnhtbESPQWvCQBSE74L/YXmF3symgQYbXaUIooIi2vb+zL4m&#10;abNvQ3bV6K93BcHjMDPfMONpZ2pxotZVlhW8RTEI4tzqigsF31/zwRCE88gaa8uk4EIOppN+b4yZ&#10;tmfe0WnvCxEg7DJUUHrfZFK6vCSDLrINcfB+bWvQB9kWUrd4DnBTyySOU2mw4rBQYkOzkvL//dEo&#10;WFc/qV3Fh23apNe/+cYP9aLLlXp96T5HIDx1/hl+tJdaQZK8f8D9TXgC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vtxQAAAN0AAAAPAAAAAAAAAAAAAAAAAJgCAABkcnMv&#10;ZG93bnJldi54bWxQSwUGAAAAAAQABAD1AAAAigMAAAAA&#10;" path="m,l1,1r38,l,xe" filled="f" strokeweight="0">
                          <v:path arrowok="t" o:connecttype="custom" o:connectlocs="0,0;1,1;39,1;0,0" o:connectangles="0,0,0,0"/>
                        </v:shape>
                        <v:shape id="Freeform 2553" o:spid="_x0000_s2000" style="position:absolute;left:534;top:136;width:41;height:1;visibility:visible;mso-wrap-style:square;v-text-anchor:top" coordsize="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Cpf8MA&#10;AADdAAAADwAAAGRycy9kb3ducmV2LnhtbERPTYvCMBC9C/sfwix409SCol2jyC6CF1HbXWFvQzO2&#10;xWZSmmjrvzcHwePjfS/XvanFnVpXWVYwGUcgiHOrKy4U/Gbb0RyE88gaa8uk4EEO1quPwRITbTs+&#10;0T31hQgh7BJUUHrfJFK6vCSDbmwb4sBdbGvQB9gWUrfYhXBTyziKZtJgxaGhxIa+S8qv6c0oWJz3&#10;/81hmtdHWR0u2flvk/3MO6WGn/3mC4Sn3r/FL/dOK4jjWdgf3oQn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Cpf8MAAADdAAAADwAAAAAAAAAAAAAAAACYAgAAZHJzL2Rv&#10;d25yZXYueG1sUEsFBgAAAAAEAAQA9QAAAIgDAAAAAA==&#10;" path="m,l41,,39,1,,xe" fillcolor="black" stroked="f">
                          <v:path arrowok="t" o:connecttype="custom" o:connectlocs="0,0;41,0;39,1;0,0" o:connectangles="0,0,0,0"/>
                        </v:shape>
                        <v:shape id="Freeform 2554" o:spid="_x0000_s2001" style="position:absolute;left:534;top:136;width:41;height:1;visibility:visible;mso-wrap-style:square;v-text-anchor:top" coordsize="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RXIMcA&#10;AADdAAAADwAAAGRycy9kb3ducmV2LnhtbESPT2vCQBTE7wW/w/KE3urGHEJJs0qpKB76B9PQ8zP7&#10;TILZtzG7TeK37wpCj8PM/IbJ1pNpxUC9aywrWC4iEMSl1Q1XCorv7dMzCOeRNbaWScGVHKxXs4cM&#10;U21HPtCQ+0oECLsUFdTed6mUrqzJoFvYjjh4J9sb9EH2ldQ9jgFuWhlHUSINNhwWauzorabynP8a&#10;BdNGf50vh2R32lfH92Pxc/3kj1ypx/n0+gLC0+T/w/f2XiuI42QJtzfh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0VyDHAAAA3QAAAA8AAAAAAAAAAAAAAAAAmAIAAGRy&#10;cy9kb3ducmV2LnhtbFBLBQYAAAAABAAEAPUAAACMAwAAAAA=&#10;" path="m,l41,,39,1,,xe" filled="f" strokeweight="0">
                          <v:path arrowok="t" o:connecttype="custom" o:connectlocs="0,0;41,0;39,1;0,0" o:connectangles="0,0,0,0"/>
                        </v:shape>
                        <v:shape id="Freeform 2555" o:spid="_x0000_s2002" style="position:absolute;left:535;top:137;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R5cYA&#10;AADdAAAADwAAAGRycy9kb3ducmV2LnhtbESPQWsCMRSE74X+h/AK3mq2exDZGkWU4lKQWrdgj4/N&#10;62YxeVk3qW7/vREKHoeZ+YaZLQZnxZn60HpW8DLOQBDXXrfcKPiq3p6nIEJE1mg9k4I/CrCYPz7M&#10;sND+wp903sdGJAiHAhWYGLtCylAbchjGviNO3o/vHcYk+0bqHi8J7qzMs2wiHbacFgx2tDJUH/e/&#10;TkG5s+/L47r6Nrbanmp5OHxwuVFq9DQsX0FEGuI9/N8utYI8n+R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9R5cYAAADdAAAADwAAAAAAAAAAAAAAAACYAgAAZHJz&#10;L2Rvd25yZXYueG1sUEsFBgAAAAAEAAQA9QAAAIsDAAAAAA==&#10;" path="m,l1,2r36,l,xe" fillcolor="black" stroked="f">
                          <v:path arrowok="t" o:connecttype="custom" o:connectlocs="0,0;1,2;37,2;0,0" o:connectangles="0,0,0,0"/>
                        </v:shape>
                        <v:shape id="Freeform 2556" o:spid="_x0000_s2003" style="position:absolute;left:535;top:137;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Rl8MUA&#10;AADdAAAADwAAAGRycy9kb3ducmV2LnhtbESP0WoCMRRE3wv9h3ALfSmadQtSVqNYQWixCJp+wHVz&#10;3SxubpYk1e3fm0LBx2FmzjDz5eA6caEQW88KJuMCBHHtTcuNgm+9Gb2BiAnZYOeZFPxShOXi8WGO&#10;lfFX3tPlkBqRIRwrVGBT6ispY23JYRz7njh7Jx8cpixDI03Aa4a7TpZFMZUOW84LFntaW6rPhx+n&#10;QH+G3fnlaL9016zT+3alcTPRSj0/DasZiERDuof/2x9GQVlOX+HvTX4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GXwxQAAAN0AAAAPAAAAAAAAAAAAAAAAAJgCAABkcnMv&#10;ZG93bnJldi54bWxQSwUGAAAAAAQABAD1AAAAigMAAAAA&#10;" path="m,l1,2r36,l,xe" filled="f" strokeweight="0">
                          <v:path arrowok="t" o:connecttype="custom" o:connectlocs="0,0;1,2;37,2;0,0" o:connectangles="0,0,0,0"/>
                        </v:shape>
                        <v:shape id="Freeform 2557" o:spid="_x0000_s2004" style="position:absolute;left:535;top:137;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k0X8EA&#10;AADdAAAADwAAAGRycy9kb3ducmV2LnhtbESPQYvCMBSE74L/ITzBm6aWUqQaRWQXvNrVg7dn82yL&#10;zUttotZ/bxYEj8PMfMMs171pxIM6V1tWMJtGIIgLq2suFRz+fidzEM4ja2wsk4IXOVivhoMlZto+&#10;eU+P3JciQNhlqKDyvs2kdEVFBt3UtsTBu9jOoA+yK6Xu8BngppFxFKXSYM1hocKWthUV1/xuFBw3&#10;8+Y0w9IkyRm1+4luvclTpcajfrMA4an33/CnvdMK4jhN4P9Ne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ZNF/BAAAA3QAAAA8AAAAAAAAAAAAAAAAAmAIAAGRycy9kb3du&#10;cmV2LnhtbFBLBQYAAAAABAAEAPUAAACGAwAAAAA=&#10;" path="m,l38,,37,2,,xe" fillcolor="black" stroked="f">
                          <v:path arrowok="t" o:connecttype="custom" o:connectlocs="0,0;38,0;37,2;0,0" o:connectangles="0,0,0,0"/>
                        </v:shape>
                        <v:shape id="Freeform 2558" o:spid="_x0000_s2005" style="position:absolute;left:535;top:137;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rFIsQA&#10;AADdAAAADwAAAGRycy9kb3ducmV2LnhtbESPQWvCQBSE74X+h+UJvZS6adBQoqtIwdLiqSqeH9ln&#10;Nph9G7KvJv33XUHocZiZb5jlevStulIfm8AGXqcZKOIq2IZrA8fD9uUNVBRki21gMvBLEdarx4cl&#10;ljYM/E3XvdQqQTiWaMCJdKXWsXLkMU5DR5y8c+g9SpJ9rW2PQ4L7VudZVmiPDacFhx29O6ou+x9v&#10;AHcf9dds2Ixbce1RTid8nvvCmKfJuFmAEhrlP3xvf1oDeV7M4fYmPQ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KxSLEAAAA3QAAAA8AAAAAAAAAAAAAAAAAmAIAAGRycy9k&#10;b3ducmV2LnhtbFBLBQYAAAAABAAEAPUAAACJAwAAAAA=&#10;" path="m,l38,,37,2,,xe" filled="f" strokeweight="0">
                          <v:path arrowok="t" o:connecttype="custom" o:connectlocs="0,0;38,0;37,2;0,0" o:connectangles="0,0,0,0"/>
                        </v:shape>
                        <v:shape id="Freeform 2559" o:spid="_x0000_s2006" style="position:absolute;left:536;top:139;width:35;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o+8YA&#10;AADdAAAADwAAAGRycy9kb3ducmV2LnhtbESPQWvCQBSE7wX/w/KEXopuDBLS1FVEWurFQq0evL1m&#10;n9lg9m3Irhr/vSsUehxm5htmtuhtIy7U+dqxgsk4AUFcOl1zpWD38zHKQfiArLFxTApu5GExHzzN&#10;sNDuyt902YZKRAj7AhWYENpCSl8asujHriWO3tF1FkOUXSV1h9cIt41MkySTFmuOCwZbWhkqT9uz&#10;VbCfvrrNJ5vyYPP8vDscX37f+Uup52G/fAMRqA//4b/2WitI0yyDx5v4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Fo+8YAAADdAAAADwAAAAAAAAAAAAAAAACYAgAAZHJz&#10;L2Rvd25yZXYueG1sUEsFBgAAAAAEAAQA9QAAAIsDAAAAAA==&#10;" path="m,l1,1r34,l,xe" fillcolor="black" stroked="f">
                          <v:path arrowok="t" o:connecttype="custom" o:connectlocs="0,0;1,1;35,1;0,0" o:connectangles="0,0,0,0"/>
                        </v:shape>
                        <v:shape id="Freeform 2560" o:spid="_x0000_s2007" style="position:absolute;left:536;top:139;width:35;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csMcA&#10;AADdAAAADwAAAGRycy9kb3ducmV2LnhtbESPT2vCQBTE74LfYXmFXsRsGsSa6CpiKdhLof47P7LP&#10;JDb7NmQ3Jv323ULB4zAzv2FWm8HU4k6tqywreIliEMS51RUXCk7H9+kChPPIGmvLpOCHHGzW49EK&#10;M217/qL7wRciQNhlqKD0vsmkdHlJBl1kG+LgXW1r0AfZFlK32Ae4qWUSx3NpsOKwUGJDu5Ly70Nn&#10;FFwv9NafP7t0kZ9vu9lQTdKPSafU89OwXYLwNPhH+L+91wqSZP4Kf2/CE5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A3LDHAAAA3QAAAA8AAAAAAAAAAAAAAAAAmAIAAGRy&#10;cy9kb3ducmV2LnhtbFBLBQYAAAAABAAEAPUAAACMAwAAAAA=&#10;" path="m,l1,1r34,l,xe" filled="f" strokeweight="0">
                          <v:path arrowok="t" o:connecttype="custom" o:connectlocs="0,0;1,1;35,1;0,0" o:connectangles="0,0,0,0"/>
                        </v:shape>
                        <v:shape id="Freeform 2561" o:spid="_x0000_s2008" style="position:absolute;left:536;top:139;width:36;height:1;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3VL0A&#10;AADdAAAADwAAAGRycy9kb3ducmV2LnhtbERPvQrCMBDeBd8hnOBmUzuIVKOIIorgoHVxO5qzLTaX&#10;0kRb394MguPH979c96YWb2pdZVnBNIpBEOdWV1wouGX7yRyE88gaa8uk4EMO1qvhYImpth1f6H31&#10;hQgh7FJUUHrfpFK6vCSDLrINceAetjXoA2wLqVvsQripZRLHM2mw4tBQYkPbkvLn9WUU+Is8bT4H&#10;vNd0ftydbrIuw51S41G/WYDw1Pu/+Oc+agVJMgtzw5vwBOTq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VX3VL0AAADdAAAADwAAAAAAAAAAAAAAAACYAgAAZHJzL2Rvd25yZXYu&#10;eG1sUEsFBgAAAAAEAAQA9QAAAIIDAAAAAA==&#10;" path="m,l36,,35,1,,xe" fillcolor="black" stroked="f">
                          <v:path arrowok="t" o:connecttype="custom" o:connectlocs="0,0;36,0;35,1;0,0" o:connectangles="0,0,0,0"/>
                        </v:shape>
                        <v:shape id="Freeform 2562" o:spid="_x0000_s2009" style="position:absolute;left:536;top:139;width:36;height:1;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voMQA&#10;AADdAAAADwAAAGRycy9kb3ducmV2LnhtbESPQWsCMRSE7wX/Q3hCbzXrUqVujaJLCx7VKnh8bF43&#10;y25eliTq9t83QqHHYWa+YZbrwXbiRj40jhVMJxkI4srphmsFp6/PlzcQISJr7ByTgh8KsF6NnpZY&#10;aHfnA92OsRYJwqFABSbGvpAyVIYshonriZP37bzFmKSvpfZ4T3DbyTzL5tJiw2nBYE+loao9Xq2C&#10;0nd582EqPPfbS7mfTdvN4bVV6nk8bN5BRBrif/ivvdMK8ny+gMeb9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B76DEAAAA3QAAAA8AAAAAAAAAAAAAAAAAmAIAAGRycy9k&#10;b3ducmV2LnhtbFBLBQYAAAAABAAEAPUAAACJAwAAAAA=&#10;" path="m,l36,,35,1,,xe" filled="f" strokeweight="0">
                          <v:path arrowok="t" o:connecttype="custom" o:connectlocs="0,0;36,0;35,1;0,0" o:connectangles="0,0,0,0"/>
                        </v:shape>
                        <v:shape id="Freeform 2563" o:spid="_x0000_s2010" style="position:absolute;left:537;top:140;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2TcEA&#10;AADdAAAADwAAAGRycy9kb3ducmV2LnhtbERPz2vCMBS+D/wfwhO8zdQOtlGNouJAmJfV6fnRPNti&#10;8lKSaOt/bw6DHT++34vVYI24kw+tYwWzaQaCuHK65VrB7/Hr9RNEiMgajWNS8KAAq+XoZYGFdj3/&#10;0L2MtUghHApU0MTYFVKGqiGLYeo64sRdnLcYE/S11B77FG6NzLPsXVpsOTU02NG2oepa3qyCrDxu&#10;3/zmsDO3/iDLzbex5/qk1GQ8rOcgIg3xX/zn3msFef6R9qc36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k9k3BAAAA3QAAAA8AAAAAAAAAAAAAAAAAmAIAAGRycy9kb3du&#10;cmV2LnhtbFBLBQYAAAAABAAEAPUAAACGAwAAAAA=&#10;" path="m,l2,2r30,l,xe" fillcolor="black" stroked="f">
                          <v:path arrowok="t" o:connecttype="custom" o:connectlocs="0,0;2,2;32,2;0,0" o:connectangles="0,0,0,0"/>
                        </v:shape>
                        <v:shape id="Freeform 2564" o:spid="_x0000_s2011" style="position:absolute;left:537;top:140;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aFMcA&#10;AADdAAAADwAAAGRycy9kb3ducmV2LnhtbESPT2vCQBTE7wW/w/IK3urGCFaiGyn+weJB1FZzfWSf&#10;STD7NmS3mvbTu4VCj8PM/IaZzTtTixu1rrKsYDiIQBDnVldcKPj8WL9MQDiPrLG2TAq+ycE87T3N&#10;MNH2zge6HX0hAoRdggpK75tESpeXZNANbEMcvIttDfog20LqFu8BbmoZR9FYGqw4LJTY0KKk/Hr8&#10;MgpW28V4e9p1a5n97EfLjcvkmTdK9Z+7tykIT53/D/+137WCOH4dwu+b8ARk+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8WhTHAAAA3QAAAA8AAAAAAAAAAAAAAAAAmAIAAGRy&#10;cy9kb3ducmV2LnhtbFBLBQYAAAAABAAEAPUAAACMAwAAAAA=&#10;" path="m,l2,2r30,l,xe" filled="f" strokeweight="0">
                          <v:path arrowok="t" o:connecttype="custom" o:connectlocs="0,0;2,2;32,2;0,0" o:connectangles="0,0,0,0"/>
                        </v:shape>
                        <v:shape id="Freeform 2565" o:spid="_x0000_s2012" style="position:absolute;left:537;top:140;width:34;height:2;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IifsYA&#10;AADdAAAADwAAAGRycy9kb3ducmV2LnhtbESPQWvCQBSE7wX/w/IKXopujNBK6hpUGvAkrUZ6fWRf&#10;k5Ds25Ddmthf3xUKPQ4z8w2zTkfTiiv1rrasYDGPQBAXVtdcKsjP2WwFwnlkja1lUnAjB+lm8rDG&#10;RNuBP+h68qUIEHYJKqi87xIpXVGRQTe3HXHwvmxv0AfZl1L3OAS4aWUcRc/SYM1hocKO9hUVzenb&#10;KMjqXDZkff6e/1ye3j55uVscWanp47h9BeFp9P/hv/ZBK4jjlxjub8IT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IifsYAAADdAAAADwAAAAAAAAAAAAAAAACYAgAAZHJz&#10;L2Rvd25yZXYueG1sUEsFBgAAAAAEAAQA9QAAAIsDAAAAAA==&#10;" path="m,l34,,32,2,,xe" fillcolor="black" stroked="f">
                          <v:path arrowok="t" o:connecttype="custom" o:connectlocs="0,0;34,0;32,2;0,0" o:connectangles="0,0,0,0"/>
                        </v:shape>
                        <v:shape id="Freeform 2566" o:spid="_x0000_s2013" style="position:absolute;left:537;top:140;width:34;height:2;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YEaMYA&#10;AADdAAAADwAAAGRycy9kb3ducmV2LnhtbESPQWvCQBSE70L/w/KE3urGFKpEV1Fpocea1rTHZ/Y1&#10;mzb7NmS3Mf57Vyh4HGbmG2a5Hmwjeup87VjBdJKAIC6drrlS8PH+8jAH4QOyxsYxKTiTh/XqbrTE&#10;TLsT76nPQyUihH2GCkwIbSalLw1Z9BPXEkfv23UWQ5RdJXWHpwi3jUyT5ElarDkuGGxpZ6j8zf+s&#10;gr5q9cE8b4e3vSvCT/5ZTI9fhVL342GzABFoCLfwf/tVK0jT2SNc38QnI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YEaMYAAADdAAAADwAAAAAAAAAAAAAAAACYAgAAZHJz&#10;L2Rvd25yZXYueG1sUEsFBgAAAAAEAAQA9QAAAIsDAAAAAA==&#10;" path="m,l34,,32,2,,xe" filled="f" strokeweight="0">
                          <v:path arrowok="t" o:connecttype="custom" o:connectlocs="0,0;34,0;32,2;0,0" o:connectangles="0,0,0,0"/>
                        </v:shape>
                        <v:shape id="Freeform 2567" o:spid="_x0000_s2014" style="position:absolute;left:539;top:142;width:29;height:1;visibility:visible;mso-wrap-style:square;v-text-anchor:top" coordsize="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O4ccA&#10;AADdAAAADwAAAGRycy9kb3ducmV2LnhtbESPQWvCQBSE74X+h+UJvRTdGNSWmI2I2FLwZCwWb4/s&#10;Mwlm36bZNcZ/3y0Uehxm5hsmXQ2mET11rrasYDqJQBAXVtdcKvg8vI1fQTiPrLGxTAru5GCVPT6k&#10;mGh74z31uS9FgLBLUEHlfZtI6YqKDLqJbYmDd7adQR9kV0rd4S3ATSPjKFpIgzWHhQpb2lRUXPKr&#10;UbB+Z7//+m70dnbazfPn6/F8nxqlnkbDegnC0+D/w3/tD60gjl9m8PsmP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qjuHHAAAA3QAAAA8AAAAAAAAAAAAAAAAAmAIAAGRy&#10;cy9kb3ducmV2LnhtbFBLBQYAAAAABAAEAPUAAACMAwAAAAA=&#10;" path="m,l1,1r28,l,xe" fillcolor="black" stroked="f">
                          <v:path arrowok="t" o:connecttype="custom" o:connectlocs="0,0;1,1;29,1;0,0" o:connectangles="0,0,0,0"/>
                        </v:shape>
                        <v:shape id="Freeform 2568" o:spid="_x0000_s2015" style="position:absolute;left:539;top:142;width:29;height:1;visibility:visible;mso-wrap-style:square;v-text-anchor:top" coordsize="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1cYA&#10;AADdAAAADwAAAGRycy9kb3ducmV2LnhtbESPT2vCQBTE7wW/w/IEb3Vj+keJriJCpfSmlXp9yb5m&#10;U7NvQ3aNybfvCoUeh5n5DbPa9LYWHbW+cqxgNk1AEBdOV1wqOH2+PS5A+ICssXZMCgbysFmPHlaY&#10;aXfjA3XHUIoIYZ+hAhNCk0npC0MW/dQ1xNH7dq3FEGVbSt3iLcJtLdMkeZUWK44LBhvaGSoux6tV&#10;sLuY7mlv89NH/jX8DFeZn+1zrtRk3G+XIAL14T/8137XCtJ0/gL3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H1cYAAADdAAAADwAAAAAAAAAAAAAAAACYAgAAZHJz&#10;L2Rvd25yZXYueG1sUEsFBgAAAAAEAAQA9QAAAIsDAAAAAA==&#10;" path="m,l1,1r28,l,xe" filled="f" strokeweight="0">
                          <v:path arrowok="t" o:connecttype="custom" o:connectlocs="0,0;1,1;29,1;0,0" o:connectangles="0,0,0,0"/>
                        </v:shape>
                        <v:shape id="Freeform 2569" o:spid="_x0000_s2016" style="position:absolute;left:539;top:142;width:30;height:1;visibility:visible;mso-wrap-style:square;v-text-anchor:top" coordsize="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W38EA&#10;AADdAAAADwAAAGRycy9kb3ducmV2LnhtbESPzarCMBSE94LvEI7gTlO70FqNoqKgG8G//aE5tsXm&#10;pDRR69ubCxdcDvPNDDNftqYSL2pcaVnBaBiBIM6sLjlXcL3sBgkI55E1VpZJwYccLBfdzhxTbd98&#10;otfZ5yKUsEtRQeF9nUrpsoIMuqGtiYN3t41BH2STS93gO5SbSsZRNJYGSw4LBda0KSh7nJ9GQXk8&#10;rG8Huw7EdrKP/DQ50iVRqt9rVzMQnlr/g//Te60gjidj+HsTnoBc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1lt/BAAAA3QAAAA8AAAAAAAAAAAAAAAAAmAIAAGRycy9kb3du&#10;cmV2LnhtbFBLBQYAAAAABAAEAPUAAACGAwAAAAA=&#10;" path="m,l30,,29,1,,xe" fillcolor="black" stroked="f">
                          <v:path arrowok="t" o:connecttype="custom" o:connectlocs="0,0;30,0;29,1;0,0" o:connectangles="0,0,0,0"/>
                        </v:shape>
                        <v:shape id="Freeform 2570" o:spid="_x0000_s2017" style="position:absolute;left:539;top:142;width:30;height:1;visibility:visible;mso-wrap-style:square;v-text-anchor:top" coordsize="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ecUA&#10;AADdAAAADwAAAGRycy9kb3ducmV2LnhtbESPQWvCQBSE7wX/w/KE3urGCI1EVxGp4KEXUw8eH9ln&#10;Npp9G7PbmPbXdwWhx2FmvmGW68E2oqfO144VTCcJCOLS6ZorBcev3dschA/IGhvHpOCHPKxXo5cl&#10;5trd+UB9ESoRIexzVGBCaHMpfWnIop+4ljh6Z9dZDFF2ldQd3iPcNjJNkndpsea4YLClraHyWnxb&#10;BcXl9/RxmPWzJPvko5EnLNrNTanX8bBZgAg0hP/ws73XCtI0y+Dx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Z5xQAAAN0AAAAPAAAAAAAAAAAAAAAAAJgCAABkcnMv&#10;ZG93bnJldi54bWxQSwUGAAAAAAQABAD1AAAAigMAAAAA&#10;" path="m,l30,,29,1,,xe" filled="f" strokeweight="0">
                          <v:path arrowok="t" o:connecttype="custom" o:connectlocs="0,0;30,0;29,1;0,0" o:connectangles="0,0,0,0"/>
                        </v:shape>
                        <v:shape id="Freeform 2571" o:spid="_x0000_s2018" style="position:absolute;left:540;top:143;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WK0MUA&#10;AADdAAAADwAAAGRycy9kb3ducmV2LnhtbERPy2rCQBTdF/oPwy24KXWSLDSkjlJKW1ykiFawy0vm&#10;mgQzd9LMmMffO4uCy8N5rzajaURPnastK4jnEQjiwuqaSwXHn8+XFITzyBoby6RgIgeb9ePDCjNt&#10;B95Tf/ClCCHsMlRQed9mUrqiIoNublviwJ1tZ9AH2JVSdziEcNPIJIoW0mDNoaHClt4rKi6Hq1Gw&#10;+/4tpyPu/77ij9M0XZ9TecpzpWZP49srCE+jv4v/3VutIEmWYW5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RYrQxQAAAN0AAAAPAAAAAAAAAAAAAAAAAJgCAABkcnMv&#10;ZG93bnJldi54bWxQSwUGAAAAAAQABAD1AAAAigMAAAAA&#10;" path="m,l2,1r24,l,xe" fillcolor="black" stroked="f">
                          <v:path arrowok="t" o:connecttype="custom" o:connectlocs="0,0;2,1;26,1;0,0" o:connectangles="0,0,0,0"/>
                        </v:shape>
                        <v:shape id="Freeform 2572" o:spid="_x0000_s2019" style="position:absolute;left:540;top:143;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F1t8cA&#10;AADdAAAADwAAAGRycy9kb3ducmV2LnhtbESP0WrCQBRE3wv9h+UW+lJ00yBW02xEWgQFtRr7AbfZ&#10;2ySYvRuyq8a/d4VCH4eZOcOks9404kydqy0reB1GIIgLq2suFXwfFoMJCOeRNTaWScGVHMyyx4cU&#10;E20vvKdz7ksRIOwSVFB53yZSuqIig25oW+Lg/drOoA+yK6Xu8BLgppFxFI2lwZrDQoUtfVRUHPOT&#10;UWCazfZn/TkfveQ7Wn1d89NocSSlnp/6+TsIT73/D/+1l1pBHL9N4f4mP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RdbfHAAAA3QAAAA8AAAAAAAAAAAAAAAAAmAIAAGRy&#10;cy9kb3ducmV2LnhtbFBLBQYAAAAABAAEAPUAAACMAwAAAAA=&#10;" path="m,l2,1r24,l,xe" filled="f" strokeweight="0">
                          <v:path arrowok="t" o:connecttype="custom" o:connectlocs="0,0;2,1;26,1;0,0" o:connectangles="0,0,0,0"/>
                        </v:shape>
                        <v:shape id="Freeform 2573" o:spid="_x0000_s2020" style="position:absolute;left:540;top:143;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mKJ8EA&#10;AADdAAAADwAAAGRycy9kb3ducmV2LnhtbERPy4rCMBTdC/5DuII7Te1CpBrFB8N0MRsfH3Btrk2x&#10;uSlNtO18/WQx4PJw3ptdb2vxptZXjhUs5gkI4sLpiksFt+vXbAXCB2SNtWNSMJCH3XY82mCmXcdn&#10;el9CKWII+wwVmBCaTEpfGLLo564hjtzDtRZDhG0pdYtdDLe1TJNkKS1WHBsMNnQ0VDwvL6vA9YfT&#10;/dnsv3/vh/NPZ4Y8HzhXajrp92sQgfrwEf+7c60gTVdxf3wTn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piifBAAAA3QAAAA8AAAAAAAAAAAAAAAAAmAIAAGRycy9kb3du&#10;cmV2LnhtbFBLBQYAAAAABAAEAPUAAACGAwAAAAA=&#10;" path="m,l28,,26,1,,xe" fillcolor="black" stroked="f">
                          <v:path arrowok="t" o:connecttype="custom" o:connectlocs="0,0;28,0;26,1;0,0" o:connectangles="0,0,0,0"/>
                        </v:shape>
                        <v:shape id="Freeform 2574" o:spid="_x0000_s2021" style="position:absolute;left:540;top:143;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ldMcA&#10;AADdAAAADwAAAGRycy9kb3ducmV2LnhtbESPQWvCQBSE7wX/w/KE3urGgCVGV7FSaYUiGEXx9sg+&#10;k2D2bciuGvvru4VCj8PMfMNM552pxY1aV1lWMBxEIIhzqysuFOx3q5cEhPPIGmvLpOBBDuaz3tMU&#10;U23vvKVb5gsRIOxSVFB636RSurwkg25gG+LgnW1r0AfZFlK3eA9wU8s4il6lwYrDQokNLUvKL9nV&#10;KDh+a7c/LK+bt+x9PPpIuvXX4nRS6rnfLSYgPHX+P/zX/tQK4jgZwu+b8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r5XTHAAAA3QAAAA8AAAAAAAAAAAAAAAAAmAIAAGRy&#10;cy9kb3ducmV2LnhtbFBLBQYAAAAABAAEAPUAAACMAwAAAAA=&#10;" path="m,l28,,26,1,,xe" filled="f" strokeweight="0">
                          <v:path arrowok="t" o:connecttype="custom" o:connectlocs="0,0;28,0;26,1;0,0" o:connectangles="0,0,0,0"/>
                        </v:shape>
                        <v:shape id="Freeform 2575" o:spid="_x0000_s2022" style="position:absolute;left:542;top:144;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wTccA&#10;AADdAAAADwAAAGRycy9kb3ducmV2LnhtbESPzWrDMBCE74W8g9hAL6WRa0oJTpQQEuy4hx7i9JLb&#10;Ym1tU2tlLPknb18VCj0OM/MNs93PphUj9a6xrOBlFYEgLq1uuFLweU2f1yCcR9bYWiYFd3Kw3y0e&#10;tphoO/GFxsJXIkDYJaig9r5LpHRlTQbdynbEwfuyvUEfZF9J3eMU4KaVcRS9SYMNh4UaOzrWVH4X&#10;g1EwDOfXY97kRZQ93QqtT+b9I82UelzOhw0IT7P/D/+1c60gjtcx/L4JT0D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k8E3HAAAA3QAAAA8AAAAAAAAAAAAAAAAAmAIAAGRy&#10;cy9kb3ducmV2LnhtbFBLBQYAAAAABAAEAPUAAACMAwAAAAA=&#10;" path="m,l2,1r20,l,xe" fillcolor="black" stroked="f">
                          <v:path arrowok="t" o:connecttype="custom" o:connectlocs="0,0;2,1;22,1;0,0" o:connectangles="0,0,0,0"/>
                        </v:shape>
                        <v:shape id="Freeform 2576" o:spid="_x0000_s2023" style="position:absolute;left:542;top:144;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3K3sYA&#10;AADdAAAADwAAAGRycy9kb3ducmV2LnhtbESP0WrCQBRE3wv+w3KFvtWNESRGV9GI0OJDMfoB1+w1&#10;CWbvptmtpn59t1DwcZiZM8xi1ZtG3KhztWUF41EEgriwuuZSwem4e0tAOI+ssbFMCn7IwWo5eFlg&#10;qu2dD3TLfSkChF2KCirv21RKV1Rk0I1sSxy8i+0M+iC7UuoO7wFuGhlH0VQarDksVNhSVlFxzb+N&#10;gmx/bc6zw95nn0men7Zf2435eCj1OuzXcxCeev8M/7fftYI4Tibw9yY8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3K3sYAAADdAAAADwAAAAAAAAAAAAAAAACYAgAAZHJz&#10;L2Rvd25yZXYueG1sUEsFBgAAAAAEAAQA9QAAAIsDAAAAAA==&#10;" path="m,l2,1r20,l,xe" filled="f" strokeweight="0">
                          <v:path arrowok="t" o:connecttype="custom" o:connectlocs="0,0;2,1;22,1;0,0" o:connectangles="0,0,0,0"/>
                        </v:shape>
                        <v:shape id="Freeform 2577" o:spid="_x0000_s2024" style="position:absolute;left:542;top:144;width:24;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POEsUA&#10;AADdAAAADwAAAGRycy9kb3ducmV2LnhtbESPUWvCMBSF3wf7D+EOfJupxQ3pjCLCsBvCsO4HXJpr&#10;W0xuSpPF+u8XQfDxcM75Dme5Hq0RkQbfOVYwm2YgiGunO24U/B4/XxcgfEDWaByTgit5WK+en5ZY&#10;aHfhA8UqNCJB2BeooA2hL6T0dUsW/dT1xMk7ucFiSHJopB7wkuDWyDzL3qXFjtNCiz1tW6rP1Z9V&#10;8NMc9mcTv3ax2nYnU5bxO7xFpSYv4+YDRKAxPML3dqkV5PliDrc36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84SxQAAAN0AAAAPAAAAAAAAAAAAAAAAAJgCAABkcnMv&#10;ZG93bnJldi54bWxQSwUGAAAAAAQABAD1AAAAigMAAAAA&#10;" path="m,l24,,22,1,,xe" fillcolor="black" stroked="f">
                          <v:path arrowok="t" o:connecttype="custom" o:connectlocs="0,0;24,0;22,1;0,0" o:connectangles="0,0,0,0"/>
                        </v:shape>
                        <v:shape id="Freeform 2578" o:spid="_x0000_s2025" style="position:absolute;left:542;top:144;width:24;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q1MYA&#10;AADdAAAADwAAAGRycy9kb3ducmV2LnhtbESPT4vCMBTE74LfITzBm6ZWVrQaRRYW6sKu+Ofg8dE8&#10;m2LzUpqo3W+/WVjwOMzMb5jVprO1eFDrK8cKJuMEBHHhdMWlgvPpYzQH4QOyxtoxKfghD5t1v7fC&#10;TLsnH+hxDKWIEPYZKjAhNJmUvjBk0Y9dQxy9q2sthijbUuoWnxFua5kmyUxarDguGGzo3VBxO96t&#10;gv30sPtyn9+XYHcmz2d6cfeXhVLDQbddggjUhVf4v51rBWk6f4O/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q1MYAAADdAAAADwAAAAAAAAAAAAAAAACYAgAAZHJz&#10;L2Rvd25yZXYueG1sUEsFBgAAAAAEAAQA9QAAAIsDAAAAAA==&#10;" path="m,l24,,22,1,,xe" filled="f" strokeweight="0">
                          <v:path arrowok="t" o:connecttype="custom" o:connectlocs="0,0;24,0;22,1;0,0" o:connectangles="0,0,0,0"/>
                        </v:shape>
                        <v:shape id="Freeform 2579" o:spid="_x0000_s2026" style="position:absolute;left:544;top:145;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nkX8YA&#10;AADdAAAADwAAAGRycy9kb3ducmV2LnhtbESPQWvCQBSE7wX/w/KEXopumoNIdBNULEQolNgePD6y&#10;z2ww+zZktxr99d1CocdhZr5h1sVoO3GlwbeOFbzOExDEtdMtNwq+Pt9mSxA+IGvsHJOCO3ko8snT&#10;GjPtblzR9RgaESHsM1RgQugzKX1tyKKfu544emc3WAxRDo3UA94i3HYyTZKFtNhyXDDY085QfTl+&#10;WwVoKrPj+/v+Yfvy5WQOlSs/tko9T8fNCkSgMfyH/9qlVpCmywX8volP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nkX8YAAADdAAAADwAAAAAAAAAAAAAAAACYAgAAZHJz&#10;L2Rvd25yZXYueG1sUEsFBgAAAAAEAAQA9QAAAIsDAAAAAA==&#10;" path="m,l2,1r16,l,xe" fillcolor="black" stroked="f">
                          <v:path arrowok="t" o:connecttype="custom" o:connectlocs="0,0;2,1;18,1;0,0" o:connectangles="0,0,0,0"/>
                        </v:shape>
                        <v:shape id="Freeform 2580" o:spid="_x0000_s2027" style="position:absolute;left:544;top:145;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DemsQA&#10;AADdAAAADwAAAGRycy9kb3ducmV2LnhtbESP0YrCMBRE3wX/IdyFfdN0+6DSNYoogrJKsd0PuDTX&#10;ttjclCbV7t9vBMHHYWbOMMv1YBpxp87VlhV8TSMQxIXVNZcKfvP9ZAHCeWSNjWVS8EcO1qvxaImJ&#10;tg++0D3zpQgQdgkqqLxvEyldUZFBN7UtcfCutjPog+xKqTt8BLhpZBxFM2mw5rBQYUvbiopb1hsF&#10;fX6cDbfzz87sS0wz2aenDadKfX4Mm28Qngb/Dr/aB60gjhdzeL4JT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g3prEAAAA3QAAAA8AAAAAAAAAAAAAAAAAmAIAAGRycy9k&#10;b3ducmV2LnhtbFBLBQYAAAAABAAEAPUAAACJAwAAAAA=&#10;" path="m,l2,1r16,l,xe" filled="f" strokeweight="0">
                          <v:path arrowok="t" o:connecttype="custom" o:connectlocs="0,0;2,1;18,1;0,0" o:connectangles="0,0,0,0"/>
                        </v:shape>
                        <v:shape id="Freeform 2581" o:spid="_x0000_s2028" style="position:absolute;left:544;top:145;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jK8MA&#10;AADdAAAADwAAAGRycy9kb3ducmV2LnhtbERPz2vCMBS+D/wfwhN2m6nFDalGUUE3hR1WRTw+mmdT&#10;bF5Kk9X63y8HYceP7/d82dtadNT6yrGC8SgBQVw4XXGp4HTcvk1B+ICssXZMCh7kYbkYvMwx0+7O&#10;P9TloRQxhH2GCkwITSalLwxZ9CPXEEfu6lqLIcK2lLrFewy3tUyT5ENarDg2GGxoY6i45b9WQT7e&#10;XR6Tw+F9/3mqO/zO1+vr2Sj1OuxXMxCB+vAvfrq/tII0nca58U18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YjK8MAAADdAAAADwAAAAAAAAAAAAAAAACYAgAAZHJzL2Rv&#10;d25yZXYueG1sUEsFBgAAAAAEAAQA9QAAAIgDAAAAAA==&#10;" path="m,l20,,18,1,,xe" fillcolor="black" stroked="f">
                          <v:path arrowok="t" o:connecttype="custom" o:connectlocs="0,0;20,0;18,1;0,0" o:connectangles="0,0,0,0"/>
                        </v:shape>
                        <v:shape id="Freeform 2582" o:spid="_x0000_s2029" style="position:absolute;left:544;top:145;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RPxcgA&#10;AADdAAAADwAAAGRycy9kb3ducmV2LnhtbESPT2sCMRTE74V+h/AKvRTNdg9iV6NIoaWotfgHwdtj&#10;89zddvOybKJGP70RCh6HmfkNMxwHU4sjta6yrOC1m4Agzq2uuFCwWX90+iCcR9ZYWyYFZ3IwHj0+&#10;DDHT9sRLOq58ISKEXYYKSu+bTEqXl2TQdW1DHL29bQ36KNtC6hZPEW5qmSZJTxqsOC6U2NB7Sfnf&#10;6mAU2JfFbPfzOf3d2u9DiMj5JZznSj0/hckAhKfg7+H/9pdWkKb9N7i9iU9Aj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xE/FyAAAAN0AAAAPAAAAAAAAAAAAAAAAAJgCAABk&#10;cnMvZG93bnJldi54bWxQSwUGAAAAAAQABAD1AAAAjQMAAAAA&#10;" path="m,l20,,18,1,,xe" filled="f" strokeweight="0">
                          <v:path arrowok="t" o:connecttype="custom" o:connectlocs="0,0;20,0;18,1;0,0" o:connectangles="0,0,0,0"/>
                        </v:shape>
                        <v:shape id="Freeform 2583" o:spid="_x0000_s2030" style="position:absolute;left:546;top:14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ahQ8UA&#10;AADdAAAADwAAAGRycy9kb3ducmV2LnhtbESPsW7CQAyG90q8w8lIXSq4NENVAgdCiKKOQBhgs3Im&#10;icj5Qu4g6dvXQ6WO1u//8+fFanCNelIXas8G3qcJKOLC25pLA6f8a/IJKkRki41nMvBDAVbL0csC&#10;M+t7PtDzGEslEA4ZGqhibDOtQ1GRwzD1LbFkV985jDJ2pbYd9gJ3jU6T5EM7rFkuVNjSpqLidnw4&#10;0ehPm2b/tttv7+dLHkL0eX04G/M6HtZzUJGG+L/81/62BtJ0Jv7yjSB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qFDxQAAAN0AAAAPAAAAAAAAAAAAAAAAAJgCAABkcnMv&#10;ZG93bnJldi54bWxQSwUGAAAAAAQABAD1AAAAigMAAAAA&#10;" path="m,l2,1r12,l,xe" fillcolor="black" stroked="f">
                          <v:path arrowok="t" o:connecttype="custom" o:connectlocs="0,0;2,1;14,1;0,0" o:connectangles="0,0,0,0"/>
                        </v:shape>
                        <v:shape id="Freeform 2584" o:spid="_x0000_s2031" style="position:absolute;left:546;top:14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M6gccA&#10;AADdAAAADwAAAGRycy9kb3ducmV2LnhtbESPT2sCMRTE7wW/Q3iCt5p1wapbo1i1pZdC/UPPz81z&#10;s7h52W6ibvvpm4LgcZiZ3zDTeWsrcaHGl44VDPoJCOLc6ZILBfvd6+MYhA/IGivHpOCHPMxnnYcp&#10;ZtpdeUOXbShEhLDPUIEJoc6k9Lkhi77vauLoHV1jMUTZFFI3eI1wW8k0SZ6kxZLjgsGaloby0/Zs&#10;FRx/V59u/Z2adjn8cF/54vD2Mhwp1eu2i2cQgdpwD9/a71pBmk4G8P8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jOoHHAAAA3QAAAA8AAAAAAAAAAAAAAAAAmAIAAGRy&#10;cy9kb3ducmV2LnhtbFBLBQYAAAAABAAEAPUAAACMAwAAAAA=&#10;" path="m,l2,1r12,l,xe" filled="f" strokeweight="0">
                          <v:path arrowok="t" o:connecttype="custom" o:connectlocs="0,0;2,1;14,1;0,0" o:connectangles="0,0,0,0"/>
                        </v:shape>
                        <v:shape id="Freeform 2585" o:spid="_x0000_s2032" style="position:absolute;left:546;top:146;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r/8YA&#10;AADdAAAADwAAAGRycy9kb3ducmV2LnhtbESPT2vCQBTE70K/w/IKvemmofgnuooVCoJ4MPXQ4yP7&#10;TILZt0l2TdJv7wqCx2FmfsOsNoOpREetKy0r+JxEIIgzq0vOFZx/f8ZzEM4ja6wsk4J/crBZv41W&#10;mGjb84m61OciQNglqKDwvk6kdFlBBt3E1sTBu9jWoA+yzaVusQ9wU8k4iqbSYMlhocCadgVl1/Rm&#10;FDTSVvPUHppj/72ffZ22zV93bpT6eB+2SxCeBv8KP9t7rSCOFzE83oQn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br/8YAAADdAAAADwAAAAAAAAAAAAAAAACYAgAAZHJz&#10;L2Rvd25yZXYueG1sUEsFBgAAAAAEAAQA9QAAAIsDAAAAAA==&#10;" path="m,l16,,14,1,,xe" fillcolor="black" stroked="f">
                          <v:path arrowok="t" o:connecttype="custom" o:connectlocs="0,0;16,0;14,1;0,0" o:connectangles="0,0,0,0"/>
                        </v:shape>
                      </v:group>
                      <v:group id="Group 2586" o:spid="_x0000_s2033" style="position:absolute;left:483;top:511;width:1485;height:2005" coordorigin="138,146" coordsize="42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xY8YAAADdAAAADwAAAGRycy9kb3ducmV2LnhtbESPQWvCQBSE7wX/w/KE&#10;3uomkZYaXUVESw8iVAXx9sg+k2D2bciuSfz3riD0OMzMN8xs0ZtKtNS40rKCeBSBIM6sLjlXcDxs&#10;Pr5BOI+ssbJMCu7kYDEfvM0w1bbjP2r3PhcBwi5FBYX3dSqlywoy6Ea2Jg7exTYGfZBNLnWDXYCb&#10;SiZR9CUNlhwWCqxpVVB23d+Mgp8Ou+U4Xrfb62V1Px8+d6dtTEq9D/vlFISn3v+HX+1frSBJJm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HFjxgAAAN0A&#10;AAAPAAAAAAAAAAAAAAAAAKoCAABkcnMvZG93bnJldi54bWxQSwUGAAAAAAQABAD6AAAAnQMAAAAA&#10;">
                        <v:shape id="Freeform 2587" o:spid="_x0000_s2034" style="position:absolute;left:546;top:146;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z09McA&#10;AADdAAAADwAAAGRycy9kb3ducmV2LnhtbESPW2sCMRSE34X+h3AKfatJFym6mpW2UKxSEC8P+na6&#10;OXvBzcmyibr996ZQ8HGYmW+Y2by3jbhQ52vHGl6GCgRx7kzNpYb97vN5DMIHZIONY9LwSx7m2cNg&#10;hqlxV97QZRtKESHsU9RQhdCmUvq8Iot+6Fri6BWusxii7EppOrxGuG1kotSrtFhzXKiwpY+K8tP2&#10;bDX8rMfJ6btfHN1RqsNyqc6r94K0fnrs36YgAvXhHv5vfxkNSTIZwd+b+ARk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c9PTHAAAA3QAAAA8AAAAAAAAAAAAAAAAAmAIAAGRy&#10;cy9kb3ducmV2LnhtbFBLBQYAAAAABAAEAPUAAACMAwAAAAA=&#10;" path="m,l16,,14,1,,xe" filled="f" strokeweight="0">
                          <v:path arrowok="t" o:connecttype="custom" o:connectlocs="0,0;16,0;14,1;0,0" o:connectangles="0,0,0,0"/>
                        </v:shape>
                        <v:shape id="Freeform 2588" o:spid="_x0000_s2035" style="position:absolute;left:548;top:147;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6rf8QA&#10;AADdAAAADwAAAGRycy9kb3ducmV2LnhtbESPQWvCQBSE7wX/w/KE3uqLAUsbXUWlQqH0UBXPz+wz&#10;CWbfxuw2Jv++Wyj0OMzMN8xi1dtaddz6yomG6SQBxZI7U0mh4XjYPb2A8oHEUO2ENQzsYbUcPSwo&#10;M+4uX9ztQ6EiRHxGGsoQmgzR5yVb8hPXsETv4lpLIcq2QNPSPcJtjWmSPKOlSuJCSQ1vS86v+2+r&#10;IXH18Hb+ONyQZNMN4RNPxQ21fhz36zmowH34D/+1342GNH2dwe+b+ARw+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eq3/EAAAA3QAAAA8AAAAAAAAAAAAAAAAAmAIAAGRycy9k&#10;b3ducmV2LnhtbFBLBQYAAAAABAAEAPUAAACJAwAAAAA=&#10;" path="m,l2,r8,l,xe" fillcolor="black" stroked="f">
                          <v:path arrowok="t" o:connecttype="custom" o:connectlocs="0,0;2,0;10,0;0,0" o:connectangles="0,0,0,0"/>
                        </v:shape>
                        <v:shape id="Freeform 2589" o:spid="_x0000_s2036" style="position:absolute;left:548;top:147;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B6a8QA&#10;AADdAAAADwAAAGRycy9kb3ducmV2LnhtbESPwWrDMBBE74H+g9hCb7EcHUzrRgkmJVB8aewWel2s&#10;jW1irYwlJ+7fV4FCj8PMvGG2+8UO4kqT7x1r2CQpCOLGmZ5bDV+fx/UzCB+QDQ6OScMPedjvHlZb&#10;zI27cUXXOrQiQtjnqKELYcyl9E1HFn3iRuLond1kMUQ5tdJMeItwO0iVppm02HNc6HCkQ0fNpZ6t&#10;BotcNfPHyQ3fhVNvx6KsVJlp/fS4FK8gAi3hP/zXfjcalHrJ4P4mP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AemvEAAAA3QAAAA8AAAAAAAAAAAAAAAAAmAIAAGRycy9k&#10;b3ducmV2LnhtbFBLBQYAAAAABAAEAPUAAACJAwAAAAA=&#10;" path="m,l2,r8,l,xe" filled="f" strokeweight="0">
                          <v:path arrowok="t" o:connecttype="custom" o:connectlocs="0,0;2,0;10,0;0,0" o:connectangles="0,0,0,0"/>
                        </v:shape>
                        <v:shape id="Freeform 2590" o:spid="_x0000_s2037" style="position:absolute;left:548;top:147;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rNOcYA&#10;AADdAAAADwAAAGRycy9kb3ducmV2LnhtbESPQWvCQBSE70L/w/IKXqTZmEO1qasUqSUnQdNAj4/s&#10;a5I2+zZk1yT+e7dQ8DjMzDfMZjeZVgzUu8aygmUUgyAurW64UvCZH57WIJxH1thaJgVXcrDbPsw2&#10;mGo78omGs69EgLBLUUHtfZdK6cqaDLrIdsTB+7a9QR9kX0nd4xjgppVJHD9Lgw2HhRo72tdU/p4v&#10;RsHh/WPP+aL6yXPKvoqrKbLjslBq/ji9vYLwNPl7+L+daQVJ8rKCvzfhCcjt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rNOcYAAADdAAAADwAAAAAAAAAAAAAAAACYAgAAZHJz&#10;L2Rvd25yZXYueG1sUEsFBgAAAAAEAAQA9QAAAIsDAAAAAA==&#10;" path="m,l12,,10,,,xe" fillcolor="black" stroked="f">
                          <v:path arrowok="t" o:connecttype="custom" o:connectlocs="0,0;12,0;10,0;0,0" o:connectangles="0,0,0,0"/>
                        </v:shape>
                        <v:shape id="Freeform 2591" o:spid="_x0000_s2038" style="position:absolute;left:548;top:147;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5KMMAA&#10;AADdAAAADwAAAGRycy9kb3ducmV2LnhtbERPz2vCMBS+C/sfwhO8aWoHMqtRhuDwqN12fzRvSbfm&#10;pWuijf+9OQx2/Ph+b/fJdeJGQ2g9K1guChDEjdctGwUf78f5C4gQkTV2nknBnQLsd0+TLVbaj3yh&#10;Wx2NyCEcKlRgY+wrKUNjyWFY+J44c19+cBgzHIzUA4453HWyLIqVdNhybrDY08FS81NfnQJzHNPJ&#10;Pn++Xc51m6L/PXv9bZSaTdPrBkSkFP/Ff+6TVlCW6zw3v8lPQO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95KMMAAAADdAAAADwAAAAAAAAAAAAAAAACYAgAAZHJzL2Rvd25y&#10;ZXYueG1sUEsFBgAAAAAEAAQA9QAAAIUDAAAAAA==&#10;" path="m,l12,,10,,,xe" filled="f" strokeweight="0">
                          <v:path arrowok="t" o:connecttype="custom" o:connectlocs="0,0;12,0;10,0;0,0" o:connectangles="0,0,0,0"/>
                        </v:shape>
                        <v:shape id="Freeform 2592" o:spid="_x0000_s2039" style="position:absolute;left:550;top:147;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KKMYA&#10;AADdAAAADwAAAGRycy9kb3ducmV2LnhtbESPQWvCQBSE70L/w/IK3nRjKGJSVymCYA8WjUJ7fGSf&#10;2WD2bcyumv57t1DwOMzMN8x82dtG3KjztWMFk3ECgrh0uuZKwfGwHs1A+ICssXFMCn7Jw3LxMphj&#10;rt2d93QrQiUihH2OCkwIbS6lLw1Z9GPXEkfv5DqLIcqukrrDe4TbRqZJMpUWa44LBltaGSrPxdUq&#10;OK/TbTPJ3j6LU70zP4fvy/Rrc1Fq+Np/vIMI1Idn+L+90QrSNMvg7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gKKMYAAADdAAAADwAAAAAAAAAAAAAAAACYAgAAZHJz&#10;L2Rvd25yZXYueG1sUEsFBgAAAAAEAAQA9QAAAIsDAAAAAA==&#10;" path="m,l2,,6,,,xe" fillcolor="black" stroked="f">
                          <v:path arrowok="t" o:connecttype="custom" o:connectlocs="0,0;2,0;6,0;0,0" o:connectangles="0,0,0,0"/>
                        </v:shape>
                        <v:shape id="Freeform 2593" o:spid="_x0000_s2040" style="position:absolute;left:550;top:147;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w1MQA&#10;AADdAAAADwAAAGRycy9kb3ducmV2LnhtbERPz2vCMBS+C/4P4Q28aTqVIZ2xiG4geJB1su34bJ5N&#10;afNSmljrf78cBjt+fL/X2WAb0VPnK8cKnmcJCOLC6YpLBefP9+kKhA/IGhvHpOBBHrLNeLTGVLs7&#10;f1Cfh1LEEPYpKjAhtKmUvjBk0c9cSxy5q+sshgi7UuoO7zHcNnKeJC/SYsWxwWBLO0NFnd+sgv23&#10;P7n6bXfcfvn8cuhPPw+zXCo1eRq2ryACDeFf/Oc+aAXzRRL3xzfxCc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68NTEAAAA3QAAAA8AAAAAAAAAAAAAAAAAmAIAAGRycy9k&#10;b3ducmV2LnhtbFBLBQYAAAAABAAEAPUAAACJAwAAAAA=&#10;" path="m,l2,,6,,,xe" filled="f" strokeweight="0">
                          <v:path arrowok="t" o:connecttype="custom" o:connectlocs="0,0;2,0;6,0;0,0" o:connectangles="0,0,0,0"/>
                        </v:shape>
                        <v:shape id="Freeform 2594" o:spid="_x0000_s2041" style="position:absolute;left:550;top:147;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vkMkA&#10;AADdAAAADwAAAGRycy9kb3ducmV2LnhtbESP3WrCQBSE74W+w3IK3pRmo4JI6ipSKAj+VK1t6N0h&#10;e0yC2bMhu5r49l2h4OUwM98w03lnKnGlxpWWFQyiGARxZnXJuYLj18frBITzyBory6TgRg7ms6fe&#10;FBNtW97T9eBzESDsElRQeF8nUrqsIIMusjVx8E62MeiDbHKpG2wD3FRyGMdjabDksFBgTe8FZefD&#10;xShYnE+/n5v2Zjfr759Vuku3x231olT/uVu8gfDU+Uf4v73UCoajeAD3N+EJ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xvkMkAAADdAAAADwAAAAAAAAAAAAAAAACYAgAA&#10;ZHJzL2Rvd25yZXYueG1sUEsFBgAAAAAEAAQA9QAAAI4DAAAAAA==&#10;" path="m,l8,,6,,,xe" fillcolor="black" stroked="f">
                          <v:path arrowok="t" o:connecttype="custom" o:connectlocs="0,0;8,0;6,0;0,0" o:connectangles="0,0,0,0"/>
                        </v:shape>
                        <v:shape id="Freeform 2595" o:spid="_x0000_s2042" style="position:absolute;left:550;top:147;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v0MUA&#10;AADdAAAADwAAAGRycy9kb3ducmV2LnhtbESPQWvCQBSE74X+h+UVequbplBK6ioSEHLx4Fbw+sg+&#10;s6nZtzG7jdFf7wpCj8PMfMPMl5PrxEhDaD0reJ9lIIhrb1puFOx+1m9fIEJENth5JgUXCrBcPD/N&#10;sTD+zFsadWxEgnAoUIGNsS+kDLUlh2Hme+LkHfzgMCY5NNIMeE5w18k8yz6lw5bTgsWeSkv1Uf85&#10;BXFj9xt9OFbX7rTW42+lTdmUSr2+TKtvEJGm+B9+tCujIP/Icri/S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m/QxQAAAN0AAAAPAAAAAAAAAAAAAAAAAJgCAABkcnMv&#10;ZG93bnJldi54bWxQSwUGAAAAAAQABAD1AAAAigMAAAAA&#10;" path="m,l8,,6,,,xe" filled="f" strokeweight="0">
                          <v:path arrowok="t" o:connecttype="custom" o:connectlocs="0,0;8,0;6,0;0,0" o:connectangles="0,0,0,0"/>
                        </v:shape>
                        <v:shape id="Freeform 2596" o:spid="_x0000_s2043" style="position:absolute;left:552;top:147;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JFocQA&#10;AADdAAAADwAAAGRycy9kb3ducmV2LnhtbESP3YrCMBSE7xd8h3AWvNumq4tot1GkIFS88ucBDs3Z&#10;tticlCb98e2NsODlMDPfMOluMo0YqHO1ZQXfUQyCuLC65lLB7Xr4WoNwHlljY5kUPMjBbjv7SDHR&#10;duQzDRdfigBhl6CCyvs2kdIVFRl0kW2Jg/dnO4M+yK6UusMxwE0jF3G8kgZrDgsVtpRVVNwvvVFw&#10;bAZ/Gjbj7b7i7GSydd73+Y9S889p/wvC0+Tf4f92rhUslvESXm/CE5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CRaHEAAAA3QAAAA8AAAAAAAAAAAAAAAAAmAIAAGRycy9k&#10;b3ducmV2LnhtbFBLBQYAAAAABAAEAPUAAACJAwAAAAA=&#10;" path="m,l4,,2,,,xe" fillcolor="black" stroked="f">
                          <v:path arrowok="t" o:connecttype="custom" o:connectlocs="0,0;4,0;2,0;0,0" o:connectangles="0,0,0,0"/>
                        </v:shape>
                        <v:shape id="Freeform 2597" o:spid="_x0000_s2044" style="position:absolute;left:552;top:147;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CIO8YA&#10;AADdAAAADwAAAGRycy9kb3ducmV2LnhtbESPQWvCQBSE7wX/w/IEb3WjLUWjq4hQ6cFLExW9PbPP&#10;JJh9G3ZXTf99t1DwOMzMN8x82ZlG3Mn52rKC0TABQVxYXXOpYJd/vk5A+ICssbFMCn7Iw3LRe5lj&#10;qu2Dv+mehVJECPsUFVQhtKmUvqjIoB/aljh6F+sMhihdKbXDR4SbRo6T5EMarDkuVNjSuqLimt2M&#10;gvPxVG9OG5m7/bY9XLLp9LjNtVKDfreagQjUhWf4v/2lFYzfknf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CIO8YAAADdAAAADwAAAAAAAAAAAAAAAACYAgAAZHJz&#10;L2Rvd25yZXYueG1sUEsFBgAAAAAEAAQA9QAAAIsDAAAAAA==&#10;" path="m,l4,,2,,,xe" filled="f" strokeweight="0">
                          <v:path arrowok="t" o:connecttype="custom" o:connectlocs="0,0;4,0;2,0;0,0" o:connectangles="0,0,0,0"/>
                        </v:shape>
                        <v:shape id="Freeform 2598" o:spid="_x0000_s2045" style="position:absolute;left:166;top:486;width:7;height:1;visibility:visible;mso-wrap-style:square;v-text-anchor:top" coordsize="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15sYA&#10;AADdAAAADwAAAGRycy9kb3ducmV2LnhtbESPwW7CMBBE75X6D9Yi9VYciEA0YFBVUQQHDpD2vsTb&#10;JCVep7aBwNfXlZB6HM3MG81s0ZlGnMn52rKCQT8BQVxYXXOp4CN/f56A8AFZY2OZFFzJw2L++DDD&#10;TNsL7+i8D6WIEPYZKqhCaDMpfVGRQd+3LXH0vqwzGKJ0pdQOLxFuGjlMkrE0WHNcqLClt4qK4/5k&#10;FCxvP995uvlcTlaj/OCofsF0sFXqqde9TkEE6sJ/+N5eawXDNBnB35v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D15sYAAADdAAAADwAAAAAAAAAAAAAAAACYAgAAZHJz&#10;L2Rvd25yZXYueG1sUEsFBgAAAAAEAAQA9QAAAIsDAAAAAA==&#10;" path="m4,l,,7,,4,xe" fillcolor="black" stroked="f">
                          <v:path arrowok="t" o:connecttype="custom" o:connectlocs="4,0;0,0;7,0;4,0" o:connectangles="0,0,0,0"/>
                        </v:shape>
                        <v:shape id="Freeform 2599" o:spid="_x0000_s2046" style="position:absolute;left:166;top:486;width:7;height:1;visibility:visible;mso-wrap-style:square;v-text-anchor:top" coordsize="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dFQMQA&#10;AADdAAAADwAAAGRycy9kb3ducmV2LnhtbESPW4vCMBCF3wX/Qxhh3zRVQZZqFFHEgiy4XhDfhmZs&#10;i82kNFlb//1GEHw8nMvHmS1aU4oH1a6wrGA4iEAQp1YXnCk4HTf9bxDOI2ssLZOCJzlYzLudGcba&#10;NvxLj4PPRBhhF6OC3PsqltKlORl0A1sRB+9ma4M+yDqTusYmjJtSjqJoIg0WHAg5VrTKKb0f/kzg&#10;Xq7JZpvs1vbnfNpvh+NrY/eVUl+9djkF4an1n/C7nWgFo3E0gdeb8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XRUDEAAAA3QAAAA8AAAAAAAAAAAAAAAAAmAIAAGRycy9k&#10;b3ducmV2LnhtbFBLBQYAAAAABAAEAPUAAACJAwAAAAA=&#10;" path="m4,l,,7,,4,xe" filled="f" strokeweight="0">
                          <v:path arrowok="t" o:connecttype="custom" o:connectlocs="4,0;0,0;7,0;4,0" o:connectangles="0,0,0,0"/>
                        </v:shape>
                        <v:shape id="Freeform 2600" o:spid="_x0000_s2047" style="position:absolute;left:163;top:486;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XI8YA&#10;AADdAAAADwAAAGRycy9kb3ducmV2LnhtbESPQWvCQBSE70L/w/IKvYhuTEFL6ipFmpKToGnA4yP7&#10;mqTNvg3ZbRL/vVsoeBxm5htmu59MKwbqXWNZwWoZgSAurW64UvCZp4sXEM4ja2wtk4IrOdjvHmZb&#10;TLQd+UTD2VciQNglqKD2vkukdGVNBt3SdsTB+7K9QR9kX0nd4xjgppVxFK2lwYbDQo0dHWoqf86/&#10;RkH6/nHgfF595zlll+Jqiuy4KpR6epzeXkF4mvw9/N/OtIL4OdrA35vwBOTu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FXI8YAAADdAAAADwAAAAAAAAAAAAAAAACYAgAAZHJz&#10;L2Rvd25yZXYueG1sUEsFBgAAAAAEAAQA9QAAAIsDAAAAAA==&#10;" path="m3,l,1r12,l3,xe" fillcolor="black" stroked="f">
                          <v:path arrowok="t" o:connecttype="custom" o:connectlocs="3,0;0,1;12,1;3,0" o:connectangles="0,0,0,0"/>
                        </v:shape>
                        <v:shape id="Freeform 2601" o:spid="_x0000_s2048" style="position:absolute;left:163;top:486;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XQKr8A&#10;AADdAAAADwAAAGRycy9kb3ducmV2LnhtbERPTWsCMRC9F/wPYQRvNatCKatRRFA86rbeh82YrG4m&#10;6ya66b9vDoUeH+97tUmuFS/qQ+NZwWxagCCuvW7YKPj+2r9/gggRWWPrmRT8UIDNevS2wlL7gc/0&#10;qqIROYRDiQpsjF0pZagtOQxT3xFn7up7hzHD3kjd45DDXSvnRfEhHTacGyx2tLNU36unU2D2Qzra&#10;xeVwPlVNiv5x8vpmlJqM03YJIlKK/+I/91ErmC+KPDe/yU9Ar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dAqvwAAAN0AAAAPAAAAAAAAAAAAAAAAAJgCAABkcnMvZG93bnJl&#10;di54bWxQSwUGAAAAAAQABAD1AAAAhAMAAAAA&#10;" path="m3,l,1r12,l3,xe" filled="f" strokeweight="0">
                          <v:path arrowok="t" o:connecttype="custom" o:connectlocs="3,0;0,1;12,1;3,0" o:connectangles="0,0,0,0"/>
                        </v:shape>
                        <v:shape id="Freeform 2602" o:spid="_x0000_s2049" style="position:absolute;left:166;top:486;width:9;height:1;visibility:visible;mso-wrap-style:square;v-text-anchor:top" coordsize="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FhxsYA&#10;AADdAAAADwAAAGRycy9kb3ducmV2LnhtbESP0WrCQBRE3wv+w3KFvhTdqEFMdBUVhFKoUPUDrtlr&#10;Npi9G7KrSf++Wyj0cZiZM8xq09taPKn1lWMFk3ECgrhwuuJSweV8GC1A+ICssXZMCr7Jw2Y9eFlh&#10;rl3HX/Q8hVJECPscFZgQmlxKXxiy6MeuIY7ezbUWQ5RtKXWLXYTbWk6TZC4tVhwXDDa0N1TcTw+r&#10;oMvS4/HjrZkV6cHs5naR1en1U6nXYb9dggjUh//wX/tdK5jOkgx+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FhxsYAAADdAAAADwAAAAAAAAAAAAAAAACYAgAAZHJz&#10;L2Rvd25yZXYueG1sUEsFBgAAAAAEAAQA9QAAAIsDAAAAAA==&#10;" path="m,l7,,9,1,,xe" fillcolor="black" stroked="f">
                          <v:path arrowok="t" o:connecttype="custom" o:connectlocs="0,0;7,0;9,1;0,0" o:connectangles="0,0,0,0"/>
                        </v:shape>
                        <v:shape id="Freeform 2603" o:spid="_x0000_s2050" style="position:absolute;left:166;top:486;width:9;height:1;visibility:visible;mso-wrap-style:square;v-text-anchor:top" coordsize="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RTAsEA&#10;AADdAAAADwAAAGRycy9kb3ducmV2LnhtbERPTYvCMBC9C/6HMII3m7aiLNUoZXFhD16sXvY2NGNb&#10;bCbdJGr3328OgsfH+97uR9OLBznfWVaQJSkI4trqjhsFl/PX4gOED8gae8uk4I887HfTyRYLbZ98&#10;okcVGhFD2BeooA1hKKT0dUsGfWIH4shdrTMYInSN1A6fMdz0Mk/TtTTYcWxocaDPlupbdTcKbsdV&#10;Xp5/j2uptdPlAbvsx1dKzWdjuQERaAxv8cv9rRXkyyzuj2/iE5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kUwLBAAAA3QAAAA8AAAAAAAAAAAAAAAAAmAIAAGRycy9kb3du&#10;cmV2LnhtbFBLBQYAAAAABAAEAPUAAACGAwAAAAA=&#10;" path="m,l7,,9,1,,xe" filled="f" strokeweight="0">
                          <v:path arrowok="t" o:connecttype="custom" o:connectlocs="0,0;7,0;9,1;0,0" o:connectangles="0,0,0,0"/>
                        </v:shape>
                        <v:shape id="Freeform 2604" o:spid="_x0000_s2051" style="position:absolute;left:160;top:487;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8d8YA&#10;AADdAAAADwAAAGRycy9kb3ducmV2LnhtbESPQWsCMRSE70L/Q3iCN01WochqFJEWSr1UbdHjY/Pc&#10;Xdy8LEnqbv31TaHgcZiZb5jlureNuJEPtWMN2USBIC6cqbnU8Hl8Hc9BhIhssHFMGn4owHr1NFhi&#10;blzHe7odYikShEOOGqoY21zKUFRkMUxcS5y8i/MWY5K+lMZjl+C2kVOlnqXFmtNChS1tKyquh2+r&#10;4d7M3svzy+50Vp1X9dfp4+72ndajYb9ZgIjUx0f4v/1mNExnWQZ/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k8d8YAAADdAAAADwAAAAAAAAAAAAAAAACYAgAAZHJz&#10;L2Rvd25yZXYueG1sUEsFBgAAAAAEAAQA9QAAAIsDAAAAAA==&#10;" path="m3,l,1r19,l3,xe" fillcolor="black" stroked="f">
                          <v:path arrowok="t" o:connecttype="custom" o:connectlocs="3,0;0,1;19,1;3,0" o:connectangles="0,0,0,0"/>
                        </v:shape>
                        <v:shape id="Freeform 2605" o:spid="_x0000_s2052" style="position:absolute;left:160;top:487;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zxcUA&#10;AADdAAAADwAAAGRycy9kb3ducmV2LnhtbESPQWvCQBSE74L/YXmCN91sBC3RVUpLwV4UrZQeH9ln&#10;kib7Ns1uNf33XUHwOMzMN8xq09tGXKjzlWMNapqAIM6dqbjQcPp4mzyB8AHZYOOYNPyRh816OFhh&#10;ZtyVD3Q5hkJECPsMNZQhtJmUPi/Jop+6ljh6Z9dZDFF2hTQdXiPcNjJNkrm0WHFcKLGll5Ly+vhr&#10;Nex+qoX/3qvtq1HvCt1nffpa1FqPR/3zEkSgPjzC9/bWaEhnKoXbm/gE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3PFxQAAAN0AAAAPAAAAAAAAAAAAAAAAAJgCAABkcnMv&#10;ZG93bnJldi54bWxQSwUGAAAAAAQABAD1AAAAigMAAAAA&#10;" path="m3,l,1r19,l3,xe" filled="f" strokeweight="0">
                          <v:path arrowok="t" o:connecttype="custom" o:connectlocs="3,0;0,1;19,1;3,0" o:connectangles="0,0,0,0"/>
                        </v:shape>
                        <v:shape id="Freeform 2606" o:spid="_x0000_s2053" style="position:absolute;left:163;top:487;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hCo8UA&#10;AADdAAAADwAAAGRycy9kb3ducmV2LnhtbESPT4vCMBTE78J+h/AW9qapf1DpGsVdEATxYPWwx0fz&#10;bIvNS9vEtvvtjSB4HGbmN8xq05tStNS4wrKC8SgCQZxaXXCm4HLeDZcgnEfWWFomBf/kYLP+GKww&#10;1rbjE7WJz0SAsItRQe59FUvp0pwMupGtiIN3tY1BH2STSd1gF+CmlJMomkuDBYeFHCv6zSm9JXej&#10;oJa2XCb2UB+7n/1idtrWf+2lVurrs99+g/DU+3f41d5rBZPpeArP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EKjxQAAAN0AAAAPAAAAAAAAAAAAAAAAAJgCAABkcnMv&#10;ZG93bnJldi54bWxQSwUGAAAAAAQABAD1AAAAigMAAAAA&#10;" path="m,l12,r4,1l,xe" fillcolor="black" stroked="f">
                          <v:path arrowok="t" o:connecttype="custom" o:connectlocs="0,0;12,0;16,1;0,0" o:connectangles="0,0,0,0"/>
                        </v:shape>
                        <v:shape id="Freeform 2607" o:spid="_x0000_s2054" style="position:absolute;left:163;top:487;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4M8cA&#10;AADdAAAADwAAAGRycy9kb3ducmV2LnhtbESPQWvCQBSE74L/YXkFb7prKkVSV6mCVEtBanuot9fs&#10;MwnJvg3ZjcZ/3y0UPA4z8w2zWPW2FhdqfelYw3SiQBBnzpSca/j63I7nIHxANlg7Jg038rBaDgcL&#10;TI278gddjiEXEcI+RQ1FCE0qpc8KsugnriGO3tm1FkOUbS5Ni9cIt7VMlHqSFkuOCwU2tCkoq46d&#10;1fBzmCfVe/96ciepvvd71b2tz6T16KF/eQYRqA/38H97ZzQkj9MZ/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u+DPHAAAA3QAAAA8AAAAAAAAAAAAAAAAAmAIAAGRy&#10;cy9kb3ducmV2LnhtbFBLBQYAAAAABAAEAPUAAACMAwAAAAA=&#10;" path="m,l12,r4,1l,xe" filled="f" strokeweight="0">
                          <v:path arrowok="t" o:connecttype="custom" o:connectlocs="0,0;12,0;16,1;0,0" o:connectangles="0,0,0,0"/>
                        </v:shape>
                        <v:shape id="Freeform 2608" o:spid="_x0000_s2055" style="position:absolute;left:158;top:488;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bsMcA&#10;AADdAAAADwAAAGRycy9kb3ducmV2LnhtbESPS2/CMBCE75X4D9ZW4gYOoFRtwKCKR9VTeV64LfE2&#10;CY3XUWxC8u/rSkg9jmbmG81s0ZpSNFS7wrKC0TACQZxaXXCm4HTcDF5BOI+ssbRMCjpysJj3nmaY&#10;aHvnPTUHn4kAYZeggtz7KpHSpTkZdENbEQfv29YGfZB1JnWN9wA3pRxH0Ys0WHBYyLGiZU7pz+Fm&#10;FMTrs027nT53q0vXxB/71fbt66pU/7l9n4Lw1Pr/8KP9qRWMJ6MY/t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a27DHAAAA3QAAAA8AAAAAAAAAAAAAAAAAmAIAAGRy&#10;cy9kb3ducmV2LnhtbFBLBQYAAAAABAAEAPUAAACMAwAAAAA=&#10;" path="m2,l,1r23,l2,xe" fillcolor="black" stroked="f">
                          <v:path arrowok="t" o:connecttype="custom" o:connectlocs="2,0;0,1;23,1;2,0" o:connectangles="0,0,0,0"/>
                        </v:shape>
                        <v:shape id="Freeform 2609" o:spid="_x0000_s2056" style="position:absolute;left:158;top:488;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wFGMYA&#10;AADdAAAADwAAAGRycy9kb3ducmV2LnhtbESPQWvCQBSE70L/w/IK3nQT26YaXaUIQi4iWgWPj+wz&#10;SZt9G7Orpv/eFQoeh5n5hpktOlOLK7WusqwgHkYgiHOrKy4U7L9XgzEI55E11pZJwR85WMxfejNM&#10;tb3xlq47X4gAYZeigtL7JpXS5SUZdEPbEAfvZFuDPsi2kLrFW4CbWo6iKJEGKw4LJTa0LCn/3V2M&#10;gs+PSVasT5d9fF5ufo7vMjvQ+ahU/7X7moLw1Pln+L+daQWjtziBx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wFGMYAAADdAAAADwAAAAAAAAAAAAAAAACYAgAAZHJz&#10;L2Rvd25yZXYueG1sUEsFBgAAAAAEAAQA9QAAAIsDAAAAAA==&#10;" path="m2,l,1r23,l2,xe" filled="f" strokeweight="0">
                          <v:path arrowok="t" o:connecttype="custom" o:connectlocs="2,0;0,1;23,1;2,0" o:connectangles="0,0,0,0"/>
                        </v:shape>
                        <v:shape id="Freeform 2610" o:spid="_x0000_s2057" style="position:absolute;left:160;top:488;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Nq8YA&#10;AADdAAAADwAAAGRycy9kb3ducmV2LnhtbESPzWrDMBCE74W+g9hCbo3shPzgRgkhtJBcGuIWcl2s&#10;reTUWhlLdZy3rwqFHIeZ+YZZbQbXiJ66UHtWkI8zEMSV1zUbBZ8fb89LECEia2w8k4IbBdisHx9W&#10;WGh/5RP1ZTQiQTgUqMDG2BZShsqSwzD2LXHyvnznMCbZGak7vCa4a+Qky+bSYc1pwWJLO0vVd/nj&#10;FJyn5mK3x0OJu8s+P82O72b+SkqNnobtC4hIQ7yH/9t7rWAyzRf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wNq8YAAADdAAAADwAAAAAAAAAAAAAAAACYAgAAZHJz&#10;L2Rvd25yZXYueG1sUEsFBgAAAAAEAAQA9QAAAIsDAAAAAA==&#10;" path="m,l19,r2,1l,xe" fillcolor="black" stroked="f">
                          <v:path arrowok="t" o:connecttype="custom" o:connectlocs="0,0;19,0;21,1;0,0" o:connectangles="0,0,0,0"/>
                        </v:shape>
                        <v:shape id="Freeform 2611" o:spid="_x0000_s2058" style="position:absolute;left:160;top:488;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f7cMMA&#10;AADdAAAADwAAAGRycy9kb3ducmV2LnhtbERPPW/CMBDdkfofrKvUDRyoRNOAQVVRKxiT0qHbKT7i&#10;lPgc2W4I/x4PSB2f3vd6O9pODORD61jBfJaBIK6dbrlRcPz6mOYgQkTW2DkmBVcKsN08TNZYaHfh&#10;koYqNiKFcChQgYmxL6QMtSGLYeZ64sSdnLcYE/SN1B4vKdx2cpFlS2mx5dRgsKd3Q/W5+rMKSPvX&#10;/Hd3/Db5+fAydFX5s/sslXp6HN9WICKN8V98d++1gsXzPM1Nb9IT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f7cMMAAADdAAAADwAAAAAAAAAAAAAAAACYAgAAZHJzL2Rv&#10;d25yZXYueG1sUEsFBgAAAAAEAAQA9QAAAIgDAAAAAA==&#10;" path="m,l19,r2,1l,xe" filled="f" strokeweight="0">
                          <v:path arrowok="t" o:connecttype="custom" o:connectlocs="0,0;19,0;21,1;0,0" o:connectangles="0,0,0,0"/>
                        </v:shape>
                        <v:shape id="Freeform 2612" o:spid="_x0000_s2059" style="position:absolute;left:155;top:489;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j6TcQA&#10;AADdAAAADwAAAGRycy9kb3ducmV2LnhtbESPy2rDMBBF94X8g5hCd40cB4zjRAml4BKyKUm7yHKw&#10;ppapNXIs+dG/jwqFLi/3cbi7w2xbMVLvG8cKVssEBHHldMO1gs+P8jkH4QOyxtYxKfghD4f94mGH&#10;hXYTn2m8hFrEEfYFKjAhdIWUvjJk0S9dRxy9L9dbDFH2tdQ9TnHctjJNkkxabDgSDHb0aqj6vgw2&#10;Qs5Zjn54H9/K7Fpf5/xk9A2VenqcX7YgAs3hP/zXPmoF6Xq1gd838Qn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I+k3EAAAA3QAAAA8AAAAAAAAAAAAAAAAAmAIAAGRycy9k&#10;b3ducmV2LnhtbFBLBQYAAAAABAAEAPUAAACJAwAAAAA=&#10;" path="m3,l,2r29,l3,xe" fillcolor="black" stroked="f">
                          <v:path arrowok="t" o:connecttype="custom" o:connectlocs="3,0;0,2;29,2;3,0" o:connectangles="0,0,0,0"/>
                        </v:shape>
                        <v:shape id="Freeform 2613" o:spid="_x0000_s2060" style="position:absolute;left:155;top:489;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MMsEA&#10;AADdAAAADwAAAGRycy9kb3ducmV2LnhtbERPTYvCMBC9C/sfwizsRTTdCiLVKFK6sAcv1h48Ds20&#10;DTaT0mS1/vvNQfD4eN+7w2R7cafRG8cKvpcJCOLaacOtgurys9iA8AFZY++YFDzJw2H/Mdthpt2D&#10;z3QvQytiCPsMFXQhDJmUvu7Iol+6gThyjRsthgjHVuoRHzHc9jJNkrW0aDg2dDhQ3lF9K/+sgmte&#10;cGPmRWGa56kq7SpP/FQq9fU5HbcgAk3hLX65f7WCdJXG/fFNf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ETDLBAAAA3QAAAA8AAAAAAAAAAAAAAAAAmAIAAGRycy9kb3du&#10;cmV2LnhtbFBLBQYAAAAABAAEAPUAAACGAwAAAAA=&#10;" path="m3,l,2r29,l3,xe" filled="f" strokeweight="0">
                          <v:path arrowok="t" o:connecttype="custom" o:connectlocs="3,0;0,2;29,2;3,0" o:connectangles="0,0,0,0"/>
                        </v:shape>
                        <v:shape id="Freeform 2614" o:spid="_x0000_s2061" style="position:absolute;left:158;top:489;width:26;height:2;visibility:visible;mso-wrap-style:square;v-text-anchor:top" coordsize="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FcMYA&#10;AADdAAAADwAAAGRycy9kb3ducmV2LnhtbESPT2sCMRTE70K/Q3iF3jTrloqsG6VILT0U0a31/Ni8&#10;/UM3L0uS6raf3giCx2FmfsPkq8F04kTOt5YVTCcJCOLS6pZrBYevzXgOwgdkjZ1lUvBHHlbLh1GO&#10;mbZn3tOpCLWIEPYZKmhC6DMpfdmQQT+xPXH0KusMhihdLbXDc4SbTqZJMpMGW44LDfa0bqj8KX6N&#10;Amd09Ya7//V394LvR9p+HjazUqmnx+F1ASLQEO7hW/tDK0if0ylc38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HFcMYAAADdAAAADwAAAAAAAAAAAAAAAACYAgAAZHJz&#10;L2Rvd25yZXYueG1sUEsFBgAAAAAEAAQA9QAAAIsDAAAAAA==&#10;" path="m,l23,r3,2l,xe" fillcolor="black" stroked="f">
                          <v:path arrowok="t" o:connecttype="custom" o:connectlocs="0,0;23,0;26,2;0,0" o:connectangles="0,0,0,0"/>
                        </v:shape>
                        <v:shape id="Freeform 2615" o:spid="_x0000_s2062" style="position:absolute;left:158;top:489;width:26;height:2;visibility:visible;mso-wrap-style:square;v-text-anchor:top" coordsize="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MqXcYA&#10;AADdAAAADwAAAGRycy9kb3ducmV2LnhtbESPQWvCQBSE74L/YXmCF6kbIy01dRU1SPWo9uDxkX0m&#10;odm3MbvG+O/dQsHjMDPfMPNlZyrRUuNKywom4wgEcWZ1ybmCn9P27ROE88gaK8uk4EEOlot+b46J&#10;tnc+UHv0uQgQdgkqKLyvEyldVpBBN7Y1cfAutjHog2xyqRu8B7ipZBxFH9JgyWGhwJo2BWW/x5tR&#10;kO6/t+nhuqNz+z47bdaXMt2PHkoNB93qC4Snzr/C/+2dVhBP4xj+3o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MqXcYAAADdAAAADwAAAAAAAAAAAAAAAACYAgAAZHJz&#10;L2Rvd25yZXYueG1sUEsFBgAAAAAEAAQA9QAAAIsDAAAAAA==&#10;" path="m,l23,r3,2l,xe" filled="f" strokeweight="0">
                          <v:path arrowok="t" o:connecttype="custom" o:connectlocs="0,0;23,0;26,2;0,0" o:connectangles="0,0,0,0"/>
                        </v:shape>
                        <v:shape id="Freeform 2616" o:spid="_x0000_s2063" style="position:absolute;left:153;top:491;width:33;height:2;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py8YA&#10;AADdAAAADwAAAGRycy9kb3ducmV2LnhtbESPQWsCMRSE7wX/Q3hCL0WzXcHKahQptfTQi1oP3p6b&#10;192tycuSRF3/vSkIHoeZ+YaZLTprxJl8aBwreB1mIIhLpxuuFPxsV4MJiBCRNRrHpOBKARbz3tMM&#10;C+0uvKbzJlYiQTgUqKCOsS2kDGVNFsPQtcTJ+3XeYkzSV1J7vCS4NTLPsrG02HBaqLGl95rK4+Zk&#10;FWxtOFXm73u//jiY3Wf58iZp5ZV67nfLKYhIXXyE7+0vrSAf5SP4f5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3py8YAAADdAAAADwAAAAAAAAAAAAAAAACYAgAAZHJz&#10;L2Rvd25yZXYueG1sUEsFBgAAAAAEAAQA9QAAAIsDAAAAAA==&#10;" path="m2,l,2r33,l2,xe" fillcolor="black" stroked="f">
                          <v:path arrowok="t" o:connecttype="custom" o:connectlocs="2,0;0,2;33,2;2,0" o:connectangles="0,0,0,0"/>
                        </v:shape>
                        <v:shape id="Freeform 2617" o:spid="_x0000_s2064" style="position:absolute;left:153;top:491;width:33;height:2;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ER8QA&#10;AADdAAAADwAAAGRycy9kb3ducmV2LnhtbESPUUvDQBCE3wX/w7FC3+zFVEONvZYiCH3wxeoPWHJr&#10;Es3thdttm/bXe4Lg4zAz3zCrzRQGc6QkfWQHd/MCDHETfc+tg4/3l9slGFFkj0NkcnAmgc36+mqF&#10;tY8nfqPjXluTISw1OuhUx9paaToKKPM4EmfvM6aAmmVqrU94yvAw2LIoKhuw57zQ4UjPHTXf+0Nw&#10;8DC8VmlZVI96bjWJ7uSy+BLnZjfT9gmM0qT/4b/2zjsoF+U9/L7JT8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pBEfEAAAA3QAAAA8AAAAAAAAAAAAAAAAAmAIAAGRycy9k&#10;b3ducmV2LnhtbFBLBQYAAAAABAAEAPUAAACJAwAAAAA=&#10;" path="m2,l,2r33,l2,xe" filled="f" strokeweight="0">
                          <v:path arrowok="t" o:connecttype="custom" o:connectlocs="2,0;0,2;33,2;2,0" o:connectangles="0,0,0,0"/>
                        </v:shape>
                        <v:shape id="Freeform 2618" o:spid="_x0000_s2065" style="position:absolute;left:155;top:491;width:31;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SccA&#10;AADdAAAADwAAAGRycy9kb3ducmV2LnhtbESPQWvCQBSE74X+h+UJ3urGSItEV2mrlkjbg4kHj4/s&#10;axKafRuyq0Z/vSsUehxm5htmvuxNI07UudqygvEoAkFcWF1zqWCfb56mIJxH1thYJgUXcrBcPD7M&#10;MdH2zDs6Zb4UAcIuQQWV920ipSsqMuhGtiUO3o/tDPogu1LqDs8BbhoZR9GLNFhzWKiwpfeKit/s&#10;aBQc3vI6m+brq9WfX99ylW6jj3Sr1HDQv85AeOr9f/ivnWoF8SR+hvu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y4UnHAAAA3QAAAA8AAAAAAAAAAAAAAAAAmAIAAGRy&#10;cy9kb3ducmV2LnhtbFBLBQYAAAAABAAEAPUAAACMAwAAAAA=&#10;" path="m,l29,r2,2l,xe" fillcolor="black" stroked="f">
                          <v:path arrowok="t" o:connecttype="custom" o:connectlocs="0,0;29,0;31,2;0,0" o:connectangles="0,0,0,0"/>
                        </v:shape>
                        <v:shape id="Freeform 2619" o:spid="_x0000_s2066" style="position:absolute;left:155;top:491;width:31;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zraMUA&#10;AADdAAAADwAAAGRycy9kb3ducmV2LnhtbESPT2vCQBTE70K/w/IKXkrdGEVidBX/IHrpobF4fmZf&#10;k9Ds25BdNX57Vyh4HGbmN8x82ZlaXKl1lWUFw0EEgji3uuJCwc9x95mAcB5ZY22ZFNzJwXLx1ptj&#10;qu2Nv+ma+UIECLsUFZTeN6mULi/JoBvYhjh4v7Y16INsC6lbvAW4qWUcRRNpsOKwUGJDm5Lyv+xi&#10;FBzrIcrknGyz03h/OuN6+sH5l1L99241A+Gp86/wf/ugFcSjeAL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toxQAAAN0AAAAPAAAAAAAAAAAAAAAAAJgCAABkcnMv&#10;ZG93bnJldi54bWxQSwUGAAAAAAQABAD1AAAAigMAAAAA&#10;" path="m,l29,r2,2l,xe" filled="f" strokeweight="0">
                          <v:path arrowok="t" o:connecttype="custom" o:connectlocs="0,0;29,0;31,2;0,0" o:connectangles="0,0,0,0"/>
                        </v:shape>
                        <v:shape id="Freeform 2620" o:spid="_x0000_s2067" style="position:absolute;left:151;top:493;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IMcA&#10;AADdAAAADwAAAGRycy9kb3ducmV2LnhtbESPUUvDMBSF3wX/Q7gD31y6CirdsjEcYhGGug62x0tz&#10;15QlN10Tt/rvF0Hw8XDO+Q5nthicFWfqQ+tZwWScgSCuvW65UbCtXu+fQYSIrNF6JgU/FGAxv72Z&#10;YaH9hb/ovImNSBAOBSowMXaFlKE25DCMfUecvIPvHcYk+0bqHi8J7qzMs+xROmw5LRjs6MVQfdx8&#10;OwXlp31fHlfV3thqfarlbvfB5ZtSd6NhOQURaYj/4b92qRXkD/kT/L5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jRCDHAAAA3QAAAA8AAAAAAAAAAAAAAAAAmAIAAGRy&#10;cy9kb3ducmV2LnhtbFBLBQYAAAAABAAEAPUAAACMAwAAAAA=&#10;" path="m2,l,2r37,l2,xe" fillcolor="black" stroked="f">
                          <v:path arrowok="t" o:connecttype="custom" o:connectlocs="2,0;0,2;37,2;2,0" o:connectangles="0,0,0,0"/>
                        </v:shape>
                        <v:shape id="Freeform 2621" o:spid="_x0000_s2068" style="position:absolute;left:151;top:493;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tB3MIA&#10;AADdAAAADwAAAGRycy9kb3ducmV2LnhtbERP3WrCMBS+H/gO4Qi7GZpaYYxqFCcIG5OBZg9wbI5N&#10;sTkpSabd2y8Xgpcf3/9yPbhOXCnE1rOC2bQAQVx703Kj4EfvJm8gYkI22HkmBX8UYb0aPS2xMv7G&#10;B7oeUyNyCMcKFdiU+krKWFtyGKe+J87c2QeHKcPQSBPwlsNdJ8uieJUOW84NFnvaWqovx1+nQH+G&#10;78vLye5112zT+9dG426mlXoeD5sFiERDeojv7g+joJyXeW5+k5+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20HcwgAAAN0AAAAPAAAAAAAAAAAAAAAAAJgCAABkcnMvZG93&#10;bnJldi54bWxQSwUGAAAAAAQABAD1AAAAhwMAAAAA&#10;" path="m2,l,2r37,l2,xe" filled="f" strokeweight="0">
                          <v:path arrowok="t" o:connecttype="custom" o:connectlocs="2,0;0,2;37,2;2,0" o:connectangles="0,0,0,0"/>
                        </v:shape>
                        <v:shape id="Freeform 2622" o:spid="_x0000_s2069" style="position:absolute;left:153;top:493;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zr8UA&#10;AADdAAAADwAAAGRycy9kb3ducmV2LnhtbESPUWvCMBSF3wf7D+EOfJtpOxyuGkVGBUFkqPsB1+ba&#10;FpObkkTt/v0iDPZ4OOd8hzNfDtaIG/nQOVaQjzMQxLXTHTcKvo/r1ymIEJE1Gsek4IcCLBfPT3Ms&#10;tbvznm6H2IgE4VCigjbGvpQy1C1ZDGPXEyfv7LzFmKRvpPZ4T3BrZJFl79Jix2mhxZ4+W6ovh6tV&#10;sFoP111enbY7qvyX6SszmVS5UqOXYTUDEWmI/+G/9kYrKN6KD3i8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W7OvxQAAAN0AAAAPAAAAAAAAAAAAAAAAAJgCAABkcnMv&#10;ZG93bnJldi54bWxQSwUGAAAAAAQABAD1AAAAigMAAAAA&#10;" path="m,l33,r2,2l,xe" fillcolor="black" stroked="f">
                          <v:path arrowok="t" o:connecttype="custom" o:connectlocs="0,0;33,0;35,2;0,0" o:connectangles="0,0,0,0"/>
                        </v:shape>
                        <v:shape id="Freeform 2623" o:spid="_x0000_s2070" style="position:absolute;left:153;top:493;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XXX8IA&#10;AADdAAAADwAAAGRycy9kb3ducmV2LnhtbERPy4rCMBTdD/gP4QpuBk21o5ZqWmRAcRYiPj7g0lzb&#10;YnNTmozWvzeLgVkeznud96YRD+pcbVnBdBKBIC6srrlUcL1sxwkI55E1NpZJwYsc5NngY42ptk8+&#10;0ePsSxFC2KWooPK+TaV0RUUG3cS2xIG72c6gD7Arpe7wGcJNI2dRtJAGaw4NFbb0XVFxP/8aBbuv&#10;uOTtaYmHHzn/LHY2OUZ9otRo2G9WIDz1/l/8595rBbM4DvvDm/AEZ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ddfwgAAAN0AAAAPAAAAAAAAAAAAAAAAAJgCAABkcnMvZG93&#10;bnJldi54bWxQSwUGAAAAAAQABAD1AAAAhwMAAAAA&#10;" path="m,l33,r2,2l,xe" filled="f" strokeweight="0">
                          <v:path arrowok="t" o:connecttype="custom" o:connectlocs="0,0;33,0;35,2;0,0" o:connectangles="0,0,0,0"/>
                        </v:shape>
                        <v:shape id="Freeform 2624" o:spid="_x0000_s2071" style="position:absolute;left:149;top:495;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IaosQA&#10;AADdAAAADwAAAGRycy9kb3ducmV2LnhtbESPwWrDMBBE74X8g9hAL6WRY5MQ3CghhBQMPSXOByzW&#10;1ja1VkaSY7tfXxUKPQ4z84bZHyfTiQc531pWsF4lIIgrq1uuFdzL99cdCB+QNXaWScFMHo6HxdMe&#10;c21HvtLjFmoRIexzVNCE0OdS+qohg35le+LofVpnMETpaqkdjhFuOpkmyVYabDkuNNjTuaHq6zYY&#10;BR8FD1WYy5PrEV+Gy+Y7TW2p1PNyOr2BCDSF//Bfu9AK0ixbw++b+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CGqLEAAAA3QAAAA8AAAAAAAAAAAAAAAAAmAIAAGRycy9k&#10;b3ducmV2LnhtbFBLBQYAAAAABAAEAPUAAACJAwAAAAA=&#10;" path="m2,l,3r41,l2,xe" fillcolor="black" stroked="f">
                          <v:path arrowok="t" o:connecttype="custom" o:connectlocs="2,0;0,3;41,3;2,0" o:connectangles="0,0,0,0"/>
                        </v:shape>
                        <v:shape id="Freeform 2625" o:spid="_x0000_s2072" style="position:absolute;left:149;top:495;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SnbcIA&#10;AADdAAAADwAAAGRycy9kb3ducmV2LnhtbESPzarCMBSE9xd8h3AENxdNbwWRahS9qAiu/AG3h+bY&#10;ljYnpYm1vr0RBJfDzHzDzJedqURLjSssK/gbRSCIU6sLzhRcztvhFITzyBory6TgSQ6Wi97PHBNt&#10;H3yk9uQzESDsElSQe18nUro0J4NuZGvi4N1sY9AH2WRSN/gIcFPJOIom0mDBYSHHmv5zSsvT3Siw&#10;ZA/lxB3W9DvdtJSl11W5Y6UG/W41A+Gp89/wp73XCuLxOIb3m/A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tKdtwgAAAN0AAAAPAAAAAAAAAAAAAAAAAJgCAABkcnMvZG93&#10;bnJldi54bWxQSwUGAAAAAAQABAD1AAAAhwMAAAAA&#10;" path="m2,l,3r41,l2,xe" filled="f" strokeweight="0">
                          <v:path arrowok="t" o:connecttype="custom" o:connectlocs="2,0;0,3;41,3;2,0" o:connectangles="0,0,0,0"/>
                        </v:shape>
                        <v:shape id="Freeform 2626" o:spid="_x0000_s2073" style="position:absolute;left:151;top:495;width:39;height:3;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Nkv8QA&#10;AADdAAAADwAAAGRycy9kb3ducmV2LnhtbESP3WoCMRSE7wt9h3CE3tWsuyCyNYoItYXe+PcAx80x&#10;Wbo5WZKo69s3BcHLYWa+YebLwXXiSiG2nhVMxgUI4sbrlo2C4+HzfQYiJmSNnWdScKcIy8Xryxxr&#10;7W+8o+s+GZEhHGtUYFPqayljY8lhHPueOHtnHxymLIOROuAtw10ny6KYSoct5wWLPa0tNb/7i1Ng&#10;tuevU9qYy/ATyqOxxWR933RKvY2G1QeIREN6hh/tb62grKoK/t/kJ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jZL/EAAAA3QAAAA8AAAAAAAAAAAAAAAAAmAIAAGRycy9k&#10;b3ducmV2LnhtbFBLBQYAAAAABAAEAPUAAACJAwAAAAA=&#10;" path="m,l37,r2,3l,xe" fillcolor="black" stroked="f">
                          <v:path arrowok="t" o:connecttype="custom" o:connectlocs="0,0;37,0;39,3;0,0" o:connectangles="0,0,0,0"/>
                        </v:shape>
                        <v:shape id="Freeform 2627" o:spid="_x0000_s2074" style="position:absolute;left:151;top:495;width:39;height:3;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rc+cUA&#10;AADdAAAADwAAAGRycy9kb3ducmV2LnhtbESPS4vCQBCE7wv7H4Ze8LZOfGAkZiKL7IIXDz4OOTaZ&#10;NglmerKZUaO/3hEEj0VVfUWly9404kKdqy0rGA0jEMSF1TWXCg77v+85COeRNTaWScGNHCyzz48U&#10;E22vvKXLzpciQNglqKDyvk2kdEVFBt3QtsTBO9rOoA+yK6Xu8BrgppHjKJpJgzWHhQpbWlVUnHZn&#10;o+A3jv3/Ic+3t5jqUSFLu7nnVqnBV/+zAOGp9+/wq73WCsaTyRSeb8IT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tz5xQAAAN0AAAAPAAAAAAAAAAAAAAAAAJgCAABkcnMv&#10;ZG93bnJldi54bWxQSwUGAAAAAAQABAD1AAAAigMAAAAA&#10;" path="m,l37,r2,3l,xe" filled="f" strokeweight="0">
                          <v:path arrowok="t" o:connecttype="custom" o:connectlocs="0,0;37,0;39,3;0,0" o:connectangles="0,0,0,0"/>
                        </v:shape>
                        <v:shape id="Freeform 2628" o:spid="_x0000_s2075" style="position:absolute;left:148;top:498;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z8gA&#10;AADdAAAADwAAAGRycy9kb3ducmV2LnhtbESPT2sCMRTE74LfIbxCbzXblRa7GkWElvZQ/LM96O2x&#10;ed2Ebl62m6jbb98IgsdhZn7DzBa9a8SJumA9K3gcZSCIK68t1wq+yteHCYgQkTU2nknBHwVYzIeD&#10;GRban3lLp12sRYJwKFCBibEtpAyVIYdh5Fvi5H37zmFMsqul7vCc4K6ReZY9S4eW04LBllaGqp/d&#10;0Sn4eFmuP83vsTps3vLSbg770uZeqfu7fjkFEamPt/C1/a4V5OPxE1zepCc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H/PyAAAAN0AAAAPAAAAAAAAAAAAAAAAAJgCAABk&#10;cnMvZG93bnJldi54bWxQSwUGAAAAAAQABAD1AAAAjQMAAAAA&#10;" path="m1,l,2r43,l1,xe" fillcolor="black" stroked="f">
                          <v:path arrowok="t" o:connecttype="custom" o:connectlocs="1,0;0,2;43,2;1,0" o:connectangles="0,0,0,0"/>
                        </v:shape>
                        <v:shape id="Freeform 2629" o:spid="_x0000_s2076" style="position:absolute;left:148;top:498;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NYsYA&#10;AADdAAAADwAAAGRycy9kb3ducmV2LnhtbESPQWsCMRSE74X+h/AK3mpWBWlXoyyFVkGE1ha9PjfP&#10;3aXJS0iibv99IxR6HGbmG2a+7K0RFwqxc6xgNCxAENdOd9wo+Pp8fXwCEROyRuOYFPxQhOXi/m6O&#10;pXZX/qDLLjUiQziWqKBNyZdSxroli3HoPHH2Ti5YTFmGRuqA1wy3Ro6LYiotdpwXWvT00lL9vTtb&#10;Bc9FZcwoeF+9b07742p78G9mpdTgoa9mIBL16T/8115rBePJZAq3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zNYsYAAADdAAAADwAAAAAAAAAAAAAAAACYAgAAZHJz&#10;L2Rvd25yZXYueG1sUEsFBgAAAAAEAAQA9QAAAIsDAAAAAA==&#10;" path="m1,l,2r43,l1,xe" filled="f" strokeweight="0">
                          <v:path arrowok="t" o:connecttype="custom" o:connectlocs="1,0;0,2;43,2;1,0" o:connectangles="0,0,0,0"/>
                        </v:shape>
                        <v:shape id="Freeform 2630" o:spid="_x0000_s2077" style="position:absolute;left:149;top:498;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cnucYA&#10;AADdAAAADwAAAGRycy9kb3ducmV2LnhtbESPQWsCMRSE7wX/Q3iCl6JZ3bbK1igiFGzx0q0Hj4/k&#10;ubt187Ikqa7/vikUPA4z8w2zXPe2FRfyoXGsYDrJQBBrZxquFBy+3sYLECEiG2wdk4IbBVivBg9L&#10;LIy78iddyliJBOFQoII6xq6QMuiaLIaJ64iTd3LeYkzSV9J4vCa4beUsy16kxYbTQo0dbWvS5/LH&#10;Ktg/+8O3ljlPP97PT48brY+nZq/UaNhvXkFE6uM9/N/eGQWzPJ/D3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cnucYAAADdAAAADwAAAAAAAAAAAAAAAACYAgAAZHJz&#10;L2Rvd25yZXYueG1sUEsFBgAAAAAEAAQA9QAAAIsDAAAAAA==&#10;" path="m,l41,r1,2l,xe" fillcolor="black" stroked="f">
                          <v:path arrowok="t" o:connecttype="custom" o:connectlocs="0,0;41,0;42,2;0,0" o:connectangles="0,0,0,0"/>
                        </v:shape>
                        <v:shape id="Freeform 2631" o:spid="_x0000_s2078" style="position:absolute;left:149;top:498;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53ccAA&#10;AADdAAAADwAAAGRycy9kb3ducmV2LnhtbERPzYrCMBC+C/sOYYS9iKZWWLQapQoLHnerDzA0Y1ts&#10;JiXJttWnNwdhjx/f/+4wmlb05HxjWcFykYAgLq1uuFJwvXzP1yB8QNbYWiYFD/Jw2H9MdphpO/Av&#10;9UWoRAxhn6GCOoQuk9KXNRn0C9sRR+5mncEQoaukdjjEcNPKNEm+pMGGY0ONHZ1qKu/Fn1HgmmJ9&#10;fF7SZHN1/Qwrnw/+J1fqczrmWxCBxvAvfrvPWkG6WsW5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453ccAAAADdAAAADwAAAAAAAAAAAAAAAACYAgAAZHJzL2Rvd25y&#10;ZXYueG1sUEsFBgAAAAAEAAQA9QAAAIUDAAAAAA==&#10;" path="m,l41,r1,2l,xe" filled="f" strokeweight="0">
                          <v:path arrowok="t" o:connecttype="custom" o:connectlocs="0,0;41,0;42,2;0,0" o:connectangles="0,0,0,0"/>
                        </v:shape>
                        <v:shape id="Freeform 2632" o:spid="_x0000_s2079" style="position:absolute;left:147;top:500;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dLSccA&#10;AADdAAAADwAAAGRycy9kb3ducmV2LnhtbESPQWvCQBSE7wX/w/KE3upGU4pN3QQRpHqwUPXQ42v2&#10;mY1m38bsqum/dwuFHoeZ+YaZFb1txJU6XztWMB4lIIhLp2uuFOx3y6cpCB+QNTaOScEPeSjywcMM&#10;M+1u/EnXbahEhLDPUIEJoc2k9KUhi37kWuLoHVxnMUTZVVJ3eItw28hJkrxIizXHBYMtLQyVp+3F&#10;KpCb9OP4ncx35rB+r9fWfC3Pi2elHof9/A1EoD78h//aK61gkqav8PsmPgGZ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HS0nHAAAA3QAAAA8AAAAAAAAAAAAAAAAAmAIAAGRy&#10;cy9kb3ducmV2LnhtbFBLBQYAAAAABAAEAPUAAACMAwAAAAA=&#10;" path="m1,l,3r45,l1,xe" fillcolor="black" stroked="f">
                          <v:path arrowok="t" o:connecttype="custom" o:connectlocs="1,0;0,3;45,3;1,0" o:connectangles="0,0,0,0"/>
                        </v:shape>
                        <v:shape id="Freeform 2633" o:spid="_x0000_s2080" style="position:absolute;left:147;top:500;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8sOr8A&#10;AADdAAAADwAAAGRycy9kb3ducmV2LnhtbERPTYvCMBC9L/gfwgje1tQqotUooix4W616H5qxLTaT&#10;kmRt/febg+Dx8b7X29404knO15YVTMYJCOLC6ppLBdfLz/cChA/IGhvLpOBFHrabwdcaM207PtMz&#10;D6WIIewzVFCF0GZS+qIig35sW+LI3a0zGCJ0pdQOuxhuGpkmyVwarDk2VNjSvqLikf8ZBfP8dLj5&#10;38N12Z522Btr8s6lSo2G/W4FIlAfPuK3+6gVpNNZ3B/fxCc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zyw6vwAAAN0AAAAPAAAAAAAAAAAAAAAAAJgCAABkcnMvZG93bnJl&#10;di54bWxQSwUGAAAAAAQABAD1AAAAhAMAAAAA&#10;" path="m1,l,3r45,l1,xe" filled="f" strokeweight="0">
                          <v:path arrowok="t" o:connecttype="custom" o:connectlocs="1,0;0,3;45,3;1,0" o:connectangles="0,0,0,0"/>
                        </v:shape>
                        <v:shape id="Freeform 2634" o:spid="_x0000_s2081" style="position:absolute;left:148;top:500;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zccUA&#10;AADdAAAADwAAAGRycy9kb3ducmV2LnhtbESPW2sCMRSE34X+h3AKvrmJF6TdGkUKim9e2kIfD5vj&#10;ZtvNybKJuv57Iwg+DjPfDDNbdK4WZ2pD5VnDMFMgiAtvKi41fH+tBm8gQkQ2WHsmDVcKsJi/9GaY&#10;G3/hPZ0PsRSphEOOGmyMTS5lKCw5DJlviJN39K3DmGRbStPiJZW7Wo6UmkqHFacFiw19Wir+Dyen&#10;YbTbKtX8eb9Z2/fl73FXqx+70rr/2i0/QETq4jP8oDcmcePJEO5v0hO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1fNxxQAAAN0AAAAPAAAAAAAAAAAAAAAAAJgCAABkcnMv&#10;ZG93bnJldi54bWxQSwUGAAAAAAQABAD1AAAAigMAAAAA&#10;" path="m,l43,r1,3l,xe" fillcolor="black" stroked="f">
                          <v:path arrowok="t" o:connecttype="custom" o:connectlocs="0,0;43,0;44,3;0,0" o:connectangles="0,0,0,0"/>
                        </v:shape>
                        <v:shape id="Freeform 2635" o:spid="_x0000_s2082" style="position:absolute;left:148;top:500;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b54cQA&#10;AADdAAAADwAAAGRycy9kb3ducmV2LnhtbESPQWsCMRSE74X+h/AK3mq2a1tkNYoUKr3u1h68PTfP&#10;TXDzsk2irv++KRR6HGbmG2a5Hl0vLhSi9azgaVqAIG69ttwp2H2+P85BxISssfdMCm4UYb26v1ti&#10;pf2Va7o0qRMZwrFCBSaloZIytoYcxqkfiLN39MFhyjJ0Uge8ZrjrZVkUr9Kh5bxgcKA3Q+2pOTsF&#10;PFh3KILevHwlu61rf/vem0apycO4WYBINKb/8F/7QysoZ88l/L7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W+eHEAAAA3QAAAA8AAAAAAAAAAAAAAAAAmAIAAGRycy9k&#10;b3ducmV2LnhtbFBLBQYAAAAABAAEAPUAAACJAwAAAAA=&#10;" path="m,l43,r1,3l,xe" filled="f" strokeweight="0">
                          <v:path arrowok="t" o:connecttype="custom" o:connectlocs="0,0;43,0;44,3;0,0" o:connectangles="0,0,0,0"/>
                        </v:shape>
                        <v:shape id="Freeform 2636" o:spid="_x0000_s2083" style="position:absolute;left:146;top:503;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hUMcgA&#10;AADdAAAADwAAAGRycy9kb3ducmV2LnhtbESPT2vCQBTE70K/w/IKvYhujNY/0VWktEU8tWnx/Mw+&#10;k9Ds25BdY/TTdwsFj8PM/IZZbTpTiZYaV1pWMBpGIIgzq0vOFXx/vQ3mIJxH1lhZJgVXcrBZP/RW&#10;mGh74U9qU5+LAGGXoILC+zqR0mUFGXRDWxMH72Qbgz7IJpe6wUuAm0rGUTSVBksOCwXW9FJQ9pOe&#10;jYLTfnGc3bav8ceh37rn/TstZqOzUk+P3XYJwlPn7+H/9k4riMeTMfy9CU9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FQxyAAAAN0AAAAPAAAAAAAAAAAAAAAAAJgCAABk&#10;cnMvZG93bnJldi54bWxQSwUGAAAAAAQABAD1AAAAjQMAAAAA&#10;" path="m1,l,3r47,l1,xe" fillcolor="black" stroked="f">
                          <v:path arrowok="t" o:connecttype="custom" o:connectlocs="1,0;0,3;47,3;1,0" o:connectangles="0,0,0,0"/>
                        </v:shape>
                        <v:shape id="Freeform 2637" o:spid="_x0000_s2084" style="position:absolute;left:146;top:503;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tcQA&#10;AADdAAAADwAAAGRycy9kb3ducmV2LnhtbESP3YrCMBSE7xd8h3AEb0TT1SJSjeLPLq7gjT8PcGiO&#10;bbE5KU1WW5/eLAh7OczMN8x82ZhS3Kl2hWUFn8MIBHFqdcGZgsv5ezAF4TyyxtIyKWjJwXLR+Zhj&#10;ou2Dj3Q/+UwECLsEFeTeV4mULs3JoBvaijh4V1sb9EHWmdQ1PgLclHIURRNpsOCwkGNFm5zS2+nX&#10;KAjceO3805mv1u5328OmT7pVqtdtVjMQnhr/H363f7SC0TiO4e9Ne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Zv7XEAAAA3QAAAA8AAAAAAAAAAAAAAAAAmAIAAGRycy9k&#10;b3ducmV2LnhtbFBLBQYAAAAABAAEAPUAAACJAwAAAAA=&#10;" path="m1,l,3r47,l1,xe" filled="f" strokeweight="0">
                          <v:path arrowok="t" o:connecttype="custom" o:connectlocs="1,0;0,3;47,3;1,0" o:connectangles="0,0,0,0"/>
                        </v:shape>
                        <v:shape id="Freeform 2638" o:spid="_x0000_s2085" style="position:absolute;left:147;top:50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RScYA&#10;AADdAAAADwAAAGRycy9kb3ducmV2LnhtbESP3WrCQBSE7wu+w3KE3tWNqRVNXUUERShU/EF6ecge&#10;s8Hs2ZBdY3x7t1Do5TAz3zCzRWcr0VLjS8cKhoMEBHHudMmFgtNx/TYB4QOyxsoxKXiQh8W89zLD&#10;TLs776k9hEJECPsMFZgQ6kxKnxuy6AeuJo7exTUWQ5RNIXWD9wi3lUyTZCwtlhwXDNa0MpRfDzer&#10;IEndzyZtb9Ny24bd+Kujszl+K/Xa75afIAJ14T/8195qBen76AN+38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RScYAAADdAAAADwAAAAAAAAAAAAAAAACYAgAAZHJz&#10;L2Rvd25yZXYueG1sUEsFBgAAAAAEAAQA9QAAAIsDAAAAAA==&#10;" path="m,l45,r1,3l,xe" fillcolor="black" stroked="f">
                          <v:path arrowok="t" o:connecttype="custom" o:connectlocs="0,0;45,0;46,3;0,0" o:connectangles="0,0,0,0"/>
                        </v:shape>
                        <v:shape id="Freeform 2639" o:spid="_x0000_s2086" style="position:absolute;left:147;top:50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Urn8UA&#10;AADdAAAADwAAAGRycy9kb3ducmV2LnhtbESPzWrDMBCE74W+g9hCb43cJCTFsWxKSaAJudjpA2ys&#10;9Q+1VsZSbPftq0Ihx2FmvmGSbDadGGlwrWUFr4sIBHFpdcu1gq/L4eUNhPPIGjvLpOCHHGTp40OC&#10;sbYT5zQWvhYBwi5GBY33fSylKxsy6Ba2Jw5eZQeDPsihlnrAKcBNJ5dRtJEGWw4LDfb00VD5XdyM&#10;gtOearqeR1fhZZy2c3Q65iUq9fw0v+9AeJr9Pfzf/tQKlqv1Bv7ehCc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SufxQAAAN0AAAAPAAAAAAAAAAAAAAAAAJgCAABkcnMv&#10;ZG93bnJldi54bWxQSwUGAAAAAAQABAD1AAAAigMAAAAA&#10;" path="m,l45,r1,3l,xe" filled="f" strokeweight="0">
                          <v:path arrowok="t" o:connecttype="custom" o:connectlocs="0,0;45,0;46,3;0,0" o:connectangles="0,0,0,0"/>
                        </v:shape>
                        <v:shape id="Freeform 2640" o:spid="_x0000_s2087" style="position:absolute;left:146;top:506;width:47;height:4;visibility:visible;mso-wrap-style:square;v-text-anchor:top" coordsize="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rAP8YA&#10;AADdAAAADwAAAGRycy9kb3ducmV2LnhtbESPS4vCQBCE7wv+h6EFb+tEXVaJmYgPlvUgiI+DxybT&#10;JsFMT8yMGv/9jrDgsaiqr6hk1ppK3KlxpWUFg34EgjizuuRcwfHw8zkB4TyyxsoyKXiSg1na+Ugw&#10;1vbBO7rvfS4ChF2MCgrv61hKlxVk0PVtTRy8s20M+iCbXOoGHwFuKjmMom9psOSwUGBNy4Kyy/5m&#10;FJwGy+fvdbUbX63PLgu5WZ+2kVWq123nUxCeWv8O/7fXWsFw9DWG15v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rAP8YAAADdAAAADwAAAAAAAAAAAAAAAACYAgAAZHJz&#10;L2Rvd25yZXYueG1sUEsFBgAAAAAEAAQA9QAAAIsDAAAAAA==&#10;" path="m,l,4r47,l,xe" fillcolor="black" stroked="f">
                          <v:path arrowok="t" o:connecttype="custom" o:connectlocs="0,0;0,4;47,4;0,0" o:connectangles="0,0,0,0"/>
                        </v:shape>
                        <v:shape id="Freeform 2641" o:spid="_x0000_s2088" style="position:absolute;left:146;top:506;width:47;height:4;visibility:visible;mso-wrap-style:square;v-text-anchor:top" coordsize="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hj8MIA&#10;AADdAAAADwAAAGRycy9kb3ducmV2LnhtbERPTUsDMRC9C/0PYQrebLZV1K5NSxWE1ZvbHuxt2IzJ&#10;0mSyJHG7/ntzEDw+3vdmN3knRoqpD6xguahAEHdB92wUHA+vN48gUkbW6AKTgh9KsNvOrjZY63Dh&#10;DxrbbEQJ4VSjApvzUEuZOkse0yIMxIX7CtFjLjAaqSNeSrh3clVV99Jjz6XB4kAvlrpz++0VtM3n&#10;+tk4O54O5j3g8u2hObqo1PV82j+ByDTlf/Gfu9EKVrd3ZW55U56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GPwwgAAAN0AAAAPAAAAAAAAAAAAAAAAAJgCAABkcnMvZG93&#10;bnJldi54bWxQSwUGAAAAAAQABAD1AAAAhwMAAAAA&#10;" path="m,l,4r47,l,xe" filled="f" strokeweight="0">
                          <v:path arrowok="t" o:connecttype="custom" o:connectlocs="0,0;0,4;47,4;0,0" o:connectangles="0,0,0,0"/>
                        </v:shape>
                        <v:shape id="Freeform 2642" o:spid="_x0000_s2089" style="position:absolute;left:146;top:506;width:47;height:4;visibility:visible;mso-wrap-style:square;v-text-anchor:top" coordsize="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x1scA&#10;AADdAAAADwAAAGRycy9kb3ducmV2LnhtbESPT2vCQBTE7wW/w/KE3nSjFW1TV2lTpB4Eie3B4yP7&#10;mgSzb2N2mz/fvisIPQ4z8xtmve1NJVpqXGlZwWwagSDOrC45V/D9tZs8g3AeWWNlmRQM5GC7GT2s&#10;Mda245Tak89FgLCLUUHhfR1L6bKCDLqprYmD92Mbgz7IJpe6wS7ATSXnUbSUBksOCwXWlBSUXU6/&#10;RsF5lgyf1490dbU+u7zLw/58jKxSj+P+7RWEp97/h+/tvVYwf1q8wO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Z8dbHAAAA3QAAAA8AAAAAAAAAAAAAAAAAmAIAAGRy&#10;cy9kb3ducmV2LnhtbFBLBQYAAAAABAAEAPUAAACMAwAAAAA=&#10;" path="m,l47,r,4l,xe" fillcolor="black" stroked="f">
                          <v:path arrowok="t" o:connecttype="custom" o:connectlocs="0,0;47,0;47,4;0,0" o:connectangles="0,0,0,0"/>
                        </v:shape>
                        <v:shape id="Freeform 2643" o:spid="_x0000_s2090" style="position:absolute;left:146;top:506;width:47;height:4;visibility:visible;mso-wrap-style:square;v-text-anchor:top" coordsize="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5K8IA&#10;AADdAAAADwAAAGRycy9kb3ducmV2LnhtbERPy0oDMRTdC/2HcAvubKYVHx2blioIozunXdjdZXJN&#10;hiY3QxKn49+bheDycN6b3eSdGCmmPrCC5aICQdwF3bNRcDy83jyCSBlZowtMCn4owW47u9pgrcOF&#10;P2hssxElhFONCmzOQy1l6ix5TIswEBfuK0SPucBopI54KeHeyVVV3UuPPZcGiwO9WOrO7bdX0Daf&#10;62fj7Hg6mPeAy7eH5uiiUtfzaf8EItOU/8V/7kYrWN3elf3lTXk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5/krwgAAAN0AAAAPAAAAAAAAAAAAAAAAAJgCAABkcnMvZG93&#10;bnJldi54bWxQSwUGAAAAAAQABAD1AAAAhwMAAAAA&#10;" path="m,l47,r,4l,xe" filled="f" strokeweight="0">
                          <v:path arrowok="t" o:connecttype="custom" o:connectlocs="0,0;47,0;47,4;0,0" o:connectangles="0,0,0,0"/>
                        </v:shape>
                        <v:rect id="Rectangle 2644" o:spid="_x0000_s2091" style="position:absolute;left:146;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rAscA&#10;AADdAAAADwAAAGRycy9kb3ducmV2LnhtbESPQWvCQBSE74X+h+UJvTUb01o0ukoVCr0I1fZQb8/s&#10;Mwlm38bdrUZ/vSsUPA4z8w0zmXWmEUdyvrasoJ+kIIgLq2suFfx8fzwPQfiArLGxTArO5GE2fXyY&#10;YK7tiVd0XIdSRAj7HBVUIbS5lL6oyKBPbEscvZ11BkOUrpTa4SnCTSOzNH2TBmuOCxW2tKio2K//&#10;jIL5aDg/fL3y8rLabmjzu90PMpcq9dTr3scgAnXhHv5vf2oF2cu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q6wLHAAAA3QAAAA8AAAAAAAAAAAAAAAAAmAIAAGRy&#10;cy9kb3ducmV2LnhtbFBLBQYAAAAABAAEAPUAAACMAwAAAAA=&#10;" fillcolor="black" stroked="f"/>
                        <v:rect id="Rectangle 2645" o:spid="_x0000_s2092" style="position:absolute;left:146;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D8UA&#10;AADdAAAADwAAAGRycy9kb3ducmV2LnhtbESPQWvCQBSE7wX/w/IKvdWNERuJriKC0JO1KqXHZ/Y1&#10;Cdl9G7Krpv/eFQSPw8x8w8yXvTXiQp2vHSsYDRMQxIXTNZcKjofN+xSED8gajWNS8E8elovByxxz&#10;7a78TZd9KEWEsM9RQRVCm0vpi4os+qFriaP35zqLIcqulLrDa4RbI9Mk+ZAWa44LFba0rqho9mer&#10;YDo5meaYjX+32dfopyGzIr/dKfX22q9mIAL14Rl+tD+1gnQ8Se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6IPxQAAAN0AAAAPAAAAAAAAAAAAAAAAAJgCAABkcnMv&#10;ZG93bnJldi54bWxQSwUGAAAAAAQABAD1AAAAigMAAAAA&#10;" filled="f" strokeweight="0"/>
                        <v:rect id="Rectangle 2646" o:spid="_x0000_s2093" style="position:absolute;left:146;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TQ7scA&#10;AADdAAAADwAAAGRycy9kb3ducmV2LnhtbESPQWsCMRSE7wX/Q3hCbzXrWouuRtFCoZeC2h7q7bl5&#10;7i5uXtYk1a2/3giCx2FmvmGm89bU4kTOV5YV9HsJCOLc6ooLBT/fHy8jED4ga6wtk4J/8jCfdZ6m&#10;mGl75jWdNqEQEcI+QwVlCE0mpc9LMuh7tiGO3t46gyFKV0jt8BzhppZpkrxJgxXHhRIbei8pP2z+&#10;jILleLQ8rl7567LebWn7uzsMU5co9dxtFxMQgdrwCN/bn1pBOhgO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00O7HAAAA3QAAAA8AAAAAAAAAAAAAAAAAmAIAAGRy&#10;cy9kb3ducmV2LnhtbFBLBQYAAAAABAAEAPUAAACMAwAAAAA=&#10;" fillcolor="black" stroked="f"/>
                        <v:rect id="Rectangle 2647" o:spid="_x0000_s2094" style="position:absolute;left:146;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qf4MYA&#10;AADdAAAADwAAAGRycy9kb3ducmV2LnhtbESPW4vCMBSE3xf8D+EI+6apul6oRhFhYZ90vSA+Hptj&#10;W5qclCar3X9vFoR9HGbmG2axaq0Rd2p86VjBoJ+AIM6cLjlXcDp+9mYgfEDWaByTgl/ysFp23haY&#10;avfgPd0PIRcRwj5FBUUIdSqlzwqy6PuuJo7ezTUWQ5RNLnWDjwi3Rg6TZCItlhwXCqxpU1BWHX6s&#10;gtn4aqrTdHTZTneDc0VmTX77rdR7t13PQQRqw3/41f7SCoaj8Qf8vY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qf4MYAAADdAAAADwAAAAAAAAAAAAAAAACYAgAAZHJz&#10;L2Rvd25yZXYueG1sUEsFBgAAAAAEAAQA9QAAAIsDAAAAAA==&#10;" filled="f" strokeweight="0"/>
                        <v:shape id="Freeform 2648" o:spid="_x0000_s2095" style="position:absolute;left:146;top:510;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T/A8cA&#10;AADdAAAADwAAAGRycy9kb3ducmV2LnhtbESPW2vCQBSE3wv+h+UUfCm6MSVeUlcRaaX45I0+n2aP&#10;STB7NmTXmPrru0Khj8PMfMPMl52pREuNKy0rGA0jEMSZ1SXnCk7Hj8EUhPPIGivLpOCHHCwXvac5&#10;ptreeE/tweciQNilqKDwvk6ldFlBBt3Q1sTBO9vGoA+yyaVu8BbgppJxFI2lwZLDQoE1rQvKLoer&#10;UXDezr4n99V7vPt6aV2y3dBsMroq1X/uVm8gPHX+P/zX/tQK4tckgce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0/wPHAAAA3QAAAA8AAAAAAAAAAAAAAAAAmAIAAGRy&#10;cy9kb3ducmV2LnhtbFBLBQYAAAAABAAEAPUAAACMAwAAAAA=&#10;" path="m,l,3r47,l,xe" fillcolor="black" stroked="f">
                          <v:path arrowok="t" o:connecttype="custom" o:connectlocs="0,0;0,3;47,3;0,0" o:connectangles="0,0,0,0"/>
                        </v:shape>
                        <v:shape id="Freeform 2649" o:spid="_x0000_s2096" style="position:absolute;left:146;top:510;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4ShMUA&#10;AADdAAAADwAAAGRycy9kb3ducmV2LnhtbESP3WrCQBSE7wt9h+UUvBHdNFaR1FVqVNqCN2of4JA9&#10;TUKzZ0N2zY9P3y0IvRxm5htmtelNJVpqXGlZwfM0AkGcWV1yruDrcpgsQTiPrLGyTAoGcrBZPz6s&#10;MNG24xO1Z5+LAGGXoILC+zqR0mUFGXRTWxMH79s2Bn2QTS51g12Am0rGUbSQBksOCwXWlBaU/Zyv&#10;RkHgvmydvzmzH+zn++6YjkkPSo2e+rdXEJ56/x++tz+0gng2X8Dfm/A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hKExQAAAN0AAAAPAAAAAAAAAAAAAAAAAJgCAABkcnMv&#10;ZG93bnJldi54bWxQSwUGAAAAAAQABAD1AAAAigMAAAAA&#10;" path="m,l,3r47,l,xe" filled="f" strokeweight="0">
                          <v:path arrowok="t" o:connecttype="custom" o:connectlocs="0,0;0,3;47,3;0,0" o:connectangles="0,0,0,0"/>
                        </v:shape>
                        <v:shape id="Freeform 2650" o:spid="_x0000_s2097" style="position:absolute;left:146;top:510;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E78cA&#10;AADdAAAADwAAAGRycy9kb3ducmV2LnhtbESPT2vCQBTE74LfYXmFXopuTNFo6ipSWime/EfPr9ln&#10;Esy+Ddk1pn76rlDwOMzMb5j5sjOVaKlxpWUFo2EEgjizuuRcwfHwOZiCcB5ZY2WZFPySg+Wi35tj&#10;qu2Vd9TufS4ChF2KCgrv61RKlxVk0A1tTRy8k20M+iCbXOoGrwFuKhlH0UQaLDksFFjTe0HZeX8x&#10;Ck6b2U9yW33E2++X1o03a5olo4tSz0/d6g2Ep84/wv/tL60gfh0ncH8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qxO/HAAAA3QAAAA8AAAAAAAAAAAAAAAAAmAIAAGRy&#10;cy9kb3ducmV2LnhtbFBLBQYAAAAABAAEAPUAAACMAwAAAAA=&#10;" path="m,l47,r,3l,xe" fillcolor="black" stroked="f">
                          <v:path arrowok="t" o:connecttype="custom" o:connectlocs="0,0;47,0;47,3;0,0" o:connectangles="0,0,0,0"/>
                        </v:shape>
                        <v:shape id="Freeform 2651" o:spid="_x0000_s2098" style="position:absolute;left:146;top:510;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0jbcYA&#10;AADdAAAADwAAAGRycy9kb3ducmV2LnhtbESP3WrCQBBG7wXfYRmhN0U39aeU6CrWVmzBm2ofYMiO&#10;STA7G7JbTXx656Lg5fDNd2bOYtW6Sl2oCaVnAy+jBBRx5m3JuYHf43b4BipEZIuVZzLQUYDVst9b&#10;YGr9lX/ocoi5EgiHFA0UMdap1iEryGEY+ZpYspNvHEYZm1zbBq8Cd5UeJ8mrdliyXCiwpk1B2fnw&#10;5wwId/oe4i24z85/7z72m2eynTFPg3Y9BxWpjY/l//aXNTCezORdsRET0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0jbcYAAADdAAAADwAAAAAAAAAAAAAAAACYAgAAZHJz&#10;L2Rvd25yZXYueG1sUEsFBgAAAAAEAAQA9QAAAIsDAAAAAA==&#10;" path="m,l47,r,3l,xe" filled="f" strokeweight="0">
                          <v:path arrowok="t" o:connecttype="custom" o:connectlocs="0,0;47,0;47,3;0,0" o:connectangles="0,0,0,0"/>
                        </v:shape>
                        <v:shape id="Freeform 2652" o:spid="_x0000_s2099" style="position:absolute;left:146;top:513;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PccYA&#10;AADdAAAADwAAAGRycy9kb3ducmV2LnhtbESPQWvCQBSE70L/w/IK3nRjRGlTV5GKmkuQaqH09si+&#10;JqHZtyG7avTXu4LgcZiZb5jZojO1OFHrKssKRsMIBHFudcWFgu/DevAGwnlkjbVlUnAhB4v5S2+G&#10;ibZn/qLT3hciQNglqKD0vkmkdHlJBt3QNsTB+7OtQR9kW0jd4jnATS3jKJpKgxWHhRIb+iwp/98f&#10;jYKMR7vrKi2W8eb3Z3vJMmsPXapU/7VbfoDw1Pln+NFOtYJ4PHmH+5v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wPccYAAADdAAAADwAAAAAAAAAAAAAAAACYAgAAZHJz&#10;L2Rvd25yZXYueG1sUEsFBgAAAAAEAAQA9QAAAIsDAAAAAA==&#10;" path="m,l1,2r45,l,xe" fillcolor="black" stroked="f">
                          <v:path arrowok="t" o:connecttype="custom" o:connectlocs="0,0;1,2;46,2;0,0" o:connectangles="0,0,0,0"/>
                        </v:shape>
                        <v:shape id="Freeform 2653" o:spid="_x0000_s2100" style="position:absolute;left:146;top:513;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w7jcEA&#10;AADdAAAADwAAAGRycy9kb3ducmV2LnhtbERPz2vCMBS+D/wfwhN2m6kKRatRRCZ4G3MK9fZonk2x&#10;eemSqPW/N4fBjh/f7+W6t624kw+NYwXjUQaCuHK64VrB8Wf3MQMRIrLG1jEpeFKA9WrwtsRCuwd/&#10;0/0Qa5FCOBSowMTYFVKGypDFMHIdceIuzluMCfpaao+PFG5bOcmyXFpsODUY7GhrqLoeblbBaT/f&#10;4I3L2dkYX9Zl8/v55XOl3of9ZgEiUh//xX/uvVYwmeZpf3qTn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sO43BAAAA3QAAAA8AAAAAAAAAAAAAAAAAmAIAAGRycy9kb3du&#10;cmV2LnhtbFBLBQYAAAAABAAEAPUAAACGAwAAAAA=&#10;" path="m,l1,2r45,l,xe" filled="f" strokeweight="0">
                          <v:path arrowok="t" o:connecttype="custom" o:connectlocs="0,0;1,2;46,2;0,0" o:connectangles="0,0,0,0"/>
                        </v:shape>
                        <v:shape id="Freeform 2654" o:spid="_x0000_s2101" style="position:absolute;left:146;top:513;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4jsUA&#10;AADdAAAADwAAAGRycy9kb3ducmV2LnhtbESP3YrCMBSE7xd8h3AEbxZNq4tINYoIolCQ9Qe8PTbH&#10;tticlCZqfXuzsODlMDPfMLNFayrxoMaVlhXEgwgEcWZ1ybmC03Hdn4BwHlljZZkUvMjBYt75mmGi&#10;7ZP39Dj4XAQIuwQVFN7XiZQuK8igG9iaOHhX2xj0QTa51A0+A9xUchhFY2mw5LBQYE2rgrLb4W4U&#10;pGbzE5/T3xvHp9fW7L7TybG8KNXrtsspCE+t/4T/21utYDgax/D3JjwBOX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PiOxQAAAN0AAAAPAAAAAAAAAAAAAAAAAJgCAABkcnMv&#10;ZG93bnJldi54bWxQSwUGAAAAAAQABAD1AAAAigMAAAAA&#10;" path="m,l47,,46,2,,xe" fillcolor="black" stroked="f">
                          <v:path arrowok="t" o:connecttype="custom" o:connectlocs="0,0;47,0;46,2;0,0" o:connectangles="0,0,0,0"/>
                        </v:shape>
                        <v:shape id="Freeform 2655" o:spid="_x0000_s2102" style="position:absolute;left:146;top:513;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5OMcA&#10;AADdAAAADwAAAGRycy9kb3ducmV2LnhtbESPQWvCQBSE70L/w/IKvemmkUqJrlIFsdRaNbbg8ZF9&#10;JsHs25Ddmvjvu0LB4zAz3zCTWWcqcaHGlZYVPA8iEMSZ1SXnCr4Py/4rCOeRNVaWScGVHMymD70J&#10;Jtq2vKdL6nMRIOwSVFB4XydSuqwgg25ga+LgnWxj0AfZ5FI32Aa4qWQcRSNpsOSwUGBNi4Kyc/pr&#10;FKy/XLrYbo6rfN7+vMx3Jlt/tJ9KPT12b2MQnjp/D/+337WCeDiK4fYmPA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euTjHAAAA3QAAAA8AAAAAAAAAAAAAAAAAmAIAAGRy&#10;cy9kb3ducmV2LnhtbFBLBQYAAAAABAAEAPUAAACMAwAAAAA=&#10;" path="m,l47,,46,2,,xe" filled="f" strokeweight="0">
                          <v:path arrowok="t" o:connecttype="custom" o:connectlocs="0,0;47,0;46,2;0,0" o:connectangles="0,0,0,0"/>
                        </v:shape>
                        <v:shape id="Freeform 2656" o:spid="_x0000_s2103" style="position:absolute;left:147;top:515;width:44;height:4;visibility:visible;mso-wrap-style:square;v-text-anchor:top" coordsize="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tkcQA&#10;AADdAAAADwAAAGRycy9kb3ducmV2LnhtbESPQWvCQBSE70L/w/IK3nQTRVtSNyEUROnN1FJ6e2Sf&#10;SUj2bciuGv99VxA8DjPzDbPJRtOJCw2usawgnkcgiEurG64UHL+3s3cQziNr7CyTghs5yNKXyQYT&#10;ba98oEvhKxEg7BJUUHvfJ1K6siaDbm574uCd7GDQBzlUUg94DXDTyUUUraXBhsNCjT191lS2xdko&#10;+I01HXdv7Y/VX3wqikO+4r9cqenrmH+A8DT6Z/jR3msFi+V6Cfc34Qn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h7ZHEAAAA3QAAAA8AAAAAAAAAAAAAAAAAmAIAAGRycy9k&#10;b3ducmV2LnhtbFBLBQYAAAAABAAEAPUAAACJAwAAAAA=&#10;" path="m,l1,4r43,l,xe" fillcolor="black" stroked="f">
                          <v:path arrowok="t" o:connecttype="custom" o:connectlocs="0,0;1,4;44,4;0,0" o:connectangles="0,0,0,0"/>
                        </v:shape>
                        <v:shape id="Freeform 2657" o:spid="_x0000_s2104" style="position:absolute;left:147;top:515;width:44;height:4;visibility:visible;mso-wrap-style:square;v-text-anchor:top" coordsize="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kRccA&#10;AADdAAAADwAAAGRycy9kb3ducmV2LnhtbESPT2vCQBTE74V+h+UVetNNjYikrlJq65+DB2Nz6O2R&#10;fU1Cs29DdmvWb+8KQo/DzPyGWayCacWZetdYVvAyTkAQl1Y3XCn4On2O5iCcR9bYWiYFF3KwWj4+&#10;LDDTduAjnXNfiQhhl6GC2vsuk9KVNRl0Y9sRR+/H9gZ9lH0ldY9DhJtWTpJkJg02HBdq7Oi9pvI3&#10;/zMKCNOPdRH8YPZFnobt5vR9KNZKPT+Ft1cQnoL/D9/bO61gks6mcHsTn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x5EXHAAAA3QAAAA8AAAAAAAAAAAAAAAAAmAIAAGRy&#10;cy9kb3ducmV2LnhtbFBLBQYAAAAABAAEAPUAAACMAwAAAAA=&#10;" path="m,l1,4r43,l,xe" filled="f" strokeweight="0">
                          <v:path arrowok="t" o:connecttype="custom" o:connectlocs="0,0;1,4;44,4;0,0" o:connectangles="0,0,0,0"/>
                        </v:shape>
                        <v:shape id="Freeform 2658" o:spid="_x0000_s2105" style="position:absolute;left:147;top:515;width:45;height:4;visibility:visible;mso-wrap-style:square;v-text-anchor:top" coordsize="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nvBccA&#10;AADdAAAADwAAAGRycy9kb3ducmV2LnhtbESPQWvCQBSE74X+h+UVvNWN0YqkrtKKFcGDGC29vmaf&#10;STD7NuxuNfbXd4WCx2FmvmGm88404kzO15YVDPoJCOLC6ppLBYf9x/MEhA/IGhvLpOBKHuazx4cp&#10;ZtpeeEfnPJQiQthnqKAKoc2k9EVFBn3ftsTRO1pnMETpSqkdXiLcNDJNkrE0WHNcqLClRUXFKf8x&#10;Cn7TT+Pfv06r68bXzfd2vxyN3EGp3lP39goiUBfu4f/2WitIh+MXuL2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Z7wXHAAAA3QAAAA8AAAAAAAAAAAAAAAAAmAIAAGRy&#10;cy9kb3ducmV2LnhtbFBLBQYAAAAABAAEAPUAAACMAwAAAAA=&#10;" path="m,l45,,44,4,,xe" fillcolor="black" stroked="f">
                          <v:path arrowok="t" o:connecttype="custom" o:connectlocs="0,0;45,0;44,4;0,0" o:connectangles="0,0,0,0"/>
                        </v:shape>
                        <v:shape id="Freeform 2659" o:spid="_x0000_s2106" style="position:absolute;left:147;top:515;width:45;height:4;visibility:visible;mso-wrap-style:square;v-text-anchor:top" coordsize="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tD8cA&#10;AADdAAAADwAAAGRycy9kb3ducmV2LnhtbESPT2vCQBTE7wW/w/IEL0U3Wkg1ukoRBaGX+ge9PrLP&#10;JJh9u82uMe2n7xYKPQ4z8xtmsepMLVpqfGVZwXiUgCDOra64UHA6bodTED4ga6wtk4Iv8rBa9p4W&#10;mGn74D21h1CICGGfoYIyBJdJ6fOSDPqRdcTRu9rGYIiyKaRu8BHhppaTJEmlwYrjQomO1iXlt8Pd&#10;KPiePd8vU/fZnh1tX7vNhxy/n6VSg373NgcRqAv/4b/2TiuYvKQp/L6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2rQ/HAAAA3QAAAA8AAAAAAAAAAAAAAAAAmAIAAGRy&#10;cy9kb3ducmV2LnhtbFBLBQYAAAAABAAEAPUAAACMAwAAAAA=&#10;" path="m,l45,,44,4,,xe" filled="f" strokeweight="0">
                          <v:path arrowok="t" o:connecttype="custom" o:connectlocs="0,0;45,0;44,4;0,0" o:connectangles="0,0,0,0"/>
                        </v:shape>
                        <v:shape id="Freeform 2660" o:spid="_x0000_s2107" style="position:absolute;left:148;top:519;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IpMYA&#10;AADdAAAADwAAAGRycy9kb3ducmV2LnhtbESPzWsCMRTE70L/h/AKvUjN+i2rUaQgtMWLH4ceH8lz&#10;d3XzsiRRt/99UxA8DjPzG2axam0tbuRD5VhBv5eBINbOVFwoOB427zMQISIbrB2Tgl8KsFq+dBaY&#10;G3fnHd32sRAJwiFHBWWMTS5l0CVZDD3XECfv5LzFmKQvpPF4T3Bby0GWTaTFitNCiQ19lKQv+6tV&#10;sB3741nLIfe/vy6j7lrrn1O1VerttV3PQURq4zP8aH8aBYPhZAr/b9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QIpMYAAADdAAAADwAAAAAAAAAAAAAAAACYAgAAZHJz&#10;L2Rvd25yZXYueG1sUEsFBgAAAAAEAAQA9QAAAIsDAAAAAA==&#10;" path="m,l1,2r41,l,xe" fillcolor="black" stroked="f">
                          <v:path arrowok="t" o:connecttype="custom" o:connectlocs="0,0;1,2;42,2;0,0" o:connectangles="0,0,0,0"/>
                        </v:shape>
                        <v:shape id="Freeform 2661" o:spid="_x0000_s2108" style="position:absolute;left:148;top:519;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1YbMAA&#10;AADdAAAADwAAAGRycy9kb3ducmV2LnhtbERPzYrCMBC+L+w7hBH2smhqF0SrUaqw4HGtPsDQjG2x&#10;mZQk21af3hwEjx/f/2Y3mlb05HxjWcF8loAgLq1uuFJwOf9OlyB8QNbYWiYFd/Kw235+bDDTduAT&#10;9UWoRAxhn6GCOoQuk9KXNRn0M9sRR+5qncEQoaukdjjEcNPKNEkW0mDDsaHGjg41lbfi3yhwTbHc&#10;P85psrq4/hsrnw/+L1fqazLmaxCBxvAWv9xHrSD9WcS58U18AnL7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1YbMAAAADdAAAADwAAAAAAAAAAAAAAAACYAgAAZHJzL2Rvd25y&#10;ZXYueG1sUEsFBgAAAAAEAAQA9QAAAIUDAAAAAA==&#10;" path="m,l1,2r41,l,xe" filled="f" strokeweight="0">
                          <v:path arrowok="t" o:connecttype="custom" o:connectlocs="0,0;1,2;42,2;0,0" o:connectangles="0,0,0,0"/>
                        </v:shape>
                        <v:shape id="Freeform 2662" o:spid="_x0000_s2109" style="position:absolute;left:148;top:519;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Za18cA&#10;AADdAAAADwAAAGRycy9kb3ducmV2LnhtbESPQWsCMRSE70L/Q3iF3jTbLYhujSKFij2Uquuh3h6b&#10;5ya4edluom7/fVMQPA4z8w0zW/SuERfqgvWs4HmUgSCuvLZcK9iX78MJiBCRNTaeScEvBVjMHwYz&#10;LLS/8pYuu1iLBOFQoAITY1tIGSpDDsPIt8TJO/rOYUyyq6Xu8JrgrpF5lo2lQ8tpwWBLb4aq0+7s&#10;FHxMl1+f5udcHTarvLSbw3dpc6/U02O/fAURqY/38K291gryl/EU/t+k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GWtfHAAAA3QAAAA8AAAAAAAAAAAAAAAAAmAIAAGRy&#10;cy9kb3ducmV2LnhtbFBLBQYAAAAABAAEAPUAAACMAwAAAAA=&#10;" path="m,l43,,42,2,,xe" fillcolor="black" stroked="f">
                          <v:path arrowok="t" o:connecttype="custom" o:connectlocs="0,0;43,0;42,2;0,0" o:connectangles="0,0,0,0"/>
                        </v:shape>
                        <v:shape id="Freeform 2663" o:spid="_x0000_s2110" style="position:absolute;left:148;top:519;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JTcMA&#10;AADdAAAADwAAAGRycy9kb3ducmV2LnhtbERPTWsCMRC9F/ofwhR6q1kt2HY1yiK0ClJQW9rruBl3&#10;F5NJSKKu/94cCj0+3vd03lsjzhRi51jBcFCAIK6d7rhR8P31/vQKIiZkjcYxKbhShPns/m6KpXYX&#10;3tJ5lxqRQziWqKBNyZdSxroli3HgPHHmDi5YTBmGRuqAlxxujRwVxVha7Dg3tOhp0VJ93J2sgrei&#10;MmYYvK8268PPfvn56z/MUqnHh76agEjUp3/xn3ulFYyeX/L+/CY/AT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JTcMAAADdAAAADwAAAAAAAAAAAAAAAACYAgAAZHJzL2Rv&#10;d25yZXYueG1sUEsFBgAAAAAEAAQA9QAAAIgDAAAAAA==&#10;" path="m,l43,,42,2,,xe" filled="f" strokeweight="0">
                          <v:path arrowok="t" o:connecttype="custom" o:connectlocs="0,0;43,0;42,2;0,0" o:connectangles="0,0,0,0"/>
                        </v:shape>
                        <v:shape id="Freeform 2664" o:spid="_x0000_s2111" style="position:absolute;left:149;top:521;width:39;height:3;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fmk8UA&#10;AADdAAAADwAAAGRycy9kb3ducmV2LnhtbESP3WoCMRSE7wu+QzhC72p2t9CW1Sgi+AO9aa0PcNwc&#10;k8XNyZJEXd/eFAq9HGbmG2a2GFwnrhRi61lBOSlAEDdet2wUHH7WLx8gYkLW2HkmBXeKsJiPnmZY&#10;a3/jb7rukxEZwrFGBTalvpYyNpYcxonvibN38sFhyjIYqQPeMtx1siqKN+mw5bxgsaeVpea8vzgF&#10;5uu0PaaNuQyfoToYW5Sr+6ZT6nk8LKcgEg3pP/zX3mkF1et7Cb9v8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aTxQAAAN0AAAAPAAAAAAAAAAAAAAAAAJgCAABkcnMv&#10;ZG93bnJldi54bWxQSwUGAAAAAAQABAD1AAAAigMAAAAA&#10;" path="m,l2,3r37,l,xe" fillcolor="black" stroked="f">
                          <v:path arrowok="t" o:connecttype="custom" o:connectlocs="0,0;2,3;39,3;0,0" o:connectangles="0,0,0,0"/>
                        </v:shape>
                        <v:shape id="Freeform 2665" o:spid="_x0000_s2112" style="position:absolute;left:149;top:521;width:39;height:3;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VY1sUA&#10;AADdAAAADwAAAGRycy9kb3ducmV2LnhtbESPQWuDQBSE74X8h+UFemtWLdRgXaWEBHLpIWkOHh/u&#10;q0rdt8bdqOmv7xYKPQ4z8w2Tl4vpxUSj6ywriDcRCOLa6o4bBZePw9MWhPPIGnvLpOBODspi9ZBj&#10;pu3MJ5rOvhEBwi5DBa33Qyalq1sy6DZ2IA7epx0N+iDHRuoR5wA3vUyi6EUa7DgstDjQrqX663wz&#10;CvZp6q+XqjrdU+riWjb2/buySj2ul7dXEJ4W/x/+ax+1guQ5TeD3TXg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9VjWxQAAAN0AAAAPAAAAAAAAAAAAAAAAAJgCAABkcnMv&#10;ZG93bnJldi54bWxQSwUGAAAAAAQABAD1AAAAigMAAAAA&#10;" path="m,l2,3r37,l,xe" filled="f" strokeweight="0">
                          <v:path arrowok="t" o:connecttype="custom" o:connectlocs="0,0;2,3;39,3;0,0" o:connectangles="0,0,0,0"/>
                        </v:shape>
                        <v:shape id="Freeform 2666" o:spid="_x0000_s2113" style="position:absolute;left:149;top:521;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aYjsQA&#10;AADdAAAADwAAAGRycy9kb3ducmV2LnhtbESPzWrDMBCE74W8g9hALqWR49CkuFFCKC0YemqcB1is&#10;rW1irYwk/+Xpq0Khx2FmvmEOp8m0YiDnG8sKNusEBHFpdcOVgmvx8fQCwgdkja1lUjCTh9Nx8XDA&#10;TNuRv2i4hEpECPsMFdQhdJmUvqzJoF/bjjh639YZDFG6SmqHY4SbVqZJspMGG44LNXb0VlN5u/RG&#10;wWfOfRnm4uw6xMf+/fmeprZQarWczq8gAk3hP/zXzrWCdLvfwu+b+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2mI7EAAAA3QAAAA8AAAAAAAAAAAAAAAAAmAIAAGRycy9k&#10;b3ducmV2LnhtbFBLBQYAAAAABAAEAPUAAACJAwAAAAA=&#10;" path="m,l41,,39,3,,xe" fillcolor="black" stroked="f">
                          <v:path arrowok="t" o:connecttype="custom" o:connectlocs="0,0;41,0;39,3;0,0" o:connectangles="0,0,0,0"/>
                        </v:shape>
                        <v:shape id="Freeform 2667" o:spid="_x0000_s2114" style="position:absolute;left:149;top:521;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sjQsUA&#10;AADdAAAADwAAAGRycy9kb3ducmV2LnhtbESPQWvCQBSE7wX/w/IEL8VstEUluooVWwo5NQpeH9ln&#10;EpJ9G7LbJP77bqHQ4zAz3zC7w2ga0VPnKssKFlEMgji3uuJCwfXyPt+AcB5ZY2OZFDzIwWE/edph&#10;ou3AX9RnvhABwi5BBaX3bSKly0sy6CLbEgfvbjuDPsiukLrDIcBNI5dxvJIGKw4LJbZ0Kimvs2+j&#10;wJJN65VL3+h5c+6pyG/H+oOVmk3H4xaEp9H/h//an1rB8mX9Cr9vw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yNCxQAAAN0AAAAPAAAAAAAAAAAAAAAAAJgCAABkcnMv&#10;ZG93bnJldi54bWxQSwUGAAAAAAQABAD1AAAAigMAAAAA&#10;" path="m,l41,,39,3,,xe" filled="f" strokeweight="0">
                          <v:path arrowok="t" o:connecttype="custom" o:connectlocs="0,0;41,0;39,3;0,0" o:connectangles="0,0,0,0"/>
                        </v:shape>
                        <v:shape id="Freeform 2668" o:spid="_x0000_s2115" style="position:absolute;left:151;top:524;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Wt8UA&#10;AADdAAAADwAAAGRycy9kb3ducmV2LnhtbESPUWvCMBSF3wf7D+EOfJtpHZ2jGkVGBUFkqPsB1+ba&#10;FpObkkTt/v0iDPZ4OOd8hzNfDtaIG/nQOVaQjzMQxLXTHTcKvo/r1w8QISJrNI5JwQ8FWC6en+ZY&#10;anfnPd0OsREJwqFEBW2MfSllqFuyGMauJ07e2XmLMUnfSO3xnuDWyEmWvUuLHaeFFnv6bKm+HK5W&#10;wWo9XHd5ddruqPJfpq9MUVS5UqOXYTUDEWmI/+G/9kYrmLxNC3i8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Za3xQAAAN0AAAAPAAAAAAAAAAAAAAAAAJgCAABkcnMv&#10;ZG93bnJldi54bWxQSwUGAAAAAAQABAD1AAAAigMAAAAA&#10;" path="m,l2,2r33,l,xe" fillcolor="black" stroked="f">
                          <v:path arrowok="t" o:connecttype="custom" o:connectlocs="0,0;2,2;35,2;0,0" o:connectangles="0,0,0,0"/>
                        </v:shape>
                        <v:shape id="Freeform 2669" o:spid="_x0000_s2116" style="position:absolute;left:151;top:524;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pTcMMA&#10;AADdAAAADwAAAGRycy9kb3ducmV2LnhtbESP3YrCMBSE7xd8h3AEb0RT/0s1igiKeyHizwMcmmNb&#10;bE5KE7W+vREW9nKYmW+YxaoxpXhS7QrLCgb9CARxanXBmYLrZduLQTiPrLG0TAre5GC1bP0sMNH2&#10;xSd6nn0mAoRdggpy76tESpfmZND1bUUcvJutDfog60zqGl8Bbko5jKKpNFhwWMixok1O6f38MAp2&#10;41HG29MMD79y0k13Nj5GTaxUp92s5yA8Nf4//NfeawXD0WwK3zfhCcj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pTcMMAAADdAAAADwAAAAAAAAAAAAAAAACYAgAAZHJzL2Rv&#10;d25yZXYueG1sUEsFBgAAAAAEAAQA9QAAAIgDAAAAAA==&#10;" path="m,l2,2r33,l,xe" filled="f" strokeweight="0">
                          <v:path arrowok="t" o:connecttype="custom" o:connectlocs="0,0;2,2;35,2;0,0" o:connectangles="0,0,0,0"/>
                        </v:shape>
                        <v:shape id="Freeform 2670" o:spid="_x0000_s2117" style="position:absolute;left:151;top:524;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rPccA&#10;AADdAAAADwAAAGRycy9kb3ducmV2LnhtbESPQWsCMRSE74X+h/AK3mpWCyqrUaSldBFKrSvo8bF5&#10;bhaTl+0m6vbfN4VCj8PMfMMsVr2z4kpdaDwrGA0zEMSV1w3XCvbl6+MMRIjIGq1nUvBNAVbL+7sF&#10;5trf+JOuu1iLBOGQowITY5tLGSpDDsPQt8TJO/nOYUyyq6Xu8Jbgzspxlk2kw4bTgsGWng1V593F&#10;KSi2drM+v5RHY8v3r0oeDh9cvCk1eOjXcxCR+vgf/msXWsH4aTqF3zfp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Qaz3HAAAA3QAAAA8AAAAAAAAAAAAAAAAAmAIAAGRy&#10;cy9kb3ducmV2LnhtbFBLBQYAAAAABAAEAPUAAACMAwAAAAA=&#10;" path="m,l37,,35,2,,xe" fillcolor="black" stroked="f">
                          <v:path arrowok="t" o:connecttype="custom" o:connectlocs="0,0;37,0;35,2;0,0" o:connectangles="0,0,0,0"/>
                        </v:shape>
                        <v:shape id="Freeform 2671" o:spid="_x0000_s2118" style="position:absolute;left:151;top:524;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uwcMA&#10;AADdAAAADwAAAGRycy9kb3ducmV2LnhtbERP3WrCMBS+H/gO4Qy8GTPVwTY6o6ggODYEmz3AWXPW&#10;FJuTkkStb79cCF5+fP/z5eA6caYQW88KppMCBHHtTcuNgh+9fX4HEROywc4zKbhShOVi9DDH0vgL&#10;H+hcpUbkEI4lKrAp9aWUsbbkME58T5y5Px8cpgxDI03ASw53nZwVxat02HJusNjTxlJ9rE5Ogf4M&#10;++PTr/3WXbNJ66+Vxu1UKzV+HFYfIBIN6S6+uXdGwezlLc/Nb/IT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huwcMAAADdAAAADwAAAAAAAAAAAAAAAACYAgAAZHJzL2Rv&#10;d25yZXYueG1sUEsFBgAAAAAEAAQA9QAAAIgDAAAAAA==&#10;" path="m,l37,,35,2,,xe" filled="f" strokeweight="0">
                          <v:path arrowok="t" o:connecttype="custom" o:connectlocs="0,0;37,0;35,2;0,0" o:connectangles="0,0,0,0"/>
                        </v:shape>
                        <v:shape id="Freeform 2672" o:spid="_x0000_s2119" style="position:absolute;left:153;top:526;width:31;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zEUcgA&#10;AADdAAAADwAAAGRycy9kb3ducmV2LnhtbESPQWvCQBSE7wX/w/IK3uqmClajq7RaJWJ7MPHQ4yP7&#10;mgSzb0N2q7G/3i0IPQ4z8w0zX3amFmdqXWVZwfMgAkGcW11xoeCYbZ4mIJxH1lhbJgVXcrBc9B7m&#10;GGt74QOdU1+IAGEXo4LS+yaW0uUlGXQD2xAH79u2Bn2QbSF1i5cAN7UcRtFYGqw4LJTY0Kqk/JT+&#10;GAVfb1mVTrL3X6v3H59yneyibbJTqv/Yvc5AeOr8f/jeTrSC4ehlCn9vwhO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zMRRyAAAAN0AAAAPAAAAAAAAAAAAAAAAAJgCAABk&#10;cnMvZG93bnJldi54bWxQSwUGAAAAAAQABAD1AAAAjQMAAAAA&#10;" path="m,l2,2r29,l,xe" fillcolor="black" stroked="f">
                          <v:path arrowok="t" o:connecttype="custom" o:connectlocs="0,0;2,2;31,2;0,0" o:connectangles="0,0,0,0"/>
                        </v:shape>
                        <v:shape id="Freeform 2673" o:spid="_x0000_s2120" style="position:absolute;left:153;top:526;width:31;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JvcMA&#10;AADdAAAADwAAAGRycy9kb3ducmV2LnhtbERPTW+CQBC9N/E/bMakF1MWrWkouhq1adqLB6HhPLIj&#10;ENlZwm6B/vvuoUmPL+97u59MKwbqXWNZwTKKQRCXVjdcKfjK358SEM4ja2wtk4IfcrDfzR62mGo7&#10;8oWGzFcihLBLUUHtfZdK6cqaDLrIdsSBu9neoA+wr6TucQzhppWrOH6RBhsODTV2dKqpvGffRkHe&#10;LlEm1+QtK9YfxRWPrwsuz0o9zqfDBoSnyf+L/9yfWsHqOQn7w5v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JvcMAAADdAAAADwAAAAAAAAAAAAAAAACYAgAAZHJzL2Rv&#10;d25yZXYueG1sUEsFBgAAAAAEAAQA9QAAAIgDAAAAAA==&#10;" path="m,l2,2r29,l,xe" filled="f" strokeweight="0">
                          <v:path arrowok="t" o:connecttype="custom" o:connectlocs="0,0;2,2;31,2;0,0" o:connectangles="0,0,0,0"/>
                        </v:shape>
                        <v:shape id="Freeform 2674" o:spid="_x0000_s2121" style="position:absolute;left:153;top:526;width:33;height:2;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NHcYA&#10;AADdAAAADwAAAGRycy9kb3ducmV2LnhtbESPQWsCMRSE74L/IbyCF6lZFVS2RhFR8dCL2h56e928&#10;7m6bvCxJ1PXfm4LgcZiZb5j5srVGXMiH2rGC4SADQVw4XXOp4OO0fZ2BCBFZo3FMCm4UYLnoduaY&#10;a3flA12OsRQJwiFHBVWMTS5lKCqyGAauIU7ej/MWY5K+lNrjNcGtkaMsm0iLNaeFChtaV1T8Hc9W&#10;wcmGc2l+378Om2/zuSv6U0lbr1TvpV29gYjUxmf40d5rBaPxbAj/b9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WNHcYAAADdAAAADwAAAAAAAAAAAAAAAACYAgAAZHJz&#10;L2Rvd25yZXYueG1sUEsFBgAAAAAEAAQA9QAAAIsDAAAAAA==&#10;" path="m,l33,,31,2,,xe" fillcolor="black" stroked="f">
                          <v:path arrowok="t" o:connecttype="custom" o:connectlocs="0,0;33,0;31,2;0,0" o:connectangles="0,0,0,0"/>
                        </v:shape>
                        <v:shape id="Freeform 2675" o:spid="_x0000_s2122" style="position:absolute;left:153;top:526;width:33;height:2;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mksMA&#10;AADdAAAADwAAAGRycy9kb3ducmV2LnhtbESPUUvDQBCE3wX/w7GCb/ZiiiGmvRYRhD74Yu0PWHJr&#10;kprbC7drm/rrPUHwcZiZb5j1dg6jOVGSIbKD+0UBhriNfuDOweH95a4GI4rscYxMDi4ksN1cX62x&#10;8fHMb3Taa2cyhKVBB73q1FgrbU8BZREn4ux9xBRQs0yd9QnPGR5GWxZFZQMOnBd6nOi5p/Zz/xUc&#10;PIyvVaqL6lEvnSbRnXwvj+Lc7c38tAKjNOt/+K+98w7KZV3C75v8BOz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mksMAAADdAAAADwAAAAAAAAAAAAAAAACYAgAAZHJzL2Rv&#10;d25yZXYueG1sUEsFBgAAAAAEAAQA9QAAAIgDAAAAAA==&#10;" path="m,l33,,31,2,,xe" filled="f" strokeweight="0">
                          <v:path arrowok="t" o:connecttype="custom" o:connectlocs="0,0;33,0;31,2;0,0" o:connectangles="0,0,0,0"/>
                        </v:shape>
                        <v:shape id="Freeform 2676" o:spid="_x0000_s2123" style="position:absolute;left:155;top:528;width:26;height:2;visibility:visible;mso-wrap-style:square;v-text-anchor:top" coordsize="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mhpsQA&#10;AADdAAAADwAAAGRycy9kb3ducmV2LnhtbESPQYvCMBSE7wv7H8Jb8LamKopUo4is4kHEddXzo3m2&#10;xealJFmt/nojCB6HmfmGGU8bU4kLOV9aVtBpJyCIM6tLzhXs/xbfQxA+IGusLJOCG3mYTj4/xphq&#10;e+VfuuxCLiKEfYoKihDqVEqfFWTQt21NHL2TdQZDlC6X2uE1wk0lu0kykAZLjgsF1jQvKDvv/o0C&#10;Z/TpB7f3+aHq4/JIm/V+MciUan01sxGIQE14h1/tlVbQ7Q178HwTn4C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JoabEAAAA3QAAAA8AAAAAAAAAAAAAAAAAmAIAAGRycy9k&#10;b3ducmV2LnhtbFBLBQYAAAAABAAEAPUAAACJAwAAAAA=&#10;" path="m,l3,2r23,l,xe" fillcolor="black" stroked="f">
                          <v:path arrowok="t" o:connecttype="custom" o:connectlocs="0,0;3,2;26,2;0,0" o:connectangles="0,0,0,0"/>
                        </v:shape>
                        <v:shape id="Freeform 2677" o:spid="_x0000_s2124" style="position:absolute;left:155;top:528;width:26;height:2;visibility:visible;mso-wrap-style:square;v-text-anchor:top" coordsize="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BIiMcA&#10;AADdAAAADwAAAGRycy9kb3ducmV2LnhtbESPS2/CMBCE75X4D9Yi9VIVh0crmmIQJULAkceB4ype&#10;koh4HWITwr/HSEg9jmbmG81k1ppSNFS7wrKCfi8CQZxaXXCm4LBffo5BOI+ssbRMCu7kYDbtvE0w&#10;1vbGW2p2PhMBwi5GBbn3VSylS3My6Hq2Ig7eydYGfZB1JnWNtwA3pRxE0bc0WHBYyLGiRU7peXc1&#10;CpLNaplsL2s6Nl8/+8XfqUg2H3el3rvt/BeEp9b/h1/ttVYwGI5H8HwTnoC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ASIjHAAAA3QAAAA8AAAAAAAAAAAAAAAAAmAIAAGRy&#10;cy9kb3ducmV2LnhtbFBLBQYAAAAABAAEAPUAAACMAwAAAAA=&#10;" path="m,l3,2r23,l,xe" filled="f" strokeweight="0">
                          <v:path arrowok="t" o:connecttype="custom" o:connectlocs="0,0;3,2;26,2;0,0" o:connectangles="0,0,0,0"/>
                        </v:shape>
                        <v:shape id="Freeform 2678" o:spid="_x0000_s2125" style="position:absolute;left:155;top:528;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9lz8MA&#10;AADdAAAADwAAAGRycy9kb3ducmV2LnhtbESPS4vCMBSF9wP+h3AFd2M6iqVUowyCIm4GHwuXl+ZO&#10;U6a5qU2s9d9PBMHl4Tw+zmLV21p01PrKsYKvcQKCuHC64lLB+bT5zED4gKyxdkwKHuRhtRx8LDDX&#10;7s4H6o6hFHGEfY4KTAhNLqUvDFn0Y9cQR+/XtRZDlG0pdYv3OG5rOUmSVFqsOBIMNrQ2VPwdbzZC&#10;DmmG/vbTbTfppbz02d7oKyo1GvbfcxCB+vAOv9o7rWAyzWbw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9lz8MAAADdAAAADwAAAAAAAAAAAAAAAACYAgAAZHJzL2Rv&#10;d25yZXYueG1sUEsFBgAAAAAEAAQA9QAAAIgDAAAAAA==&#10;" path="m,l29,,26,2,,xe" fillcolor="black" stroked="f">
                          <v:path arrowok="t" o:connecttype="custom" o:connectlocs="0,0;29,0;26,2;0,0" o:connectangles="0,0,0,0"/>
                        </v:shape>
                        <v:shape id="Freeform 2679" o:spid="_x0000_s2126" style="position:absolute;left:155;top:528;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cu58MA&#10;AADdAAAADwAAAGRycy9kb3ducmV2LnhtbESPQYvCMBSE7wv+h/AEL4umKohUo0jpwh68bPXg8dG8&#10;tsHmpTRR6783woLHYWa+Ybb7wbbiTr03jhXMZwkI4tJpw7WC8+lnugbhA7LG1jEpeJKH/W70tcVU&#10;uwf/0b0ItYgQ9ikqaELoUil92ZBFP3MdcfQq11sMUfa11D0+Ity2cpEkK2nRcFxosKOsofJa3KyC&#10;S5ZzZb7z3FTP47mwyyzxQ6HUZDwcNiACDeET/m//agWL5XoF7zfxCcjd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cu58MAAADdAAAADwAAAAAAAAAAAAAAAACYAgAAZHJzL2Rv&#10;d25yZXYueG1sUEsFBgAAAAAEAAQA9QAAAIgDAAAAAA==&#10;" path="m,l29,,26,2,,xe" filled="f" strokeweight="0">
                          <v:path arrowok="t" o:connecttype="custom" o:connectlocs="0,0;29,0;26,2;0,0" o:connectangles="0,0,0,0"/>
                        </v:shape>
                        <v:shape id="Freeform 2680" o:spid="_x0000_s2127" style="position:absolute;left:158;top:530;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YLMUA&#10;AADdAAAADwAAAGRycy9kb3ducmV2LnhtbESPQWsCMRSE74X+h/CE3mpWpVZWo4hUsJeKW8HrY/NM&#10;Vjcvyybq9t83guBxmJlvmNmic7W4UhsqzwoG/QwEcel1xUbB/nf9PgERIrLG2jMp+KMAi/nrywxz&#10;7W+8o2sRjUgQDjkqsDE2uZShtOQw9H1DnLyjbx3GJFsjdYu3BHe1HGbZWDqsOC1YbGhlqTwXF6fg&#10;MDInu9x+F7g6bQa7j+2PGX+RUm+9bjkFEamLz/CjvdEKhqPJJ9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pgsxQAAAN0AAAAPAAAAAAAAAAAAAAAAAJgCAABkcnMv&#10;ZG93bnJldi54bWxQSwUGAAAAAAQABAD1AAAAigMAAAAA&#10;" path="m,l2,1r19,l,xe" fillcolor="black" stroked="f">
                          <v:path arrowok="t" o:connecttype="custom" o:connectlocs="0,0;2,1;21,1;0,0" o:connectangles="0,0,0,0"/>
                        </v:shape>
                        <v:shape id="Freeform 2681" o:spid="_x0000_s2128" style="position:absolute;left:158;top:530;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1u98IA&#10;AADdAAAADwAAAGRycy9kb3ducmV2LnhtbERPPW/CMBDdkfofrKvUDZxSiaYBg6qiVjAm0IHtFF/j&#10;lPgc2W4I/x4PSB2f3vdqM9pODORD61jB8ywDQVw73XKj4Hj4nOYgQkTW2DkmBVcKsFk/TFZYaHfh&#10;koYqNiKFcChQgYmxL6QMtSGLYeZ64sT9OG8xJugbqT1eUrjt5DzLFtJiy6nBYE8fhupz9WcVkPZv&#10;+e/2+G3y8/516KrytP0qlXp6HN+XICKN8V98d++0gvlLnuamN+kJ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DW73wgAAAN0AAAAPAAAAAAAAAAAAAAAAAJgCAABkcnMvZG93&#10;bnJldi54bWxQSwUGAAAAAAQABAD1AAAAhwMAAAAA&#10;" path="m,l2,1r19,l,xe" filled="f" strokeweight="0">
                          <v:path arrowok="t" o:connecttype="custom" o:connectlocs="0,0;2,1;21,1;0,0" o:connectangles="0,0,0,0"/>
                        </v:shape>
                        <v:shape id="Freeform 2682" o:spid="_x0000_s2129" style="position:absolute;left:158;top:530;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1EMscA&#10;AADdAAAADwAAAGRycy9kb3ducmV2LnhtbESPS2/CMBCE70j9D9ZW6g2cUlGFgEGoFMSpPC/ctvE2&#10;SYnXUWzy+Pd1pUo9jmbmG8182ZlSNFS7wrKC51EEgji1uuBMweW8GcYgnEfWWFomBT05WC4eBnNM&#10;tG35SM3JZyJA2CWoIPe+SqR0aU4G3chWxMH7srVBH2SdSV1jG+CmlOMoepUGCw4LOVb0llN6O92N&#10;gsn71ab9QV/79WffTLbH9X768a3U02O3moHw1Pn/8F97pxWMX+Ip/L4JT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dRDLHAAAA3QAAAA8AAAAAAAAAAAAAAAAAmAIAAGRy&#10;cy9kb3ducmV2LnhtbFBLBQYAAAAABAAEAPUAAACMAwAAAAA=&#10;" path="m,l23,,21,1,,xe" fillcolor="black" stroked="f">
                          <v:path arrowok="t" o:connecttype="custom" o:connectlocs="0,0;23,0;21,1;0,0" o:connectangles="0,0,0,0"/>
                        </v:shape>
                        <v:shape id="Freeform 2683" o:spid="_x0000_s2130" style="position:absolute;left:158;top:530;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7rcQA&#10;AADdAAAADwAAAGRycy9kb3ducmV2LnhtbERPTWvCQBC9F/wPywi91U20rRrdiAQKuZSiVfA4ZMck&#10;mp1Nsqum/757KPT4eN/rzWAacafe1ZYVxJMIBHFhdc2lgsP3x8sChPPIGhvLpOCHHGzS0dMaE20f&#10;vKP73pcihLBLUEHlfZtI6YqKDLqJbYkDd7a9QR9gX0rd4yOEm0ZOo+hdGqw5NFTYUlZRcd3fjIL5&#10;2zIvP8+3Q9xlX5fTq8yP1J2Ueh4P2xUIT4P/F/+5c61gOluG/eFNeAI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qO63EAAAA3QAAAA8AAAAAAAAAAAAAAAAAmAIAAGRycy9k&#10;b3ducmV2LnhtbFBLBQYAAAAABAAEAPUAAACJAwAAAAA=&#10;" path="m,l23,,21,1,,xe" filled="f" strokeweight="0">
                          <v:path arrowok="t" o:connecttype="custom" o:connectlocs="0,0;23,0;21,1;0,0" o:connectangles="0,0,0,0"/>
                        </v:shape>
                        <v:shape id="Freeform 2684" o:spid="_x0000_s2131" style="position:absolute;left:160;top:531;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6j2MQA&#10;AADdAAAADwAAAGRycy9kb3ducmV2LnhtbESP0WrCQBRE3wX/YbmCL1I3Rio2uopYBEtBMPYDLtnb&#10;JJi9G3a3Sfx7t1Do4zAzZ5jtfjCN6Mj52rKCxTwBQVxYXXOp4Ot2elmD8AFZY2OZFDzIw343Hm0x&#10;07bnK3V5KEWEsM9QQRVCm0npi4oM+rltiaP3bZ3BEKUrpXbYR7hpZJokK2mw5rhQYUvHiop7/mMU&#10;fHzOTpei9anj13yJnL7brr8pNZ0Mhw2IQEP4D/+1z1pBunxbwO+b+ATk7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Oo9jEAAAA3QAAAA8AAAAAAAAAAAAAAAAAmAIAAGRycy9k&#10;b3ducmV2LnhtbFBLBQYAAAAABAAEAPUAAACJAwAAAAA=&#10;" path="m,l3,1r12,l,xe" fillcolor="black" stroked="f">
                          <v:path arrowok="t" o:connecttype="custom" o:connectlocs="0,0;3,1;15,1;0,0" o:connectangles="0,0,0,0"/>
                        </v:shape>
                        <v:shape id="Freeform 2685" o:spid="_x0000_s2132" style="position:absolute;left:160;top:531;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YcQA&#10;AADdAAAADwAAAGRycy9kb3ducmV2LnhtbESPQWvCQBSE7wX/w/KE3uomKYhGVxEhoDeb9tLbI/tM&#10;gtm3YXcT0/56tyD0OMzMN8x2P5lOjOR8a1lBukhAEFdWt1wr+Pos3lYgfEDW2FkmBT/kYb+bvWwx&#10;1/bOHzSWoRYRwj5HBU0IfS6lrxoy6Be2J47e1TqDIUpXS+3wHuGmk1mSLKXBluNCgz0dG6pu5WAU&#10;lJdhMEXhRvpN3er8zen5VKVKvc6nwwZEoCn8h5/tk1aQva8z+HsTn4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j3GHEAAAA3QAAAA8AAAAAAAAAAAAAAAAAmAIAAGRycy9k&#10;b3ducmV2LnhtbFBLBQYAAAAABAAEAPUAAACJAwAAAAA=&#10;" path="m,l3,1r12,l,xe" filled="f" strokeweight="0">
                          <v:path arrowok="t" o:connecttype="custom" o:connectlocs="0,0;3,1;15,1;0,0" o:connectangles="0,0,0,0"/>
                        </v:shape>
                        <v:shape id="Freeform 2686" o:spid="_x0000_s2133" style="position:absolute;left:160;top:531;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EwccA&#10;AADdAAAADwAAAGRycy9kb3ducmV2LnhtbESPT2sCMRTE7wW/Q3gFbzWpC1K3RinSQtGLf1r0+Ni8&#10;7i7dvCxJ6q5+eiMUPA4z8xtmtuhtI07kQ+1Yw/NIgSAunKm51PC1/3h6AREissHGMWk4U4DFfPAw&#10;w9y4jrd02sVSJAiHHDVUMba5lKGoyGIYuZY4eT/OW4xJ+lIaj12C20aOlZpIizWnhQpbWlZU/O7+&#10;rIZLk63K4/v6cFSdV/X3YXNx207r4WP/9goiUh/v4f/2p9EwzqYZ3N6k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kBMHHAAAA3QAAAA8AAAAAAAAAAAAAAAAAmAIAAGRy&#10;cy9kb3ducmV2LnhtbFBLBQYAAAAABAAEAPUAAACMAwAAAAA=&#10;" path="m,l19,,15,1,,xe" fillcolor="black" stroked="f">
                          <v:path arrowok="t" o:connecttype="custom" o:connectlocs="0,0;19,0;15,1;0,0" o:connectangles="0,0,0,0"/>
                        </v:shape>
                        <v:shape id="Freeform 2687" o:spid="_x0000_s2134" style="position:absolute;left:160;top:531;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NcMcA&#10;AADdAAAADwAAAGRycy9kb3ducmV2LnhtbESPQWvCQBSE70L/w/IKvekmVqqmboIoBb0oVZEeH9nX&#10;JE32bcxuNf33XaHQ4zAz3zCLrDeNuFLnKssK4lEEgji3uuJCwen4NpyBcB5ZY2OZFPyQgyx9GCww&#10;0fbG73Q9+EIECLsEFZTet4mULi/JoBvZljh4n7Yz6IPsCqk7vAW4aeQ4il6kwYrDQoktrUrK68O3&#10;UbC7VFP3tY83ax1vY7Tn+vQxrZV6euyXryA89f4//NfeaAXj5/kE7m/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BTXDHAAAA3QAAAA8AAAAAAAAAAAAAAAAAmAIAAGRy&#10;cy9kb3ducmV2LnhtbFBLBQYAAAAABAAEAPUAAACMAwAAAAA=&#10;" path="m,l19,,15,1,,xe" filled="f" strokeweight="0">
                          <v:path arrowok="t" o:connecttype="custom" o:connectlocs="0,0;19,0;15,1;0,0" o:connectangles="0,0,0,0"/>
                        </v:shape>
                        <v:shape id="Freeform 2688" o:spid="_x0000_s2135" style="position:absolute;left:163;top:532;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4sUA&#10;AADdAAAADwAAAGRycy9kb3ducmV2LnhtbESPX2vCQBDE3wt+h2OFvtWNSotGT7HFQqH0wT/4vObW&#10;JJjbi7lrTL59r1Do4zAzv2GW685WquXGl040jEcJKJbMmVJyDcfD+9MMlA8khionrKFnD+vV4GFJ&#10;qXF32XG7D7mKEPEpaShCqFNEnxVsyY9czRK9i2sshSibHE1D9wi3FU6S5AUtlRIXCqr5reDsuv+2&#10;GhJX9dvz5+GGJK9tH77wlN9Q68dht1mACtyF//Bf+8NomEznz/D7Jj4B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v6TixQAAAN0AAAAPAAAAAAAAAAAAAAAAAJgCAABkcnMv&#10;ZG93bnJldi54bWxQSwUGAAAAAAQABAD1AAAAigMAAAAA&#10;" path="m,l3,1r7,l,xe" fillcolor="black" stroked="f">
                          <v:path arrowok="t" o:connecttype="custom" o:connectlocs="0,0;3,1;10,1;0,0" o:connectangles="0,0,0,0"/>
                        </v:shape>
                        <v:shape id="Freeform 2689" o:spid="_x0000_s2136" style="position:absolute;left:163;top:532;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19sMA&#10;AADdAAAADwAAAGRycy9kb3ducmV2LnhtbESPQYvCMBSE7wv+h/AEb2tqhbJWoxQXYfGiVcHro3m2&#10;xealNFHrvzeCsMdhZr5hFqveNOJOnastK5iMIxDEhdU1lwpOx833DwjnkTU2lknBkxysloOvBaba&#10;Pjin+8GXIkDYpaig8r5NpXRFRQbd2LbEwbvYzqAPsiul7vAR4KaRcRQl0mDNYaHCltYVFdfDzSgw&#10;yHlx2+1tc85s/LvJtnm8TZQaDftsDsJT7//Dn/afVhBPZwm834Qn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F19sMAAADdAAAADwAAAAAAAAAAAAAAAACYAgAAZHJzL2Rv&#10;d25yZXYueG1sUEsFBgAAAAAEAAQA9QAAAIgDAAAAAA==&#10;" path="m,l3,1r7,l,xe" filled="f" strokeweight="0">
                          <v:path arrowok="t" o:connecttype="custom" o:connectlocs="0,0;3,1;10,1;0,0" o:connectangles="0,0,0,0"/>
                        </v:shape>
                        <v:shape id="Freeform 2690" o:spid="_x0000_s2137" style="position:absolute;left:163;top:532;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vCpMcA&#10;AADdAAAADwAAAGRycy9kb3ducmV2LnhtbESPT2vCQBTE70K/w/IKXqRuVOif1E0oUiWngkkDPT6y&#10;r0na7NuQXTV+e1cQPA4z8xtmnY6mE0caXGtZwWIegSCurG65VvBdbJ9eQTiPrLGzTArO5CBNHiZr&#10;jLU98Z6Oua9FgLCLUUHjfR9L6aqGDLq57YmD92sHgz7IoZZ6wFOAm04uo+hZGmw5LDTY06ah6j8/&#10;GAXbz92Gi1n9VxSU/ZRnU2Zfi1Kp6eP48Q7C0+jv4Vs70wqWq7cXuL4JT0A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bwqTHAAAA3QAAAA8AAAAAAAAAAAAAAAAAmAIAAGRy&#10;cy9kb3ducmV2LnhtbFBLBQYAAAAABAAEAPUAAACMAwAAAAA=&#10;" path="m,l12,,10,1,,xe" fillcolor="black" stroked="f">
                          <v:path arrowok="t" o:connecttype="custom" o:connectlocs="0,0;12,0;10,1;0,0" o:connectangles="0,0,0,0"/>
                        </v:shape>
                        <v:shape id="Freeform 2691" o:spid="_x0000_s2138" style="position:absolute;left:163;top:532;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9FrcAA&#10;AADdAAAADwAAAGRycy9kb3ducmV2LnhtbERPTWsCMRC9F/ofwhR6q1kVRLdGEUHxqKveh8002XYz&#10;WTfRTf+9ORR6fLzv5Tq5VjyoD41nBeNRAYK49rpho+By3n3MQYSIrLH1TAp+KcB69fqyxFL7gU/0&#10;qKIROYRDiQpsjF0pZagtOQwj3xFn7sv3DmOGvZG6xyGHu1ZOimImHTacGyx2tLVU/1R3p8DshnSw&#10;0+v+dKyaFP3t6PW3Uer9LW0+QURK8V/85z5oBZPpIs/Nb/IT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T9FrcAAAADdAAAADwAAAAAAAAAAAAAAAACYAgAAZHJzL2Rvd25y&#10;ZXYueG1sUEsFBgAAAAAEAAQA9QAAAIUDAAAAAA==&#10;" path="m,l12,,10,1,,xe" filled="f" strokeweight="0">
                          <v:path arrowok="t" o:connecttype="custom" o:connectlocs="0,0;12,0;10,1;0,0" o:connectangles="0,0,0,0"/>
                        </v:shape>
                        <v:shape id="Freeform 2692" o:spid="_x0000_s2139" style="position:absolute;left:166;top:533;width:7;height:1;visibility:visible;mso-wrap-style:square;v-text-anchor:top" coordsize="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dqZMcA&#10;AADdAAAADwAAAGRycy9kb3ducmV2LnhtbESPQU/CQBSE7yb8h80j4SZbaCS0sBBjkOCBg1Tuj+6j&#10;rXbf1t0Fqr/eNTHxOJmZbzLLdW9acSXnG8sKJuMEBHFpdcOVgrfi+X4Owgdkja1lUvBFHtarwd0S&#10;c21v/ErXQ6hEhLDPUUEdQpdL6cuaDPqx7Yijd7bOYIjSVVI7vEW4aeU0SWbSYMNxocaOnmoqPw4X&#10;o2Dz/flepC/HzXz7UJwcNRmmk71So2H/uAARqA//4b/2TiuYplkGv2/i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HamTHAAAA3QAAAA8AAAAAAAAAAAAAAAAAmAIAAGRy&#10;cy9kb3ducmV2LnhtbFBLBQYAAAAABAAEAPUAAACMAwAAAAA=&#10;" path="m,l7,,4,,,xe" fillcolor="black" stroked="f">
                          <v:path arrowok="t" o:connecttype="custom" o:connectlocs="0,0;7,0;4,0;0,0" o:connectangles="0,0,0,0"/>
                        </v:shape>
                        <v:shape id="Freeform 2693" o:spid="_x0000_s2140" style="position:absolute;left:166;top:533;width:7;height:1;visibility:visible;mso-wrap-style:square;v-text-anchor:top" coordsize="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i1ysQA&#10;AADdAAAADwAAAGRycy9kb3ducmV2LnhtbERPS2vCQBC+F/oflhG81Y1WSomuIi1iQArWB+JtyI5J&#10;MDsbsqtJ/33nUOjx43vPl72r1YPaUHk2MB4loIhzbysuDBwP65d3UCEiW6w9k4EfCrBcPD/NMbW+&#10;42967GOhJIRDigbKGJtU65CX5DCMfEMs3NW3DqPAttC2xU7CXa0nSfKmHVYsDSU29FFSftvfnfSe&#10;L9l6k20//dfpuNuMXy+d3zXGDAf9agYqUh//xX/uzBqYTBPZL2/kCe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YtcrEAAAA3QAAAA8AAAAAAAAAAAAAAAAAmAIAAGRycy9k&#10;b3ducmV2LnhtbFBLBQYAAAAABAAEAPUAAACJAwAAAAA=&#10;" path="m,l7,,4,,,xe" filled="f" strokeweight="0">
                          <v:path arrowok="t" o:connecttype="custom" o:connectlocs="0,0;7,0;4,0;0,0" o:connectangles="0,0,0,0"/>
                        </v:shape>
                        <v:shape id="Freeform 2694" o:spid="_x0000_s2141" style="position:absolute;left:159;top:675;width:5;height:1;visibility:visible;mso-wrap-style:square;v-text-anchor:top" coordsize="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n+MMA&#10;AADdAAAADwAAAGRycy9kb3ducmV2LnhtbESPQWvCQBSE74X+h+UVeqsbg5SSukqwFPQk1YLXR/aZ&#10;BLNvw+6Lif++KxQ8DjPzDbNcT65TVwqx9WxgPstAEVfetlwb+D1+v32AioJssfNMBm4UYb16flpi&#10;Yf3IP3Q9SK0ShGOBBhqRvtA6Vg05jDPfEyfv7INDSTLU2gYcE9x1Os+yd+2w5bTQYE+bhqrLYXAG&#10;SgnDQr72bTzhucyH27g7cWnM68tUfoISmuQR/m9vrYF8kc3h/iY9Ab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un+MMAAADdAAAADwAAAAAAAAAAAAAAAACYAgAAZHJzL2Rv&#10;d25yZXYueG1sUEsFBgAAAAAEAAQA9QAAAIgDAAAAAA==&#10;" path="m2,l,,5,,2,xe" fillcolor="black" stroked="f">
                          <v:path arrowok="t" o:connecttype="custom" o:connectlocs="2,0;0,0;5,0;2,0" o:connectangles="0,0,0,0"/>
                        </v:shape>
                        <v:shape id="Freeform 2695" o:spid="_x0000_s2142" style="position:absolute;left:159;top:675;width:5;height:1;visibility:visible;mso-wrap-style:square;v-text-anchor:top" coordsize="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dB58gA&#10;AADdAAAADwAAAGRycy9kb3ducmV2LnhtbESPT0sDMRTE74LfITzBS2mzLlLatWmphaJ4kO0fWrw9&#10;Ns/N4uYlbGJ3/fZGKHgcZuY3zGI12FZcqAuNYwUPkwwEceV0w7WC42E7noEIEVlj65gU/FCA1fL2&#10;ZoGFdj3v6LKPtUgQDgUqMDH6QspQGbIYJs4TJ+/TdRZjkl0tdYd9gttW5lk2lRYbTgsGPW0MVV/7&#10;b6tg+vx2tuZUliHMe+8/yvf16GWk1P3dsH4CEWmI/+Fr+1UryB+zHP7epCc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N0HnyAAAAN0AAAAPAAAAAAAAAAAAAAAAAJgCAABk&#10;cnMvZG93bnJldi54bWxQSwUGAAAAAAQABAD1AAAAjQMAAAAA&#10;" path="m2,l,,5,,2,xe" filled="f" strokeweight="0">
                          <v:path arrowok="t" o:connecttype="custom" o:connectlocs="2,0;0,0;5,0;2,0" o:connectangles="0,0,0,0"/>
                        </v:shape>
                        <v:shape id="Freeform 2696" o:spid="_x0000_s2143" style="position:absolute;left:156;top:675;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B78UA&#10;AADdAAAADwAAAGRycy9kb3ducmV2LnhtbESPQUvDQBSE7wX/w/IEb+3bVikldlvaoiCIhzbi+Zl9&#10;JsHs2zS7psm/dwWhx2FmvmHW28E1qucu1F4MzGcaFEvhbS2lgff8eboCFSKJpcYLGxg5wHZzM1lT&#10;Zv1FjtyfYqkSREJGBqoY2wwxFBU7CjPfsiTvy3eOYpJdibajS4K7BhdaL9FRLWmhopYPFRffpx9n&#10;QPtmfPp8zc9Isu/H+IYf5RmNubsddo+gIg/xGv5vv1gDiwd9D39v0hPA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sHvxQAAAN0AAAAPAAAAAAAAAAAAAAAAAJgCAABkcnMv&#10;ZG93bnJldi54bWxQSwUGAAAAAAQABAD1AAAAigMAAAAA&#10;" path="m3,l,,10,,3,xe" fillcolor="black" stroked="f">
                          <v:path arrowok="t" o:connecttype="custom" o:connectlocs="3,0;0,0;10,0;3,0" o:connectangles="0,0,0,0"/>
                        </v:shape>
                        <v:shape id="Freeform 2697" o:spid="_x0000_s2144" style="position:absolute;left:156;top:675;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8W+MQA&#10;AADdAAAADwAAAGRycy9kb3ducmV2LnhtbESPQWuDQBSE74X8h+UVeqtrRSTYbII0BIqXxqTQ68N9&#10;Van7VtyNmn+fLQRyHGbmG2azW0wvJhpdZ1nBWxSDIK6t7rhR8H0+vK5BOI+ssbdMCq7kYLddPW0w&#10;13bmiqaTb0SAsMtRQev9kEvp6pYMusgOxMH7taNBH+TYSD3iHOCml0kcZ9Jgx2GhxYE+Wqr/Thej&#10;wCBX9eXraPufwib7Q1FWSZkp9fK8FO8gPC3+Eb63P7WCJI1T+H8TnoD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fFvjEAAAA3QAAAA8AAAAAAAAAAAAAAAAAmAIAAGRycy9k&#10;b3ducmV2LnhtbFBLBQYAAAAABAAEAPUAAACJAwAAAAA=&#10;" path="m3,l,,10,,3,xe" filled="f" strokeweight="0">
                          <v:path arrowok="t" o:connecttype="custom" o:connectlocs="3,0;0,0;10,0;3,0" o:connectangles="0,0,0,0"/>
                        </v:shape>
                        <v:shape id="Freeform 2698" o:spid="_x0000_s2145" style="position:absolute;left:159;top:675;width:7;height:1;visibility:visible;mso-wrap-style:square;v-text-anchor:top" coordsize="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o4g8cA&#10;AADdAAAADwAAAGRycy9kb3ducmV2LnhtbESPzW7CMBCE75V4B2uReisOfxUEDKoqWtEDhxK4L/GS&#10;hMbr1HYh9OlxpUocRzPzjWa+bE0tzuR8ZVlBv5eAIM6trrhQsMveniYgfEDWWFsmBVfysFx0HuaY&#10;anvhTzpvQyEihH2KCsoQmlRKn5dk0PdsQxy9o3UGQ5SukNrhJcJNLQdJ8iwNVhwXSmzotaT8a/tj&#10;FKx+v0/Z8GO/mryPs4OjaorD/kapx277MgMRqA338H97rRUMRskY/t7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qOIPHAAAA3QAAAA8AAAAAAAAAAAAAAAAAmAIAAGRy&#10;cy9kb3ducmV2LnhtbFBLBQYAAAAABAAEAPUAAACMAwAAAAA=&#10;" path="m,l5,,7,,,xe" fillcolor="black" stroked="f">
                          <v:path arrowok="t" o:connecttype="custom" o:connectlocs="0,0;5,0;7,0;0,0" o:connectangles="0,0,0,0"/>
                        </v:shape>
                        <v:shape id="Freeform 2699" o:spid="_x0000_s2146" style="position:absolute;left:159;top:675;width:7;height:1;visibility:visible;mso-wrap-style:square;v-text-anchor:top" coordsize="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2IJcUA&#10;AADdAAAADwAAAGRycy9kb3ducmV2LnhtbESPW4vCMBCF3wX/QxjBtzXVXUSqUcRFLCyCV8S3oRnb&#10;YjMpTbTdf78RFnw8nMvHmS1aU4on1a6wrGA4iEAQp1YXnCk4HdcfExDOI2ssLZOCX3KwmHc7M4y1&#10;bXhPz4PPRBhhF6OC3PsqltKlORl0A1sRB+9ma4M+yDqTusYmjJtSjqJoLA0WHAg5VrTKKb0fHiZw&#10;L9dkvUl+vu32fNpthp/Xxu4qpfq9djkF4an17/B/O9EKRl/RGF5vw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vYglxQAAAN0AAAAPAAAAAAAAAAAAAAAAAJgCAABkcnMv&#10;ZG93bnJldi54bWxQSwUGAAAAAAQABAD1AAAAigMAAAAA&#10;" path="m,l5,,7,,,xe" filled="f" strokeweight="0">
                          <v:path arrowok="t" o:connecttype="custom" o:connectlocs="0,0;5,0;7,0;0,0" o:connectangles="0,0,0,0"/>
                        </v:shape>
                        <v:shape id="Freeform 2700" o:spid="_x0000_s2147" style="position:absolute;left:154;top:675;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vG1cUA&#10;AADdAAAADwAAAGRycy9kb3ducmV2LnhtbESP0WrCQBRE34X+w3ILvkjdNGpbUlcpiqAIQmM/4JK9&#10;TUKzd8PuNol/7wqCj8PMnGGW68E0oiPna8sKXqcJCOLC6ppLBT/n3csHCB+QNTaWScGFPKxXT6Ml&#10;Ztr2/E1dHkoRIewzVFCF0GZS+qIig35qW+Lo/VpnMETpSqkd9hFuGpkmyZs0WHNcqLClTUXFX/5v&#10;FByOk92paH3qeJHPkNOt7fqzUuPn4esTRKAhPML39l4rSOfJO9zexCc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y8bVxQAAAN0AAAAPAAAAAAAAAAAAAAAAAJgCAABkcnMv&#10;ZG93bnJldi54bWxQSwUGAAAAAAQABAD1AAAAigMAAAAA&#10;" path="m2,l,1r15,l2,xe" fillcolor="black" stroked="f">
                          <v:path arrowok="t" o:connecttype="custom" o:connectlocs="2,0;0,1;15,1;2,0" o:connectangles="0,0,0,0"/>
                        </v:shape>
                        <v:shape id="Freeform 2701" o:spid="_x0000_s2148" style="position:absolute;left:154;top:675;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uzacEA&#10;AADdAAAADwAAAGRycy9kb3ducmV2LnhtbERPu2rDMBTdC/kHcQPdGtkmFONGCaVgiLfE7dLtYt3a&#10;ptaVkeRH8vXVEOh4OO/DaTWDmMn53rKCdJeAIG6s7rlV8PVZvuQgfEDWOFgmBTfycDpung5YaLvw&#10;leY6tCKGsC9QQRfCWEjpm44M+p0diSP3Y53BEKFrpXa4xHAzyCxJXqXBnmNDhyN9dNT81pNRUF+m&#10;yZSlm+meurz65rQ6N6lSz9v1/Q1EoDX8ix/us1aQ7ZM4N76JT0A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rs2nBAAAA3QAAAA8AAAAAAAAAAAAAAAAAmAIAAGRycy9kb3du&#10;cmV2LnhtbFBLBQYAAAAABAAEAPUAAACGAwAAAAA=&#10;" path="m2,l,1r15,l2,xe" filled="f" strokeweight="0">
                          <v:path arrowok="t" o:connecttype="custom" o:connectlocs="2,0;0,1;15,1;2,0" o:connectangles="0,0,0,0"/>
                        </v:shape>
                        <v:shape id="Freeform 2702" o:spid="_x0000_s2149" style="position:absolute;left:156;top:675;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9rcYA&#10;AADdAAAADwAAAGRycy9kb3ducmV2LnhtbESPQWsCMRSE7wX/Q3hCL6LZLkXqahRbKC29lKqIx8fm&#10;uVndvCxJdNd/bwqFHoeZ+YZZrHrbiCv5UDtW8DTJQBCXTtdcKdht38cvIEJE1tg4JgU3CrBaDh4W&#10;WGjX8Q9dN7ESCcKhQAUmxraQMpSGLIaJa4mTd3TeYkzSV1J77BLcNjLPsqm0WHNaMNjSm6HyvLlY&#10;BV+XkRn5w/d66trutT995Kbze6Ueh/16DiJSH//Df+1PrSB/zmbw+yY9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j9rcYAAADdAAAADwAAAAAAAAAAAAAAAACYAgAAZHJz&#10;L2Rvd25yZXYueG1sUEsFBgAAAAAEAAQA9QAAAIsDAAAAAA==&#10;" path="m,l10,r3,1l,xe" fillcolor="black" stroked="f">
                          <v:path arrowok="t" o:connecttype="custom" o:connectlocs="0,0;10,0;13,1;0,0" o:connectangles="0,0,0,0"/>
                        </v:shape>
                        <v:shape id="Freeform 2703" o:spid="_x0000_s2150" style="position:absolute;left:156;top:675;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qI8QA&#10;AADdAAAADwAAAGRycy9kb3ducmV2LnhtbERPz2vCMBS+C/sfwhvsIjO1rKNUo4zC2PBStIPh7dE8&#10;22LzUpKsdv/9chh4/Ph+b/ezGcREzveWFaxXCQjixuqeWwVf9ftzDsIHZI2DZVLwSx72u4fFFgtt&#10;b3yk6RRaEUPYF6igC2EspPRNRwb9yo7EkbtYZzBE6FqpHd5iuBlkmiSv0mDPsaHDkcqOmuvpxyio&#10;6+9DdZhy55fZOS/nXmYfplLq6XF+24AINIe7+N/9qRWkL+u4P76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KiPEAAAA3QAAAA8AAAAAAAAAAAAAAAAAmAIAAGRycy9k&#10;b3ducmV2LnhtbFBLBQYAAAAABAAEAPUAAACJAwAAAAA=&#10;" path="m,l10,r3,1l,xe" filled="f" strokeweight="0">
                          <v:path arrowok="t" o:connecttype="custom" o:connectlocs="0,0;10,0;13,1;0,0" o:connectangles="0,0,0,0"/>
                        </v:shape>
                        <v:shape id="Freeform 2704" o:spid="_x0000_s2151" style="position:absolute;left:151;top:676;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3dycYA&#10;AADdAAAADwAAAGRycy9kb3ducmV2LnhtbESPQWvCQBSE74L/YXmCt7qJaCmpq1RBq4KHplJ6fGSf&#10;2dDs25Ddxvjv3ULB4zAz3zCLVW9r0VHrK8cK0kkCgrhwuuJSwflz+/QCwgdkjbVjUnAjD6vlcLDA&#10;TLsrf1CXh1JECPsMFZgQmkxKXxiy6CeuIY7exbUWQ5RtKXWL1wi3tZwmybO0WHFcMNjQxlDxk/9a&#10;BXm6+77Njsf54f1cd3jK1+vLl1FqPOrfXkEE6sMj/N/eawXTWZrC3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3dycYAAADdAAAADwAAAAAAAAAAAAAAAACYAgAAZHJz&#10;L2Rvd25yZXYueG1sUEsFBgAAAAAEAAQA9QAAAIsDAAAAAA==&#10;" path="m3,l,1r20,l3,xe" fillcolor="black" stroked="f">
                          <v:path arrowok="t" o:connecttype="custom" o:connectlocs="3,0;0,1;20,1;3,0" o:connectangles="0,0,0,0"/>
                        </v:shape>
                        <v:shape id="Freeform 2705" o:spid="_x0000_s2152" style="position:absolute;left:151;top:676;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Ky8gA&#10;AADdAAAADwAAAGRycy9kb3ducmV2LnhtbESPW2sCMRSE3wv9D+EU+lI061KKrEaRQkupN7wg+HbY&#10;HHe33Zwsm6ixv94IBR+HmfmGGY6DqcWJWldZVtDrJiCIc6srLhRsNx+dPgjnkTXWlknBhRyMR48P&#10;Q8y0PfOKTmtfiAhhl6GC0vsmk9LlJRl0XdsQR+9gW4M+yraQusVzhJtapknyJg1WHBdKbOi9pPx3&#10;fTQK7Mtiul9+fv/s7PwYInL2Fy4zpZ6fwmQAwlPw9/B/+0srSF97KdzexCcgR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YrLyAAAAN0AAAAPAAAAAAAAAAAAAAAAAJgCAABk&#10;cnMvZG93bnJldi54bWxQSwUGAAAAAAQABAD1AAAAjQMAAAAA&#10;" path="m3,l,1r20,l3,xe" filled="f" strokeweight="0">
                          <v:path arrowok="t" o:connecttype="custom" o:connectlocs="3,0;0,1;20,1;3,0" o:connectangles="0,0,0,0"/>
                        </v:shape>
                        <v:shape id="Freeform 2706" o:spid="_x0000_s2153" style="position:absolute;left:154;top:676;width:17;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M68YA&#10;AADdAAAADwAAAGRycy9kb3ducmV2LnhtbESPQWvCQBSE7wX/w/IK3upGbYukriIBwSIUalqKt2f2&#10;NZuafRuya0z/vSsIHoeZ+YaZL3tbi45aXzlWMB4lIIgLpysuFXzl66cZCB+QNdaOScE/eVguBg9z&#10;TLU78yd1u1CKCGGfogITQpNK6QtDFv3INcTR+3WtxRBlW0rd4jnCbS0nSfIqLVYcFww2lBkqjruT&#10;VZDl5nv/t8266uDy2RZ/3v2HfVFq+Niv3kAE6sM9fGtvtILJ83gK1zfxCc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aM68YAAADdAAAADwAAAAAAAAAAAAAAAACYAgAAZHJz&#10;L2Rvd25yZXYueG1sUEsFBgAAAAAEAAQA9QAAAIsDAAAAAA==&#10;" path="m,l15,r2,1l,xe" fillcolor="black" stroked="f">
                          <v:path arrowok="t" o:connecttype="custom" o:connectlocs="0,0;15,0;17,1;0,0" o:connectangles="0,0,0,0"/>
                        </v:shape>
                        <v:shape id="Freeform 2707" o:spid="_x0000_s2154" style="position:absolute;left:154;top:676;width:17;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OUG8YA&#10;AADdAAAADwAAAGRycy9kb3ducmV2LnhtbESP3WrCQBSE7wu+w3IEb4putKFI6ioilEoDFrW9P82e&#10;/GD2bMiuSXx7Vyj0cpiZb5jVZjC16Kh1lWUF81kEgjizuuJCwff5fboE4TyyxtoyKbiRg8169LTC&#10;RNuej9SdfCEChF2CCkrvm0RKl5Vk0M1sQxy83LYGfZBtIXWLfYCbWi6i6FUarDgslNjQrqTscroa&#10;BR9f25d9/tn3xzTvzgf589s8u1SpyXjYvoHwNPj/8F97rxUs4nkMjzfhCc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OUG8YAAADdAAAADwAAAAAAAAAAAAAAAACYAgAAZHJz&#10;L2Rvd25yZXYueG1sUEsFBgAAAAAEAAQA9QAAAIsDAAAAAA==&#10;" path="m,l15,r2,1l,xe" filled="f" strokeweight="0">
                          <v:path arrowok="t" o:connecttype="custom" o:connectlocs="0,0;15,0;17,1;0,0" o:connectangles="0,0,0,0"/>
                        </v:shape>
                        <v:shape id="Freeform 2708" o:spid="_x0000_s2155" style="position:absolute;left:149;top:677;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eR8gA&#10;AADdAAAADwAAAGRycy9kb3ducmV2LnhtbESPW2vCQBSE3wv9D8sp9K1utCohZiOlpeIFCl7w+Zg9&#10;TWKzZ0N2jem/7wpCH4eZ+YZJ572pRUetqywrGA4iEMS51RUXCg77z5cYhPPIGmvLpOCXHMyzx4cU&#10;E22vvKVu5wsRIOwSVFB63yRSurwkg25gG+LgfdvWoA+yLaRu8RrgppajKJpKgxWHhRIbei8p/9ld&#10;jILX7jRdNF+b8fEcd+e1/Zjsj5uVUs9P/dsMhKfe/4fv7aVWMBoPJ3B7E56Az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MN5HyAAAAN0AAAAPAAAAAAAAAAAAAAAAAJgCAABk&#10;cnMvZG93bnJldi54bWxQSwUGAAAAAAQABAD1AAAAjQMAAAAA&#10;" path="m2,l,1r25,l2,xe" fillcolor="black" stroked="f">
                          <v:path arrowok="t" o:connecttype="custom" o:connectlocs="2,0;0,1;25,1;2,0" o:connectangles="0,0,0,0"/>
                        </v:shape>
                        <v:shape id="Freeform 2709" o:spid="_x0000_s2156" style="position:absolute;left:149;top:677;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IYcYA&#10;AADdAAAADwAAAGRycy9kb3ducmV2LnhtbESPQWvCQBSE7wX/w/KE3uomoUpI3QQRxBZ6qFqKx9fs&#10;axLcfRuyq6b/3i0IPQ4z8w2zrEZrxIUG3zlWkM4SEMS10x03Cj4Pm6cchA/IGo1jUvBLHqpy8rDE&#10;Qrsr7+iyD42IEPYFKmhD6Aspfd2SRT9zPXH0ftxgMUQ5NFIPeI1wa2SWJAtpseO40GJP65bq0/5s&#10;FYz+4/s4z97S2pzXh69jzu+Gtko9TsfVC4hAY/gP39uvWkH2nC7g7018ArK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RIYcYAAADdAAAADwAAAAAAAAAAAAAAAACYAgAAZHJz&#10;L2Rvd25yZXYueG1sUEsFBgAAAAAEAAQA9QAAAIsDAAAAAA==&#10;" path="m2,l,1r25,l2,xe" filled="f" strokeweight="0">
                          <v:path arrowok="t" o:connecttype="custom" o:connectlocs="2,0;0,1;25,1;2,0" o:connectangles="0,0,0,0"/>
                        </v:shape>
                        <v:shape id="Freeform 2710" o:spid="_x0000_s2157" style="position:absolute;left:151;top:677;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4tOccA&#10;AADdAAAADwAAAGRycy9kb3ducmV2LnhtbESPwW7CMBBE70j9B2srcQMHBKVNMQgBrThBQ3vhto23&#10;SUq8jmITkr/HSJV6HM3MG8182ZpSNFS7wrKC0TACQZxaXXCm4OvzbfAMwnlkjaVlUtCRg+XioTfH&#10;WNsrJ9QcfSYChF2MCnLvq1hKl+Zk0A1tRRy8H1sb9EHWmdQ1XgPclHIcRU/SYMFhIceK1jml5+PF&#10;KJhuTzbtPvSp23x3zfQ92Rxe9r9K9R/b1SsIT63/D/+1d1rBeDKawf1Ne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uLTnHAAAA3QAAAA8AAAAAAAAAAAAAAAAAmAIAAGRy&#10;cy9kb3ducmV2LnhtbFBLBQYAAAAABAAEAPUAAACMAwAAAAA=&#10;" path="m,l20,r3,1l,xe" fillcolor="black" stroked="f">
                          <v:path arrowok="t" o:connecttype="custom" o:connectlocs="0,0;20,0;23,1;0,0" o:connectangles="0,0,0,0"/>
                        </v:shape>
                        <v:shape id="Freeform 2711" o:spid="_x0000_s2158" style="position:absolute;left:151;top:677;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5lMMA&#10;AADdAAAADwAAAGRycy9kb3ducmV2LnhtbERPTYvCMBC9C/sfwix407SirlajLILQiyxqFzwOzdjW&#10;bSa1iVr/vTkseHy87+W6M7W4U+sqywriYQSCOLe64kJBdtwOZiCcR9ZYWyYFT3KwXn30lpho++A9&#10;3Q++ECGEXYIKSu+bREqXl2TQDW1DHLizbQ36ANtC6hYfIdzUchRFU2mw4tBQYkObkvK/w80o+JrM&#10;02J3vmXxdfNzOY1l+kvXk1L9z+57AcJT59/if3eqFYzGcZgb3o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X5lMMAAADdAAAADwAAAAAAAAAAAAAAAACYAgAAZHJzL2Rv&#10;d25yZXYueG1sUEsFBgAAAAAEAAQA9QAAAIgDAAAAAA==&#10;" path="m,l20,r3,1l,xe" filled="f" strokeweight="0">
                          <v:path arrowok="t" o:connecttype="custom" o:connectlocs="0,0;20,0;23,1;0,0" o:connectangles="0,0,0,0"/>
                        </v:shape>
                        <v:shape id="Freeform 2712" o:spid="_x0000_s2159" style="position:absolute;left:146;top:678;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aqvscA&#10;AADdAAAADwAAAGRycy9kb3ducmV2LnhtbESPQWvCQBSE7wX/w/KE3uomIq1GV1FR8GAPmrb0+Mg+&#10;s8Hs2zS7avrv3ULB4zAz3zCzRWdrcaXWV44VpIMEBHHhdMWlgo98+zIG4QOyxtoxKfglD4t572mG&#10;mXY3PtD1GEoRIewzVGBCaDIpfWHIoh+4hjh6J9daDFG2pdQt3iLc1nKYJK/SYsVxwWBDa0PF+Xix&#10;Cr5Xb1/pyPjPfLnZbt7368lPkWulnvvdcgoiUBce4f/2TisYjtIJ/L2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Wqr7HAAAA3QAAAA8AAAAAAAAAAAAAAAAAmAIAAGRy&#10;cy9kb3ducmV2LnhtbFBLBQYAAAAABAAEAPUAAACMAwAAAAA=&#10;" path="m3,l,2r30,l3,xe" fillcolor="black" stroked="f">
                          <v:path arrowok="t" o:connecttype="custom" o:connectlocs="3,0;0,2;30,2;3,0" o:connectangles="0,0,0,0"/>
                        </v:shape>
                        <v:shape id="Freeform 2713" o:spid="_x0000_s2160" style="position:absolute;left:146;top:678;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tjNL8A&#10;AADdAAAADwAAAGRycy9kb3ducmV2LnhtbERPy4rCMBTdD/gP4QruxtQiItUoIqhd+oKZ5bW5tsXm&#10;piRR69+bheDycN7zZWca8SDna8sKRsMEBHFhdc2lgvNp8zsF4QOyxsYyKXiRh+Wi9zPHTNsnH+hx&#10;DKWIIewzVFCF0GZS+qIig35oW+LIXa0zGCJ0pdQOnzHcNDJNkok0WHNsqLCldUXF7Xg3Cmqzn9jz&#10;KL/a1XSXb3fl5f+vcEoN+t1qBiJQF77ijzvXCtJxGvfHN/EJ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a2M0vwAAAN0AAAAPAAAAAAAAAAAAAAAAAJgCAABkcnMvZG93bnJl&#10;di54bWxQSwUGAAAAAAQABAD1AAAAhAMAAAAA&#10;" path="m3,l,2r30,l3,xe" filled="f" strokeweight="0">
                          <v:path arrowok="t" o:connecttype="custom" o:connectlocs="3,0;0,2;30,2;3,0" o:connectangles="0,0,0,0"/>
                        </v:shape>
                        <v:shape id="Freeform 2714" o:spid="_x0000_s2161" style="position:absolute;left:149;top:678;width:27;height:2;visibility:visible;mso-wrap-style:square;v-text-anchor:top" coordsize="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i51sUA&#10;AADdAAAADwAAAGRycy9kb3ducmV2LnhtbESPT4vCMBTE78J+h/AWvGnaYkWqUdwVxZusfw7eHs2z&#10;LTYvpYla99NvhAWPw8z8hpktOlOLO7WusqwgHkYgiHOrKy4UHA/rwQSE88gaa8uk4EkOFvOP3gwz&#10;bR/8Q/e9L0SAsMtQQel9k0np8pIMuqFtiIN3sa1BH2RbSN3iI8BNLZMoGkuDFYeFEhv6Lim/7m9G&#10;AX65dHv63a3SNM5H19onx/N4o1T/s1tOQXjq/Dv8395qBckoieH1Jj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LnWxQAAAN0AAAAPAAAAAAAAAAAAAAAAAJgCAABkcnMv&#10;ZG93bnJldi54bWxQSwUGAAAAAAQABAD1AAAAigMAAAAA&#10;" path="m,l25,r2,2l,xe" fillcolor="black" stroked="f">
                          <v:path arrowok="t" o:connecttype="custom" o:connectlocs="0,0;25,0;27,2;0,0" o:connectangles="0,0,0,0"/>
                        </v:shape>
                        <v:shape id="Freeform 2715" o:spid="_x0000_s2162" style="position:absolute;left:149;top:678;width:27;height:2;visibility:visible;mso-wrap-style:square;v-text-anchor:top" coordsize="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VM5cUA&#10;AADdAAAADwAAAGRycy9kb3ducmV2LnhtbESP0WrCQBRE3wv+w3IFX4puDLVKdBUpCr5JYz/gkr0m&#10;0ezdsLtNUr++WxD6OMzMGWazG0wjOnK+tqxgPktAEBdW11wq+LocpysQPiBrbCyTgh/ysNuOXjaY&#10;advzJ3V5KEWEsM9QQRVCm0npi4oM+pltiaN3tc5giNKVUjvsI9w0Mk2Sd2mw5rhQYUsfFRX3/Nso&#10;uLnX5flylP1B5otFt+oep5A/lJqMh/0aRKAh/Ief7ZNWkL6lKfy9i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1UzlxQAAAN0AAAAPAAAAAAAAAAAAAAAAAJgCAABkcnMv&#10;ZG93bnJldi54bWxQSwUGAAAAAAQABAD1AAAAigMAAAAA&#10;" path="m,l25,r2,2l,xe" filled="f" strokeweight="0">
                          <v:path arrowok="t" o:connecttype="custom" o:connectlocs="0,0;25,0;27,2;0,0" o:connectangles="0,0,0,0"/>
                        </v:shape>
                        <v:shape id="Freeform 2716" o:spid="_x0000_s2163" style="position:absolute;left:144;top:680;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2vfMYA&#10;AADdAAAADwAAAGRycy9kb3ducmV2LnhtbESPQWvCQBSE70L/w/KE3nRjmmqJrhIKhfaQQ1X0+si+&#10;JsHs25Bdk7S/visIHoeZ+YbZ7EbTiJ46V1tWsJhHIIgLq2suFRwPH7M3EM4ja2wsk4JfcrDbPk02&#10;mGo78Df1e1+KAGGXooLK+zaV0hUVGXRz2xIH78d2Bn2QXSl1h0OAm0bGUbSUBmsOCxW29F5Rcdlf&#10;jYLM/SWrY7TKr/RqT19Zfj5k41mp5+mYrUF4Gv0jfG9/agVxEr/A7U14AnL7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2vfMYAAADdAAAADwAAAAAAAAAAAAAAAACYAgAAZHJz&#10;L2Rvd25yZXYueG1sUEsFBgAAAAAEAAQA9QAAAIsDAAAAAA==&#10;" path="m2,l,1r34,l2,xe" fillcolor="black" stroked="f">
                          <v:path arrowok="t" o:connecttype="custom" o:connectlocs="2,0;0,1;34,1;2,0" o:connectangles="0,0,0,0"/>
                        </v:shape>
                        <v:shape id="Freeform 2717" o:spid="_x0000_s2164" style="position:absolute;left:144;top:680;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3UMsUA&#10;AADdAAAADwAAAGRycy9kb3ducmV2LnhtbESPQWvCQBSE70L/w/IKvdVNQyiauhEp2qr0ULXeH9mX&#10;bDD7NmRXTf99Vyh4HOabGWY2H2wrLtT7xrGCl3ECgrh0uuFawc9h9TwB4QOyxtYxKfglD/PiYTTD&#10;XLsr7+iyD7WIJexzVGBC6HIpfWnIoh+7jjh6lesthij7Wuoer7HctjJNkldpseG4YLCjd0PlaX+2&#10;CnRWfX+e17vlsPgyEdpuph/HTqmnx2HxBiLQEO7wf3qtFaRZmsHtTX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yxQAAAN0AAAAPAAAAAAAAAAAAAAAAAJgCAABkcnMv&#10;ZG93bnJldi54bWxQSwUGAAAAAAQABAD1AAAAigMAAAAA&#10;" path="m2,l,1r34,l2,xe" filled="f" strokeweight="0">
                          <v:path arrowok="t" o:connecttype="custom" o:connectlocs="2,0;0,1;34,1;2,0" o:connectangles="0,0,0,0"/>
                        </v:shape>
                        <v:shape id="Freeform 2718" o:spid="_x0000_s2165" style="position:absolute;left:146;top:680;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QQF8YA&#10;AADdAAAADwAAAGRycy9kb3ducmV2LnhtbESP3WrCQBSE7wu+w3IE7+rG2BZJXUVFoVcVfx7gsHtM&#10;YrNnY3ZNUp++Wyj0cpiZb5j5sreVaKnxpWMFk3ECglg7U3Ku4HzaPc9A+IBssHJMCr7Jw3IxeJpj&#10;ZlzHB2qPIRcRwj5DBUUIdSal1wVZ9GNXE0fv4hqLIcoml6bBLsJtJdMkeZMWS44LBda0KUh/He9W&#10;wXbf5deHvp7ax9TcJhe9/tztD0qNhv3qHUSgPvyH/9ofRkH6kr7C75v4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QQF8YAAADdAAAADwAAAAAAAAAAAAAAAACYAgAAZHJz&#10;L2Rvd25yZXYueG1sUEsFBgAAAAAEAAQA9QAAAIsDAAAAAA==&#10;" path="m,l30,r2,1l,xe" fillcolor="black" stroked="f">
                          <v:path arrowok="t" o:connecttype="custom" o:connectlocs="0,0;30,0;32,1;0,0" o:connectangles="0,0,0,0"/>
                        </v:shape>
                        <v:shape id="Freeform 2719" o:spid="_x0000_s2166" style="position:absolute;left:146;top:680;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5sscA&#10;AADdAAAADwAAAGRycy9kb3ducmV2LnhtbESPQYvCMBSE74L/ITzBi6zpFilLNYq4CAqyoCus3h7N&#10;sy02L6WJWv31ZkHwOMzMN8xk1ppKXKlxpWUFn8MIBHFmdcm5gv3v8uMLhPPIGivLpOBODmbTbmeC&#10;qbY33tJ153MRIOxSVFB4X6dSuqwgg25oa+LgnWxj0AfZ5FI3eAtwU8k4ihJpsOSwUGBNi4Ky8+5i&#10;FGxOyeBRro7tffG33vx8Lw97Hx2U6vfa+RiEp9a/w6/2SiuIR3EC/2/CE5D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UebLHAAAA3QAAAA8AAAAAAAAAAAAAAAAAmAIAAGRy&#10;cy9kb3ducmV2LnhtbFBLBQYAAAAABAAEAPUAAACMAwAAAAA=&#10;" path="m,l30,r2,1l,xe" filled="f" strokeweight="0">
                          <v:path arrowok="t" o:connecttype="custom" o:connectlocs="0,0;30,0;32,1;0,0" o:connectangles="0,0,0,0"/>
                        </v:shape>
                        <v:shape id="Freeform 2720" o:spid="_x0000_s2167" style="position:absolute;left:143;top:681;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RccA&#10;AADdAAAADwAAAGRycy9kb3ducmV2LnhtbESPUUvDMBSF3wX/Q7gD31y6IirdsjEcYhGGug62x0tz&#10;15QlN10Tt/rvF0Hw8XDO+Q5nthicFWfqQ+tZwWScgSCuvW65UbCtXu+fQYSIrNF6JgU/FGAxv72Z&#10;YaH9hb/ovImNSBAOBSowMXaFlKE25DCMfUecvIPvHcYk+0bqHi8J7qzMs+xROmw5LRjs6MVQfdx8&#10;OwXlp31fHlfV3thqfarlbvfB5ZtSd6NhOQURaYj/4b92qRXkD/kT/L5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JiUXHAAAA3QAAAA8AAAAAAAAAAAAAAAAAmAIAAGRy&#10;cy9kb3ducmV2LnhtbFBLBQYAAAAABAAEAPUAAACMAwAAAAA=&#10;" path="m1,l,2r37,l1,xe" fillcolor="black" stroked="f">
                          <v:path arrowok="t" o:connecttype="custom" o:connectlocs="1,0;0,2;37,2;1,0" o:connectangles="0,0,0,0"/>
                        </v:shape>
                        <v:shape id="Freeform 2721" o:spid="_x0000_s2168" style="position:absolute;left:143;top:681;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MucIA&#10;AADdAAAADwAAAGRycy9kb3ducmV2LnhtbERP3WrCMBS+H/gO4Qi7GZpaZIxqFCcIG5OBZg9wbI5N&#10;sTkpSabd2y8Xgpcf3/9yPbhOXCnE1rOC2bQAQVx703Kj4EfvJm8gYkI22HkmBX8UYb0aPS2xMv7G&#10;B7oeUyNyCMcKFdiU+krKWFtyGKe+J87c2QeHKcPQSBPwlsNdJ8uieJUOW84NFnvaWqovx1+nQH+G&#10;78vLye5112zT+9dG426mlXoeD5sFiERDeojv7g+joJyXeW5+k5+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cYy5wgAAAN0AAAAPAAAAAAAAAAAAAAAAAJgCAABkcnMvZG93&#10;bnJldi54bWxQSwUGAAAAAAQABAD1AAAAhwMAAAAA&#10;" path="m1,l,2r37,l1,xe" filled="f" strokeweight="0">
                          <v:path arrowok="t" o:connecttype="custom" o:connectlocs="1,0;0,2;37,2;1,0" o:connectangles="0,0,0,0"/>
                        </v:shape>
                        <v:shape id="Freeform 2722" o:spid="_x0000_s2169" style="position:absolute;left:144;top:681;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JgF8YA&#10;AADdAAAADwAAAGRycy9kb3ducmV2LnhtbESPzWrDMBCE74W+g9hCb40cE4LjRgklJZBCLvk5pLfF&#10;2tii1sqVFNt9+ypQ6HGYmW+Y5Xq0rejJB+NYwXSSgSCunDZcKzifti8FiBCRNbaOScEPBVivHh+W&#10;WGo38IH6Y6xFgnAoUUETY1dKGaqGLIaJ64iTd3XeYkzS11J7HBLctjLPsrm0aDgtNNjRpqHq63iz&#10;CorpO18+zxvzXdx6sx/89eO065V6fhrfXkFEGuN/+K+90wryWb6A+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JgF8YAAADdAAAADwAAAAAAAAAAAAAAAACYAgAAZHJz&#10;L2Rvd25yZXYueG1sUEsFBgAAAAAEAAQA9QAAAIsDAAAAAA==&#10;" path="m,l34,r2,2l,xe" fillcolor="black" stroked="f">
                          <v:path arrowok="t" o:connecttype="custom" o:connectlocs="0,0;34,0;36,2;0,0" o:connectangles="0,0,0,0"/>
                        </v:shape>
                        <v:shape id="Freeform 2723" o:spid="_x0000_s2170" style="position:absolute;left:144;top:681;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1FKMEA&#10;AADdAAAADwAAAGRycy9kb3ducmV2LnhtbERPy4rCMBTdC/MP4QruNLWjw1CNIgUHd+JjmO2luTbF&#10;5qbTxFr/3iwEl4fzXq57W4uOWl85VjCdJCCIC6crLhWcT9vxNwgfkDXWjknBgzysVx+DJWba3flA&#10;3TGUIoawz1CBCaHJpPSFIYt+4hriyF1cazFE2JZSt3iP4baWaZJ8SYsVxwaDDeWGiuvxZhUk0vzi&#10;eT7f/OXp1RXh0f3/5HulRsN+swARqA9v8cu90wrS2WfcH9/EJ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tRSjBAAAA3QAAAA8AAAAAAAAAAAAAAAAAmAIAAGRycy9kb3du&#10;cmV2LnhtbFBLBQYAAAAABAAEAPUAAACGAwAAAAA=&#10;" path="m,l34,r2,2l,xe" filled="f" strokeweight="0">
                          <v:path arrowok="t" o:connecttype="custom" o:connectlocs="0,0;34,0;36,2;0,0" o:connectangles="0,0,0,0"/>
                        </v:shape>
                        <v:shape id="Freeform 2724" o:spid="_x0000_s2171" style="position:absolute;left:141;top:683;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GD8UA&#10;AADdAAAADwAAAGRycy9kb3ducmV2LnhtbESPQWvCQBSE70L/w/IKvemuUYKkboIooodi0ZaeH9nX&#10;JDT7NmRXk/77riD0OMzMN8y6GG0rbtT7xrGG+UyBIC6dabjS8Pmxn65A+IBssHVMGn7JQ5E/TdaY&#10;GTfwmW6XUIkIYZ+hhjqELpPSlzVZ9DPXEUfv2/UWQ5R9JU2PQ4TbViZKpdJiw3Ghxo62NZU/l6vV&#10;sDVV+n5yye6qjuZrPKjNW6oGrV+ex80riEBj+A8/2kejIVku5nB/E5+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EYPxQAAAN0AAAAPAAAAAAAAAAAAAAAAAJgCAABkcnMv&#10;ZG93bnJldi54bWxQSwUGAAAAAAQABAD1AAAAigMAAAAA&#10;" path="m2,l,2r40,l2,xe" fillcolor="black" stroked="f">
                          <v:path arrowok="t" o:connecttype="custom" o:connectlocs="2,0;0,2;40,2;2,0" o:connectangles="0,0,0,0"/>
                        </v:shape>
                        <v:shape id="Freeform 2725" o:spid="_x0000_s2172" style="position:absolute;left:141;top:683;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JbEMQA&#10;AADdAAAADwAAAGRycy9kb3ducmV2LnhtbESP3WrCQBCF7wt9h2UK3tWN0UpJXaUUxNwU1PoAQ3aa&#10;BLOzITsm0afvCkIvD+fn46w2o2tUT12oPRuYTRNQxIW3NZcGTj/b13dQQZAtNp7JwJUCbNbPTyvM&#10;rB/4QP1RShVHOGRooBJpM61DUZHDMPUtcfR+fedQouxKbTsc4rhrdJokS+2w5kiosKWviorz8eIi&#10;t7ff+dZJHq6Cw9tpvzssb3NjJi/j5wcooVH+w492bg2ki3kK9zfxCe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CWxDEAAAA3QAAAA8AAAAAAAAAAAAAAAAAmAIAAGRycy9k&#10;b3ducmV2LnhtbFBLBQYAAAAABAAEAPUAAACJAwAAAAA=&#10;" path="m2,l,2r40,l2,xe" filled="f" strokeweight="0">
                          <v:path arrowok="t" o:connecttype="custom" o:connectlocs="2,0;0,2;40,2;2,0" o:connectangles="0,0,0,0"/>
                        </v:shape>
                        <v:shape id="Freeform 2726" o:spid="_x0000_s2173" style="position:absolute;left:143;top:683;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BzsEA&#10;AADdAAAADwAAAGRycy9kb3ducmV2LnhtbESPQavCMBCE74L/IazgTVO1iFSjyOMJXq168LY2a1ts&#10;NrWJWv+9EQSPw8x8wyxWranEgxpXWlYwGkYgiDOrS84VHPabwQyE88gaK8uk4EUOVstuZ4GJtk/e&#10;0SP1uQgQdgkqKLyvEyldVpBBN7Q1cfAutjHog2xyqRt8Brip5DiKptJgyWGhwJr+Csqu6d0oOK5n&#10;1WmEuYnjM2r3H91ak06V6vfa9RyEp9b/wt/2VisYx5MJfN6EJ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IQc7BAAAA3QAAAA8AAAAAAAAAAAAAAAAAmAIAAGRycy9kb3du&#10;cmV2LnhtbFBLBQYAAAAABAAEAPUAAACGAwAAAAA=&#10;" path="m,l37,r1,2l,xe" fillcolor="black" stroked="f">
                          <v:path arrowok="t" o:connecttype="custom" o:connectlocs="0,0;37,0;38,2;0,0" o:connectangles="0,0,0,0"/>
                        </v:shape>
                        <v:shape id="Freeform 2727" o:spid="_x0000_s2174" style="position:absolute;left:143;top:683;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6NXMQA&#10;AADdAAAADwAAAGRycy9kb3ducmV2LnhtbESPQWvCQBSE70L/w/IKvYhualOR6CpSsFR6qornR/aZ&#10;DWbfhuyrSf99tyD0OMzMN8xqM/hG3aiLdWADz9MMFHEZbM2VgdNxN1mAioJssQlMBn4owmb9MFph&#10;YUPPX3Q7SKUShGOBBpxIW2gdS0ce4zS0xMm7hM6jJNlV2nbYJ7hv9CzL5tpjzWnBYUtvjsrr4dsb&#10;wM/3ap/322EnrjnJ+YzjVz835ulx2C5BCQ3yH763P6yBWf6Sw9+b9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jVzEAAAA3QAAAA8AAAAAAAAAAAAAAAAAmAIAAGRycy9k&#10;b3ducmV2LnhtbFBLBQYAAAAABAAEAPUAAACJAwAAAAA=&#10;" path="m,l37,r1,2l,xe" filled="f" strokeweight="0">
                          <v:path arrowok="t" o:connecttype="custom" o:connectlocs="0,0;37,0;38,2;0,0" o:connectangles="0,0,0,0"/>
                        </v:shape>
                        <v:shape id="Freeform 2728" o:spid="_x0000_s2175" style="position:absolute;left:140;top:685;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onfsYA&#10;AADdAAAADwAAAGRycy9kb3ducmV2LnhtbESPQWvCQBSE74L/YXlCb7pRq41pVtFAoSAe1F56e2Sf&#10;2dDs25BdY/rvu4VCj8PMN8Pku8E2oqfO144VzGcJCOLS6ZorBR/Xt2kKwgdkjY1jUvBNHnbb8SjH&#10;TLsHn6m/hErEEvYZKjAhtJmUvjRk0c9cSxy9m+sshii7SuoOH7HcNnKRJGtpsea4YLClwlD5dblb&#10;BYvPYtic0mb9sjxd7/u+MPX5eFDqaTLsX0EEGsJ/+I9+15F7Xq7g9018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onfsYAAADdAAAADwAAAAAAAAAAAAAAAACYAgAAZHJz&#10;L2Rvd25yZXYueG1sUEsFBgAAAAAEAAQA9QAAAIsDAAAAAA==&#10;" path="m1,l,3r42,l1,xe" fillcolor="black" stroked="f">
                          <v:path arrowok="t" o:connecttype="custom" o:connectlocs="1,0;0,3;42,3;1,0" o:connectangles="0,0,0,0"/>
                        </v:shape>
                        <v:shape id="Freeform 2729" o:spid="_x0000_s2176" style="position:absolute;left:140;top:685;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FqesYA&#10;AADdAAAADwAAAGRycy9kb3ducmV2LnhtbESPQWvCQBSE7wX/w/KEXkrdaCXVmI3YQqDSk9qCx2f2&#10;mQSzb0N2a9J/3xWEHoeZ+YZJ14NpxJU6V1tWMJ1EIIgLq2suFXwd8ucFCOeRNTaWScEvOVhno4cU&#10;E2173tF170sRIOwSVFB53yZSuqIig25iW+LgnW1n0AfZlVJ32Ae4aeQsimJpsOawUGFL7xUVl/2P&#10;UXBcYmxf3fdn/YYnLHqd59unqVKP42GzAuFp8P/he/tDK5jNX2K4vQ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FqesYAAADdAAAADwAAAAAAAAAAAAAAAACYAgAAZHJz&#10;L2Rvd25yZXYueG1sUEsFBgAAAAAEAAQA9QAAAIsDAAAAAA==&#10;" path="m1,l,3r42,l1,xe" filled="f" strokeweight="0">
                          <v:path arrowok="t" o:connecttype="custom" o:connectlocs="1,0;0,3;42,3;1,0" o:connectangles="0,0,0,0"/>
                        </v:shape>
                        <v:shape id="Freeform 2730" o:spid="_x0000_s2177" style="position:absolute;left:141;top:685;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3qKMUA&#10;AADdAAAADwAAAGRycy9kb3ducmV2LnhtbESPwWrDMBBE74X8g9hAL6WR4zZtcSKbUBoI9BQ7H7BY&#10;G9vEWhlJTpx+fVQo9DjMzBtmU0ymFxdyvrOsYLlIQBDXVnfcKDhWu+cPED4ga+wtk4IbeSjy2cMG&#10;M22vfKBLGRoRIewzVNCGMGRS+rolg35hB+LonawzGKJ0jdQOrxFuepkmyZs02HFcaHGgz5bqczka&#10;Bd97Hutwq7ZuQHwav1Y/aWorpR7n03YNItAU/sN/7b1WkL6+vMPvm/gEZH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eooxQAAAN0AAAAPAAAAAAAAAAAAAAAAAJgCAABkcnMv&#10;ZG93bnJldi54bWxQSwUGAAAAAAQABAD1AAAAigMAAAAA&#10;" path="m,l40,r1,3l,xe" fillcolor="black" stroked="f">
                          <v:path arrowok="t" o:connecttype="custom" o:connectlocs="0,0;40,0;41,3;0,0" o:connectangles="0,0,0,0"/>
                        </v:shape>
                        <v:shape id="Freeform 2731" o:spid="_x0000_s2178" style="position:absolute;left:141;top:685;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d4sEA&#10;AADdAAAADwAAAGRycy9kb3ducmV2LnhtbERPTWvCQBC9F/wPyxS8FN1URULqKlpUhJyaCr0O2WkS&#10;kp0N2TWJ/949CB4f73uzG00jeupcZVnB5zwCQZxbXXGh4Pp7msUgnEfW2FgmBXdysNtO3jaYaDvw&#10;D/WZL0QIYZeggtL7NpHS5SUZdHPbEgfu33YGfYBdIXWHQwg3jVxE0VoarDg0lNjSd0l5nd2MAks2&#10;rdcuPdBHfOypyP/29ZmVmr6P+y8Qnkb/Ej/dF61gsVqGueFNeAJ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2XeLBAAAA3QAAAA8AAAAAAAAAAAAAAAAAmAIAAGRycy9kb3du&#10;cmV2LnhtbFBLBQYAAAAABAAEAPUAAACGAwAAAAA=&#10;" path="m,l40,r1,3l,xe" filled="f" strokeweight="0">
                          <v:path arrowok="t" o:connecttype="custom" o:connectlocs="0,0;40,0;41,3;0,0" o:connectangles="0,0,0,0"/>
                        </v:shape>
                        <v:shape id="Freeform 2732" o:spid="_x0000_s2179" style="position:absolute;left:139;top:688;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QUC8UA&#10;AADdAAAADwAAAGRycy9kb3ducmV2LnhtbESPQWvCQBSE70L/w/KE3nSjDaWJrlItheJNU0u9PbKv&#10;2dDs25BdTfrvXaHgcZiZb5jlerCNuFDna8cKZtMEBHHpdM2Vgs/iffICwgdkjY1jUvBHHtarh9ES&#10;c+163tPlECoRIexzVGBCaHMpfWnIop+6ljh6P66zGKLsKqk77CPcNnKeJM/SYs1xwWBLW0Pl7+Fs&#10;FZyOG+/6b0zfjrvsKy0MIRZnpR7Hw+sCRKAh3MP/7Q+tYJ4+ZXB7E5+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ZBQLxQAAAN0AAAAPAAAAAAAAAAAAAAAAAJgCAABkcnMv&#10;ZG93bnJldi54bWxQSwUGAAAAAAQABAD1AAAAigMAAAAA&#10;" path="m1,l,2r44,l1,xe" fillcolor="black" stroked="f">
                          <v:path arrowok="t" o:connecttype="custom" o:connectlocs="1,0;0,2;44,2;1,0" o:connectangles="0,0,0,0"/>
                        </v:shape>
                        <v:shape id="Freeform 2733" o:spid="_x0000_s2180" style="position:absolute;left:139;top:688;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2Beb8A&#10;AADdAAAADwAAAGRycy9kb3ducmV2LnhtbERPzWoCMRC+F3yHMIK3mlVEdGuUIq0Ub/48wLCZJks3&#10;kyWZutu3bw6FHj++/91hDJ16UMptZAOLeQWKuIm2ZWfgfnt/3oDKgmyxi0wGfijDYT952mFt48AX&#10;elzFqRLCuUYDXqSvtc6Np4B5Hnviwn3GFFAKTE7bhEMJD51eVtVaB2y5NHjs6eip+bp+BwNbTpsz&#10;ehdPg1zeRmnPsnZozGw6vr6AEhrlX/zn/rAGlqtV2V/elCeg9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PYF5vwAAAN0AAAAPAAAAAAAAAAAAAAAAAJgCAABkcnMvZG93bnJl&#10;di54bWxQSwUGAAAAAAQABAD1AAAAhAMAAAAA&#10;" path="m1,l,2r44,l1,xe" filled="f" strokeweight="0">
                          <v:path arrowok="t" o:connecttype="custom" o:connectlocs="1,0;0,2;44,2;1,0" o:connectangles="0,0,0,0"/>
                        </v:shape>
                        <v:shape id="Freeform 2734" o:spid="_x0000_s2181" style="position:absolute;left:140;top:688;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1McA&#10;AADdAAAADwAAAGRycy9kb3ducmV2LnhtbESPT2sCMRTE70K/Q3iF3jTrIqVdjSKFlvZQ/LM96O2x&#10;eW6Cm5ftJur225uC4HGYmd8ws0XvGnGmLljPCsajDARx5bXlWsFP+T58AREissbGMyn4owCL+cNg&#10;hoX2F97QeRtrkSAcClRgYmwLKUNlyGEY+ZY4eQffOYxJdrXUHV4S3DUyz7Jn6dByWjDY0puh6rg9&#10;OQVfr8vVt/k9Vfv1R17a9X5X2twr9fTYL6cgIvXxHr61P7WCfDIZw/+b9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vx9THAAAA3QAAAA8AAAAAAAAAAAAAAAAAmAIAAGRy&#10;cy9kb3ducmV2LnhtbFBLBQYAAAAABAAEAPUAAACMAwAAAAA=&#10;" path="m,l42,r1,2l,xe" fillcolor="black" stroked="f">
                          <v:path arrowok="t" o:connecttype="custom" o:connectlocs="0,0;42,0;43,2;0,0" o:connectangles="0,0,0,0"/>
                        </v:shape>
                        <v:shape id="Freeform 2735" o:spid="_x0000_s2182" style="position:absolute;left:140;top:688;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1ecYA&#10;AADdAAAADwAAAGRycy9kb3ducmV2LnhtbESPQUsDMRSE74L/ITzBm812KWLXpmURtAUp2Fb0+ty8&#10;7i4mLyFJ2+2/bwqCx2FmvmFmi8EacaQQe8cKxqMCBHHjdM+tgs/d68MTiJiQNRrHpOBMERbz25sZ&#10;VtqdeEPHbWpFhnCsUEGXkq+kjE1HFuPIeeLs7V2wmLIMrdQBTxlujSyL4lFa7DkvdOjppaPmd3uw&#10;CqZFbcw4eF9/vO+/fpbrb/9mlkrd3w31M4hEQ/oP/7VXWkE5mZRwfZ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t1ecYAAADdAAAADwAAAAAAAAAAAAAAAACYAgAAZHJz&#10;L2Rvd25yZXYueG1sUEsFBgAAAAAEAAQA9QAAAIsDAAAAAA==&#10;" path="m,l42,r1,2l,xe" filled="f" strokeweight="0">
                          <v:path arrowok="t" o:connecttype="custom" o:connectlocs="0,0;42,0;43,2;0,0" o:connectangles="0,0,0,0"/>
                        </v:shape>
                        <v:shape id="Freeform 2736" o:spid="_x0000_s2183" style="position:absolute;left:138;top:69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Shw8YA&#10;AADdAAAADwAAAGRycy9kb3ducmV2LnhtbESPQWvCQBSE7wX/w/KE3urGVMSmrqEUFKFgMRbx+Mi+&#10;ZoPZtyG7iem/dwuFHoeZ+YZZ56NtxECdrx0rmM8SEMSl0zVXCr5O26cVCB+QNTaOScEPecg3k4c1&#10;Ztrd+EhDESoRIewzVGBCaDMpfWnIop+5ljh6366zGKLsKqk7vEW4bWSaJEtpsea4YLCld0Plteit&#10;giR1l1069C/1fgify4+RzuZ0UOpxOr69ggg0hv/wX3uvFaSLxTP8volP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Shw8YAAADdAAAADwAAAAAAAAAAAAAAAACYAgAAZHJz&#10;L2Rvd25yZXYueG1sUEsFBgAAAAAEAAQA9QAAAIsDAAAAAA==&#10;" path="m1,l,3r46,l1,xe" fillcolor="black" stroked="f">
                          <v:path arrowok="t" o:connecttype="custom" o:connectlocs="1,0;0,3;46,3;1,0" o:connectangles="0,0,0,0"/>
                        </v:shape>
                        <v:shape id="Freeform 2737" o:spid="_x0000_s2184" style="position:absolute;left:138;top:69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HdFsIA&#10;AADdAAAADwAAAGRycy9kb3ducmV2LnhtbESP3YrCMBSE7xd8h3AE79ZUKSrVKCIrqHjjzwMcm2Nb&#10;bE5Kk23r2xtB8HKYmW+YxaozpWiodoVlBaNhBII4tbrgTMH1sv2dgXAeWWNpmRQ8ycFq2ftZYKJt&#10;yydqzj4TAcIuQQW591UipUtzMuiGtiIO3t3WBn2QdSZ1jW2Am1KOo2giDRYcFnKsaJNT+jj/GwWH&#10;P8rodmzcHS9NO+2iw/6UolKDfreeg/DU+W/4095pBeM4juH9Jjw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od0WwgAAAN0AAAAPAAAAAAAAAAAAAAAAAJgCAABkcnMvZG93&#10;bnJldi54bWxQSwUGAAAAAAQABAD1AAAAhwMAAAAA&#10;" path="m1,l,3r46,l1,xe" filled="f" strokeweight="0">
                          <v:path arrowok="t" o:connecttype="custom" o:connectlocs="1,0;0,3;46,3;1,0" o:connectangles="0,0,0,0"/>
                        </v:shape>
                        <v:shape id="Freeform 2738" o:spid="_x0000_s2185" style="position:absolute;left:139;top:690;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b/VMcA&#10;AADdAAAADwAAAGRycy9kb3ducmV2LnhtbESPT2sCMRTE7wW/Q3hCbzWrXaVsjSKCVA8V/HPo8XXz&#10;3KxuXtZNquu3bwTB4zAzv2HG09ZW4kKNLx0r6PcSEMS50yUXCva7xdsHCB+QNVaOScGNPEwnnZcx&#10;ZtpdeUOXbShEhLDPUIEJoc6k9Lkhi77nauLoHVxjMUTZFFI3eI1wW8lBkoykxZLjgsGa5oby0/bP&#10;KpDf7+vjbzLbmcPqq1xZ87M4z1OlXrvt7BNEoDY8w4/2UisYpOkQ7m/i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m/1THAAAA3QAAAA8AAAAAAAAAAAAAAAAAmAIAAGRy&#10;cy9kb3ducmV2LnhtbFBLBQYAAAAABAAEAPUAAACMAwAAAAA=&#10;" path="m,l44,r1,3l,xe" fillcolor="black" stroked="f">
                          <v:path arrowok="t" o:connecttype="custom" o:connectlocs="0,0;44,0;45,3;0,0" o:connectangles="0,0,0,0"/>
                        </v:shape>
                        <v:shape id="Freeform 2739" o:spid="_x0000_s2186" style="position:absolute;left:139;top:690;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DcsMIA&#10;AADdAAAADwAAAGRycy9kb3ducmV2LnhtbESPQYvCMBSE78L+h/AW9qbpFinaNYqsCHtTq3t/NM+2&#10;2LyUJNr6740geBxm5htmsRpMK27kfGNZwfckAUFcWt1wpeB03I5nIHxA1thaJgV38rBafowWmGvb&#10;84FuRahEhLDPUUEdQpdL6cuaDPqJ7Yijd7bOYIjSVVI77CPctDJNkkwabDgu1NjRb03lpbgaBVmx&#10;3/z73eY07/ZrHIw1Re9Spb4+h/UPiEBDeIdf7T+tIJ1OM3i+i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NywwgAAAN0AAAAPAAAAAAAAAAAAAAAAAJgCAABkcnMvZG93&#10;bnJldi54bWxQSwUGAAAAAAQABAD1AAAAhwMAAAAA&#10;" path="m,l44,r1,3l,xe" filled="f" strokeweight="0">
                          <v:path arrowok="t" o:connecttype="custom" o:connectlocs="0,0;44,0;45,3;0,0" o:connectangles="0,0,0,0"/>
                        </v:shape>
                        <v:shape id="Freeform 2740" o:spid="_x0000_s2187" style="position:absolute;left:138;top:693;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JUZMUA&#10;AADdAAAADwAAAGRycy9kb3ducmV2LnhtbESP3YrCMBSE7wXfIZwFb2RNK0WlaxRZWBQK4h/s7dnm&#10;bFtsTkoTtb69EQQvh5n5hpkvO1OLK7WusqwgHkUgiHOrKy4UnI4/nzMQziNrrC2Tgjs5WC76vTmm&#10;2t54T9eDL0SAsEtRQel9k0rp8pIMupFtiIP3b1uDPsi2kLrFW4CbWo6jaCINVhwWSmzou6T8fLgY&#10;BZlZJ/FvtjtzfLpvzHaYzY7Vn1KDj271BcJT59/hV3ujFYyTZAr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IlRkxQAAAN0AAAAPAAAAAAAAAAAAAAAAAJgCAABkcnMv&#10;ZG93bnJldi54bWxQSwUGAAAAAAQABAD1AAAAigMAAAAA&#10;" path="m,l,2r47,l,xe" fillcolor="black" stroked="f">
                          <v:path arrowok="t" o:connecttype="custom" o:connectlocs="0,0;0,2;47,2;0,0" o:connectangles="0,0,0,0"/>
                        </v:shape>
                        <v:shape id="Freeform 2741" o:spid="_x0000_s2188" style="position:absolute;left:138;top:693;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f18QA&#10;AADdAAAADwAAAGRycy9kb3ducmV2LnhtbERPy2rCQBTdC/2H4Ra604miIqmToEJp8dmmLXR5ydwm&#10;oZk7ITM18e+dheDycN7LtDe1OFPrKssKxqMIBHFudcWFgq/Pl+EChPPIGmvLpOBCDtLkYbDEWNuO&#10;P+ic+UKEEHYxKii9b2IpXV6SQTeyDXHgfm1r0AfYFlK32IVwU8tJFM2lwYpDQ4kNbUrK/7J/o2B3&#10;dNnmdPh5Ldbd92z9bvLdttsr9fTYr55BeOr9XXxzv2kFk+k0zA1vwhOQy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pH9fEAAAA3QAAAA8AAAAAAAAAAAAAAAAAmAIAAGRycy9k&#10;b3ducmV2LnhtbFBLBQYAAAAABAAEAPUAAACJAwAAAAA=&#10;" path="m,l,2r47,l,xe" filled="f" strokeweight="0">
                          <v:path arrowok="t" o:connecttype="custom" o:connectlocs="0,0;0,2;47,2;0,0" o:connectangles="0,0,0,0"/>
                        </v:shape>
                        <v:shape id="Freeform 2742" o:spid="_x0000_s2189" style="position:absolute;left:138;top:693;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FljcUA&#10;AADdAAAADwAAAGRycy9kb3ducmV2LnhtbESP3YrCMBSE74V9h3AW9kbWtFLErUZZFmSFgvgH3h6b&#10;Y1tsTkoTtb69EQQvh5n5hpnOO1OLK7WusqwgHkQgiHOrKy4U7HeL7zEI55E11pZJwZ0czGcfvSmm&#10;2t54Q9etL0SAsEtRQel9k0rp8pIMuoFtiIN3sq1BH2RbSN3iLcBNLYdRNJIGKw4LJTb0V1J+3l6M&#10;gsz8J/EhW5853t+XZtXPxrvqqNTXZ/c7AeGp8+/wq73UCoZJ8gP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8WWNxQAAAN0AAAAPAAAAAAAAAAAAAAAAAJgCAABkcnMv&#10;ZG93bnJldi54bWxQSwUGAAAAAAQABAD1AAAAigMAAAAA&#10;" path="m,l46,r1,2l,xe" fillcolor="black" stroked="f">
                          <v:path arrowok="t" o:connecttype="custom" o:connectlocs="0,0;46,0;47,2;0,0" o:connectangles="0,0,0,0"/>
                        </v:shape>
                        <v:shape id="Freeform 2743" o:spid="_x0000_s2190" style="position:absolute;left:138;top:693;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aFDMUA&#10;AADdAAAADwAAAGRycy9kb3ducmV2LnhtbERPy2rCQBTdC/2H4Rbc6USpIqmToEKp1FebttDlJXOb&#10;hGbuhMzUxL93FoLLw3kv097U4kytqywrmIwjEMS51RUXCr4+X0YLEM4ja6wtk4ILOUiTh8ESY207&#10;/qBz5gsRQtjFqKD0vomldHlJBt3YNsSB+7WtQR9gW0jdYhfCTS2nUTSXBisODSU2tCkp/8v+jYLd&#10;0WWb0+HntVh337P1u8l3b91eqeFjv3oG4an3d/HNvdUKpk+zsD+8CU9AJ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oUMxQAAAN0AAAAPAAAAAAAAAAAAAAAAAJgCAABkcnMv&#10;ZG93bnJldi54bWxQSwUGAAAAAAQABAD1AAAAigMAAAAA&#10;" path="m,l46,r1,2l,xe" filled="f" strokeweight="0">
                          <v:path arrowok="t" o:connecttype="custom" o:connectlocs="0,0;46,0;47,2;0,0" o:connectangles="0,0,0,0"/>
                        </v:shape>
                        <v:shape id="Freeform 2744" o:spid="_x0000_s2191" style="position:absolute;left:138;top:695;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0ZccA&#10;AADdAAAADwAAAGRycy9kb3ducmV2LnhtbESPW2vCQBSE3wX/w3IKfSm6Sai31FWktFJ88kafT7PH&#10;JJg9G7JrTP31XaHg4zAz3zDzZWcq0VLjSssK4mEEgjizuuRcwfHwOZiCcB5ZY2WZFPySg+Wi35tj&#10;qu2Vd9TufS4ChF2KCgrv61RKlxVk0A1tTRy8k20M+iCbXOoGrwFuKplE0VgaLDksFFjTe0HZeX8x&#10;Ck6b2c/ktvpItt8vrRtt1jSbxBelnp+61RsIT51/hP/bX1pB8jqK4f4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lNGXHAAAA3QAAAA8AAAAAAAAAAAAAAAAAmAIAAGRy&#10;cy9kb3ducmV2LnhtbFBLBQYAAAAABAAEAPUAAACMAwAAAAA=&#10;" path="m,l,3r47,l,xe" fillcolor="black" stroked="f">
                          <v:path arrowok="t" o:connecttype="custom" o:connectlocs="0,0;0,3;47,3;0,0" o:connectangles="0,0,0,0"/>
                        </v:shape>
                        <v:shape id="Freeform 2745" o:spid="_x0000_s2192" style="position:absolute;left:138;top:695;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Z4sQA&#10;AADdAAAADwAAAGRycy9kb3ducmV2LnhtbESP3YrCMBSE7xd8h3AEb0TTLa5INYo/u7iCN/48wKE5&#10;tsXmpDRZbX16Iwh7OczMN8xs0ZhS3Kh2hWUFn8MIBHFqdcGZgvPpZzAB4TyyxtIyKWjJwWLe+Zhh&#10;ou2dD3Q7+kwECLsEFeTeV4mULs3JoBvaijh4F1sb9EHWmdQ13gPclDKOorE0WHBYyLGidU7p9fhn&#10;FATuaOX8w5nv1u62m/26T7pVqtdtllMQnhr/H363f7WCePQVw+t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P2eLEAAAA3QAAAA8AAAAAAAAAAAAAAAAAmAIAAGRycy9k&#10;b3ducmV2LnhtbFBLBQYAAAAABAAEAPUAAACJAwAAAAA=&#10;" path="m,l,3r47,l,xe" filled="f" strokeweight="0">
                          <v:path arrowok="t" o:connecttype="custom" o:connectlocs="0,0;0,3;47,3;0,0" o:connectangles="0,0,0,0"/>
                        </v:shape>
                        <v:shape id="Freeform 2746" o:spid="_x0000_s2193" style="position:absolute;left:138;top:695;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sPiccA&#10;AADdAAAADwAAAGRycy9kb3ducmV2LnhtbESPT2vCQBTE70K/w/IKvYhuTP0bXUVKFfHU2uL5mX0m&#10;odm3IbvG6KfvFgoeh5n5DbNYtaYUDdWusKxg0I9AEKdWF5wp+P7a9KYgnEfWWFomBTdysFo+dRaY&#10;aHvlT2oOPhMBwi5BBbn3VSKlS3My6Pq2Ig7e2dYGfZB1JnWN1wA3pYyjaCwNFhwWcqzoLaf053Ax&#10;Cs772WlyX7/HH8du40b7Lc0mg4tSL8/teg7CU+sf4f/2TiuIh6NX+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7D4nHAAAA3QAAAA8AAAAAAAAAAAAAAAAAmAIAAGRy&#10;cy9kb3ducmV2LnhtbFBLBQYAAAAABAAEAPUAAACMAwAAAAA=&#10;" path="m,l47,r,3l,xe" fillcolor="black" stroked="f">
                          <v:path arrowok="t" o:connecttype="custom" o:connectlocs="0,0;47,0;47,3;0,0" o:connectangles="0,0,0,0"/>
                        </v:shape>
                        <v:shape id="Freeform 2747" o:spid="_x0000_s2194" style="position:absolute;left:138;top:695;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kDcUA&#10;AADdAAAADwAAAGRycy9kb3ducmV2LnhtbESP0WrCQBRE34X+w3ILfRGzMcRSUldprVKFvjT2Ay7Z&#10;axLM3g3ZNSb9+m5B8HGYmTPMcj2YRvTUudqygnkUgyAurK65VPBz3M1eQDiPrLGxTApGcrBePUyW&#10;mGl75W/qc1+KAGGXoYLK+zaT0hUVGXSRbYmDd7KdQR9kV0rd4TXATSOTOH6WBmsOCxW2tKmoOOcX&#10;oyBw03fnf53Zjvbw+fG1mZIelXp6HN5eQXga/D18a++1giRdpPD/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uQNxQAAAN0AAAAPAAAAAAAAAAAAAAAAAJgCAABkcnMv&#10;ZG93bnJldi54bWxQSwUGAAAAAAQABAD1AAAAigMAAAAA&#10;" path="m,l47,r,3l,xe" filled="f" strokeweight="0">
                          <v:path arrowok="t" o:connecttype="custom" o:connectlocs="0,0;47,0;47,3;0,0" o:connectangles="0,0,0,0"/>
                        </v:shape>
                        <v:rect id="Rectangle 2748" o:spid="_x0000_s2195" style="position:absolute;left:138;top:698;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sgZMcA&#10;AADdAAAADwAAAGRycy9kb3ducmV2LnhtbESPT2vCQBTE74V+h+UVequbBlM0uooKQi8F//RQb8/s&#10;axLMvo27W41++q4geBxm5jfMeNqZRpzI+dqygvdeAoK4sLrmUsH3dvk2AOEDssbGMim4kIfp5Plp&#10;jLm2Z17TaRNKESHsc1RQhdDmUvqiIoO+Z1vi6P1aZzBE6UqpHZ4j3DQyTZIPabDmuFBhS4uKisPm&#10;zyiYDwfz46rPX9f1fke7n/0hS12i1OtLNxuBCNSFR/je/tQK0n6W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7IGTHAAAA3QAAAA8AAAAAAAAAAAAAAAAAmAIAAGRy&#10;cy9kb3ducmV2LnhtbFBLBQYAAAAABAAEAPUAAACMAwAAAAA=&#10;" fillcolor="black" stroked="f"/>
                        <v:rect id="Rectangle 2749" o:spid="_x0000_s2196" style="position:absolute;left:138;top:698;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5pacYA&#10;AADdAAAADwAAAGRycy9kb3ducmV2LnhtbESPW4vCMBSE3wX/QzjCvmmq641qFBEWfHLXC+LjsTm2&#10;pclJabLa/febhQUfh5n5hlmuW2vEgxpfOlYwHCQgiDOnS84VnE8f/TkIH5A1Gsek4Ic8rFfdzhJT&#10;7Z58oMcx5CJC2KeooAihTqX0WUEW/cDVxNG7u8ZiiLLJpW7wGeHWyFGSTKXFkuNCgTVtC8qq47dV&#10;MJ/cTHWevV/3s8/hpSKzIb//Uuqt124WIAK14RX+b++0gtF4MoW/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5pacYAAADdAAAADwAAAAAAAAAAAAAAAACYAgAAZHJz&#10;L2Rvd25yZXYueG1sUEsFBgAAAAAEAAQA9QAAAIsDAAAAAA==&#10;" filled="f" strokeweight="0"/>
                        <v:rect id="Rectangle 2750" o:spid="_x0000_s2197" style="position:absolute;left:138;top:698;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biMcA&#10;AADdAAAADwAAAGRycy9kb3ducmV2LnhtbESPQWvCQBSE7wX/w/KE3pqNQVuNrlILhV4EtT3U2zP7&#10;TILZt+nuVlN/vSsUPA4z8w0zW3SmESdyvrasYJCkIIgLq2suFXx9vj+NQfiArLGxTAr+yMNi3nuY&#10;Ya7tmTd02oZSRAj7HBVUIbS5lL6oyKBPbEscvYN1BkOUrpTa4TnCTSOzNH2WBmuOCxW29FZRcdz+&#10;GgXLyXj5sx7y6rLZ72j3vT+OMpcq9djvXqcgAnXhHv5vf2gF2XD0Ar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lG4jHAAAA3QAAAA8AAAAAAAAAAAAAAAAAmAIAAGRy&#10;cy9kb3ducmV2LnhtbFBLBQYAAAAABAAEAPUAAACMAwAAAAA=&#10;" fillcolor="black" stroked="f"/>
                        <v:rect id="Rectangle 2751" o:spid="_x0000_s2198" style="position:absolute;left:138;top:698;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1YgMMA&#10;AADdAAAADwAAAGRycy9kb3ducmV2LnhtbERPz2vCMBS+D/Y/hDfwtqY6nVKNIoOBp266Ih6fzVtb&#10;mryUJtruv18Ogx0/vt+b3WiNuFPvG8cKpkkKgrh0uuFKQfH1/rwC4QOyRuOYFPyQh9328WGDmXYD&#10;H+l+CpWIIewzVFCH0GVS+rImiz5xHXHkvl1vMUTYV1L3OMRwa+QsTV+lxYZjQ40dvdVUtqebVbBa&#10;XE1bLF8u+fJjem7J7Mnnn0pNnsb9GkSgMfyL/9wHrWA2X8S58U1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1YgMMAAADdAAAADwAAAAAAAAAAAAAAAACYAgAAZHJzL2Rv&#10;d25yZXYueG1sUEsFBgAAAAAEAAQA9QAAAIgDAAAAAA==&#10;" filled="f" strokeweight="0"/>
                        <v:shape id="Freeform 2752" o:spid="_x0000_s2199" style="position:absolute;left:138;top:698;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zUMcA&#10;AADdAAAADwAAAGRycy9kb3ducmV2LnhtbESPzWrDMBCE74W+g9hCL6WRbZKQOlFCKZQYDCF/0OvW&#10;2tgm1spYiu28fVUo9DjMzDfMajOaRvTUudqygngSgSAurK65VHA+fb4uQDiPrLGxTAru5GCzfnxY&#10;YartwAfqj74UAcIuRQWV920qpSsqMugmtiUO3sV2Bn2QXSl1h0OAm0YmUTSXBmsOCxW29FFRcT3e&#10;jILcbKfxV76/cny+Z2b3ki9O9bdSz0/j+xKEp9H/h//amVaQTGdv8PsmP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o81DHAAAA3QAAAA8AAAAAAAAAAAAAAAAAmAIAAGRy&#10;cy9kb3ducmV2LnhtbFBLBQYAAAAABAAEAPUAAACMAwAAAAA=&#10;" path="m,l,2r47,l,xe" fillcolor="black" stroked="f">
                          <v:path arrowok="t" o:connecttype="custom" o:connectlocs="0,0;0,2;47,2;0,0" o:connectangles="0,0,0,0"/>
                        </v:shape>
                        <v:shape id="Freeform 2753" o:spid="_x0000_s2200" style="position:absolute;left:138;top:698;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pPscUA&#10;AADdAAAADwAAAGRycy9kb3ducmV2LnhtbERPy2rCQBTdC/2H4Rbc6USpIqmToEKp1FebttDlJXOb&#10;hGbuhMzUxL93FoLLw3kv097U4kytqywrmIwjEMS51RUXCr4+X0YLEM4ja6wtk4ILOUiTh8ESY207&#10;/qBz5gsRQtjFqKD0vomldHlJBt3YNsSB+7WtQR9gW0jdYhfCTS2nUTSXBisODSU2tCkp/8v+jYLd&#10;0WWb0+HntVh337P1u8l3b91eqeFjv3oG4an3d/HNvdUKpk/zsD+8CU9AJ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k+xxQAAAN0AAAAPAAAAAAAAAAAAAAAAAJgCAABkcnMv&#10;ZG93bnJldi54bWxQSwUGAAAAAAQABAD1AAAAigMAAAAA&#10;" path="m,l,2r47,l,xe" filled="f" strokeweight="0">
                          <v:path arrowok="t" o:connecttype="custom" o:connectlocs="0,0;0,2;47,2;0,0" o:connectangles="0,0,0,0"/>
                        </v:shape>
                        <v:shape id="Freeform 2754" o:spid="_x0000_s2201" style="position:absolute;left:138;top:698;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168YA&#10;AADdAAAADwAAAGRycy9kb3ducmV2LnhtbESPQWuDQBSE74X+h+UVeinJaggh2KwhFEoDQmg1kOur&#10;+6Ki+1bcbdR/3w0Uehxm5htmt59MJ240uMaygngZgSAurW64UnAu3hdbEM4ja+wsk4KZHOzTx4cd&#10;JtqO/EW33FciQNglqKD2vk+kdGVNBt3S9sTBu9rBoA9yqKQecAxw08lVFG2kwYbDQo09vdVUtvmP&#10;UZCZj3V8yT5bjs/z0Zxesm3RfCv1/DQdXkF4mvx/+K991ApW600M9zfh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I168YAAADdAAAADwAAAAAAAAAAAAAAAACYAgAAZHJz&#10;L2Rvd25yZXYueG1sUEsFBgAAAAAEAAQA9QAAAIsDAAAAAA==&#10;" path="m,l47,r,2l,xe" fillcolor="black" stroked="f">
                          <v:path arrowok="t" o:connecttype="custom" o:connectlocs="0,0;47,0;47,2;0,0" o:connectangles="0,0,0,0"/>
                        </v:shape>
                        <v:shape id="Freeform 2755" o:spid="_x0000_s2202" style="position:absolute;left:138;top:698;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0XccA&#10;AADdAAAADwAAAGRycy9kb3ducmV2LnhtbESPQWvCQBSE70L/w/IKvemmwUqJrlIFsdRaNbbg8ZF9&#10;JsHs25Ddmvjvu0LB4zAz3zCTWWcqcaHGlZYVPA8iEMSZ1SXnCr4Py/4rCOeRNVaWScGVHMymD70J&#10;Jtq2vKdL6nMRIOwSVFB4XydSuqwgg25ga+LgnWxj0AfZ5FI32Aa4qWQcRSNpsOSwUGBNi4Kyc/pr&#10;FKy/XLrYbo6rfN7+vMx3Jlt/tJ9KPT12b2MQnjp/D/+337WCeDiK4fYmPA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0dF3HAAAA3QAAAA8AAAAAAAAAAAAAAAAAmAIAAGRy&#10;cy9kb3ducmV2LnhtbFBLBQYAAAAABAAEAPUAAACMAwAAAAA=&#10;" path="m,l47,r,2l,xe" filled="f" strokeweight="0">
                          <v:path arrowok="t" o:connecttype="custom" o:connectlocs="0,0;47,0;47,2;0,0" o:connectangles="0,0,0,0"/>
                        </v:shape>
                        <v:shape id="Freeform 2756" o:spid="_x0000_s2203" style="position:absolute;left:138;top:70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H9o8YA&#10;AADdAAAADwAAAGRycy9kb3ducmV2LnhtbESPzWrDMBCE74G8g9hAb4kct5jUjWxCoSVQaMgPpcfF&#10;2lgm1spYiuO+fVUo5DjMzDfMuhxtKwbqfeNYwXKRgCCunG64VnA6vs1XIHxA1tg6JgU/5KEsppM1&#10;5trdeE/DIdQiQtjnqMCE0OVS+sqQRb9wHXH0zq63GKLsa6l7vEW4bWWaJJm02HBcMNjRq6Hqcrha&#10;BUnqvt/T4frcbIewyz5G+jLHT6UeZuPmBUSgMdzD/+2tVpA+ZY/w9yY+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H9o8YAAADdAAAADwAAAAAAAAAAAAAAAACYAgAAZHJz&#10;L2Rvd25yZXYueG1sUEsFBgAAAAAEAAQA9QAAAIsDAAAAAA==&#10;" path="m,l,3r46,l,xe" fillcolor="black" stroked="f">
                          <v:path arrowok="t" o:connecttype="custom" o:connectlocs="0,0;0,3;46,3;0,0" o:connectangles="0,0,0,0"/>
                        </v:shape>
                        <v:shape id="Freeform 2757" o:spid="_x0000_s2204" style="position:absolute;left:138;top:70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BdsEA&#10;AADdAAAADwAAAGRycy9kb3ducmV2LnhtbESP3arCMBCE7wXfIazgnaaKqFSjiCioeOPPA6zN2hab&#10;TWliW9/+5IDg5TAz3zDLdWsKUVPlcssKRsMIBHFidc6pgvttP5iDcB5ZY2GZFHzIwXrV7Swx1rbh&#10;C9VXn4oAYRejgsz7MpbSJRkZdENbEgfvaSuDPsgqlbrCJsBNIcdRNJUGcw4LGZa0zSh5Xd9GwWlH&#10;KT3OtXvirW5mbXQ6XhJUqt9rNwsQnlr/C3/bB61gPJlO4P9NeA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UgXbBAAAA3QAAAA8AAAAAAAAAAAAAAAAAmAIAAGRycy9kb3du&#10;cmV2LnhtbFBLBQYAAAAABAAEAPUAAACGAwAAAAA=&#10;" path="m,l,3r46,l,xe" filled="f" strokeweight="0">
                          <v:path arrowok="t" o:connecttype="custom" o:connectlocs="0,0;0,3;46,3;0,0" o:connectangles="0,0,0,0"/>
                        </v:shape>
                        <v:shape id="Freeform 2758" o:spid="_x0000_s2205" style="position:absolute;left:138;top:700;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28cA&#10;AADdAAAADwAAAGRycy9kb3ducmV2LnhtbESPT2vCQBTE7wW/w/KEXkrdGKrWmFVE2lI8tSo9P7Mv&#10;fzD7NmTXmPrpXaHQ4zAzv2HSVW9q0VHrKssKxqMIBHFmdcWFgsP+/fkVhPPIGmvLpOCXHKyWg4cU&#10;E20v/E3dzhciQNglqKD0vkmkdFlJBt3INsTBy21r0AfZFlK3eAlwU8s4iqbSYMVhocSGNiVlp93Z&#10;KMi38+Psun6Lv36eOjfZftB8Nj4r9Tjs1wsQnnr/H/5rf2oF8ct0Avc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y+NvHAAAA3QAAAA8AAAAAAAAAAAAAAAAAmAIAAGRy&#10;cy9kb3ducmV2LnhtbFBLBQYAAAAABAAEAPUAAACMAwAAAAA=&#10;" path="m,l47,,46,3,,xe" fillcolor="black" stroked="f">
                          <v:path arrowok="t" o:connecttype="custom" o:connectlocs="0,0;47,0;46,3;0,0" o:connectangles="0,0,0,0"/>
                        </v:shape>
                        <v:shape id="Freeform 2759" o:spid="_x0000_s2206" style="position:absolute;left:138;top:700;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gVXMUA&#10;AADdAAAADwAAAGRycy9kb3ducmV2LnhtbESP3WrCQBSE74W+w3IK3kjdGCRIdJU2VlrBG1Mf4JA9&#10;TUKzZ0N2m58+fbdQ8HKYmW+Y3WE0jeipc7VlBatlBIK4sLrmUsHt4/S0AeE8ssbGMimYyMFh/zDb&#10;YartwFfqc1+KAGGXooLK+zaV0hUVGXRL2xIH79N2Bn2QXSl1h0OAm0bGUZRIgzWHhQpbyioqvvJv&#10;oyBw1y/O/zjzOtnz2/GSLUhPSs0fx+ctCE+jv4f/2+9aQbxOEvh7E56A3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BVcxQAAAN0AAAAPAAAAAAAAAAAAAAAAAJgCAABkcnMv&#10;ZG93bnJldi54bWxQSwUGAAAAAAQABAD1AAAAigMAAAAA&#10;" path="m,l47,,46,3,,xe" filled="f" strokeweight="0">
                          <v:path arrowok="t" o:connecttype="custom" o:connectlocs="0,0;47,0;46,3;0,0" o:connectangles="0,0,0,0"/>
                        </v:shape>
                        <v:shape id="Freeform 2760" o:spid="_x0000_s2207" style="position:absolute;left:138;top:703;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2Y2MYA&#10;AADdAAAADwAAAGRycy9kb3ducmV2LnhtbESPT2sCMRTE74LfITzBm2b9g5bVKCKI9dCC2kOPr5vn&#10;ZnXzsm5S3X57IxQ8DjPzG2a+bGwpblT7wrGCQT8BQZw5XXCu4Ou46b2B8AFZY+mYFPyRh+Wi3Zpj&#10;qt2d93Q7hFxECPsUFZgQqlRKnxmy6PuuIo7eydUWQ5R1LnWN9wi3pRwmyURaLDguGKxobSi7HH6t&#10;Avkx+jz/JKujOe22xc6a7811PVaq22lWMxCBmvAK/7fftYLheDKF55v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2Y2MYAAADdAAAADwAAAAAAAAAAAAAAAACYAgAAZHJz&#10;L2Rvd25yZXYueG1sUEsFBgAAAAAEAAQA9QAAAIsDAAAAAA==&#10;" path="m,l1,3r44,l,xe" fillcolor="black" stroked="f">
                          <v:path arrowok="t" o:connecttype="custom" o:connectlocs="0,0;1,3;45,3;0,0" o:connectangles="0,0,0,0"/>
                        </v:shape>
                        <v:shape id="Freeform 2761" o:spid="_x0000_s2208" style="position:absolute;left:138;top:703;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axOb8A&#10;AADdAAAADwAAAGRycy9kb3ducmV2LnhtbERPTYvCMBC9C/6HMMLeNLVIcatRRFnwpnb1PjRjW2wm&#10;Jcna7r83B8Hj432vt4NpxZOcbywrmM8SEMSl1Q1XCq6/P9MlCB+QNbaWScE/edhuxqM15tr2fKFn&#10;ESoRQ9jnqKAOocul9GVNBv3MdsSRu1tnMEToKqkd9jHctDJNkkwabDg21NjRvqbyUfwZBVlxPtz8&#10;6XD97s47HIw1Re9Spb4mw24FItAQPuK3+6gVpIsszo1v4hO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prE5vwAAAN0AAAAPAAAAAAAAAAAAAAAAAJgCAABkcnMvZG93bnJl&#10;di54bWxQSwUGAAAAAAQABAD1AAAAhAMAAAAA&#10;" path="m,l1,3r44,l,xe" filled="f" strokeweight="0">
                          <v:path arrowok="t" o:connecttype="custom" o:connectlocs="0,0;1,3;45,3;0,0" o:connectangles="0,0,0,0"/>
                        </v:shape>
                        <v:shape id="Freeform 2762" o:spid="_x0000_s2209" style="position:absolute;left:138;top:70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nKScUA&#10;AADdAAAADwAAAGRycy9kb3ducmV2LnhtbESP3WrCQBSE74W+w3IKvdNNQwkaXUUKLYKg+EPp5SF7&#10;zAazZ0N2jfHtXUHwcpiZb5jZore16Kj1lWMFn6MEBHHhdMWlguPhZzgG4QOyxtoxKbiRh8X8bTDD&#10;XLsr76jbh1JECPscFZgQmlxKXxiy6EeuIY7eybUWQ5RtKXWL1wi3tUyTJJMWK44LBhv6NlSc9xer&#10;IEnd/2/aXSbVqgvbbN3TnzlslPp475dTEIH68Ao/2yutIP3KJ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cpJxQAAAN0AAAAPAAAAAAAAAAAAAAAAAJgCAABkcnMv&#10;ZG93bnJldi54bWxQSwUGAAAAAAQABAD1AAAAigMAAAAA&#10;" path="m,l46,,45,3,,xe" fillcolor="black" stroked="f">
                          <v:path arrowok="t" o:connecttype="custom" o:connectlocs="0,0;46,0;45,3;0,0" o:connectangles="0,0,0,0"/>
                        </v:shape>
                        <v:shape id="Freeform 2763" o:spid="_x0000_s2210" style="position:absolute;left:138;top:70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YRqL0A&#10;AADdAAAADwAAAGRycy9kb3ducmV2LnhtbERPSwrCMBDdC94hjOBOU0VUqlFEFFTc+DnA2IxtsZmU&#10;Jrb19mYhuHy8/3LdmkLUVLncsoLRMAJBnFidc6rgftsP5iCcR9ZYWCYFH3KwXnU7S4y1bfhC9dWn&#10;IoSwi1FB5n0ZS+mSjAy6oS2JA/e0lUEfYJVKXWETwk0hx1E0lQZzDg0ZlrTNKHld30bBaUcpPc61&#10;e+KtbmZtdDpeElSq32s3CxCeWv8X/9wHrWA8mYX94U14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PYRqL0AAADdAAAADwAAAAAAAAAAAAAAAACYAgAAZHJzL2Rvd25yZXYu&#10;eG1sUEsFBgAAAAAEAAQA9QAAAIIDAAAAAA==&#10;" path="m,l46,,45,3,,xe" filled="f" strokeweight="0">
                          <v:path arrowok="t" o:connecttype="custom" o:connectlocs="0,0;46,0;45,3;0,0" o:connectangles="0,0,0,0"/>
                        </v:shape>
                        <v:shape id="Freeform 2764" o:spid="_x0000_s2211" style="position:absolute;left:139;top:706;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MNaccA&#10;AADdAAAADwAAAGRycy9kb3ducmV2LnhtbESPT2sCMRTE7wW/Q3hCbzXrUvpnNYoIih5KrduD3h6b&#10;103o5mXdRN1++6Yg9DjMzG+Y6bx3jbhQF6xnBeNRBoK48tpyreCzXD28gAgRWWPjmRT8UID5bHA3&#10;xUL7K3/QZR9rkSAcClRgYmwLKUNlyGEY+ZY4eV++cxiT7GqpO7wmuGtknmVP0qHltGCwpaWh6nt/&#10;dgq2r4v3N3M6V8fdOi/t7ngobe6Vuh/2iwmISH38D9/aG60gf3wew9+b9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DDWnHAAAA3QAAAA8AAAAAAAAAAAAAAAAAmAIAAGRy&#10;cy9kb3ducmV2LnhtbFBLBQYAAAAABAAEAPUAAACMAwAAAAA=&#10;" path="m,l1,2r42,l,xe" fillcolor="black" stroked="f">
                          <v:path arrowok="t" o:connecttype="custom" o:connectlocs="0,0;1,2;43,2;0,0" o:connectangles="0,0,0,0"/>
                        </v:shape>
                        <v:shape id="Freeform 2765" o:spid="_x0000_s2212" style="position:absolute;left:139;top:706;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xMcA&#10;AADdAAAADwAAAGRycy9kb3ducmV2LnhtbESP3UoDMRSE7wXfIRzBO5vtUvxZm5al0FYohVpFb4+b&#10;093F5CQksd2+fSMIXg4z8w0znQ/WiCOF2DtWMB4VIIgbp3tuFby/Le8eQcSErNE4JgVnijCfXV9N&#10;sdLuxK903KdWZAjHChV0KflKyth0ZDGOnCfO3sEFiynL0Eod8JTh1siyKO6lxZ7zQoeeFh013/sf&#10;q+CpqI0ZB+/r3ebw8bXefvqVWSt1ezPUzyASDek//Nd+0QrKyUMJv2/yE5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v8THAAAA3QAAAA8AAAAAAAAAAAAAAAAAmAIAAGRy&#10;cy9kb3ducmV2LnhtbFBLBQYAAAAABAAEAPUAAACMAwAAAAA=&#10;" path="m,l1,2r42,l,xe" filled="f" strokeweight="0">
                          <v:path arrowok="t" o:connecttype="custom" o:connectlocs="0,0;1,2;43,2;0,0" o:connectangles="0,0,0,0"/>
                        </v:shape>
                        <v:shape id="Freeform 2766" o:spid="_x0000_s2213" style="position:absolute;left:139;top:706;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aIcUA&#10;AADdAAAADwAAAGRycy9kb3ducmV2LnhtbESPQWvCQBSE70L/w/IKvemmGlpNXUUtBelNo6K3R/Y1&#10;G5p9G7KrSf+9Wyj0OMzMN8x82dta3Kj1lWMFz6MEBHHhdMWlgkP+MZyC8AFZY+2YFPyQh+XiYTDH&#10;TLuOd3Tbh1JECPsMFZgQmkxKXxiy6EeuIY7el2sthijbUuoWuwi3tRwnyYu0WHFcMNjQxlDxvb9a&#10;BZfj2rvujOn78XN2SnNDiPlVqafHfvUGIlAf/sN/7a1WME5fJ/D7Jj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5pohxQAAAN0AAAAPAAAAAAAAAAAAAAAAAJgCAABkcnMv&#10;ZG93bnJldi54bWxQSwUGAAAAAAQABAD1AAAAigMAAAAA&#10;" path="m,l44,,43,2,,xe" fillcolor="black" stroked="f">
                          <v:path arrowok="t" o:connecttype="custom" o:connectlocs="0,0;44,0;43,2;0,0" o:connectangles="0,0,0,0"/>
                        </v:shape>
                        <v:shape id="Freeform 2767" o:spid="_x0000_s2214" style="position:absolute;left:139;top:706;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Nx8IA&#10;AADdAAAADwAAAGRycy9kb3ducmV2LnhtbESPUWsCMRCE3wv+h7BC32pOEWuvRimlLcU3tT9guWyT&#10;w8vmSLbe+e9NodDHYWa+YTa7MXTqQim3kQ3MZxUo4ibalp2Br9P7wxpUFmSLXWQycKUMu+3kboO1&#10;jQMf6HIUpwqEc40GvEhfa50bTwHzLPbExfuOKaAUmZy2CYcCD51eVNVKB2y5LHjs6dVTcz7+BANP&#10;nNZ79C5+DHJ4G6Xdy8qhMffT8eUZlNAo/+G/9qc1sFg+LuH3TXkCe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k3HwgAAAN0AAAAPAAAAAAAAAAAAAAAAAJgCAABkcnMvZG93&#10;bnJldi54bWxQSwUGAAAAAAQABAD1AAAAhwMAAAAA&#10;" path="m,l44,,43,2,,xe" filled="f" strokeweight="0">
                          <v:path arrowok="t" o:connecttype="custom" o:connectlocs="0,0;44,0;43,2;0,0" o:connectangles="0,0,0,0"/>
                        </v:shape>
                        <v:shape id="Freeform 2768" o:spid="_x0000_s2215" style="position:absolute;left:140;top:708;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oBMQA&#10;AADdAAAADwAAAGRycy9kb3ducmV2LnhtbESPzWrDMBCE74W8g9hALqWRY5qkuFFCKC0YemqcB1is&#10;rW1irYwk/+Xpq0Khx2FmvmEOp8m0YiDnG8sKNusEBHFpdcOVgmvx8fQCwgdkja1lUjCTh9Nx8XDA&#10;TNuRv2i4hEpECPsMFdQhdJmUvqzJoF/bjjh639YZDFG6SmqHY4SbVqZJspMGG44LNXb0VlN5u/RG&#10;wWfOfRnm4uw6xMf+fXtPU1sotVpO51cQgabwH/5r51pB+rzfwu+b+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5aATEAAAA3QAAAA8AAAAAAAAAAAAAAAAAmAIAAGRycy9k&#10;b3ducmV2LnhtbFBLBQYAAAAABAAEAPUAAACJAwAAAAA=&#10;" path="m,l1,3r40,l,xe" fillcolor="black" stroked="f">
                          <v:path arrowok="t" o:connecttype="custom" o:connectlocs="0,0;1,3;41,3;0,0" o:connectangles="0,0,0,0"/>
                        </v:shape>
                        <v:shape id="Freeform 2769" o:spid="_x0000_s2216" style="position:absolute;left:140;top:708;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y8MA&#10;AADdAAAADwAAAGRycy9kb3ducmV2LnhtbESPQYvCMBSE7wv+h/CEvSyarkiVahRdXBE8WQWvj+bZ&#10;ljYvpYm1++83guBxmJlvmOW6N7XoqHWlZQXf4wgEcWZ1ybmCy/l3NAfhPLLG2jIp+CMH69XgY4mJ&#10;tg8+UZf6XAQIuwQVFN43iZQuK8igG9uGOHg32xr0Qba51C0+AtzUchJFsTRYclgosKGfgrIqvRsF&#10;luyxit1xS1/zXUd5dt1Ue1bqc9hvFiA89f4dfrUPWsFkOovh+SY8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y8MAAADdAAAADwAAAAAAAAAAAAAAAACYAgAAZHJzL2Rv&#10;d25yZXYueG1sUEsFBgAAAAAEAAQA9QAAAIgDAAAAAA==&#10;" path="m,l1,3r40,l,xe" filled="f" strokeweight="0">
                          <v:path arrowok="t" o:connecttype="custom" o:connectlocs="0,0;1,3;41,3;0,0" o:connectangles="0,0,0,0"/>
                        </v:shape>
                        <v:shape id="Freeform 2770" o:spid="_x0000_s2217" style="position:absolute;left:140;top:708;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6lUsYA&#10;AADdAAAADwAAAGRycy9kb3ducmV2LnhtbESPT4vCMBTE7wt+h/CEva2pulitRtHCwsLiwT8Xb4/m&#10;2RSbl9LEWr+9WVjY4zDzm2FWm97WoqPWV44VjEcJCOLC6YpLBefT18cchA/IGmvHpOBJHjbrwdsK&#10;M+0efKDuGEoRS9hnqMCE0GRS+sKQRT9yDXH0rq61GKJsS6lbfMRyW8tJksykxYrjgsGGckPF7Xi3&#10;CiaXvF/s5/Usne5P922Xm+rws1PqfdhvlyAC9eE//Ed/68h9pin8volPQK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6lUsYAAADdAAAADwAAAAAAAAAAAAAAAACYAgAAZHJz&#10;L2Rvd25yZXYueG1sUEsFBgAAAAAEAAQA9QAAAIsDAAAAAA==&#10;" path="m,l42,,41,3,,xe" fillcolor="black" stroked="f">
                          <v:path arrowok="t" o:connecttype="custom" o:connectlocs="0,0;42,0;41,3;0,0" o:connectangles="0,0,0,0"/>
                        </v:shape>
                        <v:shape id="Freeform 2771" o:spid="_x0000_s2218" style="position:absolute;left:140;top:708;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U8MA&#10;AADdAAAADwAAAGRycy9kb3ducmV2LnhtbERPy2rCQBTdF/yH4QrdFJ0kFKPRUdpCoKUrX+Dymrkm&#10;wcydkJkm6d93FgWXh/Pe7EbTiJ46V1tWEM8jEMSF1TWXCk7HfLYE4TyyxsYyKfglB7vt5GmDmbYD&#10;76k/+FKEEHYZKqi8bzMpXVGRQTe3LXHgbrYz6APsSqk7HEK4aWQSRQtpsObQUGFLHxUV98OPUXBZ&#10;4cKm7vxdv+MVi0Hn+ddLrNTzdHxbg/A0+of43/2pFSSvaZgb3o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iU8MAAADdAAAADwAAAAAAAAAAAAAAAACYAgAAZHJzL2Rv&#10;d25yZXYueG1sUEsFBgAAAAAEAAQA9QAAAIgDAAAAAA==&#10;" path="m,l42,,41,3,,xe" filled="f" strokeweight="0">
                          <v:path arrowok="t" o:connecttype="custom" o:connectlocs="0,0;42,0;41,3;0,0" o:connectangles="0,0,0,0"/>
                        </v:shape>
                        <v:shape id="Freeform 2772" o:spid="_x0000_s2219" style="position:absolute;left:141;top:711;width:39;height:2;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h3KMcA&#10;AADdAAAADwAAAGRycy9kb3ducmV2LnhtbESPS2vDMBCE74X8B7GF3ho5ocSJayWEQiGHgtM8Drkt&#10;1vpBrJWxlNjur68KhRyHmfmGSTeDacSdOldbVjCbRiCIc6trLhWcjp+vSxDOI2tsLJOCkRxs1pOn&#10;FBNte/6m+8GXIkDYJaig8r5NpHR5RQbd1LbEwStsZ9AH2ZVSd9gHuGnkPIoW0mDNYaHClj4qyq+H&#10;m1Gw3xeX+EtT7xZZFl/9eP5hN1Pq5XnYvoPwNPhH+L+90wrmb/EK/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4dyjHAAAA3QAAAA8AAAAAAAAAAAAAAAAAmAIAAGRy&#10;cy9kb3ducmV2LnhtbFBLBQYAAAAABAAEAPUAAACMAwAAAAA=&#10;" path="m,l2,2r37,l,xe" fillcolor="black" stroked="f">
                          <v:path arrowok="t" o:connecttype="custom" o:connectlocs="0,0;2,2;39,2;0,0" o:connectangles="0,0,0,0"/>
                        </v:shape>
                        <v:shape id="Freeform 2773" o:spid="_x0000_s2220" style="position:absolute;left:141;top:711;width:39;height:2;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B9u8IA&#10;AADdAAAADwAAAGRycy9kb3ducmV2LnhtbERPTWuDQBC9B/oflin0FteIDWKzCSItLaGXaHsf3Ina&#10;uLPibqP599lDocfH+94dFjOIK02ut6xgE8UgiBure24VfNVv6wyE88gaB8uk4EYODvuH1Q5zbWc+&#10;0bXyrQgh7HJU0Hk/5lK6piODLrIjceDOdjLoA5xaqSecQ7gZZBLHW2mw59DQ4UhlR82l+jUKpJE/&#10;36/Hsvic39OkXOr++VzdlHp6XIoXEJ4W/y/+c39oBUmahf3hTXgC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H27wgAAAN0AAAAPAAAAAAAAAAAAAAAAAJgCAABkcnMvZG93&#10;bnJldi54bWxQSwUGAAAAAAQABAD1AAAAhwMAAAAA&#10;" path="m,l2,2r37,l,xe" filled="f" strokeweight="0">
                          <v:path arrowok="t" o:connecttype="custom" o:connectlocs="0,0;2,2;39,2;0,0" o:connectangles="0,0,0,0"/>
                        </v:shape>
                        <v:shape id="Freeform 2774" o:spid="_x0000_s2221" style="position:absolute;left:141;top:711;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eP6MUA&#10;AADdAAAADwAAAGRycy9kb3ducmV2LnhtbESPwWrDMBBE74X8g9hAbrUUU4xxooSQEOpDaalbcl6s&#10;rW1qrYylxM7fV4VCj8PMvGG2+9n24kaj7xxrWCcKBHHtTMeNhs+P82MOwgdkg71j0nAnD/vd4mGL&#10;hXETv9OtCo2IEPYFamhDGAopfd2SRZ+4gTh6X260GKIcG2lGnCLc9jJVKpMWO44LLQ50bKn+rq5W&#10;w9E02durS09XVZrL/KwOL5matF4t58MGRKA5/If/2qXRkD7la/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4/oxQAAAN0AAAAPAAAAAAAAAAAAAAAAAJgCAABkcnMv&#10;ZG93bnJldi54bWxQSwUGAAAAAAQABAD1AAAAigMAAAAA&#10;" path="m,l40,,39,2,,xe" fillcolor="black" stroked="f">
                          <v:path arrowok="t" o:connecttype="custom" o:connectlocs="0,0;40,0;39,2;0,0" o:connectangles="0,0,0,0"/>
                        </v:shape>
                        <v:shape id="Freeform 2775" o:spid="_x0000_s2222" style="position:absolute;left:141;top:711;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S98QA&#10;AADdAAAADwAAAGRycy9kb3ducmV2LnhtbESP3WrCQBCF7wt9h2UKvaubplYkukoRpLkR1PoAQ3aa&#10;BLOzITsmsU/vCkIvD+fn4yzXo2tUT12oPRt4nySgiAtvay4NnH62b3NQQZAtNp7JwJUCrFfPT0vM&#10;rB/4QP1RShVHOGRooBJpM61DUZHDMPEtcfR+fedQouxKbTsc4rhrdJokM+2w5kiosKVNRcX5eHGR&#10;29tdvnWSh6vg8Hnafx9mfx/GvL6MXwtQQqP8hx/t3BpIp/MU7m/iE9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9kvfEAAAA3QAAAA8AAAAAAAAAAAAAAAAAmAIAAGRycy9k&#10;b3ducmV2LnhtbFBLBQYAAAAABAAEAPUAAACJAwAAAAA=&#10;" path="m,l40,,39,2,,xe" filled="f" strokeweight="0">
                          <v:path arrowok="t" o:connecttype="custom" o:connectlocs="0,0;40,0;39,2;0,0" o:connectangles="0,0,0,0"/>
                        </v:shape>
                        <v:shape id="Freeform 2776" o:spid="_x0000_s2223" style="position:absolute;left:143;top:713;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8WGsUA&#10;AADdAAAADwAAAGRycy9kb3ducmV2LnhtbESP0WoCMRRE3wv+Q7iCbzW7VousRpGygiBSavsB183t&#10;7tLkZkmirn9vBKGPw8ycYZbr3hpxIR9axwrycQaCuHK65VrBz/f2dQ4iRGSNxjEpuFGA9WrwssRC&#10;uyt/0eUYa5EgHApU0MTYFVKGqiGLYew64uT9Om8xJulrqT1eE9waOcmyd2mx5bTQYEcfDVV/x7NV&#10;sNn250NenvYHKv2n6Uozm5W5UqNhv1mAiNTH//CzvdMKJtP5Gzzep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xYaxQAAAN0AAAAPAAAAAAAAAAAAAAAAAJgCAABkcnMv&#10;ZG93bnJldi54bWxQSwUGAAAAAAQABAD1AAAAigMAAAAA&#10;" path="m,l1,2r34,l,xe" fillcolor="black" stroked="f">
                          <v:path arrowok="t" o:connecttype="custom" o:connectlocs="0,0;1,2;35,2;0,0" o:connectangles="0,0,0,0"/>
                        </v:shape>
                        <v:shape id="Freeform 2777" o:spid="_x0000_s2224" style="position:absolute;left:143;top:713;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vV3sQA&#10;AADdAAAADwAAAGRycy9kb3ducmV2LnhtbESP3YrCMBSE7xd8h3AEb0RT3aqlGkUERS+WxZ8HODTH&#10;tticlCZq9+2NIOzlMDPfMItVayrxoMaVlhWMhhEI4szqknMFl/N2kIBwHlljZZkU/JGD1bLztcBU&#10;2ycf6XHyuQgQdikqKLyvUyldVpBBN7Q1cfCutjHog2xyqRt8Brip5DiKptJgyWGhwJo2BWW3090o&#10;2MXfOW+PM/w5yEk/29nkN2oTpXrddj0H4an1/+FPe68VjOMkhveb8AT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r1d7EAAAA3QAAAA8AAAAAAAAAAAAAAAAAmAIAAGRycy9k&#10;b3ducmV2LnhtbFBLBQYAAAAABAAEAPUAAACJAwAAAAA=&#10;" path="m,l1,2r34,l,xe" filled="f" strokeweight="0">
                          <v:path arrowok="t" o:connecttype="custom" o:connectlocs="0,0;1,2;35,2;0,0" o:connectangles="0,0,0,0"/>
                        </v:shape>
                        <v:shape id="Freeform 2778" o:spid="_x0000_s2225" style="position:absolute;left:143;top:713;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Htk8cA&#10;AADdAAAADwAAAGRycy9kb3ducmV2LnhtbESPQWsCMRSE70L/Q3gFb5qt2CJbo0iLuAil1i3o8bF5&#10;bhaTl+0m6vbfN4VCj8PMfMPMl72z4kpdaDwreBhnIIgrrxuuFXyW69EMRIjIGq1nUvBNAZaLu8Ec&#10;c+1v/EHXfaxFgnDIUYGJsc2lDJUhh2HsW+LknXznMCbZ1VJ3eEtwZ+Uky56kw4bTgsGWXgxV5/3F&#10;KSh2drs6v5ZHY8u3r0oeDu9cbJQa3verZxCR+vgf/msXWsFkOnuE3zfp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x7ZPHAAAA3QAAAA8AAAAAAAAAAAAAAAAAmAIAAGRy&#10;cy9kb3ducmV2LnhtbFBLBQYAAAAABAAEAPUAAACMAwAAAAA=&#10;" path="m,l37,,35,2,,xe" fillcolor="black" stroked="f">
                          <v:path arrowok="t" o:connecttype="custom" o:connectlocs="0,0;37,0;35,2;0,0" o:connectangles="0,0,0,0"/>
                        </v:shape>
                        <v:shape id="Freeform 2779" o:spid="_x0000_s2226" style="position:absolute;left:143;top:713;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TiasUA&#10;AADdAAAADwAAAGRycy9kb3ducmV2LnhtbESP0WoCMRRE34X+Q7iFvohmlSKyGsUKQqVSqOkHXDfX&#10;zeLmZklSXf++KQh9HGbmDLNc964VVwqx8axgMi5AEFfeNFwr+Na70RxETMgGW8+k4E4R1qunwRJL&#10;42/8RddjqkWGcCxRgU2pK6WMlSWHcew74uydfXCYsgy1NAFvGe5aOS2KmXTYcF6w2NHWUnU5/jgF&#10;eh8+L8OTPei23qa3j43G3UQr9fLcbxYgEvXpP/xovxsF09f5DP7e5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xOJqxQAAAN0AAAAPAAAAAAAAAAAAAAAAAJgCAABkcnMv&#10;ZG93bnJldi54bWxQSwUGAAAAAAQABAD1AAAAigMAAAAA&#10;" path="m,l37,,35,2,,xe" filled="f" strokeweight="0">
                          <v:path arrowok="t" o:connecttype="custom" o:connectlocs="0,0;37,0;35,2;0,0" o:connectangles="0,0,0,0"/>
                        </v:shape>
                        <v:shape id="Freeform 2780" o:spid="_x0000_s2227" style="position:absolute;left:144;top:715;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0wcYA&#10;AADdAAAADwAAAGRycy9kb3ducmV2LnhtbESP3WrCQBSE7wt9h+UUvKsbtVSJrmKLglcVfx7gsHtM&#10;otmzMbsm0afvFgpeDjPzDTNbdLYUDdW+cKxg0E9AEGtnCs4UHA/r9wkIH5ANlo5JwZ08LOavLzNM&#10;jWt5R80+ZCJC2KeoIA+hSqX0OieLvu8q4uidXG0xRFln0tTYRrgt5TBJPqXFguNCjhV956Qv+5tV&#10;sNq22fmhz4fmMTLXwUl//ay3O6V6b91yCiJQF57h//bGKBh+TMb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x0wcYAAADdAAAADwAAAAAAAAAAAAAAAACYAgAAZHJz&#10;L2Rvd25yZXYueG1sUEsFBgAAAAAEAAQA9QAAAIsDAAAAAA==&#10;" path="m,l2,1r30,l,xe" fillcolor="black" stroked="f">
                          <v:path arrowok="t" o:connecttype="custom" o:connectlocs="0,0;2,1;32,1;0,0" o:connectangles="0,0,0,0"/>
                        </v:shape>
                        <v:shape id="Freeform 2781" o:spid="_x0000_s2228" style="position:absolute;left:144;top:715;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XYcUA&#10;AADdAAAADwAAAGRycy9kb3ducmV2LnhtbERPTWvCQBC9F/wPywheim4qRSR1FYkEFESoBtTbkB2T&#10;0OxsyG5j7K93DwWPj/e9WPWmFh21rrKs4GMSgSDOra64UJCd0vEchPPIGmvLpOBBDlbLwdsCY23v&#10;/E3d0RcihLCLUUHpfRNL6fKSDLqJbYgDd7OtQR9gW0jd4j2Em1pOo2gmDVYcGkpsKCkp/zn+GgX7&#10;2+z9r9pe+0dy3u0Pm/SS+eii1GjYr79AeOr9S/zv3moF0895mBveh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RdhxQAAAN0AAAAPAAAAAAAAAAAAAAAAAJgCAABkcnMv&#10;ZG93bnJldi54bWxQSwUGAAAAAAQABAD1AAAAigMAAAAA&#10;" path="m,l2,1r30,l,xe" filled="f" strokeweight="0">
                          <v:path arrowok="t" o:connecttype="custom" o:connectlocs="0,0;2,1;32,1;0,0" o:connectangles="0,0,0,0"/>
                        </v:shape>
                        <v:shape id="Freeform 2782" o:spid="_x0000_s2229" style="position:absolute;left:144;top:715;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HrMQA&#10;AADdAAAADwAAAGRycy9kb3ducmV2LnhtbESPS6vCMBSE94L/IRzBnaaKz16jFEHQhQsf6PbQHNty&#10;m5PSRK3+enPhgsthZr5hFqvGlOJBtSssKxj0IxDEqdUFZwrOp01vBsJ5ZI2lZVLwIgerZbu1wFjb&#10;Jx/ocfSZCBB2MSrIva9iKV2ak0HXtxVx8G62NuiDrDOpa3wGuCnlMIom0mDBYSHHitY5pb/Hu1GQ&#10;uPdoeo6m+zuN7WWX7K+npLkq1e00yQ8IT43/hv/bW61gOJrN4e9NeAJ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zx6zEAAAA3QAAAA8AAAAAAAAAAAAAAAAAmAIAAGRycy9k&#10;b3ducmV2LnhtbFBLBQYAAAAABAAEAPUAAACJAwAAAAA=&#10;" path="m,l34,,32,1,,xe" fillcolor="black" stroked="f">
                          <v:path arrowok="t" o:connecttype="custom" o:connectlocs="0,0;34,0;32,1;0,0" o:connectangles="0,0,0,0"/>
                        </v:shape>
                        <v:shape id="Freeform 2783" o:spid="_x0000_s2230" style="position:absolute;left:144;top:715;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b1sIA&#10;AADdAAAADwAAAGRycy9kb3ducmV2LnhtbERPS2sCMRC+C/0PYQq9abYiRbdGkaKtFQ8+6n3YjJvF&#10;zWTZRN3++86h4PHje0/nna/VjdpYBTbwOshAERfBVlwa+Dmu+mNQMSFbrAOTgV+KMJ899aaY23Dn&#10;Pd0OqVQSwjFHAy6lJtc6Fo48xkFoiIU7h9ZjEtiW2rZ4l3Bf62GWvWmPFUuDw4Y+HBWXw9UbsKPz&#10;7uu63i+7xdaJaPM9+Tw1xrw8d4t3UIm69BD/u9fWwHA0kf3yRp6A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RvWwgAAAN0AAAAPAAAAAAAAAAAAAAAAAJgCAABkcnMvZG93&#10;bnJldi54bWxQSwUGAAAAAAQABAD1AAAAhwMAAAAA&#10;" path="m,l34,,32,1,,xe" filled="f" strokeweight="0">
                          <v:path arrowok="t" o:connecttype="custom" o:connectlocs="0,0;34,0;32,1;0,0" o:connectangles="0,0,0,0"/>
                        </v:shape>
                        <v:shape id="Freeform 2784" o:spid="_x0000_s2231" style="position:absolute;left:146;top:716;width:28;height:2;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NIcYA&#10;AADdAAAADwAAAGRycy9kb3ducmV2LnhtbESPX2vCQBDE3wt+h2MLfasXtYhGT9GCRRAf/IPPS25N&#10;YnN7Ibc1aT99Tyj0cZiZ3zDzZecqdacmlJ4NDPoJKOLM25JzA+fT5nUCKgiyxcozGfimAMtF72mO&#10;qfUtH+h+lFxFCIcUDRQidap1yApyGPq+Jo7e1TcOJcom17bBNsJdpYdJMtYOS44LBdb0XlD2efxy&#10;BkZrmW4+ZNuOdz8y2sn+trpcb8a8PHerGSihTv7Df+2tNTB8mw7g8SY+Ab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xNIcYAAADdAAAADwAAAAAAAAAAAAAAAACYAgAAZHJz&#10;L2Rvd25yZXYueG1sUEsFBgAAAAAEAAQA9QAAAIsDAAAAAA==&#10;" path="m,l3,2r25,l,xe" fillcolor="black" stroked="f">
                          <v:path arrowok="t" o:connecttype="custom" o:connectlocs="0,0;3,2;28,2;0,0" o:connectangles="0,0,0,0"/>
                        </v:shape>
                        <v:shape id="Freeform 2785" o:spid="_x0000_s2232" style="position:absolute;left:146;top:716;width:28;height:2;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RDcYA&#10;AADdAAAADwAAAGRycy9kb3ducmV2LnhtbESPUWvCMBSF3wf+h3AF32ZqEZmdUYZsoLiH2e0H3DV3&#10;TbfmpjRRY3/9Mhj4eDjnfIez2kTbijP1vnGsYDbNQBBXTjdcK/h4f7l/AOEDssbWMSm4kofNenS3&#10;wkK7Cx/pXIZaJAj7AhWYELpCSl8ZsuinriNO3pfrLYYk+1rqHi8JbluZZ9lCWmw4LRjsaGuo+ilP&#10;VkH9hsNxbsrvOBzafayGw+vw/KnUZByfHkEEiuEW/m/vtIJ8vszh7016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ERDcYAAADdAAAADwAAAAAAAAAAAAAAAACYAgAAZHJz&#10;L2Rvd25yZXYueG1sUEsFBgAAAAAEAAQA9QAAAIsDAAAAAA==&#10;" path="m,l3,2r25,l,xe" filled="f" strokeweight="0">
                          <v:path arrowok="t" o:connecttype="custom" o:connectlocs="0,0;3,2;28,2;0,0" o:connectangles="0,0,0,0"/>
                        </v:shape>
                        <v:shape id="Freeform 2786" o:spid="_x0000_s2233" style="position:absolute;left:146;top:716;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2eDsgA&#10;AADdAAAADwAAAGRycy9kb3ducmV2LnhtbESPT2sCMRTE74V+h/AK3mrWP7R1NYoVBQ/1oKvi8bF5&#10;bpZuXtZN1PXbN4VCj8PM/IaZzFpbiRs1vnSsoNdNQBDnTpdcKNhnq9cPED4ga6wck4IHeZhNn58m&#10;mGp35y3ddqEQEcI+RQUmhDqV0ueGLPquq4mjd3aNxRBlU0jd4D3CbSX7SfImLZYcFwzWtDCUf++u&#10;VsHp8/3YGxp/yObL1XLztRhd8kwr1Xlp52MQgdrwH/5rr7WC/nA0gN838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bZ4OyAAAAN0AAAAPAAAAAAAAAAAAAAAAAJgCAABk&#10;cnMvZG93bnJldi54bWxQSwUGAAAAAAQABAD1AAAAjQMAAAAA&#10;" path="m,l30,,28,2,,xe" fillcolor="black" stroked="f">
                          <v:path arrowok="t" o:connecttype="custom" o:connectlocs="0,0;30,0;28,2;0,0" o:connectangles="0,0,0,0"/>
                        </v:shape>
                      </v:group>
                      <v:group id="Group 2787" o:spid="_x0000_s2234" style="position:absolute;left:483;top:2509;width:851;height:6034" coordorigin="138,716" coordsize="243,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r78cAAADdAAAADwAAAGRycy9kb3ducmV2LnhtbESPT2vCQBTE70K/w/IK&#10;vdVN/FNqdBURWzyI0FgQb4/sMwlm34bsNonf3hUKHoeZ+Q2zWPWmEi01rrSsIB5GIIgzq0vOFfwe&#10;v94/QTiPrLGyTApu5GC1fBksMNG24x9qU5+LAGGXoILC+zqR0mUFGXRDWxMH72Ibgz7IJpe6wS7A&#10;TSVHUfQhDZYcFgqsaVNQdk3/jILvDrv1ON62++tlczsfp4fTPial3l779RyEp94/w//tnVYwms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k4r78cAAADd&#10;AAAADwAAAAAAAAAAAAAAAACqAgAAZHJzL2Rvd25yZXYueG1sUEsFBgAAAAAEAAQA+gAAAJ4DAAAA&#10;AA==&#10;">
                        <v:shape id="Freeform 2788" o:spid="_x0000_s2235" style="position:absolute;left:146;top:716;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JS8QA&#10;AADdAAAADwAAAGRycy9kb3ducmV2LnhtbESPT4vCMBTE78J+h/AEb5oqKm7XKLKg9rj+Aff4tnm2&#10;xealJFHrtzcLgsdhZn7DzJetqcWNnK8sKxgOEhDEudUVFwqOh3V/BsIHZI21ZVLwIA/LxUdnjqm2&#10;d97RbR8KESHsU1RQhtCkUvq8JIN+YBvi6J2tMxiidIXUDu8Rbmo5SpKpNFhxXCixoe+S8sv+ahRU&#10;5mdqj8PsbFezbbbZFn+/p9wp1eu2qy8QgdrwDr/amVYwGn9O4P9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jCUvEAAAA3QAAAA8AAAAAAAAAAAAAAAAAmAIAAGRycy9k&#10;b3ducmV2LnhtbFBLBQYAAAAABAAEAPUAAACJAwAAAAA=&#10;" path="m,l30,,28,2,,xe" filled="f" strokeweight="0">
                          <v:path arrowok="t" o:connecttype="custom" o:connectlocs="0,0;30,0;28,2;0,0" o:connectangles="0,0,0,0"/>
                        </v:shape>
                        <v:shape id="Freeform 2789" o:spid="_x0000_s2236" style="position:absolute;left:149;top:718;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2ia8cA&#10;AADdAAAADwAAAGRycy9kb3ducmV2LnhtbESPT2vCQBTE7wW/w/KEXkqzUURs6iqimKaHHhq9eHtk&#10;X5Ng9m3Ibv7023cLhR6HmfkNs91PphEDda62rGARxSCIC6trLhVcL+fnDQjnkTU2lknBNznY72YP&#10;W0y0HfmThtyXIkDYJaig8r5NpHRFRQZdZFvi4H3ZzqAPsiul7nAMcNPIZRyvpcGaw0KFLR0rKu55&#10;bxT0/dvqmNVZHqdPt1zrk3n/OKdKPc6nwysIT5P/D/+1M61guXpZw++b8ATk7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NomvHAAAA3QAAAA8AAAAAAAAAAAAAAAAAmAIAAGRy&#10;cy9kb3ducmV2LnhtbFBLBQYAAAAABAAEAPUAAACMAwAAAAA=&#10;" path="m,l2,1r20,l,xe" fillcolor="black" stroked="f">
                          <v:path arrowok="t" o:connecttype="custom" o:connectlocs="0,0;2,1;22,1;0,0" o:connectangles="0,0,0,0"/>
                        </v:shape>
                        <v:shape id="Freeform 2790" o:spid="_x0000_s2237" style="position:absolute;left:149;top:718;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SY+McA&#10;AADdAAAADwAAAGRycy9kb3ducmV2LnhtbESP0WrCQBRE3wv+w3KFvtVNpbQxzSoaKVR8EGM+4DZ7&#10;mwSzd9PsVlO/3hUKPg4zc4ZJF4NpxYl611hW8DyJQBCXVjdcKSgOH08xCOeRNbaWScEfOVjMRw8p&#10;JtqeeU+n3FciQNglqKD2vkukdGVNBt3EdsTB+7a9QR9kX0nd4znATSunUfQqDTYcFmrsKKupPOa/&#10;RkG2PbZfs/3WZ7s4z4v1z3plNhelHsfD8h2Ep8Hfw//tT61g+jJ7g9ub8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0mPjHAAAA3QAAAA8AAAAAAAAAAAAAAAAAmAIAAGRy&#10;cy9kb3ducmV2LnhtbFBLBQYAAAAABAAEAPUAAACMAwAAAAA=&#10;" path="m,l2,1r20,l,xe" filled="f" strokeweight="0">
                          <v:path arrowok="t" o:connecttype="custom" o:connectlocs="0,0;2,1;22,1;0,0" o:connectangles="0,0,0,0"/>
                        </v:shape>
                        <v:shape id="Freeform 2791" o:spid="_x0000_s2238" style="position:absolute;left:149;top:718;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Jyg8QA&#10;AADdAAAADwAAAGRycy9kb3ducmV2LnhtbERPy2rCQBTdC/2H4Rbc6aS+0Ogo0tJSFQSNZH3N3CbR&#10;zJ2Qmcb07zuLQpeH815tOlOJlhpXWlbwMoxAEGdWl5wruCTvgzkI55E1VpZJwQ852KyfeiuMtX3w&#10;idqzz0UIYRejgsL7OpbSZQUZdENbEwfuyzYGfYBNLnWDjxBuKjmKopk0WHJoKLCm14Ky+/nbKBi3&#10;19lHfTxM0tu8ve3t2zRJDzul+s/ddgnCU+f/xX/uT61gNFmEueFNe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icoPEAAAA3QAAAA8AAAAAAAAAAAAAAAAAmAIAAGRycy9k&#10;b3ducmV2LnhtbFBLBQYAAAAABAAEAPUAAACJAwAAAAA=&#10;" path="m,l25,,22,1,,xe" fillcolor="black" stroked="f">
                          <v:path arrowok="t" o:connecttype="custom" o:connectlocs="0,0;25,0;22,1;0,0" o:connectangles="0,0,0,0"/>
                        </v:shape>
                        <v:shape id="Freeform 2792" o:spid="_x0000_s2239" style="position:absolute;left:149;top:718;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fScYA&#10;AADdAAAADwAAAGRycy9kb3ducmV2LnhtbESPQWvCQBSE70L/w/IK3nRj0KLRVYogttCDjUU8PrPP&#10;JHT3bciuGv99Vyh4HGbmG2ax6qwRV2p97VjBaJiAIC6crrlU8LPfDKYgfEDWaByTgjt5WC1fegvM&#10;tLvxN13zUIoIYZ+hgiqEJpPSFxVZ9EPXEEfv7FqLIcq2lLrFW4RbI9MkeZMWa44LFTa0rqj4zS9W&#10;Qed3p+Mk/RwV5rLeH45T/jK0Var/2r3PQQTqwjP83/7QCtLxbAa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jfScYAAADdAAAADwAAAAAAAAAAAAAAAACYAgAAZHJz&#10;L2Rvd25yZXYueG1sUEsFBgAAAAAEAAQA9QAAAIsDAAAAAA==&#10;" path="m,l25,,22,1,,xe" filled="f" strokeweight="0">
                          <v:path arrowok="t" o:connecttype="custom" o:connectlocs="0,0;25,0;22,1;0,0" o:connectangles="0,0,0,0"/>
                        </v:shape>
                        <v:shape id="Freeform 2793" o:spid="_x0000_s2240" style="position:absolute;left:151;top:719;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UXj8MA&#10;AADdAAAADwAAAGRycy9kb3ducmV2LnhtbERPy2rCQBTdF/yH4Qpuik4asJTUUVQqRCiUWBddXjK3&#10;mdDMnZAZ8/DrO4tCl4fz3uxG24ieOl87VvC0SkAQl07XXCm4fp6WLyB8QNbYOCYFE3nYbWcPG8y0&#10;G7ig/hIqEUPYZ6jAhNBmUvrSkEW/ci1x5L5dZzFE2FVSdzjEcNvINEmepcWaY4PBlo6Gyp/LzSpA&#10;U5gjT+9vd9vmj1/mXLj846DUYj7uX0EEGsO/+M+dawXpOon745v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UXj8MAAADdAAAADwAAAAAAAAAAAAAAAACYAgAAZHJzL2Rv&#10;d25yZXYueG1sUEsFBgAAAAAEAAQA9QAAAIgDAAAAAA==&#10;" path="m,l3,1r15,l,xe" fillcolor="black" stroked="f">
                          <v:path arrowok="t" o:connecttype="custom" o:connectlocs="0,0;3,1;18,1;0,0" o:connectangles="0,0,0,0"/>
                        </v:shape>
                        <v:shape id="Freeform 2794" o:spid="_x0000_s2241" style="position:absolute;left:151;top:719;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wtSsQA&#10;AADdAAAADwAAAGRycy9kb3ducmV2LnhtbESP0YrCMBRE34X9h3AX9k1ThRWpTUUUwUWXYvUDLs21&#10;LTY3pUm1+/dGWPBxmJkzTLIaTCPu1LnasoLpJAJBXFhdc6ngct6NFyCcR9bYWCYFf+RglX6MEoy1&#10;ffCJ7rkvRYCwi1FB5X0bS+mKigy6iW2Jg3e1nUEfZFdK3eEjwE0jZ1E0lwZrDgsVtrSpqLjlvVHQ&#10;n3/mw+33sDW7ErNc9tlxzZlSX5/DegnC0+Df4f/2XiuYfUdTeL0JT0Cm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LUrEAAAA3QAAAA8AAAAAAAAAAAAAAAAAmAIAAGRycy9k&#10;b3ducmV2LnhtbFBLBQYAAAAABAAEAPUAAACJAwAAAAA=&#10;" path="m,l3,1r15,l,xe" filled="f" strokeweight="0">
                          <v:path arrowok="t" o:connecttype="custom" o:connectlocs="0,0;3,1;18,1;0,0" o:connectangles="0,0,0,0"/>
                        </v:shape>
                        <v:shape id="Freeform 2795" o:spid="_x0000_s2242" style="position:absolute;left:151;top:71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fa/scA&#10;AADdAAAADwAAAGRycy9kb3ducmV2LnhtbESPQWvCQBSE74X+h+UVems2hlokukoVbKvgwSji8ZF9&#10;ZkOzb0N2G+O/dwuFHoeZ+YaZLQbbiJ46XztWMEpSEMSl0zVXCo6H9csEhA/IGhvHpOBGHhbzx4cZ&#10;5tpdeU99ESoRIexzVGBCaHMpfWnIok9cSxy9i+sshii7SuoOrxFuG5ml6Zu0WHNcMNjSylD5XfxY&#10;BcXo43x73W7Hm89j0+OuWC4vJ6PU89PwPgURaAj/4b/2l1aQjdMM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32v7HAAAA3QAAAA8AAAAAAAAAAAAAAAAAmAIAAGRy&#10;cy9kb3ducmV2LnhtbFBLBQYAAAAABAAEAPUAAACMAwAAAAA=&#10;" path="m,l20,,18,1,,xe" fillcolor="black" stroked="f">
                          <v:path arrowok="t" o:connecttype="custom" o:connectlocs="0,0;20,0;18,1;0,0" o:connectangles="0,0,0,0"/>
                        </v:shape>
                        <v:shape id="Freeform 2796" o:spid="_x0000_s2243" style="position:absolute;left:151;top:71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W2EMcA&#10;AADdAAAADwAAAGRycy9kb3ducmV2LnhtbESPQWsCMRSE74L/ITzBi2i2SotsjSKFSqla0ZaCt8fm&#10;ubt287Jsosb++qYgeBxm5htmMgumEmdqXGlZwcMgAUGcWV1yruDr87U/BuE8ssbKMim4koPZtN2a&#10;YKrthbd03vlcRAi7FBUU3teplC4ryKAb2Jo4egfbGPRRNrnUDV4i3FRymCRP0mDJcaHAml4Kyn52&#10;J6PA9j6W+83i/fht16cQkavfcF0p1e2E+TMIT8Hfw7f2m1YwfExG8P8mPg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VthDHAAAA3QAAAA8AAAAAAAAAAAAAAAAAmAIAAGRy&#10;cy9kb3ducmV2LnhtbFBLBQYAAAAABAAEAPUAAACMAwAAAAA=&#10;" path="m,l20,,18,1,,xe" filled="f" strokeweight="0">
                          <v:path arrowok="t" o:connecttype="custom" o:connectlocs="0,0;20,0;18,1;0,0" o:connectangles="0,0,0,0"/>
                        </v:shape>
                        <v:shape id="Freeform 2797" o:spid="_x0000_s2244" style="position:absolute;left:154;top:720;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gLrMYA&#10;AADdAAAADwAAAGRycy9kb3ducmV2LnhtbESPQWvCQBSE70L/w/IKvYhuDFVK6ipFmpKToGnA4yP7&#10;mqTNvg3ZbRL/vVsoeBxm5htmu59MKwbqXWNZwWoZgSAurW64UvCZp4sXEM4ja2wtk4IrOdjvHmZb&#10;TLQd+UTD2VciQNglqKD2vkukdGVNBt3SdsTB+7K9QR9kX0nd4xjgppVxFG2kwYbDQo0dHWoqf86/&#10;RkH6/nHgfF595zlll+Jqiuy4KpR6epzeXkF4mvw9/N/OtIJ4HT3D35vwBOTu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gLrMYAAADdAAAADwAAAAAAAAAAAAAAAACYAgAAZHJz&#10;L2Rvd25yZXYueG1sUEsFBgAAAAAEAAQA9QAAAIsDAAAAAA==&#10;" path="m,l2,1r10,l,xe" fillcolor="black" stroked="f">
                          <v:path arrowok="t" o:connecttype="custom" o:connectlocs="0,0;2,1;12,1;0,0" o:connectangles="0,0,0,0"/>
                        </v:shape>
                        <v:shape id="Freeform 2798" o:spid="_x0000_s2245" style="position:absolute;left:154;top:720;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9TMMA&#10;AADdAAAADwAAAGRycy9kb3ducmV2LnhtbESPQWsCMRSE74X+h/CE3rpZLYqsRpGCxaOu7f2xeSar&#10;m5ftJnXTf98UCj0OM/MNs94m14k7DaH1rGBalCCIG69bNgrez/vnJYgQkTV2nknBNwXYbh4f1lhp&#10;P/KJ7nU0IkM4VKjAxthXUobGksNQ+J44exc/OIxZDkbqAccMd52cleVCOmw5L1js6dVSc6u/nAKz&#10;H9PBvny8nY51m6L/PHp9NUo9TdJuBSJSiv/hv/ZBK5jNyzn8vslP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9TMMAAADdAAAADwAAAAAAAAAAAAAAAACYAgAAZHJzL2Rv&#10;d25yZXYueG1sUEsFBgAAAAAEAAQA9QAAAIgDAAAAAA==&#10;" path="m,l2,1r10,l,xe" filled="f" strokeweight="0">
                          <v:path arrowok="t" o:connecttype="custom" o:connectlocs="0,0;2,1;12,1;0,0" o:connectangles="0,0,0,0"/>
                        </v:shape>
                        <v:shape id="Freeform 2799" o:spid="_x0000_s2246" style="position:absolute;left:154;top:720;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Zs08QA&#10;AADdAAAADwAAAGRycy9kb3ducmV2LnhtbESP0WrCQBRE3wv+w3IFX0rdmKJImo2IIlgKBaMfcMne&#10;JqHZu2F3TeLfdwuFPg4zc4bJd5PpxEDOt5YVrJYJCOLK6pZrBbfr6WULwgdkjZ1lUvAgD7ti9pRj&#10;pu3IFxrKUIsIYZ+hgiaEPpPSVw0Z9EvbE0fvyzqDIUpXS+1wjHDTyTRJNtJgy3GhwZ4ODVXf5d0o&#10;eP94Pn1WvU8dr8tX5PRoh/Gq1GI+7d9ABJrCf/ivfdYK0nWygd838Qn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mbNPEAAAA3QAAAA8AAAAAAAAAAAAAAAAAmAIAAGRycy9k&#10;b3ducmV2LnhtbFBLBQYAAAAABAAEAPUAAACJAwAAAAA=&#10;" path="m,l15,,12,1,,xe" fillcolor="black" stroked="f">
                          <v:path arrowok="t" o:connecttype="custom" o:connectlocs="0,0;15,0;12,1;0,0" o:connectangles="0,0,0,0"/>
                        </v:shape>
                        <v:shape id="Freeform 2800" o:spid="_x0000_s2247" style="position:absolute;left:154;top:720;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UohsQA&#10;AADdAAAADwAAAGRycy9kb3ducmV2LnhtbESPT4vCMBTE7wt+h/AEb2tawT9Uo4hQ0Nta97K3R/Ns&#10;i81LSdJa99NvFhb2OMzMb5jdYTStGMj5xrKCdJ6AIC6tbrhS8HnL3zcgfEDW2FomBS/ycNhP3naY&#10;afvkKw1FqESEsM9QQR1Cl0npy5oM+rntiKN3t85giNJVUjt8Rrhp5SJJVtJgw3Ghxo5ONZWPojcK&#10;io++N3nuBvpO3ebyxenlXKZKzabjcQsi0Bj+w3/ts1awWCZr+H0Tn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VKIbEAAAA3QAAAA8AAAAAAAAAAAAAAAAAmAIAAGRycy9k&#10;b3ducmV2LnhtbFBLBQYAAAAABAAEAPUAAACJAwAAAAA=&#10;" path="m,l15,,12,1,,xe" filled="f" strokeweight="0">
                          <v:path arrowok="t" o:connecttype="custom" o:connectlocs="0,0;15,0;12,1;0,0" o:connectangles="0,0,0,0"/>
                        </v:shape>
                        <v:shape id="Freeform 2801" o:spid="_x0000_s2248" style="position:absolute;left:156;top:721;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0E9cQA&#10;AADdAAAADwAAAGRycy9kb3ducmV2LnhtbERPy4rCMBTdD/gP4QpuBk0VRqQaRQRBcHy/cHdprm2x&#10;uSlNxta/nywGZnk478msMYV4UeVyywr6vQgEcWJ1zqmC82nZHYFwHlljYZkUvMnBbNr6mGCsbc0H&#10;eh19KkIIuxgVZN6XsZQuycig69mSOHAPWxn0AVap1BXWIdwUchBFQ2kw59CQYUmLjJLn8ccomD8f&#10;992mftvN9+W6vu1v2/O2+FSq027mYxCeGv8v/nOvtILBVxTmhjfhCcj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BPXEAAAA3QAAAA8AAAAAAAAAAAAAAAAAmAIAAGRycy9k&#10;b3ducmV2LnhtbFBLBQYAAAAABAAEAPUAAACJAwAAAAA=&#10;" path="m,l3,,8,,,xe" fillcolor="black" stroked="f">
                          <v:path arrowok="t" o:connecttype="custom" o:connectlocs="0,0;3,0;8,0;0,0" o:connectangles="0,0,0,0"/>
                        </v:shape>
                        <v:shape id="Freeform 2802" o:spid="_x0000_s2249" style="position:absolute;left:156;top:721;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0/WcUA&#10;AADdAAAADwAAAGRycy9kb3ducmV2LnhtbESPQWvCQBSE74X+h+UVequbCpY2dRUJCLl4cC14fWSf&#10;2Wj2bZpdY+qv7wqCx2FmvmHmy9G1YqA+NJ4VvE8yEMSVNw3XCn5267dPECEiG2w9k4I/CrBcPD/N&#10;MTf+wlsadKxFgnDIUYGNsculDJUlh2HiO+LkHXzvMCbZ19L0eElw18ppln1Ihw2nBYsdFZaqkz47&#10;BXFj9xt9OJXX9neth2OpTVEXSr2+jKtvEJHG+Ajf26VRMJ1lX3B7k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9ZxQAAAN0AAAAPAAAAAAAAAAAAAAAAAJgCAABkcnMv&#10;ZG93bnJldi54bWxQSwUGAAAAAAQABAD1AAAAigMAAAAA&#10;" path="m,l3,,8,,,xe" filled="f" strokeweight="0">
                          <v:path arrowok="t" o:connecttype="custom" o:connectlocs="0,0;3,0;8,0;0,0" o:connectangles="0,0,0,0"/>
                        </v:shape>
                        <v:shape id="Freeform 2803" o:spid="_x0000_s2250" style="position:absolute;left:156;top:721;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DG2MEA&#10;AADdAAAADwAAAGRycy9kb3ducmV2LnhtbERPTWvCQBC9F/wPywi91YlCpURXUWlBKB5qxPOYHZNg&#10;djZm15j8++6h0OPjfS/Xva1Vx62vnGiYThJQLLkzlRQaTtnX2wcoH0gM1U5Yw8Ae1qvRy5JS457y&#10;w90xFCqGiE9JQxlCkyL6vGRLfuIalshdXWspRNgWaFp6xnBb4yxJ5mipkthQUsO7kvPb8WE1JK4e&#10;Pi/f2R1Jtt0QDngu7qj167jfLEAF7sO/+M+9Nxpm79O4P76JTw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QxtjBAAAA3QAAAA8AAAAAAAAAAAAAAAAAmAIAAGRycy9kb3du&#10;cmV2LnhtbFBLBQYAAAAABAAEAPUAAACGAwAAAAA=&#10;" path="m,l10,,8,,,xe" fillcolor="black" stroked="f">
                          <v:path arrowok="t" o:connecttype="custom" o:connectlocs="0,0;10,0;8,0;0,0" o:connectangles="0,0,0,0"/>
                        </v:shape>
                        <v:shape id="Freeform 2804" o:spid="_x0000_s2251" style="position:absolute;left:156;top:721;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sIMMA&#10;AADdAAAADwAAAGRycy9kb3ducmV2LnhtbESPQYvCMBSE74L/ITxhb5q2sCLVWIpLYfHiVhf2+mie&#10;bbF5KU3U+u+NsOBxmJlvmE02mk7caHCtZQXxIgJBXFndcq3g91TMVyCcR9bYWSYFD3KQbaeTDaba&#10;3rmk29HXIkDYpaig8b5PpXRVQwbdwvbEwTvbwaAPcqilHvAe4KaTSRQtpcGWw0KDPe0aqi7Hq1Fg&#10;kMvqevix3V9uk68i35fJfqnUx2zM1yA8jf4d/m9/awXJZxzD6014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AsIMMAAADdAAAADwAAAAAAAAAAAAAAAACYAgAAZHJzL2Rv&#10;d25yZXYueG1sUEsFBgAAAAAEAAQA9QAAAIgDAAAAAA==&#10;" path="m,l10,,8,,,xe" filled="f" strokeweight="0">
                          <v:path arrowok="t" o:connecttype="custom" o:connectlocs="0,0;10,0;8,0;0,0" o:connectangles="0,0,0,0"/>
                        </v:shape>
                        <v:shape id="Freeform 2805" o:spid="_x0000_s2252" style="position:absolute;left:159;top:721;width:5;height:1;visibility:visible;mso-wrap-style:square;v-text-anchor:top" coordsize="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gz8QA&#10;AADdAAAADwAAAGRycy9kb3ducmV2LnhtbESPQWvCQBSE70L/w/IKvenG0JaSukqoCO2pVAWvj+wz&#10;Cc2+DbsvJv77bkHwOMzMN8xqM7lOXSjE1rOB5SIDRVx523Jt4HjYzd9ARUG22HkmA1eKsFk/zFZY&#10;WD/yD132UqsE4ViggUakL7SOVUMO48L3xMk7++BQkgy1tgHHBHedzrPsVTtsOS002NNHQ9XvfnAG&#10;SgnDs2y/23jCc5kP1/HrxKUxT49T+Q5KaJJ7+Nb+tAbyl2UO/2/SE9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xoM/EAAAA3QAAAA8AAAAAAAAAAAAAAAAAmAIAAGRycy9k&#10;b3ducmV2LnhtbFBLBQYAAAAABAAEAPUAAACJAwAAAAA=&#10;" path="m,l5,,2,,,xe" fillcolor="black" stroked="f">
                          <v:path arrowok="t" o:connecttype="custom" o:connectlocs="0,0;5,0;2,0;0,0" o:connectangles="0,0,0,0"/>
                        </v:shape>
                        <v:shape id="Freeform 2806" o:spid="_x0000_s2253" style="position:absolute;left:159;top:721;width:5;height:1;visibility:visible;mso-wrap-style:square;v-text-anchor:top" coordsize="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9PMgA&#10;AADdAAAADwAAAGRycy9kb3ducmV2LnhtbESPT0sDMRTE7wW/Q3iCl9JmW2lp16alLYjioWz/oHh7&#10;bJ6bxc1L2MTu+u2NIHgcZuY3zGrT20ZcqQ21YwWTcQaCuHS65krB5fw4WoAIEVlj45gUfFOAzfpm&#10;sMJcu46PdD3FSiQIhxwVmBh9LmUoDVkMY+eJk/fhWosxybaSusUuwW0jp1k2lxZrTgsGPe0NlZ+n&#10;L6tgvnt5s+a1KEJYdt6/F4ft8Gmo1N1tv30AEamP/+G/9rNWMJ1N7uH3TXoCcv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Q308yAAAAN0AAAAPAAAAAAAAAAAAAAAAAJgCAABk&#10;cnMvZG93bnJldi54bWxQSwUGAAAAAAQABAD1AAAAjQMAAAAA&#10;" path="m,l5,,2,,,xe" filled="f" strokeweight="0">
                          <v:path arrowok="t" o:connecttype="custom" o:connectlocs="0,0;5,0;2,0;0,0" o:connectangles="0,0,0,0"/>
                        </v:shape>
                        <v:shape id="Freeform 2807" o:spid="_x0000_s2254" style="position:absolute;left:159;top:2203;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mJ8MIA&#10;AADdAAAADwAAAGRycy9kb3ducmV2LnhtbESP3YrCMBSE7wXfIRzBO00VV7QaRQoLFa/8eYBDc2yL&#10;zUlp0p99eyMseDnMzDfM/jiYSnTUuNKygsU8AkGcWV1yruBx/51tQDiPrLGyTAr+yMHxMB7tMda2&#10;5yt1N5+LAGEXo4LC+zqW0mUFGXRzWxMH72kbgz7IJpe6wT7ATSWXUbSWBksOCwXWlBSUvW6tUXCu&#10;On/ptv3jtebkYpJN2rbpSqnpZDjtQHga/Df83061guXPYgWfN+EJyMM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YnwwgAAAN0AAAAPAAAAAAAAAAAAAAAAAJgCAABkcnMvZG93&#10;bnJldi54bWxQSwUGAAAAAAQABAD1AAAAhwMAAAAA&#10;" path="m2,l,,4,,2,xe" fillcolor="black" stroked="f">
                          <v:path arrowok="t" o:connecttype="custom" o:connectlocs="2,0;0,0;4,0;2,0" o:connectangles="0,0,0,0"/>
                        </v:shape>
                        <v:shape id="Freeform 2808" o:spid="_x0000_s2255" style="position:absolute;left:159;top:2203;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55hcYA&#10;AADdAAAADwAAAGRycy9kb3ducmV2LnhtbESPQWvCQBSE7wX/w/IKvelGQTGpqxRB6cFLk7bo7Zl9&#10;JsHs27C7avrvXUHocZiZb5jFqjetuJLzjWUF41ECgri0uuFKwXexGc5B+ICssbVMCv7Iw2o5eFlg&#10;pu2Nv+iah0pECPsMFdQhdJmUvqzJoB/Zjjh6J+sMhihdJbXDW4SbVk6SZCYNNhwXauxoXVN5zi9G&#10;wXF/aLaHrSzcz677PeVput8VWqm31/7jHUSgPvyHn+1PrWAyHU/h8S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55hcYAAADdAAAADwAAAAAAAAAAAAAAAACYAgAAZHJz&#10;L2Rvd25yZXYueG1sUEsFBgAAAAAEAAQA9QAAAIsDAAAAAA==&#10;" path="m2,l,,4,,2,xe" filled="f" strokeweight="0">
                          <v:path arrowok="t" o:connecttype="custom" o:connectlocs="2,0;0,0;4,0;2,0" o:connectangles="0,0,0,0"/>
                        </v:shape>
                        <v:shape id="Freeform 2809" o:spid="_x0000_s2256" style="position:absolute;left:157;top:2203;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ejwckA&#10;AADdAAAADwAAAGRycy9kb3ducmV2LnhtbESPQWvCQBSE74X+h+UVeilmo6CU6CpSEIRWq6kaentk&#10;n0kw+zZktyb+e7dQ6HGYmW+Y2aI3tbhS6yrLCoZRDII4t7riQsHhazV4BeE8ssbaMim4kYPF/PFh&#10;hom2He/pmvpCBAi7BBWU3jeJlC4vyaCLbEMcvLNtDfog20LqFrsAN7UcxfFEGqw4LJTY0FtJ+SX9&#10;MQqWl/P356a72c3H8fSe7bLtYVu/KPX81C+nIDz1/j/8115rBaPxcAK/b8ITkP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LejwckAAADdAAAADwAAAAAAAAAAAAAAAACYAgAA&#10;ZHJzL2Rvd25yZXYueG1sUEsFBgAAAAAEAAQA9QAAAI4DAAAAAA==&#10;" path="m2,l,,8,,2,xe" fillcolor="black" stroked="f">
                          <v:path arrowok="t" o:connecttype="custom" o:connectlocs="2,0;0,0;8,0;2,0" o:connectangles="0,0,0,0"/>
                        </v:shape>
                        <v:shape id="Freeform 2810" o:spid="_x0000_s2257" style="position:absolute;left:157;top:2203;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eYbcUA&#10;AADdAAAADwAAAGRycy9kb3ducmV2LnhtbESPQWvCQBSE74X+h+UJvdWNgm1JXUUCQi4eXAu9PrLP&#10;bGr2bZpdY+qv7wqCx2FmvmGW69G1YqA+NJ4VzKYZCOLKm4ZrBV+H7esHiBCRDbaeScEfBVivnp+W&#10;mBt/4T0NOtYiQTjkqMDG2OVShsqSwzD1HXHyjr53GJPsa2l6vCS4a+U8y96kw4bTgsWOCkvVSZ+d&#10;griz3zt9PJXX9nerh59Sm6IulHqZjJtPEJHG+Ajf26VRMF/M3uH2Jj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15htxQAAAN0AAAAPAAAAAAAAAAAAAAAAAJgCAABkcnMv&#10;ZG93bnJldi54bWxQSwUGAAAAAAQABAD1AAAAigMAAAAA&#10;" path="m2,l,,8,,2,xe" filled="f" strokeweight="0">
                          <v:path arrowok="t" o:connecttype="custom" o:connectlocs="2,0;0,0;8,0;2,0" o:connectangles="0,0,0,0"/>
                        </v:shape>
                        <v:shape id="Freeform 2811" o:spid="_x0000_s2258" style="position:absolute;left:159;top:2203;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1hjMQA&#10;AADdAAAADwAAAGRycy9kb3ducmV2LnhtbERPz2vCMBS+D/Y/hDfwNtMWJ1qNIoLgDpNZBT0+mmdT&#10;bF5qk2n33y8HYceP7/d82dtG3KnztWMF6TABQVw6XXOl4HjYvE9A+ICssXFMCn7Jw3Lx+jLHXLsH&#10;7+lehErEEPY5KjAhtLmUvjRk0Q9dSxy5i+sshgi7SuoOHzHcNjJLkrG0WHNsMNjS2lB5LX6sgusm&#10;+2rS6eizuNTf5nw43ca77U2pwVu/moEI1Id/8dO91QqyjzTOjW/i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tYYzEAAAA3QAAAA8AAAAAAAAAAAAAAAAAmAIAAGRycy9k&#10;b3ducmV2LnhtbFBLBQYAAAAABAAEAPUAAACJAwAAAAA=&#10;" path="m,l4,,6,,,xe" fillcolor="black" stroked="f">
                          <v:path arrowok="t" o:connecttype="custom" o:connectlocs="0,0;4,0;6,0;0,0" o:connectangles="0,0,0,0"/>
                        </v:shape>
                        <v:shape id="Freeform 2812" o:spid="_x0000_s2259" style="position:absolute;left:159;top:2203;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NbMcA&#10;AADdAAAADwAAAGRycy9kb3ducmV2LnhtbESPQWvCQBSE74X+h+UJvdWNYqVGVxFbQehBTIvt8Zl9&#10;ZoPZtyG7xvjvXUHocZiZb5jZorOVaKnxpWMFg34Cgjh3uuRCwc/3+vUdhA/IGivHpOBKHhbz56cZ&#10;ptpdeEdtFgoRIexTVGBCqFMpfW7Iou+7mjh6R9dYDFE2hdQNXiLcVnKYJGNpseS4YLCmlaH8lJ2t&#10;go9fv3Wnz9XXcu+zw6bd/l3NaKTUS69bTkEE6sJ/+NHeaAXDt8EE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SDWzHAAAA3QAAAA8AAAAAAAAAAAAAAAAAmAIAAGRy&#10;cy9kb3ducmV2LnhtbFBLBQYAAAAABAAEAPUAAACMAwAAAAA=&#10;" path="m,l4,,6,,,xe" filled="f" strokeweight="0">
                          <v:path arrowok="t" o:connecttype="custom" o:connectlocs="0,0;4,0;6,0;0,0" o:connectangles="0,0,0,0"/>
                        </v:shape>
                        <v:shape id="Freeform 2813" o:spid="_x0000_s2260" style="position:absolute;left:155;top:2203;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YHzcMA&#10;AADdAAAADwAAAGRycy9kb3ducmV2LnhtbERPz2vCMBS+C/sfwht4EU1XUEZtKm4wFC9DN4bHR/Ns&#10;ujUvJYm2/vfLYbDjx/e73Iy2EzfyoXWs4GmRgSCunW65UfD58TZ/BhEissbOMSm4U4BN9TApsdBu&#10;4CPdTrERKYRDgQpMjH0hZagNWQwL1xMn7uK8xZigb6T2OKRw28k8y1bSYsupwWBPr4bqn9PVKjhc&#10;Z2bmz+/bleuHl/F7l5vBfyk1fRy3axCRxvgv/nPvtYJ8maf96U16ArL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YHzcMAAADdAAAADwAAAAAAAAAAAAAAAACYAgAAZHJzL2Rv&#10;d25yZXYueG1sUEsFBgAAAAAEAAQA9QAAAIgDAAAAAA==&#10;" path="m2,l,1r13,l2,xe" fillcolor="black" stroked="f">
                          <v:path arrowok="t" o:connecttype="custom" o:connectlocs="2,0;0,1;13,1;2,0" o:connectangles="0,0,0,0"/>
                        </v:shape>
                        <v:shape id="Freeform 2814" o:spid="_x0000_s2261" style="position:absolute;left:155;top:2203;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mMYA&#10;AADdAAAADwAAAGRycy9kb3ducmV2LnhtbESPQWvCQBSE7wX/w/KEXopuDKSE6CoiSIsXqSkUb4/s&#10;Mwlm34bdNab/3hUKPQ4z8w2z2oymEwM531pWsJgnIIgrq1uuFXyX+1kOwgdkjZ1lUvBLHjbrycsK&#10;C23v/EXDKdQiQtgXqKAJoS+k9FVDBv3c9sTRu1hnMETpaqkd3iPcdDJNkndpsOW40GBPu4aq6+lm&#10;FJTlz+F4GHLn37JzvhtbmX2Yo1Kv03G7BBFoDP/hv/anVpBm6QKeb+IT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KmMYAAADdAAAADwAAAAAAAAAAAAAAAACYAgAAZHJz&#10;L2Rvd25yZXYueG1sUEsFBgAAAAAEAAQA9QAAAIsDAAAAAA==&#10;" path="m2,l,1r13,l2,xe" filled="f" strokeweight="0">
                          <v:path arrowok="t" o:connecttype="custom" o:connectlocs="2,0;0,1;13,1;2,0" o:connectangles="0,0,0,0"/>
                        </v:shape>
                        <v:shape id="Freeform 2815" o:spid="_x0000_s2262" style="position:absolute;left:157;top:2203;width:11;height:1;visibility:visible;mso-wrap-style:square;v-text-anchor:top" coordsize="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NsMYA&#10;AADdAAAADwAAAGRycy9kb3ducmV2LnhtbESPQWvCQBSE74L/YXmCN7MxYCvRVYogLT1o1YjX1+xr&#10;Epp9G7KrRn+9Wyh4HGbmG2a+7EwtLtS6yrKCcRSDIM6trrhQkB3WoykI55E11pZJwY0cLBf93hxT&#10;ba+8o8veFyJA2KWooPS+SaV0eUkGXWQb4uD92NagD7ItpG7xGuCmlkkcv0iDFYeFEhtalZT/7s9G&#10;QZO9Ujb5+pTv36e1r8xxU2zvG6WGg+5tBsJT55/h//aHVpBMkgT+3o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ENsMYAAADdAAAADwAAAAAAAAAAAAAAAACYAgAAZHJz&#10;L2Rvd25yZXYueG1sUEsFBgAAAAAEAAQA9QAAAIsDAAAAAA==&#10;" path="m,l8,r3,1l,xe" fillcolor="black" stroked="f">
                          <v:path arrowok="t" o:connecttype="custom" o:connectlocs="0,0;8,0;11,1;0,0" o:connectangles="0,0,0,0"/>
                        </v:shape>
                        <v:shape id="Freeform 2816" o:spid="_x0000_s2263" style="position:absolute;left:157;top:2203;width:11;height:1;visibility:visible;mso-wrap-style:square;v-text-anchor:top" coordsize="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99bMgA&#10;AADdAAAADwAAAGRycy9kb3ducmV2LnhtbESPW2vCQBSE3wv9D8sp+FJ0Y0q9RFcJglAobfGC+HjI&#10;HpNo9mzIrkn677uFQh+HmfmGWa57U4mWGldaVjAeRSCIM6tLzhUcD9vhDITzyBory6TgmxysV48P&#10;S0y07XhH7d7nIkDYJaig8L5OpHRZQQbdyNbEwbvYxqAPssmlbrALcFPJOIom0mDJYaHAmjYFZbf9&#10;3Sh4/vp8t+52rfW8SzN5+DifpvlZqcFTny5AeOr9f/iv/aYVxK/xC/y+C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31syAAAAN0AAAAPAAAAAAAAAAAAAAAAAJgCAABk&#10;cnMvZG93bnJldi54bWxQSwUGAAAAAAQABAD1AAAAjQMAAAAA&#10;" path="m,l8,r3,1l,xe" filled="f" strokeweight="0">
                          <v:path arrowok="t" o:connecttype="custom" o:connectlocs="0,0;8,0;11,1;0,0" o:connectangles="0,0,0,0"/>
                        </v:shape>
                        <v:shape id="Freeform 2817" o:spid="_x0000_s2264" style="position:absolute;left:153;top:2204;width:17;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LRv8YA&#10;AADdAAAADwAAAGRycy9kb3ducmV2LnhtbESPQWvCQBSE7wX/w/IEb3Vj0CKpq0hAaBGEGqX09pp9&#10;zaZm34bsGtN/3y0UPA4z8w2z2gy2ET11vnasYDZNQBCXTtdcKTgVu8clCB+QNTaOScEPedisRw8r&#10;zLS78Rv1x1CJCGGfoQITQptJ6UtDFv3UtcTR+3KdxRBlV0nd4S3CbSPTJHmSFmuOCwZbyg2Vl+PV&#10;KsgLc/743ud9/emK5R7fX/3BLpSajIftM4hAQ7iH/9svWkG6SOf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9LRv8YAAADdAAAADwAAAAAAAAAAAAAAAACYAgAAZHJz&#10;L2Rvd25yZXYueG1sUEsFBgAAAAAEAAQA9QAAAIsDAAAAAA==&#10;" path="m2,l,,17,,2,xe" fillcolor="black" stroked="f">
                          <v:path arrowok="t" o:connecttype="custom" o:connectlocs="2,0;0,0;17,0;2,0" o:connectangles="0,0,0,0"/>
                        </v:shape>
                        <v:shape id="Freeform 2818" o:spid="_x0000_s2265" style="position:absolute;left:153;top:2204;width:17;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0oMYA&#10;AADdAAAADwAAAGRycy9kb3ducmV2LnhtbESPW2vCQBSE3wv+h+UIvhTdmKJIdBURSqVCxdv7MXty&#10;wezZkF2T9N93C4U+DjPzDbPa9KYSLTWutKxgOolAEKdWl5wruF7exwsQziNrrCyTgm9ysFkPXlaY&#10;aNvxidqzz0WAsEtQQeF9nUjp0oIMuomtiYOX2cagD7LJpW6wC3BTyTiK5tJgyWGhwJp2BaWP89Mo&#10;+Dhu3/bZZ9edDll7+ZK3e/3qDkqNhv12CcJT7//Df+29VhDP4h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L0oMYAAADdAAAADwAAAAAAAAAAAAAAAACYAgAAZHJz&#10;L2Rvd25yZXYueG1sUEsFBgAAAAAEAAQA9QAAAIsDAAAAAA==&#10;" path="m2,l,,17,,2,xe" filled="f" strokeweight="0">
                          <v:path arrowok="t" o:connecttype="custom" o:connectlocs="2,0;0,0;17,0;2,0" o:connectangles="0,0,0,0"/>
                        </v:shape>
                        <v:shape id="Freeform 2819" o:spid="_x0000_s2266" style="position:absolute;left:155;top:2204;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Mws8QA&#10;AADdAAAADwAAAGRycy9kb3ducmV2LnhtbESPUWvCMBSF3wf+h3AFX8ZMF1GkM4oowoYwsPoDLs1d&#10;W9bclCRru3+/CMIeD+ec73A2u9G2oicfGscaXucZCOLSmYYrDbfr6WUNIkRkg61j0vBLAXbbydMG&#10;c+MGvlBfxEokCIccNdQxdrmUoazJYpi7jjh5X85bjEn6ShqPQ4LbVqosW0mLDaeFGjs61FR+Fz9W&#10;w8f5+fRZdkF5XhYLZHV0/XDVejYd928gIo3xP/xovxsNaqlWc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TMLPEAAAA3QAAAA8AAAAAAAAAAAAAAAAAmAIAAGRycy9k&#10;b3ducmV2LnhtbFBLBQYAAAAABAAEAPUAAACJAwAAAAA=&#10;" path="m,l13,r2,l,xe" fillcolor="black" stroked="f">
                          <v:path arrowok="t" o:connecttype="custom" o:connectlocs="0,0;13,0;15,0;0,0" o:connectangles="0,0,0,0"/>
                        </v:shape>
                        <v:shape id="Freeform 2820" o:spid="_x0000_s2267" style="position:absolute;left:155;top:2204;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B05sQA&#10;AADdAAAADwAAAGRycy9kb3ducmV2LnhtbESPQWvCQBSE7wX/w/IEb3WTgFZSVylCQG819eLtkX1N&#10;QrNvw+4mRn+9Wyj0OMzMN8x2P5lOjOR8a1lBukxAEFdWt1wruHwVrxsQPiBr7CyTgjt52O9mL1vM&#10;tb3xmcYy1CJC2OeooAmhz6X0VUMG/dL2xNH7ts5giNLVUju8RbjpZJYka2mw5bjQYE+HhqqfcjAK&#10;ys9hMEXhRnqkbnO6cno6VqlSi/n08Q4i0BT+w3/to1aQrbI3+H0Tn4D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gdObEAAAA3QAAAA8AAAAAAAAAAAAAAAAAmAIAAGRycy9k&#10;b3ducmV2LnhtbFBLBQYAAAAABAAEAPUAAACJAwAAAAA=&#10;" path="m,l13,r2,l,xe" filled="f" strokeweight="0">
                          <v:path arrowok="t" o:connecttype="custom" o:connectlocs="0,0;13,0;15,0;0,0" o:connectangles="0,0,0,0"/>
                        </v:shape>
                        <v:shape id="Freeform 2821" o:spid="_x0000_s2268" style="position:absolute;left:151;top:2204;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SRnMIA&#10;AADdAAAADwAAAGRycy9kb3ducmV2LnhtbERPz2vCMBS+D/wfwht4m6kVZXRGEVFwF8VO8Ppo3pK6&#10;5qU0Ubv/3hwEjx/f7/myd424URdqzwrGowwEceV1zUbB6Wf78QkiRGSNjWdS8E8BlovB2xwL7e98&#10;pFsZjUghHApUYGNsCylDZclhGPmWOHG/vnMYE+yM1B3eU7hrZJ5lM+mw5tRgsaW1peqvvDoF54m5&#10;2NXhu8T1ZTc+Tg97M9uQUsP3fvUFIlIfX+Kne6cV5NM8zU1v0hO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1JGcwgAAAN0AAAAPAAAAAAAAAAAAAAAAAJgCAABkcnMvZG93&#10;bnJldi54bWxQSwUGAAAAAAQABAD1AAAAhwMAAAAA&#10;" path="m2,l,1r21,l2,xe" fillcolor="black" stroked="f">
                          <v:path arrowok="t" o:connecttype="custom" o:connectlocs="2,0;0,1;21,1;2,0" o:connectangles="0,0,0,0"/>
                        </v:shape>
                        <v:shape id="Freeform 2822" o:spid="_x0000_s2269" style="position:absolute;left:151;top:2204;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xWrsYA&#10;AADdAAAADwAAAGRycy9kb3ducmV2LnhtbESPQUvDQBSE70L/w/IK3uymATWN3ZZiUfSYWA/eHtnX&#10;bNrs27C7pvHfu4LQ4zAz3zDr7WR7MZIPnWMFy0UGgrhxuuNWweHj5a4AESKyxt4xKfihANvN7GaN&#10;pXYXrmisYysShEOJCkyMQyllaAxZDAs3ECfv6LzFmKRvpfZ4SXDbyzzLHqTFjtOCwYGeDTXn+tsq&#10;IO1XxWl/+DTF+f1x7Ovqa/9aKXU7n3ZPICJN8Rr+b79pBfl9voK/N+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mxWrsYAAADdAAAADwAAAAAAAAAAAAAAAACYAgAAZHJz&#10;L2Rvd25yZXYueG1sUEsFBgAAAAAEAAQA9QAAAIsDAAAAAA==&#10;" path="m2,l,1r21,l2,xe" filled="f" strokeweight="0">
                          <v:path arrowok="t" o:connecttype="custom" o:connectlocs="2,0;0,1;21,1;2,0" o:connectangles="0,0,0,0"/>
                        </v:shape>
                        <v:shape id="Freeform 2823" o:spid="_x0000_s2270" style="position:absolute;left:153;top:2204;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HdMMA&#10;AADdAAAADwAAAGRycy9kb3ducmV2LnhtbERPy2oCMRTdF/yHcIXualJFkalRilgouvFVdHmZ3M4M&#10;ndwMSeqMfr1ZCC4P5z1bdLYWF/KhcqzhfaBAEOfOVFxoOB6+3qYgQkQ2WDsmDVcKsJj3XmaYGdfy&#10;ji77WIgUwiFDDWWMTSZlyEuyGAauIU7cr/MWY4K+kMZjm8JtLYdKTaTFilNDiQ0tS8r/9v9Ww60e&#10;rYvzanM6q9ar6ue0vbldq/Vrv/v8ABGpi0/xw/1tNAzHo7Q/vU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sHdMMAAADdAAAADwAAAAAAAAAAAAAAAACYAgAAZHJzL2Rv&#10;d25yZXYueG1sUEsFBgAAAAAEAAQA9QAAAIgDAAAAAA==&#10;" path="m,l17,r2,1l,xe" fillcolor="black" stroked="f">
                          <v:path arrowok="t" o:connecttype="custom" o:connectlocs="0,0;17,0;19,1;0,0" o:connectangles="0,0,0,0"/>
                        </v:shape>
                        <v:shape id="Freeform 2824" o:spid="_x0000_s2271" style="position:absolute;left:153;top:2204;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zKsYA&#10;AADdAAAADwAAAGRycy9kb3ducmV2LnhtbESPQWvCQBSE70L/w/IK3nSziqakrlIqgl4qtVJ6fGRf&#10;kzTZt2l21fjvu4LQ4zAz3zCLVW8bcabOV441qHECgjh3puJCw/FjM3oC4QOywcYxabiSh9XyYbDA&#10;zLgLv9P5EAoRIewz1FCG0GZS+rwki37sWuLofbvOYoiyK6Tp8BLhtpGTJJlLixXHhRJbei0prw8n&#10;q+Htt0r9z15t10btFLrP+viV1loPH/uXZxCB+vAfvre3RsNkNlV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tzKsYAAADdAAAADwAAAAAAAAAAAAAAAACYAgAAZHJz&#10;L2Rvd25yZXYueG1sUEsFBgAAAAAEAAQA9QAAAIsDAAAAAA==&#10;" path="m,l17,r2,1l,xe" filled="f" strokeweight="0">
                          <v:path arrowok="t" o:connecttype="custom" o:connectlocs="0,0;17,0;19,1;0,0" o:connectangles="0,0,0,0"/>
                        </v:shape>
                        <v:shape id="Freeform 2825" o:spid="_x0000_s2272" style="position:absolute;left:149;top:2205;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0VzscA&#10;AADdAAAADwAAAGRycy9kb3ducmV2LnhtbESP3WrCQBSE7wt9h+UUvKubJlUkdZVSUVoFQS1en2ZP&#10;89Ps2ZDdxvj2riB4OczMN8x03ptadNS60rKCl2EEgjizuuRcwfdh+TwB4TyyxtoyKTiTg/ns8WGK&#10;qbYn3lG397kIEHYpKii8b1IpXVaQQTe0DXHwfm1r0AfZ5lK3eApwU8s4isbSYMlhocCGPgrK/vb/&#10;RkHS/YxXzXbzeqwmXbW2i9HhuPlSavDUv7+B8NT7e/jW/tQK4lESw/VNeAJy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NFc7HAAAA3QAAAA8AAAAAAAAAAAAAAAAAmAIAAGRy&#10;cy9kb3ducmV2LnhtbFBLBQYAAAAABAAEAPUAAACMAwAAAAA=&#10;" path="m2,l,1r25,l2,xe" fillcolor="black" stroked="f">
                          <v:path arrowok="t" o:connecttype="custom" o:connectlocs="2,0;0,1;25,1;2,0" o:connectangles="0,0,0,0"/>
                        </v:shape>
                        <v:shape id="Freeform 2826" o:spid="_x0000_s2273" style="position:absolute;left:149;top:2205;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4BMQA&#10;AADdAAAADwAAAGRycy9kb3ducmV2LnhtbESPQYvCMBSE7wv+h/AEb2tqxUW6RhFBVPDgqojHt83b&#10;tmzyUpqo9d8bQfA4zMw3zGTWWiOu1PjKsYJBPwFBnDtdcaHgeFh+jkH4gKzROCYFd/Iwm3Y+Jphp&#10;d+Mfuu5DISKEfYYKyhDqTEqfl2TR911NHL0/11gMUTaF1A3eItwamSbJl7RYcVwosaZFSfn//mIV&#10;tH73ex6lm0FuLovD6TzmraGVUr1uO/8GEagN7/CrvdYK0tFwCM8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HuATEAAAA3QAAAA8AAAAAAAAAAAAAAAAAmAIAAGRycy9k&#10;b3ducmV2LnhtbFBLBQYAAAAABAAEAPUAAACJAwAAAAA=&#10;" path="m2,l,1r25,l2,xe" filled="f" strokeweight="0">
                          <v:path arrowok="t" o:connecttype="custom" o:connectlocs="2,0;0,1;25,1;2,0" o:connectangles="0,0,0,0"/>
                        </v:shape>
                        <v:shape id="Freeform 2827" o:spid="_x0000_s2274" style="position:absolute;left:151;top:2205;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gs8cA&#10;AADdAAAADwAAAGRycy9kb3ducmV2LnhtbESPzW7CMBCE70i8g7WVuIFTIFWbYlDFnzi1hfbCbRtv&#10;k9B4HcUmJG+PkZB6HM3MN5rZojWlaKh2hWUFj6MIBHFqdcGZgu+vzfAZhPPIGkvLpKAjB4t5vzfD&#10;RNsL76k5+EwECLsEFeTeV4mULs3JoBvZijh4v7Y26IOsM6lrvAS4KeU4ip6kwYLDQo4VLXNK/w5n&#10;oyBeH23afepjt/rpmni7X328vJ+UGjy0b68gPLX+P3xv77SCcTyZwu1Ne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o4LPHAAAA3QAAAA8AAAAAAAAAAAAAAAAAmAIAAGRy&#10;cy9kb3ducmV2LnhtbFBLBQYAAAAABAAEAPUAAACMAwAAAAA=&#10;" path="m,l21,r2,1l,xe" fillcolor="black" stroked="f">
                          <v:path arrowok="t" o:connecttype="custom" o:connectlocs="0,0;21,0;23,1;0,0" o:connectangles="0,0,0,0"/>
                        </v:shape>
                        <v:shape id="Freeform 2828" o:spid="_x0000_s2275" style="position:absolute;left:151;top:2205;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F98YA&#10;AADdAAAADwAAAGRycy9kb3ducmV2LnhtbESPQWvCQBSE74L/YXmCN7NRG9umriJCIReRqgWPj+wz&#10;Sc2+jdlV47/vFoQeh5n5hpkvO1OLG7WusqxgHMUgiHOrKy4UHPafozcQziNrrC2Tggc5WC76vTmm&#10;2t75i247X4gAYZeigtL7JpXS5SUZdJFtiIN3sq1BH2RbSN3iPcBNLSdxPJMGKw4LJTa0Lik/765G&#10;wWvynhWb0/Uwvqy3P8cXmX3T5ajUcNCtPkB46vx/+NnOtIJJMk3g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AF98YAAADdAAAADwAAAAAAAAAAAAAAAACYAgAAZHJz&#10;L2Rvd25yZXYueG1sUEsFBgAAAAAEAAQA9QAAAIsDAAAAAA==&#10;" path="m,l21,r2,1l,xe" filled="f" strokeweight="0">
                          <v:path arrowok="t" o:connecttype="custom" o:connectlocs="0,0;21,0;23,1;0,0" o:connectangles="0,0,0,0"/>
                        </v:shape>
                        <v:shape id="Freeform 2829" o:spid="_x0000_s2276" style="position:absolute;left:147;top:2206;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mzSsUA&#10;AADdAAAADwAAAGRycy9kb3ducmV2LnhtbESPQWvCQBSE74X+h+UVeqsbLRVJXUUtxRy8GPsDntln&#10;Nph9G7KrSfz1XUHwOMzMN8x82dtaXKn1lWMF41ECgrhwuuJSwd/h92MGwgdkjbVjUjCQh+Xi9WWO&#10;qXYd7+mah1JECPsUFZgQmlRKXxiy6EeuIY7eybUWQ5RtKXWLXYTbWk6SZCotVhwXDDa0MVSc84tV&#10;4Pr1z/HcrLa343q/68yQZQNnSr2/9atvEIH68Aw/2plWMPn6nML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bNKxQAAAN0AAAAPAAAAAAAAAAAAAAAAAJgCAABkcnMv&#10;ZG93bnJldi54bWxQSwUGAAAAAAQABAD1AAAAigMAAAAA&#10;" path="m2,l,1r28,l2,xe" fillcolor="black" stroked="f">
                          <v:path arrowok="t" o:connecttype="custom" o:connectlocs="2,0;0,1;28,1;2,0" o:connectangles="0,0,0,0"/>
                        </v:shape>
                        <v:shape id="Freeform 2830" o:spid="_x0000_s2277" style="position:absolute;left:147;top:2206;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vcGcgA&#10;AADdAAAADwAAAGRycy9kb3ducmV2LnhtbESPQWvCQBSE74L/YXlCb7rRYtXUVaxUqiAFo1i8PbLP&#10;JDT7NmRXTfvrXaHQ4zAz3zDTeWNKcaXaFZYV9HsRCOLU6oIzBYf9qjsG4TyyxtIyKfghB/NZuzXF&#10;WNsb7+ia+EwECLsYFeTeV7GULs3JoOvZijh4Z1sb9EHWmdQ13gLclHIQRS/SYMFhIceKljml38nF&#10;KPj61e5wXF4+35L3yfBj3Gy2i9NJqadOs3gF4anx/+G/9lorGAyfR/B4E56AnN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m9wZyAAAAN0AAAAPAAAAAAAAAAAAAAAAAJgCAABk&#10;cnMvZG93bnJldi54bWxQSwUGAAAAAAQABAD1AAAAjQMAAAAA&#10;" path="m2,l,1r28,l2,xe" filled="f" strokeweight="0">
                          <v:path arrowok="t" o:connecttype="custom" o:connectlocs="2,0;0,1;28,1;2,0" o:connectangles="0,0,0,0"/>
                        </v:shape>
                        <v:shape id="Freeform 2831" o:spid="_x0000_s2278" style="position:absolute;left:149;top:2206;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dcQA&#10;AADdAAAADwAAAGRycy9kb3ducmV2LnhtbERPTYvCMBC9L/gfwgheFk1VXKQaRWQVD8pSFfQ4NGNb&#10;bCbdJmr7781hYY+P9z1fNqYUT6pdYVnBcBCBIE6tLjhTcD5t+lMQziNrLC2TgpYcLBedjznG2r44&#10;oefRZyKEsItRQe59FUvp0pwMuoGtiAN3s7VBH2CdSV3jK4SbUo6i6EsaLDg05FjROqf0fnwYBT+H&#10;a9aeMfndDr8vbfv4nMrLfq9Ur9usZiA8Nf5f/OfeaQWjyTjMDW/CE5C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F/nXEAAAA3QAAAA8AAAAAAAAAAAAAAAAAmAIAAGRycy9k&#10;b3ducmV2LnhtbFBLBQYAAAAABAAEAPUAAACJAwAAAAA=&#10;" path="m,l25,r1,1l,xe" fillcolor="black" stroked="f">
                          <v:path arrowok="t" o:connecttype="custom" o:connectlocs="0,0;25,0;26,1;0,0" o:connectangles="0,0,0,0"/>
                        </v:shape>
                        <v:shape id="Freeform 2832" o:spid="_x0000_s2279" style="position:absolute;left:149;top:2206;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BEscA&#10;AADdAAAADwAAAGRycy9kb3ducmV2LnhtbESP3WrCQBSE7wXfYTlCb0Q3/lTa1I1IRbBg/9I+wGn2&#10;mIRkz4bsqvHt3YLg5TAz3zDLVWdqcaLWlZYVTMYRCOLM6pJzBb8/29ETCOeRNdaWScGFHKySfm+J&#10;sbZn/qZT6nMRIOxiVFB438RSuqwgg25sG+LgHWxr0AfZ5lK3eA5wU8tpFC2kwZLDQoENvRaUVenR&#10;KDD1+8fffrOeD9Mvevu8pMf5tiKlHgbd+gWEp87fw7f2TiuYPs6e4f9NeAIy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RARLHAAAA3QAAAA8AAAAAAAAAAAAAAAAAmAIAAGRy&#10;cy9kb3ducmV2LnhtbFBLBQYAAAAABAAEAPUAAACMAwAAAAA=&#10;" path="m,l25,r1,1l,xe" filled="f" strokeweight="0">
                          <v:path arrowok="t" o:connecttype="custom" o:connectlocs="0,0;25,0;26,1;0,0" o:connectangles="0,0,0,0"/>
                        </v:shape>
                        <v:shape id="Freeform 2833" o:spid="_x0000_s2280" style="position:absolute;left:145;top:2207;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LxlcIA&#10;AADdAAAADwAAAGRycy9kb3ducmV2LnhtbERPy2oCMRTdF/yHcAV3NaNtRUajqFQo1I3jY32ZXGcG&#10;k5shic7075tFocvDeS/XvTXiST40jhVMxhkI4tLphisF59P+dQ4iRGSNxjEp+KEA69XgZYm5dh0f&#10;6VnESqQQDjkqqGNscylDWZPFMHYtceJuzluMCfpKao9dCrdGTrNsJi02nBpqbGlXU3kvHlZBVpx2&#10;b357+DSP7iCL7bex1+qi1GjYbxYgIvXxX/zn/tIKph/vaX96k5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YvGVwgAAAN0AAAAPAAAAAAAAAAAAAAAAAJgCAABkcnMvZG93&#10;bnJldi54bWxQSwUGAAAAAAQABAD1AAAAhwMAAAAA&#10;" path="m2,l,2r32,l2,xe" fillcolor="black" stroked="f">
                          <v:path arrowok="t" o:connecttype="custom" o:connectlocs="2,0;0,2;32,2;2,0" o:connectangles="0,0,0,0"/>
                        </v:shape>
                        <v:shape id="Freeform 2834" o:spid="_x0000_s2281" style="position:absolute;left:145;top:2207;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zMcA&#10;AADdAAAADwAAAGRycy9kb3ducmV2LnhtbESPT2vCQBTE74LfYXmCN92oVUp0FfEPFg/F2qrXR/aZ&#10;BLNvQ3ar0U/fFQoeh5n5DTOZ1aYQV6pcbllBrxuBIE6szjlV8PO97ryDcB5ZY2GZFNzJwWzabEww&#10;1vbGX3Td+1QECLsYFWTel7GULsnIoOvakjh4Z1sZ9EFWqdQV3gLcFLIfRSNpMOewkGFJi4ySy/7X&#10;KFhtF6Pt4bNey9NjN1hu3EkeeaNUu1XPxyA81f4V/m9/aAX94VsPnm/CE5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XczHAAAA3QAAAA8AAAAAAAAAAAAAAAAAmAIAAGRy&#10;cy9kb3ducmV2LnhtbFBLBQYAAAAABAAEAPUAAACMAwAAAAA=&#10;" path="m2,l,2r32,l2,xe" filled="f" strokeweight="0">
                          <v:path arrowok="t" o:connecttype="custom" o:connectlocs="2,0;0,2;32,2;2,0" o:connectangles="0,0,0,0"/>
                        </v:shape>
                        <v:shape id="Freeform 2835" o:spid="_x0000_s2282" style="position:absolute;left:147;top:2207;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AYT8cA&#10;AADdAAAADwAAAGRycy9kb3ducmV2LnhtbESPQWvCQBSE7wX/w/KE3urGoLWNrqKi0EM9aFrx+Mg+&#10;s8Hs2zS7avrvu4VCj8PMfMPMFp2txY1aXzlWMBwkIIgLpysuFXzk26cXED4ga6wdk4Jv8rCY9x5m&#10;mGl35z3dDqEUEcI+QwUmhCaT0heGLPqBa4ijd3atxRBlW0rd4j3CbS3TJHmWFiuOCwYbWhsqLoer&#10;VXBaTY7DkfGf+XKz3eze169fRa6Veux3yymIQF34D/+137SCdDxK4fdNf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gGE/HAAAA3QAAAA8AAAAAAAAAAAAAAAAAmAIAAGRy&#10;cy9kb3ducmV2LnhtbFBLBQYAAAAABAAEAPUAAACMAwAAAAA=&#10;" path="m,l28,r2,2l,xe" fillcolor="black" stroked="f">
                          <v:path arrowok="t" o:connecttype="custom" o:connectlocs="0,0;28,0;30,2;0,0" o:connectangles="0,0,0,0"/>
                        </v:shape>
                        <v:shape id="Freeform 2836" o:spid="_x0000_s2283" style="position:absolute;left:147;top:2207;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XfsUA&#10;AADdAAAADwAAAGRycy9kb3ducmV2LnhtbESPQWvCQBSE7wX/w/KE3uomthVJ3YQgqDm2Ktjja/aZ&#10;hGbfht1V03/fLRQ8DjPzDbMqRtOLKznfWVaQzhIQxLXVHTcKjofN0xKED8gae8uk4Ic8FPnkYYWZ&#10;tjf+oOs+NCJC2GeooA1hyKT0dUsG/cwOxNE7W2cwROkaqR3eItz0cp4kC2mw47jQ4kDrlurv/cUo&#10;6Mz7wh7T6mzL5a7a7pqvz1PtlHqcjuUbiEBjuIf/25VWMH99eYa/N/EJ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xd+xQAAAN0AAAAPAAAAAAAAAAAAAAAAAJgCAABkcnMv&#10;ZG93bnJldi54bWxQSwUGAAAAAAQABAD1AAAAigMAAAAA&#10;" path="m,l28,r2,2l,xe" filled="f" strokeweight="0">
                          <v:path arrowok="t" o:connecttype="custom" o:connectlocs="0,0;28,0;30,2;0,0" o:connectangles="0,0,0,0"/>
                        </v:shape>
                        <v:shape id="Freeform 2837" o:spid="_x0000_s2284" style="position:absolute;left:144;top:2209;width:35;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DCEscA&#10;AADdAAAADwAAAGRycy9kb3ducmV2LnhtbESPT2vCQBTE7wW/w/IEL0U3lVRidBUplvZSwX8Hb8/s&#10;MxvMvg3ZVdNv3y0Uehxm5jfMfNnZWtyp9ZVjBS+jBARx4XTFpYLD/n2YgfABWWPtmBR8k4flovc0&#10;x1y7B2/pvguliBD2OSowITS5lL4wZNGPXEMcvYtrLYYo21LqFh8Rbms5TpKJtFhxXDDY0Juh4rq7&#10;WQXHdOq+PtgUJ5tlt8Pp8nxe80apQb9bzUAE6sJ/+K/9qRWMX9MUft/E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gwhLHAAAA3QAAAA8AAAAAAAAAAAAAAAAAmAIAAGRy&#10;cy9kb3ducmV2LnhtbFBLBQYAAAAABAAEAPUAAACMAwAAAAA=&#10;" path="m1,l,1r35,l1,xe" fillcolor="black" stroked="f">
                          <v:path arrowok="t" o:connecttype="custom" o:connectlocs="1,0;0,1;35,1;1,0" o:connectangles="0,0,0,0"/>
                        </v:shape>
                        <v:shape id="Freeform 2838" o:spid="_x0000_s2285" style="position:absolute;left:144;top:2209;width:35;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2WcUA&#10;AADdAAAADwAAAGRycy9kb3ducmV2LnhtbESPQYvCMBSE78L+h/AWvMiaruii1SiLIuhF0F09P5pn&#10;W21eSpPa+u+NIHgcZuYbZrZoTSFuVLncsoLvfgSCOLE651TB/9/6awzCeWSNhWVScCcHi/lHZ4ax&#10;tg3v6XbwqQgQdjEqyLwvYyldkpFB17clcfDOtjLog6xSqStsAtwUchBFP9JgzmEhw5KWGSXXQ20U&#10;nE+0ao67ejJOjpflsM17k22vVqr72f5OQXhq/Tv8am+0gsFoOIL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QXZZxQAAAN0AAAAPAAAAAAAAAAAAAAAAAJgCAABkcnMv&#10;ZG93bnJldi54bWxQSwUGAAAAAAQABAD1AAAAigMAAAAA&#10;" path="m1,l,1r35,l1,xe" filled="f" strokeweight="0">
                          <v:path arrowok="t" o:connecttype="custom" o:connectlocs="1,0;0,1;35,1;1,0" o:connectangles="0,0,0,0"/>
                        </v:shape>
                        <v:shape id="Freeform 2839" o:spid="_x0000_s2286" style="position:absolute;left:145;top:2209;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m2cMA&#10;AADdAAAADwAAAGRycy9kb3ducmV2LnhtbESPS6vCMBSE94L/IRzBnaaKL6pRiiDowoUPdHtojm2x&#10;OSlN1Hp//Y0guBxm5htmsWpMKZ5Uu8KygkE/AkGcWl1wpuB82vRmIJxH1lhaJgVvcrBatlsLjLV9&#10;8YGeR5+JAGEXo4Lc+yqW0qU5GXR9WxEH72Zrgz7IOpO6xleAm1IOo2giDRYcFnKsaJ1Tej8+jILE&#10;/Y2m52i6f9DYXnbJ/npKmqtS3U6TzEF4avwv/G1vtYLheDSBz5v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m2cMAAADdAAAADwAAAAAAAAAAAAAAAACYAgAAZHJzL2Rv&#10;d25yZXYueG1sUEsFBgAAAAAEAAQA9QAAAIgDAAAAAA==&#10;" path="m,l32,r2,1l,xe" fillcolor="black" stroked="f">
                          <v:path arrowok="t" o:connecttype="custom" o:connectlocs="0,0;32,0;34,1;0,0" o:connectangles="0,0,0,0"/>
                        </v:shape>
                        <v:shape id="Freeform 2840" o:spid="_x0000_s2287" style="position:absolute;left:145;top:2209;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GgeMYA&#10;AADdAAAADwAAAGRycy9kb3ducmV2LnhtbESPT2vCQBTE74V+h+UVetNNxVpN3YhItbb04N/7I/uS&#10;DWbfhuyq6bfvCkKPw/xmhpnOOluLC7W+cqzgpZ+AIM6drrhUcNgve2MQPiBrrB2Tgl/yMMseH6aY&#10;anflLV12oRSxhH2KCkwITSqlzw1Z9H3XEEevcK3FEGVbSt3iNZbbWg6SZCQtVhwXDDa0MJSfdmer&#10;QA+Lzed5vf3o5j8mQt9fk9WxUer5qZu/gwjUhX/4nl5rBYPX4Rvc3sQn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GgeMYAAADdAAAADwAAAAAAAAAAAAAAAACYAgAAZHJz&#10;L2Rvd25yZXYueG1sUEsFBgAAAAAEAAQA9QAAAIsDAAAAAA==&#10;" path="m,l32,r2,1l,xe" filled="f" strokeweight="0">
                          <v:path arrowok="t" o:connecttype="custom" o:connectlocs="0,0;32,0;34,1;0,0" o:connectangles="0,0,0,0"/>
                        </v:shape>
                        <v:shape id="Freeform 2841" o:spid="_x0000_s2288" style="position:absolute;left:142;top:2210;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vX7wA&#10;AADdAAAADwAAAGRycy9kb3ducmV2LnhtbERPzQ7BQBC+S7zDZiRubEmJlCUiJK6Kg9vojrbRna3u&#10;ot7eHiSOX77/xao1lXhR40rLCkbDCARxZnXJuYLTcTeYgXAeWWNlmRR8yMFq2e0sMNH2zQd6pT4X&#10;IYRdggoK7+tESpcVZNANbU0cuJttDPoAm1zqBt8h3FRyHEVTabDk0FBgTZuCsnv6NArO61l1GWFu&#10;4viK2m2jR2vSqVL9Xrueg/DU+r/4595rBeNJHOaGN+EJyO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C69fvAAAAN0AAAAPAAAAAAAAAAAAAAAAAJgCAABkcnMvZG93bnJldi54&#10;bWxQSwUGAAAAAAQABAD1AAAAgQMAAAAA&#10;" path="m2,l,2r38,l2,xe" fillcolor="black" stroked="f">
                          <v:path arrowok="t" o:connecttype="custom" o:connectlocs="2,0;0,2;38,2;2,0" o:connectangles="0,0,0,0"/>
                        </v:shape>
                        <v:shape id="Freeform 2842" o:spid="_x0000_s2289" style="position:absolute;left:142;top:2210;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eIsQA&#10;AADdAAAADwAAAGRycy9kb3ducmV2LnhtbESPQWvCQBSE7wX/w/IKvRTdKCo1uooIFktPWvH8yD6z&#10;odm3Ifs06b/vCoUeh5n5hlltel+rO7WxCmxgPMpAERfBVlwaOH/th2+goiBbrAOTgR+KsFkPnlaY&#10;29Dxke4nKVWCcMzRgBNpcq1j4chjHIWGOHnX0HqUJNtS2xa7BPe1nmTZXHusOC04bGjnqPg+3bwB&#10;/HwvP6bdtt+Lq89yueDrzM+NeXnut0tQQr38h//aB2tgMpsu4PEmPQ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YXiLEAAAA3QAAAA8AAAAAAAAAAAAAAAAAmAIAAGRycy9k&#10;b3ducmV2LnhtbFBLBQYAAAAABAAEAPUAAACJAwAAAAA=&#10;" path="m2,l,2r38,l2,xe" filled="f" strokeweight="0">
                          <v:path arrowok="t" o:connecttype="custom" o:connectlocs="2,0;0,2;38,2;2,0" o:connectangles="0,0,0,0"/>
                        </v:shape>
                        <v:shape id="Freeform 2843" o:spid="_x0000_s2290" style="position:absolute;left:144;top:2210;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1asIA&#10;AADdAAAADwAAAGRycy9kb3ducmV2LnhtbERPz2vCMBS+C/sfwht401TBUTqjDIeg4GXqwd0ezbMN&#10;a166JLb1vzcHwePH93u5HmwjOvLBOFYwm2YgiEunDVcKzqftJAcRIrLGxjEpuFOA9epttMRCu55/&#10;qDvGSqQQDgUqqGNsCylDWZPFMHUtceKuzluMCfpKao99CreNnGfZh7RoODXU2NKmpvLveLMK8tk3&#10;X37PG/Of3zpz6P11f9p1So3fh69PEJGG+BI/3TutYL5YpP3pTXo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7VqwgAAAN0AAAAPAAAAAAAAAAAAAAAAAJgCAABkcnMvZG93&#10;bnJldi54bWxQSwUGAAAAAAQABAD1AAAAhwMAAAAA&#10;" path="m,l35,r1,2l,xe" fillcolor="black" stroked="f">
                          <v:path arrowok="t" o:connecttype="custom" o:connectlocs="0,0;35,0;36,2;0,0" o:connectangles="0,0,0,0"/>
                        </v:shape>
                        <v:shape id="Freeform 2844" o:spid="_x0000_s2291" style="position:absolute;left:144;top:2210;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8KjsMA&#10;AADdAAAADwAAAGRycy9kb3ducmV2LnhtbESPT4vCMBTE7wt+h/AEb2tqoYtUo0hhF2/iP7w+mmdT&#10;bF5qE2v99mZhYY/DzPyGWa4H24ieOl87VjCbJiCIS6drrhScjt+fcxA+IGtsHJOCF3lYr0YfS8y1&#10;e/Ke+kOoRISwz1GBCaHNpfSlIYt+6lri6F1dZzFE2VVSd/iMcNvINEm+pMWa44LBlgpD5e3wsAoS&#10;ac54yrLNpUhvrgyv/v5T7JSajIfNAkSgIfyH/9pbrSDNshn8volPQK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8KjsMAAADdAAAADwAAAAAAAAAAAAAAAACYAgAAZHJzL2Rv&#10;d25yZXYueG1sUEsFBgAAAAAEAAQA9QAAAIgDAAAAAA==&#10;" path="m,l35,r1,2l,xe" filled="f" strokeweight="0">
                          <v:path arrowok="t" o:connecttype="custom" o:connectlocs="0,0;35,0;36,2;0,0" o:connectangles="0,0,0,0"/>
                        </v:shape>
                        <v:shape id="Freeform 2845" o:spid="_x0000_s2292" style="position:absolute;left:141;top:2212;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RcQA&#10;AADdAAAADwAAAGRycy9kb3ducmV2LnhtbESPT4vCMBTE7wt+h/CEva2JBYtUo4gi60FW/IPnR/Ns&#10;i81LaaKt336zsOBxmJnfMPNlb2vxpNZXjjWMRwoEce5MxYWGy3n7NQXhA7LB2jFpeJGH5WLwMcfM&#10;uI6P9DyFQkQI+ww1lCE0mZQ+L8miH7mGOHo311oMUbaFNC12EW5rmSiVSosVx4USG1qXlN9PD6th&#10;bYr08OOSzUPtzLX/Vqt9qjqtP4f9agYiUB/e4f/2zmhIJpME/t7EJ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MkXEAAAA3QAAAA8AAAAAAAAAAAAAAAAAmAIAAGRycy9k&#10;b3ducmV2LnhtbFBLBQYAAAAABAAEAPUAAACJAwAAAAA=&#10;" path="m1,l,2r40,l1,xe" fillcolor="black" stroked="f">
                          <v:path arrowok="t" o:connecttype="custom" o:connectlocs="1,0;0,2;40,2;1,0" o:connectangles="0,0,0,0"/>
                        </v:shape>
                        <v:shape id="Freeform 2846" o:spid="_x0000_s2293" style="position:absolute;left:141;top:2212;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UtsMA&#10;AADdAAAADwAAAGRycy9kb3ducmV2LnhtbESP3WrCQBCF7wu+wzJC7+pGJVJSVxFBmhuhWh9gyE6T&#10;YHY2ZKdJ7NO7BcHLw/n5OOvt6BrVUxdqzwbmswQUceFtzaWBy/fh7R1UEGSLjWcycKMA283kZY2Z&#10;9QOfqD9LqeIIhwwNVCJtpnUoKnIYZr4ljt6P7xxKlF2pbYdDHHeNXiTJSjusORIqbGlfUXE9/7rI&#10;7e0xPzjJw01wSC9fn6fV39KY1+m4+wAlNMoz/Gjn1sAiTZfw/yY+Ab2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AUtsMAAADdAAAADwAAAAAAAAAAAAAAAACYAgAAZHJzL2Rv&#10;d25yZXYueG1sUEsFBgAAAAAEAAQA9QAAAIgDAAAAAA==&#10;" path="m1,l,2r40,l1,xe" filled="f" strokeweight="0">
                          <v:path arrowok="t" o:connecttype="custom" o:connectlocs="1,0;0,2;40,2;1,0" o:connectangles="0,0,0,0"/>
                        </v:shape>
                        <v:shape id="Freeform 2847" o:spid="_x0000_s2294" style="position:absolute;left:142;top:2212;width:39;height:2;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2LS8YA&#10;AADdAAAADwAAAGRycy9kb3ducmV2LnhtbESPS4vCQBCE7wv+h6GFva2TyPogOgYRBA+Cj9WDtybT&#10;JsFMT8iMJvrrdxaEPRZV9RU1TztTiQc1rrSsIB5EIIgzq0vOFZx+1l9TEM4ja6wsk4InOUgXvY85&#10;Jtq2fKDH0eciQNglqKDwvk6kdFlBBt3A1sTBu9rGoA+yyaVusA1wU8lhFI2lwZLDQoE1rQrKbse7&#10;UbDfXy+TrabWjXe7yc0/zy92sVKf/W45A+Gp8//hd3ujFQxHo2/4exOe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2LS8YAAADdAAAADwAAAAAAAAAAAAAAAACYAgAAZHJz&#10;L2Rvd25yZXYueG1sUEsFBgAAAAAEAAQA9QAAAIsDAAAAAA==&#10;" path="m,l38,r1,2l,xe" fillcolor="black" stroked="f">
                          <v:path arrowok="t" o:connecttype="custom" o:connectlocs="0,0;38,0;39,2;0,0" o:connectangles="0,0,0,0"/>
                        </v:shape>
                        <v:shape id="Freeform 2848" o:spid="_x0000_s2295" style="position:absolute;left:142;top:2212;width:39;height:2;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b9+cQA&#10;AADdAAAADwAAAGRycy9kb3ducmV2LnhtbESPQWvCQBSE74X+h+UVequbhqZIdBUJlRbx0kTvj+wz&#10;iWbfhuxq4r93BcHjMDPfMPPlaFpxod41lhV8TiIQxKXVDVcKdsX6YwrCeWSNrWVScCUHy8XryxxT&#10;bQf+p0vuKxEg7FJUUHvfpVK6siaDbmI74uAdbG/QB9lXUvc4BLhpZRxF39Jgw2Ghxo6ymspTfjYK&#10;pJHH/c8mW22H3684G4smOeRXpd7fxtUMhKfRP8OP9p9WECdJAvc34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m/fnEAAAA3QAAAA8AAAAAAAAAAAAAAAAAmAIAAGRycy9k&#10;b3ducmV2LnhtbFBLBQYAAAAABAAEAPUAAACJAwAAAAA=&#10;" path="m,l38,r1,2l,xe" filled="f" strokeweight="0">
                          <v:path arrowok="t" o:connecttype="custom" o:connectlocs="0,0;38,0;39,2;0,0" o:connectangles="0,0,0,0"/>
                        </v:shape>
                        <v:shape id="Freeform 2849" o:spid="_x0000_s2296" style="position:absolute;left:140;top:2214;width:42;height:1;visibility:visible;mso-wrap-style:square;v-text-anchor:top" coordsize="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4AUscA&#10;AADdAAAADwAAAGRycy9kb3ducmV2LnhtbESPQWvCQBSE7wX/w/KE3urGlASbuopEhB6EUltpj4/s&#10;MwnJvg3ZbUz+vVsoeBxm5htmvR1NKwbqXW1ZwXIRgSAurK65VPD1eXhagXAeWWNrmRRM5GC7mT2s&#10;MdP2yh80nHwpAoRdhgoq77tMSldUZNAtbEccvIvtDfog+1LqHq8BbloZR1EqDdYcFirsKK+oaE6/&#10;RkGzPx7an+Zd1i9p/rzqpvP3kJ6VepyPu1cQnkZ/D/+337SCOElS+HsTnoD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OAFLHAAAA3QAAAA8AAAAAAAAAAAAAAAAAmAIAAGRy&#10;cy9kb3ducmV2LnhtbFBLBQYAAAAABAAEAPUAAACMAwAAAAA=&#10;" path="m1,l,1r42,l1,xe" fillcolor="black" stroked="f">
                          <v:path arrowok="t" o:connecttype="custom" o:connectlocs="1,0;0,1;42,1;1,0" o:connectangles="0,0,0,0"/>
                        </v:shape>
                        <v:shape id="Freeform 2850" o:spid="_x0000_s2297" style="position:absolute;left:140;top:2214;width:42;height:1;visibility:visible;mso-wrap-style:square;v-text-anchor:top" coordsize="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iWMMA&#10;AADdAAAADwAAAGRycy9kb3ducmV2LnhtbERPy2rCQBTdC/2H4Rbc6aTBR4mOIoFCXVg0LcXlJXNN&#10;YjN3QmY08e87guDycN7LdW9qcaXWVZYVvI0jEMS51RUXCn6+P0bvIJxH1lhbJgU3crBevQyWmGjb&#10;8YGumS9ECGGXoILS+yaR0uUlGXRj2xAH7mRbgz7AtpC6xS6Em1rGUTSTBisODSU2lJaU/2UXo6Df&#10;xumej7+77muTnmbnw/48CXvU8LXfLEB46v1T/HB/agXxdDqH+5vw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YiWMMAAADdAAAADwAAAAAAAAAAAAAAAACYAgAAZHJzL2Rv&#10;d25yZXYueG1sUEsFBgAAAAAEAAQA9QAAAIgDAAAAAA==&#10;" path="m1,l,1r42,l1,xe" filled="f" strokeweight="0">
                          <v:path arrowok="t" o:connecttype="custom" o:connectlocs="1,0;0,1;42,1;1,0" o:connectangles="0,0,0,0"/>
                        </v:shape>
                        <v:shape id="Freeform 2851" o:spid="_x0000_s2298" style="position:absolute;left:141;top:2214;width:41;height:1;visibility:visible;mso-wrap-style:square;v-text-anchor:top" coordsize="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CiocQA&#10;AADdAAAADwAAAGRycy9kb3ducmV2LnhtbERPTWuDQBC9F/oflin0VtcEDInNJoSWQi/BVFuht8Gd&#10;qMSdFXer5t9nD4EeH+97u59NJ0YaXGtZwSKKQRBXVrdcK/guPl7WIJxH1thZJgVXcrDfPT5sMdV2&#10;4i8ac1+LEMIuRQWN930qpasaMugi2xMH7mwHgz7AoZZ6wCmEm04u43glDbYcGhrs6a2h6pL/GQWb&#10;8vjbZ0nVnWSbnYvy51C8ryelnp/mwysIT7P/F9/dn1rBMknC3PAmPAG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QoqHEAAAA3QAAAA8AAAAAAAAAAAAAAAAAmAIAAGRycy9k&#10;b3ducmV2LnhtbFBLBQYAAAAABAAEAPUAAACJAwAAAAA=&#10;" path="m,l40,r1,1l,xe" fillcolor="black" stroked="f">
                          <v:path arrowok="t" o:connecttype="custom" o:connectlocs="0,0;40,0;41,1;0,0" o:connectangles="0,0,0,0"/>
                        </v:shape>
                        <v:shape id="Freeform 2852" o:spid="_x0000_s2299" style="position:absolute;left:141;top:2214;width:41;height:1;visibility:visible;mso-wrap-style:square;v-text-anchor:top" coordsize="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c/sUA&#10;AADdAAAADwAAAGRycy9kb3ducmV2LnhtbESPQYvCMBSE74L/ITzBm6YKits1iuyieNAVu7LnZ/Ns&#10;i81LbaLWf28WBI/DzHzDTOeNKcWNaldYVjDoRyCIU6sLzhQcfpe9CQjnkTWWlknBgxzMZ+3WFGNt&#10;77ynW+IzESDsYlSQe1/FUro0J4Oubyvi4J1sbdAHWWdS13gPcFPKYRSNpcGCw0KOFX3llJ6Tq1HQ&#10;fOvd+bIfr07r7Lg5Hv4eP7xNlOp2msUnCE+Nf4df7bVWMByNPuD/TXgC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Fz+xQAAAN0AAAAPAAAAAAAAAAAAAAAAAJgCAABkcnMv&#10;ZG93bnJldi54bWxQSwUGAAAAAAQABAD1AAAAigMAAAAA&#10;" path="m,l40,r1,1l,xe" filled="f" strokeweight="0">
                          <v:path arrowok="t" o:connecttype="custom" o:connectlocs="0,0;40,0;41,1;0,0" o:connectangles="0,0,0,0"/>
                        </v:shape>
                        <v:shape id="Freeform 2853" o:spid="_x0000_s2300" style="position:absolute;left:139;top:2215;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IcsEA&#10;AADdAAAADwAAAGRycy9kb3ducmV2LnhtbERPS2sCMRC+F/ofwhR66yYVKnY1ihQs3uqjhR6HzbhZ&#10;u5ksm1TXf+8cBI8f33u2GEKrTtSnJrKF18KAIq6ia7i28L1fvUxApYzssI1MFi6UYDF/fJhh6eKZ&#10;t3Ta5VpJCKcSLficu1LrVHkKmIrYEQt3iH3ALLCvtevxLOGh1SNjxjpgw9LgsaMPT9Xf7j9YGG2+&#10;jOmOMa4//fvy97BpzY9fWfv8NCynoDIN+S6+uddOfG9j2S9v5Ano+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nyHLBAAAA3QAAAA8AAAAAAAAAAAAAAAAAmAIAAGRycy9kb3du&#10;cmV2LnhtbFBLBQYAAAAABAAEAPUAAACGAwAAAAA=&#10;" path="m1,l,3r44,l1,xe" fillcolor="black" stroked="f">
                          <v:path arrowok="t" o:connecttype="custom" o:connectlocs="1,0;0,3;44,3;1,0" o:connectangles="0,0,0,0"/>
                        </v:shape>
                        <v:shape id="Freeform 2854" o:spid="_x0000_s2301" style="position:absolute;left:139;top:2215;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r5DsMA&#10;AADdAAAADwAAAGRycy9kb3ducmV2LnhtbESPQWsCMRSE74L/ITzBW80qKGU1ihQsXndtD729bp6b&#10;0M3LmqS6/vumIHgcZuYbZrMbXCeuFKL1rGA+K0AQN15bbhV8nA4vryBiQtbYeSYFd4qw245HGyy1&#10;v3FF1zq1IkM4lqjApNSXUsbGkMM48z1x9s4+OExZhlbqgLcMd51cFMVKOrScFwz29Gao+al/nQLu&#10;rfsugt4vP5N9ryp/v3yZWqnpZNivQSQa0jP8aB+1gsVyNYf/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r5DsMAAADdAAAADwAAAAAAAAAAAAAAAACYAgAAZHJzL2Rv&#10;d25yZXYueG1sUEsFBgAAAAAEAAQA9QAAAIgDAAAAAA==&#10;" path="m1,l,3r44,l1,xe" filled="f" strokeweight="0">
                          <v:path arrowok="t" o:connecttype="custom" o:connectlocs="1,0;0,3;44,3;1,0" o:connectangles="0,0,0,0"/>
                        </v:shape>
                        <v:shape id="Freeform 2855" o:spid="_x0000_s2302" style="position:absolute;left:140;top:2215;width:43;height:3;visibility:visible;mso-wrap-style:square;v-text-anchor:top" coordsize="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KMrMUA&#10;AADdAAAADwAAAGRycy9kb3ducmV2LnhtbESPQWvCQBSE74X+h+UVvNVNA0qJboIKSi4qTdv7I/tM&#10;otm3aXaN8d+7hUKPw8x8wyyz0bRioN41lhW8TSMQxKXVDVcKvj63r+8gnEfW2FomBXdykKXPT0tM&#10;tL3xBw2Fr0SAsEtQQe19l0jpypoMuqntiIN3sr1BH2RfSd3jLcBNK+MomkuDDYeFGjva1FReiqtR&#10;sG/WQ3E+fR9/VqXeHA55vuOZVWryMq4WIDyN/j/81861gng2j+H3TXgCM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oysxQAAAN0AAAAPAAAAAAAAAAAAAAAAAJgCAABkcnMv&#10;ZG93bnJldi54bWxQSwUGAAAAAAQABAD1AAAAigMAAAAA&#10;" path="m,l42,r1,3l,xe" fillcolor="black" stroked="f">
                          <v:path arrowok="t" o:connecttype="custom" o:connectlocs="0,0;42,0;43,3;0,0" o:connectangles="0,0,0,0"/>
                        </v:shape>
                        <v:shape id="Freeform 2856" o:spid="_x0000_s2303" style="position:absolute;left:140;top:2215;width:43;height:3;visibility:visible;mso-wrap-style:square;v-text-anchor:top" coordsize="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PYMYA&#10;AADdAAAADwAAAGRycy9kb3ducmV2LnhtbESPT2vCQBTE70K/w/IKveluUxSJriKC0Fqk+O/g7ZF9&#10;JiHZtyG7Nem3d4WCx2FmfsPMl72txY1aXzrW8D5SIIgzZ0rONZyOm+EUhA/IBmvHpOGPPCwXL4M5&#10;psZ1vKfbIeQiQtinqKEIoUml9FlBFv3INcTRu7rWYoiyzaVpsYtwW8tEqYm0WHJcKLChdUFZdfi1&#10;GnaJXKtpoGr7td2U35cf1fXnSuu31341AxGoD8/wf/vTaEjGkw9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fPYMYAAADdAAAADwAAAAAAAAAAAAAAAACYAgAAZHJz&#10;L2Rvd25yZXYueG1sUEsFBgAAAAAEAAQA9QAAAIsDAAAAAA==&#10;" path="m,l42,r1,3l,xe" filled="f" strokeweight="0">
                          <v:path arrowok="t" o:connecttype="custom" o:connectlocs="0,0;42,0;43,3;0,0" o:connectangles="0,0,0,0"/>
                        </v:shape>
                        <v:shape id="Freeform 2857" o:spid="_x0000_s2304" style="position:absolute;left:139;top:2218;width:45;height:1;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izMQA&#10;AADdAAAADwAAAGRycy9kb3ducmV2LnhtbESPzWrDMBCE74G+g9hCb7Ec4zjFjWKSlkLoLU4eYGtt&#10;bFNrZSz5p29fFQo9DjPzDbMvFtOJiQbXWlawiWIQxJXVLdcKbtf39TMI55E1dpZJwTc5KA4Pqz3m&#10;2s58oan0tQgQdjkqaLzvcyld1ZBBF9meOHh3Oxj0QQ611APOAW46mcRxJg22HBYa7Om1oeqrHI2C&#10;9OPN8mbM/Of9Qm43LfOp5lmpp8fl+ALC0+L/w3/ts1aQbLMUft+EJ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QIszEAAAA3QAAAA8AAAAAAAAAAAAAAAAAmAIAAGRycy9k&#10;b3ducmV2LnhtbFBLBQYAAAAABAAEAPUAAACJAwAAAAA=&#10;" path="m,l,1r45,l,xe" fillcolor="black" stroked="f">
                          <v:path arrowok="t" o:connecttype="custom" o:connectlocs="0,0;0,1;45,1;0,0" o:connectangles="0,0,0,0"/>
                        </v:shape>
                        <v:shape id="Freeform 2858" o:spid="_x0000_s2305" style="position:absolute;left:139;top:2218;width:45;height:1;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v0FMYA&#10;AADdAAAADwAAAGRycy9kb3ducmV2LnhtbESP0WqDQBRE3wP9h+UW+hLqGosSbDYhBEJL+xSTD7i6&#10;typ174q7Ndqv7xYCeRxm5gyz2U2mEyMNrrWsYBXFIIgrq1uuFVzOx+c1COeRNXaWScFMDnbbh8UG&#10;c22vfKKx8LUIEHY5Kmi873MpXdWQQRfZnjh4X3Yw6IMcaqkHvAa46WQSx5k02HJYaLCnQ0PVd/Fj&#10;FBz9Z/oxvtRv5aqsZl7+pvHS9ko9PU77VxCeJn8P39rvWkGSZin8vw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v0FMYAAADdAAAADwAAAAAAAAAAAAAAAACYAgAAZHJz&#10;L2Rvd25yZXYueG1sUEsFBgAAAAAEAAQA9QAAAIsDAAAAAA==&#10;" path="m,l,1r45,l,xe" filled="f" strokeweight="0">
                          <v:path arrowok="t" o:connecttype="custom" o:connectlocs="0,0;0,1;45,1;0,0" o:connectangles="0,0,0,0"/>
                        </v:shape>
                        <v:shape id="Freeform 2859" o:spid="_x0000_s2306" style="position:absolute;left:139;top:2218;width:45;height:1;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4ZIMMA&#10;AADdAAAADwAAAGRycy9kb3ducmV2LnhtbESP3YrCMBSE7wXfIRxh7zRV3K7URvEHYdk7XR/g2Jz+&#10;YHNSmth2394Iwl4OM/MNk24HU4uOWldZVjCfRSCIM6srLhRcf0/TFQjnkTXWlknBHznYbsajFBNt&#10;ez5Td/GFCBB2CSoovW8SKV1WkkE3sw1x8HLbGvRBtoXULfYBbmq5iKJYGqw4LJTY0KGk7H55GAXL&#10;n6Pl+SP2t/xM7qsb+n3BvVIfk2G3BuFp8P/hd/tbK1h8xjG83oQn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4ZIMMAAADdAAAADwAAAAAAAAAAAAAAAACYAgAAZHJzL2Rv&#10;d25yZXYueG1sUEsFBgAAAAAEAAQA9QAAAIgDAAAAAA==&#10;" path="m,l44,r1,1l,xe" fillcolor="black" stroked="f">
                          <v:path arrowok="t" o:connecttype="custom" o:connectlocs="0,0;44,0;45,1;0,0" o:connectangles="0,0,0,0"/>
                        </v:shape>
                        <v:shape id="Freeform 2860" o:spid="_x0000_s2307" style="position:absolute;left:139;top:2218;width:45;height:1;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XP+MQA&#10;AADdAAAADwAAAGRycy9kb3ducmV2LnhtbESP0YrCMBRE3wX/IVzBF9FUl6pUo4ggLvq06gdcm2tb&#10;bG5KE2v1683Cwj4OM3OGWa5bU4qGaldYVjAeRSCIU6sLzhRczrvhHITzyBpLy6TgRQ7Wq25niYm2&#10;T/6h5uQzESDsElSQe18lUro0J4NuZCvi4N1sbdAHWWdS1/gMcFPKSRRNpcGCw0KOFW1zSu+nh1Gw&#10;88f40Hxl++v4mr548I6jga2U6vfazQKEp9b/h//a31rBJJ7O4PdNeAJy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Vz/jEAAAA3QAAAA8AAAAAAAAAAAAAAAAAmAIAAGRycy9k&#10;b3ducmV2LnhtbFBLBQYAAAAABAAEAPUAAACJAwAAAAA=&#10;" path="m,l44,r1,1l,xe" filled="f" strokeweight="0">
                          <v:path arrowok="t" o:connecttype="custom" o:connectlocs="0,0;44,0;45,1;0,0" o:connectangles="0,0,0,0"/>
                        </v:shape>
                        <v:shape id="Freeform 2861" o:spid="_x0000_s2308" style="position:absolute;left:138;top:2219;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RgT8EA&#10;AADdAAAADwAAAGRycy9kb3ducmV2LnhtbERPTYvCMBC9L+x/CLPgbU0tWNZqFFlYEQRlVcTj0IxN&#10;sZmUJtb6781B8Ph437NFb2vRUesrxwpGwwQEceF0xaWC4+Hv+weED8gaa8ek4EEeFvPPjxnm2t35&#10;n7p9KEUMYZ+jAhNCk0vpC0MW/dA1xJG7uNZiiLAtpW7xHsNtLdMkyaTFimODwYZ+DRXX/c0qSFJ3&#10;XqXdbVKtu7DLNj2dzGGr1OCrX05BBOrDW/xyr7WCdJzFufFNf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EYE/BAAAA3QAAAA8AAAAAAAAAAAAAAAAAmAIAAGRycy9kb3du&#10;cmV2LnhtbFBLBQYAAAAABAAEAPUAAACGAwAAAAA=&#10;" path="m1,l,3r46,l1,xe" fillcolor="black" stroked="f">
                          <v:path arrowok="t" o:connecttype="custom" o:connectlocs="1,0;0,3;46,3;1,0" o:connectangles="0,0,0,0"/>
                        </v:shape>
                        <v:shape id="Freeform 2862" o:spid="_x0000_s2309" style="position:absolute;left:138;top:2219;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hdcUA&#10;AADdAAAADwAAAGRycy9kb3ducmV2LnhtbESPzWrDMBCE74G+g9hCb4lcQ9zUsRJKSaANvdjpA2ys&#10;9Q+1VsZSbPftq0Igx2FmvmGy/Ww6MdLgWssKnlcRCOLS6pZrBd/n43IDwnlkjZ1lUvBLDva7h0WG&#10;qbYT5zQWvhYBwi5FBY33fSqlKxsy6Fa2Jw5eZQeDPsihlnrAKcBNJ+MoSqTBlsNCgz29N1T+FFej&#10;4HSgmi5fo6vwPE4vc3T6zEtU6ulxftuC8DT7e/jW/tAK4nXyCv9vwhO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9CF1xQAAAN0AAAAPAAAAAAAAAAAAAAAAAJgCAABkcnMv&#10;ZG93bnJldi54bWxQSwUGAAAAAAQABAD1AAAAigMAAAAA&#10;" path="m1,l,3r46,l1,xe" filled="f" strokeweight="0">
                          <v:path arrowok="t" o:connecttype="custom" o:connectlocs="1,0;0,3;46,3;1,0" o:connectangles="0,0,0,0"/>
                        </v:shape>
                        <v:shape id="Freeform 2863" o:spid="_x0000_s2310" style="position:absolute;left:139;top:2219;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Z7MQA&#10;AADdAAAADwAAAGRycy9kb3ducmV2LnhtbERPPW/CMBDdK/EfrENiA6dQWhRiEEJCLQNIDR0Yj/gS&#10;p43PaexC+u/rAanj0/vO1r1txJU6XztW8DhJQBAXTtdcKfg47cYLED4ga2wck4Jf8rBeDR4yTLW7&#10;8Ttd81CJGMI+RQUmhDaV0heGLPqJa4kjV7rOYoiwq6Tu8BbDbSOnSfIsLdYcGwy2tDVUfOU/VoE8&#10;zI6fl2RzMuX+td5bc959b5+UGg37zRJEoD78i+/uN61gOn+J++Ob+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cmezEAAAA3QAAAA8AAAAAAAAAAAAAAAAAmAIAAGRycy9k&#10;b3ducmV2LnhtbFBLBQYAAAAABAAEAPUAAACJAwAAAAA=&#10;" path="m,l45,r,3l,xe" fillcolor="black" stroked="f">
                          <v:path arrowok="t" o:connecttype="custom" o:connectlocs="0,0;45,0;45,3;0,0" o:connectangles="0,0,0,0"/>
                        </v:shape>
                        <v:shape id="Freeform 2864" o:spid="_x0000_s2311" style="position:absolute;left:139;top:2219;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B5MIA&#10;AADdAAAADwAAAGRycy9kb3ducmV2LnhtbESPQYvCMBSE7wv+h/AEb2tqQdftGkUUwZtu1fujeduW&#10;bV5KEm3990YQPA4z8w2zWPWmETdyvrasYDJOQBAXVtdcKjifdp9zED4ga2wsk4I7eVgtBx8LzLTt&#10;+JdueShFhLDPUEEVQptJ6YuKDPqxbYmj92edwRClK6V22EW4aWSaJDNpsOa4UGFLm4qK//xqFMzy&#10;4/biD9vzd3tcY2+syTuXKjUa9usfEIH68A6/2nutIJ1+TeD5Jj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IHkwgAAAN0AAAAPAAAAAAAAAAAAAAAAAJgCAABkcnMvZG93&#10;bnJldi54bWxQSwUGAAAAAAQABAD1AAAAhwMAAAAA&#10;" path="m,l45,r,3l,xe" filled="f" strokeweight="0">
                          <v:path arrowok="t" o:connecttype="custom" o:connectlocs="0,0;45,0;45,3;0,0" o:connectangles="0,0,0,0"/>
                        </v:shape>
                        <v:shape id="Freeform 2865" o:spid="_x0000_s2312" style="position:absolute;left:138;top:2222;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y3McA&#10;AADdAAAADwAAAGRycy9kb3ducmV2LnhtbESP3WrCQBSE74W+w3KE3hTdJNQfoquUQqkQkDYK3h6z&#10;xySYPRuyW41v7woFL4eZ+YZZrnvTiAt1rrasIB5HIIgLq2suFex3X6M5COeRNTaWScGNHKxXL4Ml&#10;ptpe+ZcuuS9FgLBLUUHlfZtK6YqKDLqxbYmDd7KdQR9kV0rd4TXATSOTKJpKgzWHhQpb+qyoOOd/&#10;RkFmvt/jQ/Zz5nh/25jtWzbf1UelXof9xwKEp94/w//tjVaQTGYJPN6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YMtzHAAAA3QAAAA8AAAAAAAAAAAAAAAAAmAIAAGRy&#10;cy9kb3ducmV2LnhtbFBLBQYAAAAABAAEAPUAAACMAwAAAAA=&#10;" path="m,l,2r47,l,xe" fillcolor="black" stroked="f">
                          <v:path arrowok="t" o:connecttype="custom" o:connectlocs="0,0;0,2;47,2;0,0" o:connectangles="0,0,0,0"/>
                        </v:shape>
                        <v:shape id="Freeform 2866" o:spid="_x0000_s2313" style="position:absolute;left:138;top:2222;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BIhsgA&#10;AADdAAAADwAAAGRycy9kb3ducmV2LnhtbESP3WrCQBSE7wXfYTlC7+pGi1Wiq6hQWmrrT1Tw8pA9&#10;JqHZsyG7NenbdwsFL4eZ+YaZLVpTihvVrrCsYNCPQBCnVhecKTgdXx4nIJxH1lhaJgU/5GAx73Zm&#10;GGvb8IFuic9EgLCLUUHufRVL6dKcDLq+rYiDd7W1QR9knUldYxPgppTDKHqWBgsOCzlWtM4p/Uq+&#10;jYLN1iXr3eflNVs159Fqb9LNe/Oh1EOvXU5BeGr9PfzfftMKhqPxE/y9C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QEiGyAAAAN0AAAAPAAAAAAAAAAAAAAAAAJgCAABk&#10;cnMvZG93bnJldi54bWxQSwUGAAAAAAQABAD1AAAAjQMAAAAA&#10;" path="m,l,2r47,l,xe" filled="f" strokeweight="0">
                          <v:path arrowok="t" o:connecttype="custom" o:connectlocs="0,0;0,2;47,2;0,0" o:connectangles="0,0,0,0"/>
                        </v:shape>
                        <v:shape id="Freeform 2867" o:spid="_x0000_s2314" style="position:absolute;left:138;top:2222;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PM8YA&#10;AADdAAAADwAAAGRycy9kb3ducmV2LnhtbESP3YrCMBSE7xd8h3AEb2RNK+pKNYoIolAQ/2BvzzbH&#10;tticlCZqffvNgrCXw8x8w8yXranEgxpXWlYQDyIQxJnVJecKLufN5xSE88gaK8uk4EUOlovOxxwT&#10;bZ98pMfJ5yJA2CWooPC+TqR0WUEG3cDWxMG72sagD7LJpW7wGeCmksMomkiDJYeFAmtaF5TdTnej&#10;IDXbUfydHm4cX147s++n03P5o1Sv265mIDy1/j/8bu+0guH4awR/b8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0PM8YAAADdAAAADwAAAAAAAAAAAAAAAACYAgAAZHJz&#10;L2Rvd25yZXYueG1sUEsFBgAAAAAEAAQA9QAAAIsDAAAAAA==&#10;" path="m,l46,r1,2l,xe" fillcolor="black" stroked="f">
                          <v:path arrowok="t" o:connecttype="custom" o:connectlocs="0,0;46,0;47,2;0,0" o:connectangles="0,0,0,0"/>
                        </v:shape>
                        <v:shape id="Freeform 2868" o:spid="_x0000_s2315" style="position:absolute;left:138;top:2222;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V1accA&#10;AADdAAAADwAAAGRycy9kb3ducmV2LnhtbESPQWvCQBSE7wX/w/KE3upGIVVSV1FBWmrVNlXw+Mg+&#10;k2D2bchuTfrvuwXB4zAz3zDTeWcqcaXGlZYVDAcRCOLM6pJzBYfv9dMEhPPIGivLpOCXHMxnvYcp&#10;Jtq2/EXX1OciQNglqKDwvk6kdFlBBt3A1sTBO9vGoA+yyaVusA1wU8lRFD1LgyWHhQJrWhWUXdIf&#10;o2Czc+lqvz295sv2GC8/TbZ5bz+Ueux3ixcQnjp/D9/ab1rBKB7H8P8mP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ldWnHAAAA3QAAAA8AAAAAAAAAAAAAAAAAmAIAAGRy&#10;cy9kb3ducmV2LnhtbFBLBQYAAAAABAAEAPUAAACMAwAAAAA=&#10;" path="m,l46,r1,2l,xe" filled="f" strokeweight="0">
                          <v:path arrowok="t" o:connecttype="custom" o:connectlocs="0,0;46,0;47,2;0,0" o:connectangles="0,0,0,0"/>
                        </v:shape>
                        <v:shape id="Freeform 2869" o:spid="_x0000_s2316" style="position:absolute;left:138;top:2224;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038cA&#10;AADdAAAADwAAAGRycy9kb3ducmV2LnhtbESPQWvCQBSE7wX/w/IKXkrdRNooqZsghVIhUDQKvb5m&#10;X5Ng9m3Irhr/vSsUehxm5htmlY+mE2caXGtZQTyLQBBXVrdcKzjsP56XIJxH1thZJgVXcpBnk4cV&#10;ptpeeEfn0tciQNilqKDxvk+ldFVDBt3M9sTB+7WDQR/kUEs94CXATSfnUZRIgy2HhQZ7em+oOpYn&#10;o6Awny/xd7E9cny4bszXU7Hctz9KTR/H9RsIT6P/D/+1N1rB/HWRwP1NeAIy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jNN/HAAAA3QAAAA8AAAAAAAAAAAAAAAAAmAIAAGRy&#10;cy9kb3ducmV2LnhtbFBLBQYAAAAABAAEAPUAAACMAwAAAAA=&#10;" path="m,l,2r47,l,xe" fillcolor="black" stroked="f">
                          <v:path arrowok="t" o:connecttype="custom" o:connectlocs="0,0;0,2;47,2;0,0" o:connectangles="0,0,0,0"/>
                        </v:shape>
                        <v:shape id="Freeform 2870" o:spid="_x0000_s2317" style="position:absolute;left:138;top:2224;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OhccA&#10;AADdAAAADwAAAGRycy9kb3ducmV2LnhtbESPQWvCQBSE7wX/w/KE3upGwSrRVVQQS22rRgWPj+wz&#10;CWbfhuzWpP++Wyh4HGbmG2Y6b00p7lS7wrKCfi8CQZxaXXCm4HRcv4xBOI+ssbRMCn7IwXzWeZpi&#10;rG3DB7onPhMBwi5GBbn3VSylS3My6Hq2Ig7e1dYGfZB1JnWNTYCbUg6i6FUaLDgs5FjRKqf0lnwb&#10;Bdsvl6x2n5dNtmzOw+XepNv35kOp5267mIDw1PpH+L/9phUMhqMR/L0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7ToXHAAAA3QAAAA8AAAAAAAAAAAAAAAAAmAIAAGRy&#10;cy9kb3ducmV2LnhtbFBLBQYAAAAABAAEAPUAAACMAwAAAAA=&#10;" path="m,l,2r47,l,xe" filled="f" strokeweight="0">
                          <v:path arrowok="t" o:connecttype="custom" o:connectlocs="0,0;0,2;47,2;0,0" o:connectangles="0,0,0,0"/>
                        </v:shape>
                        <v:shape id="Freeform 2871" o:spid="_x0000_s2318" style="position:absolute;left:138;top:2224;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FNsIA&#10;AADdAAAADwAAAGRycy9kb3ducmV2LnhtbERPy4rCMBTdC/5DuIIb0bQyPqhGGQZEoTD4ArfX5toW&#10;m5vSRK1/P1kMuDyc93Ldmko8qXGlZQXxKAJBnFldcq7gfNoM5yCcR9ZYWSYFb3KwXnU7S0y0ffGB&#10;nkefixDCLkEFhfd1IqXLCjLoRrYmDtzNNgZ9gE0udYOvEG4qOY6iqTRYcmgosKafgrL78WEUpGb7&#10;FV/S/Z3j83tnfgfp/FReler32u8FCE+t/4j/3TutYDyZhbnhTXg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AU2wgAAAN0AAAAPAAAAAAAAAAAAAAAAAJgCAABkcnMvZG93&#10;bnJldi54bWxQSwUGAAAAAAQABAD1AAAAhwMAAAAA&#10;" path="m,l47,r,2l,xe" fillcolor="black" stroked="f">
                          <v:path arrowok="t" o:connecttype="custom" o:connectlocs="0,0;47,0;47,2;0,0" o:connectangles="0,0,0,0"/>
                        </v:shape>
                        <v:shape id="Freeform 2872" o:spid="_x0000_s2319" style="position:absolute;left:138;top:2224;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h/bMcA&#10;AADdAAAADwAAAGRycy9kb3ducmV2LnhtbESPQWvCQBSE74X+h+UJ3upGwWpTV6lCUbS1mip4fGSf&#10;SWj2bciuJv77rlDocZiZb5jJrDWluFLtCssK+r0IBHFqdcGZgsP3+9MYhPPIGkvLpOBGDmbTx4cJ&#10;xto2vKdr4jMRIOxiVJB7X8VSujQng65nK+LgnW1t0AdZZ1LX2AS4KeUgip6lwYLDQo4VLXJKf5KL&#10;UbDZumTx9XlaZvPmOJzvTLpZNx9KdTvt2ysIT63/D/+1V1rBYDh6gfub8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of2zHAAAA3QAAAA8AAAAAAAAAAAAAAAAAmAIAAGRy&#10;cy9kb3ducmV2LnhtbFBLBQYAAAAABAAEAPUAAACMAwAAAAA=&#10;" path="m,l47,r,2l,xe" filled="f" strokeweight="0">
                          <v:path arrowok="t" o:connecttype="custom" o:connectlocs="0,0;47,0;47,2;0,0" o:connectangles="0,0,0,0"/>
                        </v:shape>
                        <v:rect id="Rectangle 2873" o:spid="_x0000_s2320" style="position:absolute;left:138;top:2226;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2gJsQA&#10;AADdAAAADwAAAGRycy9kb3ducmV2LnhtbERPy2rCQBTdF/yH4Qrd1YlBS4yOogWhm4Kvhe6umWsS&#10;zNxJZ6aa9uudRcHl4bxni8404kbO15YVDAcJCOLC6ppLBYf9+i0D4QOyxsYyKfglD4t572WGubZ3&#10;3tJtF0oRQ9jnqKAKoc2l9EVFBv3AtsSRu1hnMEToSqkd3mO4aWSaJO/SYM2xocKWPioqrrsfo2A1&#10;yVbfmxF//W3PJzodz9dx6hKlXvvdcgoiUBee4n/3p1aQjr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NoCbEAAAA3QAAAA8AAAAAAAAAAAAAAAAAmAIAAGRycy9k&#10;b3ducmV2LnhtbFBLBQYAAAAABAAEAPUAAACJAwAAAAA=&#10;" fillcolor="black" stroked="f"/>
                        <v:rect id="Rectangle 2874" o:spid="_x0000_s2321" style="position:absolute;left:138;top:2226;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bSx8UA&#10;AADdAAAADwAAAGRycy9kb3ducmV2LnhtbESPT2vCQBTE7wW/w/KE3uomFjWkriKC4MnWP0iPr9nX&#10;JGT3bciumn77riB4HGbmN8x82VsjrtT52rGCdJSAIC6crrlUcDpu3jIQPiBrNI5JwR95WC4GL3PM&#10;tbvxnq6HUIoIYZ+jgiqENpfSFxVZ9CPXEkfv13UWQ5RdKXWHtwi3Ro6TZCot1hwXKmxpXVHRHC5W&#10;QTb5Mc1p9v69m32m54bMivzuS6nXYb/6ABGoD8/wo73VCsaTLIX7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tLHxQAAAN0AAAAPAAAAAAAAAAAAAAAAAJgCAABkcnMv&#10;ZG93bnJldi54bWxQSwUGAAAAAAQABAD1AAAAigMAAAAA&#10;" filled="f" strokeweight="0"/>
                        <v:rect id="Rectangle 2875" o:spid="_x0000_s2322" style="position:absolute;left:138;top:2226;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byscA&#10;AADdAAAADwAAAGRycy9kb3ducmV2LnhtbESPQWvCQBSE7wX/w/KE3urGUEuMrqKFgheh2h709sw+&#10;k2D2bbq71eiv7xYEj8PMfMNM551pxJmcry0rGA4SEMSF1TWXCr6/Pl4yED4ga2wsk4IreZjPek9T&#10;zLW98IbO21CKCGGfo4IqhDaX0hcVGfQD2xJH72idwRClK6V2eIlw08g0Sd6kwZrjQoUtvVdUnLa/&#10;RsFynC1/Pl95fdsc9rTfHU6j1CVKPfe7xQREoC48wvf2SitIR1kK/2/i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Tm8rHAAAA3QAAAA8AAAAAAAAAAAAAAAAAmAIAAGRy&#10;cy9kb3ducmV2LnhtbFBLBQYAAAAABAAEAPUAAACMAwAAAAA=&#10;" fillcolor="black" stroked="f"/>
                        <v:rect id="Rectangle 2876" o:spid="_x0000_s2323" style="position:absolute;left:138;top:2226;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K8UA&#10;AADdAAAADwAAAGRycy9kb3ducmV2LnhtbESPQWvCQBSE74L/YXmF3nSjooaYVUQQerLVSunxmX1N&#10;Qnbfhuwa03/fLRR6HGbmGybfDdaInjpfO1YwmyYgiAunay4VXN+PkxSED8gajWNS8E0edtvxKMdM&#10;uwefqb+EUkQI+wwVVCG0mZS+qMiin7qWOHpfrrMYouxKqTt8RLg1cp4kK2mx5rhQYUuHiormcrcK&#10;0uXNNNf14vO0fp19NGT25E9vSj0/DfsNiEBD+A//tV+0gvkyXcDvm/g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OkrxQAAAN0AAAAPAAAAAAAAAAAAAAAAAJgCAABkcnMv&#10;ZG93bnJldi54bWxQSwUGAAAAAAQABAD1AAAAigMAAAAA&#10;" filled="f" strokeweight="0"/>
                        <v:shape id="Freeform 2877" o:spid="_x0000_s2324" style="position:absolute;left:138;top:22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h/FMUA&#10;AADdAAAADwAAAGRycy9kb3ducmV2LnhtbESPQYvCMBSE74L/IbwFL4umFXcp1SiysCgUxFXB67N5&#10;2xabl9JErf/eCILHYWa+YWaLztTiSq2rLCuIRxEI4tzqigsFh/3vMAHhPLLG2jIpuJODxbzfm2Gq&#10;7Y3/6LrzhQgQdikqKL1vUildXpJBN7INcfD+bWvQB9kWUrd4C3BTy3EUfUuDFYeFEhv6KSk/7y5G&#10;QWZWk/iYbc8cH+5rs/nMkn11Umrw0S2nIDx1/h1+tddawfgrmcDzTX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H8UxQAAAN0AAAAPAAAAAAAAAAAAAAAAAJgCAABkcnMv&#10;ZG93bnJldi54bWxQSwUGAAAAAAQABAD1AAAAigMAAAAA&#10;" path="m,l,2r47,l,xe" fillcolor="black" stroked="f">
                          <v:path arrowok="t" o:connecttype="custom" o:connectlocs="0,0;0,2;47,2;0,0" o:connectangles="0,0,0,0"/>
                        </v:shape>
                        <v:shape id="Freeform 2878" o:spid="_x0000_s2325" style="position:absolute;left:138;top:22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AFTscA&#10;AADdAAAADwAAAGRycy9kb3ducmV2LnhtbESPQWvCQBSE70L/w/IK3nSjEJHUVVQoirZW0xY8PrLP&#10;JDT7NmRXk/57Vyj0OMzMN8xs0ZlK3KhxpWUFo2EEgjizuuRcwdfn62AKwnlkjZVlUvBLDhbzp94M&#10;E21bPtEt9bkIEHYJKii8rxMpXVaQQTe0NXHwLrYx6INscqkbbAPcVHIcRRNpsOSwUGBN64Kyn/Rq&#10;FOwPLl1/vJ83+ar9jldHk+137ZtS/edu+QLCU+f/w3/trVYwjqcx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wBU7HAAAA3QAAAA8AAAAAAAAAAAAAAAAAmAIAAGRy&#10;cy9kb3ducmV2LnhtbFBLBQYAAAAABAAEAPUAAACMAwAAAAA=&#10;" path="m,l,2r47,l,xe" filled="f" strokeweight="0">
                          <v:path arrowok="t" o:connecttype="custom" o:connectlocs="0,0;0,2;47,2;0,0" o:connectangles="0,0,0,0"/>
                        </v:shape>
                        <v:shape id="Freeform 2879" o:spid="_x0000_s2326" style="position:absolute;left:138;top:22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ZE+MUA&#10;AADdAAAADwAAAGRycy9kb3ducmV2LnhtbESPQYvCMBSE74L/ITzBi6xpRaV0jSKCKBTEVWGvb5tn&#10;W2xeShO1/nuzsLDHYWa+YRarztTiQa2rLCuIxxEI4tzqigsFl/P2IwHhPLLG2jIpeJGD1bLfW2Cq&#10;7ZO/6HHyhQgQdikqKL1vUildXpJBN7YNcfCutjXog2wLqVt8Brip5SSK5tJgxWGhxIY2JeW3090o&#10;yMxuGn9nxxvHl9feHEZZcq5+lBoOuvUnCE+d/w//tfdawWSWzOH3TX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kT4xQAAAN0AAAAPAAAAAAAAAAAAAAAAAJgCAABkcnMv&#10;ZG93bnJldi54bWxQSwUGAAAAAAQABAD1AAAAigMAAAAA&#10;" path="m,l47,r,2l,xe" fillcolor="black" stroked="f">
                          <v:path arrowok="t" o:connecttype="custom" o:connectlocs="0,0;47,0;47,2;0,0" o:connectangles="0,0,0,0"/>
                        </v:shape>
                        <v:shape id="Freeform 2880" o:spid="_x0000_s2327" style="position:absolute;left:138;top:2226;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4+oscA&#10;AADdAAAADwAAAGRycy9kb3ducmV2LnhtbESP3WrCQBSE7wu+w3KE3tWNglaiq6hQWrT1Jyp4ecge&#10;k2D2bMhuTfr23ULBy2FmvmGm89aU4k61Kywr6PciEMSp1QVnCk7Ht5cxCOeRNZaWScEPOZjPOk9T&#10;jLVt+ED3xGciQNjFqCD3voqldGlOBl3PVsTBu9raoA+yzqSusQlwU8pBFI2kwYLDQo4VrXJKb8m3&#10;UbDZumS1+7q8Z8vmPFzuTbpZN59KPXfbxQSEp9Y/wv/tD61gMBy/wt+b8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uPqLHAAAA3QAAAA8AAAAAAAAAAAAAAAAAmAIAAGRy&#10;cy9kb3ducmV2LnhtbFBLBQYAAAAABAAEAPUAAACMAwAAAAA=&#10;" path="m,l47,r,2l,xe" filled="f" strokeweight="0">
                          <v:path arrowok="t" o:connecttype="custom" o:connectlocs="0,0;47,0;47,2;0,0" o:connectangles="0,0,0,0"/>
                        </v:shape>
                        <v:shape id="Freeform 2881" o:spid="_x0000_s2328" style="position:absolute;left:138;top:222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EVcQA&#10;AADdAAAADwAAAGRycy9kb3ducmV2LnhtbERPTWvCQBC9F/oflil4azYJWCS6iijWXEKpEaS3ITtN&#10;gtnZkN3G6K/vHgo9Pt73ajOZTow0uNaygiSKQRBXVrdcKziXh9cFCOeRNXaWScGdHGzWz08rzLS9&#10;8SeNJ1+LEMIuQwWN930mpasaMugi2xMH7tsOBn2AQy31gLcQbjqZxvGbNNhyaGiwp11D1fX0YxQU&#10;nHw89nm9Td+/Lsd7UVhbTrlSs5dpuwThafL/4j93rhWk80WYG96E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bRFXEAAAA3QAAAA8AAAAAAAAAAAAAAAAAmAIAAGRycy9k&#10;b3ducmV2LnhtbFBLBQYAAAAABAAEAPUAAACJAwAAAAA=&#10;" path="m,l,2r46,l,xe" fillcolor="black" stroked="f">
                          <v:path arrowok="t" o:connecttype="custom" o:connectlocs="0,0;0,2;46,2;0,0" o:connectangles="0,0,0,0"/>
                        </v:shape>
                        <v:shape id="Freeform 2882" o:spid="_x0000_s2329" style="position:absolute;left:138;top:2228;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G2EsQA&#10;AADdAAAADwAAAGRycy9kb3ducmV2LnhtbESPQWsCMRSE7wX/Q3iCt5qtoKxbo4goeJNahfX22Lxu&#10;lm5e1iTq+u+bQqHHYWa+YRar3rbiTj40jhW8jTMQxJXTDdcKTp+71xxEiMgaW8ek4EkBVsvBywIL&#10;7R78QfdjrEWCcChQgYmxK6QMlSGLYew64uR9OW8xJulrqT0+Ety2cpJlM2mx4bRgsKONoer7eLMK&#10;zvv5Gm9c5hdjfFmXzXV78DOlRsN+/Q4iUh//w3/tvVYwmeZz+H2Tn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RthLEAAAA3QAAAA8AAAAAAAAAAAAAAAAAmAIAAGRycy9k&#10;b3ducmV2LnhtbFBLBQYAAAAABAAEAPUAAACJAwAAAAA=&#10;" path="m,l,2r46,l,xe" filled="f" strokeweight="0">
                          <v:path arrowok="t" o:connecttype="custom" o:connectlocs="0,0;0,2;46,2;0,0" o:connectangles="0,0,0,0"/>
                        </v:shape>
                        <v:shape id="Freeform 2883" o:spid="_x0000_s2330" style="position:absolute;left:138;top:2228;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rvysQA&#10;AADdAAAADwAAAGRycy9kb3ducmV2LnhtbERPTWvCQBC9F/oflil4KXUTaUtMXUUEMRAQa4Rex+w0&#10;CWZnQ3Y18d93D0KPj/e9WI2mFTfqXWNZQTyNQBCXVjdcKTgV27cEhPPIGlvLpOBODlbL56cFptoO&#10;/E23o69ECGGXooLa+y6V0pU1GXRT2xEH7tf2Bn2AfSV1j0MIN62cRdGnNNhwaKixo01N5eV4NQpy&#10;s3uPf/LDhePTPTP71zwpmrNSk5dx/QXC0+j/xQ93phXMPuZhf3gTn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K78rEAAAA3QAAAA8AAAAAAAAAAAAAAAAAmAIAAGRycy9k&#10;b3ducmV2LnhtbFBLBQYAAAAABAAEAPUAAACJAwAAAAA=&#10;" path="m,l47,,46,2,,xe" fillcolor="black" stroked="f">
                          <v:path arrowok="t" o:connecttype="custom" o:connectlocs="0,0;47,0;46,2;0,0" o:connectangles="0,0,0,0"/>
                        </v:shape>
                        <v:shape id="Freeform 2884" o:spid="_x0000_s2331" style="position:absolute;left:138;top:2228;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KVkMcA&#10;AADdAAAADwAAAGRycy9kb3ducmV2LnhtbESPQWvCQBSE74X+h+UVvNWNgtJGV1FBlGqrRgs9PrLP&#10;JJh9G7Krif++KxR6HGbmG2Y8bU0pblS7wrKCXjcCQZxaXXCm4HRcvr6BcB5ZY2mZFNzJwXTy/DTG&#10;WNuGD3RLfCYChF2MCnLvq1hKl+Zk0HVtRRy8s60N+iDrTOoamwA3pexH0VAaLDgs5FjRIqf0klyN&#10;gs2XSxa7z59VNm++B/O9STcfzVapzks7G4Hw1Pr/8F97rRX0B+89eLwJT0B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SlZDHAAAA3QAAAA8AAAAAAAAAAAAAAAAAmAIAAGRy&#10;cy9kb3ducmV2LnhtbFBLBQYAAAAABAAEAPUAAACMAwAAAAA=&#10;" path="m,l47,,46,2,,xe" filled="f" strokeweight="0">
                          <v:path arrowok="t" o:connecttype="custom" o:connectlocs="0,0;47,0;46,2;0,0" o:connectangles="0,0,0,0"/>
                        </v:shape>
                        <v:shape id="Freeform 2885" o:spid="_x0000_s2332" style="position:absolute;left:138;top:223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ngsQA&#10;AADdAAAADwAAAGRycy9kb3ducmV2LnhtbESPQWsCMRSE7wX/Q3iCt5o1oNTVKCK0CEJLVcTjY/Pc&#10;LG5elk1c13/fFAo9DjPzDbNc964WHbWh8qxhMs5AEBfeVFxqOB3fX99AhIhssPZMGp4UYL0avCwx&#10;N/7B39QdYikShEOOGmyMTS5lKCw5DGPfECfv6luHMcm2lKbFR4K7Wqosm0mHFacFiw1tLRW3w91p&#10;yJS/fKjuPq92Xfya7Xs62+On1qNhv1mAiNTH//Bfe2c0qOlcwe+b9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5J4LEAAAA3QAAAA8AAAAAAAAAAAAAAAAAmAIAAGRycy9k&#10;b3ducmV2LnhtbFBLBQYAAAAABAAEAPUAAACJAwAAAAA=&#10;" path="m,l1,3r45,l,xe" fillcolor="black" stroked="f">
                          <v:path arrowok="t" o:connecttype="custom" o:connectlocs="0,0;1,3;46,3;0,0" o:connectangles="0,0,0,0"/>
                        </v:shape>
                        <v:shape id="Freeform 2886" o:spid="_x0000_s2333" style="position:absolute;left:138;top:223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lmuMMA&#10;AADdAAAADwAAAGRycy9kb3ducmV2LnhtbESP0YrCMBRE3xf2H8Jd8G1NVdxdq1FEFFR8qfoB1+ba&#10;Fpub0sS2/r0RhH0cZuYMM1t0phQN1a6wrGDQj0AQp1YXnCk4nzbffyCcR9ZYWiYFD3KwmH9+zDDW&#10;tuWEmqPPRICwi1FB7n0VS+nSnAy6vq2Ig3e1tUEfZJ1JXWMb4KaUwyj6kQYLDgs5VrTKKb0d70bB&#10;fk0ZXQ6Nu+KpaX+7aL9LUlSq99UtpyA8df4//G5vtYLheDKC15v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lmuMMAAADdAAAADwAAAAAAAAAAAAAAAACYAgAAZHJzL2Rv&#10;d25yZXYueG1sUEsFBgAAAAAEAAQA9QAAAIgDAAAAAA==&#10;" path="m,l1,3r45,l,xe" filled="f" strokeweight="0">
                          <v:path arrowok="t" o:connecttype="custom" o:connectlocs="0,0;1,3;46,3;0,0" o:connectangles="0,0,0,0"/>
                        </v:shape>
                        <v:shape id="Freeform 2887" o:spid="_x0000_s2334" style="position:absolute;left:138;top:223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wabcUA&#10;AADdAAAADwAAAGRycy9kb3ducmV2LnhtbESPQWvCQBSE7wX/w/IKvZlNgxWNWUUERShU1FI8PrKv&#10;2dDs25BdY/rvu4LQ4zAz3zDFarCN6KnztWMFr0kKgrh0uuZKwed5O56B8AFZY+OYFPySh9Vy9FRg&#10;rt2Nj9SfQiUihH2OCkwIbS6lLw1Z9IlriaP37TqLIcqukrrDW4TbRmZpOpUWa44LBlvaGCp/Tler&#10;IM3cZZf113m978Nh+j7Qlzl/KPXyPKwXIAIN4T/8aO+1guxtPoH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BptxQAAAN0AAAAPAAAAAAAAAAAAAAAAAJgCAABkcnMv&#10;ZG93bnJldi54bWxQSwUGAAAAAAQABAD1AAAAigMAAAAA&#10;" path="m,l46,r,3l,xe" fillcolor="black" stroked="f">
                          <v:path arrowok="t" o:connecttype="custom" o:connectlocs="0,0;46,0;46,3;0,0" o:connectangles="0,0,0,0"/>
                        </v:shape>
                        <v:shape id="Freeform 2888" o:spid="_x0000_s2335" style="position:absolute;left:138;top:2230;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xbV8UA&#10;AADdAAAADwAAAGRycy9kb3ducmV2LnhtbESPzWrDMBCE74G+g9hCboncQNrUsWxKaSAJvdjpA2ys&#10;9Q+1VsZSbefto0Khx2FmvmGSbDadGGlwrWUFT+sIBHFpdcu1gq/LYbUD4Tyyxs4yKbiRgyx9WCQY&#10;aztxTmPhaxEg7GJU0Hjfx1K6siGDbm174uBVdjDogxxqqQecAtx0chNFz9Jgy2GhwZ7eGyq/ix+j&#10;4PxBNV0/R1fhZZxe5uh8yktUavk4v+1BeJr9f/ivfdQKNtvXLfy+CU9Ap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FtXxQAAAN0AAAAPAAAAAAAAAAAAAAAAAJgCAABkcnMv&#10;ZG93bnJldi54bWxQSwUGAAAAAAQABAD1AAAAigMAAAAA&#10;" path="m,l46,r,3l,xe" filled="f" strokeweight="0">
                          <v:path arrowok="t" o:connecttype="custom" o:connectlocs="0,0;46,0;46,3;0,0" o:connectangles="0,0,0,0"/>
                        </v:shape>
                        <v:shape id="Freeform 2889" o:spid="_x0000_s2336" style="position:absolute;left:139;top:2233;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Q3sQA&#10;AADdAAAADwAAAGRycy9kb3ducmV2LnhtbESPT4vCMBTE7wt+h/CEva2p4spajbJ/WFi8aVX09mie&#10;TbF5KU209dsbQdjjMDO/YebLzlbiSo0vHSsYDhIQxLnTJRcKttnv2wcIH5A1Vo5JwY08LBe9lzmm&#10;2rW8pusmFCJC2KeowIRQp1L63JBFP3A1cfROrrEYomwKqRtsI9xWcpQkE2mx5LhgsKZvQ/l5c7EK&#10;jrsv79oDjn92q+l+nBlCzC5Kvfa7zxmIQF34Dz/bf1rB6H06gceb+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80N7EAAAA3QAAAA8AAAAAAAAAAAAAAAAAmAIAAGRycy9k&#10;b3ducmV2LnhtbFBLBQYAAAAABAAEAPUAAACJAwAAAAA=&#10;" path="m,l,2r44,l,xe" fillcolor="black" stroked="f">
                          <v:path arrowok="t" o:connecttype="custom" o:connectlocs="0,0;0,2;44,2;0,0" o:connectangles="0,0,0,0"/>
                        </v:shape>
                        <v:shape id="Freeform 2890" o:spid="_x0000_s2337" style="position:absolute;left:139;top:2233;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U618IA&#10;AADdAAAADwAAAGRycy9kb3ducmV2LnhtbESP3UoDMRSE7wXfIRzBO5u1YG23TYuIivSuPw9w2Jwm&#10;SzcnS3Lsbt++EQQvh5n5hlltxtCpC6XcRjbwPKlAETfRtuwMHA+fT3NQWZAtdpHJwJUybNb3dyus&#10;bRx4R5e9OFUgnGs04EX6WuvceAqYJ7EnLt4ppoBSZHLaJhwKPHR6WlUzHbDlsuCxp3dPzXn/Ewws&#10;OM236F38GmT3MUq7lZlDYx4fxrclKKFR/sN/7W9rYPqyeIXfN+UJ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TrXwgAAAN0AAAAPAAAAAAAAAAAAAAAAAJgCAABkcnMvZG93&#10;bnJldi54bWxQSwUGAAAAAAQABAD1AAAAhwMAAAAA&#10;" path="m,l,2r44,l,xe" filled="f" strokeweight="0">
                          <v:path arrowok="t" o:connecttype="custom" o:connectlocs="0,0;0,2;44,2;0,0" o:connectangles="0,0,0,0"/>
                        </v:shape>
                        <v:shape id="Freeform 2891" o:spid="_x0000_s2338" style="position:absolute;left:139;top:2233;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XFeMIA&#10;AADdAAAADwAAAGRycy9kb3ducmV2LnhtbERPTWvCQBC9F/wPywje6saAxUZX0UJLoV7UKngbstMk&#10;NDsbdrca/33nIHh8vO/FqnetulCIjWcDk3EGirj0tuHKwPfh/XkGKiZki61nMnCjCKvl4GmBhfVX&#10;3tFlnyolIRwLNFCn1BVax7Imh3HsO2LhfnxwmASGStuAVwl3rc6z7EU7bFgaauzorabyd//nDOSz&#10;yTlt8ViG3TYPH6fNl25vwZjRsF/PQSXq00N8d39a8U1fZa68kSe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cV4wgAAAN0AAAAPAAAAAAAAAAAAAAAAAJgCAABkcnMvZG93&#10;bnJldi54bWxQSwUGAAAAAAQABAD1AAAAhwMAAAAA&#10;" path="m,l45,,44,2,,xe" fillcolor="black" stroked="f">
                          <v:path arrowok="t" o:connecttype="custom" o:connectlocs="0,0;45,0;44,2;0,0" o:connectangles="0,0,0,0"/>
                        </v:shape>
                        <v:shape id="Freeform 2892" o:spid="_x0000_s2339" style="position:absolute;left:139;top:2233;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EwCscA&#10;AADdAAAADwAAAGRycy9kb3ducmV2LnhtbESPQWsCMRSE74X+h/AKvdVsBauuRmkLQmlPWlG8vd28&#10;3SzdvCybdI3/3hSEHoeZ+YZZrqNtxUC9bxwreB5lIIhLpxuuFey/N08zED4ga2wdk4ILeViv7u+W&#10;mGt35i0Nu1CLBGGfowITQpdL6UtDFv3IdcTJq1xvMSTZ11L3eE5w28pxlr1Iiw2nBYMdvRsqf3a/&#10;VsHx9FlMhnh4C0VZZV/TKm6LjVHq8SG+LkAEiuE/fGt/aAXjyXwOf2/SE5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BMArHAAAA3QAAAA8AAAAAAAAAAAAAAAAAmAIAAGRy&#10;cy9kb3ducmV2LnhtbFBLBQYAAAAABAAEAPUAAACMAwAAAAA=&#10;" path="m,l45,,44,2,,xe" filled="f" strokeweight="0">
                          <v:path arrowok="t" o:connecttype="custom" o:connectlocs="0,0;45,0;44,2;0,0" o:connectangles="0,0,0,0"/>
                        </v:shape>
                        <v:shape id="Freeform 2893" o:spid="_x0000_s2340" style="position:absolute;left:139;top:2235;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21bsQA&#10;AADdAAAADwAAAGRycy9kb3ducmV2LnhtbERPPW/CMBDdK/EfrKvEVpxmQG2KEyEkKhgQlHQo2ym+&#10;xhbxOY0NhH9fD5U6Pr3vRTW6TlxpCNazgudZBoK48dpyq+CzXj+9gAgRWWPnmRTcKUBVTh4WWGh/&#10;4w+6HmMrUgiHAhWYGPtCytAYchhmvidO3LcfHMYEh1bqAW8p3HUyz7K5dGg5NRjsaWWoOR8vTsH2&#10;dbnfmZ9Lczq857U9nL5qm3ulpo/j8g1EpDH+i//cG60gn2dpf3qTnoAs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NtW7EAAAA3QAAAA8AAAAAAAAAAAAAAAAAmAIAAGRycy9k&#10;b3ducmV2LnhtbFBLBQYAAAAABAAEAPUAAACJAwAAAAA=&#10;" path="m,l1,2r42,l,xe" fillcolor="black" stroked="f">
                          <v:path arrowok="t" o:connecttype="custom" o:connectlocs="0,0;1,2;43,2;0,0" o:connectangles="0,0,0,0"/>
                        </v:shape>
                        <v:shape id="Freeform 2894" o:spid="_x0000_s2341" style="position:absolute;left:139;top:2235;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c8L8UA&#10;AADdAAAADwAAAGRycy9kb3ducmV2LnhtbESPQUsDMRSE70L/Q3iCN5tsD0W3Tcsi1AoiaC3t9bl5&#10;3V1MXkIS2/XfG0HwOMzMN8xyPTorzhTT4FlDNVUgiFtvBu407N83t3cgUkY2aD2Thm9KsF5NrpZY&#10;G3/hNzrvcicKhFONGvqcQy1lantymKY+EBfv5KPDXGTspIl4KXBn5UypuXQ4cFnoMdBDT+3n7stp&#10;uFeNtVUMoXl9Ph0+ti/H8Gi3Wt9cj80CRKYx/4f/2k9Gw2yuKvh9U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zwvxQAAAN0AAAAPAAAAAAAAAAAAAAAAAJgCAABkcnMv&#10;ZG93bnJldi54bWxQSwUGAAAAAAQABAD1AAAAigMAAAAA&#10;" path="m,l1,2r42,l,xe" filled="f" strokeweight="0">
                          <v:path arrowok="t" o:connecttype="custom" o:connectlocs="0,0;1,2;43,2;0,0" o:connectangles="0,0,0,0"/>
                        </v:shape>
                        <v:shape id="Freeform 2895" o:spid="_x0000_s2342" style="position:absolute;left:139;top:2235;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iJsQA&#10;AADdAAAADwAAAGRycy9kb3ducmV2LnhtbESPQWvCQBSE74X+h+UJvdWNQUSjq9iWQvGmqaK3R/aZ&#10;DWbfhuxq0n/vCkKPw8x8wyxWva3FjVpfOVYwGiYgiAunKy4V/Obf71MQPiBrrB2Tgj/ysFq+viww&#10;067jLd12oRQRwj5DBSaEJpPSF4Ys+qFriKN3dq3FEGVbSt1iF+G2lmmSTKTFiuOCwYY+DRWX3dUq&#10;OO0/vOuOOP7ab2aHcW4IMb8q9Tbo13MQgfrwH362f7SCdJKk8HgTn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oIibEAAAA3QAAAA8AAAAAAAAAAAAAAAAAmAIAAGRycy9k&#10;b3ducmV2LnhtbFBLBQYAAAAABAAEAPUAAACJAwAAAAA=&#10;" path="m,l44,,43,2,,xe" fillcolor="black" stroked="f">
                          <v:path arrowok="t" o:connecttype="custom" o:connectlocs="0,0;44,0;43,2;0,0" o:connectangles="0,0,0,0"/>
                        </v:shape>
                        <v:shape id="Freeform 2896" o:spid="_x0000_s2343" style="position:absolute;left:139;top:2235;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IL8IA&#10;AADdAAAADwAAAGRycy9kb3ducmV2LnhtbESPzWrDMBCE74W+g9hCbo3cFEziRgmhtKXklp8HWKyt&#10;ZGKtjLSN3bePCoUeh5n5hllvp9CrK6XcRTbwNK9AEbfRduwMnE/vj0tQWZAt9pHJwA9l2G7u79bY&#10;2Djyga5HcapAODdowIsMjda59RQwz+NAXLyvmAJKkclpm3As8NDrRVXVOmDHZcHjQK+e2svxOxhY&#10;cVru0bv4McrhbZJuL7VDY2YP0+4FlNAk/+G/9qc1sKirZ/h9U56A3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QcgvwgAAAN0AAAAPAAAAAAAAAAAAAAAAAJgCAABkcnMvZG93&#10;bnJldi54bWxQSwUGAAAAAAQABAD1AAAAhwMAAAAA&#10;" path="m,l44,,43,2,,xe" filled="f" strokeweight="0">
                          <v:path arrowok="t" o:connecttype="custom" o:connectlocs="0,0;44,0;43,2;0,0" o:connectangles="0,0,0,0"/>
                        </v:shape>
                        <v:shape id="Freeform 2897" o:spid="_x0000_s2344" style="position:absolute;left:140;top:2237;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vtKMgA&#10;AADdAAAADwAAAGRycy9kb3ducmV2LnhtbESPQU/CQBSE7yb8h80j8SZbCSFaWIgaUOzBQOHC7dl9&#10;dqvdt013hcKvd0lMOE5m5pvMdN7ZWhyo9ZVjBfeDBARx4XTFpYLddnn3AMIHZI21Y1JwIg/zWe9m&#10;iql2R97QIQ+liBD2KSowITSplL4wZNEPXEMcvS/XWgxRtqXULR4j3NZymCRjabHiuGCwoRdDxU/+&#10;axWsPx+fc/P9fl59mMXb677O1pnMlLrtd08TEIG6cA3/t1dawXCcjODyJj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C+0oyAAAAN0AAAAPAAAAAAAAAAAAAAAAAJgCAABk&#10;cnMvZG93bnJldi54bWxQSwUGAAAAAAQABAD1AAAAjQMAAAAA&#10;" path="m,l1,2r40,l,xe" fillcolor="black" stroked="f">
                          <v:path arrowok="t" o:connecttype="custom" o:connectlocs="0,0;1,2;41,2;0,0" o:connectangles="0,0,0,0"/>
                        </v:shape>
                        <v:shape id="Freeform 2898" o:spid="_x0000_s2345" style="position:absolute;left:140;top:2237;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SQvsEA&#10;AADdAAAADwAAAGRycy9kb3ducmV2LnhtbERPXWuDMBR9L+w/hDvoW40Kk+KMso0OxuhLnT/gYu5U&#10;Zm6cyar990uh0LdzOF+colrNKM40u8GygiSKQRC3Vg/cKWi+3nd7EM4jaxwtk4ILOajKh02BubYL&#10;n+hc+06EEnY5Kui9n3IpXduTQRfZiTho33Y26AOdO6lnXEK5GWUax5k0OHBY6HGit57an/rPKLDJ&#10;4fiaNPw7uOYwkqcAPjOlto/ryzMIT6u/m2/pD60gzeInuL4JT0CW/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EkL7BAAAA3QAAAA8AAAAAAAAAAAAAAAAAmAIAAGRycy9kb3du&#10;cmV2LnhtbFBLBQYAAAAABAAEAPUAAACGAwAAAAA=&#10;" path="m,l1,2r40,l,xe" filled="f" strokeweight="0">
                          <v:path arrowok="t" o:connecttype="custom" o:connectlocs="0,0;1,2;41,2;0,0" o:connectangles="0,0,0,0"/>
                        </v:shape>
                        <v:shape id="Freeform 2899" o:spid="_x0000_s2346" style="position:absolute;left:140;top:2237;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rG8UA&#10;AADdAAAADwAAAGRycy9kb3ducmV2LnhtbESPQWsCMRSE74L/ITyhl6JZbbvIahQRCrZ4qXrw+Eie&#10;u6ublyWJuv77plDwOMzMN8x82dlG3MiH2rGC8SgDQaydqblUcNh/DqcgQkQ22DgmBQ8KsFz0e3Ms&#10;jLvzD912sRQJwqFABVWMbSFl0BVZDCPXEifv5LzFmKQvpfF4T3DbyEmW5dJizWmhwpbWFenL7moV&#10;bD/84azlG4+/vy7vryutj6d6q9TLoFvNQETq4jP8394YBZM8y+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esbxQAAAN0AAAAPAAAAAAAAAAAAAAAAAJgCAABkcnMv&#10;ZG93bnJldi54bWxQSwUGAAAAAAQABAD1AAAAigMAAAAA&#10;" path="m,l42,,41,2,,xe" fillcolor="black" stroked="f">
                          <v:path arrowok="t" o:connecttype="custom" o:connectlocs="0,0;42,0;41,2;0,0" o:connectangles="0,0,0,0"/>
                        </v:shape>
                        <v:shape id="Freeform 2900" o:spid="_x0000_s2347" style="position:absolute;left:140;top:2237;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OKOsQA&#10;AADdAAAADwAAAGRycy9kb3ducmV2LnhtbESPwWrDMBBE74H+g9hCL6GR6kOaOFGCWyjk2Nr5gMXa&#10;2ibWykiq7fbro0Igx2Fm3jD742x7MZIPnWMNLysFgrh2puNGw7n6eN6ACBHZYO+YNPxSgOPhYbHH&#10;3LiJv2gsYyMShEOOGtoYh1zKULdkMazcQJy8b+ctxiR9I43HKcFtLzOl1tJix2mhxYHeW6ov5Y/V&#10;4Lty8/ZXZWp79uMSm1BM4bPQ+ulxLnYgIs3xHr61T0ZDtlav8P8mPQF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TijrEAAAA3QAAAA8AAAAAAAAAAAAAAAAAmAIAAGRycy9k&#10;b3ducmV2LnhtbFBLBQYAAAAABAAEAPUAAACJAwAAAAA=&#10;" path="m,l42,,41,2,,xe" filled="f" strokeweight="0">
                          <v:path arrowok="t" o:connecttype="custom" o:connectlocs="0,0;42,0;41,2;0,0" o:connectangles="0,0,0,0"/>
                        </v:shape>
                        <v:shape id="Freeform 2901" o:spid="_x0000_s2348" style="position:absolute;left:141;top:2239;width:39;height:1;visibility:visible;mso-wrap-style:square;v-text-anchor:top" coordsize="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LYwMQA&#10;AADdAAAADwAAAGRycy9kb3ducmV2LnhtbERPPW/CMBDdK/EfrENiqcBJBtSmGFQhgRgYWtKB8RRf&#10;kzTxOdgmSfvr66FSx6f3vdlNphMDOd9YVpCuEhDEpdUNVwo+isPyCYQPyBo7y6TgmzzstrOHDeba&#10;jvxOwyVUIoawz1FBHUKfS+nLmgz6le2JI/dpncEQoaukdjjGcNPJLEnW0mDDsaHGnvY1le3lbhSY&#10;tG9d8/P2VTzLm348notrOxVKLebT6wuIQFP4F/+5T1pBtk7i3Pg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y2MDEAAAA3QAAAA8AAAAAAAAAAAAAAAAAmAIAAGRycy9k&#10;b3ducmV2LnhtbFBLBQYAAAAABAAEAPUAAACJAwAAAAA=&#10;" path="m,l1,1r38,l,xe" fillcolor="black" stroked="f">
                          <v:path arrowok="t" o:connecttype="custom" o:connectlocs="0,0;1,1;39,1;0,0" o:connectangles="0,0,0,0"/>
                        </v:shape>
                        <v:shape id="Freeform 2902" o:spid="_x0000_s2349" style="position:absolute;left:141;top:2239;width:39;height:1;visibility:visible;mso-wrap-style:square;v-text-anchor:top" coordsize="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JI6cYA&#10;AADdAAAADwAAAGRycy9kb3ducmV2LnhtbESPT2sCMRTE74V+h/AKvXWTegi6GqUIUgtKqX/ur5vX&#10;3a2bl2UTdfXTNwXB4zAzv2Ems9414kRdqD0beM0UCOLC25pLA7vt4mUIIkRki41nMnChALPp48ME&#10;c+vP/EWnTSxFgnDI0UAVY5tLGYqKHIbMt8TJ+/Gdw5hkV0rb4TnBXSMHSmnpsOa0UGFL84qKw+bo&#10;DKzqvfYf6vtTt/r6u1jHoX3vC2Oen/q3MYhIfbyHb+2lNTDQagT/b9IT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JI6cYAAADdAAAADwAAAAAAAAAAAAAAAACYAgAAZHJz&#10;L2Rvd25yZXYueG1sUEsFBgAAAAAEAAQA9QAAAIsDAAAAAA==&#10;" path="m,l1,1r38,l,xe" filled="f" strokeweight="0">
                          <v:path arrowok="t" o:connecttype="custom" o:connectlocs="0,0;1,1;39,1;0,0" o:connectangles="0,0,0,0"/>
                        </v:shape>
                        <v:shape id="Freeform 2903" o:spid="_x0000_s2350" style="position:absolute;left:141;top:2239;width:40;height:1;visibility:visible;mso-wrap-style:square;v-text-anchor:top" coordsize="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PwDcIA&#10;AADdAAAADwAAAGRycy9kb3ducmV2LnhtbERPy4rCMBTdC/5DuMLsNK0LkWoUEcSZhQw+oMzuTnNt&#10;qs1NaaLt/P1kIbg8nPdy3dtaPKn1lWMF6SQBQVw4XXGp4HLejecgfEDWWDsmBX/kYb0aDpaYadfx&#10;kZ6nUIoYwj5DBSaEJpPSF4Ys+olriCN3da3FEGFbSt1iF8NtLadJMpMWK44NBhvaGirup4dVcChK&#10;s/nOt+fb/odM2u3Zff3mSn2M+s0CRKA+vMUv96dWMJ2lcX98E5+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o/ANwgAAAN0AAAAPAAAAAAAAAAAAAAAAAJgCAABkcnMvZG93&#10;bnJldi54bWxQSwUGAAAAAAQABAD1AAAAhwMAAAAA&#10;" path="m,l40,,39,1,,xe" fillcolor="black" stroked="f">
                          <v:path arrowok="t" o:connecttype="custom" o:connectlocs="0,0;40,0;39,1;0,0" o:connectangles="0,0,0,0"/>
                        </v:shape>
                        <v:shape id="Freeform 2904" o:spid="_x0000_s2351" style="position:absolute;left:141;top:2239;width:40;height:1;visibility:visible;mso-wrap-style:square;v-text-anchor:top" coordsize="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ybsQA&#10;AADdAAAADwAAAGRycy9kb3ducmV2LnhtbESPwWrDMBBE74H+g9hCb4nsFEzjRjapIZBDDnUSel6s&#10;reXWWhlLTpy/rwqFHoeZecNsy9n24kqj7xwrSFcJCOLG6Y5bBZfzfvkCwgdkjb1jUnAnD2XxsNhi&#10;rt2Na7qeQisihH2OCkwIQy6lbwxZ9Cs3EEfv040WQ5RjK/WItwi3vVwnSSYtdhwXDA5UGWq+T5NV&#10;8PH2zvhsql061cdz4zdEly9S6ulx3r2CCDSH//Bf+6AVrLM0hd838Qn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Jsm7EAAAA3QAAAA8AAAAAAAAAAAAAAAAAmAIAAGRycy9k&#10;b3ducmV2LnhtbFBLBQYAAAAABAAEAPUAAACJAwAAAAA=&#10;" path="m,l40,,39,1,,xe" filled="f" strokeweight="0">
                          <v:path arrowok="t" o:connecttype="custom" o:connectlocs="0,0;40,0;39,1;0,0" o:connectangles="0,0,0,0"/>
                        </v:shape>
                        <v:shape id="Freeform 2905" o:spid="_x0000_s2352" style="position:absolute;left:142;top:2240;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gcYA&#10;AADdAAAADwAAAGRycy9kb3ducmV2LnhtbESPQWsCMRSE74X+h/AK3mrWPUhZjSKW0kWQWrdgj4/N&#10;c7OYvGw3Ubf/vhEKHoeZ+YaZLwdnxYX60HpWMBlnIIhrr1tuFHxVb88vIEJE1mg9k4JfCrBcPD7M&#10;sdD+yp902cdGJAiHAhWYGLtCylAbchjGviNO3tH3DmOSfSN1j9cEd1bmWTaVDltOCwY7WhuqT/uz&#10;U1Du7GZ1eq2+ja22P7U8HD64fFdq9DSsZiAiDfEe/m+XWkE+neRwe5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aOgcYAAADdAAAADwAAAAAAAAAAAAAAAACYAgAAZHJz&#10;L2Rvd25yZXYueG1sUEsFBgAAAAAEAAQA9QAAAIsDAAAAAA==&#10;" path="m,l2,2r35,l,xe" fillcolor="black" stroked="f">
                          <v:path arrowok="t" o:connecttype="custom" o:connectlocs="0,0;2,2;37,2;0,0" o:connectangles="0,0,0,0"/>
                        </v:shape>
                        <v:shape id="Freeform 2906" o:spid="_x0000_s2353" style="position:absolute;left:142;top:2240;width:37;height:2;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26lMUA&#10;AADdAAAADwAAAGRycy9kb3ducmV2LnhtbESP0WoCMRRE34X+Q7iFvohm14KU1ShWEFoqBU0/4Lq5&#10;bhY3N0uS6vbvm4LQx2FmzjDL9eA6caUQW88KymkBgrj2puVGwZfeTV5AxIRssPNMCn4ownr1MFpi&#10;ZfyND3Q9pkZkCMcKFdiU+krKWFtyGKe+J87e2QeHKcvQSBPwluGuk7OimEuHLecFiz1tLdWX47dT&#10;oN/D52V8snvdNdv0+rHRuCu1Uk+Pw2YBItGQ/sP39ptRMJuXz/D3Jj8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bqUxQAAAN0AAAAPAAAAAAAAAAAAAAAAAJgCAABkcnMv&#10;ZG93bnJldi54bWxQSwUGAAAAAAQABAD1AAAAigMAAAAA&#10;" path="m,l2,2r35,l,xe" filled="f" strokeweight="0">
                          <v:path arrowok="t" o:connecttype="custom" o:connectlocs="0,0;2,2;37,2;0,0" o:connectangles="0,0,0,0"/>
                        </v:shape>
                        <v:shape id="Freeform 2907" o:spid="_x0000_s2354" style="position:absolute;left:142;top:2240;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rO8MA&#10;AADdAAAADwAAAGRycy9kb3ducmV2LnhtbESPQWvCQBSE7wX/w/KE3uomIQSJrhKkhV6btgdvz+wz&#10;CWbfxuw2if/eLQgeh5n5htnuZ9OJkQbXWlYQryIQxJXVLdcKfr4/3tYgnEfW2FkmBTdysN8tXraY&#10;azvxF42lr0WAsMtRQeN9n0vpqoYMupXtiYN3toNBH+RQSz3gFOCmk0kUZdJgy2GhwZ4ODVWX8s8o&#10;+C3W3THG2qTpCbV7j66zKTOlXpdzsQHhafbP8KP9qRUkWZzC/5vwBO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DrO8MAAADdAAAADwAAAAAAAAAAAAAAAACYAgAAZHJzL2Rv&#10;d25yZXYueG1sUEsFBgAAAAAEAAQA9QAAAIgDAAAAAA==&#10;" path="m,l38,,37,2,,xe" fillcolor="black" stroked="f">
                          <v:path arrowok="t" o:connecttype="custom" o:connectlocs="0,0;38,0;37,2;0,0" o:connectangles="0,0,0,0"/>
                        </v:shape>
                        <v:shape id="Freeform 2908" o:spid="_x0000_s2355" style="position:absolute;left:142;top:2240;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aRsQA&#10;AADdAAAADwAAAGRycy9kb3ducmV2LnhtbESPQWvCQBSE74X+h+UVvJS6UTRI6ipSUFo8VcXzI/vM&#10;BrNvQ/bVpP++Kwg9DjPzDbNcD75RN+piHdjAZJyBIi6DrbkycDpu3xagoiBbbAKTgV+KsF49Py2x&#10;sKHnb7odpFIJwrFAA06kLbSOpSOPcRxa4uRdQudRkuwqbTvsE9w3epplufZYc1pw2NKHo/J6+PEG&#10;cL+rvmb9ZtiKa05yPuPr3OfGjF6GzTsooUH+w4/2pzUwzSdzuL9JT0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DGkbEAAAA3QAAAA8AAAAAAAAAAAAAAAAAmAIAAGRycy9k&#10;b3ducmV2LnhtbFBLBQYAAAAABAAEAPUAAACJAwAAAAA=&#10;" path="m,l38,,37,2,,xe" filled="f" strokeweight="0">
                          <v:path arrowok="t" o:connecttype="custom" o:connectlocs="0,0;38,0;37,2;0,0" o:connectangles="0,0,0,0"/>
                        </v:shape>
                        <v:shape id="Freeform 2909" o:spid="_x0000_s2356" style="position:absolute;left:144;top:2242;width:33;height:2;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gjasYA&#10;AADdAAAADwAAAGRycy9kb3ducmV2LnhtbESPQWsCMRSE74X+h/CEXopm9bCW1ShSVHroRa0Hb8/N&#10;c3c1eVmSqNt/3xQEj8PMfMNM55014kY+NI4VDAcZCOLS6YYrBT+7Vf8DRIjIGo1jUvBLAeaz15cp&#10;FtrdeUO3baxEgnAoUEEdY1tIGcqaLIaBa4mTd3LeYkzSV1J7vCe4NXKUZbm02HBaqLGlz5rKy/Zq&#10;FexsuFbm/H3YLI9mvy7fx5JWXqm3XreYgIjUxWf40f7SCkb5MIf/N+kJ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gjasYAAADdAAAADwAAAAAAAAAAAAAAAACYAgAAZHJz&#10;L2Rvd25yZXYueG1sUEsFBgAAAAAEAAQA9QAAAIsDAAAAAA==&#10;" path="m,l1,2r32,l,xe" fillcolor="black" stroked="f">
                          <v:path arrowok="t" o:connecttype="custom" o:connectlocs="0,0;1,2;33,2;0,0" o:connectangles="0,0,0,0"/>
                        </v:shape>
                        <v:shape id="Freeform 2910" o:spid="_x0000_s2357" style="position:absolute;left:144;top:2242;width:33;height:2;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nzCcQA&#10;AADdAAAADwAAAGRycy9kb3ducmV2LnhtbESPUUvDQBCE34X+h2MLvtlLK8Yaey0iCH3wxeoPWHJr&#10;Es3thdu1Tfvre4WCj8PMfMOsNmPozZ6SdJEdzGcFGOI6+o4bB1+fb3dLMKLIHvvI5OBIApv15GaF&#10;lY8H/qD9ThuTISwVOmhVh8paqVsKKLM4EGfvO6aAmmVqrE94yPDQ20VRlDZgx3mhxYFeW6p/d3/B&#10;wUP/XqZlUT7psdEkupXT/Y84dzsdX57BKI36H762t97Bopw/wuVNfgJ2f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58wnEAAAA3QAAAA8AAAAAAAAAAAAAAAAAmAIAAGRycy9k&#10;b3ducmV2LnhtbFBLBQYAAAAABAAEAPUAAACJAwAAAAA=&#10;" path="m,l1,2r32,l,xe" filled="f" strokeweight="0">
                          <v:path arrowok="t" o:connecttype="custom" o:connectlocs="0,0;1,2;33,2;0,0" o:connectangles="0,0,0,0"/>
                        </v:shape>
                        <v:shape id="Freeform 2911" o:spid="_x0000_s2358" style="position:absolute;left:144;top:2242;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DcAA&#10;AADdAAAADwAAAGRycy9kb3ducmV2LnhtbERPy4rCMBTdD/gP4QruxrSCIh2jiFQQRMTHB1ybO20x&#10;uSlJ1Pr3k8WAy8N5L1a9NeJJPrSOFeTjDARx5XTLtYLrZfs9BxEiskbjmBS8KcBqOfhaYKHdi0/0&#10;PMdapBAOBSpoYuwKKUPVkMUwdh1x4n6dtxgT9LXUHl8p3Bo5ybKZtNhyamiwo01D1f38sArW2/5x&#10;yMvb/kClP5quNNNpmSs1GvbrHxCR+vgR/7t3WsFklqe56U16An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BV/DcAAAADdAAAADwAAAAAAAAAAAAAAAACYAgAAZHJzL2Rvd25y&#10;ZXYueG1sUEsFBgAAAAAEAAQA9QAAAIUDAAAAAA==&#10;" path="m,l35,,33,2,,xe" fillcolor="black" stroked="f">
                          <v:path arrowok="t" o:connecttype="custom" o:connectlocs="0,0;35,0;33,2;0,0" o:connectangles="0,0,0,0"/>
                        </v:shape>
                        <v:shape id="Freeform 2912" o:spid="_x0000_s2359" style="position:absolute;left:144;top:2242;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BJsYA&#10;AADdAAAADwAAAGRycy9kb3ducmV2LnhtbESP0WrCQBRE3wv+w3IFX0rdaFuN0VVEUNqHUpL6AZfs&#10;NQlm74bsmqR/7wqFPg4zc4bZ7AZTi45aV1lWMJtGIIhzqysuFJx/ji8xCOeRNdaWScEvOdhtR08b&#10;TLTtOaUu84UIEHYJKii9bxIpXV6SQTe1DXHwLrY16INsC6lb7APc1HIeRQtpsOKwUGJDh5Lya3Yz&#10;Ck5vrwUf0yV+fcr35/xk4+9oiJWajIf9GoSnwf+H/9ofWsF8MVvB4014AnJ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SBJsYAAADdAAAADwAAAAAAAAAAAAAAAACYAgAAZHJz&#10;L2Rvd25yZXYueG1sUEsFBgAAAAAEAAQA9QAAAIsDAAAAAA==&#10;" path="m,l35,,33,2,,xe" filled="f" strokeweight="0">
                          <v:path arrowok="t" o:connecttype="custom" o:connectlocs="0,0;35,0;33,2;0,0" o:connectangles="0,0,0,0"/>
                        </v:shape>
                        <v:shape id="Freeform 2913" o:spid="_x0000_s2360" style="position:absolute;left:145;top:2244;width:30;height:1;visibility:visible;mso-wrap-style:square;v-text-anchor:top" coordsize="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oNMAA&#10;AADdAAAADwAAAGRycy9kb3ducmV2LnhtbERPS4vCMBC+L/gfwgje1tQe3FqNorKCXgRf96EZ22Iz&#10;KU1Wu/9+57Dg8eN7L1a9a9STulB7NjAZJ6CIC29rLg1cL7vPDFSIyBYbz2TglwKsloOPBebWv/hE&#10;z3MslYRwyNFAFWObax2KihyGsW+Jhbv7zmEU2JXadviScNfoNEmm2mHN0lBhS9uKisf5xxmoj4fN&#10;7eA3ovj+2idxlh3pkhkzGvbrOahIfXyL/917ayCdprJf3sgT0M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woNMAAAADdAAAADwAAAAAAAAAAAAAAAACYAgAAZHJzL2Rvd25y&#10;ZXYueG1sUEsFBgAAAAAEAAQA9QAAAIUDAAAAAA==&#10;" path="m,l2,1r28,l,xe" fillcolor="black" stroked="f">
                          <v:path arrowok="t" o:connecttype="custom" o:connectlocs="0,0;2,1;30,1;0,0" o:connectangles="0,0,0,0"/>
                        </v:shape>
                        <v:shape id="Freeform 2914" o:spid="_x0000_s2361" style="position:absolute;left:145;top:2244;width:30;height:1;visibility:visible;mso-wrap-style:square;v-text-anchor:top" coordsize="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PYksUA&#10;AADdAAAADwAAAGRycy9kb3ducmV2LnhtbESPQWvCQBSE7wX/w/KE3urGCFaiq4goePBi6sHjI/vM&#10;RrNvY3aNqb++Wyj0OMzMN8xi1dtadNT6yrGC8SgBQVw4XXGp4PS1+5iB8AFZY+2YFHyTh9Vy8LbA&#10;TLsnH6nLQykihH2GCkwITSalLwxZ9CPXEEfv4lqLIcq2lLrFZ4TbWqZJMpUWK44LBhvaGCpu+cMq&#10;yK+v8/Y46SbJ54FPRp4xb9Z3pd6H/XoOIlAf/sN/7b1WkE7TMfy+i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09iSxQAAAN0AAAAPAAAAAAAAAAAAAAAAAJgCAABkcnMv&#10;ZG93bnJldi54bWxQSwUGAAAAAAQABAD1AAAAigMAAAAA&#10;" path="m,l2,1r28,l,xe" filled="f" strokeweight="0">
                          <v:path arrowok="t" o:connecttype="custom" o:connectlocs="0,0;2,1;30,1;0,0" o:connectangles="0,0,0,0"/>
                        </v:shape>
                        <v:shape id="Freeform 2915" o:spid="_x0000_s2362" style="position:absolute;left:145;top:2244;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mgsUA&#10;AADdAAAADwAAAGRycy9kb3ducmV2LnhtbESP3WrCQBSE7wu+w3KE3tWNEaREV2lFwSvFnwc47B6T&#10;aPZszK5J6tO7hUIvh5n5hpkve1uJlhpfOlYwHiUgiLUzJecKzqfNxycIH5ANVo5JwQ95WC4Gb3PM&#10;jOv4QO0x5CJC2GeooAihzqT0uiCLfuRq4uhdXGMxRNnk0jTYRbitZJokU2mx5LhQYE2rgvTt+LAK&#10;1vsuvz719dQ+J+Y+vujv3WZ/UOp92H/NQATqw3/4r701CtJpmsLv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aeaCxQAAAN0AAAAPAAAAAAAAAAAAAAAAAJgCAABkcnMv&#10;ZG93bnJldi54bWxQSwUGAAAAAAQABAD1AAAAigMAAAAA&#10;" path="m,l32,,30,1,,xe" fillcolor="black" stroked="f">
                          <v:path arrowok="t" o:connecttype="custom" o:connectlocs="0,0;32,0;30,1;0,0" o:connectangles="0,0,0,0"/>
                        </v:shape>
                        <v:shape id="Freeform 2916" o:spid="_x0000_s2363" style="position:absolute;left:145;top:2244;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0y8cA&#10;AADdAAAADwAAAGRycy9kb3ducmV2LnhtbESPQYvCMBSE74L/ITzBi6zpVihLNYq4CAqyoCus3h7N&#10;sy02L6WJWv31ZkHwOMzMN8xk1ppKXKlxpWUFn8MIBHFmdcm5gv3v8uMLhPPIGivLpOBODmbTbmeC&#10;qbY33tJ153MRIOxSVFB4X6dSuqwgg25oa+LgnWxj0AfZ5FI3eAtwU8k4ihJpsOSwUGBNi4Ky8+5i&#10;FGxOyeBRro7tffG33vx8Lw97Hx2U6vfa+RiEp9a/w6/2SiuIk3gE/2/CE5D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ntMvHAAAA3QAAAA8AAAAAAAAAAAAAAAAAmAIAAGRy&#10;cy9kb3ducmV2LnhtbFBLBQYAAAAABAAEAPUAAACMAwAAAAA=&#10;" path="m,l32,,30,1,,xe" filled="f" strokeweight="0">
                          <v:path arrowok="t" o:connecttype="custom" o:connectlocs="0,0;32,0;30,1;0,0" o:connectangles="0,0,0,0"/>
                        </v:shape>
                        <v:shape id="Freeform 2917" o:spid="_x0000_s2364" style="position:absolute;left:147;top:2245;width:27;height:1;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c9ScMA&#10;AADdAAAADwAAAGRycy9kb3ducmV2LnhtbESPQWvCQBSE74X+h+UVvDUb0xokdZW2EPAa48XbI/vM&#10;hmTfhuxW4793hYLHYWa+YTa72Q7iQpPvHCtYJikI4sbpjlsFx7p8X4PwAVnj4JgU3MjDbvv6ssFC&#10;uytXdDmEVkQI+wIVmBDGQkrfGLLoEzcSR+/sJoshyqmVesJrhNtBZmmaS4sdxwWDI/0aavrDn1Ww&#10;Kh3qMNTmg9NT9XNb91wve6UWb/P3F4hAc3iG/9t7rSDLs094vIlP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c9ScMAAADdAAAADwAAAAAAAAAAAAAAAACYAgAAZHJzL2Rv&#10;d25yZXYueG1sUEsFBgAAAAAEAAQA9QAAAIgDAAAAAA==&#10;" path="m,l2,1r25,l,xe" fillcolor="black" stroked="f">
                          <v:path arrowok="t" o:connecttype="custom" o:connectlocs="0,0;2,1;27,1;0,0" o:connectangles="0,0,0,0"/>
                        </v:shape>
                        <v:shape id="Freeform 2918" o:spid="_x0000_s2365" style="position:absolute;left:147;top:2245;width:27;height:1;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17CMYA&#10;AADdAAAADwAAAGRycy9kb3ducmV2LnhtbESPUUvDQBCE3wX/w7EF3+ymEUtJey1SKAqCYpuij0tu&#10;mwRze+Hu2sR/7wlCH4eZ+YZZbUbbqQv70DrRMJtmoFgqZ1qpNZSH3f0CVIgkhjonrOGHA2zWtzcr&#10;Kowb5IMv+1irBJFQkIYmxr5ADFXDlsLU9SzJOzlvKSbpazSehgS3HeZZNkdLraSFhnreNlx9789W&#10;w4Du+HXw2907Pjx/vr61JZ+x1PpuMj4tQUUe4zX8334xGvJ5/gh/b9ITw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17CMYAAADdAAAADwAAAAAAAAAAAAAAAACYAgAAZHJz&#10;L2Rvd25yZXYueG1sUEsFBgAAAAAEAAQA9QAAAIsDAAAAAA==&#10;" path="m,l2,1r25,l,xe" filled="f" strokeweight="0">
                          <v:path arrowok="t" o:connecttype="custom" o:connectlocs="0,0;2,1;27,1;0,0" o:connectangles="0,0,0,0"/>
                        </v:shape>
                        <v:shape id="Freeform 2919" o:spid="_x0000_s2366" style="position:absolute;left:147;top:2245;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E68UA&#10;AADdAAAADwAAAGRycy9kb3ducmV2LnhtbESPwW7CMBBE70j8g7WVeiNOc4iqgEFQVDUHLlA+YIm3&#10;cUS8jmKXJHw9RqrU42hm3mhWm9G24ka9bxwreEtSEMSV0w3XCs7fn4t3ED4ga2wdk4KJPGzW89kK&#10;C+0GPtLtFGoRIewLVGBC6AopfWXIok9cRxy9H9dbDFH2tdQ9DhFuW5mlaS4tNhwXDHb0Yai6nn6t&#10;Ajfu9pdrt/26X3bHw2Cmspy4VOr1ZdwuQQQaw3/4r11qBVme5fB8E5+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UTrxQAAAN0AAAAPAAAAAAAAAAAAAAAAAJgCAABkcnMv&#10;ZG93bnJldi54bWxQSwUGAAAAAAQABAD1AAAAigMAAAAA&#10;" path="m,l28,,27,1,,xe" fillcolor="black" stroked="f">
                          <v:path arrowok="t" o:connecttype="custom" o:connectlocs="0,0;28,0;27,1;0,0" o:connectangles="0,0,0,0"/>
                        </v:shape>
                        <v:shape id="Freeform 2920" o:spid="_x0000_s2367" style="position:absolute;left:147;top:2245;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ruMgA&#10;AADdAAAADwAAAGRycy9kb3ducmV2LnhtbESP3WrCQBSE74W+w3IKvdONAX8aXcWKRYVSaCoV7w7Z&#10;YxKaPRuyq0af3hUKvRxm5htmOm9NJc7UuNKygn4vAkGcWV1yrmD3/d4dg3AeWWNlmRRcycF89tSZ&#10;YqLthb/onPpcBAi7BBUU3teJlC4ryKDr2Zo4eEfbGPRBNrnUDV4C3FQyjqKhNFhyWCiwpmVB2W96&#10;Mgr2N+12P8vT51u6eh2sx+32Y3E4KPXy3C4mIDy1/j/8195oBfEwHsHjTXg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Zyu4yAAAAN0AAAAPAAAAAAAAAAAAAAAAAJgCAABk&#10;cnMvZG93bnJldi54bWxQSwUGAAAAAAQABAD1AAAAjQMAAAAA&#10;" path="m,l28,,27,1,,xe" filled="f" strokeweight="0">
                          <v:path arrowok="t" o:connecttype="custom" o:connectlocs="0,0;28,0;27,1;0,0" o:connectangles="0,0,0,0"/>
                        </v:shape>
                        <v:shape id="Freeform 2921" o:spid="_x0000_s2368" style="position:absolute;left:149;top:2246;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kdF8MA&#10;AADdAAAADwAAAGRycy9kb3ducmV2LnhtbERPPW/CMBDdkfofrKvUDZxGAkHAoKq0VScgwMJ2xEcS&#10;Gp+j2A3Jv8cDEuPT+16sOlOJlhpXWlbwPopAEGdWl5wrOB6+h1MQziNrrCyTgp4crJYvgwUm2t44&#10;pXbvcxFC2CWooPC+TqR0WUEG3cjWxIG72MagD7DJpW7wFsJNJeMomkiDJYeGAmv6LCj72/8bBeOv&#10;k836nT7163Pfjn/S9Xa2uSr19tp9zEF46vxT/HD/agXxJA5zw5vw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kdF8MAAADdAAAADwAAAAAAAAAAAAAAAACYAgAAZHJzL2Rv&#10;d25yZXYueG1sUEsFBgAAAAAEAAQA9QAAAIgDAAAAAA==&#10;" path="m,l2,1r21,l,xe" fillcolor="black" stroked="f">
                          <v:path arrowok="t" o:connecttype="custom" o:connectlocs="0,0;2,1;23,1;0,0" o:connectangles="0,0,0,0"/>
                        </v:shape>
                        <v:shape id="Freeform 2922" o:spid="_x0000_s2369" style="position:absolute;left:149;top:2246;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H4U8cA&#10;AADdAAAADwAAAGRycy9kb3ducmV2LnhtbESPQWvCQBSE74L/YXlCb7pJaLWmrkECQi6l1Cp4fGSf&#10;Sdrs2yS7avrvu4VCj8PMfMNsstG04kaDaywriBcRCOLS6oYrBceP/fwZhPPIGlvLpOCbHGTb6WSD&#10;qbZ3fqfbwVciQNilqKD2vkuldGVNBt3CdsTBu9jBoA9yqKQe8B7gppVJFC2lwYbDQo0d5TWVX4er&#10;UbB6WhfV6+V6jPv87fP8KIsT9WelHmbj7gWEp9H/h//ahVaQLJM1/L4JT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B+FPHAAAA3QAAAA8AAAAAAAAAAAAAAAAAmAIAAGRy&#10;cy9kb3ducmV2LnhtbFBLBQYAAAAABAAEAPUAAACMAwAAAAA=&#10;" path="m,l2,1r21,l,xe" filled="f" strokeweight="0">
                          <v:path arrowok="t" o:connecttype="custom" o:connectlocs="0,0;2,1;23,1;0,0" o:connectangles="0,0,0,0"/>
                        </v:shape>
                        <v:shape id="Freeform 2923" o:spid="_x0000_s2370" style="position:absolute;left:149;top:2246;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PXsQA&#10;AADdAAAADwAAAGRycy9kb3ducmV2LnhtbERPy2rCQBTdC/2H4Ra600l9hJA6ilhafEChWlxfM9ck&#10;NnMnZMYY/95ZCC4P5z2dd6YSLTWutKzgfRCBIM6sLjlX8Lf/6icgnEfWWFkmBTdyMJ+99KaYanvl&#10;X2p3PhchhF2KCgrv61RKlxVk0A1sTRy4k20M+gCbXOoGryHcVHIYRbE0WHJoKLCmZUHZ/+5iFIza&#10;Y/xd/2zHh3PSnjf2c7I/bNdKvb12iw8Qnjr/FD/cK61gGI/C/vAmPA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2T17EAAAA3QAAAA8AAAAAAAAAAAAAAAAAmAIAAGRycy9k&#10;b3ducmV2LnhtbFBLBQYAAAAABAAEAPUAAACJAwAAAAA=&#10;" path="m,l25,,23,1,,xe" fillcolor="black" stroked="f">
                          <v:path arrowok="t" o:connecttype="custom" o:connectlocs="0,0;25,0;23,1;0,0" o:connectangles="0,0,0,0"/>
                        </v:shape>
                        <v:shape id="Freeform 2924" o:spid="_x0000_s2371" style="position:absolute;left:149;top:2246;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ilMYA&#10;AADdAAAADwAAAGRycy9kb3ducmV2LnhtbESPQWvCQBSE7wX/w/KE3uomKUpI3QQRxBZ6qFqKx9fs&#10;axLcfRuyq6b/3i0IPQ4z8w2zrEZrxIUG3zlWkM4SEMS10x03Cj4Pm6cchA/IGo1jUvBLHqpy8rDE&#10;Qrsr7+iyD42IEPYFKmhD6Aspfd2SRT9zPXH0ftxgMUQ5NFIPeI1wa2SWJAtpseO40GJP65bq0/5s&#10;FYz+4/s4z97S2pzXh69jzu+Gtko9TsfVC4hAY/gP39uvWkG2eE7h7018ArK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zilMYAAADdAAAADwAAAAAAAAAAAAAAAACYAgAAZHJz&#10;L2Rvd25yZXYueG1sUEsFBgAAAAAEAAQA9QAAAIsDAAAAAA==&#10;" path="m,l25,,23,1,,xe" filled="f" strokeweight="0">
                          <v:path arrowok="t" o:connecttype="custom" o:connectlocs="0,0;25,0;23,1;0,0" o:connectangles="0,0,0,0"/>
                        </v:shape>
                        <v:shape id="Freeform 2925" o:spid="_x0000_s2372" style="position:absolute;left:151;top:2247;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d5MYA&#10;AADdAAAADwAAAGRycy9kb3ducmV2LnhtbESPzWrDMBCE74W+g9hCb7EUB0Jwo4QSWgjNpfkjOS7W&#10;1ja1VkZSYidPXxUKPQ4z8w0zXw62FVfyoXGsYZwpEMSlMw1XGg7799EMRIjIBlvHpOFGAZaLx4c5&#10;Fsb1vKXrLlYiQTgUqKGOsSukDGVNFkPmOuLkfTlvMSbpK2k89gluW5krNZUWG04LNXa0qqn83l2s&#10;hns7+ajOb5vTWfVeNcfT591te62fn4bXFxCRhvgf/muvjYZ8Osnh9016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Bd5MYAAADdAAAADwAAAAAAAAAAAAAAAACYAgAAZHJz&#10;L2Rvd25yZXYueG1sUEsFBgAAAAAEAAQA9QAAAIsDAAAAAA==&#10;" path="m,l2,1r17,l,xe" fillcolor="black" stroked="f">
                          <v:path arrowok="t" o:connecttype="custom" o:connectlocs="0,0;2,1;19,1;0,0" o:connectangles="0,0,0,0"/>
                        </v:shape>
                        <v:shape id="Freeform 2926" o:spid="_x0000_s2373" style="position:absolute;left:151;top:2247;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usYA&#10;AADdAAAADwAAAGRycy9kb3ducmV2LnhtbESPQWvCQBSE74X+h+UVvNVNDMQSXUVahPTS0lTE4yP7&#10;TGKyb2N21fTfdwsFj8PMfMMs16PpxJUG11hWEE8jEMSl1Q1XCnbf2+cXEM4ja+wsk4IfcrBePT4s&#10;MdP2xl90LXwlAoRdhgpq7/tMSlfWZNBNbU8cvKMdDPogh0rqAW8Bbjo5i6JUGmw4LNTY02tNZVtc&#10;jIKPczN3p884f9Pxe4x23+4O81apydO4WYDwNPp7+L+dawWzNEng701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pusYAAADdAAAADwAAAAAAAAAAAAAAAACYAgAAZHJz&#10;L2Rvd25yZXYueG1sUEsFBgAAAAAEAAQA9QAAAIsDAAAAAA==&#10;" path="m,l2,1r17,l,xe" filled="f" strokeweight="0">
                          <v:path arrowok="t" o:connecttype="custom" o:connectlocs="0,0;2,1;19,1;0,0" o:connectangles="0,0,0,0"/>
                        </v:shape>
                        <v:shape id="Freeform 2927" o:spid="_x0000_s2374" style="position:absolute;left:151;top:2247;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VsOMUA&#10;AADdAAAADwAAAGRycy9kb3ducmV2LnhtbESPQWsCMRSE74X+h/AKvdWs2i6yGkWkBXtRXAWvj80z&#10;Wd28LJtUt/++EQoeh5n5hpkteteIK3Wh9qxgOMhAEFde12wUHPZfbxMQISJrbDyTgl8KsJg/P82w&#10;0P7GO7qW0YgE4VCgAhtjW0gZKksOw8C3xMk7+c5hTLIzUnd4S3DXyFGW5dJhzWnBYksrS9Wl/HEK&#10;jmNztsvtd4mr83q4+9huTP5JSr2+9MspiEh9fIT/22utYJSP3+H+Jj0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Ww4xQAAAN0AAAAPAAAAAAAAAAAAAAAAAJgCAABkcnMv&#10;ZG93bnJldi54bWxQSwUGAAAAAAQABAD1AAAAigMAAAAA&#10;" path="m,l21,,19,1,,xe" fillcolor="black" stroked="f">
                          <v:path arrowok="t" o:connecttype="custom" o:connectlocs="0,0;21,0;19,1;0,0" o:connectangles="0,0,0,0"/>
                        </v:shape>
                        <v:shape id="Freeform 2928" o:spid="_x0000_s2375" style="position:absolute;left:151;top:2247;width:2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rCsYA&#10;AADdAAAADwAAAGRycy9kb3ducmV2LnhtbESPwU7DMBBE75X4B2uRuLVOiygh1K2qVkVwTCgHbqt4&#10;idPG68h20/D3GAmJ42hm3mhWm9F2YiAfWscK5rMMBHHtdMuNguP7YZqDCBFZY+eYFHxTgM36ZrLC&#10;QrsrlzRUsREJwqFABSbGvpAy1IYshpnriZP35bzFmKRvpPZ4TXDbyUWWLaXFltOCwZ52hupzdbEK&#10;SPun/LQ/fpj8/PY4dFX5uX8plbq7HbfPICKN8T/8137VChbL+wf4fZO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2rCsYAAADdAAAADwAAAAAAAAAAAAAAAACYAgAAZHJz&#10;L2Rvd25yZXYueG1sUEsFBgAAAAAEAAQA9QAAAIsDAAAAAA==&#10;" path="m,l21,,19,1,,xe" filled="f" strokeweight="0">
                          <v:path arrowok="t" o:connecttype="custom" o:connectlocs="0,0;21,0;19,1;0,0" o:connectangles="0,0,0,0"/>
                        </v:shape>
                        <v:shape id="Freeform 2929" o:spid="_x0000_s2376" style="position:absolute;left:153;top:2248;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EsQA&#10;AADdAAAADwAAAGRycy9kb3ducmV2LnhtbESP0WrCQBRE3wv+w3IFX4puGmmQ6CqiCJZCwegHXLLX&#10;JJi9G3a3Sfz7bqHQx2FmzjCb3Wha0ZPzjWUFb4sEBHFpdcOVgtv1NF+B8AFZY2uZFDzJw247edlg&#10;ru3AF+qLUIkIYZ+jgjqELpfSlzUZ9AvbEUfvbp3BEKWrpHY4RLhpZZokmTTYcFyosaNDTeWj+DYK&#10;Pj5fT19l51PH78USOT3afrgqNZuO+zWIQGP4D/+1z1pBmi0z+H0Tn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vxxLEAAAA3QAAAA8AAAAAAAAAAAAAAAAAmAIAAGRycy9k&#10;b3ducmV2LnhtbFBLBQYAAAAABAAEAPUAAACJAwAAAAA=&#10;" path="m,l2,1r13,l,xe" fillcolor="black" stroked="f">
                          <v:path arrowok="t" o:connecttype="custom" o:connectlocs="0,0;2,1;15,1;0,0" o:connectangles="0,0,0,0"/>
                        </v:shape>
                        <v:shape id="Freeform 2930" o:spid="_x0000_s2377" style="position:absolute;left:153;top:2248;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yDR8QA&#10;AADdAAAADwAAAGRycy9kb3ducmV2LnhtbESPQWvCQBSE74L/YXkFb7qJBSvRVYoQ0JumXrw9sq9J&#10;aPZt2N3E1F/vCoUeh5n5htnuR9OKgZxvLCtIFwkI4tLqhisF1698vgbhA7LG1jIp+CUP+910ssVM&#10;2ztfaChCJSKEfYYK6hC6TEpf1mTQL2xHHL1v6wyGKF0ltcN7hJtWLpNkJQ02HBdq7OhQU/lT9EZB&#10;ce57k+duoEfq1qcbp6djmSo1exs/NyACjeE//Nc+agXL1fsHvN7EJyB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cg0fEAAAA3QAAAA8AAAAAAAAAAAAAAAAAmAIAAGRycy9k&#10;b3ducmV2LnhtbFBLBQYAAAAABAAEAPUAAACJAwAAAAA=&#10;" path="m,l2,1r13,l,xe" filled="f" strokeweight="0">
                          <v:path arrowok="t" o:connecttype="custom" o:connectlocs="0,0;2,1;15,1;0,0" o:connectangles="0,0,0,0"/>
                        </v:shape>
                        <v:shape id="Freeform 2931" o:spid="_x0000_s2378" style="position:absolute;left:153;top:2248;width:17;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MsG8QA&#10;AADdAAAADwAAAGRycy9kb3ducmV2LnhtbERPXWvCMBR9F/wP4Qq+abqKIp2xjMJgIgjajbG3u+au&#10;6dbclCbW7t8vD8IeD+d7l4+2FQP1vnGs4GGZgCCunG64VvBaPi+2IHxA1tg6JgW/5CHfTyc7zLS7&#10;8ZmGS6hFDGGfoQITQpdJ6StDFv3SdcSR+3K9xRBhX0vd4y2G21amSbKRFhuODQY7KgxVP5erVVCU&#10;5u3j+1gMzacrt0d8P/iTXSs1n41PjyACjeFffHe/aAXpZhXnxjfxCc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jLBvEAAAA3QAAAA8AAAAAAAAAAAAAAAAAmAIAAGRycy9k&#10;b3ducmV2LnhtbFBLBQYAAAAABAAEAPUAAACJAwAAAAA=&#10;" path="m,l17,,15,1,,xe" fillcolor="black" stroked="f">
                          <v:path arrowok="t" o:connecttype="custom" o:connectlocs="0,0;17,0;15,1;0,0" o:connectangles="0,0,0,0"/>
                        </v:shape>
                        <v:shape id="Freeform 2932" o:spid="_x0000_s2379" style="position:absolute;left:153;top:2248;width:17;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MJBMYA&#10;AADdAAAADwAAAGRycy9kb3ducmV2LnhtbESPW2vCQBSE3wv+h+UIfSm6qYLU6CaIUCoVLN7ej9mT&#10;C2bPhuw2Sf99Vyj0cZiZb5h1OphadNS6yrKC12kEgjizuuJCweX8PnkD4TyyxtoyKfghB2kyelpj&#10;rG3PR+pOvhABwi5GBaX3TSyly0oy6Ka2IQ5ebluDPsi2kLrFPsBNLWdRtJAGKw4LJTa0LSm7n76N&#10;go+vzXyXf/b9cZ9354O83poXt1fqeTxsViA8Df4//NfeaQWzxXwJjzfhCcjk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MJBMYAAADdAAAADwAAAAAAAAAAAAAAAACYAgAAZHJz&#10;L2Rvd25yZXYueG1sUEsFBgAAAAAEAAQA9QAAAIsDAAAAAA==&#10;" path="m,l17,,15,1,,xe" filled="f" strokeweight="0">
                          <v:path arrowok="t" o:connecttype="custom" o:connectlocs="0,0;17,0;15,1;0,0" o:connectangles="0,0,0,0"/>
                        </v:shape>
                        <v:shape id="Freeform 2933" o:spid="_x0000_s2380" style="position:absolute;left:155;top:2249;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IucEA&#10;AADdAAAADwAAAGRycy9kb3ducmV2LnhtbERPTWvCQBC9F/oflil4qxNFRKKr1FJBEA814nmanSah&#10;2dmYXWPy791DwePjfa82va1Vx62vnGiYjBNQLLkzlRQaztnufQHKBxJDtRPWMLCHzfr1ZUWpcXf5&#10;5u4UChVDxKekoQyhSRF9XrIlP3YNS+R+XWspRNgWaFq6x3Bb4zRJ5mipkthQUsOfJed/p5vVkLh6&#10;+Po5ZFck2XZDOOKluKLWo7f+YwkqcB+e4n/33miYzmdxf3wTnw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GiLnBAAAA3QAAAA8AAAAAAAAAAAAAAAAAmAIAAGRycy9kb3du&#10;cmV2LnhtbFBLBQYAAAAABAAEAPUAAACGAwAAAAA=&#10;" path="m,l2,r8,l,xe" fillcolor="black" stroked="f">
                          <v:path arrowok="t" o:connecttype="custom" o:connectlocs="0,0;2,0;10,0;0,0" o:connectangles="0,0,0,0"/>
                        </v:shape>
                        <v:shape id="Freeform 2934" o:spid="_x0000_s2381" style="position:absolute;left:155;top:2249;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ZiQcMA&#10;AADdAAAADwAAAGRycy9kb3ducmV2LnhtbESPQYvCMBSE7wv+h/AEb2vaIkWqsRQXYfGyVgWvj+bZ&#10;FpuX0kTt/vvNguBxmJlvmHU+mk48aHCtZQXxPAJBXFndcq3gfNp9LkE4j6yxs0wKfslBvpl8rDHT&#10;9sklPY6+FgHCLkMFjfd9JqWrGjLo5rYnDt7VDgZ9kEMt9YDPADedTKIolQZbDgsN9rRtqLod70aB&#10;QS6r+8/BdpfCJl+7Yl8m+1Sp2XQsViA8jf4dfrW/tYIkXcTw/yY8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ZiQcMAAADdAAAADwAAAAAAAAAAAAAAAACYAgAAZHJzL2Rv&#10;d25yZXYueG1sUEsFBgAAAAAEAAQA9QAAAIgDAAAAAA==&#10;" path="m,l2,r8,l,xe" filled="f" strokeweight="0">
                          <v:path arrowok="t" o:connecttype="custom" o:connectlocs="0,0;2,0;10,0;0,0" o:connectangles="0,0,0,0"/>
                        </v:shape>
                        <v:shape id="Freeform 2935" o:spid="_x0000_s2382" style="position:absolute;left:155;top:2249;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4/cYA&#10;AADdAAAADwAAAGRycy9kb3ducmV2LnhtbESPQWsCMRSE7wX/Q3hCL1KzLrKUrVFUkBYvUltKj4/N&#10;62bbzcuSRHf7740geBxm5htmsRpsK87kQ+NYwWyagSCunG64VvD5sXt6BhEissbWMSn4pwCr5ehh&#10;gaV2Pb/T+RhrkSAcSlRgYuxKKUNlyGKYuo44eT/OW4xJ+lpqj32C21bmWVZIiw2nBYMdbQ1Vf8eT&#10;VbA/TczEfx/Whev6zfD7mpvefyn1OB7WLyAiDfEevrXftIK8mOdwfZOe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4/cYAAADdAAAADwAAAAAAAAAAAAAAAACYAgAAZHJz&#10;L2Rvd25yZXYueG1sUEsFBgAAAAAEAAQA9QAAAIsDAAAAAA==&#10;" path="m,l13,,10,,,xe" fillcolor="black" stroked="f">
                          <v:path arrowok="t" o:connecttype="custom" o:connectlocs="0,0;13,0;10,0;0,0" o:connectangles="0,0,0,0"/>
                        </v:shape>
                        <v:shape id="Freeform 2936" o:spid="_x0000_s2383" style="position:absolute;left:155;top:2249;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1qMYA&#10;AADdAAAADwAAAGRycy9kb3ducmV2LnhtbESPQWvCQBSE7wX/w/IKvRTdaFVC6ioiFIsXqRHE2yP7&#10;moRm34bdNcZ/7wpCj8PMfMMsVr1pREfO15YVjEcJCOLC6ppLBcf8a5iC8AFZY2OZFNzIw2o5eFlg&#10;pu2Vf6g7hFJECPsMFVQhtJmUvqjIoB/Zljh6v9YZDFG6UmqH1wg3jZwkyVwarDkuVNjSpqLi73Ax&#10;CvL8tNvvutT599k53fS1nG3NXqm31379CSJQH/7Dz/a3VjCZTz/g8S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n1qMYAAADdAAAADwAAAAAAAAAAAAAAAACYAgAAZHJz&#10;L2Rvd25yZXYueG1sUEsFBgAAAAAEAAQA9QAAAIsDAAAAAA==&#10;" path="m,l13,,10,,,xe" filled="f" strokeweight="0">
                          <v:path arrowok="t" o:connecttype="custom" o:connectlocs="0,0;13,0;10,0;0,0" o:connectangles="0,0,0,0"/>
                        </v:shape>
                        <v:shape id="Freeform 2937" o:spid="_x0000_s2384" style="position:absolute;left:157;top:2249;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Yl6McA&#10;AADdAAAADwAAAGRycy9kb3ducmV2LnhtbESPQWvCQBSE74X+h+UVeqsbQwg1ukopCHpoaZNCPT6y&#10;z2ww+zZmV03/fVcQPA4z8w2zWI22E2cafOtYwXSSgCCunW65UfBTrV9eQfiArLFzTAr+yMNq+fiw&#10;wEK7C3/TuQyNiBD2BSowIfSFlL42ZNFPXE8cvb0bLIYoh0bqAS8RbjuZJkkuLbYcFwz29G6oPpQn&#10;q+CwTj+66Szblvv2y+yq32P+uTkq9fw0vs1BBBrDPXxrb7SCNM8yuL6JT0A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2JejHAAAA3QAAAA8AAAAAAAAAAAAAAAAAmAIAAGRy&#10;cy9kb3ducmV2LnhtbFBLBQYAAAAABAAEAPUAAACMAwAAAAA=&#10;" path="m,l2,1r4,l,xe" fillcolor="black" stroked="f">
                          <v:path arrowok="t" o:connecttype="custom" o:connectlocs="0,0;2,1;6,1;0,0" o:connectangles="0,0,0,0"/>
                        </v:shape>
                        <v:shape id="Freeform 2938" o:spid="_x0000_s2385" style="position:absolute;left:157;top:2249;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lJCMcA&#10;AADdAAAADwAAAGRycy9kb3ducmV2LnhtbESPT2vCQBTE74LfYXmF3nRTSUWiq4h/QOhBmop6fM2+&#10;ZoPZtyG7jfHbdwuFHoeZ+Q2zWPW2Fh21vnKs4GWcgCAunK64VHD62I9mIHxA1lg7JgUP8rBaDgcL&#10;zLS78zt1eShFhLDPUIEJocmk9IUhi37sGuLofbnWYoiyLaVu8R7htpaTJJlKixXHBYMNbQwVt/zb&#10;Kthe/NHddpu39dnnn4fueH2YNFXq+alfz0EE6sN/+K990Aom0/QV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JSQjHAAAA3QAAAA8AAAAAAAAAAAAAAAAAmAIAAGRy&#10;cy9kb3ducmV2LnhtbFBLBQYAAAAABAAEAPUAAACMAwAAAAA=&#10;" path="m,l2,1r4,l,xe" filled="f" strokeweight="0">
                          <v:path arrowok="t" o:connecttype="custom" o:connectlocs="0,0;2,1;6,1;0,0" o:connectangles="0,0,0,0"/>
                        </v:shape>
                        <v:shape id="Freeform 2939" o:spid="_x0000_s2386" style="position:absolute;left:157;top:2249;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HtoMgA&#10;AADdAAAADwAAAGRycy9kb3ducmV2LnhtbESPW2vCQBSE34X+h+UUfCm6qUgo0VWkUCh4qfWKb4fs&#10;MQlmz4bsauK/dwsFH4eZ+YYZT1tTihvVrrCs4L0fgSBOrS44U7DbfvU+QDiPrLG0TAru5GA6eemM&#10;MdG24V+6bXwmAoRdggpy76tESpfmZND1bUUcvLOtDfog60zqGpsAN6UcRFEsDRYcFnKs6DOn9LK5&#10;GgWzy/n0s2zudrnYH+bH9XG1W5VvSnVf29kIhKfWP8P/7W+tYBAPY/h7E56AnD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Ie2gyAAAAN0AAAAPAAAAAAAAAAAAAAAAAJgCAABk&#10;cnMvZG93bnJldi54bWxQSwUGAAAAAAQABAD1AAAAjQMAAAAA&#10;" path="m,l8,,6,1,,xe" fillcolor="black" stroked="f">
                          <v:path arrowok="t" o:connecttype="custom" o:connectlocs="0,0;8,0;6,1;0,0" o:connectangles="0,0,0,0"/>
                        </v:shape>
                        <v:shape id="Freeform 2940" o:spid="_x0000_s2387" style="position:absolute;left:157;top:2249;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HWDMYA&#10;AADdAAAADwAAAGRycy9kb3ducmV2LnhtbESPwWrDMBBE74H+g9hCb7GcUJLiRgnBEPAlh6iBXhdr&#10;Y7mxVq6lOm6/PioUehxm5g2z2U2uEyMNofWsYJHlIIhrb1puFJzfDvMXECEiG+w8k4JvCrDbPsw2&#10;WBh/4xONOjYiQTgUqMDG2BdShtqSw5D5njh5Fz84jEkOjTQD3hLcdXKZ5yvpsOW0YLGn0lJ91V9O&#10;QTza96O+XKuf7vOgx49Km7IplXp6nPavICJN8T/8166MguXqeQ2/b9IT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HWDMYAAADdAAAADwAAAAAAAAAAAAAAAACYAgAAZHJz&#10;L2Rvd25yZXYueG1sUEsFBgAAAAAEAAQA9QAAAIsDAAAAAA==&#10;" path="m,l8,,6,1,,xe" filled="f" strokeweight="0">
                          <v:path arrowok="t" o:connecttype="custom" o:connectlocs="0,0;8,0;6,1;0,0" o:connectangles="0,0,0,0"/>
                        </v:shape>
                        <v:shape id="Freeform 2941" o:spid="_x0000_s2388" style="position:absolute;left:159;top:2250;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LNlMAA&#10;AADdAAAADwAAAGRycy9kb3ducmV2LnhtbERPy4rCMBTdC/5DuAPuNJ0iRTvGMhSEiisfH3Bprm2x&#10;uSlN+pi/nywEl4fzPmSzacVIvWssK/jeRCCIS6sbrhQ87qf1DoTzyBpby6Tgjxxkx+XigKm2E19p&#10;vPlKhBB2KSqove9SKV1Zk0G3sR1x4J62N+gD7Cupe5xCuGllHEWJNNhwaKixo7ym8nUbjIJzO/rL&#10;uJ8er4Tzi8l3xTAUW6VWX/PvDwhPs/+I3+5CK4iTbZgb3oQnII//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aLNlMAAAADdAAAADwAAAAAAAAAAAAAAAACYAgAAZHJzL2Rvd25y&#10;ZXYueG1sUEsFBgAAAAAEAAQA9QAAAIUDAAAAAA==&#10;" path="m,l4,,2,,,xe" fillcolor="black" stroked="f">
                          <v:path arrowok="t" o:connecttype="custom" o:connectlocs="0,0;4,0;2,0;0,0" o:connectangles="0,0,0,0"/>
                        </v:shape>
                        <v:shape id="Freeform 2942" o:spid="_x0000_s2389" style="position:absolute;left:159;top:2250;width:4;height: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U94cYA&#10;AADdAAAADwAAAGRycy9kb3ducmV2LnhtbESPQWvCQBSE7wX/w/IEb3WjiDSpqxRB8eCliYreXrPP&#10;JDT7NuyuGv99t1DocZiZb5jFqjetuJPzjWUFk3ECgri0uuFKwaHYvL6B8AFZY2uZFDzJw2o5eFlg&#10;pu2DP+meh0pECPsMFdQhdJmUvqzJoB/bjjh6V+sMhihdJbXDR4SbVk6TZC4NNhwXauxoXVP5nd+M&#10;gq/zpdletrJwx313uuZpet4XWqnRsP94BxGoD//hv/ZOK5jOZy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U94cYAAADdAAAADwAAAAAAAAAAAAAAAACYAgAAZHJz&#10;L2Rvd25yZXYueG1sUEsFBgAAAAAEAAQA9QAAAIsDAAAAAA==&#10;" path="m,l4,,2,,,xe" filled="f" strokeweight="0">
                          <v:path arrowok="t" o:connecttype="custom" o:connectlocs="0,0;4,0;2,0;0,0" o:connectangles="0,0,0,0"/>
                        </v:shape>
                        <v:shape id="Freeform 2943" o:spid="_x0000_s2390" style="position:absolute;left:355;top:2420;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S1NsQA&#10;AADdAAAADwAAAGRycy9kb3ducmV2LnhtbERPz2vCMBS+D/wfwhN2m6llK1qNIoKgh41ZBT0+mmdT&#10;bF5qE7X775fDYMeP7/d82dtGPKjztWMF41ECgrh0uuZKwfGweZuA8AFZY+OYFPyQh+Vi8DLHXLsn&#10;7+lRhErEEPY5KjAhtLmUvjRk0Y9cSxy5i+sshgi7SuoOnzHcNjJNkkxarDk2GGxpbai8Fner4LpJ&#10;P5vx9H1XXOpvcz6cbtnX9qbU67BfzUAE6sO/+M+91QrS7CPuj2/iE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UtTbEAAAA3QAAAA8AAAAAAAAAAAAAAAAAmAIAAGRycy9k&#10;b3ducmV2LnhtbFBLBQYAAAAABAAEAPUAAACJAwAAAAA=&#10;" path="m3,l,,6,,3,xe" fillcolor="black" stroked="f">
                          <v:path arrowok="t" o:connecttype="custom" o:connectlocs="3,0;0,0;6,0;3,0" o:connectangles="0,0,0,0"/>
                        </v:shape>
                        <v:shape id="Freeform 2944" o:spid="_x0000_s2391" style="position:absolute;left:355;top:2420;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vZ1scA&#10;AADdAAAADwAAAGRycy9kb3ducmV2LnhtbESPT2vCQBTE74LfYXlCb7pRrJToKuIfEHqQpqV6fGaf&#10;2WD2bchuY/z23ULB4zAzv2EWq85WoqXGl44VjEcJCOLc6ZILBV+f++EbCB+QNVaOScGDPKyW/d4C&#10;U+3u/EFtFgoRIexTVGBCqFMpfW7Ioh+5mjh6V9dYDFE2hdQN3iPcVnKSJDNpseS4YLCmjaH8lv1Y&#10;BduTP7rbbvO+/vbZ5dAezw8znSr1MujWcxCBuvAM/7cPWsFk9jqGv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r2dbHAAAA3QAAAA8AAAAAAAAAAAAAAAAAmAIAAGRy&#10;cy9kb3ducmV2LnhtbFBLBQYAAAAABAAEAPUAAACMAwAAAAA=&#10;" path="m3,l,,6,,3,xe" filled="f" strokeweight="0">
                          <v:path arrowok="t" o:connecttype="custom" o:connectlocs="3,0;0,0;6,0;3,0" o:connectangles="0,0,0,0"/>
                        </v:shape>
                        <v:shape id="Freeform 2945" o:spid="_x0000_s2392" style="position:absolute;left:353;top:2420;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liMQA&#10;AADdAAAADwAAAGRycy9kb3ducmV2LnhtbESPQWvCQBSE7wX/w/KE3uqLgUqJrqLSglB6UEvPz+wz&#10;CWbfxuwak3/fLQg9DjPzDbNY9bZWHbe+cqJhOklAseTOVFJo+D5+vLyB8oHEUO2ENQzsYbUcPS0o&#10;M+4ue+4OoVARIj4jDWUITYbo85It+YlrWKJ3dq2lEGVboGnpHuG2xjRJZmipkrhQUsPbkvPL4WY1&#10;JK4e3k+fxyuSbLohfOFPcUWtn8f9eg4qcB/+w4/2zmhIZ68p/L2JTw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BJYjEAAAA3QAAAA8AAAAAAAAAAAAAAAAAmAIAAGRycy9k&#10;b3ducmV2LnhtbFBLBQYAAAAABAAEAPUAAACJAwAAAAA=&#10;" path="m2,l,,10,,2,xe" fillcolor="black" stroked="f">
                          <v:path arrowok="t" o:connecttype="custom" o:connectlocs="2,0;0,0;10,0;2,0" o:connectangles="0,0,0,0"/>
                        </v:shape>
                        <v:shape id="Freeform 2946" o:spid="_x0000_s2393" style="position:absolute;left:353;top:2420;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HPcMMA&#10;AADdAAAADwAAAGRycy9kb3ducmV2LnhtbESPQYvCMBSE7wv+h/AEb2tqZYtUoxQXYfGyVgWvj+bZ&#10;FpuX0kSt/94IgsdhZr5hFqveNOJGnastK5iMIxDEhdU1lwqOh833DITzyBoby6TgQQ5Wy8HXAlNt&#10;75zTbe9LESDsUlRQed+mUrqiIoNubFvi4J1tZ9AH2ZVSd3gPcNPIOIoSabDmsFBhS+uKisv+ahQY&#10;5Ly4/u9sc8ps/LvJtnm8TZQaDftsDsJT7z/hd/tPK4iTnym83oQn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HPcMMAAADdAAAADwAAAAAAAAAAAAAAAACYAgAAZHJzL2Rv&#10;d25yZXYueG1sUEsFBgAAAAAEAAQA9QAAAIgDAAAAAA==&#10;" path="m2,l,,10,,2,xe" filled="f" strokeweight="0">
                          <v:path arrowok="t" o:connecttype="custom" o:connectlocs="2,0;0,0;10,0;2,0" o:connectangles="0,0,0,0"/>
                        </v:shape>
                        <v:shape id="Freeform 2947" o:spid="_x0000_s2394" style="position:absolute;left:355;top:2420;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ZAkcgA&#10;AADdAAAADwAAAGRycy9kb3ducmV2LnhtbESPW2vCQBSE3wv9D8sRfBHdVKpIdBUpFAQvbb3i2yF7&#10;TILZsyG7mvjv3UKhj8PMfMNMZo0pxJ0ql1tW8NaLQBAnVuecKtjvPrsjEM4jaywsk4IHOZhNX18m&#10;GGtb8w/dtz4VAcIuRgWZ92UspUsyMuh6tiQO3sVWBn2QVSp1hXWAm0L2o2goDeYcFjIs6SOj5Lq9&#10;GQXz6+X8ta4fdr06HJen79Nmvyk6SrVbzXwMwlPj/8N/7YVW0B8O3uH3TXgCcvo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ZkCRyAAAAN0AAAAPAAAAAAAAAAAAAAAAAJgCAABk&#10;cnMvZG93bnJldi54bWxQSwUGAAAAAAQABAD1AAAAjQMAAAAA&#10;" path="m,l6,,8,,,xe" fillcolor="black" stroked="f">
                          <v:path arrowok="t" o:connecttype="custom" o:connectlocs="0,0;6,0;8,0;0,0" o:connectangles="0,0,0,0"/>
                        </v:shape>
                        <v:shape id="Freeform 2948" o:spid="_x0000_s2395" style="position:absolute;left:355;top:2420;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7PcUA&#10;AADdAAAADwAAAGRycy9kb3ducmV2LnhtbESPQWvCQBSE70L/w/IKvdVNBaWkriIBIRcPXQWvj+wz&#10;m5p9G7PbmPbXu4LgcZiZb5jlenStGKgPjWcFH9MMBHHlTcO1gsN++/4JIkRkg61nUvBHAdarl8kS&#10;c+Ov/E2DjrVIEA45KrAxdrmUobLkMEx9R5y8k+8dxiT7WpoerwnuWjnLsoV02HBasNhRYak661+n&#10;IO7scadP5/K/vWz18FNqU9SFUm+v4+YLRKQxPsOPdmkUzBbz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Bns9xQAAAN0AAAAPAAAAAAAAAAAAAAAAAJgCAABkcnMv&#10;ZG93bnJldi54bWxQSwUGAAAAAAQABAD1AAAAigMAAAAA&#10;" path="m,l6,,8,,,xe" filled="f" strokeweight="0">
                          <v:path arrowok="t" o:connecttype="custom" o:connectlocs="0,0;6,0;8,0;0,0" o:connectangles="0,0,0,0"/>
                        </v:shape>
                        <v:shape id="Freeform 2949" o:spid="_x0000_s2396" style="position:absolute;left:350;top:2420;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v7f8UA&#10;AADdAAAADwAAAGRycy9kb3ducmV2LnhtbESPQWvCQBSE70L/w/IKvelGaaOkrqKCIBQPRg8eH9nX&#10;JJh9m2TXJP33XUHwOMzMN8xyPZhKdNS60rKC6SQCQZxZXXKu4HLejxcgnEfWWFkmBX/kYL16Gy0x&#10;0bbnE3Wpz0WAsEtQQeF9nUjpsoIMuomtiYP3a1uDPsg2l7rFPsBNJWdRFEuDJYeFAmvaFZTd0rtR&#10;0EhbLVL70xz77WH+edo01+7SKPXxPmy+QXga/Cv8bB+0gln8FcPjTXg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t/xQAAAN0AAAAPAAAAAAAAAAAAAAAAAJgCAABkcnMv&#10;ZG93bnJldi54bWxQSwUGAAAAAAQABAD1AAAAigMAAAAA&#10;" path="m3,l,1r16,l3,xe" fillcolor="black" stroked="f">
                          <v:path arrowok="t" o:connecttype="custom" o:connectlocs="3,0;0,1;16,1;3,0" o:connectangles="0,0,0,0"/>
                        </v:shape>
                        <v:shape id="Freeform 2950" o:spid="_x0000_s2397" style="position:absolute;left:350;top:2420;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h8AMcA&#10;AADdAAAADwAAAGRycy9kb3ducmV2LnhtbESPQWvCQBSE74X+h+UVvNVdA6aSuootiFWEovZQb6/Z&#10;ZxKSfRuyq6b/3hUKPQ4z8w0znfe2ERfqfOVYw2ioQBDnzlRcaPg6LJ8nIHxANtg4Jg2/5GE+e3yY&#10;YmbclXd02YdCRAj7DDWUIbSZlD4vyaIfupY4eifXWQxRdoU0HV4j3DYyUSqVFiuOCyW29F5SXu/P&#10;VsPP5ySpt/3q6I5Sfa/X6rx5O5HWg6d+8QoiUB/+w3/tD6MhSccvcH8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4fADHAAAA3QAAAA8AAAAAAAAAAAAAAAAAmAIAAGRy&#10;cy9kb3ducmV2LnhtbFBLBQYAAAAABAAEAPUAAACMAwAAAAA=&#10;" path="m3,l,1r16,l3,xe" filled="f" strokeweight="0">
                          <v:path arrowok="t" o:connecttype="custom" o:connectlocs="3,0;0,1;16,1;3,0" o:connectangles="0,0,0,0"/>
                        </v:shape>
                        <v:shape id="Freeform 2951" o:spid="_x0000_s2398" style="position:absolute;left:353;top:2420;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ZysMA&#10;AADdAAAADwAAAGRycy9kb3ducmV2LnhtbERPz2vCMBS+D/wfwhN2EU1XWBnVKG4wNnaRORGPj+bZ&#10;VJuXkkTb/ffmIHj8+H4vVoNtxZV8aBwreJllIIgrpxuuFez+PqdvIEJE1tg6JgX/FGC1HD0tsNSu&#10;51+6bmMtUgiHEhWYGLtSylAZshhmriNO3NF5izFBX0vtsU/htpV5lhXSYsOpwWBHH4aq8/ZiFfxc&#10;JmbiD5t14br+fTh95ab3e6Wex8N6DiLSEB/iu/tbK8iL1zQ3vU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MZysMAAADdAAAADwAAAAAAAAAAAAAAAACYAgAAZHJzL2Rv&#10;d25yZXYueG1sUEsFBgAAAAAEAAQA9QAAAIgDAAAAAA==&#10;" path="m,l10,r3,1l,xe" fillcolor="black" stroked="f">
                          <v:path arrowok="t" o:connecttype="custom" o:connectlocs="0,0;10,0;13,1;0,0" o:connectangles="0,0,0,0"/>
                        </v:shape>
                        <v:shape id="Freeform 2952" o:spid="_x0000_s2399" style="position:absolute;left:353;top:2420;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hUn8YA&#10;AADdAAAADwAAAGRycy9kb3ducmV2LnhtbESPQWvCQBSE70L/w/IKvYhuFCIxukoRpMWL1Aji7ZF9&#10;JqHZt2F3G9N/3xWEHoeZ+YZZbwfTip6cbywrmE0TEMSl1Q1XCs7FfpKB8AFZY2uZFPySh+3mZbTG&#10;XNs7f1F/CpWIEPY5KqhD6HIpfVmTQT+1HXH0btYZDFG6SmqH9wg3rZwnyUIabDgu1NjRrqby+/Rj&#10;FBTF5XA89Jnz4/Sa7YZGph/mqNTb6/C+AhFoCP/hZ/tTK5gv0iU83s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hUn8YAAADdAAAADwAAAAAAAAAAAAAAAACYAgAAZHJz&#10;L2Rvd25yZXYueG1sUEsFBgAAAAAEAAQA9QAAAIsDAAAAAA==&#10;" path="m,l10,r3,1l,xe" filled="f" strokeweight="0">
                          <v:path arrowok="t" o:connecttype="custom" o:connectlocs="0,0;10,0;13,1;0,0" o:connectangles="0,0,0,0"/>
                        </v:shape>
                        <v:shape id="Freeform 2953" o:spid="_x0000_s2400" style="position:absolute;left:348;top:2421;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lzsMA&#10;AADdAAAADwAAAGRycy9kb3ducmV2LnhtbERPz2vCMBS+D/wfwhO8zVRxRapRVNjchB1WRTw+mmdT&#10;bF5KE2v975fDYMeP7/dy3dtadNT6yrGCyTgBQVw4XXGp4HR8f52D8AFZY+2YFDzJw3o1eFlipt2D&#10;f6jLQyliCPsMFZgQmkxKXxiy6MeuIY7c1bUWQ4RtKXWLjxhuazlNklRarDg2GGxoZ6i45XerIJ98&#10;XJ6zw+Hta3+qO/zOt9vr2Sg1GvabBYhAffgX/7k/tYJpmsb98U1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NlzsMAAADdAAAADwAAAAAAAAAAAAAAAACYAgAAZHJzL2Rv&#10;d25yZXYueG1sUEsFBgAAAAAEAAQA9QAAAIgDAAAAAA==&#10;" path="m2,l,1r20,l2,xe" fillcolor="black" stroked="f">
                          <v:path arrowok="t" o:connecttype="custom" o:connectlocs="2,0;0,1;20,1;2,0" o:connectangles="0,0,0,0"/>
                        </v:shape>
                        <v:shape id="Freeform 2954" o:spid="_x0000_s2401" style="position:absolute;left:348;top:2421;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JIMcA&#10;AADdAAAADwAAAGRycy9kb3ducmV2LnhtbESPT2sCMRTE74LfITzBi9SsHhbZGqUUFPEvtaXQ22Pz&#10;urt187JsosZ++kYQehxm5jfMdB5MLS7UusqygtEwAUGcW11xoeDjffE0AeE8ssbaMim4kYP5rNuZ&#10;Yqbtld/ocvSFiBB2GSoovW8yKV1ekkE3tA1x9L5ta9BH2RZSt3iNcFPLcZKk0mDFcaHEhl5Lyk/H&#10;s1FgB/vN12G5/vm0u3OIyO1vuG2V6vfCyzMIT8H/hx/tlVYwTtMR3N/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xCSDHAAAA3QAAAA8AAAAAAAAAAAAAAAAAmAIAAGRy&#10;cy9kb3ducmV2LnhtbFBLBQYAAAAABAAEAPUAAACMAwAAAAA=&#10;" path="m2,l,1r20,l2,xe" filled="f" strokeweight="0">
                          <v:path arrowok="t" o:connecttype="custom" o:connectlocs="2,0;0,1;20,1;2,0" o:connectangles="0,0,0,0"/>
                        </v:shape>
                        <v:shape id="Freeform 2955" o:spid="_x0000_s2402" style="position:absolute;left:350;top:2421;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Gov8UA&#10;AADdAAAADwAAAGRycy9kb3ducmV2LnhtbESPQWvCQBSE7wX/w/IEL0U35hBKdBUVCxEKJerB4yP7&#10;zAazb0N2q7G/vlso9DjMzDfMcj3YVtyp941jBfNZAoK4crrhWsH59D59A+EDssbWMSl4kof1avSy&#10;xFy7B5d0P4ZaRAj7HBWYELpcSl8ZsuhnriOO3tX1FkOUfS11j48It61MkySTFhuOCwY72hmqbscv&#10;qwBNaXb8/Nh/2654vZhD6YrPrVKT8bBZgAg0hP/wX7vQCtIsS+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Yai/xQAAAN0AAAAPAAAAAAAAAAAAAAAAAJgCAABkcnMv&#10;ZG93bnJldi54bWxQSwUGAAAAAAQABAD1AAAAigMAAAAA&#10;" path="m,l16,r2,1l,xe" fillcolor="black" stroked="f">
                          <v:path arrowok="t" o:connecttype="custom" o:connectlocs="0,0;16,0;18,1;0,0" o:connectangles="0,0,0,0"/>
                        </v:shape>
                        <v:shape id="Freeform 2956" o:spid="_x0000_s2403" style="position:absolute;left:350;top:2421;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SesMA&#10;AADdAAAADwAAAGRycy9kb3ducmV2LnhtbESP0YrCMBRE3wX/IVzBN01VKEs1iiiCsi7F6gdcmmtb&#10;bG5Kk2r9+42wsI/DzJxhVpve1OJJrassK5hNIxDEudUVFwpu18PkC4TzyBpry6TgTQ426+FghYm2&#10;L77QM/OFCBB2CSoovW8SKV1ekkE3tQ1x8O62NeiDbAupW3wFuKnlPIpiabDisFBiQ7uS8kfWGQXd&#10;9RT3j5/vvTkUmGayS89bTpUaj/rtEoSn3v+H/9pHrWAexwv4vA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iSesMAAADdAAAADwAAAAAAAAAAAAAAAACYAgAAZHJzL2Rv&#10;d25yZXYueG1sUEsFBgAAAAAEAAQA9QAAAIgDAAAAAA==&#10;" path="m,l16,r2,1l,xe" filled="f" strokeweight="0">
                          <v:path arrowok="t" o:connecttype="custom" o:connectlocs="0,0;16,0;18,1;0,0" o:connectangles="0,0,0,0"/>
                        </v:shape>
                        <v:shape id="Freeform 2957" o:spid="_x0000_s2404" style="position:absolute;left:345;top:2422;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6EcYA&#10;AADdAAAADwAAAGRycy9kb3ducmV2LnhtbESPT4vCMBTE78J+h/AW9iKaKlKkGmURXTwoi39Aj4/m&#10;2ZZtXmoTtf32ZkHwOMzMb5jpvDGluFPtCssKBv0IBHFqdcGZguNh1RuDcB5ZY2mZFLTkYD776Ewx&#10;0fbBO7rvfSYChF2CCnLvq0RKl+Zk0PVtRRy8i60N+iDrTOoaHwFuSjmMolgaLDgs5FjRIqf0b38z&#10;Cn6356w94u76M1ie2vbWHcvTZqPU12fzPQHhqfHv8Ku91gqGcTyC/zfhCcjZ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66EcYAAADdAAAADwAAAAAAAAAAAAAAAACYAgAAZHJz&#10;L2Rvd25yZXYueG1sUEsFBgAAAAAEAAQA9QAAAIsDAAAAAA==&#10;" path="m3,l,1r26,l3,xe" fillcolor="black" stroked="f">
                          <v:path arrowok="t" o:connecttype="custom" o:connectlocs="3,0;0,1;26,1;3,0" o:connectangles="0,0,0,0"/>
                        </v:shape>
                        <v:shape id="Freeform 2958" o:spid="_x0000_s2405" style="position:absolute;left:345;top:2422;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FdsYA&#10;AADdAAAADwAAAGRycy9kb3ducmV2LnhtbESP0WrCQBRE34X+w3ILfRGzUTRIdBWxCC1YW6MfcJu9&#10;TYLZuyG7avx7tyD4OMzMGWa+7EwtLtS6yrKCYRSDIM6trrhQcDxsBlMQziNrrC2Tghs5WC5eenNM&#10;tb3yni6ZL0SAsEtRQel9k0rp8pIMusg2xMH7s61BH2RbSN3iNcBNLUdxnEiDFYeFEhtal5SfsrNR&#10;YOqv3e/2fTXuZz/0+X3LzuPNiZR6e+1WMxCeOv8MP9ofWsEoSSbw/y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pFdsYAAADdAAAADwAAAAAAAAAAAAAAAACYAgAAZHJz&#10;L2Rvd25yZXYueG1sUEsFBgAAAAAEAAQA9QAAAIsDAAAAAA==&#10;" path="m3,l,1r26,l3,xe" filled="f" strokeweight="0">
                          <v:path arrowok="t" o:connecttype="custom" o:connectlocs="3,0;0,1;26,1;3,0" o:connectangles="0,0,0,0"/>
                        </v:shape>
                        <v:shape id="Freeform 2959" o:spid="_x0000_s2406" style="position:absolute;left:348;top:2422;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CVPscA&#10;AADdAAAADwAAAGRycy9kb3ducmV2LnhtbESPT2vCQBTE70K/w/IK3nSjYLDRTZDalp5a/128PbOv&#10;Sdrs25BdY/LtuwWhx2FmfsOss97UoqPWVZYVzKYRCOLc6ooLBafj62QJwnlkjbVlUjCQgyx9GK0x&#10;0fbGe+oOvhABwi5BBaX3TSKly0sy6Ka2IQ7el20N+iDbQuoWbwFuajmPolgarDgslNjQc0n5z+Fq&#10;FCxezjYfdvo8bC9Dt3jbbz+fPr6VGj/2mxUIT73/D9/b71rBPI5j+Hs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glT7HAAAA3QAAAA8AAAAAAAAAAAAAAAAAmAIAAGRy&#10;cy9kb3ducmV2LnhtbFBLBQYAAAAABAAEAPUAAACMAwAAAAA=&#10;" path="m,l20,r3,1l,xe" fillcolor="black" stroked="f">
                          <v:path arrowok="t" o:connecttype="custom" o:connectlocs="0,0;20,0;23,1;0,0" o:connectangles="0,0,0,0"/>
                        </v:shape>
                        <v:shape id="Freeform 2960" o:spid="_x0000_s2407" style="position:absolute;left:348;top:2422;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wesYA&#10;AADdAAAADwAAAGRycy9kb3ducmV2LnhtbESPT4vCMBTE7wt+h/AEb2uqaNVqlEVY6EVk/QMeH82z&#10;rTYvtYna/fYbYcHjMDO/YRar1lTiQY0rLSsY9CMQxJnVJecKDvvvzykI55E1VpZJwS85WC07HwtM&#10;tH3yDz12PhcBwi5BBYX3dSKlywoy6Pq2Jg7e2TYGfZBNLnWDzwA3lRxGUSwNlhwWCqxpXVB23d2N&#10;gsl4luab8/0wuK23l9NIpke6nZTqdduvOQhPrX+H/9upVjCM4wm83o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hwesYAAADdAAAADwAAAAAAAAAAAAAAAACYAgAAZHJz&#10;L2Rvd25yZXYueG1sUEsFBgAAAAAEAAQA9QAAAIsDAAAAAA==&#10;" path="m,l20,r3,1l,xe" filled="f" strokeweight="0">
                          <v:path arrowok="t" o:connecttype="custom" o:connectlocs="0,0;20,0;23,1;0,0" o:connectangles="0,0,0,0"/>
                        </v:shape>
                        <v:shape id="Freeform 2961" o:spid="_x0000_s2408" style="position:absolute;left:344;top:2423;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PL8EA&#10;AADdAAAADwAAAGRycy9kb3ducmV2LnhtbERPPWvDMBDdA/0P4grdErkZhHGihFJICVlK0g4eD+ti&#10;mVon11Ic99/3hkLHx/ve7ufQq4nG1EW28LwqQBE30XXcWvj8OCxLUCkjO+wjk4UfSrDfPSy2WLl4&#10;5zNNl9wqCeFUoQWf81BpnRpPAdMqDsTCXeMYMAscW+1GvEt46PW6KIwO2LE0eBzo1VPzdbkFKTmb&#10;EtPtfXo7mLqt5/Lk3Tda+/Q4v2xAZZrzv/jPfXQW1sbIXHkjT0D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0sjy/BAAAA3QAAAA8AAAAAAAAAAAAAAAAAmAIAAGRycy9kb3du&#10;cmV2LnhtbFBLBQYAAAAABAAEAPUAAACGAwAAAAA=&#10;" path="m1,l,2r29,l1,xe" fillcolor="black" stroked="f">
                          <v:path arrowok="t" o:connecttype="custom" o:connectlocs="1,0;0,2;29,2;1,0" o:connectangles="0,0,0,0"/>
                        </v:shape>
                        <v:shape id="Freeform 2962" o:spid="_x0000_s2409" style="position:absolute;left:344;top:2423;width:29;height:2;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r/68UA&#10;AADdAAAADwAAAGRycy9kb3ducmV2LnhtbESPQWvCQBSE74L/YXkFL6IbLYQ2uoqECD14aZpDj4/s&#10;S7I0+zZkV43/visUehxm5htmf5xsL240euNYwWadgCCunTbcKqi+zqs3ED4ga+wdk4IHeTge5rM9&#10;Ztrd+ZNuZWhFhLDPUEEXwpBJ6euOLPq1G4ij17jRYohybKUe8R7htpfbJEmlRcNxocOB8o7qn/Jq&#10;FXznBTdmWRSmeVyq0r7miZ9KpRYv02kHItAU/sN/7Q+tYJum7/B8E5+AP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rxQAAAN0AAAAPAAAAAAAAAAAAAAAAAJgCAABkcnMv&#10;ZG93bnJldi54bWxQSwUGAAAAAAQABAD1AAAAigMAAAAA&#10;" path="m1,l,2r29,l1,xe" filled="f" strokeweight="0">
                          <v:path arrowok="t" o:connecttype="custom" o:connectlocs="1,0;0,2;29,2;1,0" o:connectangles="0,0,0,0"/>
                        </v:shape>
                        <v:shape id="Freeform 2963" o:spid="_x0000_s2410" style="position:absolute;left:345;top:2423;width:28;height:2;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gocMA&#10;AADdAAAADwAAAGRycy9kb3ducmV2LnhtbERPTWvCQBC9F/oflil4qxsV0ja6ii0ognjQFs9Ddkyi&#10;2dmQHU3sr+8ehB4f73u26F2tbtSGyrOB0TABRZx7W3Fh4Od79foOKgiyxdozGbhTgMX8+WmGmfUd&#10;7+l2kELFEA4ZGihFmkzrkJfkMAx9Qxy5k28dSoRtoW2LXQx3tR4nSaodVhwbSmzoq6T8crg6A5NP&#10;+VitZdOl21+ZbGV3Xh5PZ2MGL/1yCkqol3/xw72xBsbpW9wf38Qno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hgocMAAADdAAAADwAAAAAAAAAAAAAAAACYAgAAZHJzL2Rv&#10;d25yZXYueG1sUEsFBgAAAAAEAAQA9QAAAIgDAAAAAA==&#10;" path="m,l26,r2,2l,xe" fillcolor="black" stroked="f">
                          <v:path arrowok="t" o:connecttype="custom" o:connectlocs="0,0;26,0;28,2;0,0" o:connectangles="0,0,0,0"/>
                        </v:shape>
                        <v:shape id="Freeform 2964" o:spid="_x0000_s2411" style="position:absolute;left:345;top:2423;width:28;height:2;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sHYcYA&#10;AADdAAAADwAAAGRycy9kb3ducmV2LnhtbESP0WoCMRRE3wv+Q7gF32pWEStboxRRUOxDXfsBt5vb&#10;zbabm2UTNe7XN4WCj8PMnGEWq2gbcaHO144VjEcZCOLS6ZorBR+n7dMchA/IGhvHpOBGHlbLwcMC&#10;c+2ufKRLESqRIOxzVGBCaHMpfWnIoh+5ljh5X66zGJLsKqk7vCa4beQky2bSYs1pwWBLa0PlT3G2&#10;Cqp37I9TU3zH/tDsY9kf3vrNp1LDx/j6AiJQDPfwf3unFUxmz2P4e5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sHYcYAAADdAAAADwAAAAAAAAAAAAAAAACYAgAAZHJz&#10;L2Rvd25yZXYueG1sUEsFBgAAAAAEAAQA9QAAAIsDAAAAAA==&#10;" path="m,l26,r2,2l,xe" filled="f" strokeweight="0">
                          <v:path arrowok="t" o:connecttype="custom" o:connectlocs="0,0;26,0;28,2;0,0" o:connectangles="0,0,0,0"/>
                        </v:shape>
                        <v:shape id="Freeform 2965" o:spid="_x0000_s2412" style="position:absolute;left:341;top:2425;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LG8YA&#10;AADdAAAADwAAAGRycy9kb3ducmV2LnhtbESPQWvCQBSE7wX/w/KE3pqNoTUlukoQhPaQQzXU6yP7&#10;TILZtyG7mrS/vlsQPA4z8w2z3k6mEzcaXGtZwSKKQRBXVrdcKyiP+5d3EM4ja+wsk4IfcrDdzJ7W&#10;mGk78hfdDr4WAcIuQwWN930mpasaMugi2xMH72wHgz7IoZZ6wDHATSeTOF5Kgy2HhQZ72jVUXQ5X&#10;oyB3v69pGafFld7s92denI75dFLqeT7lKxCeJv8I39sfWkGyTBP4fxOe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LG8YAAADdAAAADwAAAAAAAAAAAAAAAACYAgAAZHJz&#10;L2Rvd25yZXYueG1sUEsFBgAAAAAEAAQA9QAAAIsDAAAAAA==&#10;" path="m3,l,1r34,l3,xe" fillcolor="black" stroked="f">
                          <v:path arrowok="t" o:connecttype="custom" o:connectlocs="3,0;0,1;34,1;3,0" o:connectangles="0,0,0,0"/>
                        </v:shape>
                        <v:shape id="Freeform 2966" o:spid="_x0000_s2413" style="position:absolute;left:341;top:2425;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MNusUA&#10;AADdAAAADwAAAGRycy9kb3ducmV2LnhtbESPQWsCMRSE74L/ITzBm2a1RetqFCm1VfFQtb0/Ns/N&#10;0s3Lsom6/fdGEDwO880MM1s0thQXqn3hWMGgn4AgzpwuOFfwc1z13kD4gKyxdEwK/snDYt5uzTDV&#10;7sp7uhxCLmIJ+xQVmBCqVEqfGbLo+64ijt7J1RZDlHUudY3XWG5LOUySkbRYcFwwWNG7oezvcLYK&#10;9Ovp++u83n80y52J0HYz+fytlOp2muUURKAmPOFHeq0VDEfjF7i/i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w26xQAAAN0AAAAPAAAAAAAAAAAAAAAAAJgCAABkcnMv&#10;ZG93bnJldi54bWxQSwUGAAAAAAQABAD1AAAAigMAAAAA&#10;" path="m3,l,1r34,l3,xe" filled="f" strokeweight="0">
                          <v:path arrowok="t" o:connecttype="custom" o:connectlocs="3,0;0,1;34,1;3,0" o:connectangles="0,0,0,0"/>
                        </v:shape>
                        <v:shape id="Freeform 2967" o:spid="_x0000_s2414" style="position:absolute;left:344;top:2425;width:31;height: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frcYA&#10;AADdAAAADwAAAGRycy9kb3ducmV2LnhtbESPT2vCQBDF7wW/wzJCb3VjKGmIriJCwZNiWkqOQ3by&#10;h2RnY3ar0U/fLRR6fLx5vzdvvZ1ML640utayguUiAkFcWt1yreDz4/0lBeE8ssbeMim4k4PtZva0&#10;xkzbG5/pmvtaBAi7DBU03g+ZlK5syKBb2IE4eJUdDfogx1rqEW8BbnoZR1EiDbYcGhocaN9Q2eXf&#10;Jrzx6I5VxLEuLnh6VN3enb+KVKnn+bRbgfA0+f/jv/RBK4iTt1f4XRMQ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wfrcYAAADdAAAADwAAAAAAAAAAAAAAAACYAgAAZHJz&#10;L2Rvd25yZXYueG1sUEsFBgAAAAAEAAQA9QAAAIsDAAAAAA==&#10;" path="m,l29,r2,1l,xe" fillcolor="black" stroked="f">
                          <v:path arrowok="t" o:connecttype="custom" o:connectlocs="0,0;29,0;31,1;0,0" o:connectangles="0,0,0,0"/>
                        </v:shape>
                        <v:shape id="Freeform 2968" o:spid="_x0000_s2415" style="position:absolute;left:344;top:2425;width:31;height: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EqcYA&#10;AADdAAAADwAAAGRycy9kb3ducmV2LnhtbESPX2vCMBTF3wd+h3AF32ZqYd3ojKLbREGQzU308dJc&#10;29LmpjTR1m9vBoM9Hs6fH2c6700trtS60rKCyTgCQZxZXXKu4Od79fgCwnlkjbVlUnAjB/PZ4GGK&#10;qbYdf9F173MRRtilqKDwvkmldFlBBt3YNsTBO9vWoA+yzaVusQvjppZxFCXSYMmBUGBDbwVl1f5i&#10;Ave9Wp4/OnvcrZOqP8SnT2+2uVKjYb94BeGp9//hv/ZGK4iT5yf4fROe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PEqcYAAADdAAAADwAAAAAAAAAAAAAAAACYAgAAZHJz&#10;L2Rvd25yZXYueG1sUEsFBgAAAAAEAAQA9QAAAIsDAAAAAA==&#10;" path="m,l29,r2,1l,xe" filled="f" strokeweight="0">
                          <v:path arrowok="t" o:connecttype="custom" o:connectlocs="0,0;29,0;31,1;0,0" o:connectangles="0,0,0,0"/>
                        </v:shape>
                        <v:shape id="Freeform 2969" o:spid="_x0000_s2416" style="position:absolute;left:340;top:2426;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q1mcYA&#10;AADdAAAADwAAAGRycy9kb3ducmV2LnhtbESPwWrDMBBE74X+g9hCbo2cHBzjRgklpZBAL018SG6L&#10;tbFFrZUrKbb791Wg0OMwM2+Y9XaynRjIB+NYwWKegSCunTbcKKhO788FiBCRNXaOScEPBdhuHh/W&#10;WGo38icNx9iIBOFQooI2xr6UMtQtWQxz1xMn7+q8xZikb6T2OCa47eQyy3Jp0XBaaLGnXUv11/Fm&#10;FRSLNz5fqp35Lm6D+Rj99XDaD0rNnqbXFxCRpvgf/mvvtYJlvsrh/iY9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q1mcYAAADdAAAADwAAAAAAAAAAAAAAAACYAgAAZHJz&#10;L2Rvd25yZXYueG1sUEsFBgAAAAAEAAQA9QAAAIsDAAAAAA==&#10;" path="m1,l,2r36,l1,xe" fillcolor="black" stroked="f">
                          <v:path arrowok="t" o:connecttype="custom" o:connectlocs="1,0;0,2;36,2;1,0" o:connectangles="0,0,0,0"/>
                        </v:shape>
                        <v:shape id="Freeform 2970" o:spid="_x0000_s2417" style="position:absolute;left:340;top:2426;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oKfcQA&#10;AADdAAAADwAAAGRycy9kb3ducmV2LnhtbESPW4vCMBSE3xf8D+EI+7amFrxQjSKFFd8Wb/h6aI5N&#10;sTmpTbbWf28WFnwcZuYbZrnubS06an3lWMF4lIAgLpyuuFRwOn5/zUH4gKyxdkwKnuRhvRp8LDHT&#10;7sF76g6hFBHCPkMFJoQmk9IXhiz6kWuIo3d1rcUQZVtK3eIjwm0t0ySZSosVxwWDDeWGitvh1ypI&#10;pDnjaTLZXPL05orw7O7b/Eepz2G/WYAI1Id3+L+90wrS6WwGf2/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qCn3EAAAA3QAAAA8AAAAAAAAAAAAAAAAAmAIAAGRycy9k&#10;b3ducmV2LnhtbFBLBQYAAAAABAAEAPUAAACJAwAAAAA=&#10;" path="m1,l,2r36,l1,xe" filled="f" strokeweight="0">
                          <v:path arrowok="t" o:connecttype="custom" o:connectlocs="1,0;0,2;36,2;1,0" o:connectangles="0,0,0,0"/>
                        </v:shape>
                        <v:shape id="Freeform 2971" o:spid="_x0000_s2418" style="position:absolute;left:341;top:242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qarcEA&#10;AADdAAAADwAAAGRycy9kb3ducmV2LnhtbERPzYrCMBC+L/gOYYS9rWkF3aUaRaTCgojo+gBjM7bF&#10;ZFKSqPXtzUHY48f3P1/21og7+dA6VpCPMhDEldMt1wpOf5uvHxAhIms0jknBkwIsF4OPORbaPfhA&#10;92OsRQrhUKCCJsaukDJUDVkMI9cRJ+7ivMWYoK+l9vhI4dbIcZZNpcWWU0ODHa0bqq7Hm1Ww2vS3&#10;XV6etzsq/d50pZlMylypz2G/moGI1Md/8dv9qxWMp99pbnqTn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Kmq3BAAAA3QAAAA8AAAAAAAAAAAAAAAAAmAIAAGRycy9kb3du&#10;cmV2LnhtbFBLBQYAAAAABAAEAPUAAACGAwAAAAA=&#10;" path="m,l34,r1,2l,xe" fillcolor="black" stroked="f">
                          <v:path arrowok="t" o:connecttype="custom" o:connectlocs="0,0;34,0;35,2;0,0" o:connectangles="0,0,0,0"/>
                        </v:shape>
                        <v:shape id="Freeform 2972" o:spid="_x0000_s2419" style="position:absolute;left:341;top:242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tkhsUA&#10;AADdAAAADwAAAGRycy9kb3ducmV2LnhtbESP3YrCMBSE7xd8h3AEb0RT3VVrNYoIynoh4s8DHJpj&#10;W2xOShO1+/ZGEPZymJlvmPmyMaV4UO0KywoG/QgEcWp1wZmCy3nTi0E4j6yxtEwK/sjBctH6mmOi&#10;7ZOP9Dj5TAQIuwQV5N5XiZQuzcmg69uKOHhXWxv0QdaZ1DU+A9yUchhFY2mw4LCQY0XrnNLb6W4U&#10;bH++M94cJ7jfyVE33dr4EDWxUp12s5qB8NT4//Cn/asVDMeTKbzfhCc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2SGxQAAAN0AAAAPAAAAAAAAAAAAAAAAAJgCAABkcnMv&#10;ZG93bnJldi54bWxQSwUGAAAAAAQABAD1AAAAigMAAAAA&#10;" path="m,l34,r1,2l,xe" filled="f" strokeweight="0">
                          <v:path arrowok="t" o:connecttype="custom" o:connectlocs="0,0;34,0;35,2;0,0" o:connectangles="0,0,0,0"/>
                        </v:shape>
                        <v:shape id="Freeform 2973" o:spid="_x0000_s2420" style="position:absolute;left:338;top:2428;width:40;height:3;visibility:visible;mso-wrap-style:square;v-text-anchor:top" coordsize="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3MsMA&#10;AADdAAAADwAAAGRycy9kb3ducmV2LnhtbERPz2vCMBS+D/wfwhN2m+nKkFKNMgaCHsStG+jx2bw1&#10;xealJFHb/94cBjt+fL+X68F24kY+tI4VvM4yEMS10y03Cn6+Ny8FiBCRNXaOScFIAdarydMSS+3u&#10;/EW3KjYihXAoUYGJsS+lDLUhi2HmeuLE/TpvMSboG6k93lO47WSeZXNpseXUYLCnD0P1pbpaBZXf&#10;F9fxMz9czlujd2Pn3o77k1LP0+F9ASLSEP/Ff+6tVpDPi7Q/vU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Z3MsMAAADdAAAADwAAAAAAAAAAAAAAAACYAgAAZHJzL2Rv&#10;d25yZXYueG1sUEsFBgAAAAAEAAQA9QAAAIgDAAAAAA==&#10;" path="m2,l,3r40,l2,xe" fillcolor="black" stroked="f">
                          <v:path arrowok="t" o:connecttype="custom" o:connectlocs="2,0;0,3;40,3;2,0" o:connectangles="0,0,0,0"/>
                        </v:shape>
                        <v:shape id="Freeform 2974" o:spid="_x0000_s2421" style="position:absolute;left:338;top:2428;width:40;height:3;visibility:visible;mso-wrap-style:square;v-text-anchor:top" coordsize="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74hMYA&#10;AADdAAAADwAAAGRycy9kb3ducmV2LnhtbESPQWvCQBSE7wX/w/KE3upGW61NXUUEseqp6qHHR/Y1&#10;Ccm+jburSf99VxA8DjPfDDNbdKYWV3K+tKxgOEhAEGdWl5wrOB3XL1MQPiBrrC2Tgj/ysJj3nmaY&#10;atvyN10PIRexhH2KCooQmlRKnxVk0A9sQxy9X+sMhihdLrXDNpabWo6SZCINlhwXCmxoVVBWHS5G&#10;wah63e7f3Xh12Zzfss5V7cfPrlXqud8tP0EE6sIjfKe/dOQm0yHc3s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74hMYAAADdAAAADwAAAAAAAAAAAAAAAACYAgAAZHJz&#10;L2Rvd25yZXYueG1sUEsFBgAAAAAEAAQA9QAAAIsDAAAAAA==&#10;" path="m2,l,3r40,l2,xe" filled="f" strokeweight="0">
                          <v:path arrowok="t" o:connecttype="custom" o:connectlocs="2,0;0,3;40,3;2,0" o:connectangles="0,0,0,0"/>
                        </v:shape>
                        <v:shape id="Freeform 2975" o:spid="_x0000_s2422" style="position:absolute;left:340;top:2428;width:38;height:3;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66F8QA&#10;AADdAAAADwAAAGRycy9kb3ducmV2LnhtbESPQWvCQBSE74L/YXlCb7oxbUOMrhLEQq/a6vmZfSbB&#10;7NuQXWP8911B6HGYmW+Y1WYwjeipc7VlBfNZBIK4sLrmUsHvz9c0BeE8ssbGMil4kIPNejxaYabt&#10;nffUH3wpAoRdhgoq79tMSldUZNDNbEscvIvtDPogu1LqDu8BbhoZR1EiDdYcFipsaVtRcT3cjILd&#10;8T35PO+2Tbt4nD7sPs0Xrs+VepsM+RKEp8H/h1/tb60gTtIYnm/C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OuhfEAAAA3QAAAA8AAAAAAAAAAAAAAAAAmAIAAGRycy9k&#10;b3ducmV2LnhtbFBLBQYAAAAABAAEAPUAAACJAwAAAAA=&#10;" path="m,l36,r2,3l,xe" fillcolor="black" stroked="f">
                          <v:path arrowok="t" o:connecttype="custom" o:connectlocs="0,0;36,0;38,3;0,0" o:connectangles="0,0,0,0"/>
                        </v:shape>
                        <v:shape id="Freeform 2976" o:spid="_x0000_s2423" style="position:absolute;left:340;top:2428;width:38;height:3;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ZvUMYA&#10;AADdAAAADwAAAGRycy9kb3ducmV2LnhtbESPQWvCQBSE70L/w/IKvemmBo2krmKFgogXtbT09si+&#10;JiHZtyG7xuTfu4LgcZiZb5jluje16Kh1pWUF75MIBHFmdcm5gu/z13gBwnlkjbVlUjCQg/XqZbTE&#10;VNsrH6k7+VwECLsUFRTeN6mULivIoJvYhjh4/7Y16INsc6lbvAa4qeU0iubSYMlhocCGtgVl1eli&#10;FNAsbjbJb/Xp/uLqp9sPhyFPnFJvr/3mA4Sn3j/Dj/ZOK5jOFzHc34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ZvUMYAAADdAAAADwAAAAAAAAAAAAAAAACYAgAAZHJz&#10;L2Rvd25yZXYueG1sUEsFBgAAAAAEAAQA9QAAAIsDAAAAAA==&#10;" path="m,l36,r2,3l,xe" filled="f" strokeweight="0">
                          <v:path arrowok="t" o:connecttype="custom" o:connectlocs="0,0;36,0;38,3;0,0" o:connectangles="0,0,0,0"/>
                        </v:shape>
                        <v:shape id="Freeform 2977" o:spid="_x0000_s2424" style="position:absolute;left:337;top:2431;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TrcYA&#10;AADdAAAADwAAAGRycy9kb3ducmV2LnhtbESPT2sCMRTE7wW/Q3hCL6JZ/1RkNYoIhVq8VD14fCTP&#10;3dXNy5Kkun57UxB6HGbmN8xi1dpa3MiHyrGC4SADQaydqbhQcDx89mcgQkQ2WDsmBQ8KsFp23haY&#10;G3fnH7rtYyEShEOOCsoYm1zKoEuyGAauIU7e2XmLMUlfSOPxnuC2lqMsm0qLFaeFEhvalKSv+1+r&#10;YPfhjxctxzz83l4nvbXWp3O1U+q9267nICK18T/8an8ZBaPpbAJ/b9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TTrcYAAADdAAAADwAAAAAAAAAAAAAAAACYAgAAZHJz&#10;L2Rvd25yZXYueG1sUEsFBgAAAAAEAAQA9QAAAIsDAAAAAA==&#10;" path="m1,l,2r42,l1,xe" fillcolor="black" stroked="f">
                          <v:path arrowok="t" o:connecttype="custom" o:connectlocs="1,0;0,2;42,2;1,0" o:connectangles="0,0,0,0"/>
                        </v:shape>
                        <v:shape id="Freeform 2978" o:spid="_x0000_s2425" style="position:absolute;left:337;top:2431;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6yjMQA&#10;AADdAAAADwAAAGRycy9kb3ducmV2LnhtbESP0WrCQBRE3wv+w3KFvhTdNFCJ0VViQfCxjX7AJXtN&#10;gtm7YXdNYr/eLRT6OMzMGWa7n0wnBnK+tazgfZmAIK6sbrlWcDkfFxkIH5A1dpZJwYM87Hezly3m&#10;2o78TUMZahEh7HNU0ITQ51L6qiGDfml74uhdrTMYonS11A7HCDedTJNkJQ22HBca7OmzoepW3o0C&#10;15bZ4eecJuuLG96w9sXovwqlXudTsQERaAr/4b/2SStIV9kH/L6JT0D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esozEAAAA3QAAAA8AAAAAAAAAAAAAAAAAmAIAAGRycy9k&#10;b3ducmV2LnhtbFBLBQYAAAAABAAEAPUAAACJAwAAAAA=&#10;" path="m1,l,2r42,l1,xe" filled="f" strokeweight="0">
                          <v:path arrowok="t" o:connecttype="custom" o:connectlocs="1,0;0,2;42,2;1,0" o:connectangles="0,0,0,0"/>
                        </v:shape>
                        <v:shape id="Freeform 2979" o:spid="_x0000_s2426" style="position:absolute;left:338;top:2431;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VnsgA&#10;AADdAAAADwAAAGRycy9kb3ducmV2LnhtbESPQU/CQBSE7yT+h80z4QZbODRQWYgYQezBYPXi7dl9&#10;dqvdt013hcqvZ01IOE5m5pvMYtXbRhyo87VjBZNxAoK4dLrmSsH722Y0A+EDssbGMSn4Iw+r5c1g&#10;gZl2R36lQxEqESHsM1RgQmgzKX1pyKIfu5Y4el+usxii7CqpOzxGuG3kNElSabHmuGCwpQdD5U/x&#10;axXsP+frwnw/n3Yv5vFp+9Hk+1zmSg1v+/s7EIH6cA1f2jutYJrOUvh/E5+AXJ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RtWeyAAAAN0AAAAPAAAAAAAAAAAAAAAAAJgCAABk&#10;cnMvZG93bnJldi54bWxQSwUGAAAAAAQABAD1AAAAjQMAAAAA&#10;" path="m,l40,r1,2l,xe" fillcolor="black" stroked="f">
                          <v:path arrowok="t" o:connecttype="custom" o:connectlocs="0,0;40,0;41,2;0,0" o:connectangles="0,0,0,0"/>
                        </v:shape>
                        <v:shape id="Freeform 2980" o:spid="_x0000_s2427" style="position:absolute;left:338;top:2431;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oCMEA&#10;AADdAAAADwAAAGRycy9kb3ducmV2LnhtbERPy2qDQBTdB/oPww10l4y6sGIcJSkplJJNEz/g4tyo&#10;xLljnWm0f98JFLo7h/PiFNViBnGnyfWWFcTbCARxY3XPrYL68rbJQDiPrHGwTAp+yEFVPq0KzLWd&#10;+ZPuZ9+KUMIuRwWd92MupWs6Mui2diQO2tVOBn2gUyv1hHMoN4NMoiiVBnsOCx2O9NpRczt/GwU2&#10;Pp4Occ1fvauPA3kK4CNV6nm97HcgPC3+3/yXftcKkjR7gceb8ARk+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JqAjBAAAA3QAAAA8AAAAAAAAAAAAAAAAAmAIAAGRycy9kb3du&#10;cmV2LnhtbFBLBQYAAAAABAAEAPUAAACGAwAAAAA=&#10;" path="m,l40,r1,2l,xe" filled="f" strokeweight="0">
                          <v:path arrowok="t" o:connecttype="custom" o:connectlocs="0,0;40,0;41,2;0,0" o:connectangles="0,0,0,0"/>
                        </v:shape>
                        <v:shape id="Freeform 2981" o:spid="_x0000_s2428" style="position:absolute;left:336;top:2433;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EscIA&#10;AADdAAAADwAAAGRycy9kb3ducmV2LnhtbERPy4rCMBTdD/gP4QqzG1MdEalGEUFmXCj4WLi8Ntem&#10;2tzUJmr9e7MQXB7OezxtbCnuVPvCsYJuJwFBnDldcK5gv1v8DEH4gKyxdEwKnuRhOml9jTHV7sEb&#10;um9DLmII+xQVmBCqVEqfGbLoO64ijtzJ1RZDhHUudY2PGG5L2UuSgbRYcGwwWNHcUHbZ3qwCufpd&#10;n4/JbGdOy79iac1hcZ33lfpuN7MRiEBN+Ijf7n+toDcYxrnxTXwCcv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oSxwgAAAN0AAAAPAAAAAAAAAAAAAAAAAJgCAABkcnMvZG93&#10;bnJldi54bWxQSwUGAAAAAAQABAD1AAAAhwMAAAAA&#10;" path="m1,l,3r45,l1,xe" fillcolor="black" stroked="f">
                          <v:path arrowok="t" o:connecttype="custom" o:connectlocs="1,0;0,3;45,3;1,0" o:connectangles="0,0,0,0"/>
                        </v:shape>
                        <v:shape id="Freeform 2982" o:spid="_x0000_s2429" style="position:absolute;left:336;top:2433;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KcucMA&#10;AADdAAAADwAAAGRycy9kb3ducmV2LnhtbESPQWuDQBSE74X+h+UVemvWeBC12QSJFHprYu394b6o&#10;xH0ru9to/323EOhxmJlvmN1hNZO4kfOjZQXbTQKCuLN65F5B+/n2koPwAVnjZJkU/JCHw/7xYYel&#10;tguf6daEXkQI+xIVDCHMpZS+G8ig39iZOHoX6wyGKF0vtcMlws0k0yTJpMGR48KAMx0H6q7Nt1GQ&#10;Naf6y3/UbTGfKlyNNc3iUqWen9bqFUSgNfyH7+13rSDN8gL+3sQn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KcucMAAADdAAAADwAAAAAAAAAAAAAAAACYAgAAZHJzL2Rv&#10;d25yZXYueG1sUEsFBgAAAAAEAAQA9QAAAIgDAAAAAA==&#10;" path="m1,l,3r45,l1,xe" filled="f" strokeweight="0">
                          <v:path arrowok="t" o:connecttype="custom" o:connectlocs="1,0;0,3;45,3;1,0" o:connectangles="0,0,0,0"/>
                        </v:shape>
                        <v:shape id="Freeform 2983" o:spid="_x0000_s2430" style="position:absolute;left:337;top:2433;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ZKcAA&#10;AADdAAAADwAAAGRycy9kb3ducmV2LnhtbERPTWsCMRC9F/wPYYTeaqIHqatRRFC81VoFj8Nm3Kxu&#10;Jssm1e2/7xwKPT7e92LVh0Y9qEt1ZAvjkQFFXEZXc2Xh9LV9eweVMrLDJjJZ+KEEq+XgZYGFi0/+&#10;pMcxV0pCOBVowefcFlqn0lPANIotsXDX2AXMArtKuw6fEh4aPTFmqgPWLA0eW9p4Ku/H72Bhcvgw&#10;pr3FuN/52fpyPTTm7LfWvg779RxUpj7/i//ceye+6Uz2yxt5Anr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fZKcAAAADdAAAADwAAAAAAAAAAAAAAAACYAgAAZHJzL2Rvd25y&#10;ZXYueG1sUEsFBgAAAAAEAAQA9QAAAIUDAAAAAA==&#10;" path="m,l42,r2,3l,xe" fillcolor="black" stroked="f">
                          <v:path arrowok="t" o:connecttype="custom" o:connectlocs="0,0;42,0;44,3;0,0" o:connectangles="0,0,0,0"/>
                        </v:shape>
                        <v:shape id="Freeform 2984" o:spid="_x0000_s2431" style="position:absolute;left:337;top:2433;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roVcMA&#10;AADdAAAADwAAAGRycy9kb3ducmV2LnhtbESPQWsCMRSE74X+h/AEbzWroLSrUaRQ8brb9tDb6+a5&#10;CW5etknU9d8bQehxmJlvmNVmcJ04U4jWs4LppABB3HhtuVXw9fnx8goiJmSNnWdScKUIm/Xz0wpL&#10;7S9c0blOrcgQjiUqMCn1pZSxMeQwTnxPnL2DDw5TlqGVOuAlw10nZ0WxkA4t5wWDPb0bao71ySng&#10;3rrfIujt/DvZXVX569+PqZUaj4btEkSiIf2HH+29VjBbvE3h/iY/Ab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roVcMAAADdAAAADwAAAAAAAAAAAAAAAACYAgAAZHJzL2Rv&#10;d25yZXYueG1sUEsFBgAAAAAEAAQA9QAAAIgDAAAAAA==&#10;" path="m,l42,r2,3l,xe" filled="f" strokeweight="0">
                          <v:path arrowok="t" o:connecttype="custom" o:connectlocs="0,0;42,0;44,3;0,0" o:connectangles="0,0,0,0"/>
                        </v:shape>
                        <v:shape id="Freeform 2985" o:spid="_x0000_s2432" style="position:absolute;left:335;top:243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HscA&#10;AADdAAAADwAAAGRycy9kb3ducmV2LnhtbESPQWvCQBSE70L/w/IKvenGHKSmriItbXMJxUQo3h7Z&#10;ZxKafRuyW5P013cFweMwM98wm91oWnGh3jWWFSwXEQji0uqGKwXH4n3+DMJ5ZI2tZVIwkYPd9mG2&#10;wUTbgQ90yX0lAoRdggpq77tESlfWZNAtbEccvLPtDfog+0rqHocAN62Mo2glDTYcFmrs6LWm8if/&#10;NQoyXn79vaXVPv44fX9OWWZtMaZKPT2O+xcQnkZ/D9/aqVYQr9YxXN+EJy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PhB7HAAAA3QAAAA8AAAAAAAAAAAAAAAAAmAIAAGRy&#10;cy9kb3ducmV2LnhtbFBLBQYAAAAABAAEAPUAAACMAwAAAAA=&#10;" path="m1,l,2r46,l1,xe" fillcolor="black" stroked="f">
                          <v:path arrowok="t" o:connecttype="custom" o:connectlocs="1,0;0,2;46,2;1,0" o:connectangles="0,0,0,0"/>
                        </v:shape>
                        <v:shape id="Freeform 2986" o:spid="_x0000_s2433" style="position:absolute;left:335;top:243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V2WcQA&#10;AADdAAAADwAAAGRycy9kb3ducmV2LnhtbESPQWsCMRSE7wX/Q3iCt5qtwqJbo4goeJNahfX22Lxu&#10;lm5e1iTq+u+bQqHHYWa+YRar3rbiTj40jhW8jTMQxJXTDdcKTp+71xmIEJE1to5JwZMCrJaDlwUW&#10;2j34g+7HWIsE4VCgAhNjV0gZKkMWw9h1xMn7ct5iTNLXUnt8JLht5STLcmmx4bRgsKONoer7eLMK&#10;zvv5Gm9czi7G+LIum+v24HOlRsN+/Q4iUh//w3/tvVYwyedT+H2Tn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FdlnEAAAA3QAAAA8AAAAAAAAAAAAAAAAAmAIAAGRycy9k&#10;b3ducmV2LnhtbFBLBQYAAAAABAAEAPUAAACJAwAAAAA=&#10;" path="m1,l,2r46,l1,xe" filled="f" strokeweight="0">
                          <v:path arrowok="t" o:connecttype="custom" o:connectlocs="1,0;0,2;46,2;1,0" o:connectangles="0,0,0,0"/>
                        </v:shape>
                        <v:shape id="Freeform 2987" o:spid="_x0000_s2434" style="position:absolute;left:336;top:2436;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2uAcQA&#10;AADdAAAADwAAAGRycy9kb3ducmV2LnhtbESPQYvCMBSE78L+h/AWvGlqEXGrUXYXFEEvuip4ezTP&#10;tmzzUpKo9d8bQfA4zHwzzHTemlpcyfnKsoJBPwFBnFtdcaFg/7fojUH4gKyxtkwK7uRhPvvoTDHT&#10;9sZbuu5CIWIJ+wwVlCE0mZQ+L8mg79uGOHpn6wyGKF0htcNbLDe1TJNkJA1WHBdKbOi3pPx/dzEK&#10;0vHgFDZ4yN12k7rl8Wct67tTqvvZfk9ABGrDO/yiVzpyo68hPN/EJ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trgHEAAAA3QAAAA8AAAAAAAAAAAAAAAAAmAIAAGRycy9k&#10;b3ducmV2LnhtbFBLBQYAAAAABAAEAPUAAACJAwAAAAA=&#10;" path="m,l45,r,2l,xe" fillcolor="black" stroked="f">
                          <v:path arrowok="t" o:connecttype="custom" o:connectlocs="0,0;45,0;45,2;0,0" o:connectangles="0,0,0,0"/>
                        </v:shape>
                      </v:group>
                      <v:group id="Group 2988" o:spid="_x0000_s2435" style="position:absolute;left:1173;top:350;width:8089;height:8298" coordorigin="335,100" coordsize="2309,2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bglcYAAADdAAAADwAAAGRycy9kb3ducmV2LnhtbESPT4vCMBTE78J+h/AW&#10;9qZpXRS3GkXEXTyI4B9YvD2aZ1tsXkoT2/rtjSB4HGbmN8xs0ZlSNFS7wrKCeBCBIE6tLjhTcDr+&#10;9icgnEfWWFomBXdysJh/9GaYaNvynpqDz0SAsEtQQe59lUjp0pwMuoGtiIN3sbVBH2SdSV1jG+Cm&#10;lMMoGkuDBYeFHCta5ZReDzej4K/Fdvkdr5vt9bK6n4+j3f82JqW+PrvlFISnzr/Dr/ZGKxiOf0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xuCVxgAAAN0A&#10;AAAPAAAAAAAAAAAAAAAAAKoCAABkcnMvZG93bnJldi54bWxQSwUGAAAAAAQABAD6AAAAnQMAAAAA&#10;">
                        <v:shape id="Freeform 2989" o:spid="_x0000_s2436" style="position:absolute;left:336;top:2436;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FBMcA&#10;AADdAAAADwAAAGRycy9kb3ducmV2LnhtbESPQUvDQBSE74L/YXlCb3ZjobHGbosWCmJPbUXx9pJ9&#10;yQazb0N2m67/3i0IPQ4z8w2zXEfbiZEG3zpW8DDNQBBXTrfcKPg4bu8XIHxA1tg5JgW/5GG9ur1Z&#10;YqHdmfc0HkIjEoR9gQpMCH0hpa8MWfRT1xMnr3aDxZDk0Eg94DnBbSdnWZZLiy2nBYM9bQxVP4eT&#10;VfD1/V7Ox/j5GsqqznaPddyXW6PU5C6+PIMIFMM1/N9+0wpm+VMOlzfp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7xQTHAAAA3QAAAA8AAAAAAAAAAAAAAAAAmAIAAGRy&#10;cy9kb3ducmV2LnhtbFBLBQYAAAAABAAEAPUAAACMAwAAAAA=&#10;" path="m,l45,r,2l,xe" filled="f" strokeweight="0">
                          <v:path arrowok="t" o:connecttype="custom" o:connectlocs="0,0;45,0;45,2;0,0" o:connectangles="0,0,0,0"/>
                        </v:shape>
                        <v:shape id="Freeform 2990" o:spid="_x0000_s2437" style="position:absolute;left:335;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lZsYA&#10;AADdAAAADwAAAGRycy9kb3ducmV2LnhtbESPQWvCQBSE70L/w/KE3nRjDqmmbkIpKEKhxSji8ZF9&#10;zYZm34bsGtN/3y0Uehxm5htmW062EyMNvnWsYLVMQBDXTrfcKDifdos1CB+QNXaOScE3eSiLh9kW&#10;c+3ufKSxCo2IEPY5KjAh9LmUvjZk0S9dTxy9TzdYDFEOjdQD3iPcdjJNkkxabDkuGOzp1VD9Vd2s&#10;giR113063jbtYQwf2dtEF3N6V+pxPr08gwg0hf/wX/ugFaTZ5gl+38QnI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vlZsYAAADdAAAADwAAAAAAAAAAAAAAAACYAgAAZHJz&#10;L2Rvd25yZXYueG1sUEsFBgAAAAAEAAQA9QAAAIsDAAAAAA==&#10;" path="m,l,3r46,l,xe" fillcolor="black" stroked="f">
                          <v:path arrowok="t" o:connecttype="custom" o:connectlocs="0,0;0,3;46,3;0,0" o:connectangles="0,0,0,0"/>
                        </v:shape>
                        <v:shape id="Freeform 2991" o:spid="_x0000_s2438" style="position:absolute;left:335;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iVtb0A&#10;AADdAAAADwAAAGRycy9kb3ducmV2LnhtbERPSwrCMBDdC94hjOBOU134qUYRUVBx4+cAYzO2xWZS&#10;mtjW25uF4PLx/st1awpRU+VyywpGwwgEcWJ1zqmC+20/mIFwHlljYZkUfMjBetXtLDHWtuEL1Vef&#10;ihDCLkYFmfdlLKVLMjLohrYkDtzTVgZ9gFUqdYVNCDeFHEfRRBrMOTRkWNI2o+R1fRsFpx2l9DjX&#10;7om3upm20el4SVCpfq/dLEB4av1f/HMftILxZB7mhjfhCcjV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0iVtb0AAADdAAAADwAAAAAAAAAAAAAAAACYAgAAZHJzL2Rvd25yZXYu&#10;eG1sUEsFBgAAAAAEAAQA9QAAAIIDAAAAAA==&#10;" path="m,l,3r46,l,xe" filled="f" strokeweight="0">
                          <v:path arrowok="t" o:connecttype="custom" o:connectlocs="0,0;0,3;46,3;0,0" o:connectangles="0,0,0,0"/>
                        </v:shape>
                        <v:shape id="Freeform 2992" o:spid="_x0000_s2439" style="position:absolute;left:335;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jUj8QA&#10;AADdAAAADwAAAGRycy9kb3ducmV2LnhtbESPQWvCQBSE7wX/w/IEb3VjDqGJriKCRSi0qKV4fGSf&#10;2WD2bciuMf77riB4HGbmG2axGmwjeup87VjBbJqAIC6drrlS8Hvcvn+A8AFZY+OYFNzJw2o5eltg&#10;od2N99QfQiUihH2BCkwIbSGlLw1Z9FPXEkfv7DqLIcqukrrDW4TbRqZJkkmLNccFgy1tDJWXw9Uq&#10;SFJ3+kz7a17v+vCTfQ30Z47fSk3Gw3oOItAQXuFne6cVpFmew+N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41I/EAAAA3QAAAA8AAAAAAAAAAAAAAAAAmAIAAGRycy9k&#10;b3ducmV2LnhtbFBLBQYAAAAABAAEAPUAAACJAwAAAAA=&#10;" path="m,l46,r,3l,xe" fillcolor="black" stroked="f">
                          <v:path arrowok="t" o:connecttype="custom" o:connectlocs="0,0;46,0;46,3;0,0" o:connectangles="0,0,0,0"/>
                        </v:shape>
                        <v:shape id="Freeform 2993" o:spid="_x0000_s2440" style="position:absolute;left:335;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UDqcAA&#10;AADdAAAADwAAAGRycy9kb3ducmV2LnhtbERPy4rCMBTdD/gP4Q64G5NxodIxFRGFGXGj9QOuze2D&#10;aW5KE9v692YhuDyc93oz2kb01PnasYbvmQJBnDtTc6nhmh2+ViB8QDbYOCYND/KwSScfa0yMG/hM&#10;/SWUIoawT1BDFUKbSOnziiz6mWuJI1e4zmKIsCul6XCI4baRc6UW0mLNsaHClnYV5f+Xu9Vw3FNJ&#10;t1PvC8z6YTmq4985R62nn+P2B0SgMbzFL/ev0TBfqrg/volPQK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9UDqcAAAADdAAAADwAAAAAAAAAAAAAAAACYAgAAZHJzL2Rvd25y&#10;ZXYueG1sUEsFBgAAAAAEAAQA9QAAAIUDAAAAAA==&#10;" path="m,l46,r,3l,xe" filled="f" strokeweight="0">
                          <v:path arrowok="t" o:connecttype="custom" o:connectlocs="0,0;46,0;46,3;0,0" o:connectangles="0,0,0,0"/>
                        </v:shape>
                        <v:shape id="Freeform 2994" o:spid="_x0000_s2441" style="position:absolute;left:335;top:2441;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c8YA&#10;AADdAAAADwAAAGRycy9kb3ducmV2LnhtbESPQWvCQBSE7wX/w/KE3uomObQluoagtOYSSlUQb4/s&#10;Mwlm34bsqrG/vlsoeBxm5htmkY2mE1caXGtZQTyLQBBXVrdcK9jvPl7eQTiPrLGzTAru5CBbTp4W&#10;mGp742+6bn0tAoRdigoa7/tUSlc1ZNDNbE8cvJMdDPogh1rqAW8BbjqZRNGrNNhyWGiwp1VD1Xl7&#10;MQpKjr9+1kWdJ5/Hw+ZeltbuxkKp5+mYz0F4Gv0j/N8utILkLYrh7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Ac8YAAADdAAAADwAAAAAAAAAAAAAAAACYAgAAZHJz&#10;L2Rvd25yZXYueG1sUEsFBgAAAAAEAAQA9QAAAIsDAAAAAA==&#10;" path="m,l,2r46,l,xe" fillcolor="black" stroked="f">
                          <v:path arrowok="t" o:connecttype="custom" o:connectlocs="0,0;0,2;46,2;0,0" o:connectangles="0,0,0,0"/>
                        </v:shape>
                        <v:shape id="Freeform 2995" o:spid="_x0000_s2442" style="position:absolute;left:335;top:2441;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JJ2MQA&#10;AADdAAAADwAAAGRycy9kb3ducmV2LnhtbESPQWsCMRSE74L/ITzBm2bdg9XVKCIteJPaFtbbY/Pc&#10;LG5e1iTq9t83hUKPw8x8w6y3vW3Fg3xoHCuYTTMQxJXTDdcKPj/eJgsQISJrbB2Tgm8KsN0MB2ss&#10;tHvyOz1OsRYJwqFABSbGrpAyVIYshqnriJN3cd5iTNLXUnt8JrhtZZ5lc2mx4bRgsKO9oep6ulsF&#10;X4flDu9cLs7G+LIum9vr0c+VGo/63QpEpD7+h//aB60gf8ly+H2Tn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iSdjEAAAA3QAAAA8AAAAAAAAAAAAAAAAAmAIAAGRycy9k&#10;b3ducmV2LnhtbFBLBQYAAAAABAAEAPUAAACJAwAAAAA=&#10;" path="m,l,2r46,l,xe" filled="f" strokeweight="0">
                          <v:path arrowok="t" o:connecttype="custom" o:connectlocs="0,0;0,2;46,2;0,0" o:connectangles="0,0,0,0"/>
                        </v:shape>
                        <v:shape id="Freeform 2996" o:spid="_x0000_s2443" style="position:absolute;left:335;top:2441;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i7n8YA&#10;AADdAAAADwAAAGRycy9kb3ducmV2LnhtbESPQWvCQBSE7wX/w/IEb3VjBFuiq4ii5hJKVRBvj+wz&#10;CWbfhuyq0V/fLRR6HGbmG2a26Ewt7tS6yrKC0TACQZxbXXGh4HjYvH+CcB5ZY22ZFDzJwWLee5th&#10;ou2Dv+m+94UIEHYJKii9bxIpXV6SQTe0DXHwLrY16INsC6lbfAS4qWUcRRNpsOKwUGJDq5Ly6/5m&#10;FGQ8+nqt02IZb8+n3TPLrD10qVKDfrecgvDU+f/wXzvVCuKPaAy/b8IT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i7n8YAAADdAAAADwAAAAAAAAAAAAAAAACYAgAAZHJz&#10;L2Rvd25yZXYueG1sUEsFBgAAAAAEAAQA9QAAAIsDAAAAAA==&#10;" path="m,l46,r,2l,xe" fillcolor="black" stroked="f">
                          <v:path arrowok="t" o:connecttype="custom" o:connectlocs="0,0;46,0;46,2;0,0" o:connectangles="0,0,0,0"/>
                        </v:shape>
                        <v:shape id="Freeform 2997" o:spid="_x0000_s2444" style="position:absolute;left:335;top:2441;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0N8UA&#10;AADdAAAADwAAAGRycy9kb3ducmV2LnhtbESPT2sCMRTE7wW/Q3iCt5pVxOpqFJEWvJX6B9bbY/Pc&#10;LG5e1iTq9ts3hUKPw8z8hlmuO9uIB/lQO1YwGmYgiEuna64UHA8frzMQISJrbByTgm8KsF71XpaY&#10;a/fkL3rsYyUShEOOCkyMbS5lKA1ZDEPXEifv4rzFmKSvpPb4THDbyHGWTaXFmtOCwZa2hsrr/m4V&#10;nHbzDd65mJ2N8UVV1Lf3Tz9VatDvNgsQkbr4H/5r77SC8Vs2gd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3Q3xQAAAN0AAAAPAAAAAAAAAAAAAAAAAJgCAABkcnMv&#10;ZG93bnJldi54bWxQSwUGAAAAAAQABAD1AAAAigMAAAAA&#10;" path="m,l46,r,2l,xe" filled="f" strokeweight="0">
                          <v:path arrowok="t" o:connecttype="custom" o:connectlocs="0,0;46,0;46,2;0,0" o:connectangles="0,0,0,0"/>
                        </v:shape>
                        <v:rect id="Rectangle 2998" o:spid="_x0000_s2445" style="position:absolute;left:335;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1uBcgA&#10;AADdAAAADwAAAGRycy9kb3ducmV2LnhtbESPT2sCMRTE74V+h/AK3mrSRauuRqmFQi+F+uegt+fm&#10;ubu4edkmqW776Ruh4HGYmd8ws0VnG3EmH2rHGp76CgRx4UzNpYbt5u1xDCJEZIONY9LwQwEW8/u7&#10;GebGXXhF53UsRYJwyFFDFWObSxmKiiyGvmuJk3d03mJM0pfSeLwkuG1kptSztFhzWqiwpdeKitP6&#10;22pYTsbLr88Bf/yuDnva7w6nYeaV1r2H7mUKIlIXb+H/9rvRkI3UE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W4FyAAAAN0AAAAPAAAAAAAAAAAAAAAAAJgCAABk&#10;cnMvZG93bnJldi54bWxQSwUGAAAAAAQABAD1AAAAjQMAAAAA&#10;" fillcolor="black" stroked="f"/>
                        <v:rect id="Rectangle 2999" o:spid="_x0000_s2446" style="position:absolute;left:335;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gnCMUA&#10;AADdAAAADwAAAGRycy9kb3ducmV2LnhtbESPQWvCQBSE70L/w/IK3nSjopHoKiIIPam1Unp8zT6T&#10;kN23IbvV+O9doeBxmJlvmOW6s0ZcqfWVYwWjYQKCOHe64kLB+Ws3mIPwAVmjcUwK7uRhvXrrLTHT&#10;7safdD2FQkQI+wwVlCE0mZQ+L8miH7qGOHoX11oMUbaF1C3eItwaOU6SmbRYcVwosaFtSXl9+rMK&#10;5tNfU5/Tyc8+PYy+azIb8vujUv33brMAEagLr/B/+0MrGKfJDJ5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CcIxQAAAN0AAAAPAAAAAAAAAAAAAAAAAJgCAABkcnMv&#10;ZG93bnJldi54bWxQSwUGAAAAAAQABAD1AAAAigMAAAAA&#10;" filled="f" strokeweight="0"/>
                        <v:rect id="Rectangle 3000" o:spid="_x0000_s2447" style="position:absolute;left:335;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V6ccA&#10;AADdAAAADwAAAGRycy9kb3ducmV2LnhtbESPQWsCMRSE7wX/Q3hCbzVxaatujaKFQi+FanvQ23Pz&#10;uru4edkmqW799UYQPA4z8w0znXe2EQfyoXasYThQIIgLZ2ouNXx/vT2MQYSIbLBxTBr+KcB81rub&#10;Ym7ckVd0WMdSJAiHHDVUMba5lKGoyGIYuJY4eT/OW4xJ+lIaj8cEt43MlHqWFmtOCxW29FpRsV//&#10;WQ3LyXj5+/nIH6fVbkvbzW7/lHml9X2/W7yAiNTFW/jafjcaspEawe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zVenHAAAA3QAAAA8AAAAAAAAAAAAAAAAAmAIAAGRy&#10;cy9kb3ducmV2LnhtbFBLBQYAAAAABAAEAPUAAACMAwAAAAA=&#10;" fillcolor="black" stroked="f"/>
                        <v:rect id="Rectangle 3001" o:spid="_x0000_s2448" style="position:absolute;left:335;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W4cMA&#10;AADdAAAADwAAAGRycy9kb3ducmV2LnhtbERPz2vCMBS+C/sfwhN201THrFSjyGCwk5u1jB2fzbMt&#10;TV5Kk7Xdf78cBjt+fL/3x8kaMVDvG8cKVssEBHHpdMOVguL6utiC8AFZo3FMCn7Iw/HwMNtjpt3I&#10;FxryUIkYwj5DBXUIXSalL2uy6JeuI47c3fUWQ4R9JXWPYwy3Rq6TZCMtNhwbauzopaayzb+tgu3z&#10;zbRF+vR1Tt9Xny2ZE/nzh1KP8+m0AxFoCv/iP/ebVrBOkzg3volPQB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W4cMAAADdAAAADwAAAAAAAAAAAAAAAACYAgAAZHJzL2Rv&#10;d25yZXYueG1sUEsFBgAAAAAEAAQA9QAAAIgDAAAAAA==&#10;" filled="f" strokeweight="0"/>
                        <v:shape id="Freeform 3002" o:spid="_x0000_s2449" style="position:absolute;left:335;top:244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NOlcUA&#10;AADdAAAADwAAAGRycy9kb3ducmV2LnhtbESPW2sCMRSE3wv+h3AKfatJ98HLapQitAgFxQvi42Fz&#10;3CzdnCybuG7/fSMIPg4z8w0zX/auFh21ofKs4WOoQBAX3lRcajgevt4nIEJENlh7Jg1/FGC5GLzM&#10;MTf+xjvq9rEUCcIhRw02xiaXMhSWHIahb4iTd/Gtw5hkW0rT4i3BXS0zpUbSYcVpwWJDK0vF7/7q&#10;NKjMn7+z7jqt1l3cjn56OtnDRuu31/5zBiJSH5/hR3ttNGRjNYX7m/Q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06VxQAAAN0AAAAPAAAAAAAAAAAAAAAAAJgCAABkcnMv&#10;ZG93bnJldi54bWxQSwUGAAAAAAQABAD1AAAAigMAAAAA&#10;" path="m,l,3r46,l,xe" fillcolor="black" stroked="f">
                          <v:path arrowok="t" o:connecttype="custom" o:connectlocs="0,0;0,3;46,3;0,0" o:connectangles="0,0,0,0"/>
                        </v:shape>
                        <v:shape id="Freeform 3003" o:spid="_x0000_s2450" style="position:absolute;left:335;top:244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VdL0A&#10;AADdAAAADwAAAGRycy9kb3ducmV2LnhtbERPzQ7BQBC+S7zDZiRubDkgZYkICeJCPcDojrbRnW26&#10;q623tweJ45fvf7XpTCkaql1hWcFkHIEgTq0uOFNwTw6jBQjnkTWWlknBhxxs1v3eCmNtW75Sc/OZ&#10;CCHsYlSQe1/FUro0J4NubCviwD1tbdAHWGdS19iGcFPKaRTNpMGCQ0OOFe1ySl+3t1Fw3lNGj0vj&#10;npg07byLzqdrikoNB912CcJT5//in/uoFUznk7A/vAlP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gyVdL0AAADdAAAADwAAAAAAAAAAAAAAAACYAgAAZHJzL2Rvd25yZXYu&#10;eG1sUEsFBgAAAAAEAAQA9QAAAIIDAAAAAA==&#10;" path="m,l,3r46,l,xe" filled="f" strokeweight="0">
                          <v:path arrowok="t" o:connecttype="custom" o:connectlocs="0,0;0,3;46,3;0,0" o:connectangles="0,0,0,0"/>
                        </v:shape>
                        <v:shape id="Freeform 3004" o:spid="_x0000_s2451" style="position:absolute;left:335;top:244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UTsUA&#10;AADdAAAADwAAAGRycy9kb3ducmV2LnhtbESPQWvCQBSE7wX/w/IEb3WTHLSmriJCiyAoVZEeH9nX&#10;bGj2bciuMf57VxA8DjPzDTNf9rYWHbW+cqwgHScgiAunKy4VnI5f7x8gfEDWWDsmBTfysFwM3uaY&#10;a3flH+oOoRQRwj5HBSaEJpfSF4Ys+rFriKP351qLIcq2lLrFa4TbWmZJMpEWK44LBhtaGyr+Dxer&#10;IMnc73fWXWbVpgv7ybansznulBoN+9UniEB9eIWf7Y1WkE3TFB5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NROxQAAAN0AAAAPAAAAAAAAAAAAAAAAAJgCAABkcnMv&#10;ZG93bnJldi54bWxQSwUGAAAAAAQABAD1AAAAigMAAAAA&#10;" path="m,l46,r,3l,xe" fillcolor="black" stroked="f">
                          <v:path arrowok="t" o:connecttype="custom" o:connectlocs="0,0;46,0;46,3;0,0" o:connectangles="0,0,0,0"/>
                        </v:shape>
                        <v:shape id="Freeform 3005" o:spid="_x0000_s2452" style="position:absolute;left:335;top:2443;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umMMA&#10;AADdAAAADwAAAGRycy9kb3ducmV2LnhtbESPzYrCQBCE74LvMLSwN52Yg0p0IiIKKnvR7AP0Zjo/&#10;mOkJmTHJvv3OwoLHoqq+onb70TSip87VlhUsFxEI4tzqmksFX9l5vgHhPLLGxjIp+CEH+3Q62WGi&#10;7cB36h++FAHCLkEFlfdtIqXLKzLoFrYlDl5hO4M+yK6UusMhwE0j4yhaSYM1h4UKWzpWlD8fL6Pg&#10;dqKSvj97V2DWD+sxul3vOSr1MRsPWxCeRv8O/7cvWkG8Xsbw9yY8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KumMMAAADdAAAADwAAAAAAAAAAAAAAAACYAgAAZHJzL2Rv&#10;d25yZXYueG1sUEsFBgAAAAAEAAQA9QAAAIgDAAAAAA==&#10;" path="m,l46,r,3l,xe" filled="f" strokeweight="0">
                          <v:path arrowok="t" o:connecttype="custom" o:connectlocs="0,0;46,0;46,3;0,0" o:connectangles="0,0,0,0"/>
                        </v:shape>
                        <v:shape id="Freeform 3006" o:spid="_x0000_s2453" style="position:absolute;left:335;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EtQscA&#10;AADdAAAADwAAAGRycy9kb3ducmV2LnhtbESPQWvCQBSE74X+h+UVetNNUmglugnSYptLKGqheHtk&#10;n0kw+zZkV4399a4g9DjMzDfMIh9NJ040uNaygngagSCurG65VvCzXU1mIJxH1thZJgUXcpBnjw8L&#10;TLU985pOG1+LAGGXooLG+z6V0lUNGXRT2xMHb28Hgz7IoZZ6wHOAm04mUfQqDbYcFhrs6b2h6rA5&#10;GgUlx99/H0W9TD53v1+XsrR2OxZKPT+NyzkIT6P/D9/bhVaQvMUvcHsTno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xLULHAAAA3QAAAA8AAAAAAAAAAAAAAAAAmAIAAGRy&#10;cy9kb3ducmV2LnhtbFBLBQYAAAAABAAEAPUAAACMAwAAAAA=&#10;" path="m,l,2r46,l,xe" fillcolor="black" stroked="f">
                          <v:path arrowok="t" o:connecttype="custom" o:connectlocs="0,0;0,2;46,2;0,0" o:connectangles="0,0,0,0"/>
                        </v:shape>
                        <v:shape id="Freeform 3007" o:spid="_x0000_s2454" style="position:absolute;left:335;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i6sQA&#10;AADdAAAADwAAAGRycy9kb3ducmV2LnhtbESPQWsCMRSE7wX/Q3iCt5pVxOpqFJEWvElthfX22Dw3&#10;i5uXNYm6/vumUOhxmJlvmOW6s424kw+1YwWjYQaCuHS65krB99fH6wxEiMgaG8ek4EkB1qveyxJz&#10;7R78SfdDrESCcMhRgYmxzaUMpSGLYeha4uSdnbcYk/SV1B4fCW4bOc6yqbRYc1ow2NLWUHk53KyC&#10;426+wRsXs5MxvqiK+vq+91OlBv1uswARqYv/4b/2TisYv40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e4urEAAAA3QAAAA8AAAAAAAAAAAAAAAAAmAIAAGRycy9k&#10;b3ducmV2LnhtbFBLBQYAAAAABAAEAPUAAACJAwAAAAA=&#10;" path="m,l,2r46,l,xe" filled="f" strokeweight="0">
                          <v:path arrowok="t" o:connecttype="custom" o:connectlocs="0,0;0,2;46,2;0,0" o:connectangles="0,0,0,0"/>
                        </v:shape>
                        <v:shape id="Freeform 3008" o:spid="_x0000_s2455" style="position:absolute;left:335;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QQrccA&#10;AADdAAAADwAAAGRycy9kb3ducmV2LnhtbESPQWvCQBSE74X+h+UVetNNAm0lugnSYptLKGqheHtk&#10;n0kw+zZkV4399a4g9DjMzDfMIh9NJ040uNaygngagSCurG65VvCzXU1mIJxH1thZJgUXcpBnjw8L&#10;TLU985pOG1+LAGGXooLG+z6V0lUNGXRT2xMHb28Hgz7IoZZ6wHOAm04mUfQqDbYcFhrs6b2h6rA5&#10;GgUlx99/H0W9TD53v1+XsrR2OxZKPT+NyzkIT6P/D9/bhVaQvMUvcHsTno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UEK3HAAAA3QAAAA8AAAAAAAAAAAAAAAAAmAIAAGRy&#10;cy9kb3ducmV2LnhtbFBLBQYAAAAABAAEAPUAAACMAwAAAAA=&#10;" path="m,l46,r,2l,xe" fillcolor="black" stroked="f">
                          <v:path arrowok="t" o:connecttype="custom" o:connectlocs="0,0;46,0;46,2;0,0" o:connectangles="0,0,0,0"/>
                        </v:shape>
                        <v:shape id="Freeform 3009" o:spid="_x0000_s2456" style="position:absolute;left:335;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DZBsUA&#10;AADdAAAADwAAAGRycy9kb3ducmV2LnhtbESPT2sCMRTE7wW/Q3hCbzWrh61ujSJFwVupf2B7e2ye&#10;m8XNyzaJuv32jSB4HGbmN8x82dtWXMmHxrGC8SgDQVw53XCt4LDfvE1BhIissXVMCv4owHIxeJlj&#10;od2Nv+m6i7VIEA4FKjAxdoWUoTJkMYxcR5y8k/MWY5K+ltrjLcFtKydZlkuLDacFgx19GqrOu4tV&#10;cNzOVnjhcvpjjC/rsvldf/lcqddhv/oAEamPz/CjvdUKJu/jHO5v0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NkGxQAAAN0AAAAPAAAAAAAAAAAAAAAAAJgCAABkcnMv&#10;ZG93bnJldi54bWxQSwUGAAAAAAQABAD1AAAAigMAAAAA&#10;" path="m,l46,r,2l,xe" filled="f" strokeweight="0">
                          <v:path arrowok="t" o:connecttype="custom" o:connectlocs="0,0;46,0;46,2;0,0" o:connectangles="0,0,0,0"/>
                        </v:shape>
                        <v:shape id="Freeform 3010" o:spid="_x0000_s2457" style="position:absolute;left:335;top:244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npocYA&#10;AADdAAAADwAAAGRycy9kb3ducmV2LnhtbESPQWvCQBSE7wX/w/KE3pqNOZg2ZhURLEKhpVrE4yP7&#10;zAazb0N2TdJ/3y0Uehxm5hum3Ey2FQP1vnGsYJGkIIgrpxuuFXyd9k/PIHxA1tg6JgXf5GGznj2U&#10;WGg38icNx1CLCGFfoAITQldI6StDFn3iOuLoXV1vMUTZ11L3OEa4bWWWpktpseG4YLCjnaHqdrxb&#10;BWnmLq/ZcH9pDkP4WL5NdDand6Ue59N2BSLQFP7Df+2DVpDlixx+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npocYAAADdAAAADwAAAAAAAAAAAAAAAACYAgAAZHJz&#10;L2Rvd25yZXYueG1sUEsFBgAAAAAEAAQA9QAAAIsDAAAAAA==&#10;" path="m,l1,3r45,l,xe" fillcolor="black" stroked="f">
                          <v:path arrowok="t" o:connecttype="custom" o:connectlocs="0,0;1,3;46,3;0,0" o:connectangles="0,0,0,0"/>
                        </v:shape>
                        <v:shape id="Freeform 3011" o:spid="_x0000_s2458" style="position:absolute;left:335;top:244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Zcr0A&#10;AADdAAAADwAAAGRycy9kb3ducmV2LnhtbERPzQ7BQBC+S7zDZiRubDkgZYkICeJCPcDojrbRnW26&#10;q623tweJ45fvf7XpTCkaql1hWcFkHIEgTq0uOFNwTw6jBQjnkTWWlknBhxxs1v3eCmNtW75Sc/OZ&#10;CCHsYlSQe1/FUro0J4NubCviwD1tbdAHWGdS19iGcFPKaRTNpMGCQ0OOFe1ySl+3t1Fw3lNGj0vj&#10;npg07byLzqdrikoNB912CcJT5//in/uoFUznkzA3vAlP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HqZcr0AAADdAAAADwAAAAAAAAAAAAAAAACYAgAAZHJzL2Rvd25yZXYu&#10;eG1sUEsFBgAAAAAEAAQA9QAAAIIDAAAAAA==&#10;" path="m,l1,3r45,l,xe" filled="f" strokeweight="0">
                          <v:path arrowok="t" o:connecttype="custom" o:connectlocs="0,0;1,3;46,3;0,0" o:connectangles="0,0,0,0"/>
                        </v:shape>
                        <v:shape id="Freeform 3012" o:spid="_x0000_s2459" style="position:absolute;left:335;top:244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YSMUA&#10;AADdAAAADwAAAGRycy9kb3ducmV2LnhtbESPW4vCMBSE34X9D+Es+KapffDSNcqyoAiC4gXZx0Nz&#10;bIrNSWli7f77jSD4OMzMN8x82dlKtNT40rGC0TABQZw7XXKh4HxaDaYgfEDWWDkmBX/kYbn46M0x&#10;0+7BB2qPoRARwj5DBSaEOpPS54Ys+qGriaN3dY3FEGVTSN3gI8JtJdMkGUuLJccFgzX9GMpvx7tV&#10;kKTud52291m5acN+vO3oYk47pfqf3fcXiEBdeIdf7Y1WkE5GM3i+i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thIxQAAAN0AAAAPAAAAAAAAAAAAAAAAAJgCAABkcnMv&#10;ZG93bnJldi54bWxQSwUGAAAAAAQABAD1AAAAigMAAAAA&#10;" path="m,l46,r,3l,xe" fillcolor="black" stroked="f">
                          <v:path arrowok="t" o:connecttype="custom" o:connectlocs="0,0;46,0;46,3;0,0" o:connectangles="0,0,0,0"/>
                        </v:shape>
                        <v:shape id="Freeform 3013" o:spid="_x0000_s2460" style="position:absolute;left:335;top:244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Bfyb0A&#10;AADdAAAADwAAAGRycy9kb3ducmV2LnhtbERPSwrCMBDdC94hjOBOU7tQqUYRUVBx4+cAYzO2xWZS&#10;mtjW25uF4PLx/st1Z0rRUO0Kywom4wgEcWp1wZmC+20/moNwHlljaZkUfMjBetXvLTHRtuULNVef&#10;iRDCLkEFufdVIqVLczLoxrYiDtzT1gZ9gHUmdY1tCDeljKNoKg0WHBpyrGibU/q6vo2C044yepwb&#10;98Rb08666HS8pKjUcNBtFiA8df4v/rkPWkE8i8P+8CY8Abn6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GBfyb0AAADdAAAADwAAAAAAAAAAAAAAAACYAgAAZHJzL2Rvd25yZXYu&#10;eG1sUEsFBgAAAAAEAAQA9QAAAIIDAAAAAA==&#10;" path="m,l46,r,3l,xe" filled="f" strokeweight="0">
                          <v:path arrowok="t" o:connecttype="custom" o:connectlocs="0,0;46,0;46,3;0,0" o:connectangles="0,0,0,0"/>
                        </v:shape>
                        <v:shape id="Freeform 3014" o:spid="_x0000_s2461" style="position:absolute;left:336;top:2451;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DCMcA&#10;AADdAAAADwAAAGRycy9kb3ducmV2LnhtbESPT0sDMRTE7wW/Q3hCbzbbHKpdm5YiKHqQ/lkP9vbY&#10;PDfBzcu6Sdv12zeC0OMwM79hFqvBt+JEfXSBNUwnBQjiOhjHjYaP6vnuAURMyAbbwKThlyKsljej&#10;BZYmnHlHp31qRIZwLFGDTakrpYy1JY9xEjri7H2F3mPKsm+k6fGc4b6Vqihm0qPjvGCxoydL9ff+&#10;6DW8zdebd/tzrA/bF1W57eGzcipoPb4d1o8gEg3pGv5vvxoN6l5N4e9NfgJy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QwjHAAAA3QAAAA8AAAAAAAAAAAAAAAAAmAIAAGRy&#10;cy9kb3ducmV2LnhtbFBLBQYAAAAABAAEAPUAAACMAwAAAAA=&#10;" path="m,l1,2r42,l,xe" fillcolor="black" stroked="f">
                          <v:path arrowok="t" o:connecttype="custom" o:connectlocs="0,0;1,2;43,2;0,0" o:connectangles="0,0,0,0"/>
                        </v:shape>
                        <v:shape id="Freeform 3015" o:spid="_x0000_s2462" style="position:absolute;left:336;top:2451;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xpcYA&#10;AADdAAAADwAAAGRycy9kb3ducmV2LnhtbESPQUsDMRSE74L/IbyCN5vtHqxum5ZF0AqloFXa6+vm&#10;dXdp8hKS2K7/3hQEj8PMfMPMl4M14kwh9o4VTMYFCOLG6Z5bBV+fL/ePIGJC1mgck4IfirBc3N7M&#10;sdLuwh903qZWZAjHChV0KflKyth0ZDGOnSfO3tEFiynL0Eod8JLh1siyKB6kxZ7zQoeenjtqTttv&#10;q+CpqI2ZBO/r9/Vxd1ht9v7VrJS6Gw31DESiIf2H/9pvWkE5LUu4vs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HxpcYAAADdAAAADwAAAAAAAAAAAAAAAACYAgAAZHJz&#10;L2Rvd25yZXYueG1sUEsFBgAAAAAEAAQA9QAAAIsDAAAAAA==&#10;" path="m,l1,2r42,l,xe" filled="f" strokeweight="0">
                          <v:path arrowok="t" o:connecttype="custom" o:connectlocs="0,0;1,2;43,2;0,0" o:connectangles="0,0,0,0"/>
                        </v:shape>
                        <v:shape id="Freeform 3016" o:spid="_x0000_s2463" style="position:absolute;left:336;top:2451;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wD8QA&#10;AADdAAAADwAAAGRycy9kb3ducmV2LnhtbESPT4vCMBTE78J+h/AWvGlqF1apRnEXXIT14l/w9mie&#10;bbF5KUnU+u2NIHgcZn4zzGTWmlpcyfnKsoJBPwFBnFtdcaFgt130RiB8QNZYWyYFd/Iwm350Jphp&#10;e+M1XTehELGEfYYKyhCaTEqfl2TQ921DHL2TdQZDlK6Q2uEtlptapknyLQ1WHBdKbOi3pPy8uRgF&#10;6WhwDCvc5269St3f4edf1nenVPeznY9BBGrDO/yilzpyw/QLnm/iE5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a8A/EAAAA3QAAAA8AAAAAAAAAAAAAAAAAmAIAAGRycy9k&#10;b3ducmV2LnhtbFBLBQYAAAAABAAEAPUAAACJAwAAAAA=&#10;" path="m,l45,,43,2,,xe" fillcolor="black" stroked="f">
                          <v:path arrowok="t" o:connecttype="custom" o:connectlocs="0,0;45,0;43,2;0,0" o:connectangles="0,0,0,0"/>
                        </v:shape>
                        <v:shape id="Freeform 3017" o:spid="_x0000_s2464" style="position:absolute;left:336;top:2451;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4kscA&#10;AADdAAAADwAAAGRycy9kb3ducmV2LnhtbESPQUvDQBSE7wX/w/KE3tqNoVqJ3RYVCsWeWkXx9pJ9&#10;yQazb0N2m67/3i0IPQ4z8w2z2kTbiZEG3zpWcDfPQBBXTrfcKPh4384eQfiArLFzTAp+ycNmfTNZ&#10;YaHdmQ80HkMjEoR9gQpMCH0hpa8MWfRz1xMnr3aDxZDk0Eg94DnBbSfzLHuQFltOCwZ7ejVU/RxP&#10;VsHX91t5P8bPl1BWdbZf1vFQbo1S09v4/AQiUAzX8H97pxXky3wBlzfp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7OJLHAAAA3QAAAA8AAAAAAAAAAAAAAAAAmAIAAGRy&#10;cy9kb3ducmV2LnhtbFBLBQYAAAAABAAEAPUAAACMAwAAAAA=&#10;" path="m,l45,,43,2,,xe" filled="f" strokeweight="0">
                          <v:path arrowok="t" o:connecttype="custom" o:connectlocs="0,0;45,0;43,2;0,0" o:connectangles="0,0,0,0"/>
                        </v:shape>
                        <v:shape id="Freeform 3018" o:spid="_x0000_s2465" style="position:absolute;left:337;top:2453;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8mZcMA&#10;AADdAAAADwAAAGRycy9kb3ducmV2LnhtbESP0YrCMBRE3wX/IdyFfRFNDbhKNYqIC8I+rfUDLs21&#10;LdvclCTV6tebhYV9HGbmDLPZDbYVN/KhcaxhPstAEJfONFxpuBSf0xWIEJENto5Jw4MC7Lbj0QZz&#10;4+78TbdzrESCcMhRQx1jl0sZyposhpnriJN3dd5iTNJX0ni8J7htpcqyD2mx4bRQY0eHmsqfc281&#10;fJ24L+Oj2PsOcdIfF0+lXKH1+9uwX4OINMT/8F/7ZDSopVrA75v0BO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8mZcMAAADdAAAADwAAAAAAAAAAAAAAAACYAgAAZHJzL2Rv&#10;d25yZXYueG1sUEsFBgAAAAAEAAQA9QAAAIgDAAAAAA==&#10;" path="m,l1,3r40,l,xe" fillcolor="black" stroked="f">
                          <v:path arrowok="t" o:connecttype="custom" o:connectlocs="0,0;1,3;41,3;0,0" o:connectangles="0,0,0,0"/>
                        </v:shape>
                        <v:shape id="Freeform 3019" o:spid="_x0000_s2466" style="position:absolute;left:337;top:2453;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bqsMA&#10;AADdAAAADwAAAGRycy9kb3ducmV2LnhtbESPQYvCMBSE7wv+h/AEL4um9lClGkVFZcGT3QWvj+bZ&#10;ljYvpYm1/nuzsLDHYWa+YdbbwTSip85VlhXMZxEI4tzqigsFP9+n6RKE88gaG8uk4EUOtpvRxxpT&#10;bZ98pT7zhQgQdikqKL1vUyldXpJBN7MtcfDutjPog+wKqTt8BrhpZBxFiTRYcVgosaVDSXmdPYwC&#10;S/ZSJ+6yp8/lsaciv+3qMys1GQ+7FQhPg/8P/7W/tIJ4ESfw+yY8Ab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mbqsMAAADdAAAADwAAAAAAAAAAAAAAAACYAgAAZHJzL2Rv&#10;d25yZXYueG1sUEsFBgAAAAAEAAQA9QAAAIgDAAAAAA==&#10;" path="m,l1,3r40,l,xe" filled="f" strokeweight="0">
                          <v:path arrowok="t" o:connecttype="custom" o:connectlocs="0,0;1,3;41,3;0,0" o:connectangles="0,0,0,0"/>
                        </v:shape>
                        <v:shape id="Freeform 3020" o:spid="_x0000_s2467" style="position:absolute;left:337;top:2453;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rM8UA&#10;AADdAAAADwAAAGRycy9kb3ducmV2LnhtbESPQWvCQBSE7wX/w/IEb3VjCkajq2igIBQPai+9PbLP&#10;bDD7NmTXGP+9Wyj0OMx8M8x6O9hG9NT52rGC2TQBQVw6XXOl4Pvy+b4A4QOyxsYxKXiSh+1m9LbG&#10;XLsHn6g/h0rEEvY5KjAhtLmUvjRk0U9dSxy9q+sshii7SuoOH7HcNjJNkrm0WHNcMNhSYai8ne9W&#10;QfpTDMvjoplnH8fLfdcXpj597ZWajIfdCkSgIfyH/+iDjlyWZvD7Jj4BuX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OszxQAAAN0AAAAPAAAAAAAAAAAAAAAAAJgCAABkcnMv&#10;ZG93bnJldi54bWxQSwUGAAAAAAQABAD1AAAAigMAAAAA&#10;" path="m,l42,,41,3,,xe" fillcolor="black" stroked="f">
                          <v:path arrowok="t" o:connecttype="custom" o:connectlocs="0,0;42,0;41,3;0,0" o:connectangles="0,0,0,0"/>
                        </v:shape>
                        <v:shape id="Freeform 3021" o:spid="_x0000_s2468" style="position:absolute;left:337;top:2453;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6sMsEA&#10;AADdAAAADwAAAGRycy9kb3ducmV2LnhtbERPy4rCMBTdD/gP4QpuBk3twkc1igoFB1fjA1xem2tb&#10;bG5KE239+8lCmOXhvJfrzlTiRY0rLSsYjyIQxJnVJecKzqd0OAPhPLLGyjIpeJOD9ar3tcRE25Z/&#10;6XX0uQgh7BJUUHhfJ1K6rCCDbmRr4sDdbWPQB9jkUjfYhnBTyTiKJtJgyaGhwJp2BWWP49MouM5x&#10;Yqfucii3eMOs1Wn68z1WatDvNgsQnjr/L/6491pBPI3D3PAmPA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rDLBAAAA3QAAAA8AAAAAAAAAAAAAAAAAmAIAAGRycy9kb3du&#10;cmV2LnhtbFBLBQYAAAAABAAEAPUAAACGAwAAAAA=&#10;" path="m,l42,,41,3,,xe" filled="f" strokeweight="0">
                          <v:path arrowok="t" o:connecttype="custom" o:connectlocs="0,0;42,0;41,3;0,0" o:connectangles="0,0,0,0"/>
                        </v:shape>
                        <v:shape id="Freeform 3022" o:spid="_x0000_s2469" style="position:absolute;left:338;top:2456;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yBhcMA&#10;AADdAAAADwAAAGRycy9kb3ducmV2LnhtbESPQYvCMBSE78L+h/AW9qapRdStTUVEYa9WPXh72zzb&#10;ss1Lt4la/70RBI/DzHzDpMveNOJKnastKxiPIhDEhdU1lwoO++1wDsJ5ZI2NZVJwJwfL7GOQYqLt&#10;jXd0zX0pAoRdggoq79tESldUZNCNbEscvLPtDPogu1LqDm8BbhoZR9FUGqw5LFTY0rqi4i+/GAXH&#10;1bw5jbE0k8kvareJ/nuTT5X6+uxXCxCeev8Ov9o/WkE8i7/h+SY8AZ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yBhcMAAADdAAAADwAAAAAAAAAAAAAAAACYAgAAZHJzL2Rv&#10;d25yZXYueG1sUEsFBgAAAAAEAAQA9QAAAIgDAAAAAA==&#10;" path="m,l2,2r36,l,xe" fillcolor="black" stroked="f">
                          <v:path arrowok="t" o:connecttype="custom" o:connectlocs="0,0;2,2;38,2;0,0" o:connectangles="0,0,0,0"/>
                        </v:shape>
                        <v:shape id="Freeform 3023" o:spid="_x0000_s2470" style="position:absolute;left:338;top:2456;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DqI8IA&#10;AADdAAAADwAAAGRycy9kb3ducmV2LnhtbERPS2vCQBC+F/oflhF6KbqprQ9SV5GCxeLJB56H7DQb&#10;zM6G7NSk/949CB4/vvdi1ftaXamNVWADb6MMFHERbMWlgdNxM5yDioJssQ5MBv4pwmr5/LTA3IaO&#10;93Q9SKlSCMccDTiRJtc6Fo48xlFoiBP3G1qPkmBbattil8J9rcdZNtUeK04NDhv6clRcDn/eAO6+&#10;y5+Pbt1vxNUnOZ/xdeKnxrwM+vUnKKFeHuK7e2sNjGfvaX96k56AX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IOojwgAAAN0AAAAPAAAAAAAAAAAAAAAAAJgCAABkcnMvZG93&#10;bnJldi54bWxQSwUGAAAAAAQABAD1AAAAhwMAAAAA&#10;" path="m,l2,2r36,l,xe" filled="f" strokeweight="0">
                          <v:path arrowok="t" o:connecttype="custom" o:connectlocs="0,0;2,2;38,2;0,0" o:connectangles="0,0,0,0"/>
                        </v:shape>
                        <v:shape id="Freeform 3024" o:spid="_x0000_s2471" style="position:absolute;left:338;top:2456;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0nc8UA&#10;AADdAAAADwAAAGRycy9kb3ducmV2LnhtbESPQWvCQBSE70L/w/IKvemuEaKkriKK6KEopqXnR/Y1&#10;Cc2+DdnVpP++Kwgeh5n5hlmuB9uIG3W+dqxhOlEgiAtnai41fH3uxwsQPiAbbByThj/ysF69jJaY&#10;GdfzhW55KEWEsM9QQxVCm0npi4os+olriaP34zqLIcqulKbDPsJtIxOlUmmx5rhQYUvbiorf/Go1&#10;bE2Znk8u2V3V0XwPB7X5SFWv9dvrsHkHEWgIz/CjfTQakvlsCvc38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SdzxQAAAN0AAAAPAAAAAAAAAAAAAAAAAJgCAABkcnMv&#10;ZG93bnJldi54bWxQSwUGAAAAAAQABAD1AAAAigMAAAAA&#10;" path="m,l40,,38,2,,xe" fillcolor="black" stroked="f">
                          <v:path arrowok="t" o:connecttype="custom" o:connectlocs="0,0;40,0;38,2;0,0" o:connectangles="0,0,0,0"/>
                        </v:shape>
                        <v:shape id="Freeform 3025" o:spid="_x0000_s2472" style="position:absolute;left:338;top:2456;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6bMQA&#10;AADdAAAADwAAAGRycy9kb3ducmV2LnhtbESP3WrCQBCF74W+wzKF3ummkdoSXaUUpLkpqPUBhuw0&#10;CWZnQ3aaRJ/eFQQvD+fn46w2o2tUT12oPRt4nSWgiAtvay4NHH+30w9QQZAtNp7JwJkCbNZPkxVm&#10;1g+8p/4gpYojHDI0UIm0mdahqMhhmPmWOHp/vnMoUXalth0Ocdw1Ok2ShXZYcyRU2NJXRcXp8O8i&#10;t7c/+dZJHs6Cw9tx971fXObGvDyPn0tQQqM8wvd2bg2k7/MUbm/iE9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nOmzEAAAA3QAAAA8AAAAAAAAAAAAAAAAAmAIAAGRycy9k&#10;b3ducmV2LnhtbFBLBQYAAAAABAAEAPUAAACJAwAAAAA=&#10;" path="m,l40,,38,2,,xe" filled="f" strokeweight="0">
                          <v:path arrowok="t" o:connecttype="custom" o:connectlocs="0,0;40,0;38,2;0,0" o:connectangles="0,0,0,0"/>
                        </v:shape>
                        <v:shape id="Freeform 3026" o:spid="_x0000_s2473" style="position:absolute;left:340;top:245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gcUA&#10;AADdAAAADwAAAGRycy9kb3ducmV2LnhtbESP0WoCMRRE3wX/IdyCb5pdxbZsjSKygiBSavsBt5vb&#10;3aXJzZJEXf/eCIKPw8ycYRar3hpxJh9axwrySQaCuHK65VrBz/d2/A4iRGSNxjEpuFKA1XI4WGCh&#10;3YW/6HyMtUgQDgUqaGLsCilD1ZDFMHEdcfL+nLcYk/S11B4vCW6NnGbZq7TYclposKNNQ9X/8WQV&#10;rLf96ZCXv/sDlf7TdKWZz8tcqdFLv/4AEamPz/CjvdMKpm+zG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b6BxQAAAN0AAAAPAAAAAAAAAAAAAAAAAJgCAABkcnMv&#10;ZG93bnJldi54bWxQSwUGAAAAAAQABAD1AAAAigMAAAAA&#10;" path="m,l1,2r34,l,xe" fillcolor="black" stroked="f">
                          <v:path arrowok="t" o:connecttype="custom" o:connectlocs="0,0;1,2;35,2;0,0" o:connectangles="0,0,0,0"/>
                        </v:shape>
                        <v:shape id="Freeform 3027" o:spid="_x0000_s2474" style="position:absolute;left:340;top:245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9RcMA&#10;AADdAAAADwAAAGRycy9kb3ducmV2LnhtbESP3YrCMBSE7wXfIRzBG9HU/1KNIguKXiyLPw9waI5t&#10;sTkpTVbr2xtB8HKYmW+Y5boxpbhT7QrLCoaDCARxanXBmYLLeduPQTiPrLG0TAqe5GC9areWmGj7&#10;4CPdTz4TAcIuQQW591UipUtzMugGtiIO3tXWBn2QdSZ1jY8AN6UcRdFMGiw4LORY0U9O6e30bxTs&#10;JuOMt8c5/h7ktJfubPwXNbFS3U6zWYDw1Phv+NPeawWj+XgC7zfhCc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9RcMAAADdAAAADwAAAAAAAAAAAAAAAACYAgAAZHJzL2Rv&#10;d25yZXYueG1sUEsFBgAAAAAEAAQA9QAAAIgDAAAAAA==&#10;" path="m,l1,2r34,l,xe" filled="f" strokeweight="0">
                          <v:path arrowok="t" o:connecttype="custom" o:connectlocs="0,0;1,2;35,2;0,0" o:connectangles="0,0,0,0"/>
                        </v:shape>
                        <v:shape id="Freeform 3028" o:spid="_x0000_s2475" style="position:absolute;left:340;top:2458;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Ods8YA&#10;AADdAAAADwAAAGRycy9kb3ducmV2LnhtbESPQWsCMRSE74X+h/AK3mpWS9tla5SiFCx4qXpob4/N&#10;czd087ImcXf990YQPA4z8w0zWwy2ER35YBwrmIwzEMSl04YrBfvd13MOIkRkjY1jUnCmAIv548MM&#10;C+16/qFuGyuRIBwKVFDH2BZShrImi2HsWuLkHZy3GJP0ldQe+wS3jZxm2Zu0aDgt1NjSsqbyf3uy&#10;CvLJin//9ktzzE+d2fT+8L1bd0qNnobPDxCRhngP39prrWD6/vIK1zfpCc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Ods8YAAADdAAAADwAAAAAAAAAAAAAAAACYAgAAZHJz&#10;L2Rvd25yZXYueG1sUEsFBgAAAAAEAAQA9QAAAIsDAAAAAA==&#10;" path="m,l36,,35,2,,xe" fillcolor="black" stroked="f">
                          <v:path arrowok="t" o:connecttype="custom" o:connectlocs="0,0;36,0;35,2;0,0" o:connectangles="0,0,0,0"/>
                        </v:shape>
                        <v:shape id="Freeform 3029" o:spid="_x0000_s2476" style="position:absolute;left:340;top:2458;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Zu8QA&#10;AADdAAAADwAAAGRycy9kb3ducmV2LnhtbESPQWvCQBSE74L/YXmF3nTTFK1EV5GApbeipnh9ZJ/Z&#10;YPZtzK4x/vuuUOhxmJlvmNVmsI3oqfO1YwVv0wQEcel0zZWC4ribLED4gKyxcUwKHuRhsx6PVphp&#10;d+c99YdQiQhhn6ECE0KbSelLQxb91LXE0Tu7zmKIsquk7vAe4baRaZLMpcWa44LBlnJD5eVwswoS&#10;aX6wmM22pzy9uDI8+utn/q3U68uwXYIINIT/8F/7SytIP97n8HwTn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GbvEAAAA3QAAAA8AAAAAAAAAAAAAAAAAmAIAAGRycy9k&#10;b3ducmV2LnhtbFBLBQYAAAAABAAEAPUAAACJAwAAAAA=&#10;" path="m,l36,,35,2,,xe" filled="f" strokeweight="0">
                          <v:path arrowok="t" o:connecttype="custom" o:connectlocs="0,0;36,0;35,2;0,0" o:connectangles="0,0,0,0"/>
                        </v:shape>
                        <v:shape id="Freeform 3030" o:spid="_x0000_s2477" style="position:absolute;left:341;top:2460;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l0fcQA&#10;AADdAAAADwAAAGRycy9kb3ducmV2LnhtbESPQWsCMRSE7wX/Q3hCbzVbBZWtUaq0UNCLq/b82Lzu&#10;Lk1eliS66783guBxmJlvmMWqt0ZcyIfGsYL3UQaCuHS64UrB8fD9NgcRIrJG45gUXCnAajl4WWCu&#10;Xcd7uhSxEgnCIUcFdYxtLmUoa7IYRq4lTt6f8xZjkr6S2mOX4NbIcZZNpcWG00KNLW1qKv+Ls1WQ&#10;FYfNxK93X+bc7WSx3hr7W52Ueh32nx8gIvXxGX60f7SC8Wwyg/ub9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JdH3EAAAA3QAAAA8AAAAAAAAAAAAAAAAAmAIAAGRycy9k&#10;b3ducmV2LnhtbFBLBQYAAAAABAAEAPUAAACJAwAAAAA=&#10;" path="m,l3,2r29,l,xe" fillcolor="black" stroked="f">
                          <v:path arrowok="t" o:connecttype="custom" o:connectlocs="0,0;3,2;32,2;0,0" o:connectangles="0,0,0,0"/>
                        </v:shape>
                        <v:shape id="Freeform 3031" o:spid="_x0000_s2478" style="position:absolute;left:341;top:2460;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LpzcUA&#10;AADdAAAADwAAAGRycy9kb3ducmV2LnhtbERPTWvCQBC9C/6HZQq91U0VrERXKbYh4qFobPU6ZKdJ&#10;MDsbstsk9td3DwWPj/e92gymFh21rrKs4HkSgSDOra64UPB5Sp4WIJxH1lhbJgU3crBZj0crjLXt&#10;+Uhd5gsRQtjFqKD0vomldHlJBt3ENsSB+7atQR9gW0jdYh/CTS2nUTSXBisODSU2tC0pv2Y/RsH7&#10;fjvff30Mibz8HmZvqbvIM6dKPT4Mr0sQngZ/F/+7d1rB9GUW5oY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unNxQAAAN0AAAAPAAAAAAAAAAAAAAAAAJgCAABkcnMv&#10;ZG93bnJldi54bWxQSwUGAAAAAAQABAD1AAAAigMAAAAA&#10;" path="m,l3,2r29,l,xe" filled="f" strokeweight="0">
                          <v:path arrowok="t" o:connecttype="custom" o:connectlocs="0,0;3,2;32,2;0,0" o:connectangles="0,0,0,0"/>
                        </v:shape>
                        <v:shape id="Freeform 3032" o:spid="_x0000_s2479" style="position:absolute;left:341;top:2460;width:34;height:2;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qS8UA&#10;AADdAAAADwAAAGRycy9kb3ducmV2LnhtbESPS4vCQBCE74L/YeiFvYhOVPARHcVdVvAkPiJem0xv&#10;Esz0hMysZv31jiB4LKrqK2q+bEwprlS7wrKCfi8CQZxaXXCmIDmuuxMQziNrLC2Tgn9ysFy0W3OM&#10;tb3xnq4Hn4kAYRejgtz7KpbSpTkZdD1bEQfv19YGfZB1JnWNtwA3pRxE0UgaLDgs5FjRd07p5fBn&#10;FKyLRF7I+mSX3E+dnzMPv/pbVurzo1nNQHhq/Dv8am+0gsF4OIX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qpLxQAAAN0AAAAPAAAAAAAAAAAAAAAAAJgCAABkcnMv&#10;ZG93bnJldi54bWxQSwUGAAAAAAQABAD1AAAAigMAAAAA&#10;" path="m,l34,,32,2,,xe" fillcolor="black" stroked="f">
                          <v:path arrowok="t" o:connecttype="custom" o:connectlocs="0,0;34,0;32,2;0,0" o:connectangles="0,0,0,0"/>
                        </v:shape>
                        <v:shape id="Freeform 3033" o:spid="_x0000_s2480" style="position:absolute;left:341;top:2460;width:34;height:2;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zJsIA&#10;AADdAAAADwAAAGRycy9kb3ducmV2LnhtbERPz2vCMBS+D/Y/hDfwNlNlzFGN4sSBR62zenw2z6au&#10;eSlNrN1/bw6DHT++37NFb2vRUesrxwpGwwQEceF0xaWC7/3X6wcIH5A11o5JwS95WMyfn2aYanfn&#10;HXVZKEUMYZ+iAhNCk0rpC0MW/dA1xJG7uNZiiLAtpW7xHsNtLcdJ8i4tVhwbDDa0MlT8ZDeroCsb&#10;fTDrz367c3m4Zsd8dD7lSg1e+uUURKA+/Iv/3ButYDx5i/vjm/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tvMmwgAAAN0AAAAPAAAAAAAAAAAAAAAAAJgCAABkcnMvZG93&#10;bnJldi54bWxQSwUGAAAAAAQABAD1AAAAhwMAAAAA&#10;" path="m,l34,,32,2,,xe" filled="f" strokeweight="0">
                          <v:path arrowok="t" o:connecttype="custom" o:connectlocs="0,0;34,0;32,2;0,0" o:connectangles="0,0,0,0"/>
                        </v:shape>
                        <v:shape id="Freeform 3034" o:spid="_x0000_s2481" style="position:absolute;left:344;top:2462;width:27;height:1;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507MMA&#10;AADdAAAADwAAAGRycy9kb3ducmV2LnhtbESPzWrDMBCE74W+g9hAb7Xs9CfBiWyaQqDXxLn0tlgb&#10;y9haGUuJ7bevCoUeh5n5htmXs+3FnUbfOlaQJSkI4trplhsFl+r4vAXhA7LG3jEpWMhDWTw+7DHX&#10;buIT3c+hERHCPkcFJoQhl9LXhiz6xA3E0bu60WKIcmykHnGKcNvLdZq+S4stxwWDA30aqrvzzSp4&#10;OzrUoa/MC6ffp8Oy7bjKOqWeVvPHDkSgOfyH/9pfWsF685rB75v4BG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507MMAAADdAAAADwAAAAAAAAAAAAAAAACYAgAAZHJzL2Rv&#10;d25yZXYueG1sUEsFBgAAAAAEAAQA9QAAAIgDAAAAAA==&#10;" path="m,l1,1r26,l,xe" fillcolor="black" stroked="f">
                          <v:path arrowok="t" o:connecttype="custom" o:connectlocs="0,0;1,1;27,1;0,0" o:connectangles="0,0,0,0"/>
                        </v:shape>
                        <v:shape id="Freeform 3035" o:spid="_x0000_s2482" style="position:absolute;left:344;top:2462;width:27;height:1;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JQcYA&#10;AADdAAAADwAAAGRycy9kb3ducmV2LnhtbESPUUvDQBCE3wX/w7EF3+ymUVTSXosUioKgtI3YxyW3&#10;JsHcXri7Num/7wmCj8PMfMMsVqPt1Il9aJ1omE0zUCyVM63UGsr95vYJVIgkhjonrOHMAVbL66sF&#10;FcYNsuXTLtYqQSQUpKGJsS8QQ9WwpTB1PUvyvp23FJP0NRpPQ4LbDvMse0BLraSFhnpeN1z97I5W&#10;w4Du87D3680H3r18vb23JR+x1PpmMj7PQUUe43/4r/1qNOSP9zn8vklPA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oJQcYAAADdAAAADwAAAAAAAAAAAAAAAACYAgAAZHJz&#10;L2Rvd25yZXYueG1sUEsFBgAAAAAEAAQA9QAAAIsDAAAAAA==&#10;" path="m,l1,1r26,l,xe" filled="f" strokeweight="0">
                          <v:path arrowok="t" o:connecttype="custom" o:connectlocs="0,0;1,1;27,1;0,0" o:connectangles="0,0,0,0"/>
                        </v:shape>
                        <v:shape id="Freeform 3036" o:spid="_x0000_s2483" style="position:absolute;left:344;top:2462;width:29;height:1;visibility:visible;mso-wrap-style:square;v-text-anchor:top" coordsize="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F/rMcA&#10;AADdAAAADwAAAGRycy9kb3ducmV2LnhtbESPT2vCQBTE70K/w/IKXkQ3Wv+U1FVEtBQ8GcXS2yP7&#10;TILZtzG7avz2rlDwOMzMb5jpvDGluFLtCssK+r0IBHFqdcGZgv1u3f0E4TyyxtIyKbiTg/nsrTXF&#10;WNsbb+ma+EwECLsYFeTeV7GULs3JoOvZijh4R1sb9EHWmdQ13gLclHIQRWNpsOCwkGNFy5zSU3Ix&#10;Chbf7Le/51Kvhn+bUdK5HI73vlGq/d4svkB4avwr/N/+0QoGk+EHPN+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Bf6zHAAAA3QAAAA8AAAAAAAAAAAAAAAAAmAIAAGRy&#10;cy9kb3ducmV2LnhtbFBLBQYAAAAABAAEAPUAAACMAwAAAAA=&#10;" path="m,l29,,27,1,,xe" fillcolor="black" stroked="f">
                          <v:path arrowok="t" o:connecttype="custom" o:connectlocs="0,0;29,0;27,1;0,0" o:connectangles="0,0,0,0"/>
                        </v:shape>
                        <v:shape id="Freeform 3037" o:spid="_x0000_s2484" style="position:absolute;left:344;top:2462;width:29;height:1;visibility:visible;mso-wrap-style:square;v-text-anchor:top" coordsize="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FLd8UA&#10;AADdAAAADwAAAGRycy9kb3ducmV2LnhtbESPQWvCQBSE7wX/w/IEb3WjhrakriKCUnqrlfb6kn1m&#10;o9m3IbvG5N93BaHHYWa+YZbr3taio9ZXjhXMpgkI4sLpiksFx+/d8xsIH5A11o5JwUAe1qvR0xIz&#10;7W78Rd0hlCJC2GeowITQZFL6wpBFP3UNcfROrrUYomxLqVu8Rbit5TxJXqTFiuOCwYa2horL4WoV&#10;bC+mW+xtfvzMf4bzcJX5r01zpSbjfvMOIlAf/sOP9odWMH9NU7i/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Ut3xQAAAN0AAAAPAAAAAAAAAAAAAAAAAJgCAABkcnMv&#10;ZG93bnJldi54bWxQSwUGAAAAAAQABAD1AAAAigMAAAAA&#10;" path="m,l29,,27,1,,xe" filled="f" strokeweight="0">
                          <v:path arrowok="t" o:connecttype="custom" o:connectlocs="0,0;29,0;27,1;0,0" o:connectangles="0,0,0,0"/>
                        </v:shape>
                        <v:shape id="Freeform 3038" o:spid="_x0000_s2485" style="position:absolute;left:345;top:2463;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YtMcA&#10;AADdAAAADwAAAGRycy9kb3ducmV2LnhtbESPwW7CMBBE75X6D9Yi9VYcEIE2YFAFBfXUFsqF2xIv&#10;Sdp4HcUmJH+PKyFxHM3MG81s0ZpSNFS7wrKCQT8CQZxaXXCmYP+zfn4B4TyyxtIyKejIwWL++DDD&#10;RNsLb6nZ+UwECLsEFeTeV4mULs3JoOvbijh4J1sb9EHWmdQ1XgLclHIYRWNpsOCwkGNFy5zSv93Z&#10;KIjfDzbtvvWhWx27Jt5sV1+vn79KPfXatykIT62/h2/tD61gOBnF8P8mPA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mWLTHAAAA3QAAAA8AAAAAAAAAAAAAAAAAmAIAAGRy&#10;cy9kb3ducmV2LnhtbFBLBQYAAAAABAAEAPUAAACMAwAAAAA=&#10;" path="m,l3,1r20,l,xe" fillcolor="black" stroked="f">
                          <v:path arrowok="t" o:connecttype="custom" o:connectlocs="0,0;3,1;23,1;0,0" o:connectangles="0,0,0,0"/>
                        </v:shape>
                        <v:shape id="Freeform 3039" o:spid="_x0000_s2486" style="position:absolute;left:345;top:2463;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CGHMUA&#10;AADdAAAADwAAAGRycy9kb3ducmV2LnhtbESPQYvCMBSE78L+h/AWvGmquFarURZB6GURXRc8Pppn&#10;W7d5qU3U+u+NIHgcZuYbZr5sTSWu1LjSsoJBPwJBnFldcq5g/7vuTUA4j6yxskwK7uRgufjozDHR&#10;9sZbuu58LgKEXYIKCu/rREqXFWTQ9W1NHLyjbQz6IJtc6gZvAW4qOYyisTRYclgosKZVQdn/7mIU&#10;xF/TNP85XvaD82pzOoxk+kfng1Ldz/Z7BsJT69/hVzvVCobxaAz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IYcxQAAAN0AAAAPAAAAAAAAAAAAAAAAAJgCAABkcnMv&#10;ZG93bnJldi54bWxQSwUGAAAAAAQABAD1AAAAigMAAAAA&#10;" path="m,l3,1r20,l,xe" filled="f" strokeweight="0">
                          <v:path arrowok="t" o:connecttype="custom" o:connectlocs="0,0;3,1;23,1;0,0" o:connectangles="0,0,0,0"/>
                        </v:shape>
                        <v:shape id="Freeform 3040" o:spid="_x0000_s2487" style="position:absolute;left:345;top:2463;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3m8gA&#10;AADdAAAADwAAAGRycy9kb3ducmV2LnhtbESPQWvCQBSE70L/w/IKvUjdRIpKdA2lWPGQUmIFPT6y&#10;r0lo9m3Mrpr8+25B6HGYmW+YVdqbRlypc7VlBfEkAkFcWF1zqeDw9f68AOE8ssbGMikYyEG6fhit&#10;MNH2xjld974UAcIuQQWV920ipSsqMugmtiUO3rftDPogu1LqDm8Bbho5jaKZNFhzWKiwpbeKip/9&#10;xSj4/DiVwwHz8zbeHIfhMl7IY5Yp9fTYvy5BeOr9f/je3mkF0/nLHP7ehCc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2HebyAAAAN0AAAAPAAAAAAAAAAAAAAAAAJgCAABk&#10;cnMvZG93bnJldi54bWxQSwUGAAAAAAQABAD1AAAAjQMAAAAA&#10;" path="m,l26,,23,1,,xe" fillcolor="black" stroked="f">
                          <v:path arrowok="t" o:connecttype="custom" o:connectlocs="0,0;26,0;23,1;0,0" o:connectangles="0,0,0,0"/>
                        </v:shape>
                        <v:shape id="Freeform 3041" o:spid="_x0000_s2488" style="position:absolute;left:345;top:2463;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5FcMA&#10;AADdAAAADwAAAGRycy9kb3ducmV2LnhtbERPy4rCMBTdD/gP4QpuZEyVokM1iiiCwviYjh9wba5t&#10;sbkpTdT695OFMMvDec8WranEgxpXWlYwHEQgiDOrS84VnH83n18gnEfWWFkmBS9ysJh3PmaYaPvk&#10;H3qkPhchhF2CCgrv60RKlxVk0A1sTRy4q20M+gCbXOoGnyHcVHIURWNpsOTQUGBNq4KyW3o3Cky1&#10;P1y+18u4n55od3yl93hzI6V63XY5BeGp9f/it3urFYwmcZgb3oQn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5FcMAAADdAAAADwAAAAAAAAAAAAAAAACYAgAAZHJzL2Rv&#10;d25yZXYueG1sUEsFBgAAAAAEAAQA9QAAAIgDAAAAAA==&#10;" path="m,l26,,23,1,,xe" filled="f" strokeweight="0">
                          <v:path arrowok="t" o:connecttype="custom" o:connectlocs="0,0;26,0;23,1;0,0" o:connectangles="0,0,0,0"/>
                        </v:shape>
                        <v:shape id="Freeform 3042" o:spid="_x0000_s2489" style="position:absolute;left:348;top:2464;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MYw8UA&#10;AADdAAAADwAAAGRycy9kb3ducmV2LnhtbESPQWvCQBSE7wX/w/IEb82mNiQaXUUEwV4K1UKvL9ln&#10;NjT7NmS3Jv333UKhx2FmvmG2+8l24k6Dbx0reEpSEMS10y03Ct6vp8cVCB+QNXaOScE3edjvZg9b&#10;LLUb+Y3ul9CICGFfogITQl9K6WtDFn3ieuLo3dxgMUQ5NFIPOEa47eQyTXNpseW4YLCno6H68/Jl&#10;FeTXj4IKw/RSPVepez052eaZUov5dNiACDSF//Bf+6wVLItsDb9v4hO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wxjDxQAAAN0AAAAPAAAAAAAAAAAAAAAAAJgCAABkcnMv&#10;ZG93bnJldi54bWxQSwUGAAAAAAQABAD1AAAAigMAAAAA&#10;" path="m,l2,2r16,l,xe" fillcolor="black" stroked="f">
                          <v:path arrowok="t" o:connecttype="custom" o:connectlocs="0,0;2,2;18,2;0,0" o:connectangles="0,0,0,0"/>
                        </v:shape>
                        <v:shape id="Freeform 3043" o:spid="_x0000_s2490" style="position:absolute;left:348;top:2464;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Rf8IA&#10;AADdAAAADwAAAGRycy9kb3ducmV2LnhtbERPyW7CMBC9I/UfrKnEDZxGrAGDKhCIQ4XEdh/FQ2Ia&#10;j9PYQPj7+lCpx6e3z5etrcSDGm8cK/joJyCIc6cNFwrOp01vAsIHZI2VY1LwIg/LxVtnjpl2Tz7Q&#10;4xgKEUPYZ6igDKHOpPR5SRZ939XEkbu6xmKIsCmkbvAZw20l0yQZSYuGY0OJNa1Kyr+Pd6vAXCYG&#10;q8E+XW+no5/b/vJ1SE65Ut339nMGIlAb/sV/7p1WkI6HcX98E5+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F/wgAAAN0AAAAPAAAAAAAAAAAAAAAAAJgCAABkcnMvZG93&#10;bnJldi54bWxQSwUGAAAAAAQABAD1AAAAhwMAAAAA&#10;" path="m,l2,2r16,l,xe" filled="f" strokeweight="0">
                          <v:path arrowok="t" o:connecttype="custom" o:connectlocs="0,0;2,2;18,2;0,0" o:connectangles="0,0,0,0"/>
                        </v:shape>
                        <v:shape id="Freeform 3044" o:spid="_x0000_s2491" style="position:absolute;left:348;top:2464;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sVsYA&#10;AADdAAAADwAAAGRycy9kb3ducmV2LnhtbESPzWvCQBTE74X+D8sreKsbAzYSXaX4AaUH8eugt2f2&#10;mcRm34bsVuN/7wqCx2FmfsOMJq2pxIUaV1pW0OtGIIgzq0vOFey2i88BCOeRNVaWScGNHEzG728j&#10;TLW98pouG5+LAGGXooLC+zqV0mUFGXRdWxMH72Qbgz7IJpe6wWuAm0rGUfQlDZYcFgqsaVpQ9rf5&#10;NwqWSX0477PjDFdzHW9pgPNZ8qtU56P9HoLw1PpX+Nn+0QripN+Dx5v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psVsYAAADdAAAADwAAAAAAAAAAAAAAAACYAgAAZHJz&#10;L2Rvd25yZXYueG1sUEsFBgAAAAAEAAQA9QAAAIsDAAAAAA==&#10;" path="m,l20,,18,2,,xe" fillcolor="black" stroked="f">
                          <v:path arrowok="t" o:connecttype="custom" o:connectlocs="0,0;20,0;18,2;0,0" o:connectangles="0,0,0,0"/>
                        </v:shape>
                        <v:shape id="Freeform 3045" o:spid="_x0000_s2492" style="position:absolute;left:348;top:2464;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6D3sgA&#10;AADdAAAADwAAAGRycy9kb3ducmV2LnhtbESP3UoDMRSE7wu+QziCd23iFq3dNi0itFSkQn+gt6eb&#10;083i5mTZxO7q0xtB8HKYmW+Y+bJ3tbhSGyrPGu5HCgRx4U3FpYbjYTV8AhEissHaM2n4ogDLxc1g&#10;jrnxHe/ouo+lSBAOOWqwMTa5lKGw5DCMfEOcvItvHcYk21KaFrsEd7XMlHqUDitOCxYberFUfOw/&#10;nYaJ36i33cl26/X7NDtvv9X4dXvU+u62f56BiNTH//Bfe2M0ZJOHDH7fp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roPeyAAAAN0AAAAPAAAAAAAAAAAAAAAAAJgCAABk&#10;cnMvZG93bnJldi54bWxQSwUGAAAAAAQABAD1AAAAjQMAAAAA&#10;" path="m,l20,,18,2,,xe" filled="f" strokeweight="0">
                          <v:path arrowok="t" o:connecttype="custom" o:connectlocs="0,0;20,0;18,2;0,0" o:connectangles="0,0,0,0"/>
                        </v:shape>
                        <v:shape id="Freeform 3046" o:spid="_x0000_s2493" style="position:absolute;left:350;top:2466;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EJscA&#10;AADdAAAADwAAAGRycy9kb3ducmV2LnhtbESPQWsCMRSE70L/Q3gFL1KzbtGW1Si2IJVepLYUj4/N&#10;62br5mVJorv+eyMUehxm5htmseptI87kQ+1YwWScgSAuna65UvD1uXl4BhEissbGMSm4UIDV8m6w&#10;wEK7jj/ovI+VSBAOBSowMbaFlKE0ZDGMXUucvB/nLcYkfSW1xy7BbSPzLJtJizWnBYMtvRoqj/uT&#10;VfB+GpmRP+zWM9d2L/3vW246/63U8L5fz0FE6uN/+K+91Qryp+kj3N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WhCbHAAAA3QAAAA8AAAAAAAAAAAAAAAAAmAIAAGRy&#10;cy9kb3ducmV2LnhtbFBLBQYAAAAABAAEAPUAAACMAwAAAAA=&#10;" path="m,l3,,13,,,xe" fillcolor="black" stroked="f">
                          <v:path arrowok="t" o:connecttype="custom" o:connectlocs="0,0;3,0;13,0;0,0" o:connectangles="0,0,0,0"/>
                        </v:shape>
                        <v:shape id="Freeform 3047" o:spid="_x0000_s2494" style="position:absolute;left:350;top:2466;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j0nMYA&#10;AADdAAAADwAAAGRycy9kb3ducmV2LnhtbESPQWvCQBSE7wX/w/IKvYhuKkZD6ioilIoX0Qji7ZF9&#10;TUKzb8PuNqb/vlsQehxm5htmtRlMK3pyvrGs4HWagCAurW64UnAp3icZCB+QNbaWScEPedisR08r&#10;zLW984n6c6hEhLDPUUEdQpdL6cuaDPqp7Yij92mdwRClq6R2eI9w08pZkiykwYbjQo0d7Woqv87f&#10;RkFRXA/HQ585P05v2W5oZPphjkq9PA/bNxCBhvAffrT3WsFsmc7h7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j0nMYAAADdAAAADwAAAAAAAAAAAAAAAACYAgAAZHJz&#10;L2Rvd25yZXYueG1sUEsFBgAAAAAEAAQA9QAAAIsDAAAAAA==&#10;" path="m,l3,,13,,,xe" filled="f" strokeweight="0">
                          <v:path arrowok="t" o:connecttype="custom" o:connectlocs="0,0;3,0;13,0;0,0" o:connectangles="0,0,0,0"/>
                        </v:shape>
                        <v:shape id="Freeform 3048" o:spid="_x0000_s2495" style="position:absolute;left:350;top:2466;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hqlcUA&#10;AADdAAAADwAAAGRycy9kb3ducmV2LnhtbESPT4vCMBTE78J+h/AWvGmq+I9qFHdhQRAPVg8eH82z&#10;LTYvbZNtu99+Iwgeh5n5DbPZ9aYULTWusKxgMo5AEKdWF5wpuF5+RisQziNrLC2Tgj9ysNt+DDYY&#10;a9vxmdrEZyJA2MWoIPe+iqV0aU4G3dhWxMG728agD7LJpG6wC3BTymkULaTBgsNCjhV955Q+kl+j&#10;oJa2XCX2WJ+6r8Nydt7Xt/ZaKzX87PdrEJ56/w6/2getYLqcz+H5JjwBu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GqVxQAAAN0AAAAPAAAAAAAAAAAAAAAAAJgCAABkcnMv&#10;ZG93bnJldi54bWxQSwUGAAAAAAQABAD1AAAAigMAAAAA&#10;" path="m,l16,,13,,,xe" fillcolor="black" stroked="f">
                          <v:path arrowok="t" o:connecttype="custom" o:connectlocs="0,0;16,0;13,0;0,0" o:connectangles="0,0,0,0"/>
                        </v:shape>
                        <v:shape id="Freeform 3049" o:spid="_x0000_s2496" style="position:absolute;left:350;top:2466;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WBscA&#10;AADdAAAADwAAAGRycy9kb3ducmV2LnhtbESPQWvCQBSE74X+h+UVvNVdA6aSuootiFWEovZQb6/Z&#10;ZxKSfRuyq6b/3hUKPQ4z8w0znfe2ERfqfOVYw2ioQBDnzlRcaPg6LJ8nIHxANtg4Jg2/5GE+e3yY&#10;YmbclXd02YdCRAj7DDWUIbSZlD4vyaIfupY4eifXWQxRdoU0HV4j3DYyUSqVFiuOCyW29F5SXu/P&#10;VsPP5ySpt/3q6I5Sfa/X6rx5O5HWg6d+8QoiUB/+w3/tD6MheRmncH8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V1gbHAAAA3QAAAA8AAAAAAAAAAAAAAAAAmAIAAGRy&#10;cy9kb3ducmV2LnhtbFBLBQYAAAAABAAEAPUAAACMAwAAAAA=&#10;" path="m,l16,,13,,,xe" filled="f" strokeweight="0">
                          <v:path arrowok="t" o:connecttype="custom" o:connectlocs="0,0;16,0;13,0;0,0" o:connectangles="0,0,0,0"/>
                        </v:shape>
                        <v:shape id="Freeform 3050" o:spid="_x0000_s2497" style="position:absolute;left:353;top:2466;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Re8gA&#10;AADdAAAADwAAAGRycy9kb3ducmV2LnhtbESPW2vCQBSE3wv9D8sRfBHdVKhKdBUpFAQvbb3i2yF7&#10;TILZsyG7mvjv3UKhj8PMfMNMZo0pxJ0ql1tW8NaLQBAnVuecKtjvPrsjEM4jaywsk4IHOZhNX18m&#10;GGtb8w/dtz4VAcIuRgWZ92UspUsyMuh6tiQO3sVWBn2QVSp1hXWAm0L2o2ggDeYcFjIs6SOj5Lq9&#10;GQXz6+X8ta4fdr06HJen79Nmvyk6SrVbzXwMwlPj/8N/7YVW0B++D+H3TXgCcvo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dF7yAAAAN0AAAAPAAAAAAAAAAAAAAAAAJgCAABk&#10;cnMvZG93bnJldi54bWxQSwUGAAAAAAQABAD1AAAAjQMAAAAA&#10;" path="m,l2,1r6,l,xe" fillcolor="black" stroked="f">
                          <v:path arrowok="t" o:connecttype="custom" o:connectlocs="0,0;2,1;8,1;0,0" o:connectangles="0,0,0,0"/>
                        </v:shape>
                        <v:shape id="Freeform 3051" o:spid="_x0000_s2498" style="position:absolute;left:353;top:2466;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bbPsIA&#10;AADdAAAADwAAAGRycy9kb3ducmV2LnhtbERPz2vCMBS+C/4P4Qm7zXTC3OiMMgpCLx4WhV0fzbPp&#10;bF5qE2v1r18OgseP7/dqM7pWDNSHxrOCt3kGgrjypuFawWG/ff0EESKywdYzKbhRgM16OllhbvyV&#10;f2jQsRYphEOOCmyMXS5lqCw5DHPfESfu6HuHMcG+lqbHawp3rVxk2VI6bDg1WOyosFSd9MUpiDv7&#10;u9PHU3lvz1s9/JXaFHWh1Mts/P4CEWmMT/HDXRoFi4/3NDe9SU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5ts+wgAAAN0AAAAPAAAAAAAAAAAAAAAAAJgCAABkcnMvZG93&#10;bnJldi54bWxQSwUGAAAAAAQABAD1AAAAhwMAAAAA&#10;" path="m,l2,1r6,l,xe" filled="f" strokeweight="0">
                          <v:path arrowok="t" o:connecttype="custom" o:connectlocs="0,0;2,1;8,1;0,0" o:connectangles="0,0,0,0"/>
                        </v:shape>
                        <v:shape id="Freeform 3052" o:spid="_x0000_s2499" style="position:absolute;left:353;top:2466;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S4ZMUA&#10;AADdAAAADwAAAGRycy9kb3ducmV2LnhtbESPX2vCQBDE3wt+h2OFvtWNgq1GT7HFQqH0wT/4vObW&#10;JJjbi7lrTL59r1Do4zAzv2GW685WquXGl040jEcJKJbMmVJyDcfD+9MMlA8khionrKFnD+vV4GFJ&#10;qXF32XG7D7mKEPEpaShCqFNEnxVsyY9czRK9i2sshSibHE1D9wi3FU6S5BktlRIXCqr5reDsuv+2&#10;GhJX9dvz5+GGJK9tH77wlN9Q68dht1mACtyF//Bf+8NomLxM5/D7Jj4B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xLhkxQAAAN0AAAAPAAAAAAAAAAAAAAAAAJgCAABkcnMv&#10;ZG93bnJldi54bWxQSwUGAAAAAAQABAD1AAAAigMAAAAA&#10;" path="m,l10,,8,1,,xe" fillcolor="black" stroked="f">
                          <v:path arrowok="t" o:connecttype="custom" o:connectlocs="0,0;10,0;8,1;0,0" o:connectangles="0,0,0,0"/>
                        </v:shape>
                        <v:shape id="Freeform 3053" o:spid="_x0000_s2500" style="position:absolute;left:353;top:2466;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6UJ78A&#10;AADdAAAADwAAAGRycy9kb3ducmV2LnhtbERPTYvCMBC9C/6HMII3m9pDXapRiiKIl7UqeB2asS02&#10;k9JErf/eHBb2+Hjfq81gWvGi3jWWFcyjGARxaXXDlYLrZT/7AeE8ssbWMin4kIPNejxaYabtmwt6&#10;nX0lQgi7DBXU3neZlK6syaCLbEccuLvtDfoA+0rqHt8h3LQyieNUGmw4NNTY0bam8nF+GgUGuSif&#10;vyfb3nKb7Pb5sUiOqVLTyZAvQXga/L/4z33QCpJFGvaHN+EJyPU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XpQnvwAAAN0AAAAPAAAAAAAAAAAAAAAAAJgCAABkcnMvZG93bnJl&#10;di54bWxQSwUGAAAAAAQABAD1AAAAhAMAAAAA&#10;" path="m,l10,,8,1,,xe" filled="f" strokeweight="0">
                          <v:path arrowok="t" o:connecttype="custom" o:connectlocs="0,0;10,0;8,1;0,0" o:connectangles="0,0,0,0"/>
                        </v:shape>
                        <v:shape id="Freeform 3054" o:spid="_x0000_s2501" style="position:absolute;left:355;top:2467;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VjccA&#10;AADdAAAADwAAAGRycy9kb3ducmV2LnhtbESPQWvCQBSE74X+h+UJvekmoaQ1ukopCPbQ0kZBj4/s&#10;MxvMvo3ZrcZ/7xaEHoeZ+YaZLwfbijP1vnGsIJ0kIIgrpxuuFWw3q/ErCB+QNbaOScGVPCwXjw9z&#10;LLS78A+dy1CLCGFfoAITQldI6StDFv3EdcTRO7jeYoiyr6Xu8RLhtpVZkuTSYsNxwWBH74aqY/lr&#10;FRxX2WebTp8/ykPzbfab3Sn/Wp+UehoNbzMQgYbwH76311pB9pKn8PcmP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V1Y3HAAAA3QAAAA8AAAAAAAAAAAAAAAAAmAIAAGRy&#10;cy9kb3ducmV2LnhtbFBLBQYAAAAABAAEAPUAAACMAwAAAAA=&#10;" path="m,l6,,3,,,xe" fillcolor="black" stroked="f">
                          <v:path arrowok="t" o:connecttype="custom" o:connectlocs="0,0;6,0;3,0;0,0" o:connectangles="0,0,0,0"/>
                        </v:shape>
                        <v:shape id="Freeform 3055" o:spid="_x0000_s2502" style="position:absolute;left:355;top:2467;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gcYA&#10;AADdAAAADwAAAGRycy9kb3ducmV2LnhtbESPQWvCQBSE74L/YXmF3nTTICqpq4i2IHiQRml7fM2+&#10;ZoPZtyG7jfHfuwXB4zAz3zCLVW9r0VHrK8cKXsYJCOLC6YpLBafj+2gOwgdkjbVjUnAlD6vlcLDA&#10;TLsLf1CXh1JECPsMFZgQmkxKXxiy6MeuIY7er2sthijbUuoWLxFua5kmyVRarDguGGxoY6g4539W&#10;wfbLH9z5bbNff/r8Z9cdvq9mMlHq+alfv4II1IdH+N7eaQXpbJrC/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CgcYAAADdAAAADwAAAAAAAAAAAAAAAACYAgAAZHJz&#10;L2Rvd25yZXYueG1sUEsFBgAAAAAEAAQA9QAAAIsDAAAAAA==&#10;" path="m,l6,,3,,,xe" filled="f" strokeweight="0">
                          <v:path arrowok="t" o:connecttype="custom" o:connectlocs="0,0;6,0;3,0;0,0" o:connectangles="0,0,0,0"/>
                        </v:shape>
                        <v:shape id="Freeform 3056" o:spid="_x0000_s2503" style="position:absolute;left:1588;top:2420;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uYccA&#10;AADdAAAADwAAAGRycy9kb3ducmV2LnhtbESPQWvCQBSE74X+h+UVetONaUlr6iqlIOhBsbFgj4/s&#10;MxvMvo3ZVdN/7wpCj8PMfMNMZr1txJk6XztWMBomIIhLp2uuFPxs54N3ED4ga2wck4I/8jCbPj5M&#10;MNfuwt90LkIlIoR9jgpMCG0upS8NWfRD1xJHb+86iyHKrpK6w0uE20amSZJJizXHBYMtfRkqD8XJ&#10;KjjM01UzGr8ui329Mb/b3TFbL45KPT/1nx8gAvXhP3xvL7SC9C17gd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L7mHHAAAA3QAAAA8AAAAAAAAAAAAAAAAAmAIAAGRy&#10;cy9kb3ducmV2LnhtbFBLBQYAAAAABAAEAPUAAACMAwAAAAA=&#10;" path="m3,l,,6,,3,xe" fillcolor="black" stroked="f">
                          <v:path arrowok="t" o:connecttype="custom" o:connectlocs="3,0;0,0;6,0;3,0" o:connectangles="0,0,0,0"/>
                        </v:shape>
                        <v:shape id="Freeform 3057" o:spid="_x0000_s2504" style="position:absolute;left:1588;top:2420;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G/bsYA&#10;AADdAAAADwAAAGRycy9kb3ducmV2LnhtbESPQWvCQBSE74L/YXkFb7qpBCupq4i2IHiQRml7fM2+&#10;ZoPZtyG7xvjv3ULB4zAz3zCLVW9r0VHrK8cKnicJCOLC6YpLBafj+3gOwgdkjbVjUnAjD6vlcLDA&#10;TLsrf1CXh1JECPsMFZgQmkxKXxiy6CeuIY7er2sthijbUuoWrxFuazlNkpm0WHFcMNjQxlBxzi9W&#10;wfbLH9z5bbNff/r8Z9cdvm8mTZUaPfXrVxCB+vAI/7d3WsH0ZZbC3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G/bsYAAADdAAAADwAAAAAAAAAAAAAAAACYAgAAZHJz&#10;L2Rvd25yZXYueG1sUEsFBgAAAAAEAAQA9QAAAIsDAAAAAA==&#10;" path="m3,l,,6,,3,xe" filled="f" strokeweight="0">
                          <v:path arrowok="t" o:connecttype="custom" o:connectlocs="3,0;0,0;6,0;3,0" o:connectangles="0,0,0,0"/>
                        </v:shape>
                        <v:shape id="Freeform 3058" o:spid="_x0000_s2505" style="position:absolute;left:1586;top:2420;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V43MQA&#10;AADdAAAADwAAAGRycy9kb3ducmV2LnhtbESPQWvCQBSE7wX/w/KE3uqLQq1EV6mlgiA9VKXn1+wz&#10;Cc2+jdk1Jv++Kwgeh5n5hlmsOluplhtfOtEwHiWgWDJnSsk1HA+blxkoH0gMVU5YQ88eVsvB04JS&#10;467yze0+5CpCxKekoQihThF9VrAlP3I1S/ROrrEUomxyNA1dI9xWOEmSKVoqJS4UVPNHwdnf/mI1&#10;JK7qP393hzOSrNs+fOFPfkatn4fd+xxU4C48wvf21miYvE1f4fYmPgF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leNzEAAAA3QAAAA8AAAAAAAAAAAAAAAAAmAIAAGRycy9k&#10;b3ducmV2LnhtbFBLBQYAAAAABAAEAPUAAACJAwAAAAA=&#10;" path="m2,l,,10,,2,xe" fillcolor="black" stroked="f">
                          <v:path arrowok="t" o:connecttype="custom" o:connectlocs="2,0;0,0;10,0;2,0" o:connectangles="0,0,0,0"/>
                        </v:shape>
                        <v:shape id="Freeform 3059" o:spid="_x0000_s2506" style="position:absolute;left:1586;top:2420;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yMQA&#10;AADdAAAADwAAAGRycy9kb3ducmV2LnhtbESPzWrDMBCE74W+g9hCb7UcH9ziRjEmwRBySZ0Wel2s&#10;jW1irYwl//Tto0Khx2FmvmG2+Wp6MdPoOssKNlEMgri2uuNGwddn+fIGwnlkjb1lUvBDDvLd48MW&#10;M20Xrmi++EYECLsMFbTeD5mUrm7JoIvsQBy8qx0N+iDHRuoRlwA3vUziOJUGOw4LLQ60b6m+XSaj&#10;wCBX9XT+sP13YZNDWZyq5JQq9fy0Fu8gPK3+P/zXPmoFyWuawu+b8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7qcjEAAAA3QAAAA8AAAAAAAAAAAAAAAAAmAIAAGRycy9k&#10;b3ducmV2LnhtbFBLBQYAAAAABAAEAPUAAACJAwAAAAA=&#10;" path="m2,l,,10,,2,xe" filled="f" strokeweight="0">
                          <v:path arrowok="t" o:connecttype="custom" o:connectlocs="2,0;0,0;10,0;2,0" o:connectangles="0,0,0,0"/>
                        </v:shape>
                        <v:shape id="Freeform 3060" o:spid="_x0000_s2507" style="position:absolute;left:1588;top:2420;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bxskA&#10;AADdAAAADwAAAGRycy9kb3ducmV2LnhtbESPT2vCQBTE70K/w/IKXkrd6EFLmlWkIAj+qaa2obdH&#10;9pkEs29Ddmvit+8WCh6HmfkNkyx6U4srta6yrGA8ikAQ51ZXXCg4fayeX0A4j6yxtkwKbuRgMX8Y&#10;JBhr2/GRrqkvRICwi1FB6X0TS+nykgy6kW2Ig3e2rUEfZFtI3WIX4KaWkyiaSoMVh4USG3orKb+k&#10;P0bB8nL+ft91N7vbfn5tskO2P+3rJ6WGj/3yFYSn3t/D/+21VjCZTWfw9yY8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jkbxskAAADdAAAADwAAAAAAAAAAAAAAAACYAgAA&#10;ZHJzL2Rvd25yZXYueG1sUEsFBgAAAAAEAAQA9QAAAI4DAAAAAA==&#10;" path="m,l6,,8,,,xe" fillcolor="black" stroked="f">
                          <v:path arrowok="t" o:connecttype="custom" o:connectlocs="0,0;6,0;8,0;0,0" o:connectangles="0,0,0,0"/>
                        </v:shape>
                        <v:shape id="Freeform 3061" o:spid="_x0000_s2508" style="position:absolute;left:1588;top:2420;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oRg8IA&#10;AADdAAAADwAAAGRycy9kb3ducmV2LnhtbERPPWvDMBDdC/kP4grZYrkZ0uJGDsUQ8JKhaqHrYV0s&#10;19bJtRTHza+vhkDHx/veHxY3iJmm0HlW8JTlIIgbbzpuFXx+HDcvIEJENjh4JgW/FOBQrh72WBh/&#10;5XeadWxFCuFQoAIb41hIGRpLDkPmR+LEnf3kMCY4tdJMeE3hbpDbPN9Jhx2nBosjVZaaXl+cgniy&#10;Xyd97uvb8HPU83etTdVWSq0fl7dXEJGW+C++u2ujYPu8S3PTm/QEZP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ihGDwgAAAN0AAAAPAAAAAAAAAAAAAAAAAJgCAABkcnMvZG93&#10;bnJldi54bWxQSwUGAAAAAAQABAD1AAAAhwMAAAAA&#10;" path="m,l6,,8,,,xe" filled="f" strokeweight="0">
                          <v:path arrowok="t" o:connecttype="custom" o:connectlocs="0,0;6,0;8,0;0,0" o:connectangles="0,0,0,0"/>
                        </v:shape>
                        <v:shape id="Freeform 3062" o:spid="_x0000_s2509" style="position:absolute;left:1583;top:2420;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mqLcUA&#10;AADdAAAADwAAAGRycy9kb3ducmV2LnhtbESPQYvCMBSE74L/ITzBm6aKqNs1igqCsHiwevD4aN62&#10;ZZuXtolt/fcbYWGPw8x8w2x2vSlFS40rLCuYTSMQxKnVBWcK7rfTZA3CeWSNpWVS8CIHu+1wsMFY&#10;246v1CY+EwHCLkYFufdVLKVLczLoprYiDt63bQz6IJtM6ga7ADelnEfRUhosOCzkWNExp/QneRoF&#10;tbTlOrFf9aU7nFeL675+tPdaqfGo33+C8NT7//Bf+6wVzFfLD3i/C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GaotxQAAAN0AAAAPAAAAAAAAAAAAAAAAAJgCAABkcnMv&#10;ZG93bnJldi54bWxQSwUGAAAAAAQABAD1AAAAigMAAAAA&#10;" path="m3,l,1r16,l3,xe" fillcolor="black" stroked="f">
                          <v:path arrowok="t" o:connecttype="custom" o:connectlocs="3,0;0,1;16,1;3,0" o:connectangles="0,0,0,0"/>
                        </v:shape>
                        <v:shape id="Freeform 3063" o:spid="_x0000_s2510" style="position:absolute;left:1583;top:2420;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W3icMA&#10;AADdAAAADwAAAGRycy9kb3ducmV2LnhtbERPy4rCMBTdC/MP4Q7MThO7GKUaRQcGHwiiMwvdXZtr&#10;W2xuShO1/r1ZCC4P5z2etrYSN2p86VhDv6dAEGfOlJxr+P/77Q5B+IBssHJMGh7kYTr56IwxNe7O&#10;O7rtQy5iCPsUNRQh1KmUPivIou+5mjhyZ9dYDBE2uTQN3mO4rWSi1Le0WHJsKLCmn4Kyy/5qNZy2&#10;w+SyaRdHd5TqsFqp63p+Jq2/PtvZCESgNrzFL/fSaEgGg7g/volP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W3icMAAADdAAAADwAAAAAAAAAAAAAAAACYAgAAZHJzL2Rv&#10;d25yZXYueG1sUEsFBgAAAAAEAAQA9QAAAIgDAAAAAA==&#10;" path="m3,l,1r16,l3,xe" filled="f" strokeweight="0">
                          <v:path arrowok="t" o:connecttype="custom" o:connectlocs="3,0;0,1;16,1;3,0" o:connectangles="0,0,0,0"/>
                        </v:shape>
                        <v:shape id="Freeform 3064" o:spid="_x0000_s2511" style="position:absolute;left:1586;top:2420;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jqsYA&#10;AADdAAAADwAAAGRycy9kb3ducmV2LnhtbESPQWsCMRSE74L/ITyhF6lZ96BlaxQVxNJL0Yr0+Ni8&#10;blY3L0sS3e2/bwoFj8PMfMMsVr1txJ18qB0rmE4yEMSl0zVXCk6fu+cXECEia2wck4IfCrBaDgcL&#10;LLTr+ED3Y6xEgnAoUIGJsS2kDKUhi2HiWuLkfTtvMSbpK6k9dgluG5ln2UxarDktGGxpa6i8Hm9W&#10;wfttbMb+62M9c2236S/73HT+rNTTqF+/gojUx0f4v/2mFeTz+RT+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3jqsYAAADdAAAADwAAAAAAAAAAAAAAAACYAgAAZHJz&#10;L2Rvd25yZXYueG1sUEsFBgAAAAAEAAQA9QAAAIsDAAAAAA==&#10;" path="m,l10,r3,1l,xe" fillcolor="black" stroked="f">
                          <v:path arrowok="t" o:connecttype="custom" o:connectlocs="0,0;10,0;13,1;0,0" o:connectangles="0,0,0,0"/>
                        </v:shape>
                        <v:shape id="Freeform 3065" o:spid="_x0000_s2512" style="position:absolute;left:1586;top:2420;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VE8YA&#10;AADdAAAADwAAAGRycy9kb3ducmV2LnhtbESPQWvCQBSE7wX/w/KEXkrdGFBDdBURSosX0QjF2yP7&#10;TILZt2F3G9N/3y0IHoeZ+YZZbQbTip6cbywrmE4SEMSl1Q1XCs7Fx3sGwgdkja1lUvBLHjbr0csK&#10;c23vfKT+FCoRIexzVFCH0OVS+rImg35iO+LoXa0zGKJ0ldQO7xFuWpkmyVwabDgu1NjRrqbydvox&#10;Corie3/Y95nzb7NLthsaOfs0B6Vex8N2CSLQEJ7hR/tLK0gXixT+38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iVE8YAAADdAAAADwAAAAAAAAAAAAAAAACYAgAAZHJz&#10;L2Rvd25yZXYueG1sUEsFBgAAAAAEAAQA9QAAAIsDAAAAAA==&#10;" path="m,l10,r3,1l,xe" filled="f" strokeweight="0">
                          <v:path arrowok="t" o:connecttype="custom" o:connectlocs="0,0;10,0;13,1;0,0" o:connectangles="0,0,0,0"/>
                        </v:shape>
                        <v:shape id="Freeform 3066" o:spid="_x0000_s2513" style="position:absolute;left:1581;top:2421;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i+cgA&#10;AADdAAAADwAAAGRycy9kb3ducmV2LnhtbESPW2vCQBSE3wX/w3IKfdONtl5IXaUWelHwwSilj4fs&#10;MRvMng3ZbYz/vlsQfBxm5htmsepsJVpqfOlYwWiYgCDOnS65UHA8vA/mIHxA1lg5JgVX8rBa9nsL&#10;TLW78J7aLBQiQtinqMCEUKdS+tyQRT90NXH0Tq6xGKJsCqkbvES4reQ4SabSYslxwWBNb4byc/Zr&#10;FWSjj5/r83Y72XweqxZ32Xp9+jZKPT50ry8gAnXhHr61v7SC8Wz2BP9v4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WL5yAAAAN0AAAAPAAAAAAAAAAAAAAAAAJgCAABk&#10;cnMvZG93bnJldi54bWxQSwUGAAAAAAQABAD1AAAAjQMAAAAA&#10;" path="m2,l,1r20,l2,xe" fillcolor="black" stroked="f">
                          <v:path arrowok="t" o:connecttype="custom" o:connectlocs="2,0;0,1;20,1;2,0" o:connectangles="0,0,0,0"/>
                        </v:shape>
                        <v:shape id="Freeform 3067" o:spid="_x0000_s2514" style="position:absolute;left:1581;top:2421;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4z+MgA&#10;AADdAAAADwAAAGRycy9kb3ducmV2LnhtbESP3WoCMRSE7wt9h3AK3ohmK0VlaxQpKFJtiz8IvTts&#10;Tne3bk6WTdTo05uC0MthZr5hRpNgKnGixpWWFTx3ExDEmdUl5wp221lnCMJ5ZI2VZVJwIQeT8ePD&#10;CFNtz7ym08bnIkLYpaig8L5OpXRZQQZd19bE0fuxjUEfZZNL3eA5wk0le0nSlwZLjgsF1vRWUHbY&#10;HI0C2/5cfn/N33/39uMYInJ1DZeVUq2nMH0F4Sn4//C9vdAKeoPBC/y9iU9Aj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fjP4yAAAAN0AAAAPAAAAAAAAAAAAAAAAAJgCAABk&#10;cnMvZG93bnJldi54bWxQSwUGAAAAAAQABAD1AAAAjQMAAAAA&#10;" path="m2,l,1r20,l2,xe" filled="f" strokeweight="0">
                          <v:path arrowok="t" o:connecttype="custom" o:connectlocs="2,0;0,1;20,1;2,0" o:connectangles="0,0,0,0"/>
                        </v:shape>
                        <v:shape id="Freeform 3068" o:spid="_x0000_s2515" style="position:absolute;left:1583;top:2421;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pi8YA&#10;AADdAAAADwAAAGRycy9kb3ducmV2LnhtbESPQWvCQBSE74X+h+UJvRTdKLRKzEaqtJBCQaIePD6y&#10;z2ww+zZktxr767uFgsdhZr5hstVgW3Gh3jeOFUwnCQjiyumGawWH/cd4AcIHZI2tY1JwIw+r/PEh&#10;w1S7K5d02YVaRAj7FBWYELpUSl8ZsugnriOO3sn1FkOUfS11j9cIt62cJcmrtNhwXDDY0cZQdd59&#10;WwVoSrPh29f7j+2K56P5LF2xXSv1NBreliACDeEe/m8XWsFsPn+BvzfxCc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Cpi8YAAADdAAAADwAAAAAAAAAAAAAAAACYAgAAZHJz&#10;L2Rvd25yZXYueG1sUEsFBgAAAAAEAAQA9QAAAIsDAAAAAA==&#10;" path="m,l16,r2,1l,xe" fillcolor="black" stroked="f">
                          <v:path arrowok="t" o:connecttype="custom" o:connectlocs="0,0;16,0;18,1;0,0" o:connectangles="0,0,0,0"/>
                        </v:shape>
                        <v:shape id="Freeform 3069" o:spid="_x0000_s2516" style="position:absolute;left:1583;top:2421;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oosUA&#10;AADdAAAADwAAAGRycy9kb3ducmV2LnhtbESP0WrCQBRE3wv9h+UKvjUbfYglZhVpEVpsCUY/4JK9&#10;zQazd0N2o/Hv3UKhj8PMnGGK7WQ7caXBt44VLJIUBHHtdMuNgvNp//IKwgdkjZ1jUnAnD9vN81OB&#10;uXY3PtK1Co2IEPY5KjAh9LmUvjZk0SeuJ47ejxsshiiHRuoBbxFuO7lM00xabDkuGOzpzVB9qUar&#10;YDx9ZtPl+/Bu9w2WlRzLrx2XSs1n024NItAU/sN/7Q+tYLlaZfD7Jj4B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6iixQAAAN0AAAAPAAAAAAAAAAAAAAAAAJgCAABkcnMv&#10;ZG93bnJldi54bWxQSwUGAAAAAAQABAD1AAAAigMAAAAA&#10;" path="m,l16,r2,1l,xe" filled="f" strokeweight="0">
                          <v:path arrowok="t" o:connecttype="custom" o:connectlocs="0,0;16,0;18,1;0,0" o:connectangles="0,0,0,0"/>
                        </v:shape>
                        <v:shape id="Freeform 3070" o:spid="_x0000_s2517" style="position:absolute;left:1579;top:2422;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Rhd8cA&#10;AADdAAAADwAAAGRycy9kb3ducmV2LnhtbESPQWvCQBSE7wX/w/IEb3WjbY1EVyktllah0Fg8v2af&#10;STT7NmTXmP57VxA8DjPzDTNfdqYSLTWutKxgNIxAEGdWl5wr+N2uHqcgnEfWWFkmBf/kYLnoPcwx&#10;0fbMP9SmPhcBwi5BBYX3dSKlywoy6Ia2Jg7e3jYGfZBNLnWD5wA3lRxH0UQaLDksFFjTW0HZMT0Z&#10;BU/t3+Sj/t487w7T9rC27y/b3eZLqUG/e52B8NT5e/jW/tQKxnEcw/VNe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UYXfHAAAA3QAAAA8AAAAAAAAAAAAAAAAAmAIAAGRy&#10;cy9kb3ducmV2LnhtbFBLBQYAAAAABAAEAPUAAACMAwAAAAA=&#10;" path="m2,l,1r25,l2,xe" fillcolor="black" stroked="f">
                          <v:path arrowok="t" o:connecttype="custom" o:connectlocs="2,0;0,1;25,1;2,0" o:connectangles="0,0,0,0"/>
                        </v:shape>
                        <v:shape id="Freeform 3071" o:spid="_x0000_s2518" style="position:absolute;left:1579;top:2422;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39VMIA&#10;AADdAAAADwAAAGRycy9kb3ducmV2LnhtbERPy4rCMBTdC/5DuMLsNLXgg45RRBjGgVlolcHltbm2&#10;xeSmNFE7f28WgsvDeS9WnTXiTq2vHSsYjxIQxIXTNZcKjoev4RyED8gajWNS8E8eVst+b4GZdg/e&#10;0z0PpYgh7DNUUIXQZFL6oiKLfuQa4shdXGsxRNiWUrf4iOHWyDRJptJizbGhwoY2FRXX/GYVdH53&#10;Pk3Sn3FhbpvD32nOv4a+lfoYdOtPEIG68Ba/3FutIJ3N4tz4Jj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f1UwgAAAN0AAAAPAAAAAAAAAAAAAAAAAJgCAABkcnMvZG93&#10;bnJldi54bWxQSwUGAAAAAAQABAD1AAAAhwMAAAAA&#10;" path="m2,l,1r25,l2,xe" filled="f" strokeweight="0">
                          <v:path arrowok="t" o:connecttype="custom" o:connectlocs="2,0;0,1;25,1;2,0" o:connectangles="0,0,0,0"/>
                        </v:shape>
                        <v:shape id="Freeform 3072" o:spid="_x0000_s2519" style="position:absolute;left:1581;top:2422;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YDMcA&#10;AADdAAAADwAAAGRycy9kb3ducmV2LnhtbESPQWvCQBSE70L/w/IKvemmgrWm2YiolZ602l68PbPP&#10;JDX7NmTXmPz7bkHocZiZb5hk3plKtNS40rKC51EEgjizuuRcwffX+/AVhPPIGivLpKAnB/P0YZBg&#10;rO2N99QefC4ChF2MCgrv61hKlxVk0I1sTRy8s20M+iCbXOoGbwFuKjmOohdpsOSwUGBNy4Kyy+Fq&#10;FEzWR5v1n/rYr059O9nsV7vZ9kepp8du8QbCU+f/w/f2h1Ywnk5n8PcmPAG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HmAzHAAAA3QAAAA8AAAAAAAAAAAAAAAAAmAIAAGRy&#10;cy9kb3ducmV2LnhtbFBLBQYAAAAABAAEAPUAAACMAwAAAAA=&#10;" path="m,l20,r3,1l,xe" fillcolor="black" stroked="f">
                          <v:path arrowok="t" o:connecttype="custom" o:connectlocs="0,0;20,0;23,1;0,0" o:connectangles="0,0,0,0"/>
                        </v:shape>
                        <v:shape id="Freeform 3073" o:spid="_x0000_s2520" style="position:absolute;left:1581;top:2422;width:23;height:1;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BacQA&#10;AADdAAAADwAAAGRycy9kb3ducmV2LnhtbERPy2rCQBTdF/oPwy24q5OIrTZ1DBIQsilSH+Dykrkm&#10;0cydmJlo+vedheDycN6LdDCNuFHnassK4nEEgriwuuZSwX63fp+DcB5ZY2OZFPyRg3T5+rLARNs7&#10;/9Jt60sRQtglqKDyvk2kdEVFBt3YtsSBO9nOoA+wK6Xu8B7CTSMnUfQpDdYcGipsKauouGx7o2D2&#10;8ZWXP6d+H1+zzfk4lfmBrkelRm/D6huEp8E/xQ93rhVMZvOwP7w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8AWnEAAAA3QAAAA8AAAAAAAAAAAAAAAAAmAIAAGRycy9k&#10;b3ducmV2LnhtbFBLBQYAAAAABAAEAPUAAACJAwAAAAA=&#10;" path="m,l20,r3,1l,xe" filled="f" strokeweight="0">
                          <v:path arrowok="t" o:connecttype="custom" o:connectlocs="0,0;20,0;23,1;0,0" o:connectangles="0,0,0,0"/>
                        </v:shape>
                        <v:shape id="Freeform 3074" o:spid="_x0000_s2521" style="position:absolute;left:1576;top:2423;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9SQ8cA&#10;AADdAAAADwAAAGRycy9kb3ducmV2LnhtbESPQWvCQBSE74L/YXkFb7qJFLWpq6goeNCDpi09PrKv&#10;2dDs2zS7avz33YLQ4zAz3zDzZWdrcaXWV44VpKMEBHHhdMWlgrd8N5yB8AFZY+2YFNzJw3LR780x&#10;0+7GJ7qeQykihH2GCkwITSalLwxZ9CPXEEfvy7UWQ5RtKXWLtwi3tRwnyURarDguGGxoY6j4Pl+s&#10;gs/19CN9Nv49X2132+Nh8/JT5FqpwVO3egURqAv/4Ud7rxWMp7MU/t7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PUkPHAAAA3QAAAA8AAAAAAAAAAAAAAAAAmAIAAGRy&#10;cy9kb3ducmV2LnhtbFBLBQYAAAAABAAEAPUAAACMAwAAAAA=&#10;" path="m3,l,2r30,l3,xe" fillcolor="black" stroked="f">
                          <v:path arrowok="t" o:connecttype="custom" o:connectlocs="3,0;0,2;30,2;3,0" o:connectangles="0,0,0,0"/>
                        </v:shape>
                        <v:shape id="Freeform 3075" o:spid="_x0000_s2522" style="position:absolute;left:1576;top:2423;width:30;height:2;visibility:visible;mso-wrap-style:square;v-text-anchor:top" coordsize="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ZmnsQA&#10;AADdAAAADwAAAGRycy9kb3ducmV2LnhtbESPT4vCMBTE7wt+h/AEb2tqD1qqUURw7XH9A3p8Ns+2&#10;2LyUJKv1228WFjwOM/MbZrHqTSse5HxjWcFknIAgLq1uuFJwOm4/MxA+IGtsLZOCF3lYLQcfC8y1&#10;ffKeHodQiQhhn6OCOoQul9KXNRn0Y9sRR+9mncEQpaukdviMcNPKNEmm0mDDcaHGjjY1lffDj1HQ&#10;mO+pPU2Km11nu+JrV10v59IpNRr26zmIQH14h//bhVaQzrIU/t7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Zp7EAAAA3QAAAA8AAAAAAAAAAAAAAAAAmAIAAGRycy9k&#10;b3ducmV2LnhtbFBLBQYAAAAABAAEAPUAAACJAwAAAAA=&#10;" path="m3,l,2r30,l3,xe" filled="f" strokeweight="0">
                          <v:path arrowok="t" o:connecttype="custom" o:connectlocs="3,0;0,2;30,2;3,0" o:connectangles="0,0,0,0"/>
                        </v:shape>
                        <v:shape id="Freeform 3076" o:spid="_x0000_s2523" style="position:absolute;left:1579;top:2423;width:27;height:2;visibility:visible;mso-wrap-style:square;v-text-anchor:top" coordsize="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W8fMcA&#10;AADdAAAADwAAAGRycy9kb3ducmV2LnhtbESPQWvCQBSE70L/w/IKvenG1NgQs0pVLN5KU3vw9si+&#10;JsHs25BdNe2vdwtCj8PMfMPkq8G04kK9aywrmE4iEMSl1Q1XCg6fu3EKwnlkja1lUvBDDlbLh1GO&#10;mbZX/qBL4SsRIOwyVFB732VSurImg25iO+LgfdveoA+yr6Tu8RrgppVxFM2lwYbDQo0dbWoqT8XZ&#10;KMC1S/Zfv+/bJJmWs1Pr48Nx/qbU0+PwugDhafD/4Xt7rxXEL+kz/L0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FvHzHAAAA3QAAAA8AAAAAAAAAAAAAAAAAmAIAAGRy&#10;cy9kb3ducmV2LnhtbFBLBQYAAAAABAAEAPUAAACMAwAAAAA=&#10;" path="m,l25,r2,2l,xe" fillcolor="black" stroked="f">
                          <v:path arrowok="t" o:connecttype="custom" o:connectlocs="0,0;25,0;27,2;0,0" o:connectangles="0,0,0,0"/>
                        </v:shape>
                        <v:shape id="Freeform 3077" o:spid="_x0000_s2524" style="position:absolute;left:1579;top:2423;width:27;height:2;visibility:visible;mso-wrap-style:square;v-text-anchor:top" coordsize="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PTMUA&#10;AADdAAAADwAAAGRycy9kb3ducmV2LnhtbESP3WrCQBSE7wu+w3KE3hTdVPwJ0VVKqeBdMfoAh+wx&#10;iWbPht1tkvr0XaHg5TAz3zCb3WAa0ZHztWUF79MEBHFhdc2lgvNpP0lB+ICssbFMCn7Jw247etlg&#10;pm3PR+ryUIoIYZ+hgiqENpPSFxUZ9FPbEkfvYp3BEKUrpXbYR7hp5CxJltJgzXGhwpY+Kypu+Y9R&#10;cHVvq+/TXvZfMl8surS7H0J+V+p1PHysQQQawjP83z5oBbNVOofHm/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09MxQAAAN0AAAAPAAAAAAAAAAAAAAAAAJgCAABkcnMv&#10;ZG93bnJldi54bWxQSwUGAAAAAAQABAD1AAAAigMAAAAA&#10;" path="m,l25,r2,2l,xe" filled="f" strokeweight="0">
                          <v:path arrowok="t" o:connecttype="custom" o:connectlocs="0,0;25,0;27,2;0,0" o:connectangles="0,0,0,0"/>
                        </v:shape>
                        <v:shape id="Freeform 3078" o:spid="_x0000_s2525" style="position:absolute;left:1574;top:2425;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us1cUA&#10;AADdAAAADwAAAGRycy9kb3ducmV2LnhtbESPT4vCMBTE78J+h/AW9mbTFbVSG6UsLOjBg3/Q66N5&#10;tmWbl9JE7frpjSB4HGbmN0y27E0jrtS52rKC7ygGQVxYXXOp4LD/Hc5AOI+ssbFMCv7JwXLxMcgw&#10;1fbGW7rufCkChF2KCirv21RKV1Rk0EW2JQ7e2XYGfZBdKXWHtwA3jRzF8VQarDksVNjST0XF3+5i&#10;FOTuPk4OcbK50MQe1/nmtM/7k1Jfn30+B+Gp9+/wq73SCkbJbAL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W6zVxQAAAN0AAAAPAAAAAAAAAAAAAAAAAJgCAABkcnMv&#10;ZG93bnJldi54bWxQSwUGAAAAAAQABAD1AAAAigMAAAAA&#10;" path="m2,l,1r34,l2,xe" fillcolor="black" stroked="f">
                          <v:path arrowok="t" o:connecttype="custom" o:connectlocs="2,0;0,1;34,1;2,0" o:connectangles="0,0,0,0"/>
                        </v:shape>
                        <v:shape id="Freeform 3079" o:spid="_x0000_s2526" style="position:absolute;left:1574;top:2425;width:34;height:1;visibility:visible;mso-wrap-style:square;v-text-anchor:top" coordsize="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DRmMYA&#10;AADdAAAADwAAAGRycy9kb3ducmV2LnhtbESPT2vCQBTE7wW/w/KE3pqNUtTGrCLSP7Z4UKv3R/Yl&#10;G8y+DdlV02/fLQg9DvObGSZf9rYRV+p87VjBKElBEBdO11wpOH6/Pc1A+ICssXFMCn7Iw3IxeMgx&#10;0+7Ge7oeQiViCfsMFZgQ2kxKXxiy6BPXEkevdJ3FEGVXSd3hLZbbRo7TdCIt1hwXDLa0NlScDxer&#10;QD+Xu4/LZv/ar7YmQl+fL++nVqnHYb+agwjUh3/4nt5oBePpbAJ/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CDRmMYAAADdAAAADwAAAAAAAAAAAAAAAACYAgAAZHJz&#10;L2Rvd25yZXYueG1sUEsFBgAAAAAEAAQA9QAAAIsDAAAAAA==&#10;" path="m2,l,1r34,l2,xe" filled="f" strokeweight="0">
                          <v:path arrowok="t" o:connecttype="custom" o:connectlocs="2,0;0,1;34,1;2,0" o:connectangles="0,0,0,0"/>
                        </v:shape>
                        <v:shape id="Freeform 3080" o:spid="_x0000_s2527" style="position:absolute;left:1576;top:2425;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kVvcYA&#10;AADdAAAADwAAAGRycy9kb3ducmV2LnhtbESP3WrCQBSE7wXfYTmCd7pRoUp0lVoqeFXx5wEOu8ck&#10;Nns2Ztck9em7hYKXw8x8w6w2nS1FQ7UvHCuYjBMQxNqZgjMFl/NutADhA7LB0jEp+CEPm3W/t8LU&#10;uJaP1JxCJiKEfYoK8hCqVEqvc7Lox64ijt7V1RZDlHUmTY1thNtSTpPkTVosOC7kWNFHTvr79LAK&#10;Pg9tdnvq27l5zsx9ctXbr93hqNRw0L0vQQTqwiv8394bBdP5Yg5/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kVvcYAAADdAAAADwAAAAAAAAAAAAAAAACYAgAAZHJz&#10;L2Rvd25yZXYueG1sUEsFBgAAAAAEAAQA9QAAAIsDAAAAAA==&#10;" path="m,l30,r2,1l,xe" fillcolor="black" stroked="f">
                          <v:path arrowok="t" o:connecttype="custom" o:connectlocs="0,0;30,0;32,1;0,0" o:connectangles="0,0,0,0"/>
                        </v:shape>
                        <v:shape id="Freeform 3081" o:spid="_x0000_s2528" style="position:absolute;left:1576;top:2425;width:32;height:1;visibility:visible;mso-wrap-style:square;v-text-anchor:top" coordsize="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2HcUA&#10;AADdAAAADwAAAGRycy9kb3ducmV2LnhtbERPy2rCQBTdF/yH4Ra6KXVSF1ZiRikRwYIUqgHt7pK5&#10;eWDmTshMk+jXO4uCy8N5J+vRNKKnztWWFbxPIxDEudU1lwqy4/ZtAcJ5ZI2NZVJwJQfr1eQpwVjb&#10;gX+oP/hShBB2MSqovG9jKV1ekUE3tS1x4ArbGfQBdqXUHQ4h3DRyFkVzabDm0FBhS2lF+eXwZxTs&#10;i/nrrd79jtf09LX/3mzPmY/OSr08j59LEJ5G/xD/u3dawexjEeaG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HYdxQAAAN0AAAAPAAAAAAAAAAAAAAAAAJgCAABkcnMv&#10;ZG93bnJldi54bWxQSwUGAAAAAAQABAD1AAAAigMAAAAA&#10;" path="m,l30,r2,1l,xe" filled="f" strokeweight="0">
                          <v:path arrowok="t" o:connecttype="custom" o:connectlocs="0,0;30,0;32,1;0,0" o:connectangles="0,0,0,0"/>
                        </v:shape>
                        <v:shape id="Freeform 3082" o:spid="_x0000_s2529" style="position:absolute;left:1573;top:2426;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eUcYA&#10;AADdAAAADwAAAGRycy9kb3ducmV2LnhtbESPT2sCMRTE70K/Q3iF3jSrh7pujSKWggUv/jnY22Pz&#10;3A1uXrZJ3N1++0Yo9DjMzG+Y5XqwjejIB+NYwXSSgSAunTZcKTifPsY5iBCRNTaOScEPBVivnkZL&#10;LLTr+UDdMVYiQTgUqKCOsS2kDGVNFsPEtcTJuzpvMSbpK6k99gluGznLsldp0XBaqLGlbU3l7Xi3&#10;CvLpO1++zlvznd87s+/99fO065R6eR42byAiDfE//NfeaQWzeb6Ax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FeUcYAAADdAAAADwAAAAAAAAAAAAAAAACYAgAAZHJz&#10;L2Rvd25yZXYueG1sUEsFBgAAAAAEAAQA9QAAAIsDAAAAAA==&#10;" path="m1,l,2r36,l1,xe" fillcolor="black" stroked="f">
                          <v:path arrowok="t" o:connecttype="custom" o:connectlocs="1,0;0,2;36,2;1,0" o:connectangles="0,0,0,0"/>
                        </v:shape>
                        <v:shape id="Freeform 3083" o:spid="_x0000_s2530" style="position:absolute;left:1573;top:2426;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57bsEA&#10;AADdAAAADwAAAGRycy9kb3ducmV2LnhtbERPy4rCMBTdC/MP4Qqz09SCOlONIgUHd+JjmO2luTbF&#10;5qbTxFr/3iwEl4fzXq57W4uOWl85VjAZJyCIC6crLhWcT9vRFwgfkDXWjknBgzysVx+DJWba3flA&#10;3TGUIoawz1CBCaHJpPSFIYt+7BriyF1cazFE2JZSt3iP4baWaZLMpMWKY4PBhnJDxfV4swoSaX7x&#10;PJ1u/vL06orw6P5/8r1Sn8N+swARqA9v8cu90wrS+XfcH9/EJ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ue27BAAAA3QAAAA8AAAAAAAAAAAAAAAAAmAIAAGRycy9kb3du&#10;cmV2LnhtbFBLBQYAAAAABAAEAPUAAACGAwAAAAA=&#10;" path="m1,l,2r36,l1,xe" filled="f" strokeweight="0">
                          <v:path arrowok="t" o:connecttype="custom" o:connectlocs="1,0;0,2;36,2;1,0" o:connectangles="0,0,0,0"/>
                        </v:shape>
                        <v:shape id="Freeform 3084" o:spid="_x0000_s2531" style="position:absolute;left:1574;top:242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3aV8UA&#10;AADdAAAADwAAAGRycy9kb3ducmV2LnhtbESP3WoCMRSE7wu+QziCdzW7gj/dGkVkhUIRUfsAp5vT&#10;3aXJyZJE3b59IwheDjPzDbNc99aIK/nQOlaQjzMQxJXTLdcKvs671wWIEJE1Gsek4I8CrFeDlyUW&#10;2t34SNdTrEWCcChQQRNjV0gZqoYshrHriJP347zFmKSvpfZ4S3Br5CTLZtJiy2mhwY62DVW/p4tV&#10;sNn1l31efn/uqfQH05VmOi1zpUbDfvMOIlIfn+FH+0MrmMzfcri/S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dpXxQAAAN0AAAAPAAAAAAAAAAAAAAAAAJgCAABkcnMv&#10;ZG93bnJldi54bWxQSwUGAAAAAAQABAD1AAAAigMAAAAA&#10;" path="m,l34,r1,2l,xe" fillcolor="black" stroked="f">
                          <v:path arrowok="t" o:connecttype="custom" o:connectlocs="0,0;34,0;35,2;0,0" o:connectangles="0,0,0,0"/>
                        </v:shape>
                        <v:shape id="Freeform 3085" o:spid="_x0000_s2532" style="position:absolute;left:1574;top:2426;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IfkMUA&#10;AADdAAAADwAAAGRycy9kb3ducmV2LnhtbESP3YrCMBSE7wXfIRzBm0VTq661axRZUPRCFn8e4NCc&#10;bYvNSWmyWt/eCAteDjPzDbNYtaYSN2pcaVnBaBiBIM6sLjlXcDlvBgkI55E1VpZJwYMcrJbdzgJT&#10;be98pNvJ5yJA2KWooPC+TqV0WUEG3dDWxMH7tY1BH2STS93gPcBNJeMo+pQGSw4LBdb0XVB2Pf0Z&#10;BdvJOOfNcYaHvZx+ZFub/ERtolS/166/QHhq/Tv8395pBfFsHsPrTXg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8h+QxQAAAN0AAAAPAAAAAAAAAAAAAAAAAJgCAABkcnMv&#10;ZG93bnJldi54bWxQSwUGAAAAAAQABAD1AAAAigMAAAAA&#10;" path="m,l34,r1,2l,xe" filled="f" strokeweight="0">
                          <v:path arrowok="t" o:connecttype="custom" o:connectlocs="0,0;34,0;35,2;0,0" o:connectangles="0,0,0,0"/>
                        </v:shape>
                        <v:shape id="Freeform 3086" o:spid="_x0000_s2533" style="position:absolute;left:1571;top:2428;width:40;height:3;visibility:visible;mso-wrap-style:square;v-text-anchor:top" coordsize="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wBccA&#10;AADdAAAADwAAAGRycy9kb3ducmV2LnhtbESPQUsDMRSE70L/Q3hCbzbrtti6Ni1FENpDsV0FPT43&#10;z83SzcuSpO3uvzeC4HGYmW+Y5bq3rbiQD41jBfeTDARx5XTDtYL3t5e7BYgQkTW2jknBQAHWq9HN&#10;EgvtrnykSxlrkSAcClRgYuwKKUNlyGKYuI44ed/OW4xJ+lpqj9cEt63Ms+xBWmw4LRjs6NlQdSrP&#10;VkHp94vzcMhfT19bo3dD62Yf+0+lxrf95glEpD7+h//aW60gnz9O4fdNeg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McAXHAAAA3QAAAA8AAAAAAAAAAAAAAAAAmAIAAGRy&#10;cy9kb3ducmV2LnhtbFBLBQYAAAAABAAEAPUAAACMAwAAAAA=&#10;" path="m2,l,3r40,l2,xe" fillcolor="black" stroked="f">
                          <v:path arrowok="t" o:connecttype="custom" o:connectlocs="2,0;0,3;40,3;2,0" o:connectangles="0,0,0,0"/>
                        </v:shape>
                        <v:shape id="Freeform 3087" o:spid="_x0000_s2534" style="position:absolute;left:1571;top:2428;width:40;height:3;visibility:visible;mso-wrap-style:square;v-text-anchor:top" coordsize="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HCXMYA&#10;AADdAAAADwAAAGRycy9kb3ducmV2LnhtbESPzW7CMBCE75X6DtZW6g2cUn5TDKqQEBROpRw4ruIl&#10;iRKvU9uQ8PY1ElKPo5lvRjNfdqYWV3K+tKzgrZ+AIM6sLjlXcPxZ96YgfEDWWFsmBTfysFw8P80x&#10;1bblb7oeQi5iCfsUFRQhNKmUPivIoO/bhjh6Z+sMhihdLrXDNpabWg6SZCwNlhwXCmxoVVBWHS5G&#10;waB6/9pP3Gh12fwOs85V7ey0a5V6fek+P0AE6sJ/+EFvdeQmsyHc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HCXMYAAADdAAAADwAAAAAAAAAAAAAAAACYAgAAZHJz&#10;L2Rvd25yZXYueG1sUEsFBgAAAAAEAAQA9QAAAIsDAAAAAA==&#10;" path="m2,l,3r40,l2,xe" filled="f" strokeweight="0">
                          <v:path arrowok="t" o:connecttype="custom" o:connectlocs="2,0;0,3;40,3;2,0" o:connectangles="0,0,0,0"/>
                        </v:shape>
                        <v:shape id="Freeform 3088" o:spid="_x0000_s2535" style="position:absolute;left:1573;top:2428;width:38;height:3;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7I8UA&#10;AADdAAAADwAAAGRycy9kb3ducmV2LnhtbESPzWrDMBCE74W+g9hCb43ctPmxGyUY40KucdqcN9bG&#10;NrVWxlId++2jQiHHYWa+YTa70bRioN41lhW8ziIQxKXVDVcKvo6fL2sQziNrbC2Tgokc7LaPDxtM&#10;tL3ygYbCVyJA2CWooPa+S6R0ZU0G3cx2xMG72N6gD7KvpO7xGuCmlfMoWkqDDYeFGjvKaip/il+j&#10;IP9+Wy7OedZ28XR6t4d1GrshVer5aUw/QHga/T38395rBfNVvIC/N+EJyO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X7sjxQAAAN0AAAAPAAAAAAAAAAAAAAAAAJgCAABkcnMv&#10;ZG93bnJldi54bWxQSwUGAAAAAAQABAD1AAAAigMAAAAA&#10;" path="m,l36,r2,3l,xe" fillcolor="black" stroked="f">
                          <v:path arrowok="t" o:connecttype="custom" o:connectlocs="0,0;36,0;38,3;0,0" o:connectangles="0,0,0,0"/>
                        </v:shape>
                        <v:shape id="Freeform 3089" o:spid="_x0000_s2536" style="position:absolute;left:1573;top:2428;width:38;height:3;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lViMcA&#10;AADdAAAADwAAAGRycy9kb3ducmV2LnhtbESPQWvCQBSE7wX/w/KE3upGpUZjNmILhVJ6qYri7ZF9&#10;JiHZtyG7jcm/7xYKPQ4z8w2T7gbTiJ46V1lWMJ9FIIhzqysuFJyOb09rEM4ja2wsk4KRHOyyyUOK&#10;ibZ3/qL+4AsRIOwSVFB63yZSurwkg25mW+Lg3Wxn0AfZFVJ3eA9w08hFFK2kwYrDQoktvZaU14dv&#10;o4Cel+0+vtQv7rqsz/3H+DkWsVPqcTrstyA8Df4//Nd+1woW8WYFv2/CE5D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5VYjHAAAA3QAAAA8AAAAAAAAAAAAAAAAAmAIAAGRy&#10;cy9kb3ducmV2LnhtbFBLBQYAAAAABAAEAPUAAACMAwAAAAA=&#10;" path="m,l36,r2,3l,xe" filled="f" strokeweight="0">
                          <v:path arrowok="t" o:connecttype="custom" o:connectlocs="0,0;36,0;38,3;0,0" o:connectangles="0,0,0,0"/>
                        </v:shape>
                        <v:shape id="Freeform 3090" o:spid="_x0000_s2537" style="position:absolute;left:1570;top:2431;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7UmscA&#10;AADdAAAADwAAAGRycy9kb3ducmV2LnhtbESPT2sCMRTE7wW/Q3iCl6JZtfXP1ihSKLTiperB4yN5&#10;7m7dvCxJ1PXbN4WCx2FmfsMsVq2txZV8qBwrGA4yEMTamYoLBYf9R38GIkRkg7VjUnCnAKtl52mB&#10;uXE3/qbrLhYiQTjkqKCMscmlDLoki2HgGuLknZy3GJP0hTQebwluaznKsom0WHFaKLGh95L0eXex&#10;Crav/vCj5ZiHm6/zy/Na6+Op2irV67brNxCR2vgI/7c/jYLRdD6F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1JrHAAAA3QAAAA8AAAAAAAAAAAAAAAAAmAIAAGRy&#10;cy9kb3ducmV2LnhtbFBLBQYAAAAABAAEAPUAAACMAwAAAAA=&#10;" path="m1,l,2r42,l1,xe" fillcolor="black" stroked="f">
                          <v:path arrowok="t" o:connecttype="custom" o:connectlocs="1,0;0,2;42,2;1,0" o:connectangles="0,0,0,0"/>
                        </v:shape>
                        <v:shape id="Freeform 3091" o:spid="_x0000_s2538" style="position:absolute;left:1570;top:2431;width:42;height:2;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EUsEA&#10;AADdAAAADwAAAGRycy9kb3ducmV2LnhtbERPy4rCMBTdC/5DuIIbGVO78FGN0hEGZqnVD7g0d9pi&#10;c1OSTNvx6ycLweXhvA+n0bSiJ+cbywpWywQEcWl1w5WC++3rYwvCB2SNrWVS8EceTsfp5ICZtgNf&#10;qS9CJWII+wwV1CF0mZS+rMmgX9qOOHI/1hkMEbpKaodDDDetTJNkLQ02HBtq7OhcU/kofo0C1xTb&#10;z+ctTXZ31y+w8vngL7lS89mY70EEGsNb/HJ/awXpZhfnxjfxCcjj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nhFLBAAAA3QAAAA8AAAAAAAAAAAAAAAAAmAIAAGRycy9kb3du&#10;cmV2LnhtbFBLBQYAAAAABAAEAPUAAACGAwAAAAA=&#10;" path="m1,l,2r42,l1,xe" filled="f" strokeweight="0">
                          <v:path arrowok="t" o:connecttype="custom" o:connectlocs="1,0;0,2;42,2;1,0" o:connectangles="0,0,0,0"/>
                        </v:shape>
                        <v:shape id="Freeform 3092" o:spid="_x0000_s2539" style="position:absolute;left:1571;top:2431;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YrMgA&#10;AADdAAAADwAAAGRycy9kb3ducmV2LnhtbESPzU7DMBCE70i8g7VIvVGnPUAT6lYF9TeHqgQu3JZ4&#10;iQPxOordNvD0GKkSx9HMfKOZznvbiBN1vnasYDRMQBCXTtdcKXh9Wd1OQPiArLFxTAq+ycN8dn01&#10;xUy7Mz/TqQiViBD2GSowIbSZlL40ZNEPXUscvQ/XWQxRdpXUHZ4j3DZynCR30mLNccFgS0+Gyq/i&#10;aBUc3tPHwnzufrZ7s9ys35r8kMtcqcFNv3gAEagP/+FLe6sVjO/TFP7exCc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4disyAAAAN0AAAAPAAAAAAAAAAAAAAAAAJgCAABk&#10;cnMvZG93bnJldi54bWxQSwUGAAAAAAQABAD1AAAAjQMAAAAA&#10;" path="m,l40,r1,2l,xe" fillcolor="black" stroked="f">
                          <v:path arrowok="t" o:connecttype="custom" o:connectlocs="0,0;40,0;41,2;0,0" o:connectangles="0,0,0,0"/>
                        </v:shape>
                        <v:shape id="Freeform 3093" o:spid="_x0000_s2540" style="position:absolute;left:1571;top:2431;width:41;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ao7cEA&#10;AADdAAAADwAAAGRycy9kb3ducmV2LnhtbESPwarCQAxF9w/8hyGCu+e0LkSqo6goiLh5vn5A6MS2&#10;2MnUzqj1781CcJeQm3vvWax616gHdaH2bCAdJ6CIC29rLg3k//vfGagQkS02nsnAiwKsloOfBWbW&#10;P/mPHudYKjHhkKGBKsY20zoUFTkMY98Sy+3iO4dR1q7UtsOnmLtGT5Jkqh3WLAkVtrStqLie786A&#10;T3enTZrzrQ75rqFIMhynxoyG/XoOKlIfv+LP98EamMwS6S80QgJ6+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mqO3BAAAA3QAAAA8AAAAAAAAAAAAAAAAAmAIAAGRycy9kb3du&#10;cmV2LnhtbFBLBQYAAAAABAAEAPUAAACGAwAAAAA=&#10;" path="m,l40,r1,2l,xe" filled="f" strokeweight="0">
                          <v:path arrowok="t" o:connecttype="custom" o:connectlocs="0,0;40,0;41,2;0,0" o:connectangles="0,0,0,0"/>
                        </v:shape>
                        <v:shape id="Freeform 3094" o:spid="_x0000_s2541" style="position:absolute;left:1569;top:2433;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Ry/sQA&#10;AADdAAAADwAAAGRycy9kb3ducmV2LnhtbESPQWvCQBSE7wX/w/KE3uquHoqNWUUExVtT24LHR/Yl&#10;G82+Ddmtif/eLRR6HGa+GSbfjK4VN+pD41nDfKZAEJfeNFxr+PrcvyxBhIhssPVMGu4UYLOePOWY&#10;GT/wB91OsRaphEOGGmyMXSZlKC05DDPfESev8r3DmGRfS9PjkMpdKxdKvUqHDacFix3tLJXX04/T&#10;sCjeleou3h8P9m17ropWfdu91s/TcbsCEWmM/+E/+mgSt1Rz+H2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Ecv7EAAAA3QAAAA8AAAAAAAAAAAAAAAAAmAIAAGRycy9k&#10;b3ducmV2LnhtbFBLBQYAAAAABAAEAPUAAACJAwAAAAA=&#10;" path="m1,l,3r44,l1,xe" fillcolor="black" stroked="f">
                          <v:path arrowok="t" o:connecttype="custom" o:connectlocs="1,0;0,3;44,3;1,0" o:connectangles="0,0,0,0"/>
                        </v:shape>
                        <v:shape id="Freeform 3095" o:spid="_x0000_s2542" style="position:absolute;left:1569;top:2433;width:44;height:3;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4bsMA&#10;AADdAAAADwAAAGRycy9kb3ducmV2LnhtbESPQUsDMRSE74L/ITzBm01cUMratBShxeuu7cHbc/Pc&#10;BDcvaxLb7b9vCoUeh5n5hlmsJj+IA8XkAmt4nikQxF0wjnsNu8/N0xxEysgGh8Ck4UQJVsv7uwXW&#10;Jhy5oUObe1EgnGrUYHMeaylTZ8ljmoWRuHg/IXrMRcZemojHAveDrJR6lR4dlwWLI71b6n7bf6+B&#10;R+e/VTTrl31226YJp78v22r9+DCt30BkmvItfG1/GA3VXFVweVOegFy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4bsMAAADdAAAADwAAAAAAAAAAAAAAAACYAgAAZHJzL2Rv&#10;d25yZXYueG1sUEsFBgAAAAAEAAQA9QAAAIgDAAAAAA==&#10;" path="m1,l,3r44,l1,xe" filled="f" strokeweight="0">
                          <v:path arrowok="t" o:connecttype="custom" o:connectlocs="1,0;0,3;44,3;1,0" o:connectangles="0,0,0,0"/>
                        </v:shape>
                        <v:shape id="Freeform 3096" o:spid="_x0000_s2543" style="position:absolute;left:1570;top:2433;width:43;height:3;visibility:visible;mso-wrap-style:square;v-text-anchor:top" coordsize="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E2IMUA&#10;AADdAAAADwAAAGRycy9kb3ducmV2LnhtbESPQWvCQBSE70L/w/IK3nRTxSLRTbBCJReVpvX+yD6T&#10;tNm3aXaN8d+7QqHHYWa+YdbpYBrRU+dqywpephEI4sLqmksFX5/vkyUI55E1NpZJwY0cpMnTaI2x&#10;tlf+oD73pQgQdjEqqLxvYyldUZFBN7UtcfDOtjPog+xKqTu8Brhp5CyKXqXBmsNChS1tKyp+8otR&#10;sK/f+vz7fDr+bgq9PRyybMcLq9T4edisQHga/H/4r51pBbNlNIfHm/AEZH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cTYgxQAAAN0AAAAPAAAAAAAAAAAAAAAAAJgCAABkcnMv&#10;ZG93bnJldi54bWxQSwUGAAAAAAQABAD1AAAAigMAAAAA&#10;" path="m,l42,r1,3l,xe" fillcolor="black" stroked="f">
                          <v:path arrowok="t" o:connecttype="custom" o:connectlocs="0,0;42,0;43,3;0,0" o:connectangles="0,0,0,0"/>
                        </v:shape>
                        <v:shape id="Freeform 3097" o:spid="_x0000_s2544" style="position:absolute;left:1570;top:2433;width:43;height:3;visibility:visible;mso-wrap-style:square;v-text-anchor:top" coordsize="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IA8YA&#10;AADdAAAADwAAAGRycy9kb3ducmV2LnhtbESPT2vCQBTE7wW/w/IEb3XXICVEVxFBsEop9c/B2yP7&#10;TEKyb0N2a+K37xYKPQ4z8xtmuR5sIx7U+cqxhtlUgSDOnam40HA5715TED4gG2wck4YneVivRi9L&#10;zIzr+Ysep1CICGGfoYYyhDaT0uclWfRT1xJH7+46iyHKrpCmwz7CbSMTpd6kxYrjQoktbUvK69O3&#10;1fCRyK1KA9WH98OuOt4+VT9ca60n42GzABFoCP/hv/beaEhSNYf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FIA8YAAADdAAAADwAAAAAAAAAAAAAAAACYAgAAZHJz&#10;L2Rvd25yZXYueG1sUEsFBgAAAAAEAAQA9QAAAIsDAAAAAA==&#10;" path="m,l42,r1,3l,xe" filled="f" strokeweight="0">
                          <v:path arrowok="t" o:connecttype="custom" o:connectlocs="0,0;42,0;43,3;0,0" o:connectangles="0,0,0,0"/>
                        </v:shape>
                        <v:shape id="Freeform 3098" o:spid="_x0000_s2545" style="position:absolute;left:1568;top:243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SJscA&#10;AADdAAAADwAAAGRycy9kb3ducmV2LnhtbESPQWvCQBSE7wX/w/IEb83GgCWkWUUq1lxCqRaKt0f2&#10;mYRm34bsVhN/fbdQ6HGYmW+YfDOaTlxpcK1lBcsoBkFcWd1yreDjtH9MQTiPrLGzTAomcrBZzx5y&#10;zLS98Ttdj74WAcIuQwWN930mpasaMugi2xMH72IHgz7IoZZ6wFuAm04mcfwkDbYcFhrs6aWh6uv4&#10;bRSUvHy774p6m7yePw9TWVp7GgulFvNx+wzC0+j/w3/tQitI0ngFv2/C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5EibHAAAA3QAAAA8AAAAAAAAAAAAAAAAAmAIAAGRy&#10;cy9kb3ducmV2LnhtbFBLBQYAAAAABAAEAPUAAACMAwAAAAA=&#10;" path="m1,l,2r46,l1,xe" fillcolor="black" stroked="f">
                          <v:path arrowok="t" o:connecttype="custom" o:connectlocs="1,0;0,2;46,2;1,0" o:connectangles="0,0,0,0"/>
                        </v:shape>
                        <v:shape id="Freeform 3099" o:spid="_x0000_s2546" style="position:absolute;left:1568;top:243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3bjcQA&#10;AADdAAAADwAAAGRycy9kb3ducmV2LnhtbESPQWsCMRSE7wX/Q3iCt5qth2W7GkWKgjfRVlhvj83r&#10;ZunmZU2irv/eFAo9DjPzDbNYDbYTN/KhdazgbZqBIK6dbrlR8PW5fS1AhIissXNMCh4UYLUcvSyw&#10;1O7OB7odYyMShEOJCkyMfSllqA1ZDFPXEyfv23mLMUnfSO3xnuC2k7Msy6XFltOCwZ4+DNU/x6tV&#10;cNq9r/HKVXE2xldN1V42e58rNRkP6zmISEP8D/+1d1rBrMhy+H2Tn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t243EAAAA3QAAAA8AAAAAAAAAAAAAAAAAmAIAAGRycy9k&#10;b3ducmV2LnhtbFBLBQYAAAAABAAEAPUAAACJAwAAAAA=&#10;" path="m1,l,2r46,l1,xe" filled="f" strokeweight="0">
                          <v:path arrowok="t" o:connecttype="custom" o:connectlocs="1,0;0,2;46,2;1,0" o:connectangles="0,0,0,0"/>
                        </v:shape>
                        <v:shape id="Freeform 3100" o:spid="_x0000_s2547" style="position:absolute;left:1569;top:2436;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OsQA&#10;AADdAAAADwAAAGRycy9kb3ducmV2LnhtbESPT2vCQBTE7wW/w/IEb3VjDlViNtIKloK5aP+At0f2&#10;NQnNvg27W02+vSsIHoeZ3wyTbwbTiTM531pWsJgnIIgrq1uuFXx97p5XIHxA1thZJgUjedgUk6cc&#10;M20vfKDzMdQilrDPUEETQp9J6auGDPq57Ymj92udwRClq6V2eInlppNpkrxIgy3HhQZ72jZU/R3/&#10;jYJ0tTiFEr8rdyhT9/7ztpfd6JSaTYfXNYhAQ3iE7/SHvnHJEm5v4hO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gPjrEAAAA3QAAAA8AAAAAAAAAAAAAAAAAmAIAAGRycy9k&#10;b3ducmV2LnhtbFBLBQYAAAAABAAEAPUAAACJAwAAAAA=&#10;" path="m,l44,r1,2l,xe" fillcolor="black" stroked="f">
                          <v:path arrowok="t" o:connecttype="custom" o:connectlocs="0,0;44,0;45,2;0,0" o:connectangles="0,0,0,0"/>
                        </v:shape>
                        <v:shape id="Freeform 3101" o:spid="_x0000_s2548" style="position:absolute;left:1569;top:2436;width:45;height:2;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f6ocMA&#10;AADdAAAADwAAAGRycy9kb3ducmV2LnhtbERPy0oDMRTdF/yHcAV3bdKCtoxNSxUKoqs+qLi7M7kz&#10;GZzcDJM4jX9vFkKXh/Neb5PrxEhDaD1rmM8UCOLKm5YbDefTfroCESKywc4zafilANvN3WSNhfFX&#10;PtB4jI3IIRwK1GBj7AspQ2XJYZj5njhztR8cxgyHRpoBrzncdXKh1JN02HJusNjTq6Xq+/jjNHx+&#10;vZePY7q8xLKq1ceyTodyb7V+uE+7ZxCRUryJ/91vRsNipfLc/CY/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f6ocMAAADdAAAADwAAAAAAAAAAAAAAAACYAgAAZHJzL2Rv&#10;d25yZXYueG1sUEsFBgAAAAAEAAQA9QAAAIgDAAAAAA==&#10;" path="m,l44,r1,2l,xe" filled="f" strokeweight="0">
                          <v:path arrowok="t" o:connecttype="custom" o:connectlocs="0,0;44,0;45,2;0,0" o:connectangles="0,0,0,0"/>
                        </v:shape>
                        <v:shape id="Freeform 3102" o:spid="_x0000_s2549" style="position:absolute;left:1568;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aw8UA&#10;AADdAAAADwAAAGRycy9kb3ducmV2LnhtbESPT2sCMRTE74LfITzBmybuQXRrFBFaBKHFP5QeH5vX&#10;zeLmZdnEdfvtG0HwOMzMb5jVpne16KgNlWcNs6kCQVx4U3Gp4XJ+nyxAhIhssPZMGv4owGY9HKww&#10;N/7OR+pOsRQJwiFHDTbGJpcyFJYchqlviJP361uHMcm2lKbFe4K7WmZKzaXDitOCxYZ2lorr6eY0&#10;qMz/fGTdbVntu/g1P/T0bc+fWo9H/fYNRKQ+vsLP9t5oyBZqCY836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p9rDxQAAAN0AAAAPAAAAAAAAAAAAAAAAAJgCAABkcnMv&#10;ZG93bnJldi54bWxQSwUGAAAAAAQABAD1AAAAigMAAAAA&#10;" path="m,l,3r46,l,xe" fillcolor="black" stroked="f">
                          <v:path arrowok="t" o:connecttype="custom" o:connectlocs="0,0;0,3;46,3;0,0" o:connectangles="0,0,0,0"/>
                        </v:shape>
                        <v:shape id="Freeform 3103" o:spid="_x0000_s2550" style="position:absolute;left:1568;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BIr0A&#10;AADdAAAADwAAAGRycy9kb3ducmV2LnhtbERPzQ7BQBC+S7zDZiRubDkgZYkICeJCPcDojrbRnW26&#10;q623tweJ45fvf7XpTCkaql1hWcFkHIEgTq0uOFNwTw6jBQjnkTWWlknBhxxs1v3eCmNtW75Sc/OZ&#10;CCHsYlSQe1/FUro0J4NubCviwD1tbdAHWGdS19iGcFPKaRTNpMGCQ0OOFe1ySl+3t1Fw3lNGj0vj&#10;npg07byLzqdrikoNB912CcJT5//in/uoFUwXk7A/vAlP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LgBIr0AAADdAAAADwAAAAAAAAAAAAAAAACYAgAAZHJzL2Rvd25yZXYu&#10;eG1sUEsFBgAAAAAEAAQA9QAAAIIDAAAAAA==&#10;" path="m,l,3r46,l,xe" filled="f" strokeweight="0">
                          <v:path arrowok="t" o:connecttype="custom" o:connectlocs="0,0;0,3;46,3;0,0" o:connectangles="0,0,0,0"/>
                        </v:shape>
                        <v:shape id="Freeform 3104" o:spid="_x0000_s2551" style="position:absolute;left:1568;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AGMQA&#10;AADdAAAADwAAAGRycy9kb3ducmV2LnhtbESPQYvCMBSE7wv+h/AEb2vaHsStRhFBEYSVVRGPj+bZ&#10;FJuX0sRa//1GWNjjMDPfMPNlb2vRUesrxwrScQKCuHC64lLB+bT5nILwAVlj7ZgUvMjDcjH4mGOu&#10;3ZN/qDuGUkQI+xwVmBCaXEpfGLLox64hjt7NtRZDlG0pdYvPCLe1zJJkIi1WHBcMNrQ2VNyPD6sg&#10;ydx1m3WPr2rXhcNk39PFnL6VGg371QxEoD78h//aO60gm6YpvN/EJ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IQBjEAAAA3QAAAA8AAAAAAAAAAAAAAAAAmAIAAGRycy9k&#10;b3ducmV2LnhtbFBLBQYAAAAABAAEAPUAAACJAwAAAAA=&#10;" path="m,l46,r,3l,xe" fillcolor="black" stroked="f">
                          <v:path arrowok="t" o:connecttype="custom" o:connectlocs="0,0;46,0;46,3;0,0" o:connectangles="0,0,0,0"/>
                        </v:shape>
                        <v:shape id="Freeform 3105" o:spid="_x0000_s2552" style="position:absolute;left:1568;top:243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6zsEA&#10;AADdAAAADwAAAGRycy9kb3ducmV2LnhtbESPzarCMBSE94LvEI7gTlO78Eo1ioiCyt348wDH5tgW&#10;m5PSxLa+vREEl8PMfMMsVp0pRUO1KywrmIwjEMSp1QVnCq6X3WgGwnlkjaVlUvAiB6tlv7fARNuW&#10;T9ScfSYChF2CCnLvq0RKl+Zk0I1tRRy8u60N+iDrTOoa2wA3pYyjaCoNFhwWcqxok1P6OD+NguOW&#10;Mrr9N+6Ol6b966Lj4ZSiUsNBt56D8NT5X/jb3msF8WwSw+dNeA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mOs7BAAAA3QAAAA8AAAAAAAAAAAAAAAAAmAIAAGRycy9kb3du&#10;cmV2LnhtbFBLBQYAAAAABAAEAPUAAACGAwAAAAA=&#10;" path="m,l46,r,3l,xe" filled="f" strokeweight="0">
                          <v:path arrowok="t" o:connecttype="custom" o:connectlocs="0,0;46,0;46,3;0,0" o:connectangles="0,0,0,0"/>
                        </v:shape>
                        <v:shape id="Freeform 3106" o:spid="_x0000_s2553" style="position:absolute;left:1567;top:2441;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XbocMA&#10;AADdAAAADwAAAGRycy9kb3ducmV2LnhtbESPQYvCMBSE78L+h/AW9mZTXShSjUV2Ebx40N0f8Gie&#10;aW3zUptY6783guBxmJlvmFUx2lYM1PvasYJZkoIgLp2u2Sj4/9tOFyB8QNbYOiYFd/JQrD8mK8y1&#10;u/GBhmMwIkLY56igCqHLpfRlRRZ94jri6J1cbzFE2Rupe7xFuG3lPE0zabHmuFBhRz8Vlc3xahUc&#10;+HccsktmbHo1zdnvQ7nb7JX6+hw3SxCBxvAOv9o7rWC+mH3D801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XbocMAAADdAAAADwAAAAAAAAAAAAAAAACYAgAAZHJzL2Rv&#10;d25yZXYueG1sUEsFBgAAAAAEAAQA9QAAAIgDAAAAAA==&#10;" path="m1,l,2r48,l1,xe" fillcolor="black" stroked="f">
                          <v:path arrowok="t" o:connecttype="custom" o:connectlocs="1,0;0,2;48,2;1,0" o:connectangles="0,0,0,0"/>
                        </v:shape>
                        <v:shape id="Freeform 3107" o:spid="_x0000_s2554" style="position:absolute;left:1567;top:2441;width:48;height:2;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ffcYA&#10;AADdAAAADwAAAGRycy9kb3ducmV2LnhtbESPT2sCMRTE74LfIbxCb5pdEatbo0ihWKgH6x/w+Ni8&#10;bkI3L+sm1fXbG6HQ4zAzv2Hmy87V4kJtsJ4V5MMMBHHpteVKwWH/PpiCCBFZY+2ZFNwowHLR782x&#10;0P7KX3TZxUokCIcCFZgYm0LKUBpyGIa+IU7et28dxiTbSuoWrwnuajnKsol0aDktGGzozVD5s/t1&#10;CuzG1ecXvJnt7HQ+fR63ud2vj0o9P3WrVxCRuvgf/mt/aAWjaT6Gx5v0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GffcYAAADdAAAADwAAAAAAAAAAAAAAAACYAgAAZHJz&#10;L2Rvd25yZXYueG1sUEsFBgAAAAAEAAQA9QAAAIsDAAAAAA==&#10;" path="m1,l,2r48,l1,xe" filled="f" strokeweight="0">
                          <v:path arrowok="t" o:connecttype="custom" o:connectlocs="1,0;0,2;48,2;1,0" o:connectangles="0,0,0,0"/>
                        </v:shape>
                        <v:shape id="Freeform 3108" o:spid="_x0000_s2555" style="position:absolute;left:1568;top:2441;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61v8UA&#10;AADdAAAADwAAAGRycy9kb3ducmV2LnhtbESP3YrCMBSE74V9h3AWvJE1rehSqlGWBVEoLP6Bt8fm&#10;2Babk9JErW9vFgQvh5n5hpktOlOLG7WusqwgHkYgiHOrKy4UHPbLrwSE88gaa8uk4EEOFvOP3gxT&#10;be+8pdvOFyJA2KWooPS+SaV0eUkG3dA2xME729agD7ItpG7xHuCmlqMo+pYGKw4LJTb0W1J+2V2N&#10;gsysxvEx21w4PjzW5m+QJfvqpFT/s/uZgvDU+Xf41V5rBaMknsD/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nrW/xQAAAN0AAAAPAAAAAAAAAAAAAAAAAJgCAABkcnMv&#10;ZG93bnJldi54bWxQSwUGAAAAAAQABAD1AAAAigMAAAAA&#10;" path="m,l46,r1,2l,xe" fillcolor="black" stroked="f">
                          <v:path arrowok="t" o:connecttype="custom" o:connectlocs="0,0;46,0;47,2;0,0" o:connectangles="0,0,0,0"/>
                        </v:shape>
                        <v:shape id="Freeform 3109" o:spid="_x0000_s2556" style="position:absolute;left:1568;top:2441;width:47;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0CcYA&#10;AADdAAAADwAAAGRycy9kb3ducmV2LnhtbESPQWvCQBSE74L/YXlCb7pRqEjqKipIi7Zqo4UeH9ln&#10;Esy+DdnVpP/eFQoeh5n5hpnOW1OKG9WusKxgOIhAEKdWF5wpOB3X/QkI55E1lpZJwR85mM+6nSnG&#10;2jb8TbfEZyJA2MWoIPe+iqV0aU4G3cBWxME729qgD7LOpK6xCXBTylEUjaXBgsNCjhWtckovydUo&#10;2O5cstp//b5ny+bndXkw6XbTfCr10msXbyA8tf4Z/m9/aAWjyXAMjzfh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j0CcYAAADdAAAADwAAAAAAAAAAAAAAAACYAgAAZHJz&#10;L2Rvd25yZXYueG1sUEsFBgAAAAAEAAQA9QAAAIsDAAAAAA==&#10;" path="m,l46,r1,2l,xe" filled="f" strokeweight="0">
                          <v:path arrowok="t" o:connecttype="custom" o:connectlocs="0,0;46,0;47,2;0,0" o:connectangles="0,0,0,0"/>
                        </v:shape>
                        <v:rect id="Rectangle 3110" o:spid="_x0000_s2557" style="position:absolute;left:1567;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5XYsgA&#10;AADdAAAADwAAAGRycy9kb3ducmV2LnhtbESPT2vCQBTE7wW/w/IEb3VjqDVNXUULhV4K9c+h3p7Z&#10;1ySYfRt3V4399F2h4HGYmd8w03lnGnEm52vLCkbDBARxYXXNpYLt5v0xA+EDssbGMim4kof5rPcw&#10;xVzbC6/ovA6liBD2OSqoQmhzKX1RkUE/tC1x9H6sMxiidKXUDi8RbhqZJsmzNFhzXKiwpbeKisP6&#10;ZBQsX7Ll8euJP39X+x3tvveHceoSpQb9bvEKIlAX7uH/9odWkGajC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3ldiyAAAAN0AAAAPAAAAAAAAAAAAAAAAAJgCAABk&#10;cnMvZG93bnJldi54bWxQSwUGAAAAAAQABAD1AAAAjQMAAAAA&#10;" fillcolor="black" stroked="f"/>
                        <v:rect id="Rectangle 3111" o:spid="_x0000_s2558" style="position:absolute;left:1567;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UasIA&#10;AADdAAAADwAAAGRycy9kb3ducmV2LnhtbERPz2vCMBS+D/wfwhN2m2mVzVKNIoLgyTkV8fhsnm1p&#10;8lKaqN1/bw6DHT++3/Nlb414UOdrxwrSUQKCuHC65lLB6bj5yED4gKzROCYFv+RhuRi8zTHX7sk/&#10;9DiEUsQQ9jkqqEJocyl9UZFFP3ItceRurrMYIuxKqTt8xnBr5DhJvqTFmmNDhS2tKyqaw90qyD6v&#10;pjlNJ5fd9Ds9N2RW5Hd7pd6H/WoGIlAf/sV/7q1WMM7SODe+iU9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9hRqwgAAAN0AAAAPAAAAAAAAAAAAAAAAAJgCAABkcnMvZG93&#10;bnJldi54bWxQSwUGAAAAAAQABAD1AAAAhwMAAAAA&#10;" filled="f" strokeweight="0"/>
                        <v:rect id="Rectangle 3112" o:spid="_x0000_s2559" style="position:absolute;left:1567;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1mi8cA&#10;AADdAAAADwAAAGRycy9kb3ducmV2LnhtbESPT2vCQBTE74V+h+UVvNWNwZYYXaUWCr0U/HfQ2zP7&#10;TILZt+nuVqOfvisIHoeZ+Q0zmXWmESdyvrasYNBPQBAXVtdcKtisv14zED4ga2wsk4ILeZhNn58m&#10;mGt75iWdVqEUEcI+RwVVCG0upS8qMuj7tiWO3sE6gyFKV0rt8BzhppFpkrxLgzXHhQpb+qyoOK7+&#10;jIL5KJv/Lob8c13ud7Tb7o9vqUuU6r10H2MQgbrwCN/b31pBmg1G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NZovHAAAA3QAAAA8AAAAAAAAAAAAAAAAAmAIAAGRy&#10;cy9kb3ducmV2LnhtbFBLBQYAAAAABAAEAPUAAACMAwAAAAA=&#10;" fillcolor="black" stroked="f"/>
                        <v:rect id="Rectangle 3113" o:spid="_x0000_s2560" style="position:absolute;left:1567;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zS0cIA&#10;AADdAAAADwAAAGRycy9kb3ducmV2LnhtbERPz2vCMBS+D/wfwhN2m6mVzVKNIoLgyTkV8fhsnm1p&#10;8lKaqN1/bw6DHT++3/Nlb414UOdrxwrGowQEceF0zaWC03HzkYHwAVmjcUwKfsnDcjF4m2Ou3ZN/&#10;6HEIpYgh7HNUUIXQ5lL6oiKLfuRa4sjdXGcxRNiVUnf4jOHWyDRJvqTFmmNDhS2tKyqaw90qyD6v&#10;pjlNJ5fd9Ht8bsisyO/2Sr0P+9UMRKA+/Iv/3FutIM3SuD++iU9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7NLRwgAAAN0AAAAPAAAAAAAAAAAAAAAAAJgCAABkcnMvZG93&#10;bnJldi54bWxQSwUGAAAAAAQABAD1AAAAhwMAAAAA&#10;" filled="f" strokeweight="0"/>
                        <v:shape id="Freeform 3114" o:spid="_x0000_s2561" style="position:absolute;left:1567;top:2443;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yMsYA&#10;AADdAAAADwAAAGRycy9kb3ducmV2LnhtbESPQWvCQBSE7wX/w/IKXkrdJGDV1FVEVIonteL5NftM&#10;QrNvQ3aNsb/eFQoeh5n5hpnOO1OJlhpXWlYQDyIQxJnVJecKjt/r9zEI55E1VpZJwY0czGe9lymm&#10;2l55T+3B5yJA2KWooPC+TqV0WUEG3cDWxME728agD7LJpW7wGuCmkkkUfUiDJYeFAmtaFpT9Hi5G&#10;wXk7+Rn9LVbJ7vTWuuF2Q5NRfFGq/9otPkF46vwz/N/+0gqScRLD4014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KyMsYAAADdAAAADwAAAAAAAAAAAAAAAACYAgAAZHJz&#10;L2Rvd25yZXYueG1sUEsFBgAAAAAEAAQA9QAAAIsDAAAAAA==&#10;" path="m,l1,3r46,l,xe" fillcolor="black" stroked="f">
                          <v:path arrowok="t" o:connecttype="custom" o:connectlocs="0,0;1,3;47,3;0,0" o:connectangles="0,0,0,0"/>
                        </v:shape>
                        <v:shape id="Freeform 3115" o:spid="_x0000_s2562" style="position:absolute;left:1567;top:2443;width:47;height:3;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hftcMA&#10;AADdAAAADwAAAGRycy9kb3ducmV2LnhtbESP3YrCMBSE7xd8h3AEbxZNLbKUahR/cRe88ecBDs2x&#10;LTYnpYna+vRmYWEvh5n5hpktWlOJBzWutKxgPIpAEGdWl5wruJx3wwSE88gaK8ukoCMHi3nvY4ap&#10;tk8+0uPkcxEg7FJUUHhfp1K6rCCDbmRr4uBdbWPQB9nkUjf4DHBTyTiKvqTBksNCgTWtC8pup7tR&#10;ELiTlfMvZ7ad/dlvDutP0p1Sg367nILw1Pr/8F/7WyuIkziG3zfhCcj5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hftcMAAADdAAAADwAAAAAAAAAAAAAAAACYAgAAZHJzL2Rv&#10;d25yZXYueG1sUEsFBgAAAAAEAAQA9QAAAIgDAAAAAA==&#10;" path="m,l1,3r46,l,xe" filled="f" strokeweight="0">
                          <v:path arrowok="t" o:connecttype="custom" o:connectlocs="0,0;1,3;47,3;0,0" o:connectangles="0,0,0,0"/>
                        </v:shape>
                        <v:shape id="Freeform 3116" o:spid="_x0000_s2563" style="position:absolute;left:1567;top:2443;width:48;height:3;visibility:visible;mso-wrap-style:square;v-text-anchor:top" coordsize="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c8RMUA&#10;AADdAAAADwAAAGRycy9kb3ducmV2LnhtbESPQWvCQBSE7wX/w/IEb3VjlCLRVVRQ9JBCUr0/ss8k&#10;mH0bsqum/fVuodDjMDPfMMt1bxrxoM7VlhVMxhEI4sLqmksF56/9+xyE88gaG8uk4JscrFeDtyUm&#10;2j45o0fuSxEg7BJUUHnfJlK6oiKDbmxb4uBdbWfQB9mVUnf4DHDTyDiKPqTBmsNChS3tKipu+d0o&#10;OH1ONunl1vyk9y3m6eyQXc0pU2o07DcLEJ56/x/+ax+1gngeT+H3TXgCc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5zxExQAAAN0AAAAPAAAAAAAAAAAAAAAAAJgCAABkcnMv&#10;ZG93bnJldi54bWxQSwUGAAAAAAQABAD1AAAAigMAAAAA&#10;" path="m,l48,,47,3,,xe" fillcolor="black" stroked="f">
                          <v:path arrowok="t" o:connecttype="custom" o:connectlocs="0,0;48,0;47,3;0,0" o:connectangles="0,0,0,0"/>
                        </v:shape>
                        <v:shape id="Freeform 3117" o:spid="_x0000_s2564" style="position:absolute;left:1567;top:2443;width:48;height:3;visibility:visible;mso-wrap-style:square;v-text-anchor:top" coordsize="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qPosYA&#10;AADdAAAADwAAAGRycy9kb3ducmV2LnhtbESPQWvCQBSE70L/w/IKvYhuDBJi6ioSKQoFQdtCj4/s&#10;MwnNvg3Z1cR/7xYEj8PMfMMs14NpxJU6V1tWMJtGIIgLq2suFXx/fUxSEM4ja2wsk4IbOVivXkZL&#10;zLTt+UjXky9FgLDLUEHlfZtJ6YqKDLqpbYmDd7adQR9kV0rdYR/gppFxFCXSYM1hocKW8oqKv9PF&#10;KFjszj5PL3p8mP3EyWef/OZ6O1fq7XXYvIPwNPhn+NHeawVxGs/h/01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qPosYAAADdAAAADwAAAAAAAAAAAAAAAACYAgAAZHJz&#10;L2Rvd25yZXYueG1sUEsFBgAAAAAEAAQA9QAAAIsDAAAAAA==&#10;" path="m,l48,,47,3,,xe" filled="f" strokeweight="0">
                          <v:path arrowok="t" o:connecttype="custom" o:connectlocs="0,0;48,0;47,3;0,0" o:connectangles="0,0,0,0"/>
                        </v:shape>
                        <v:shape id="Freeform 3118" o:spid="_x0000_s2565" style="position:absolute;left:1568;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xORsYA&#10;AADdAAAADwAAAGRycy9kb3ducmV2LnhtbESPT4vCMBTE78J+h/AW9qaphRWpRhGXdXsp4h8Qb4/m&#10;2Rabl9JErfvpjSB4HGbmN8x03plaXKl1lWUFw0EEgji3uuJCwX732x+DcB5ZY22ZFNzJwXz20Zti&#10;ou2NN3Td+kIECLsEFZTeN4mULi/JoBvYhjh4J9sa9EG2hdQt3gLc1DKOopE0WHFYKLGhZUn5eXsx&#10;CjIerv9/0mIRr46Hv3uWWbvrUqW+PrvFBISnzr/Dr3aqFcTj+Bueb8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xORsYAAADdAAAADwAAAAAAAAAAAAAAAACYAgAAZHJz&#10;L2Rvd25yZXYueG1sUEsFBgAAAAAEAAQA9QAAAIsDAAAAAA==&#10;" path="m,l,2r46,l,xe" fillcolor="black" stroked="f">
                          <v:path arrowok="t" o:connecttype="custom" o:connectlocs="0,0;0,2;46,2;0,0" o:connectangles="0,0,0,0"/>
                        </v:shape>
                        <v:shape id="Freeform 3119" o:spid="_x0000_s2566" style="position:absolute;left:1568;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iH7cQA&#10;AADdAAAADwAAAGRycy9kb3ducmV2LnhtbESPQWvCQBSE74X+h+UVvNWNOYQYXUWkBW+lViHeHtnX&#10;bGj2bbq7avz3XUHocZiZb5jlerS9uJAPnWMFs2kGgrhxuuNWweHr/bUEESKyxt4xKbhRgPXq+WmJ&#10;lXZX/qTLPrYiQThUqMDEOFRShsaQxTB1A3Hyvp23GJP0rdQerwlue5lnWSEtdpwWDA60NdT87M9W&#10;wXE33+CZ6/JkjK/buvt9+/CFUpOXcbMAEWmM/+FHe6cV5GVewP1Ne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Yh+3EAAAA3QAAAA8AAAAAAAAAAAAAAAAAmAIAAGRycy9k&#10;b3ducmV2LnhtbFBLBQYAAAAABAAEAPUAAACJAwAAAAA=&#10;" path="m,l,2r46,l,xe" filled="f" strokeweight="0">
                          <v:path arrowok="t" o:connecttype="custom" o:connectlocs="0,0;0,2;46,2;0,0" o:connectangles="0,0,0,0"/>
                        </v:shape>
                        <v:shape id="Freeform 3120" o:spid="_x0000_s2567" style="position:absolute;left:1568;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1qsYA&#10;AADdAAAADwAAAGRycy9kb3ducmV2LnhtbESPT4vCMBTE78J+h/AW9qapPaxSjSIu6/ZSxD8g3h7N&#10;sy02L6WJWvfTG0HwOMzMb5jpvDO1uFLrKssKhoMIBHFudcWFgv3utz8G4TyyxtoyKbiTg/nsozfF&#10;RNsbb+i69YUIEHYJKii9bxIpXV6SQTewDXHwTrY16INsC6lbvAW4qWUcRd/SYMVhocSGliXl5+3F&#10;KMh4uP7/SYtFvDoe/u5ZZu2uS5X6+uwWExCeOv8Ov9qpVhCP4x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J1qsYAAADdAAAADwAAAAAAAAAAAAAAAACYAgAAZHJz&#10;L2Rvd25yZXYueG1sUEsFBgAAAAAEAAQA9QAAAIsDAAAAAA==&#10;" path="m,l46,r,2l,xe" fillcolor="black" stroked="f">
                          <v:path arrowok="t" o:connecttype="custom" o:connectlocs="0,0;46,0;46,2;0,0" o:connectangles="0,0,0,0"/>
                        </v:shape>
                        <v:shape id="Freeform 3121" o:spid="_x0000_s2568" style="position:absolute;left:1568;top:2446;width:46;height:2;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u2BMEA&#10;AADdAAAADwAAAGRycy9kb3ducmV2LnhtbERPy4rCMBTdD/gP4QqzG1O7kE41isgMuBt8DHR2l+ba&#10;FJubmkStf28WwiwP571YDbYTN/KhdaxgOslAENdOt9woOB6+PwoQISJr7ByTggcFWC1Hbwsstbvz&#10;jm772IgUwqFEBSbGvpQy1IYshonriRN3ct5iTNA3Unu8p3DbyTzLZtJiy6nBYE8bQ/V5f7UKfref&#10;a7xyVfwZ46umai9fP36m1Pt4WM9BRBriv/jl3moFeZGnuelNe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LtgTBAAAA3QAAAA8AAAAAAAAAAAAAAAAAmAIAAGRycy9kb3du&#10;cmV2LnhtbFBLBQYAAAAABAAEAPUAAACGAwAAAAA=&#10;" path="m,l46,r,2l,xe" filled="f" strokeweight="0">
                          <v:path arrowok="t" o:connecttype="custom" o:connectlocs="0,0;46,0;46,2;0,0" o:connectangles="0,0,0,0"/>
                        </v:shape>
                        <v:shape id="Freeform 3122" o:spid="_x0000_s2569" style="position:absolute;left:1568;top:2448;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l28cA&#10;AADdAAAADwAAAGRycy9kb3ducmV2LnhtbESPQWvCQBSE7wX/w/KE3urGVIqmbkQEsR4qVD30+Jp9&#10;yaZm38bsVuO/7wqFHoeZ+YaZL3rbiAt1vnasYDxKQBAXTtdcKTge1k9TED4ga2wck4IbeVjkg4c5&#10;Ztpd+YMu+1CJCGGfoQITQptJ6QtDFv3ItcTRK11nMUTZVVJ3eI1w28g0SV6kxZrjgsGWVoaK0/7H&#10;KpDvz7vvr2R5MOV2U2+t+VyfVxOlHof98hVEoD78h//ab1pBOk1ncH8Tn4D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l5dvHAAAA3QAAAA8AAAAAAAAAAAAAAAAAmAIAAGRy&#10;cy9kb3ducmV2LnhtbFBLBQYAAAAABAAEAPUAAACMAwAAAAA=&#10;" path="m,l1,3r44,l,xe" fillcolor="black" stroked="f">
                          <v:path arrowok="t" o:connecttype="custom" o:connectlocs="0,0;1,3;45,3;0,0" o:connectangles="0,0,0,0"/>
                        </v:shape>
                        <v:shape id="Freeform 3123" o:spid="_x0000_s2570" style="position:absolute;left:1568;top:2448;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nCL8A&#10;AADdAAAADwAAAGRycy9kb3ducmV2LnhtbERPTYvCMBC9C/sfwix409QKol1jKYrgTbfqfWhm22Iz&#10;KUm03X+/OQh7fLzvbT6aTrzI+daygsU8AUFcWd1yreB2Pc7WIHxA1thZJgW/5CHffUy2mGk78De9&#10;ylCLGMI+QwVNCH0mpa8aMujntieO3I91BkOErpba4RDDTSfTJFlJgy3HhgZ72jdUPcqnUbAqL4e7&#10;Px9um/5S4GisKQeXKjX9HIsvEIHG8C9+u09aQbpexv3xTXwCcvc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8mcIvwAAAN0AAAAPAAAAAAAAAAAAAAAAAJgCAABkcnMvZG93bnJl&#10;di54bWxQSwUGAAAAAAQABAD1AAAAhAMAAAAA&#10;" path="m,l1,3r44,l,xe" filled="f" strokeweight="0">
                          <v:path arrowok="t" o:connecttype="custom" o:connectlocs="0,0;1,3;45,3;0,0" o:connectangles="0,0,0,0"/>
                        </v:shape>
                        <v:shape id="Freeform 3124" o:spid="_x0000_s2571" style="position:absolute;left:1568;top:244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ceMQA&#10;AADdAAAADwAAAGRycy9kb3ducmV2LnhtbESP3YrCMBSE74V9h3AWvNPUCqLVKMvCiiAo/rDs5aE5&#10;NmWbk9LEWt/eCIKXw8x8wyxWna1ES40vHSsYDRMQxLnTJRcKzqefwRSED8gaK8ek4E4eVsuP3gIz&#10;7W58oPYYChEh7DNUYEKoMyl9bsiiH7qaOHoX11gMUTaF1A3eItxWMk2SibRYclwwWNO3ofz/eLUK&#10;ktT9rdP2Ois3bdhPth39mtNOqf5n9zUHEagL7/CrvdEK0ul4BM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9HHjEAAAA3QAAAA8AAAAAAAAAAAAAAAAAmAIAAGRycy9k&#10;b3ducmV2LnhtbFBLBQYAAAAABAAEAPUAAACJAwAAAAA=&#10;" path="m,l46,,45,3,,xe" fillcolor="black" stroked="f">
                          <v:path arrowok="t" o:connecttype="custom" o:connectlocs="0,0;46,0;45,3;0,0" o:connectangles="0,0,0,0"/>
                        </v:shape>
                        <v:shape id="Freeform 3125" o:spid="_x0000_s2572" style="position:absolute;left:1568;top:2448;width:46;height:3;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NmrsIA&#10;AADdAAAADwAAAGRycy9kb3ducmV2LnhtbESP0YrCMBRE3wX/IVzBN02t4Eo1ioiCii/qfsDd5toW&#10;m5vSxLb+vRGEfRxm5gyzXHemFA3VrrCsYDKOQBCnVhecKfi97UdzEM4jaywtk4IXOViv+r0lJtq2&#10;fKHm6jMRIOwSVJB7XyVSujQng25sK+Lg3W1t0AdZZ1LX2Aa4KWUcRTNpsOCwkGNF25zSx/VpFJx2&#10;lNHfuXF3vDXtTxedjpcUlRoOus0ChKfO/4e/7YNWEM+nMXzehCc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k2auwgAAAN0AAAAPAAAAAAAAAAAAAAAAAJgCAABkcnMvZG93&#10;bnJldi54bWxQSwUGAAAAAAQABAD1AAAAhwMAAAAA&#10;" path="m,l46,,45,3,,xe" filled="f" strokeweight="0">
                          <v:path arrowok="t" o:connecttype="custom" o:connectlocs="0,0;46,0;45,3;0,0" o:connectangles="0,0,0,0"/>
                        </v:shape>
                        <v:shape id="Freeform 3126" o:spid="_x0000_s2573" style="position:absolute;left:1569;top:2451;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6b8cA&#10;AADdAAAADwAAAGRycy9kb3ducmV2LnhtbESPT2sCMRTE70K/Q3gFbzXbFYrdGkUKFT0U/2wP9fbY&#10;PDfBzct2E3X77Ruh4HGYmd8w03nvGnGhLljPCp5HGQjiymvLtYKv8uNpAiJEZI2NZ1LwSwHms4fB&#10;FAvtr7yjyz7WIkE4FKjAxNgWUobKkMMw8i1x8o6+cxiT7GqpO7wmuGtknmUv0qHltGCwpXdD1Wl/&#10;dgrWr4vNp/k5V4ftMi/t9vBd2twrNXzsF28gIvXxHv5vr7SCfDIew+1Neg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mem/HAAAA3QAAAA8AAAAAAAAAAAAAAAAAmAIAAGRy&#10;cy9kb3ducmV2LnhtbFBLBQYAAAAABAAEAPUAAACMAwAAAAA=&#10;" path="m,l1,2r42,l,xe" fillcolor="black" stroked="f">
                          <v:path arrowok="t" o:connecttype="custom" o:connectlocs="0,0;1,2;43,2;0,0" o:connectangles="0,0,0,0"/>
                        </v:shape>
                        <v:shape id="Freeform 3127" o:spid="_x0000_s2574" style="position:absolute;left:1569;top:2451;width:43;height:2;visibility:visible;mso-wrap-style:square;v-text-anchor:top" coordsize="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OwcYA&#10;AADdAAAADwAAAGRycy9kb3ducmV2LnhtbESP3UoDMRSE7wXfIRzBO5ttldKuTcsiaAUR+kd7e9yc&#10;7i4mJyGJ7fr2Rij0cpiZb5jZordGnCjEzrGC4aAAQVw73XGjYLd9fZiAiAlZo3FMCn4pwmJ+ezPD&#10;Urszr+m0SY3IEI4lKmhT8qWUsW7JYhw4T5y9owsWU5ahkTrgOcOtkaOiGEuLHeeFFj29tFR/b36s&#10;gmlRGTMM3lerj+P+a/l58G9mqdT9XV89g0jUp2v40n7XCkaTxyf4f5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nOwcYAAADdAAAADwAAAAAAAAAAAAAAAACYAgAAZHJz&#10;L2Rvd25yZXYueG1sUEsFBgAAAAAEAAQA9QAAAIsDAAAAAA==&#10;" path="m,l1,2r42,l,xe" filled="f" strokeweight="0">
                          <v:path arrowok="t" o:connecttype="custom" o:connectlocs="0,0;1,2;43,2;0,0" o:connectangles="0,0,0,0"/>
                        </v:shape>
                        <v:shape id="Freeform 3128" o:spid="_x0000_s2575" style="position:absolute;left:1569;top:2451;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jrJMUA&#10;AADdAAAADwAAAGRycy9kb3ducmV2LnhtbESPT2vCQBTE74LfYXmF3nRTayWNrtI/COKtRkt7e2Sf&#10;2WD2bciuJn57Vyj0OMzMb5jFqre1uFDrK8cKnsYJCOLC6YpLBft8PUpB+ICssXZMCq7kYbUcDhaY&#10;adfxF112oRQRwj5DBSaEJpPSF4Ys+rFriKN3dK3FEGVbSt1iF+G2lpMkmUmLFccFgw19GCpOu7NV&#10;8Ht49677wennYfv6Pc0NIeZnpR4f+rc5iEB9+A//tTdawSR9fo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OskxQAAAN0AAAAPAAAAAAAAAAAAAAAAAJgCAABkcnMv&#10;ZG93bnJldi54bWxQSwUGAAAAAAQABAD1AAAAigMAAAAA&#10;" path="m,l44,,43,2,,xe" fillcolor="black" stroked="f">
                          <v:path arrowok="t" o:connecttype="custom" o:connectlocs="0,0;44,0;43,2;0,0" o:connectangles="0,0,0,0"/>
                        </v:shape>
                        <v:shape id="Freeform 3129" o:spid="_x0000_s2576" style="position:absolute;left:1569;top:2451;width:44;height:2;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6wcIA&#10;AADdAAAADwAAAGRycy9kb3ducmV2LnhtbESPUUsDMRCE34X+h7AF32yuFY7zbFqkqEjf2voDlsua&#10;HF42R7L2zn9vBMHHYWa+Ybb7OQzqSin3kQ2sVxUo4i7anp2B98vLXQMqC7LFITIZ+KYM+93iZout&#10;jROf6HoWpwqEc4sGvMjYap07TwHzKo7ExfuIKaAUmZy2CacCD4PeVFWtA/ZcFjyOdPDUfZ6/goEH&#10;Ts0RvYuvk5yeZ+mPUjs05nY5Pz2CEprlP/zXfrMGNs19Db9vyhP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DzrBwgAAAN0AAAAPAAAAAAAAAAAAAAAAAJgCAABkcnMvZG93&#10;bnJldi54bWxQSwUGAAAAAAQABAD1AAAAhwMAAAAA&#10;" path="m,l44,,43,2,,xe" filled="f" strokeweight="0">
                          <v:path arrowok="t" o:connecttype="custom" o:connectlocs="0,0;44,0;43,2;0,0" o:connectangles="0,0,0,0"/>
                        </v:shape>
                        <v:shape id="Freeform 3130" o:spid="_x0000_s2577" style="position:absolute;left:1570;top:2453;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wfAsMA&#10;AADdAAAADwAAAGRycy9kb3ducmV2LnhtbESP0YrCMBRE34X9h3AXfBFNt6Ir1SiyKAg+afcDLs21&#10;LTY3JUm1+vVmYcHHYWbOMKtNbxpxI+drywq+JgkI4sLqmksFv/l+vADhA7LGxjIpeJCHzfpjsMJM&#10;2zuf6HYOpYgQ9hkqqEJoMyl9UZFBP7EtcfQu1hkMUbpSaof3CDeNTJNkLg3WHBcqbOmnouJ67oyC&#10;44G7IjzyrWsRR91u9kxTmys1/Oy3SxCB+vAO/7cPWkG6mH7D35v4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wfAsMAAADdAAAADwAAAAAAAAAAAAAAAACYAgAAZHJzL2Rv&#10;d25yZXYueG1sUEsFBgAAAAAEAAQA9QAAAIgDAAAAAA==&#10;" path="m,l1,3r40,l,xe" fillcolor="black" stroked="f">
                          <v:path arrowok="t" o:connecttype="custom" o:connectlocs="0,0;1,3;41,3;0,0" o:connectangles="0,0,0,0"/>
                        </v:shape>
                        <v:shape id="Freeform 3131" o:spid="_x0000_s2578" style="position:absolute;left:1570;top:2453;width:41;height:3;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oyMAA&#10;AADdAAAADwAAAGRycy9kb3ducmV2LnhtbERPy4rCMBTdC/5DuIIb0XQUpFSj1GEcBFc+wO2lubal&#10;zU1pMm3n781CcHk47+1+MLXoqHWlZQVfiwgEcWZ1ybmC++04j0E4j6yxtkwK/snBfjcebTHRtucL&#10;dVefixDCLkEFhfdNIqXLCjLoFrYhDtzTtgZ9gG0udYt9CDe1XEbRWhosOTQU2NB3QVl1/TMKLNlz&#10;tXbnA83in47y7JFWv6zUdDKkGxCeBv8Rv90nrWAZr8Lc8CY8Ab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2eoyMAAAADdAAAADwAAAAAAAAAAAAAAAACYAgAAZHJzL2Rvd25y&#10;ZXYueG1sUEsFBgAAAAAEAAQA9QAAAIUDAAAAAA==&#10;" path="m,l1,3r40,l,xe" filled="f" strokeweight="0">
                          <v:path arrowok="t" o:connecttype="custom" o:connectlocs="0,0;1,3;41,3;0,0" o:connectangles="0,0,0,0"/>
                        </v:shape>
                        <v:shape id="Freeform 3132" o:spid="_x0000_s2579" style="position:absolute;left:1570;top:2453;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bYUcUA&#10;AADdAAAADwAAAGRycy9kb3ducmV2LnhtbESPT4vCMBTE7wt+h/CEva2pCm6tRtHCgrB48M/F26N5&#10;NsXmpTSx1m+/EYQ9DjO/GWa57m0tOmp95VjBeJSAIC6crrhUcD79fKUgfEDWWDsmBU/ysF4NPpaY&#10;affgA3XHUIpYwj5DBSaEJpPSF4Ys+pFriKN3da3FEGVbSt3iI5bbWk6SZCYtVhwXDDaUGypux7tV&#10;MLnk/Xyf1rPv6f5033S5qQ6/W6U+h/1mASJQH/7Db3qnI5dO5/B6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thRxQAAAN0AAAAPAAAAAAAAAAAAAAAAAJgCAABkcnMv&#10;ZG93bnJldi54bWxQSwUGAAAAAAQABAD1AAAAigMAAAAA&#10;" path="m,l42,,41,3,,xe" fillcolor="black" stroked="f">
                          <v:path arrowok="t" o:connecttype="custom" o:connectlocs="0,0;42,0;41,3;0,0" o:connectangles="0,0,0,0"/>
                        </v:shape>
                        <v:shape id="Freeform 3133" o:spid="_x0000_s2580" style="position:absolute;left:1570;top:2453;width:42;height:3;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PRwsMA&#10;AADdAAAADwAAAGRycy9kb3ducmV2LnhtbERPTWvCQBC9C/6HZQQvpdkYiqbRVWwh0NKTWsHjNDsm&#10;wexsyK5J+u+7h4LHx/ve7EbTiJ46V1tWsIhiEMSF1TWXCr5P+XMKwnlkjY1lUvBLDnbb6WSDmbYD&#10;H6g/+lKEEHYZKqi8bzMpXVGRQRfZljhwV9sZ9AF2pdQdDiHcNDKJ46U0WHNoqLCl94qK2/FuFFxe&#10;cWlX7vxVv+EPFoPO88+nhVLz2bhfg/A0+of43/2hFSTpS9gf3o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PRwsMAAADdAAAADwAAAAAAAAAAAAAAAACYAgAAZHJzL2Rv&#10;d25yZXYueG1sUEsFBgAAAAAEAAQA9QAAAIgDAAAAAA==&#10;" path="m,l42,,41,3,,xe" filled="f" strokeweight="0">
                          <v:path arrowok="t" o:connecttype="custom" o:connectlocs="0,0;42,0;41,3;0,0" o:connectangles="0,0,0,0"/>
                        </v:shape>
                        <v:shape id="Freeform 3134" o:spid="_x0000_s2581" style="position:absolute;left:1571;top:2456;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H8dcIA&#10;AADdAAAADwAAAGRycy9kb3ducmV2LnhtbESPQYvCMBSE74L/IbwFb5pWipRqWmRR8GrdPXh7Nm/b&#10;ss1LbaJ2//1GEDwOM/MNsylG04k7Da61rCBeRCCIK6tbrhV8nfbzFITzyBo7y6TgjxwU+XSywUzb&#10;Bx/pXvpaBAi7DBU03veZlK5qyKBb2J44eD92MOiDHGqpB3wEuOnkMopW0mDLYaHBnj4bqn7Lm1Hw&#10;vU27c4y1SZILareLrqMpV0rNPsbtGoSn0b/Dr/ZBK1imSQzP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Qfx1wgAAAN0AAAAPAAAAAAAAAAAAAAAAAJgCAABkcnMvZG93&#10;bnJldi54bWxQSwUGAAAAAAQABAD1AAAAhwMAAAAA&#10;" path="m,l2,2r36,l,xe" fillcolor="black" stroked="f">
                          <v:path arrowok="t" o:connecttype="custom" o:connectlocs="0,0;2,2;38,2;0,0" o:connectangles="0,0,0,0"/>
                        </v:shape>
                        <v:shape id="Freeform 3135" o:spid="_x0000_s2582" style="position:absolute;left:1571;top:2456;width:38;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25MQA&#10;AADdAAAADwAAAGRycy9kb3ducmV2LnhtbESPQWvCQBSE74X+h+UJvRTdNFiR1FWkYKl4qornR/Y1&#10;G8y+DdlXk/57VxA8DjPzDbNYDb5RF+piHdjA2yQDRVwGW3Nl4HjYjOegoiBbbAKTgX+KsFo+Py2w&#10;sKHnH7rspVIJwrFAA06kLbSOpSOPcRJa4uT9hs6jJNlV2nbYJ7hvdJ5lM+2x5rTgsKVPR+V5/+cN&#10;4O6r2k779bAR1xzldMLXdz8z5mU0rD9ACQ3yCN/b39ZAPp/mcHuTnoBe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NuTEAAAA3QAAAA8AAAAAAAAAAAAAAAAAmAIAAGRycy9k&#10;b3ducmV2LnhtbFBLBQYAAAAABAAEAPUAAACJAwAAAAA=&#10;" path="m,l2,2r36,l,xe" filled="f" strokeweight="0">
                          <v:path arrowok="t" o:connecttype="custom" o:connectlocs="0,0;2,2;38,2;0,0" o:connectangles="0,0,0,0"/>
                        </v:shape>
                        <v:shape id="Freeform 3136" o:spid="_x0000_s2583" style="position:absolute;left:1571;top:2456;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H7tMUA&#10;AADdAAAADwAAAGRycy9kb3ducmV2LnhtbESPT2vCQBTE7wW/w/KE3upuo4SQuopYih6k4h88P7Kv&#10;SWj2bciuJv32rlDwOMzMb5j5crCNuFHna8ca3icKBHHhTM2lhvPp6y0D4QOywcYxafgjD8vF6GWO&#10;uXE9H+h2DKWIEPY5aqhCaHMpfVGRRT9xLXH0flxnMUTZldJ02Ee4bWSiVCot1hwXKmxpXVHxe7xa&#10;DWtTpvtvl3xe1dZcho1a7VLVa/06HlYfIAIN4Rn+b2+NhiSbTeHxJj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fu0xQAAAN0AAAAPAAAAAAAAAAAAAAAAAJgCAABkcnMv&#10;ZG93bnJldi54bWxQSwUGAAAAAAQABAD1AAAAigMAAAAA&#10;" path="m,l40,,38,2,,xe" fillcolor="black" stroked="f">
                          <v:path arrowok="t" o:connecttype="custom" o:connectlocs="0,0;40,0;38,2;0,0" o:connectangles="0,0,0,0"/>
                        </v:shape>
                        <v:shape id="Freeform 3137" o:spid="_x0000_s2584" style="position:absolute;left:1571;top:2456;width:40;height:2;visibility:visible;mso-wrap-style:square;v-text-anchor:top" coordsize="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gqMMA&#10;AADdAAAADwAAAGRycy9kb3ducmV2LnhtbESP3WrCQBCF74W+wzKF3ulGa0VSVykFMTcF/x5gyE6T&#10;YHY2ZMck+vRuQejl4fx8nNVmcLXqqA2VZwPTSQKKOPe24sLA+bQdL0EFQbZYeyYDNwqwWb+MVpha&#10;3/OBuqMUKo5wSNFAKdKkWoe8JIdh4hvi6P361qFE2RbattjHcVfrWZIstMOKI6HEhr5Lyi/Hq4vc&#10;zv5kWydZuAn2H+f97rC4vxvz9jp8fYISGuQ//Gxn1sBsOZ/D35v4BP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DgqMMAAADdAAAADwAAAAAAAAAAAAAAAACYAgAAZHJzL2Rv&#10;d25yZXYueG1sUEsFBgAAAAAEAAQA9QAAAIgDAAAAAA==&#10;" path="m,l40,,38,2,,xe" filled="f" strokeweight="0">
                          <v:path arrowok="t" o:connecttype="custom" o:connectlocs="0,0;40,0;38,2;0,0" o:connectangles="0,0,0,0"/>
                        </v:shape>
                        <v:shape id="Freeform 3138" o:spid="_x0000_s2585" style="position:absolute;left:1573;top:245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kRcQA&#10;AADdAAAADwAAAGRycy9kb3ducmV2LnhtbESPUWvCMBSF34X9h3AHe9O0YkWqUWRUEIYMdT/grrm2&#10;ZclNSaJ2/34RhD0ezjnf4aw2gzXiRj50jhXkkwwEce10x42Cr/NuvAARIrJG45gU/FKAzfpltMJS&#10;uzsf6XaKjUgQDiUqaGPsSylD3ZLFMHE9cfIuzluMSfpGao/3BLdGTrNsLi12nBZa7Om9pfrndLUK&#10;trvhesir748DVf7T9JUpiipX6u112C5BRBrif/jZ3msF08WsgMeb9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yZEXEAAAA3QAAAA8AAAAAAAAAAAAAAAAAmAIAAGRycy9k&#10;b3ducmV2LnhtbFBLBQYAAAAABAAEAPUAAACJAwAAAAA=&#10;" path="m,l1,2r34,l,xe" fillcolor="black" stroked="f">
                          <v:path arrowok="t" o:connecttype="custom" o:connectlocs="0,0;1,2;35,2;0,0" o:connectangles="0,0,0,0"/>
                        </v:shape>
                        <v:shape id="Freeform 3139" o:spid="_x0000_s2586" style="position:absolute;left:1573;top:2458;width:35;height:2;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2hgsUA&#10;AADdAAAADwAAAGRycy9kb3ducmV2LnhtbESP3YrCMBSE7xd8h3AEbxZN/S+1UURQdi9E/HmAQ3Ns&#10;i81JaWKtb79ZWNjLYWa+YdJNZyrRUuNKywrGowgEcWZ1ybmC23U/jEE4j6yxskwK3uRgs+59pJho&#10;++IztRefiwBhl6CCwvs6kdJlBRl0I1sTB+9uG4M+yCaXusFXgJtKTqJoIQ2WHBYKrGlXUPa4PI2C&#10;w2ya8/68xOO3nH9mBxufoi5WatDvtisQnjr/H/5rf2kFk3i2gN834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HaGCxQAAAN0AAAAPAAAAAAAAAAAAAAAAAJgCAABkcnMv&#10;ZG93bnJldi54bWxQSwUGAAAAAAQABAD1AAAAigMAAAAA&#10;" path="m,l1,2r34,l,xe" filled="f" strokeweight="0">
                          <v:path arrowok="t" o:connecttype="custom" o:connectlocs="0,0;1,2;35,2;0,0" o:connectangles="0,0,0,0"/>
                        </v:shape>
                        <v:shape id="Freeform 3140" o:spid="_x0000_s2587" style="position:absolute;left:1573;top:2458;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9BdMYA&#10;AADdAAAADwAAAGRycy9kb3ducmV2LnhtbESPT2sCMRTE70K/Q3hCb5pVil22RhFLwUIv/jno7bF5&#10;7oZuXrZJ3N1++0YQehxm5jfMcj3YRnTkg3GsYDbNQBCXThuuFJyOH5McRIjIGhvHpOCXAqxXT6Ml&#10;Ftr1vKfuECuRIBwKVFDH2BZShrImi2HqWuLkXZ23GJP0ldQe+wS3jZxn2UJaNJwWamxpW1P5fbhZ&#10;Bfnsnc+X09b85LfOfPX++nncdUo9j4fNG4hIQ/wPP9o7rWCev7zC/U16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9BdMYAAADdAAAADwAAAAAAAAAAAAAAAACYAgAAZHJz&#10;L2Rvd25yZXYueG1sUEsFBgAAAAAEAAQA9QAAAIsDAAAAAA==&#10;" path="m,l36,,35,2,,xe" fillcolor="black" stroked="f">
                          <v:path arrowok="t" o:connecttype="custom" o:connectlocs="0,0;36,0;35,2;0,0" o:connectangles="0,0,0,0"/>
                        </v:shape>
                        <v:shape id="Freeform 3141" o:spid="_x0000_s2588" style="position:absolute;left:1573;top:2458;width:36;height:2;visibility:visible;mso-wrap-style:square;v-text-anchor:top" coordsize="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zPecIA&#10;AADdAAAADwAAAGRycy9kb3ducmV2LnhtbERPz2vCMBS+D/Y/hDfwtqYrOko1Sik4vMmc4vXRvDXF&#10;5qU2WVv/++Uw2PHj+73ZzbYTIw2+dazgLUlBENdOt9woOH/tX3MQPiBr7ByTggd52G2fnzZYaDfx&#10;J42n0IgYwr5ABSaEvpDS14Ys+sT1xJH7doPFEOHQSD3gFMNtJ7M0fZcWW44NBnuqDNW3049VkEpz&#10;wfNqVV6r7Obq8BjvH9VRqcXLXK5BBJrDv/jPfdAKsnwZ58Y38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jM95wgAAAN0AAAAPAAAAAAAAAAAAAAAAAJgCAABkcnMvZG93&#10;bnJldi54bWxQSwUGAAAAAAQABAD1AAAAhwMAAAAA&#10;" path="m,l36,,35,2,,xe" filled="f" strokeweight="0">
                          <v:path arrowok="t" o:connecttype="custom" o:connectlocs="0,0;36,0;35,2;0,0" o:connectangles="0,0,0,0"/>
                        </v:shape>
                        <v:shape id="Freeform 3142" o:spid="_x0000_s2589" style="position:absolute;left:1574;top:2460;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iv8UA&#10;AADdAAAADwAAAGRycy9kb3ducmV2LnhtbESPT2sCMRTE7wW/Q3iF3mq2VoquRlFpoaAX1z/nx+Z1&#10;d2nysiTR3X57IxQ8DjPzG2a+7K0RV/KhcazgbZiBIC6dbrhScDx8vU5AhIis0TgmBX8UYLkYPM0x&#10;167jPV2LWIkE4ZCjgjrGNpcylDVZDEPXEifvx3mLMUlfSe2xS3Br5CjLPqTFhtNCjS1taip/i4tV&#10;kBWHzbtf7z7NpdvJYr019lydlHp57lczEJH6+Aj/t7+1gtFkPIX7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KKK/xQAAAN0AAAAPAAAAAAAAAAAAAAAAAJgCAABkcnMv&#10;ZG93bnJldi54bWxQSwUGAAAAAAQABAD1AAAAigMAAAAA&#10;" path="m,l2,2r30,l,xe" fillcolor="black" stroked="f">
                          <v:path arrowok="t" o:connecttype="custom" o:connectlocs="0,0;2,2;32,2;0,0" o:connectangles="0,0,0,0"/>
                        </v:shape>
                        <v:shape id="Freeform 3143" o:spid="_x0000_s2590" style="position:absolute;left:1574;top:2460;width:32;height:2;visibility:visible;mso-wrap-style:square;v-text-anchor:top" coordsize="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PcUA&#10;AADdAAAADwAAAGRycy9kb3ducmV2LnhtbERPTWvCQBC9F/oflil4q5tGKhJdRWyDkkPR2Op1yI5J&#10;aHY2ZFeT9td3DwWPj/e9WA2mETfqXG1Zwcs4AkFcWF1zqeDzmD7PQDiPrLGxTAp+yMFq+fiwwETb&#10;ng90y30pQgi7BBVU3reJlK6oyKAb25Y4cBfbGfQBdqXUHfYh3DQyjqKpNFhzaKiwpU1FxXd+NQre&#10;s800+/oYUnn+3U/etu4sT7xVavQ0rOcgPA3+Lv5377SCePYa9oc34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5Q9xQAAAN0AAAAPAAAAAAAAAAAAAAAAAJgCAABkcnMv&#10;ZG93bnJldi54bWxQSwUGAAAAAAQABAD1AAAAigMAAAAA&#10;" path="m,l2,2r30,l,xe" filled="f" strokeweight="0">
                          <v:path arrowok="t" o:connecttype="custom" o:connectlocs="0,0;2,2;32,2;0,0" o:connectangles="0,0,0,0"/>
                        </v:shape>
                        <v:shape id="Freeform 3144" o:spid="_x0000_s2591" style="position:absolute;left:1574;top:2460;width:34;height:2;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Xu8UA&#10;AADdAAAADwAAAGRycy9kb3ducmV2LnhtbESPT4vCMBTE74LfITxhL7KmVRTpGkVFwZP4p8teH82z&#10;LTYvpYna3U+/EQSPw8z8hpktWlOJOzWutKwgHkQgiDOrS84VpOft5xSE88gaK8uk4JccLObdzgwT&#10;bR98pPvJ5yJA2CWooPC+TqR0WUEG3cDWxMG72MagD7LJpW7wEeCmksMomkiDJYeFAmtaF5RdTzej&#10;YFum8krWp4f077u/+eHRKt6zUh+9dvkFwlPr3+FXe6cVDKfjGJ5vw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9e7xQAAAN0AAAAPAAAAAAAAAAAAAAAAAJgCAABkcnMv&#10;ZG93bnJldi54bWxQSwUGAAAAAAQABAD1AAAAigMAAAAA&#10;" path="m,l34,,32,2,,xe" fillcolor="black" stroked="f">
                          <v:path arrowok="t" o:connecttype="custom" o:connectlocs="0,0;34,0;32,2;0,0" o:connectangles="0,0,0,0"/>
                        </v:shape>
                        <v:shape id="Freeform 3145" o:spid="_x0000_s2592" style="position:absolute;left:1574;top:2460;width:34;height:2;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QcUA&#10;AADdAAAADwAAAGRycy9kb3ducmV2LnhtbESPQWvCQBSE7wX/w/KE3urGgEWiq6i04LGmbfT4zD6z&#10;0ezbkN3G9N93C4Ueh5n5hlmuB9uInjpfO1YwnSQgiEuna64UfLy/Ps1B+ICssXFMCr7Jw3o1elhi&#10;pt2dD9TnoRIRwj5DBSaENpPSl4Ys+olriaN3cZ3FEGVXSd3hPcJtI9MkeZYWa44LBlvaGSpv+ZdV&#10;0Fet/jQv2+Ht4IpwzY/F9HwqlHocD5sFiEBD+A//tfdaQTqfpf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RcpBxQAAAN0AAAAPAAAAAAAAAAAAAAAAAJgCAABkcnMv&#10;ZG93bnJldi54bWxQSwUGAAAAAAQABAD1AAAAigMAAAAA&#10;" path="m,l34,,32,2,,xe" filled="f" strokeweight="0">
                          <v:path arrowok="t" o:connecttype="custom" o:connectlocs="0,0;34,0;32,2;0,0" o:connectangles="0,0,0,0"/>
                        </v:shape>
                        <v:shape id="Freeform 3146" o:spid="_x0000_s2593" style="position:absolute;left:1576;top:2462;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xcUA&#10;AADdAAAADwAAAGRycy9kb3ducmV2LnhtbESPzW7CMBCE75V4B2uReisOICoUMAioUHPgws8DLPES&#10;R8TrKHZJ0qevkZB6HM3MN5rlurOVeFDjS8cKxqMEBHHudMmFgst5/zEH4QOyxsoxKejJw3o1eFti&#10;ql3LR3qcQiEihH2KCkwIdSqlzw1Z9CNXE0fv5hqLIcqmkLrBNsJtJSdJ8iktlhwXDNa0M5TfTz9W&#10;geu2X9d7vfn+vW6Ph9b0WdZzptT7sNssQATqwn/41c60gsl8NoXnm/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Q/FxQAAAN0AAAAPAAAAAAAAAAAAAAAAAJgCAABkcnMv&#10;ZG93bnJldi54bWxQSwUGAAAAAAQABAD1AAAAigMAAAAA&#10;" path="m,l3,1r25,l,xe" fillcolor="black" stroked="f">
                          <v:path arrowok="t" o:connecttype="custom" o:connectlocs="0,0;3,1;28,1;0,0" o:connectangles="0,0,0,0"/>
                        </v:shape>
                        <v:shape id="Freeform 3147" o:spid="_x0000_s2594" style="position:absolute;left:1576;top:2462;width:28;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ZdecgA&#10;AADdAAAADwAAAGRycy9kb3ducmV2LnhtbESPQWvCQBSE74X+h+UVeqsbRSVGV7FiaYVSMAbF2yP7&#10;TEKzb0N21dRf3xUKPQ4z8w0zW3SmFhdqXWVZQb8XgSDOra64UJDt3l5iEM4ja6wtk4IfcrCYPz7M&#10;MNH2ylu6pL4QAcIuQQWl900ipctLMuh6tiEO3sm2Bn2QbSF1i9cAN7UcRNFYGqw4LJTY0Kqk/Ds9&#10;GwWHm3bZfnX+ek3Xk9F73G0+l8ejUs9P3XIKwlPn/8N/7Q+tYBCPhnB/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5l15yAAAAN0AAAAPAAAAAAAAAAAAAAAAAJgCAABk&#10;cnMvZG93bnJldi54bWxQSwUGAAAAAAQABAD1AAAAjQMAAAAA&#10;" path="m,l3,1r25,l,xe" filled="f" strokeweight="0">
                          <v:path arrowok="t" o:connecttype="custom" o:connectlocs="0,0;3,1;28,1;0,0" o:connectangles="0,0,0,0"/>
                        </v:shape>
                        <v:shape id="Freeform 3148" o:spid="_x0000_s2595" style="position:absolute;left:1576;top:2462;width:30;height:1;visibility:visible;mso-wrap-style:square;v-text-anchor:top" coordsize="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jGsQA&#10;AADdAAAADwAAAGRycy9kb3ducmV2LnhtbESPQWvCQBSE7wX/w/KE3urGQNptdA1GWtCLYKz3R/Y1&#10;Cc2+DdlV03/fLRR6HOabGWZdTLYXNxp951jDcpGAIK6d6bjR8HF+f1IgfEA22DsmDd/kodjMHtaY&#10;G3fnE92q0IhYwj5HDW0IQy6lr1uy6BduII7epxsthijHRpoR77Hc9jJNkmdpseO40OJAu5bqr+pq&#10;NXTHQ3k5uDISby/7JLyqI52V1o/zabsCEWgK//Bfem80pCrL4PdNf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IYxrEAAAA3QAAAA8AAAAAAAAAAAAAAAAAmAIAAGRycy9k&#10;b3ducmV2LnhtbFBLBQYAAAAABAAEAPUAAACJAwAAAAA=&#10;" path="m,l30,,28,1,,xe" fillcolor="black" stroked="f">
                          <v:path arrowok="t" o:connecttype="custom" o:connectlocs="0,0;30,0;28,1;0,0" o:connectangles="0,0,0,0"/>
                        </v:shape>
                        <v:shape id="Freeform 3149" o:spid="_x0000_s2596" style="position:absolute;left:1576;top:2462;width:30;height:1;visibility:visible;mso-wrap-style:square;v-text-anchor:top" coordsize="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oUMYA&#10;AADdAAAADwAAAGRycy9kb3ducmV2LnhtbESPQWvCQBSE70L/w/IKvemmilZSV5FiwYMXYw4eH9nX&#10;bNrs2zS7xuivdwXB4zAz3zCLVW9r0VHrK8cK3kcJCOLC6YpLBfnhezgH4QOyxtoxKbiQh9XyZbDA&#10;VLsz76nLQikihH2KCkwITSqlLwxZ9CPXEEfvx7UWQ5RtKXWL5wi3tRwnyUxarDguGGzoy1Dxl52s&#10;guz3etzsJ90k+dhxbuQRs2b9r9Tba7/+BBGoD8/wo73VCsbz6Qz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moUMYAAADdAAAADwAAAAAAAAAAAAAAAACYAgAAZHJz&#10;L2Rvd25yZXYueG1sUEsFBgAAAAAEAAQA9QAAAIsDAAAAAA==&#10;" path="m,l30,,28,1,,xe" filled="f" strokeweight="0">
                          <v:path arrowok="t" o:connecttype="custom" o:connectlocs="0,0;30,0;28,1;0,0" o:connectangles="0,0,0,0"/>
                        </v:shape>
                        <v:shape id="Freeform 3150" o:spid="_x0000_s2597" style="position:absolute;left:1579;top:2463;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IQMYA&#10;AADdAAAADwAAAGRycy9kb3ducmV2LnhtbESPQWvCQBSE74L/YXmCl1I3SmsldRVR1HjwYPTS2yP7&#10;TILZtyG70fTfu4WCx2FmvmHmy85U4k6NKy0rGI8iEMSZ1SXnCi7n7fsMhPPIGivLpOCXHCwX/d4c&#10;Y20ffKJ76nMRIOxiVFB4X8dSuqwgg25ka+LgXW1j0AfZ5FI3+AhwU8lJFE2lwZLDQoE1rQvKbmlr&#10;FLTt/mOdlEka7d5+Uq035nDc7pQaDrrVNwhPnX+F/9uJVjCZfX7B35vw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lIQMYAAADdAAAADwAAAAAAAAAAAAAAAACYAgAAZHJz&#10;L2Rvd25yZXYueG1sUEsFBgAAAAAEAAQA9QAAAIsDAAAAAA==&#10;" path="m,l2,1r20,l,xe" fillcolor="black" stroked="f">
                          <v:path arrowok="t" o:connecttype="custom" o:connectlocs="0,0;2,1;22,1;0,0" o:connectangles="0,0,0,0"/>
                        </v:shape>
                        <v:shape id="Freeform 3151" o:spid="_x0000_s2598" style="position:absolute;left:1579;top:2463;width:22;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NDOsMA&#10;AADdAAAADwAAAGRycy9kb3ducmV2LnhtbERPzYrCMBC+C75DGMGbpgoutRpFKwu7eBCrDzA2Y1ts&#10;JrXJaneffnMQPH58/8t1Z2rxoNZVlhVMxhEI4tzqigsF59PnKAbhPLLG2jIp+CUH61W/t8RE2ycf&#10;6ZH5QoQQdgkqKL1vEildXpJBN7YNceCutjXoA2wLqVt8hnBTy2kUfUiDFYeGEhtKS8pv2Y9RkO5v&#10;9WV+3Pv0EGfZeXffbc33n1LDQbdZgPDU+bf45f7SCqbxLMwNb8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NDOsMAAADdAAAADwAAAAAAAAAAAAAAAACYAgAAZHJzL2Rv&#10;d25yZXYueG1sUEsFBgAAAAAEAAQA9QAAAIgDAAAAAA==&#10;" path="m,l2,1r20,l,xe" filled="f" strokeweight="0">
                          <v:path arrowok="t" o:connecttype="custom" o:connectlocs="0,0;2,1;22,1;0,0" o:connectangles="0,0,0,0"/>
                        </v:shape>
                        <v:shape id="Freeform 3152" o:spid="_x0000_s2599" style="position:absolute;left:1579;top:2463;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YqMcA&#10;AADdAAAADwAAAGRycy9kb3ducmV2LnhtbESPQWvCQBSE70L/w/IKvelGq5JGV5EWxVYoVIvnZ/aZ&#10;RLNvQ3aN6b93C4LHYWa+Yabz1pSiodoVlhX0exEI4tTqgjMFv7tlNwbhPLLG0jIp+CMH89lTZ4qJ&#10;tlf+oWbrMxEg7BJUkHtfJVK6NCeDrmcr4uAdbW3QB1lnUtd4DXBTykEUjaXBgsNCjhW955Setxej&#10;4LU5jFfV92a4P8XN6ct+jHb7zadSL8/tYgLCU+sf4Xt7rRUM4tEb/L8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GmKjHAAAA3QAAAA8AAAAAAAAAAAAAAAAAmAIAAGRy&#10;cy9kb3ducmV2LnhtbFBLBQYAAAAABAAEAPUAAACMAwAAAAA=&#10;" path="m,l25,,22,1,,xe" fillcolor="black" stroked="f">
                          <v:path arrowok="t" o:connecttype="custom" o:connectlocs="0,0;25,0;22,1;0,0" o:connectangles="0,0,0,0"/>
                        </v:shape>
                        <v:shape id="Freeform 3153" o:spid="_x0000_s2600" style="position:absolute;left:1579;top:2463;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z2cEA&#10;AADdAAAADwAAAGRycy9kb3ducmV2LnhtbERPTYvCMBC9L/gfwgje1tSCUqpRRBAVPLi6LB7HZmyL&#10;yaQ0Ueu/Nwdhj4/3PVt01ogHtb52rGA0TEAQF07XXCr4Pa2/MxA+IGs0jknBizws5r2vGebaPfmH&#10;HsdQihjCPkcFVQhNLqUvKrLoh64hjtzVtRZDhG0pdYvPGG6NTJNkIi3WHBsqbGhVUXE73q2Czh8u&#10;53G6GxXmvjr9nTPeG9ooNeh3yymIQF34F3/cW60gzSZxf3wTn4C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W89nBAAAA3QAAAA8AAAAAAAAAAAAAAAAAmAIAAGRycy9kb3du&#10;cmV2LnhtbFBLBQYAAAAABAAEAPUAAACGAwAAAAA=&#10;" path="m,l25,,22,1,,xe" filled="f" strokeweight="0">
                          <v:path arrowok="t" o:connecttype="custom" o:connectlocs="0,0;25,0;22,1;0,0" o:connectangles="0,0,0,0"/>
                        </v:shape>
                        <v:shape id="Freeform 3154" o:spid="_x0000_s2601" style="position:absolute;left:1581;top:2464;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Tc88QA&#10;AADdAAAADwAAAGRycy9kb3ducmV2LnhtbESPW4vCMBSE3wX/QzgLvmnqhSrdRhFBcF8EL+DraXO2&#10;KduclCZq/febhQUfh5n5hsk3vW3EgzpfO1YwnSQgiEuna64UXC/78QqED8gaG8ek4EUeNuvhIMdM&#10;uyef6HEOlYgQ9hkqMCG0mZS+NGTRT1xLHL1v11kMUXaV1B0+I9w2cpYkqbRYc1ww2NLOUPlzvlsF&#10;6eW2pKVh+irmReKOeyfrdKHU6KPffoII1Id3+L990Apmq3QKf2/i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03PPEAAAA3QAAAA8AAAAAAAAAAAAAAAAAmAIAAGRycy9k&#10;b3ducmV2LnhtbFBLBQYAAAAABAAEAPUAAACJAwAAAAA=&#10;" path="m,l2,2r16,l,xe" fillcolor="black" stroked="f">
                          <v:path arrowok="t" o:connecttype="custom" o:connectlocs="0,0;2,2;18,2;0,0" o:connectangles="0,0,0,0"/>
                        </v:shape>
                        <v:shape id="Freeform 3155" o:spid="_x0000_s2602" style="position:absolute;left:1581;top:2464;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90eMUA&#10;AADdAAAADwAAAGRycy9kb3ducmV2LnhtbESPT2vCQBTE7wW/w/KE3urGUEKMriKWSg9F8N/9kX0m&#10;q9m3Mbtq+u27hYLHYWZ+w8wWvW3EnTpvHCsYjxIQxKXThisFh/3nWw7CB2SNjWNS8EMeFvPBywwL&#10;7R68pfsuVCJC2BeooA6hLaT0ZU0W/ci1xNE7uc5iiLKrpO7wEeG2kWmSZNKi4bhQY0urmsrL7mYV&#10;mGNusHnfpB/rSXY9b47f22RfKvU67JdTEIH68Az/t7+0gjTPUvh7E5+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v3R4xQAAAN0AAAAPAAAAAAAAAAAAAAAAAJgCAABkcnMv&#10;ZG93bnJldi54bWxQSwUGAAAAAAQABAD1AAAAigMAAAAA&#10;" path="m,l2,2r16,l,xe" filled="f" strokeweight="0">
                          <v:path arrowok="t" o:connecttype="custom" o:connectlocs="0,0;2,2;18,2;0,0" o:connectangles="0,0,0,0"/>
                        </v:shape>
                        <v:shape id="Freeform 3156" o:spid="_x0000_s2603" style="position:absolute;left:1581;top:2464;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JUccA&#10;AADdAAAADwAAAGRycy9kb3ducmV2LnhtbESPzWvCQBTE74L/w/KE3nTTCBqiqxQ/QDxI/Ti0t2f2&#10;NUnNvg3Zrcb/3hUKHoeZ+Q0znbemEldqXGlZwfsgAkGcWV1yruB0XPcTEM4ja6wsk4I7OZjPup0p&#10;ptreeE/Xg89FgLBLUUHhfZ1K6bKCDLqBrYmD92Mbgz7IJpe6wVuAm0rGUTSSBksOCwXWtCgouxz+&#10;jILduP7+/crOS/xc6fhICa6W461Sb732YwLCU+tf4f/2RiuIk9EQnm/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cCVHHAAAA3QAAAA8AAAAAAAAAAAAAAAAAmAIAAGRy&#10;cy9kb3ducmV2LnhtbFBLBQYAAAAABAAEAPUAAACMAwAAAAA=&#10;" path="m,l20,,18,2,,xe" fillcolor="black" stroked="f">
                          <v:path arrowok="t" o:connecttype="custom" o:connectlocs="0,0;20,0;18,2;0,0" o:connectangles="0,0,0,0"/>
                        </v:shape>
                        <v:shape id="Freeform 3157" o:spid="_x0000_s2604" style="position:absolute;left:1581;top:2464;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Pg2sgA&#10;AADdAAAADwAAAGRycy9kb3ducmV2LnhtbESPQWsCMRSE70L/Q3iF3jRxW6zdGkUKFUtR0Aq9vm6e&#10;m8XNy7JJ3W1/fSMUPA4z8w0zW/SuFmdqQ+VZw3ikQBAX3lRcajh8vA6nIEJENlh7Jg0/FGAxvxnM&#10;MDe+4x2d97EUCcIhRw02xiaXMhSWHIaRb4iTd/Stw5hkW0rTYpfgrpaZUhPpsOK0YLGhF0vFaf/t&#10;NDz6tXrffdputdo+ZV+bX3X/tjlofXfbL59BROrjNfzfXhsN2XTyAJc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0+DayAAAAN0AAAAPAAAAAAAAAAAAAAAAAJgCAABk&#10;cnMvZG93bnJldi54bWxQSwUGAAAAAAQABAD1AAAAjQMAAAAA&#10;" path="m,l20,,18,2,,xe" filled="f" strokeweight="0">
                          <v:path arrowok="t" o:connecttype="custom" o:connectlocs="0,0;20,0;18,2;0,0" o:connectangles="0,0,0,0"/>
                        </v:shape>
                        <v:shape id="Freeform 3158" o:spid="_x0000_s2605" style="position:absolute;left:1583;top:2466;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vnIsYA&#10;AADdAAAADwAAAGRycy9kb3ducmV2LnhtbESPQWsCMRSE7wX/Q3hCL6LZLnSR1SgqlJZepLYUj4/N&#10;c7Pt5mVJorv990YQehxm5htmuR5sKy7kQ+NYwdMsA0FcOd1wreDr82U6BxEissbWMSn4owDr1ehh&#10;iaV2PX/Q5RBrkSAcSlRgYuxKKUNlyGKYuY44eSfnLcYkfS21xz7BbSvzLCukxYbTgsGOdoaq38PZ&#10;Kng/T8zEH/ebwnX9dvh5zU3vv5V6HA+bBYhIQ/wP39tvWkE+L57h9iY9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vnIsYAAADdAAAADwAAAAAAAAAAAAAAAACYAgAAZHJz&#10;L2Rvd25yZXYueG1sUEsFBgAAAAAEAAQA9QAAAIsDAAAAAA==&#10;" path="m,l3,,13,,,xe" fillcolor="black" stroked="f">
                          <v:path arrowok="t" o:connecttype="custom" o:connectlocs="0,0;3,0;13,0;0,0" o:connectangles="0,0,0,0"/>
                        </v:shape>
                        <v:shape id="Freeform 3159" o:spid="_x0000_s2606" style="position:absolute;left:1583;top:2466;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6Rm8UA&#10;AADdAAAADwAAAGRycy9kb3ducmV2LnhtbESPQWvCQBSE7wX/w/IEL0U3CoYQXUUEqXgRTaF4e2Sf&#10;STD7NuxuY/rvu4WCx2FmvmHW28G0oifnG8sK5rMEBHFpdcOVgs/iMM1A+ICssbVMCn7Iw3Yzeltj&#10;ru2TL9RfQyUihH2OCuoQulxKX9Zk0M9sRxy9u3UGQ5SuktrhM8JNKxdJkkqDDceFGjva11Q+rt9G&#10;QVF8nc6nPnP+fXnL9kMjlx/mrNRkPOxWIAIN4RX+bx+1gkWWp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zpGbxQAAAN0AAAAPAAAAAAAAAAAAAAAAAJgCAABkcnMv&#10;ZG93bnJldi54bWxQSwUGAAAAAAQABAD1AAAAigMAAAAA&#10;" path="m,l3,,13,,,xe" filled="f" strokeweight="0">
                          <v:path arrowok="t" o:connecttype="custom" o:connectlocs="0,0;3,0;13,0;0,0" o:connectangles="0,0,0,0"/>
                        </v:shape>
                        <v:shape id="Freeform 3160" o:spid="_x0000_s2607" style="position:absolute;left:1583;top:2466;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PksUA&#10;AADdAAAADwAAAGRycy9kb3ducmV2LnhtbESPQYvCMBSE7wv+h/CEva2pIlqqUXRBEBYPVg8eH82z&#10;LTYvbZNtu/9+Iwgeh5n5hllvB1OJjlpXWlYwnUQgiDOrS84VXC+HrxiE88gaK8uk4I8cbDejjzUm&#10;2vZ8pi71uQgQdgkqKLyvEyldVpBBN7E1cfDutjXog2xzqVvsA9xUchZFC2mw5LBQYE3fBWWP9Nco&#10;aKSt4tT+NKd+f1zOz7vm1l0bpT7Hw24FwtPg3+FX+6gVzOLFEp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g+SxQAAAN0AAAAPAAAAAAAAAAAAAAAAAJgCAABkcnMv&#10;ZG93bnJldi54bWxQSwUGAAAAAAQABAD1AAAAigMAAAAA&#10;" path="m,l16,,13,,,xe" fillcolor="black" stroked="f">
                          <v:path arrowok="t" o:connecttype="custom" o:connectlocs="0,0;16,0;13,0;0,0" o:connectangles="0,0,0,0"/>
                        </v:shape>
                        <v:shape id="Freeform 3161" o:spid="_x0000_s2608" style="position:absolute;left:1583;top:2466;width:16;height:1;visibility:visible;mso-wrap-style:square;v-text-anchor:top" coordsize="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65BMQA&#10;AADdAAAADwAAAGRycy9kb3ducmV2LnhtbERPz2vCMBS+D/Y/hDfwtibrQUo1yjYQrQzGqod5e2ue&#10;bbF5KU2s9b9fDoMdP77fy/VkOzHS4FvHGl4SBYK4cqblWsPxsHnOQPiAbLBzTBru5GG9enxYYm7c&#10;jb9oLEMtYgj7HDU0IfS5lL5qyKJPXE8cubMbLIYIh1qaAW8x3HYyVWouLbYcGxrs6b2h6lJerYaf&#10;zyy9fEzbkztJ9V0U6rp/O5PWs6fpdQEi0BT+xX/undGQZvM4N76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euQTEAAAA3QAAAA8AAAAAAAAAAAAAAAAAmAIAAGRycy9k&#10;b3ducmV2LnhtbFBLBQYAAAAABAAEAPUAAACJAwAAAAA=&#10;" path="m,l16,,13,,,xe" filled="f" strokeweight="0">
                          <v:path arrowok="t" o:connecttype="custom" o:connectlocs="0,0;16,0;13,0;0,0" o:connectangles="0,0,0,0"/>
                        </v:shape>
                        <v:shape id="Freeform 3162" o:spid="_x0000_s2609" style="position:absolute;left:1586;top:2466;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6+eckA&#10;AADdAAAADwAAAGRycy9kb3ducmV2LnhtbESPT2vCQBTE70K/w/IKXkrd6EFsmlWkIAj+qaa2obdH&#10;9pkEs29Ddmvit+8WCh6HmfkNkyx6U4srta6yrGA8ikAQ51ZXXCg4fayeZyCcR9ZYWyYFN3KwmD8M&#10;Eoy17fhI19QXIkDYxaig9L6JpXR5SQbdyDbEwTvb1qAPsi2kbrELcFPLSRRNpcGKw0KJDb2VlF/S&#10;H6NgeTl/v++6m91tP7822SHbn/b1k1LDx375CsJT7+/h//ZaK5jMpi/w9yY8AT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6+eckAAADdAAAADwAAAAAAAAAAAAAAAACYAgAA&#10;ZHJzL2Rvd25yZXYueG1sUEsFBgAAAAAEAAQA9QAAAI4DAAAAAA==&#10;" path="m,l2,1r6,l,xe" fillcolor="black" stroked="f">
                          <v:path arrowok="t" o:connecttype="custom" o:connectlocs="0,0;2,1;8,1;0,0" o:connectangles="0,0,0,0"/>
                        </v:shape>
                        <v:shape id="Freeform 3163" o:spid="_x0000_s2610" style="position:absolute;left:1586;top:2466;width:8;height:1;visibility:visible;mso-wrap-style:square;v-text-anchor:top" coordsize="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fDsIA&#10;AADdAAAADwAAAGRycy9kb3ducmV2LnhtbERPz2vCMBS+D/wfwht4m+k8OKlGGQWhFw/LBK+P5tlU&#10;m5euibXzrzcHwePH93u9HV0rBupD41nB5ywDQVx503Ct4PC7+1iCCBHZYOuZFPxTgO1m8rbG3Pgb&#10;/9CgYy1SCIccFdgYu1zKUFlyGGa+I07cyfcOY4J9LU2PtxTuWjnPsoV02HBqsNhRYam66KtTEPf2&#10;uNenS3lv/3Z6OJfaFHWh1PR9/F6BiDTGl/jpLo2C+fIr7U9v0hO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R8OwgAAAN0AAAAPAAAAAAAAAAAAAAAAAJgCAABkcnMvZG93&#10;bnJldi54bWxQSwUGAAAAAAQABAD1AAAAhwMAAAAA&#10;" path="m,l2,1r6,l,xe" filled="f" strokeweight="0">
                          <v:path arrowok="t" o:connecttype="custom" o:connectlocs="0,0;2,1;8,1;0,0" o:connectangles="0,0,0,0"/>
                        </v:shape>
                        <v:shape id="Freeform 3164" o:spid="_x0000_s2611" style="position:absolute;left:1586;top:2466;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N8VMQA&#10;AADdAAAADwAAAGRycy9kb3ducmV2LnhtbESPT2vCQBTE70K/w/IK3vRFD1aiq9jSQqH04B88P7PP&#10;JJh9G7PbmHz7riB4HGbmN8xy3dlKtdz40omGyTgBxZI5U0qu4bD/Gs1B+UBiqHLCGnr2sF69DJaU&#10;GneTLbe7kKsIEZ+ShiKEOkX0WcGW/NjVLNE7u8ZSiLLJ0TR0i3Bb4TRJZmiplLhQUM0fBWeX3Z/V&#10;kLiq/zz97K9I8t724ReP+RW1Hr52mwWowF14hh/tb6NhOn+bwP1NfA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zfFTEAAAA3QAAAA8AAAAAAAAAAAAAAAAAmAIAAGRycy9k&#10;b3ducmV2LnhtbFBLBQYAAAAABAAEAPUAAACJAwAAAAA=&#10;" path="m,l10,,8,1,,xe" fillcolor="black" stroked="f">
                          <v:path arrowok="t" o:connecttype="custom" o:connectlocs="0,0;10,0;8,1;0,0" o:connectangles="0,0,0,0"/>
                        </v:shape>
                        <v:shape id="Freeform 3165" o:spid="_x0000_s2612" style="position:absolute;left:1586;top:2466;width:10;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2tQMMA&#10;AADdAAAADwAAAGRycy9kb3ducmV2LnhtbESPQYvCMBSE7wv7H8ITvK2pOahUoxQXQbysVcHro3m2&#10;xealNKl2//1mQfA4zMw3zGoz2EY8qPO1Yw3TSQKCuHCm5lLD5bz7WoDwAdlg45g0/JKHzfrzY4Wp&#10;cU/O6XEKpYgQ9ilqqEJoUyl9UZFFP3EtcfRurrMYouxKaTp8RrhtpEqSmbRYc1yosKVtRcX91FsN&#10;Fjkv+p+ja66ZU9+77JCrw0zr8WjIliACDeEdfrX3RoNazBX8v4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2tQMMAAADdAAAADwAAAAAAAAAAAAAAAACYAgAAZHJzL2Rv&#10;d25yZXYueG1sUEsFBgAAAAAEAAQA9QAAAIgDAAAAAA==&#10;" path="m,l10,,8,1,,xe" filled="f" strokeweight="0">
                          <v:path arrowok="t" o:connecttype="custom" o:connectlocs="0,0;10,0;8,1;0,0" o:connectangles="0,0,0,0"/>
                        </v:shape>
                        <v:shape id="Freeform 3166" o:spid="_x0000_s2613" style="position:absolute;left:1588;top:2467;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bs6scA&#10;AADdAAAADwAAAGRycy9kb3ducmV2LnhtbESPQWvCQBSE70L/w/KE3nRjLNZGVymCYA+VNim0x0f2&#10;mQ1m38bsVtN/7wpCj8PMfMMs171txJk6XztWMBknIIhLp2uuFHwV29EchA/IGhvHpOCPPKxXD4Ml&#10;Ztpd+JPOeahEhLDPUIEJoc2k9KUhi37sWuLoHVxnMUTZVVJ3eIlw28g0SWbSYs1xwWBLG0PlMf+1&#10;Co7b9L2ZvDy95Yf6w/wU36fZfndS6nHYvy5ABOrDf/je3mkF6fx5Crc38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m7OrHAAAA3QAAAA8AAAAAAAAAAAAAAAAAmAIAAGRy&#10;cy9kb3ducmV2LnhtbFBLBQYAAAAABAAEAPUAAACMAwAAAAA=&#10;" path="m,l6,,3,,,xe" fillcolor="black" stroked="f">
                          <v:path arrowok="t" o:connecttype="custom" o:connectlocs="0,0;6,0;3,0;0,0" o:connectangles="0,0,0,0"/>
                        </v:shape>
                        <v:shape id="Freeform 3167" o:spid="_x0000_s2614" style="position:absolute;left:1588;top:2467;width:6;height:1;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95ccA&#10;AADdAAAADwAAAGRycy9kb3ducmV2LnhtbESPQWvCQBSE74X+h+UVequbSrAhdRVRC4IHaRTb42v2&#10;NRvMvg3ZNcZ/7xYKHoeZ+YaZzgfbiJ46XztW8DpKQBCXTtdcKTjsP14yED4ga2wck4IreZjPHh+m&#10;mGt34U/qi1CJCGGfowITQptL6UtDFv3ItcTR+3WdxRBlV0nd4SXCbSPHSTKRFmuOCwZbWhoqT8XZ&#10;Klh9+Z07rZfbxdEXP5t+9301aarU89OweAcRaAj38H97oxWMs7cU/t7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8veXHAAAA3QAAAA8AAAAAAAAAAAAAAAAAmAIAAGRy&#10;cy9kb3ducmV2LnhtbFBLBQYAAAAABAAEAPUAAACMAwAAAAA=&#10;" path="m,l6,,3,,,xe" filled="f" strokeweight="0">
                          <v:path arrowok="t" o:connecttype="custom" o:connectlocs="0,0;6,0;3,0;0,0" o:connectangles="0,0,0,0"/>
                        </v:shape>
                        <v:shape id="Freeform 3168" o:spid="_x0000_s2615" style="position:absolute;left:2613;top:100;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fT88YA&#10;AADdAAAADwAAAGRycy9kb3ducmV2LnhtbESPQWvCQBCF74L/YZmCF9FNA7UhdRUJtfSoxkO8Ddlp&#10;EpqdTbNbk/57VxB6fLx535u33o6mFVfqXWNZwfMyAkFcWt1wpeCc7xcJCOeRNbaWScEfOdhuppM1&#10;ptoOfKTryVciQNilqKD2vkuldGVNBt3SdsTB+7K9QR9kX0nd4xDgppVxFK2kwYZDQ40dZTWV36df&#10;E94Yzll7mH8c3n+KS+6ct3lzLJSaPY27NxCeRv9//Eh/agVx8voC9zUBAX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fT88YAAADdAAAADwAAAAAAAAAAAAAAAACYAgAAZHJz&#10;L2Rvd25yZXYueG1sUEsFBgAAAAAEAAQA9QAAAIsDAAAAAA==&#10;" path="m7,l,1r14,l7,xe" fillcolor="black" stroked="f">
                          <v:path arrowok="t" o:connecttype="custom" o:connectlocs="7,0;0,1;14,1;7,0" o:connectangles="0,0,0,0"/>
                        </v:shape>
                        <v:shape id="Freeform 3169" o:spid="_x0000_s2616" style="position:absolute;left:2613;top:100;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z3ccA&#10;AADdAAAADwAAAGRycy9kb3ducmV2LnhtbESPW2sCMRSE34X+h3CEvmnWBS+sRrH2gi8Fb/h83Bw3&#10;i5uT7SbVrb++KRR8HGbmG2a2aG0lrtT40rGCQT8BQZw7XXKh4LB/701A+ICssXJMCn7Iw2L+1Jlh&#10;pt2Nt3TdhUJECPsMFZgQ6kxKnxuy6PuuJo7e2TUWQ5RNIXWDtwi3lUyTZCQtlhwXDNa0MpRfdt9W&#10;wfn+unFvX6lpV8NPd8yXp4+X4Vip5267nIII1IZH+L+91grSyXgEf2/i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c93HAAAA3QAAAA8AAAAAAAAAAAAAAAAAmAIAAGRy&#10;cy9kb3ducmV2LnhtbFBLBQYAAAAABAAEAPUAAACMAwAAAAA=&#10;" path="m7,l,1r14,l7,xe" filled="f" strokeweight="0">
                          <v:path arrowok="t" o:connecttype="custom" o:connectlocs="7,0;0,1;14,1;7,0" o:connectangles="0,0,0,0"/>
                        </v:shape>
                        <v:shape id="Freeform 3170" o:spid="_x0000_s2617" style="position:absolute;left:2606;top:101;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lfUcQA&#10;AADdAAAADwAAAGRycy9kb3ducmV2LnhtbESPS4vCMBSF9wP+h3AFd2Oq4INqFCnOMMpsfGzcXZpr&#10;W0xuShO14683woDLw3l8nPmytUbcqPGVYwWDfgKCOHe64kLB8fD1OQXhA7JG45gU/JGH5aLzMcdU&#10;uzvv6LYPhYgj7FNUUIZQp1L6vCSLvu9q4uidXWMxRNkUUjd4j+PWyGGSjKXFiiOhxJqykvLL/moj&#10;xD6y7+tlq9v1aWQ2Y6Mfv5lWqtdtVzMQgdrwDv+3f7SC4XQygd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5X1HEAAAA3QAAAA8AAAAAAAAAAAAAAAAAmAIAAGRycy9k&#10;b3ducmV2LnhtbFBLBQYAAAAABAAEAPUAAACJAwAAAAA=&#10;" path="m7,l,4r28,l7,xe" fillcolor="black" stroked="f">
                          <v:path arrowok="t" o:connecttype="custom" o:connectlocs="7,0;0,4;28,4;7,0" o:connectangles="0,0,0,0"/>
                        </v:shape>
                        <v:shape id="Freeform 3171" o:spid="_x0000_s2618" style="position:absolute;left:2606;top:101;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7cQA&#10;AADdAAAADwAAAGRycy9kb3ducmV2LnhtbERPz2vCMBS+D/Y/hDfYZWiqB1c6o6yCbuAuVnHXZ/Ns&#10;6pqX0mTa/vfLYeDx4/s9X/a2EVfqfO1YwWScgCAuna65UnDYr0cpCB+QNTaOScFAHpaLx4c5Ztrd&#10;eEfXIlQihrDPUIEJoc2k9KUhi37sWuLInV1nMUTYVVJ3eIvhtpHTJJlJizXHBoMtrQyVP8WvVZBf&#10;8pfBl99fH9v8WKeT8+Zkho1Sz0/9+xuIQH24i//dn1rBNH2Nc+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03O3EAAAA3QAAAA8AAAAAAAAAAAAAAAAAmAIAAGRycy9k&#10;b3ducmV2LnhtbFBLBQYAAAAABAAEAPUAAACJAwAAAAA=&#10;" path="m7,l,4r28,l7,xe" filled="f" strokeweight="0">
                          <v:path arrowok="t" o:connecttype="custom" o:connectlocs="7,0;0,4;28,4;7,0" o:connectangles="0,0,0,0"/>
                        </v:shape>
                        <v:shape id="Freeform 3172" o:spid="_x0000_s2619" style="position:absolute;left:2613;top:101;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JCcYA&#10;AADdAAAADwAAAGRycy9kb3ducmV2LnhtbESPQWvCQBSE7wX/w/KE3nTT0NQ0uooIUoUe1LT0+sg+&#10;N6HZtyG71fTfdwWhx2FmvmEWq8G24kK9bxwreJomIIgrpxs2Cj7K7SQH4QOyxtYxKfglD6vl6GGB&#10;hXZXPtLlFIyIEPYFKqhD6AopfVWTRT91HXH0zq63GKLsjdQ9XiPctjJNkhdpseG4UGNHm5qq79OP&#10;VcCZsWbffGaHt2dT7d6HUK6/tFKP42E9BxFoCP/he3unFaT57BV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oJCcYAAADdAAAADwAAAAAAAAAAAAAAAACYAgAAZHJz&#10;L2Rvd25yZXYueG1sUEsFBgAAAAAEAAQA9QAAAIsDAAAAAA==&#10;" path="m,l14,r7,4l,xe" fillcolor="black" stroked="f">
                          <v:path arrowok="t" o:connecttype="custom" o:connectlocs="0,0;14,0;21,4;0,0" o:connectangles="0,0,0,0"/>
                        </v:shape>
                        <v:shape id="Freeform 3173" o:spid="_x0000_s2620" style="position:absolute;left:2613;top:101;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VZYsEA&#10;AADdAAAADwAAAGRycy9kb3ducmV2LnhtbERPz2vCMBS+C/4P4QneNJ3CKJ1RZDIVPNmO7fpI3pqy&#10;5qU0mVb/enMYePz4fq82g2vFhfrQeFbwMs9AEGtvGq4VfFYfsxxEiMgGW8+k4EYBNuvxaIWF8Vc+&#10;06WMtUghHApUYGPsCimDtuQwzH1HnLgf3zuMCfa1ND1eU7hr5SLLXqXDhlODxY7eLenf8s8pOJV3&#10;2p2+tt/LrkK/t4d82Gmt1HQybN9ARBriU/zvPhoFizxP+9Ob9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VWWLBAAAA3QAAAA8AAAAAAAAAAAAAAAAAmAIAAGRycy9kb3du&#10;cmV2LnhtbFBLBQYAAAAABAAEAPUAAACGAwAAAAA=&#10;" path="m,l14,r7,4l,xe" filled="f" strokeweight="0">
                          <v:path arrowok="t" o:connecttype="custom" o:connectlocs="0,0;14,0;21,4;0,0" o:connectangles="0,0,0,0"/>
                        </v:shape>
                        <v:shape id="Freeform 3174" o:spid="_x0000_s2621" style="position:absolute;left:2601;top:105;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gtcYA&#10;AADdAAAADwAAAGRycy9kb3ducmV2LnhtbESPQWvCQBSE74X+h+UVvNWNCjakriKFihYPre0hx2f2&#10;mQSzb8PumsR/3xUEj8PMfMMsVoNpREfO15YVTMYJCOLC6ppLBX+/n68pCB+QNTaWScGVPKyWz08L&#10;zLTt+Ye6QyhFhLDPUEEVQptJ6YuKDPqxbYmjd7LOYIjSlVI77CPcNHKaJHNpsOa4UGFLHxUV58PF&#10;KJjPhrz7cvnltD/m3/vNzvXH4k2p0cuwfgcRaAiP8L291QqmaTqB25v4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agtcYAAADdAAAADwAAAAAAAAAAAAAAAACYAgAAZHJz&#10;L2Rvd25yZXYueG1sUEsFBgAAAAAEAAQA9QAAAIsDAAAAAA==&#10;" path="m5,l,5r38,l5,xe" fillcolor="black" stroked="f">
                          <v:path arrowok="t" o:connecttype="custom" o:connectlocs="5,0;0,5;38,5;5,0" o:connectangles="0,0,0,0"/>
                        </v:shape>
                        <v:shape id="Freeform 3175" o:spid="_x0000_s2622" style="position:absolute;left:2601;top:105;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2XwcQA&#10;AADdAAAADwAAAGRycy9kb3ducmV2LnhtbESPQWuDQBSE74X+h+UVcqtrhRSxbkIIBCR4aG1Crw/3&#10;VUX3rbgbNf++Wyj0OMzMN0y+X80gZppcZ1nBSxSDIK6t7rhRcPk8PacgnEfWOFgmBXdysN89PuSY&#10;abvwB82Vb0SAsMtQQev9mEnp6pYMusiOxMH7tpNBH+TUSD3hEuBmkEkcv0qDHYeFFkc6tlT31c0o&#10;OC7+/dzbQ1euVz32xbY05qtWavO0Ht5AeFr9f/ivXWgFSZom8PsmP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9l8HEAAAA3QAAAA8AAAAAAAAAAAAAAAAAmAIAAGRycy9k&#10;b3ducmV2LnhtbFBLBQYAAAAABAAEAPUAAACJAwAAAAA=&#10;" path="m5,l,5r38,l5,xe" filled="f" strokeweight="0">
                          <v:path arrowok="t" o:connecttype="custom" o:connectlocs="5,0;0,5;38,5;5,0" o:connectangles="0,0,0,0"/>
                        </v:shape>
                        <v:shape id="Freeform 3176" o:spid="_x0000_s2623" style="position:absolute;left:2606;top:105;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ku2McA&#10;AADdAAAADwAAAGRycy9kb3ducmV2LnhtbESPQWsCMRSE74X+h/AKXoomtSDLapRSEUV6sLbq9bl5&#10;7i7dvCxJdLf/vikUehxm5htmtuhtI27kQ+1Yw9NIgSAunKm51PD5sRpmIEJENtg4Jg3fFGAxv7+b&#10;YW5cx+9028dSJAiHHDVUMba5lKGoyGIYuZY4eRfnLcYkfSmNxy7BbSPHSk2kxZrTQoUtvVZUfO2v&#10;VsNuvVWnsDy8HY2anE+b3dV3y0etBw/9yxREpD7+h//aG6NhnGXP8PsmPQ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JLtjHAAAA3QAAAA8AAAAAAAAAAAAAAAAAmAIAAGRy&#10;cy9kb3ducmV2LnhtbFBLBQYAAAAABAAEAPUAAACMAwAAAAA=&#10;" path="m,l28,r5,5l,xe" fillcolor="black" stroked="f">
                          <v:path arrowok="t" o:connecttype="custom" o:connectlocs="0,0;28,0;33,5;0,0" o:connectangles="0,0,0,0"/>
                        </v:shape>
                        <v:shape id="Freeform 3177" o:spid="_x0000_s2624" style="position:absolute;left:2606;top:105;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n0G8cA&#10;AADdAAAADwAAAGRycy9kb3ducmV2LnhtbESPQWvCQBSE74X+h+UVvBTdaIuENBsRQcmlh0Y9eHtk&#10;n0lq9m3Irib667uFQo/DzHzDpKvRtOJGvWssK5jPIhDEpdUNVwoO++00BuE8ssbWMim4k4NV9vyU&#10;YqLtwF90K3wlAoRdggpq77tESlfWZNDNbEccvLPtDfog+0rqHocAN61cRNFSGmw4LNTY0aam8lJc&#10;jYKh+jzqHB8XPL3t8vPxe/NqukKpycu4/gDhafT/4b92rhUs4vgdft+EJy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Z9BvHAAAA3QAAAA8AAAAAAAAAAAAAAAAAmAIAAGRy&#10;cy9kb3ducmV2LnhtbFBLBQYAAAAABAAEAPUAAACMAwAAAAA=&#10;" path="m,l28,r5,5l,xe" filled="f" strokeweight="0">
                          <v:path arrowok="t" o:connecttype="custom" o:connectlocs="0,0;28,0;33,5;0,0" o:connectangles="0,0,0,0"/>
                        </v:shape>
                        <v:shape id="Freeform 3178" o:spid="_x0000_s2625" style="position:absolute;left:2598;top:110;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4DQcYA&#10;AADdAAAADwAAAGRycy9kb3ducmV2LnhtbESPQWvCQBSE7wX/w/KEXkrdGFBD6ioiFKonawult0f2&#10;NUnNvk1315j8e7cgeBxm5htmue5NIzpyvrasYDpJQBAXVtdcKvj8eH3OQPiArLGxTAoG8rBejR6W&#10;mGt74XfqjqEUEcI+RwVVCG0upS8qMugntiWO3o91BkOUrpTa4SXCTSPTJJlLgzXHhQpb2lZUnI5n&#10;o6D7+k6fhvMf6v1w+M12/cK52UKpx3G/eQERqA/38K39phWkWTaD/zfxCc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4DQcYAAADdAAAADwAAAAAAAAAAAAAAAACYAgAAZHJz&#10;L2Rvd25yZXYueG1sUEsFBgAAAAAEAAQA9QAAAIsDAAAAAA==&#10;" path="m3,l,7r44,l3,xe" fillcolor="black" stroked="f">
                          <v:path arrowok="t" o:connecttype="custom" o:connectlocs="3,0;0,7;44,7;3,0" o:connectangles="0,0,0,0"/>
                        </v:shape>
                        <v:shape id="Freeform 3179" o:spid="_x0000_s2626" style="position:absolute;left:2598;top:110;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hCsQA&#10;AADdAAAADwAAAGRycy9kb3ducmV2LnhtbESPQWvCQBSE7wX/w/KE3uqmghJTVymCIoWCVQ8eH9ln&#10;Epp9L+yuMf333YLQ4zDzzTDL9eBa1ZMPjbCB10kGirgU23Bl4HzavuSgQkS22AqTgR8KsF6NnpZY&#10;WLnzF/XHWKlUwqFAA3WMXaF1KGtyGCbSESfvKt5hTNJX2nq8p3LX6mmWzbXDhtNCjR1taiq/jzdn&#10;YDpYmV0+s2vXfojd9bLwh4s15nk8vL+BijTE//CD3tvE5fkc/t6kJ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0oQrEAAAA3QAAAA8AAAAAAAAAAAAAAAAAmAIAAGRycy9k&#10;b3ducmV2LnhtbFBLBQYAAAAABAAEAPUAAACJAwAAAAA=&#10;" path="m3,l,7r44,l3,xe" filled="f" strokeweight="0">
                          <v:path arrowok="t" o:connecttype="custom" o:connectlocs="3,0;0,7;44,7;3,0" o:connectangles="0,0,0,0"/>
                        </v:shape>
                        <v:shape id="Freeform 3180" o:spid="_x0000_s2627" style="position:absolute;left:2601;top:110;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KzQsUA&#10;AADdAAAADwAAAGRycy9kb3ducmV2LnhtbESP0WrCQBRE3wX/YbmCL6KbhlJDdCOltFj6VNN+wDV7&#10;TUJ278bsVuPfdwsFH4eZOcNsd6M14kKDbx0reFglIIgrp1uuFXx/vS0zED4gazSOScGNPOyK6WSL&#10;uXZXPtClDLWIEPY5KmhC6HMpfdWQRb9yPXH0Tm6wGKIcaqkHvEa4NTJNkidpseW40GBPLw1VXflj&#10;FZjzx+v+sUsXZ2s+j5ZR39qFVmo+G583IAKN4R7+b79rBWmWreHvTX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ArNCxQAAAN0AAAAPAAAAAAAAAAAAAAAAAJgCAABkcnMv&#10;ZG93bnJldi54bWxQSwUGAAAAAAQABAD1AAAAigMAAAAA&#10;" path="m,l38,r3,7l,xe" fillcolor="black" stroked="f">
                          <v:path arrowok="t" o:connecttype="custom" o:connectlocs="0,0;38,0;41,7;0,0" o:connectangles="0,0,0,0"/>
                        </v:shape>
                        <v:shape id="Freeform 3181" o:spid="_x0000_s2628" style="position:absolute;left:2601;top:110;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YzSrwA&#10;AADdAAAADwAAAGRycy9kb3ducmV2LnhtbERPuwrCMBTdBf8hXMHNpjpIqUYRQVA3H4vbpbk2xeam&#10;NLGtf28GwfFw3uvtYGvRUesrxwrmSQqCuHC64lLB/XaYZSB8QNZYOyYFH/Kw3YxHa8y16/lC3TWU&#10;Ioawz1GBCaHJpfSFIYs+cQ1x5J6utRgibEupW+xjuK3lIk2X0mLFscFgQ3tDxev6tgoOHMi8Ltrv&#10;uzPWevkozenRKzWdDLsViEBD+It/7qNWsMiyODe+iU9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3xjNKvAAAAN0AAAAPAAAAAAAAAAAAAAAAAJgCAABkcnMvZG93bnJldi54&#10;bWxQSwUGAAAAAAQABAD1AAAAgQMAAAAA&#10;" path="m,l38,r3,7l,xe" filled="f" strokeweight="0">
                          <v:path arrowok="t" o:connecttype="custom" o:connectlocs="0,0;38,0;41,7;0,0" o:connectangles="0,0,0,0"/>
                        </v:shape>
                        <v:shape id="Freeform 3182" o:spid="_x0000_s2629" style="position:absolute;left:2596;top:117;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Z/MQA&#10;AADdAAAADwAAAGRycy9kb3ducmV2LnhtbESPQWvCQBSE70L/w/KE3szGHMo2dRURBL0UGnvx9pp9&#10;JiHZt2F3q/HfdwuCx2FmvmFWm8kO4ko+dI41LLMcBHHtTMeNhu/TfqFAhIhscHBMGu4UYLN+ma2w&#10;NO7GX3StYiMShEOJGtoYx1LKULdkMWRuJE7exXmLMUnfSOPxluB2kEWev0mLHaeFFkfatVT31a/V&#10;oH78vlpeTtRvj6roaDr2+HnW+nU+bT9ARJriM/xoH4yGQql3+H+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ImfzEAAAA3QAAAA8AAAAAAAAAAAAAAAAAmAIAAGRycy9k&#10;b3ducmV2LnhtbFBLBQYAAAAABAAEAPUAAACJAwAAAAA=&#10;" path="m2,l,7r48,l2,xe" fillcolor="black" stroked="f">
                          <v:path arrowok="t" o:connecttype="custom" o:connectlocs="2,0;0,7;48,7;2,0" o:connectangles="0,0,0,0"/>
                        </v:shape>
                        <v:shape id="Freeform 3183" o:spid="_x0000_s2630" style="position:absolute;left:2596;top:117;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fGLwA&#10;AADdAAAADwAAAGRycy9kb3ducmV2LnhtbERPSwrCMBDdC94hjOBOUz+IVqOIIOjS6gGGZmyKzaQ0&#10;sa23NwvB5eP9d4feVqKlxpeOFcymCQji3OmSCwWP+3myBuEDssbKMSn4kIfDfjjYYapdxzdqs1CI&#10;GMI+RQUmhDqV0ueGLPqpq4kj93SNxRBhU0jdYBfDbSXnSbKSFkuODQZrOhnKX9nbKli0/rO8sVnI&#10;7lo9L/aaPTZ5ptR41B+3IAL14S/+uS9awXy9ifvjm/gE5P4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3mh8YvAAAAN0AAAAPAAAAAAAAAAAAAAAAAJgCAABkcnMvZG93bnJldi54&#10;bWxQSwUGAAAAAAQABAD1AAAAgQMAAAAA&#10;" path="m2,l,7r48,l2,xe" filled="f" strokeweight="0">
                          <v:path arrowok="t" o:connecttype="custom" o:connectlocs="2,0;0,7;48,7;2,0" o:connectangles="0,0,0,0"/>
                        </v:shape>
                        <v:shape id="Freeform 3184" o:spid="_x0000_s2631" style="position:absolute;left:2598;top:117;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I5ccA&#10;AADdAAAADwAAAGRycy9kb3ducmV2LnhtbESPT2vCQBTE74LfYXlCL6VuYqtodBVbWhE8+efS2yP7&#10;ko1m34bsqum37xYKHoeZ+Q2zWHW2FjdqfeVYQTpMQBDnTldcKjgdv16mIHxA1lg7JgU/5GG17PcW&#10;mGl35z3dDqEUEcI+QwUmhCaT0ueGLPqha4ijV7jWYoiyLaVu8R7htpajJJlIixXHBYMNfRjKL4er&#10;VVCdPrvXDW2OafFdvO3M+Xn8Prsq9TTo1nMQgbrwCP+3t1rBaDpL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rSOXHAAAA3QAAAA8AAAAAAAAAAAAAAAAAmAIAAGRy&#10;cy9kb3ducmV2LnhtbFBLBQYAAAAABAAEAPUAAACMAwAAAAA=&#10;" path="m,l44,r2,7l,xe" fillcolor="black" stroked="f">
                          <v:path arrowok="t" o:connecttype="custom" o:connectlocs="0,0;44,0;46,7;0,0" o:connectangles="0,0,0,0"/>
                        </v:shape>
                        <v:shape id="Freeform 3185" o:spid="_x0000_s2632" style="position:absolute;left:2598;top:117;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riR8IA&#10;AADdAAAADwAAAGRycy9kb3ducmV2LnhtbESPQYvCMBSE7wv+h/AEb2tqBa3VKCIIHtyDVjw/mmdb&#10;bV5KE7X++40geBxm5htmsepMLR7UusqygtEwAkGcW11xoeCUbX8TEM4ja6wtk4IXOVgtez8LTLV9&#10;8oEeR1+IAGGXooLS+yaV0uUlGXRD2xAH72Jbgz7ItpC6xWeAm1rGUTSRBisOCyU2tCkpvx3vRgEX&#10;f9dNJfeZOet4mozrkaTXVqlBv1vPQXjq/Df8ae+0gjiZxfB+E5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muJHwgAAAN0AAAAPAAAAAAAAAAAAAAAAAJgCAABkcnMvZG93&#10;bnJldi54bWxQSwUGAAAAAAQABAD1AAAAhwMAAAAA&#10;" path="m,l44,r2,7l,xe" filled="f" strokeweight="0">
                          <v:path arrowok="t" o:connecttype="custom" o:connectlocs="0,0;44,0;46,7;0,0" o:connectangles="0,0,0,0"/>
                        </v:shape>
                        <v:rect id="Rectangle 3186" o:spid="_x0000_s2633" style="position:absolute;left:2596;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ZSO8gA&#10;AADdAAAADwAAAGRycy9kb3ducmV2LnhtbESPT2vCQBTE7wW/w/IEb3XT1EpMXUULhV4K9c+h3p7Z&#10;1ySYfRt3V4399F2h4HGYmd8w03lnGnEm52vLCp6GCQjiwuqaSwXbzftjBsIHZI2NZVJwJQ/zWe9h&#10;irm2F17ReR1KESHsc1RQhdDmUvqiIoN+aFvi6P1YZzBE6UqpHV4i3DQyTZKxNFhzXKiwpbeKisP6&#10;ZBQsJ9ny+DXiz9/Vfke77/3hJXWJUoN+t3gFEagL9/B/+0MrSLPJM9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NlI7yAAAAN0AAAAPAAAAAAAAAAAAAAAAAJgCAABk&#10;cnMvZG93bnJldi54bWxQSwUGAAAAAAQABAD1AAAAjQMAAAAA&#10;" fillcolor="black" stroked="f"/>
                        <v:rect id="Rectangle 3187" o:spid="_x0000_s2634" style="position:absolute;left:2596;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dNcYA&#10;AADdAAAADwAAAGRycy9kb3ducmV2LnhtbESPW2vCQBSE3wX/w3KEvtWN1ktMXUUKhT5Zb5Q+HrOn&#10;Scju2ZDdavz3XaHg4zAz3zDLdWeNuFDrK8cKRsMEBHHudMWFgtPx/TkF4QOyRuOYFNzIw3rV7y0x&#10;0+7Ke7ocQiEihH2GCsoQmkxKn5dk0Q9dQxy9H9daDFG2hdQtXiPcGjlOkpm0WHFcKLGht5Ly+vBr&#10;FaTTs6lP85fv7fxz9FWT2ZDf7pR6GnSbVxCBuvAI/7c/tIJxupjA/U1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gdNcYAAADdAAAADwAAAAAAAAAAAAAAAACYAgAAZHJz&#10;L2Rvd25yZXYueG1sUEsFBgAAAAAEAAQA9QAAAIsDAAAAAA==&#10;" filled="f" strokeweight="0"/>
                        <v:rect id="Rectangle 3188" o:spid="_x0000_s2635" style="position:absolute;left:2596;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Nv1McA&#10;AADdAAAADwAAAGRycy9kb3ducmV2LnhtbESPT2vCQBTE74LfYXmF3nTTUCVGV9FCoZeCf3qot2f2&#10;mQSzb9Pdrab99K4geBxm5jfMbNGZRpzJ+dqygpdhAoK4sLrmUsHX7n2QgfABWWNjmRT8kYfFvN+b&#10;Ya7thTd03oZSRAj7HBVUIbS5lL6oyKAf2pY4ekfrDIYoXSm1w0uEm0amSTKWBmuOCxW29FZRcdr+&#10;GgWrSbb6Wb/y5//msKf99+E0Sl2i1PNTt5yCCNSFR/je/tAK0mwygt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Tb9THAAAA3QAAAA8AAAAAAAAAAAAAAAAAmAIAAGRy&#10;cy9kb3ducmV2LnhtbFBLBQYAAAAABAAEAPUAAACMAwAAAAA=&#10;" fillcolor="black" stroked="f"/>
                      </v:group>
                      <v:group id="Group 3189" o:spid="_x0000_s2636" style="position:absolute;left:7381;top:143;width:2158;height:7741" coordorigin="2107,41" coordsize="616,2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HlKcYAAADdAAAADwAAAGRycy9kb3ducmV2LnhtbESPT4vCMBTE7wt+h/CE&#10;va1pXRStRhHZXTyI4B8Qb4/m2Rabl9Jk2/rtjSB4HGbmN8x82ZlSNFS7wrKCeBCBIE6tLjhTcDr+&#10;fk1AOI+ssbRMCu7kYLnofcwx0bblPTUHn4kAYZeggtz7KpHSpTkZdANbEQfvamuDPsg6k7rGNsBN&#10;KYdRNJYGCw4LOVa0zim9Hf6Ngr8W29V3/NNsb9f1/XIc7c7bmJT67HerGQhPnX+HX+2NVjCcTM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eUpxgAAAN0A&#10;AAAPAAAAAAAAAAAAAAAAAKoCAABkcnMvZG93bnJldi54bWxQSwUGAAAAAAQABAD6AAAAnQMAAAAA&#10;">
                        <v:rect id="Rectangle 3190" o:spid="_x0000_s2637" style="position:absolute;left:2596;top:124;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DQsYA&#10;AADdAAAADwAAAGRycy9kb3ducmV2LnhtbESPT2vCQBTE74LfYXlCb7rRoklTV5FCoSetfyg9vmZf&#10;k5DdtyG71fjt3YLgcZiZ3zDLdW+NOFPna8cKppMEBHHhdM2lgtPxfZyB8AFZo3FMCq7kYb0aDpaY&#10;a3fhPZ0PoRQRwj5HBVUIbS6lLyqy6CeuJY7er+sshii7UuoOLxFujZwlyUJarDkuVNjSW0VFc/iz&#10;CrL5j2lO6fP3Nt1NvxoyG/LbT6WeRv3mFUSgPjzC9/aHVjDLXlL4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qDQsYAAADdAAAADwAAAAAAAAAAAAAAAACYAgAAZHJz&#10;L2Rvd25yZXYueG1sUEsFBgAAAAAEAAQA9QAAAIsDAAAAAA==&#10;" filled="f" strokeweight="0"/>
                        <v:shape id="Freeform 3191" o:spid="_x0000_s2638" style="position:absolute;left:2596;top:124;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heMQA&#10;AADdAAAADwAAAGRycy9kb3ducmV2LnhtbERPu27CMBTdK/UfrFuJBYHDowgCBgGiCImpwMJ2Fd/E&#10;aePrKDaQ/j0ekDoenfdi1dpK3KnxpWMFg34CgjhzuuRCweX81ZuC8AFZY+WYFPyRh9Xy/W2BqXYP&#10;/qb7KRQihrBPUYEJoU6l9Jkhi77vauLI5a6xGCJsCqkbfMRwW8lhkkykxZJjg8Gatoay39PNKigv&#10;u3a0p/15kF/z8dH8dD83s5tSnY92PQcRqA3/4pf7oBUMp7M4N76JT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R4XjEAAAA3QAAAA8AAAAAAAAAAAAAAAAAmAIAAGRycy9k&#10;b3ducmV2LnhtbFBLBQYAAAAABAAEAPUAAACJAwAAAAA=&#10;" path="m,l2,7r44,l,xe" fillcolor="black" stroked="f">
                          <v:path arrowok="t" o:connecttype="custom" o:connectlocs="0,0;2,7;46,7;0,0" o:connectangles="0,0,0,0"/>
                        </v:shape>
                        <v:shape id="Freeform 3192" o:spid="_x0000_s2639" style="position:absolute;left:2596;top:124;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wNsIA&#10;AADdAAAADwAAAGRycy9kb3ducmV2LnhtbESPQYvCMBSE7wv+h/AEb2tqBbdWo4ggeNCDVjw/mmdb&#10;bV5KE7X+eyMIexxm5htmvuxMLR7UusqygtEwAkGcW11xoeCUbX4TEM4ja6wtk4IXOVguej9zTLV9&#10;8oEeR1+IAGGXooLS+yaV0uUlGXRD2xAH72Jbgz7ItpC6xWeAm1rGUTSRBisOCyU2tC4pvx3vRgEX&#10;++u6krvMnHX8l4zrkaTXRqlBv1vNQHjq/H/4295qBXEyncLnTXgC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nA2wgAAAN0AAAAPAAAAAAAAAAAAAAAAAJgCAABkcnMvZG93&#10;bnJldi54bWxQSwUGAAAAAAQABAD1AAAAhwMAAAAA&#10;" path="m,l2,7r44,l,xe" filled="f" strokeweight="0">
                          <v:path arrowok="t" o:connecttype="custom" o:connectlocs="0,0;2,7;46,7;0,0" o:connectangles="0,0,0,0"/>
                        </v:shape>
                        <v:shape id="Freeform 3193" o:spid="_x0000_s2640" style="position:absolute;left:2596;top:124;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8psIA&#10;AADdAAAADwAAAGRycy9kb3ducmV2LnhtbERPPWvDMBDdC/0P4grZGjkegutGCaEQiJdA7S7ZLtbF&#10;NrZORlJs599XQ6Hj433vDosZxETOd5YVbNYJCOLa6o4bBT/V6T0D4QOyxsEyKXiSh8P+9WWHubYz&#10;f9NUhkbEEPY5KmhDGHMpfd2SQb+2I3Hk7tYZDBG6RmqHcww3g0yTZCsNdhwbWhzpq6W6Lx9GQXZz&#10;p3Jzr6g/Flna0VL0eLkqtXpbjp8gAi3hX/znPmsF6UcS98c38Qn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DymwgAAAN0AAAAPAAAAAAAAAAAAAAAAAJgCAABkcnMvZG93&#10;bnJldi54bWxQSwUGAAAAAAQABAD1AAAAhwMAAAAA&#10;" path="m,l48,,46,7,,xe" fillcolor="black" stroked="f">
                          <v:path arrowok="t" o:connecttype="custom" o:connectlocs="0,0;48,0;46,7;0,0" o:connectangles="0,0,0,0"/>
                        </v:shape>
                        <v:shape id="Freeform 3194" o:spid="_x0000_s2641" style="position:absolute;left:2596;top:124;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0gmcIA&#10;AADdAAAADwAAAGRycy9kb3ducmV2LnhtbESP0YrCMBRE3xf8h3CFfVtTdRHtmhYRBH209gMuzbUp&#10;29yUJrb17zeCsI/DzJxh9vlkWzFQ7xvHCpaLBARx5XTDtYLydvragvABWWPrmBQ8yUOezT72mGo3&#10;8pWGItQiQtinqMCE0KVS+sqQRb9wHXH07q63GKLsa6l7HCPctnKVJBtpseG4YLCjo6Hqt3hYBevB&#10;P7+vbNZyvLT3s70U5a4qlPqcT4cfEIGm8B9+t89awWqXLOH1Jj4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PSCZwgAAAN0AAAAPAAAAAAAAAAAAAAAAAJgCAABkcnMvZG93&#10;bnJldi54bWxQSwUGAAAAAAQABAD1AAAAhwMAAAAA&#10;" path="m,l48,,46,7,,xe" filled="f" strokeweight="0">
                          <v:path arrowok="t" o:connecttype="custom" o:connectlocs="0,0;48,0;46,7;0,0" o:connectangles="0,0,0,0"/>
                        </v:shape>
                        <v:shape id="Freeform 3195" o:spid="_x0000_s2642" style="position:absolute;left:2598;top:131;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cHcMA&#10;AADdAAAADwAAAGRycy9kb3ducmV2LnhtbESP0YrCMBRE3xf8h3AFX2RNLbK41SgiiuLTqvsBd5tr&#10;W0xuahO1/r0RhH0cZuYMM5231ogbNb5yrGA4SEAQ505XXCj4Pa4/xyB8QNZoHJOCB3mYzzofU8y0&#10;u/OebodQiAhhn6GCMoQ6k9LnJVn0A1cTR+/kGoshyqaQusF7hFsj0yT5khYrjgsl1rQsKT8frlaB&#10;uexWm9E57V+s+fmzjPpR9bVSvW67mIAI1Ib/8Lu91QrS7ySF15v4BO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ccHcMAAADdAAAADwAAAAAAAAAAAAAAAACYAgAAZHJzL2Rv&#10;d25yZXYueG1sUEsFBgAAAAAEAAQA9QAAAIgDAAAAAA==&#10;" path="m,l3,7r38,l,xe" fillcolor="black" stroked="f">
                          <v:path arrowok="t" o:connecttype="custom" o:connectlocs="0,0;3,7;41,7;0,0" o:connectangles="0,0,0,0"/>
                        </v:shape>
                        <v:shape id="Freeform 3196" o:spid="_x0000_s2643" style="position:absolute;left:2598;top:131;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t/MIA&#10;AADdAAAADwAAAGRycy9kb3ducmV2LnhtbESPQWvCQBSE7wX/w/KE3upGC1Jj1iABwfam9ZLbI/vM&#10;BrNvQ3ZN4r/vFgSPw8x8w2T5ZFsxUO8bxwqWiwQEceV0w7WCy+/h4wuED8gaW8ek4EEe8t3sLcNU&#10;u5FPNJxDLSKEfYoKTAhdKqWvDFn0C9cRR+/qeoshyr6Wuscxwm0rV0mylhYbjgsGOyoMVbfz3So4&#10;cCBzO2lfDD/Y6nVZm+9yVOp9Pu23IAJN4RV+to9awWqTfML/m/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UK38wgAAAN0AAAAPAAAAAAAAAAAAAAAAAJgCAABkcnMvZG93&#10;bnJldi54bWxQSwUGAAAAAAQABAD1AAAAhwMAAAAA&#10;" path="m,l3,7r38,l,xe" filled="f" strokeweight="0">
                          <v:path arrowok="t" o:connecttype="custom" o:connectlocs="0,0;3,7;41,7;0,0" o:connectangles="0,0,0,0"/>
                        </v:shape>
                        <v:shape id="Freeform 3197" o:spid="_x0000_s2644" style="position:absolute;left:2598;top:131;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qHccA&#10;AADdAAAADwAAAGRycy9kb3ducmV2LnhtbESPT2vCQBTE74V+h+UVeim6aaj/oquUQqH11Kog3h7Z&#10;ZxKbfZvurjH59q5Q6HGYmd8wi1VnatGS85VlBc/DBARxbnXFhYLd9n0wBeEDssbaMinoycNqeX+3&#10;wEzbC39TuwmFiBD2GSooQ2gyKX1ekkE/tA1x9I7WGQxRukJqh5cIN7VMk2QsDVYcF0ps6K2k/Gdz&#10;Ngra/SF96s+/qNf912n62U2cG02UenzoXucgAnXhP/zX/tAK0lnyArc38Qn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Aqh3HAAAA3QAAAA8AAAAAAAAAAAAAAAAAmAIAAGRy&#10;cy9kb3ducmV2LnhtbFBLBQYAAAAABAAEAPUAAACMAwAAAAA=&#10;" path="m,l44,,41,7,,xe" fillcolor="black" stroked="f">
                          <v:path arrowok="t" o:connecttype="custom" o:connectlocs="0,0;44,0;41,7;0,0" o:connectangles="0,0,0,0"/>
                        </v:shape>
                        <v:shape id="Freeform 3198" o:spid="_x0000_s2645" style="position:absolute;left:2598;top:131;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QzusQA&#10;AADdAAAADwAAAGRycy9kb3ducmV2LnhtbESPQWsCMRSE74X+h/AKvdWkglK3RpGCpRQEqz14fGye&#10;u4ub95Ykrtt/3wiCx2Hmm2Hmy8G3qqcQG2ELryMDirgU13Bl4Xe/fnkDFROyw1aYLPxRhOXi8WGO&#10;hZML/1C/S5XKJRwLtFCn1BVax7Imj3EkHXH2jhI8pixDpV3ASy73rR4bM9UeG84LNXb0UVN52p29&#10;hfHgZHLYmGPXfov77GUWtgdn7fPTsHoHlWhI9/CN/nKZm5kJXN/kJ6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UM7rEAAAA3QAAAA8AAAAAAAAAAAAAAAAAmAIAAGRycy9k&#10;b3ducmV2LnhtbFBLBQYAAAAABAAEAPUAAACJAwAAAAA=&#10;" path="m,l44,,41,7,,xe" filled="f" strokeweight="0">
                          <v:path arrowok="t" o:connecttype="custom" o:connectlocs="0,0;44,0;41,7;0,0" o:connectangles="0,0,0,0"/>
                        </v:shape>
                        <v:shape id="Freeform 3199" o:spid="_x0000_s2646" style="position:absolute;left:2601;top:138;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Bh8cA&#10;AADdAAAADwAAAGRycy9kb3ducmV2LnhtbESPzWrDMBCE74W+g9hCLiWRmoNpnSihNISE0EP+c91a&#10;W9vUWhlJid23rwqFHoeZ+YaZznvbiBv5UDvW8DRSIIgLZ2ouNRwPy+EziBCRDTaOScM3BZjP7u+m&#10;mBvX8Y5u+1iKBOGQo4YqxjaXMhQVWQwj1xIn79N5izFJX0rjsUtw28ixUpm0WHNaqLClt4qKr/3V&#10;atiuNuoSFqf3s1HZx2W9vfpu8aj14KF/nYCI1Mf/8F97bTSMX1QGv2/SE5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gYfHAAAA3QAAAA8AAAAAAAAAAAAAAAAAmAIAAGRy&#10;cy9kb3ducmV2LnhtbFBLBQYAAAAABAAEAPUAAACMAwAAAAA=&#10;" path="m,l5,5r28,l,xe" fillcolor="black" stroked="f">
                          <v:path arrowok="t" o:connecttype="custom" o:connectlocs="0,0;5,5;33,5;0,0" o:connectangles="0,0,0,0"/>
                        </v:shape>
                        <v:shape id="Freeform 3200" o:spid="_x0000_s2647" style="position:absolute;left:2601;top:138;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q8cA&#10;AADdAAAADwAAAGRycy9kb3ducmV2LnhtbESPT2vCQBTE70K/w/KEXsRstNDa1FWK0JJLD6bm4O2R&#10;ffmj2bchu5q0n74rFDwOM/MbZr0dTSuu1LvGsoJFFIMgLqxuuFJw+P6Yr0A4j6yxtUwKfsjBdvMw&#10;WWOi7cB7uma+EgHCLkEFtfddIqUrajLoItsRB6+0vUEfZF9J3eMQ4KaVyzh+lgYbDgs1drSrqThn&#10;F6NgqL5yneLvGY9Pn2mZn3Yz02VKPU7H9zcQnkZ/D/+3U61g+Rq/wO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5ZqvHAAAA3QAAAA8AAAAAAAAAAAAAAAAAmAIAAGRy&#10;cy9kb3ducmV2LnhtbFBLBQYAAAAABAAEAPUAAACMAwAAAAA=&#10;" path="m,l5,5r28,l,xe" filled="f" strokeweight="0">
                          <v:path arrowok="t" o:connecttype="custom" o:connectlocs="0,0;5,5;33,5;0,0" o:connectangles="0,0,0,0"/>
                        </v:shape>
                        <v:shape id="Freeform 3201" o:spid="_x0000_s2648" style="position:absolute;left:2601;top:138;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4F78QA&#10;AADdAAAADwAAAGRycy9kb3ducmV2LnhtbERPz2vCMBS+D/wfwhO8zXQKztVGEWFjGx7UeejxtXm2&#10;Zc1LSWLb/ffLYbDjx/c7242mFT0531hW8DRPQBCXVjdcKbh+vT6uQfiArLG1TAp+yMNuO3nIMNV2&#10;4DP1l1CJGMI+RQV1CF0qpS9rMujntiOO3M06gyFCV0ntcIjhppWLJFlJgw3Hhho7OtRUfl/uRsFq&#10;Oeb9p8vvt2ORn45vH24oymelZtNxvwERaAz/4j/3u1aweEni3Pg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Be/EAAAA3QAAAA8AAAAAAAAAAAAAAAAAmAIAAGRycy9k&#10;b3ducmV2LnhtbFBLBQYAAAAABAAEAPUAAACJAwAAAAA=&#10;" path="m,l38,,33,5,,xe" fillcolor="black" stroked="f">
                          <v:path arrowok="t" o:connecttype="custom" o:connectlocs="0,0;38,0;33,5;0,0" o:connectangles="0,0,0,0"/>
                        </v:shape>
                        <v:shape id="Freeform 3202" o:spid="_x0000_s2649" style="position:absolute;left:2601;top:138;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Jd8UA&#10;AADdAAAADwAAAGRycy9kb3ducmV2LnhtbESPQWvCQBSE74L/YXlCb7pRaDGpq4SAICWHqi29PrLP&#10;JCT7NmTXJP333YLgcZiZb5jdYTKtGKh3tWUF61UEgriwuuZSwdf1uNyCcB5ZY2uZFPySg8N+Ptth&#10;ou3IZxouvhQBwi5BBZX3XSKlKyoy6Fa2Iw7ezfYGfZB9KXWPY4CbVm6i6E0arDksVNhRVlHRXO5G&#10;QTb6z4/GpnU+feuuOb3mxvwUSr0spvQdhKfJP8OP9kkr2MRRDP9vwhO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wl3xQAAAN0AAAAPAAAAAAAAAAAAAAAAAJgCAABkcnMv&#10;ZG93bnJldi54bWxQSwUGAAAAAAQABAD1AAAAigMAAAAA&#10;" path="m,l38,,33,5,,xe" filled="f" strokeweight="0">
                          <v:path arrowok="t" o:connecttype="custom" o:connectlocs="0,0;38,0;33,5;0,0" o:connectangles="0,0,0,0"/>
                        </v:shape>
                        <v:shape id="Freeform 3203" o:spid="_x0000_s2650" style="position:absolute;left:2606;top:143;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z9sMA&#10;AADdAAAADwAAAGRycy9kb3ducmV2LnhtbERPz2vCMBS+C/sfwhvspqmOSa2mxQljY+DBbuL10by1&#10;pc1LSaK2//1yGOz48f3eFaPpxY2cby0rWC4SEMSV1S3XCr6/3uYpCB+QNfaWScFEHor8YbbDTNs7&#10;n+hWhlrEEPYZKmhCGDIpfdWQQb+wA3HkfqwzGCJ0tdQO7zHc9HKVJGtpsOXY0OBAh4aqrrwaBWEa&#10;pkvH5/3ry3t3dOVzq9PPSamnx3G/BRFoDP/iP/eHVrDaLOP++CY+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wz9sMAAADdAAAADwAAAAAAAAAAAAAAAACYAgAAZHJzL2Rv&#10;d25yZXYueG1sUEsFBgAAAAAEAAQA9QAAAIgDAAAAAA==&#10;" path="m,l7,3r14,l,xe" fillcolor="black" stroked="f">
                          <v:path arrowok="t" o:connecttype="custom" o:connectlocs="0,0;7,3;21,3;0,0" o:connectangles="0,0,0,0"/>
                        </v:shape>
                        <v:shape id="Freeform 3204" o:spid="_x0000_s2651" style="position:absolute;left:2606;top:143;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ZtcYA&#10;AADdAAAADwAAAGRycy9kb3ducmV2LnhtbESP3UrEMBSE7wXfIRzBOzdthUVr08UflAX3otZ9gNPm&#10;2BSbk5LE3fr2G0HYy2FmvmGqzWIncSAfRscK8lUGgrh3euRBwf7z9eYORIjIGifHpOCXAmzqy4sK&#10;S+2O/EGHNg4iQTiUqMDEOJdSht6QxbByM3Hyvpy3GJP0g9QejwluJ1lk2VpaHDktGJzp2VD/3f5Y&#10;BW/6PXTd08uOb3dmaPbbxhddo9T11fL4ACLSEs/h//ZWKyju8xz+3qQnIOs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ZtcYAAADdAAAADwAAAAAAAAAAAAAAAACYAgAAZHJz&#10;L2Rvd25yZXYueG1sUEsFBgAAAAAEAAQA9QAAAIsDAAAAAA==&#10;" path="m,l7,3r14,l,xe" filled="f" strokeweight="0">
                          <v:path arrowok="t" o:connecttype="custom" o:connectlocs="0,0;7,3;21,3;0,0" o:connectangles="0,0,0,0"/>
                        </v:shape>
                        <v:shape id="Freeform 3205" o:spid="_x0000_s2652" style="position:absolute;left:2606;top:143;width:28;height:3;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oQ8QA&#10;AADdAAAADwAAAGRycy9kb3ducmV2LnhtbESPzWrDMBCE74W8g9hALiWR7UPTOFFCUgj0mh/odbE2&#10;toi1MpYqO3n6qlDocZiZb5jNbrStiNR741hBvshAEFdOG64VXC/H+TsIH5A1to5JwYM87LaTlw2W&#10;2g18ongOtUgQ9iUqaELoSil91ZBFv3AdcfJurrcYkuxrqXscEty2ssiyN2nRcFposKOPhqr7+dsq&#10;WBZRmkjdcLjWWcxfn6cvMx6Umk3H/RpEoDH8h//an1pBscoL+H2Tn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haEPEAAAA3QAAAA8AAAAAAAAAAAAAAAAAmAIAAGRycy9k&#10;b3ducmV2LnhtbFBLBQYAAAAABAAEAPUAAACJAwAAAAA=&#10;" path="m,l28,,21,3,,xe" fillcolor="black" stroked="f">
                          <v:path arrowok="t" o:connecttype="custom" o:connectlocs="0,0;28,0;21,3;0,0" o:connectangles="0,0,0,0"/>
                        </v:shape>
                        <v:shape id="Freeform 3206" o:spid="_x0000_s2653" style="position:absolute;left:2606;top:143;width:28;height:3;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i+L8MA&#10;AADdAAAADwAAAGRycy9kb3ducmV2LnhtbESPX2vCQBDE3wt+h2OFvhS9qEU0eopYiqVv/gFfl9ya&#10;BHN7Ibdq8u17BcHHYWZ+wyzXravUnZpQejYwGiagiDNvS84NnI7fgxmoIMgWK89koKMA61XvbYmp&#10;9Q/e0/0guYoQDikaKETqVOuQFeQwDH1NHL2LbxxKlE2ubYOPCHeVHifJVDssOS4UWNO2oOx6uDkD&#10;X7jXm60cu7o67z6xcyS/8mHMe7/dLEAJtfIKP9s/1sB4PprA/5v4BP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i+L8MAAADdAAAADwAAAAAAAAAAAAAAAACYAgAAZHJzL2Rv&#10;d25yZXYueG1sUEsFBgAAAAAEAAQA9QAAAIgDAAAAAA==&#10;" path="m,l28,,21,3,,xe" filled="f" strokeweight="0">
                          <v:path arrowok="t" o:connecttype="custom" o:connectlocs="0,0;28,0;21,3;0,0" o:connectangles="0,0,0,0"/>
                        </v:shape>
                        <v:shape id="Freeform 3207" o:spid="_x0000_s2654" style="position:absolute;left:2613;top:14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cVcYA&#10;AADdAAAADwAAAGRycy9kb3ducmV2LnhtbESPQWvCQBCF7wX/wzKCl2I2Sik1dRURLT2axEN6G7LT&#10;JDQ7G7OrSf+9KxR6fLx535u33o6mFTfqXWNZwSKKQRCXVjdcKTjnx/kbCOeRNbaWScEvOdhuJk9r&#10;TLQdOKVb5isRIOwSVFB73yVSurImgy6yHXHwvm1v0AfZV1L3OAS4aeUyjl+lwYZDQ40d7Wsqf7Kr&#10;CW8M5317ev44HS7FV+6ct3mTFkrNpuPuHYSn0f8f/6U/tYLlavECjzUBAX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WcVcYAAADdAAAADwAAAAAAAAAAAAAAAACYAgAAZHJz&#10;L2Rvd25yZXYueG1sUEsFBgAAAAAEAAQA9QAAAIsDAAAAAA==&#10;" path="m,l14,,7,1,,xe" fillcolor="black" stroked="f">
                          <v:path arrowok="t" o:connecttype="custom" o:connectlocs="0,0;14,0;7,1;0,0" o:connectangles="0,0,0,0"/>
                        </v:shape>
                        <v:shape id="Freeform 3208" o:spid="_x0000_s2655" style="position:absolute;left:2613;top:14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Hl8cA&#10;AADdAAAADwAAAGRycy9kb3ducmV2LnhtbESPQWvCQBSE74L/YXkFb7oxkNqmrmLVSi+FVqXn1+wz&#10;G8y+TbOrpv31bkHocZiZb5jpvLO1OFPrK8cKxqMEBHHhdMWlgv3uZfgAwgdkjbVjUvBDHuazfm+K&#10;uXYX/qDzNpQiQtjnqMCE0ORS+sKQRT9yDXH0Dq61GKJsS6lbvES4rWWaJPfSYsVxwWBDS0PFcXuy&#10;Cg6/q3e3/k5Nt8ze3Gex+No8ZxOlBnfd4glEoC78h2/tV60gfRxn8Pc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wB5fHAAAA3QAAAA8AAAAAAAAAAAAAAAAAmAIAAGRy&#10;cy9kb3ducmV2LnhtbFBLBQYAAAAABAAEAPUAAACMAwAAAAA=&#10;" path="m,l14,,7,1,,xe" filled="f" strokeweight="0">
                          <v:path arrowok="t" o:connecttype="custom" o:connectlocs="0,0;14,0;7,1;0,0" o:connectangles="0,0,0,0"/>
                        </v:shape>
                        <v:line id="Line 3209" o:spid="_x0000_s2656" style="position:absolute;flip:y;visibility:visible;mso-wrap-style:square" from="2235,124" to="2620,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4ticcAAADdAAAADwAAAGRycy9kb3ducmV2LnhtbESPT2sCMRTE74V+h/AKvdWsHqxdjSIV&#10;SylY8d/B23Pzuru4eVmS6Kbf3hSEHoeZ+Q0zmUXTiCs5X1tW0O9lIIgLq2suFex3y5cRCB+QNTaW&#10;ScEveZhNHx8mmGvb8Yau21CKBGGfo4IqhDaX0hcVGfQ92xIn78c6gyFJV0rtsEtw08hBlg2lwZrT&#10;QoUtvVdUnLcXo2Dz/con93GJ53jqVuvjofw6LOZKPT/F+RhEoBj+w/f2p1YweOsP4e9NegJ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i2JxwAAAN0AAAAPAAAAAAAA&#10;AAAAAAAAAKECAABkcnMvZG93bnJldi54bWxQSwUGAAAAAAQABAD5AAAAlQMAAAAA&#10;" strokeweight="0"/>
                        <v:shape id="Freeform 3210" o:spid="_x0000_s2657" style="position:absolute;left:2256;top:297;width:6;height:7;visibility:visible;mso-wrap-style:square;v-text-anchor:top" coordsize="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1ccYA&#10;AADdAAAADwAAAGRycy9kb3ducmV2LnhtbESPQWvCQBSE70L/w/KEXqRuIlKb6CpVKHiREPXg8Zl9&#10;JsHs25BdNf33XaHgcZiZb5jFqjeNuFPnassK4nEEgriwuuZSwfHw8/EFwnlkjY1lUvBLDlbLt8EC&#10;U20fnNN970sRIOxSVFB536ZSuqIig25sW+LgXWxn0AfZlVJ3+Ahw08hJFH1KgzWHhQpb2lRUXPc3&#10;oyDL8tF0s83ixJzWx/P0lOTNeafU+7D/noPw1PtX+L+91QomSTyD5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b1ccYAAADdAAAADwAAAAAAAAAAAAAAAACYAgAAZHJz&#10;L2Rvd25yZXYueG1sUEsFBgAAAAAEAAQA9QAAAIsDAAAAAA==&#10;" path="m,6l3,7,6,,,6xe" fillcolor="black" stroked="f">
                          <v:path arrowok="t" o:connecttype="custom" o:connectlocs="0,6;3,7;6,0;0,6" o:connectangles="0,0,0,0"/>
                        </v:shape>
                        <v:shape id="Freeform 3211" o:spid="_x0000_s2658" style="position:absolute;left:2256;top:274;width:103;height:103;visibility:visible;mso-wrap-style:square;v-text-anchor:top" coordsize="10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olwMIA&#10;AADdAAAADwAAAGRycy9kb3ducmV2LnhtbERPTYvCMBC9C/6HMMLeNFVk0dooIri4qxddoXscmrEp&#10;NpPSZLX+e3MQPD7ed7bqbC1u1PrKsYLxKAFBXDhdcang/LsdzkD4gKyxdkwKHuRhtez3Mky1u/OR&#10;bqdQihjCPkUFJoQmldIXhiz6kWuII3dxrcUQYVtK3eI9httaTpLkU1qsODYYbGhjqLie/q2CRB6+&#10;pmS+m598X0yP+Xp3vj7+lPoYdOsFiEBdeItf7p1WMJmP49z4Jj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iiXAwgAAAN0AAAAPAAAAAAAAAAAAAAAAAJgCAABkcnMvZG93&#10;bnJldi54bWxQSwUGAAAAAAQABAD1AAAAhwMAAAAA&#10;" path="m9,l7,2,,29,6,23,9,21r5,2l14,24,25,34,70,79r9,10l79,93r-5,8l76,103,103,76r-2,-2l93,80,88,79,79,71,9,xe" fillcolor="black" stroked="f">
                          <v:path arrowok="t" o:connecttype="custom" o:connectlocs="9,0;7,2;0,29;6,23;9,21;14,23;14,24;25,34;70,79;79,89;79,93;74,101;76,103;103,76;101,74;93,80;88,79;79,71;9,0" o:connectangles="0,0,0,0,0,0,0,0,0,0,0,0,0,0,0,0,0,0,0"/>
                        </v:shape>
                        <v:shape id="Freeform 3212" o:spid="_x0000_s2659" style="position:absolute;left:2351;top:247;width:57;height:71;visibility:visible;mso-wrap-style:square;v-text-anchor:top" coordsize="5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SgMQA&#10;AADdAAAADwAAAGRycy9kb3ducmV2LnhtbESPQWvCQBSE7wX/w/IEL6Vu9CBJdJVgEeul0Ngf8Mg+&#10;k2D2bchuzfrv3YLgcZiZb5jNLphO3GhwrWUFi3kCgriyuuVawe/58JGCcB5ZY2eZFNzJwW47edtg&#10;ru3IP3QrfS0ihF2OChrv+1xKVzVk0M1tTxy9ix0M+iiHWuoBxwg3nVwmyUoabDkuNNjTvqHqWv4Z&#10;BaujDid96gv8HIuQvh/L7DttlZpNQ7EG4Sn4V/jZ/tIKltkig/838Qn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koDEAAAA3QAAAA8AAAAAAAAAAAAAAAAAmAIAAGRycy9k&#10;b3ducmV2LnhtbFBLBQYAAAAABAAEAPUAAACJAwAAAAA=&#10;" path="m10,1l,17,5,13r12,1l28,20r11,9l45,36r5,11l50,49,47,60,39,71,49,65r3,-4l57,50,56,37,55,36,50,24,42,13,31,5,19,,10,1xe" fillcolor="black" stroked="f">
                          <v:path arrowok="t" o:connecttype="custom" o:connectlocs="10,1;0,17;5,13;17,14;28,20;39,29;45,36;50,47;50,49;47,60;39,71;49,65;52,61;57,50;56,37;55,36;50,24;42,13;31,5;19,0;10,1" o:connectangles="0,0,0,0,0,0,0,0,0,0,0,0,0,0,0,0,0,0,0,0,0"/>
                        </v:shape>
                        <v:shape id="Freeform 3213" o:spid="_x0000_s2660" style="position:absolute;left:2342;top:248;width:19;height:26;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cjVsYA&#10;AADdAAAADwAAAGRycy9kb3ducmV2LnhtbESPwWrCQBCG74W+wzKFXopu3ENpo6tIa0FoKdYIXofs&#10;mASzsyG7anz7zkHwOPzzfzPfbDH4Vp2pj01gC5NxBoq4DK7hysKu+Bq9gYoJ2WEbmCxcKcJi/vgw&#10;w9yFC//ReZsqJRCOOVqoU+pyrWNZk8c4Dh2xZIfQe0wy9pV2PV4E7lttsuxVe2xYLtTY0UdN5XF7&#10;8kI5/az1y3H/WWzK4ttcO7P69d7a56dhOQWVaEj35Vt77SyYdyP/i42Yg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cjVsYAAADdAAAADwAAAAAAAAAAAAAAAACYAgAAZHJz&#10;L2Rvd25yZXYueG1sUEsFBgAAAAAEAAQA9QAAAIsDAAAAAA==&#10;" path="m9,5l3,14,,26,5,21,9,16,19,,9,5xe" fillcolor="black" stroked="f">
                          <v:path arrowok="t" o:connecttype="custom" o:connectlocs="9,5;3,14;0,26;5,21;9,16;19,0;9,5" o:connectangles="0,0,0,0,0,0,0"/>
                        </v:shape>
                        <v:shape id="Freeform 3214" o:spid="_x0000_s2661" style="position:absolute;left:2319;top:204;width:79;height:115;visibility:visible;mso-wrap-style:square;v-text-anchor:top" coordsize="7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gtsQA&#10;AADdAAAADwAAAGRycy9kb3ducmV2LnhtbESPQWsCMRSE7wX/Q3iCF6nZ3UNpt0aRloInoerB42Pz&#10;mixuXsImatpf3xQKHoeZ+YZZrrMbxJXG2HtWUC8qEMSd1z0bBcfDx+MziJiQNQ6eScE3RVivJg9L&#10;bLW/8Sdd98mIAuHYogKbUmiljJ0lh3HhA3HxvvzoMBU5GqlHvBW4G2RTVU/SYc9lwWKgN0vdeX9x&#10;Cn7CyWS2Tpr5Jb+HHZGc1zulZtO8eQWRKKd7+L+91Qqal6aGvzfl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IYLbEAAAA3QAAAA8AAAAAAAAAAAAAAAAAmAIAAGRycy9k&#10;b3ducmV2LnhtbFBLBQYAAAAABAAEAPUAAACJAwAAAAA=&#10;" path="m16,l12,3,9,7,3,18,1,28,,42r,3l2,58,7,71r1,2l15,85,25,96r2,3l38,107r12,5l63,115r8,-1l79,103r-10,4l66,106,53,101,49,99,38,90,36,87,26,76,28,65r-5,5l18,64,12,51,11,46,9,33,8,29,10,17r1,-4l18,2,16,xe" fillcolor="black" stroked="f">
                          <v:path arrowok="t" o:connecttype="custom" o:connectlocs="16,0;12,3;9,7;3,18;1,28;0,42;0,45;2,58;7,71;8,73;15,85;25,96;27,99;38,107;50,112;63,115;71,114;79,103;69,107;66,106;53,101;49,99;38,90;36,87;26,76;28,65;23,70;18,64;12,51;11,46;9,33;8,29;10,17;11,13;18,2;16,0" o:connectangles="0,0,0,0,0,0,0,0,0,0,0,0,0,0,0,0,0,0,0,0,0,0,0,0,0,0,0,0,0,0,0,0,0,0,0,0"/>
                        </v:shape>
                        <v:shape id="Freeform 3215" o:spid="_x0000_s2662" style="position:absolute;left:2361;top:176;width:88;height:88;visibility:visible;mso-wrap-style:square;v-text-anchor:top" coordsize="8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NkFsgA&#10;AADdAAAADwAAAGRycy9kb3ducmV2LnhtbESPQWvCQBSE70L/w/IK3nRjDlKjm1CqFg+loK2ot2f2&#10;NQnNvk2zq0n/fVcoeBxm5htmkfWmFldqXWVZwWQcgSDOra64UPD5sR49gXAeWWNtmRT8koMsfRgs&#10;MNG24y1dd74QAcIuQQWl900ipctLMujGtiEO3pdtDfog20LqFrsAN7WMo2gqDVYcFkps6KWk/Ht3&#10;MQoO2+X7T2RXb6eum02XZ7d/PW4mSg0f++c5CE+9v4f/2xutIJ7FMdzehCcg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2QWyAAAAN0AAAAPAAAAAAAAAAAAAAAAAJgCAABk&#10;cnMvZG93bnJldi54bWxQSwUGAAAAAAQABAD1AAAAjQMAAAAA&#10;" path="m,9l1,21,6,35r3,5l17,51,27,63r11,9l49,80r12,6l71,88r12,l88,79r-5,2l70,79,62,73,50,65,38,54,37,53,27,42,18,31,12,21,7,10,10,,,9xe" fillcolor="black" stroked="f">
                          <v:path arrowok="t" o:connecttype="custom" o:connectlocs="0,9;1,21;6,35;9,40;17,51;27,63;38,72;49,80;61,86;71,88;83,88;88,79;83,81;70,79;62,73;50,65;38,54;37,53;27,42;18,31;12,21;7,10;10,0;0,9" o:connectangles="0,0,0,0,0,0,0,0,0,0,0,0,0,0,0,0,0,0,0,0,0,0,0,0"/>
                        </v:shape>
                        <v:shape id="Freeform 3216" o:spid="_x0000_s2663" style="position:absolute;left:2361;top:167;width:98;height:97;visibility:visible;mso-wrap-style:square;v-text-anchor:top" coordsize="9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58O8MA&#10;AADdAAAADwAAAGRycy9kb3ducmV2LnhtbESP3YrCMBSE7xd8h3AE79bUCstajSKCWoUV/HmAQ3Ns&#10;i81JSaLWtzcLC3s5zMw3zGzRmUY8yPnasoLRMAFBXFhdc6ngcl5/foPwAVljY5kUvMjDYt77mGGm&#10;7ZOP9DiFUkQI+wwVVCG0mZS+qMigH9qWOHpX6wyGKF0ptcNnhJtGpknyJQ3WHBcqbGlVUXE73Y0C&#10;c91xl+jtQbr7JpV5vv+h7V6pQb9bTkEE6sJ/+K+dawXpJB3D75v4BO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58O8MAAADdAAAADwAAAAAAAAAAAAAAAACYAgAAZHJzL2Rv&#10;d25yZXYueG1sUEsFBgAAAAAEAAQA9QAAAIgDAAAAAA==&#10;" path="m6,5l4,7,,18,10,9,17,6r2,l32,11r4,2l47,22,58,32,70,44r9,11l86,65r1,2l91,79r-3,9l83,97r9,-5l94,89,98,77,97,67,92,53,89,47,82,36,71,25,65,19,53,10,42,3,31,,29,,16,,6,5xe" fillcolor="black" stroked="f">
                          <v:path arrowok="t" o:connecttype="custom" o:connectlocs="6,5;4,7;0,18;10,9;17,6;19,6;32,11;36,13;47,22;58,32;70,44;79,55;86,65;87,67;91,79;88,88;83,97;92,92;94,89;98,77;97,67;92,53;89,47;82,36;71,25;65,19;53,10;42,3;31,0;29,0;16,0;6,5" o:connectangles="0,0,0,0,0,0,0,0,0,0,0,0,0,0,0,0,0,0,0,0,0,0,0,0,0,0,0,0,0,0,0,0"/>
                        </v:shape>
                        <v:line id="Line 3217" o:spid="_x0000_s2664" style="position:absolute;flip:x y;visibility:visible;mso-wrap-style:square" from="2537,41" to="272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hj7cUAAADdAAAADwAAAGRycy9kb3ducmV2LnhtbESPQWsCMRSE74X+h/AKXqRmuxVtt0YR&#10;qUW8ubb3x+Z1s5i8LEnU9d83hUKPw8x8wyxWg7PiQiF2nhU8TQoQxI3XHbcKPo/bxxcQMSFrtJ5J&#10;wY0irJb3dwustL/ygS51akWGcKxQgUmpr6SMjSGHceJ74ux9++AwZRlaqQNeM9xZWRbFTDrsOC8Y&#10;7GljqDnVZ6fgef513J3s2Oy30Zn3D1s3s3BTavQwrN9AJBrSf/ivvdMKytdyCr9v8hO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hj7cUAAADdAAAADwAAAAAAAAAA&#10;AAAAAAChAgAAZHJzL2Rvd25yZXYueG1sUEsFBgAAAAAEAAQA+QAAAJMDAAAAAA==&#10;" strokeweight="0"/>
                        <v:shape id="Freeform 3218" o:spid="_x0000_s2665" style="position:absolute;left:2228;top:486;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b7sUA&#10;AADdAAAADwAAAGRycy9kb3ducmV2LnhtbESPUWvCMBSF3wf7D+EKexkzNUOZ1SjDIUwGgtUfcGmu&#10;bbG5KUnWdv9+GQh7PJxzvsNZb0fbip58aBxrmE0zEMSlMw1XGi7n/csbiBCRDbaOScMPBdhuHh/W&#10;mBs38In6IlYiQTjkqKGOsculDGVNFsPUdcTJuzpvMSbpK2k8DgluW6mybCEtNpwWauxoV1N5K76t&#10;hsPX8/5YdkF5nhevyOrD9cNZ66fJ+L4CEWmM/+F7+9NoUEs1h7836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FvuxQAAAN0AAAAPAAAAAAAAAAAAAAAAAJgCAABkcnMv&#10;ZG93bnJldi54bWxQSwUGAAAAAAQABAD1AAAAigMAAAAA&#10;" path="m7,l,1r15,l7,xe" fillcolor="black" stroked="f">
                          <v:path arrowok="t" o:connecttype="custom" o:connectlocs="7,0;0,1;15,1;7,0" o:connectangles="0,0,0,0"/>
                        </v:shape>
                        <v:shape id="Freeform 3219" o:spid="_x0000_s2666" style="position:absolute;left:2228;top:486;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0kV8QA&#10;AADdAAAADwAAAGRycy9kb3ducmV2LnhtbESPQWvCQBSE74L/YXmCN7NJDqKpq5RCQG827aW3R/Y1&#10;Cc2+DbubmPbXdwXB4zAz3zCH02x6MZHznWUFWZKCIK6t7rhR8PlRbnYgfEDW2FsmBb/k4XRcLg5Y&#10;aHvjd5qq0IgIYV+ggjaEoZDS1y0Z9IkdiKP3bZ3BEKVrpHZ4i3DTyzxNt9Jgx3GhxYHeWqp/qtEo&#10;qK7jaMrSTfSXud3li7PLuc6UWq/m1xcQgebwDD/aZ60g3+dbuL+JT0A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9JFfEAAAA3QAAAA8AAAAAAAAAAAAAAAAAmAIAAGRycy9k&#10;b3ducmV2LnhtbFBLBQYAAAAABAAEAPUAAACJAwAAAAA=&#10;" path="m7,l,1r15,l7,xe" filled="f" strokeweight="0">
                          <v:path arrowok="t" o:connecttype="custom" o:connectlocs="7,0;0,1;15,1;7,0" o:connectangles="0,0,0,0"/>
                        </v:shape>
                        <v:shape id="Freeform 3220" o:spid="_x0000_s2667" style="position:absolute;left:2222;top:487;width:27;height:3;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MnsYA&#10;AADdAAAADwAAAGRycy9kb3ducmV2LnhtbESPQWvCQBSE74X+h+UVeinNxhyqja5BAlKhp6pBvT2y&#10;zySYfZtmtxr/vVsQPA4z8w0zywbTijP1rrGsYBTFIIhLqxuuFGw3y/cJCOeRNbaWScGVHGTz56cZ&#10;ptpe+IfOa1+JAGGXooLa+y6V0pU1GXSR7YiDd7S9QR9kX0nd4yXATSuTOP6QBhsOCzV2lNdUntZ/&#10;RgH+Hjartz1Ww8l8U5nvimLytVTq9WVYTEF4GvwjfG+vtILkMxnD/5v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EMnsYAAADdAAAADwAAAAAAAAAAAAAAAACYAgAAZHJz&#10;L2Rvd25yZXYueG1sUEsFBgAAAAAEAAQA9QAAAIsDAAAAAA==&#10;" path="m6,l,3r27,l6,xe" fillcolor="black" stroked="f">
                          <v:path arrowok="t" o:connecttype="custom" o:connectlocs="6,0;0,3;27,3;6,0" o:connectangles="0,0,0,0"/>
                        </v:shape>
                        <v:shape id="Freeform 3221" o:spid="_x0000_s2668" style="position:absolute;left:2222;top:487;width:27;height:3;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r8AA&#10;AADdAAAADwAAAGRycy9kb3ducmV2LnhtbERPzYrCMBC+L/gOYQRva2oP7lqNIoK6sCd/HmBoxraY&#10;TGoTtb79zmHB48f3v1j13qkHdbEJbGAyzkARl8E2XBk4n7af36BiQrboApOBF0VYLQcfCyxsePKB&#10;HsdUKQnhWKCBOqW20DqWNXmM49ASC3cJnccksKu07fAp4d7pPMum2mPD0lBjS5uayuvx7qXE/u7P&#10;ydEtv33d9+u4c9eTc8aMhv16DipRn97if/ePNZDPcpkrb+QJ6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a/Tr8AAAADdAAAADwAAAAAAAAAAAAAAAACYAgAAZHJzL2Rvd25y&#10;ZXYueG1sUEsFBgAAAAAEAAQA9QAAAIUDAAAAAA==&#10;" path="m6,l,3r27,l6,xe" filled="f" strokeweight="0">
                          <v:path arrowok="t" o:connecttype="custom" o:connectlocs="6,0;0,3;27,3;6,0" o:connectangles="0,0,0,0"/>
                        </v:shape>
                        <v:shape id="Freeform 3222" o:spid="_x0000_s2669" style="position:absolute;left:2228;top:487;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pQ1sUA&#10;AADdAAAADwAAAGRycy9kb3ducmV2LnhtbESPQWvCQBSE7wX/w/IEb3VjikVTV1GhKIUemla8PrKv&#10;SUj2bdhdNfn3XUHocZiZb5jVpjetuJLztWUFs2kCgriwuuZSwc/3+/MChA/IGlvLpGAgD5v16GmF&#10;mbY3/qJrHkoRIewzVFCF0GVS+qIig35qO+Lo/VpnMETpSqkd3iLctDJNkldpsOa4UGFH+4qKJr8Y&#10;BWHohnPDp+1ufmg+Xf5S68XHoNRk3G/fQATqw3/40T5qBekyXcL9TX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lDWxQAAAN0AAAAPAAAAAAAAAAAAAAAAAJgCAABkcnMv&#10;ZG93bnJldi54bWxQSwUGAAAAAAQABAD1AAAAigMAAAAA&#10;" path="m,l15,r6,3l,xe" fillcolor="black" stroked="f">
                          <v:path arrowok="t" o:connecttype="custom" o:connectlocs="0,0;15,0;21,3;0,0" o:connectangles="0,0,0,0"/>
                        </v:shape>
                        <v:shape id="Freeform 3223" o:spid="_x0000_s2670" style="position:absolute;left:2228;top:487;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RgTsIA&#10;AADdAAAADwAAAGRycy9kb3ducmV2LnhtbERP3WrCMBS+F3yHcITdaboKw1WjTMeGMC869QFOm2NT&#10;bE5Kkmn39svFwMuP73+1GWwnbuRD61jB8ywDQVw73XKj4Hz6mC5AhIissXNMCn4pwGY9Hq2w0O7O&#10;33Q7xkakEA4FKjAx9oWUoTZkMcxcT5y4i/MWY4K+kdrjPYXbTuZZ9iIttpwaDPa0M1Rfjz9Wwaf+&#10;ClW1fT/w/GCa8rwvfV6VSj1NhrcliEhDfIj/3XutIH+dp/3pTXo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1GBOwgAAAN0AAAAPAAAAAAAAAAAAAAAAAJgCAABkcnMvZG93&#10;bnJldi54bWxQSwUGAAAAAAQABAD1AAAAhwMAAAAA&#10;" path="m,l15,r6,3l,xe" filled="f" strokeweight="0">
                          <v:path arrowok="t" o:connecttype="custom" o:connectlocs="0,0;15,0;21,3;0,0" o:connectangles="0,0,0,0"/>
                        </v:shape>
                        <v:shape id="Freeform 3224" o:spid="_x0000_s2671" style="position:absolute;left:2216;top:490;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mz8cA&#10;AADdAAAADwAAAGRycy9kb3ducmV2LnhtbESPQWvCQBSE7wX/w/IEb3WjgrWpq4igWPHQag85PrPP&#10;JDT7NuyuSfrv3UKhx2FmvmGW697UoiXnK8sKJuMEBHFudcWFgq/L7nkBwgdkjbVlUvBDHtarwdMS&#10;U207/qT2HAoRIexTVFCG0KRS+rwkg35sG+Lo3awzGKJ0hdQOuwg3tZwmyVwarDgulNjQtqT8+3w3&#10;CuazPmuPLrvfTtfs47R/d901f1FqNOw3byAC9eE//Nc+aAXT19kE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oZs/HAAAA3QAAAA8AAAAAAAAAAAAAAAAAmAIAAGRy&#10;cy9kb3ducmV2LnhtbFBLBQYAAAAABAAEAPUAAACMAwAAAAA=&#10;" path="m6,l,5r38,l6,xe" fillcolor="black" stroked="f">
                          <v:path arrowok="t" o:connecttype="custom" o:connectlocs="6,0;0,5;38,5;6,0" o:connectangles="0,0,0,0"/>
                        </v:shape>
                        <v:shape id="Freeform 3225" o:spid="_x0000_s2672" style="position:absolute;left:2216;top:490;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Ru8QA&#10;AADdAAAADwAAAGRycy9kb3ducmV2LnhtbESPT4vCMBTE7wt+h/AEb2tqZRetRhFBEPHg+gevj+bZ&#10;ljYvpYm2fvuNIHgcZuY3zHzZmUo8qHGFZQWjYQSCOLW64EzB+bT5noBwHlljZZkUPMnBctH7mmOi&#10;bct/9Dj6TAQIuwQV5N7XiZQuzcmgG9qaOHg32xj0QTaZ1A22AW4qGUfRrzRYcFjIsaZ1Tml5vBsF&#10;69YfdqVdFfvuouty+7M35poqNeh3qxkIT53/hN/trVYQT8cxvN6EJ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jUbvEAAAA3QAAAA8AAAAAAAAAAAAAAAAAmAIAAGRycy9k&#10;b3ducmV2LnhtbFBLBQYAAAAABAAEAPUAAACJAwAAAAA=&#10;" path="m6,l,5r38,l6,xe" filled="f" strokeweight="0">
                          <v:path arrowok="t" o:connecttype="custom" o:connectlocs="6,0;0,5;38,5;6,0" o:connectangles="0,0,0,0"/>
                        </v:shape>
                        <v:shape id="Freeform 3226" o:spid="_x0000_s2673" style="position:absolute;left:2222;top:490;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xy8QA&#10;AADdAAAADwAAAGRycy9kb3ducmV2LnhtbESP0WoCMRRE3wX/IVzBN02qVurWKEUQxAehqx9wu7nd&#10;Xbq5WZJ0Xf16IxT6OMzMGWa97W0jOvKhdqzhZapAEBfO1FxquJz3kzcQISIbbByThhsF2G6GgzVm&#10;xl35k7o8liJBOGSooYqxzaQMRUUWw9S1xMn7dt5iTNKX0ni8Jrht5EyppbRYc1qosKVdRcVP/ms1&#10;5Kpxrybg0XW+X9xPi5VXX0br8aj/eAcRqY//4b/2wWiYreZzeL5JT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hMcvEAAAA3QAAAA8AAAAAAAAAAAAAAAAAmAIAAGRycy9k&#10;b3ducmV2LnhtbFBLBQYAAAAABAAEAPUAAACJAwAAAAA=&#10;" path="m,l27,r5,5l,xe" fillcolor="black" stroked="f">
                          <v:path arrowok="t" o:connecttype="custom" o:connectlocs="0,0;27,0;32,5;0,0" o:connectangles="0,0,0,0"/>
                        </v:shape>
                        <v:shape id="Freeform 3227" o:spid="_x0000_s2674" style="position:absolute;left:2222;top:490;width:32;height:5;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QzMYA&#10;AADdAAAADwAAAGRycy9kb3ducmV2LnhtbESPQWvCQBSE7wX/w/IEb3XTVFqbuooWAoK9VAPa22P3&#10;mQSzb0N2jfHfdwuFHoeZ+YZZrAbbiJ46XztW8DRNQBBrZ2ouFRSH/HEOwgdkg41jUnAnD6vl6GGB&#10;mXE3/qJ+H0oRIewzVFCF0GZSel2RRT91LXH0zq6zGKLsSmk6vEW4bWSaJC/SYs1xocKWPirSl/3V&#10;Kjinp8u31To/Gt0Xm13+Wlw/d0pNxsP6HUSgIfyH/9pboyB9e57B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FQzMYAAADdAAAADwAAAAAAAAAAAAAAAACYAgAAZHJz&#10;L2Rvd25yZXYueG1sUEsFBgAAAAAEAAQA9QAAAIsDAAAAAA==&#10;" path="m,l27,r5,5l,xe" filled="f" strokeweight="0">
                          <v:path arrowok="t" o:connecttype="custom" o:connectlocs="0,0;27,0;32,5;0,0" o:connectangles="0,0,0,0"/>
                        </v:shape>
                        <v:shape id="Freeform 3228" o:spid="_x0000_s2675" style="position:absolute;left:2213;top:495;width:45;height:7;visibility:visible;mso-wrap-style:square;v-text-anchor:top" coordsize="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hencUA&#10;AADdAAAADwAAAGRycy9kb3ducmV2LnhtbESP3WoCMRSE7wu+QziCdzWrpdKuRhHBIopKrQ9w3Jz9&#10;wc3JkkTd+vRGKPRymJlvmMmsNbW4kvOVZQWDfgKCOLO64kLB8Wf5+gHCB2SNtWVS8EseZtPOywRT&#10;bW/8TddDKESEsE9RQRlCk0rps5IM+r5tiKOXW2cwROkKqR3eItzUcpgkI2mw4rhQYkOLkrLz4WIU&#10;LL9280Hu7+tTvt+wkzL481Yr1eu28zGIQG34D/+1V1rB8PPtHZ5v4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2F6dxQAAAN0AAAAPAAAAAAAAAAAAAAAAAJgCAABkcnMv&#10;ZG93bnJldi54bWxQSwUGAAAAAAQABAD1AAAAigMAAAAA&#10;" path="m3,l,7r45,l3,xe" fillcolor="black" stroked="f">
                          <v:path arrowok="t" o:connecttype="custom" o:connectlocs="3,0;0,7;45,7;3,0" o:connectangles="0,0,0,0"/>
                        </v:shape>
                        <v:shape id="Freeform 3229" o:spid="_x0000_s2676" style="position:absolute;left:2213;top:495;width:45;height:7;visibility:visible;mso-wrap-style:square;v-text-anchor:top" coordsize="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KYscUA&#10;AADdAAAADwAAAGRycy9kb3ducmV2LnhtbESPQWvCQBSE74L/YXlCL1I3RgwaXUUsFg+9NPoDHtln&#10;Nph9G7Krxv76bkHocZiZb5j1treNuFPna8cKppMEBHHpdM2VgvPp8L4A4QOyxsYxKXiSh+1mOFhj&#10;rt2Dv+lehEpECPscFZgQ2lxKXxqy6CeuJY7exXUWQ5RdJXWHjwi3jUyTJJMWa44LBlvaGyqvxc0q&#10;mM/PP1WxmBl7aqfjj13x+cVZqtTbqN+tQATqw3/41T5qBelylsHf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pixxQAAAN0AAAAPAAAAAAAAAAAAAAAAAJgCAABkcnMv&#10;ZG93bnJldi54bWxQSwUGAAAAAAQABAD1AAAAigMAAAAA&#10;" path="m3,l,7r45,l3,xe" filled="f" strokeweight="0">
                          <v:path arrowok="t" o:connecttype="custom" o:connectlocs="3,0;0,7;45,7;3,0" o:connectangles="0,0,0,0"/>
                        </v:shape>
                        <v:shape id="Freeform 3230" o:spid="_x0000_s2677" style="position:absolute;left:2216;top:495;width:42;height:7;visibility:visible;mso-wrap-style:square;v-text-anchor:top" coordsize="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JGlsYA&#10;AADdAAAADwAAAGRycy9kb3ducmV2LnhtbESPT2vCQBTE74V+h+UVvOmmClajm9BKC17904q3R/aZ&#10;pM2+Dbtrkn57tyD0OMzMb5h1PphGdOR8bVnB8yQBQVxYXXOp4Hj4GC9A+ICssbFMCn7JQ549Pqwx&#10;1bbnHXX7UIoIYZ+igiqENpXSFxUZ9BPbEkfvYp3BEKUrpXbYR7hp5DRJ5tJgzXGhwpY2FRU/+6tR&#10;sJ259++vrvfJ5nw6fs79m6bToNToaXhdgQg0hP/wvb3VCqbL2Qv8vYlP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JGlsYAAADdAAAADwAAAAAAAAAAAAAAAACYAgAAZHJz&#10;L2Rvd25yZXYueG1sUEsFBgAAAAAEAAQA9QAAAIsDAAAAAA==&#10;" path="m,l38,r4,7l,xe" fillcolor="black" stroked="f">
                          <v:path arrowok="t" o:connecttype="custom" o:connectlocs="0,0;38,0;42,7;0,0" o:connectangles="0,0,0,0"/>
                        </v:shape>
                        <v:shape id="Freeform 3231" o:spid="_x0000_s2678" style="position:absolute;left:2216;top:495;width:42;height:7;visibility:visible;mso-wrap-style:square;v-text-anchor:top" coordsize="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GrsQA&#10;AADdAAAADwAAAGRycy9kb3ducmV2LnhtbERPz2vCMBS+D/Y/hDfwMmyqotu6RpHqQPCk8+DxrXlr&#10;ypqX2kSt/vXLYbDjx/c7X/S2ERfqfO1YwShJQRCXTtdcKTh8fgxfQfiArLFxTApu5GExf3zIMdPu&#10;yju67EMlYgj7DBWYENpMSl8asugT1xJH7tt1FkOEXSV1h9cYbhs5TtOZtFhzbDDYUmGo/NmfrYJi&#10;/bw63b+m7li8UHOfpD0ft0apwVO/fAcRqA//4j/3RisYv03i3PgmP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PBq7EAAAA3QAAAA8AAAAAAAAAAAAAAAAAmAIAAGRycy9k&#10;b3ducmV2LnhtbFBLBQYAAAAABAAEAPUAAACJAwAAAAA=&#10;" path="m,l38,r4,7l,xe" filled="f" strokeweight="0">
                          <v:path arrowok="t" o:connecttype="custom" o:connectlocs="0,0;38,0;42,7;0,0" o:connectangles="0,0,0,0"/>
                        </v:shape>
                        <v:shape id="Freeform 3232" o:spid="_x0000_s2679" style="position:absolute;left:2212;top:502;width:47;height:8;visibility:visible;mso-wrap-style:square;v-text-anchor:top" coordsize="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TgzcUA&#10;AADdAAAADwAAAGRycy9kb3ducmV2LnhtbESPT2sCMRTE74LfITyhN01qaXG3RlFB6LFqhR4fm+fu&#10;1s3Luon759s3QqHHYWZ+wyzXva1ES40vHWt4nikQxJkzJecavk776QKED8gGK8ekYSAP69V4tMTU&#10;uI4P1B5DLiKEfYoaihDqVEqfFWTRz1xNHL2LayyGKJtcmga7CLeVnCv1Ji2WHBcKrGlXUHY93q2G&#10;i/r83t5+rndWStnz7bXcDqed1k+TfvMOIlAf/sN/7Q+jYZ68JPB4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ODNxQAAAN0AAAAPAAAAAAAAAAAAAAAAAJgCAABkcnMv&#10;ZG93bnJldi54bWxQSwUGAAAAAAQABAD1AAAAigMAAAAA&#10;" path="m1,l,8r47,l1,xe" fillcolor="black" stroked="f">
                          <v:path arrowok="t" o:connecttype="custom" o:connectlocs="1,0;0,8;47,8;1,0" o:connectangles="0,0,0,0"/>
                        </v:shape>
                        <v:shape id="Freeform 3233" o:spid="_x0000_s2680" style="position:absolute;left:2212;top:502;width:47;height:8;visibility:visible;mso-wrap-style:square;v-text-anchor:top" coordsize="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3F78A&#10;AADdAAAADwAAAGRycy9kb3ducmV2LnhtbERPTYvCMBC9L/gfwgje1lSRRatRROgi7GGx9eJtaMa2&#10;2ExKM6v1328OgsfH+97sBteqO/Wh8WxgNk1AEZfeNlwZOBfZ5xJUEGSLrWcy8KQAu+3oY4Op9Q8+&#10;0T2XSsUQDikaqEW6VOtQ1uQwTH1HHLmr7x1KhH2lbY+PGO5aPU+SL+2w4dhQY0eHmspb/ucMZL+i&#10;XfYtDumHL0XR5VRluTGT8bBfgxIa5C1+uY/WwHy1iPvjm/gE9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0rcXvwAAAN0AAAAPAAAAAAAAAAAAAAAAAJgCAABkcnMvZG93bnJl&#10;di54bWxQSwUGAAAAAAQABAD1AAAAhAMAAAAA&#10;" path="m1,l,8r47,l1,xe" filled="f" strokeweight="0">
                          <v:path arrowok="t" o:connecttype="custom" o:connectlocs="1,0;0,8;47,8;1,0" o:connectangles="0,0,0,0"/>
                        </v:shape>
                        <v:shape id="Freeform 3234" o:spid="_x0000_s2681" style="position:absolute;left:2213;top:502;width:46;height:8;visibility:visible;mso-wrap-style:square;v-text-anchor:top" coordsize="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vkKMcA&#10;AADdAAAADwAAAGRycy9kb3ducmV2LnhtbESPQWvCQBSE74L/YXlCL1I3SpE2zSoiWkoRRCvY3F6z&#10;r9lg9m3Irpr++25B8DjMzDdMNu9sLS7U+sqxgvEoAUFcOF1xqeDwuX58BuEDssbaMSn4JQ/zWb+X&#10;YardlXd02YdSRAj7FBWYEJpUSl8YsuhHriGO3o9rLYYo21LqFq8Rbms5SZKptFhxXDDY0NJQcdqf&#10;rYLTkPkbt+fVx3Hn375Ml2+GmCv1MOgWryACdeEevrXftYLJy9MY/t/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L5CjHAAAA3QAAAA8AAAAAAAAAAAAAAAAAmAIAAGRy&#10;cy9kb3ducmV2LnhtbFBLBQYAAAAABAAEAPUAAACMAwAAAAA=&#10;" path="m,l45,r1,8l,xe" fillcolor="black" stroked="f">
                          <v:path arrowok="t" o:connecttype="custom" o:connectlocs="0,0;45,0;46,8;0,0" o:connectangles="0,0,0,0"/>
                        </v:shape>
                        <v:shape id="Freeform 3235" o:spid="_x0000_s2682" style="position:absolute;left:2213;top:502;width:46;height:8;visibility:visible;mso-wrap-style:square;v-text-anchor:top" coordsize="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AZ68UA&#10;AADdAAAADwAAAGRycy9kb3ducmV2LnhtbESPzWrDMBCE74G+g9hCb/G6piSpGyWEQOjPIRC3D7BY&#10;W8u1tTKWmjhvXxUKPQ4z8w2z3k6uV2ceQ+tFw32Wg2KpvWml0fDxfpivQIVIYqj3whquHGC7uZmt&#10;qTT+Iic+V7FRCSKhJA02xqFEDLVlRyHzA0vyPv3oKCY5NmhGuiS467HI8wU6aiUtWBp4b7nuqm+n&#10;IX519rDk6/Mbdq/HBZr9DqtK67vbafcEKvIU/8N/7RejoXh8KOD3TXoCuP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BnrxQAAAN0AAAAPAAAAAAAAAAAAAAAAAJgCAABkcnMv&#10;ZG93bnJldi54bWxQSwUGAAAAAAQABAD1AAAAigMAAAAA&#10;" path="m,l45,r1,8l,xe" filled="f" strokeweight="0">
                          <v:path arrowok="t" o:connecttype="custom" o:connectlocs="0,0;45,0;46,8;0,0" o:connectangles="0,0,0,0"/>
                        </v:shape>
                        <v:rect id="Rectangle 3236" o:spid="_x0000_s2683" style="position:absolute;left:2212;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x4c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Tk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3ceHHAAAA3QAAAA8AAAAAAAAAAAAAAAAAmAIAAGRy&#10;cy9kb3ducmV2LnhtbFBLBQYAAAAABAAEAPUAAACMAwAAAAA=&#10;" fillcolor="black" stroked="f"/>
                        <v:rect id="Rectangle 3237" o:spid="_x0000_s2684" style="position:absolute;left:2212;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78UA&#10;AADdAAAADwAAAGRycy9kb3ducmV2LnhtbESPQWsCMRSE74X+h/AKvWlWq1VXo0hB6Emtinh8bl53&#10;l01elk3U7b83gtDjMDPfMLNFa424UuNLxwp63QQEceZ0ybmCw37VGYPwAVmjcUwK/sjDYv76MsNU&#10;uxv/0HUXchEh7FNUUIRQp1L6rCCLvutq4uj9usZiiLLJpW7wFuHWyH6SfEqLJceFAmv6Kiirdher&#10;YDw8m+ow+jitR5vesSKzJL/eKvX+1i6nIAK14T/8bH9rBf3JYAC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6T7vxQAAAN0AAAAPAAAAAAAAAAAAAAAAAJgCAABkcnMv&#10;ZG93bnJldi54bWxQSwUGAAAAAAQABAD1AAAAigMAAAAA&#10;" filled="f" strokeweight="0"/>
                        <v:rect id="Rectangle 3238" o:spid="_x0000_s2685" style="position:absolute;left:2212;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JMDscA&#10;AADdAAAADwAAAGRycy9kb3ducmV2LnhtbESPQWsCMRSE7wX/Q3iCt5p10aKrUVQQeimo7UFvz81z&#10;d3HzsiZRt/31jVDocZiZb5jZojW1uJPzlWUFg34Cgji3uuJCwdfn5nUMwgdkjbVlUvBNHhbzzssM&#10;M20fvKP7PhQiQthnqKAMocmk9HlJBn3fNsTRO1tnMETpCqkdPiLc1DJNkjdpsOK4UGJD65Lyy/5m&#10;FKwm49V1O+SPn93pSMfD6TJKXaJUr9supyACteE//Nd+1wrSyXAE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STA7HAAAA3QAAAA8AAAAAAAAAAAAAAAAAmAIAAGRy&#10;cy9kb3ducmV2LnhtbFBLBQYAAAAABAAEAPUAAACMAwAAAAA=&#10;" fillcolor="black" stroked="f"/>
                        <v:rect id="Rectangle 3239" o:spid="_x0000_s2686" style="position:absolute;left:2212;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cFA8YA&#10;AADdAAAADwAAAGRycy9kb3ducmV2LnhtbESPT2sCMRTE7wW/Q3iF3mpWa/2zGkWEgie1KuLxuXnd&#10;XTZ5WTaprt/eCIUeh5n5DTNbtNaIKzW+dKyg101AEGdOl5wrOB6+3scgfEDWaByTgjt5WMw7LzNM&#10;tbvxN133IRcRwj5FBUUIdSqlzwqy6LuuJo7ej2sshiibXOoGbxFujewnyVBaLDkuFFjTqqCs2v9a&#10;BePPi6mOo4/zZrTtnSoyS/KbnVJvr+1yCiJQG/7Df+21VtCfDIbwfB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3cFA8YAAADdAAAADwAAAAAAAAAAAAAAAACYAgAAZHJz&#10;L2Rvd25yZXYueG1sUEsFBgAAAAAEAAQA9QAAAIsDAAAAAA==&#10;" filled="f" strokeweight="0"/>
                        <v:shape id="Freeform 3240" o:spid="_x0000_s2687" style="position:absolute;left:2212;top:510;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9W0McA&#10;AADdAAAADwAAAGRycy9kb3ducmV2LnhtbESPQWsCMRSE7wX/Q3hCL6JZrda6GqUtKgVPVS+9PTZv&#10;N2s3L8sm6vrvTUHocZiZb5jFqrWVuFDjS8cKhoMEBHHmdMmFguNh038D4QOyxsoxKbiRh9Wy87TA&#10;VLsrf9NlHwoRIexTVGBCqFMpfWbIoh+4mjh6uWsshiibQuoGrxFuKzlKkldpseS4YLCmT0PZ7/5s&#10;FZTHdfuype1hmP/k45059SYfs7NSz932fQ4iUBv+w4/2l1Ywmo2n8PcmPg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PVtDHAAAA3QAAAA8AAAAAAAAAAAAAAAAAmAIAAGRy&#10;cy9kb3ducmV2LnhtbFBLBQYAAAAABAAEAPUAAACMAwAAAAA=&#10;" path="m,l1,7r45,l,xe" fillcolor="black" stroked="f">
                          <v:path arrowok="t" o:connecttype="custom" o:connectlocs="0,0;1,7;46,7;0,0" o:connectangles="0,0,0,0"/>
                        </v:shape>
                        <v:shape id="Freeform 3241" o:spid="_x0000_s2688" style="position:absolute;left:2212;top:510;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2d74A&#10;AADdAAAADwAAAGRycy9kb3ducmV2LnhtbERPyQrCMBC9C/5DGMGbplZxqUYRQfCgBxc8D83YVptJ&#10;aaLWvzcHwePj7YtVY0rxotoVlhUM+hEI4tTqgjMFl/O2NwXhPLLG0jIp+JCD1bLdWmCi7ZuP9Dr5&#10;TIQQdgkqyL2vEildmpNB17cVceButjboA6wzqWt8h3BTyjiKxtJgwaEhx4o2OaWP09Mo4Oxw3xRy&#10;fzZXHU+mw3Ig6bNVqttp1nMQnhr/F//cO60gno3C3PAmP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rz9ne+AAAA3QAAAA8AAAAAAAAAAAAAAAAAmAIAAGRycy9kb3ducmV2&#10;LnhtbFBLBQYAAAAABAAEAPUAAACDAwAAAAA=&#10;" path="m,l1,7r45,l,xe" filled="f" strokeweight="0">
                          <v:path arrowok="t" o:connecttype="custom" o:connectlocs="0,0;1,7;46,7;0,0" o:connectangles="0,0,0,0"/>
                        </v:shape>
                        <v:shape id="Freeform 3242" o:spid="_x0000_s2689" style="position:absolute;left:2212;top:510;width:47;height:7;visibility:visible;mso-wrap-style:square;v-text-anchor:top" coordsize="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XVlMMA&#10;AADdAAAADwAAAGRycy9kb3ducmV2LnhtbESPUWvCMBSF3wf+h3CFvc1UGUOrUVQYyN7U/YBLctfW&#10;Nje1iU23X28Ggo+Hc853OKvNYBvRU+crxwqmkwwEsXam4kLB9/nzbQ7CB2SDjWNS8EseNuvRywpz&#10;4yIfqT+FQiQI+xwVlCG0uZRel2TRT1xLnLwf11kMSXaFNB3GBLeNnGXZh7RYcVoosaV9Sbo+3Wyi&#10;9Jqjv14OprjoOu4j7v7qL6Vex8N2CSLQEJ7hR/tgFMwW7wv4f5Oe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XVlMMAAADdAAAADwAAAAAAAAAAAAAAAACYAgAAZHJzL2Rv&#10;d25yZXYueG1sUEsFBgAAAAAEAAQA9QAAAIgDAAAAAA==&#10;" path="m,l47,,46,7,,xe" fillcolor="black" stroked="f">
                          <v:path arrowok="t" o:connecttype="custom" o:connectlocs="0,0;47,0;46,7;0,0" o:connectangles="0,0,0,0"/>
                        </v:shape>
                        <v:shape id="Freeform 3243" o:spid="_x0000_s2690" style="position:absolute;left:2212;top:510;width:47;height:7;visibility:visible;mso-wrap-style:square;v-text-anchor:top" coordsize="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s9ssUA&#10;AADdAAAADwAAAGRycy9kb3ducmV2LnhtbERP3WrCMBS+F/YO4Qx2I5rO4V9nFKmMqYhg9QEOzVnT&#10;rTkpTdRuT79cDHb58f0vVp2txY1aXzlW8DxMQBAXTldcKric3wYzED4ga6wdk4Jv8rBaPvQWmGp3&#10;5xPd8lCKGMI+RQUmhCaV0heGLPqha4gj9+FaiyHCtpS6xXsMt7UcJclEWqw4NhhsKDNUfOVXq+D4&#10;Ivfv453N1/2D2WT73ec2m/4o9fTYrV9BBOrCv/jPvdUKRvNx3B/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z2yxQAAAN0AAAAPAAAAAAAAAAAAAAAAAJgCAABkcnMv&#10;ZG93bnJldi54bWxQSwUGAAAAAAQABAD1AAAAigMAAAAA&#10;" path="m,l47,,46,7,,xe" filled="f" strokeweight="0">
                          <v:path arrowok="t" o:connecttype="custom" o:connectlocs="0,0;47,0;46,7;0,0" o:connectangles="0,0,0,0"/>
                        </v:shape>
                        <v:shape id="Freeform 3244" o:spid="_x0000_s2691" style="position:absolute;left:2213;top:517;width:41;height:6;visibility:visible;mso-wrap-style:square;v-text-anchor:top" coordsize="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aHpsgA&#10;AADdAAAADwAAAGRycy9kb3ducmV2LnhtbESPQWvCQBSE70L/w/IKvenGFEtNs0pVFD1IadSW3h7Z&#10;ZxKafRuyq8Z/7wqFHoeZ+YZJp52pxZlaV1lWMBxEIIhzqysuFOx3y/4rCOeRNdaWScGVHEwnD70U&#10;E20v/EnnzBciQNglqKD0vkmkdHlJBt3ANsTBO9rWoA+yLaRu8RLgppZxFL1IgxWHhRIbmpeU/2Yn&#10;o+Bn+XWl+Pv4PF/lm9Fsm30cFo1U6umxe38D4anz/+G/9loriMejIdzfhCcgJ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doemyAAAAN0AAAAPAAAAAAAAAAAAAAAAAJgCAABk&#10;cnMvZG93bnJldi54bWxQSwUGAAAAAAQABAD1AAAAjQMAAAAA&#10;" path="m,l3,6r38,l,xe" fillcolor="black" stroked="f">
                          <v:path arrowok="t" o:connecttype="custom" o:connectlocs="0,0;3,6;41,6;0,0" o:connectangles="0,0,0,0"/>
                        </v:shape>
                        <v:shape id="Freeform 3245" o:spid="_x0000_s2692" style="position:absolute;left:2213;top:517;width:41;height:6;visibility:visible;mso-wrap-style:square;v-text-anchor:top" coordsize="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hAscA&#10;AADdAAAADwAAAGRycy9kb3ducmV2LnhtbESPS2/CMBCE75X4D9Yi9VacpkqBFINQHzwuSDwOPa7i&#10;bWIRr6PYkPTf10iVOI5m55ud2aK3tbhS641jBc+jBARx4bThUsHp+PU0AeEDssbaMSn4JQ+L+eBh&#10;hrl2He/pegiliBD2OSqoQmhyKX1RkUU/cg1x9H5cazFE2ZZSt9hFuK1lmiSv0qLh2FBhQ+8VFefD&#10;xcY3TPDZbkUX8/K97T7WxXb1Oc6Uehz2yzcQgfpwP/5Pb7SCdJqlcFsTES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J4QLHAAAA3QAAAA8AAAAAAAAAAAAAAAAAmAIAAGRy&#10;cy9kb3ducmV2LnhtbFBLBQYAAAAABAAEAPUAAACMAwAAAAA=&#10;" path="m,l3,6r38,l,xe" filled="f" strokeweight="0">
                          <v:path arrowok="t" o:connecttype="custom" o:connectlocs="0,0;3,6;41,6;0,0" o:connectangles="0,0,0,0"/>
                        </v:shape>
                        <v:shape id="Freeform 3246" o:spid="_x0000_s2693" style="position:absolute;left:2213;top:517;width:45;height:6;visibility:visible;mso-wrap-style:square;v-text-anchor:top" coordsize="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XtZMUA&#10;AADdAAAADwAAAGRycy9kb3ducmV2LnhtbESPzWrCQBSF9wXfYbhCd3WiUqkxE5GWli6yaSKIu2vm&#10;mgQzd0Jm1NSndwpCl4fz83GS9WBacaHeNZYVTCcRCOLS6oYrBdvi8+UNhPPIGlvLpOCXHKzT0VOC&#10;sbZX/qFL7isRRtjFqKD2vouldGVNBt3EdsTBO9reoA+yr6Tu8RrGTStnUbSQBhsOhBo7eq+pPOVn&#10;EyCFvO3O9uugqyyzek8fc+MLpZ7Hw2YFwtPg/8OP9rdWMFu+zuHvTXgC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e1kxQAAAN0AAAAPAAAAAAAAAAAAAAAAAJgCAABkcnMv&#10;ZG93bnJldi54bWxQSwUGAAAAAAQABAD1AAAAigMAAAAA&#10;" path="m,l45,,41,6,,xe" fillcolor="black" stroked="f">
                          <v:path arrowok="t" o:connecttype="custom" o:connectlocs="0,0;45,0;41,6;0,0" o:connectangles="0,0,0,0"/>
                        </v:shape>
                        <v:shape id="Freeform 3247" o:spid="_x0000_s2694" style="position:absolute;left:2213;top:517;width:45;height:6;visibility:visible;mso-wrap-style:square;v-text-anchor:top" coordsize="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Kk78A&#10;AADdAAAADwAAAGRycy9kb3ducmV2LnhtbESPwQrCMBBE74L/EFbwpqmiotUoIghePFjF89qsbbHZ&#10;lCbV+vdGEDwOM/OGWW1aU4on1a6wrGA0jEAQp1YXnCm4nPeDOQjnkTWWlknBmxxs1t3OCmNtX3yi&#10;Z+IzESDsYlSQe1/FUro0J4NuaCvi4N1tbdAHWWdS1/gKcFPKcRTNpMGCw0KOFe1ySh9JYxQcjqa5&#10;HFEX9/Q2w8ekSZCviVL9XrtdgvDU+n/41z5oBePFdALfN+EJyP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6MqTvwAAAN0AAAAPAAAAAAAAAAAAAAAAAJgCAABkcnMvZG93bnJl&#10;di54bWxQSwUGAAAAAAQABAD1AAAAhAMAAAAA&#10;" path="m,l45,,41,6,,xe" filled="f" strokeweight="0">
                          <v:path arrowok="t" o:connecttype="custom" o:connectlocs="0,0;45,0;41,6;0,0" o:connectangles="0,0,0,0"/>
                        </v:shape>
                        <v:shape id="Freeform 3248" o:spid="_x0000_s2695" style="position:absolute;left:2216;top:523;width:33;height:6;visibility:visible;mso-wrap-style:square;v-text-anchor:top" coordsize="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voscA&#10;AADdAAAADwAAAGRycy9kb3ducmV2LnhtbESPQWvCQBSE74L/YXkFL9JsKmjb1FVEEbyIxBbq8ZF9&#10;TdJm36bZ1az/3hUKPQ4z8w0zXwbTiAt1rras4ClJQRAXVtdcKvh43z6+gHAeWWNjmRRcycFyMRzM&#10;MdO255wuR1+KCGGXoYLK+zaT0hUVGXSJbYmj92U7gz7KrpS6wz7CTSMnaTqTBmuOCxW2tK6o+Dme&#10;jYLffWtOm93hU4+fv09NHvp8HUqlRg9h9QbCU/D/4b/2TiuYvE6ncH8Tn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V76LHAAAA3QAAAA8AAAAAAAAAAAAAAAAAmAIAAGRy&#10;cy9kb3ducmV2LnhtbFBLBQYAAAAABAAEAPUAAACMAwAAAAA=&#10;" path="m,l6,6r27,l,xe" fillcolor="black" stroked="f">
                          <v:path arrowok="t" o:connecttype="custom" o:connectlocs="0,0;6,6;33,6;0,0" o:connectangles="0,0,0,0"/>
                        </v:shape>
                        <v:shape id="Freeform 3249" o:spid="_x0000_s2696" style="position:absolute;left:2216;top:523;width:33;height:6;visibility:visible;mso-wrap-style:square;v-text-anchor:top" coordsize="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wvcgA&#10;AADdAAAADwAAAGRycy9kb3ducmV2LnhtbESPQWvCQBSE7wX/w/KEXkQ3DVQ0ZiOlYAm0PZi2h96e&#10;2WcSzb4N2a3Gf98VBI/DzHzDpOvBtOJEvWssK3iaRSCIS6sbrhR8f22mCxDOI2tsLZOCCzlYZ6OH&#10;FBNtz7ylU+ErESDsElRQe98lUrqyJoNuZjvi4O1tb9AH2VdS93gOcNPKOIrm0mDDYaHGjl5rKo/F&#10;n1HQ4uevzSeFe9/9TPJDvn372G1ipR7Hw8sKhKfB38O3dq4VxMvnOVzfhCcgs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MLC9yAAAAN0AAAAPAAAAAAAAAAAAAAAAAJgCAABk&#10;cnMvZG93bnJldi54bWxQSwUGAAAAAAQABAD1AAAAjQMAAAAA&#10;" path="m,l6,6r27,l,xe" filled="f" strokeweight="0">
                          <v:path arrowok="t" o:connecttype="custom" o:connectlocs="0,0;6,6;33,6;0,0" o:connectangles="0,0,0,0"/>
                        </v:shape>
                        <v:shape id="Freeform 3250" o:spid="_x0000_s2697" style="position:absolute;left:2216;top:523;width:38;height:6;visibility:visible;mso-wrap-style:square;v-text-anchor:top" coordsize="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vMQA&#10;AADdAAAADwAAAGRycy9kb3ducmV2LnhtbESPT2sCMRTE7wW/Q3hCbzWrta6uRhGx0FvxD3h9bJ67&#10;wc3LksR1/fZNodDjMDO/YVab3jaiIx+MYwXjUQaCuHTacKXgfPp8m4MIEVlj45gUPCnAZj14WWGh&#10;3YMP1B1jJRKEQ4EK6hjbQspQ1mQxjFxLnLyr8xZjkr6S2uMjwW0jJ1k2kxYNp4UaW9rVVN6Od6vA&#10;7y8Vvu/k1Hffi5DnVyPd1Cj1Ouy3SxCR+vgf/mt/aQWTxUcOv2/SE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j7rzEAAAA3QAAAA8AAAAAAAAAAAAAAAAAmAIAAGRycy9k&#10;b3ducmV2LnhtbFBLBQYAAAAABAAEAPUAAACJAwAAAAA=&#10;" path="m,l38,,33,6,,xe" fillcolor="black" stroked="f">
                          <v:path arrowok="t" o:connecttype="custom" o:connectlocs="0,0;38,0;33,6;0,0" o:connectangles="0,0,0,0"/>
                        </v:shape>
                        <v:shape id="Freeform 3251" o:spid="_x0000_s2698" style="position:absolute;left:2216;top:523;width:38;height:6;visibility:visible;mso-wrap-style:square;v-text-anchor:top" coordsize="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a7MIA&#10;AADdAAAADwAAAGRycy9kb3ducmV2LnhtbERPz2uDMBS+D/o/hFfobUZLN6prLKWw4XGz3WG3h3lV&#10;mXkJJlr33y+HwY4f3+/DcTGDmGn0vWUFWZKCIG6s7rlVcL28Pu5B+ICscbBMCn7Iw7FcPRyw0PbO&#10;HzTXoRUxhH2BCroQXCGlbzoy6BPriCN3s6PBEOHYSj3iPYabQW7T9Fka7Dk2dOjo3FHzXU9GQUVY&#10;u/fdPDvZ2Cr/zKbb19uk1Ga9nF5ABFrCv/jPXWkF2/wpzo1v4hOQ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1VrswgAAAN0AAAAPAAAAAAAAAAAAAAAAAJgCAABkcnMvZG93&#10;bnJldi54bWxQSwUGAAAAAAQABAD1AAAAhwMAAAAA&#10;" path="m,l38,,33,6,,xe" filled="f" strokeweight="0">
                          <v:path arrowok="t" o:connecttype="custom" o:connectlocs="0,0;38,0;33,6;0,0" o:connectangles="0,0,0,0"/>
                        </v:shape>
                        <v:shape id="Freeform 3252" o:spid="_x0000_s2699" style="position:absolute;left:2222;top:529;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wjq8UA&#10;AADdAAAADwAAAGRycy9kb3ducmV2LnhtbESPQWvCQBSE7wX/w/KE3uqmFotGV1FBlEIPxhavj+xr&#10;EpJ9G3ZXTf59VxA8DjPzDbNYdaYRV3K+sqzgfZSAIM6trrhQ8HPavU1B+ICssbFMCnrysFoOXhaY&#10;anvjI12zUIgIYZ+igjKENpXS5yUZ9CPbEkfvzzqDIUpXSO3wFuGmkeMk+ZQGK44LJba0LSmvs4tR&#10;EPq2P9f8u95M9vW3yz4qPf3qlXoddus5iEBdeIYf7YNWMJ5NZnB/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rCOrxQAAAN0AAAAPAAAAAAAAAAAAAAAAAJgCAABkcnMv&#10;ZG93bnJldi54bWxQSwUGAAAAAAQABAD1AAAAigMAAAAA&#10;" path="m,l6,3r15,l,xe" fillcolor="black" stroked="f">
                          <v:path arrowok="t" o:connecttype="custom" o:connectlocs="0,0;6,3;21,3;0,0" o:connectangles="0,0,0,0"/>
                        </v:shape>
                        <v:shape id="Freeform 3253" o:spid="_x0000_s2700" style="position:absolute;left:2222;top:529;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PU8MA&#10;AADdAAAADwAAAGRycy9kb3ducmV2LnhtbERP3WrCMBS+H/gO4Qi7m6kVZOuM4g8OQS865wOcNmdN&#10;WXNSkqjd2y8Xwi4/vv/FarCduJEPrWMF00kGgrh2uuVGweVr//IKIkRkjZ1jUvBLAVbL0dMCC+3u&#10;/Em3c2xECuFQoAITY19IGWpDFsPE9cSJ+3beYkzQN1J7vKdw28k8y+bSYsupwWBPW0P1z/lqFXzo&#10;Y6iqze7Es5Npysuh9HlVKvU8HtbvICIN8V/8cB+0gvxtnvanN+k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dPU8MAAADdAAAADwAAAAAAAAAAAAAAAACYAgAAZHJzL2Rv&#10;d25yZXYueG1sUEsFBgAAAAAEAAQA9QAAAIgDAAAAAA==&#10;" path="m,l6,3r15,l,xe" filled="f" strokeweight="0">
                          <v:path arrowok="t" o:connecttype="custom" o:connectlocs="0,0;6,3;21,3;0,0" o:connectangles="0,0,0,0"/>
                        </v:shape>
                        <v:shape id="Freeform 3254" o:spid="_x0000_s2701" style="position:absolute;left:2222;top:529;width:27;height:3;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6IsccA&#10;AADdAAAADwAAAGRycy9kb3ducmV2LnhtbESPQWvCQBSE74L/YXkFL6VukoPYNBspgjTgSW1oe3tk&#10;X5Ng9m3Mbk38991CweMwM98w2WYynbjS4FrLCuJlBIK4srrlWsH7afe0BuE8ssbOMim4kYNNPp9l&#10;mGo78oGuR1+LAGGXooLG+z6V0lUNGXRL2xMH79sOBn2QQy31gGOAm04mUbSSBlsOCw32tG2oOh9/&#10;jAK8fJ2Kx0+sp7PZU7X9KMv1206pxcP0+gLC0+Tv4f92oRUkz6sY/t6EJy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eiLHHAAAA3QAAAA8AAAAAAAAAAAAAAAAAmAIAAGRy&#10;cy9kb3ducmV2LnhtbFBLBQYAAAAABAAEAPUAAACMAwAAAAA=&#10;" path="m,l27,,21,3,,xe" fillcolor="black" stroked="f">
                          <v:path arrowok="t" o:connecttype="custom" o:connectlocs="0,0;27,0;21,3;0,0" o:connectangles="0,0,0,0"/>
                        </v:shape>
                        <v:shape id="Freeform 3255" o:spid="_x0000_s2702" style="position:absolute;left:2222;top:529;width:27;height:3;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1dhcIA&#10;AADdAAAADwAAAGRycy9kb3ducmV2LnhtbESPzYrCMBSF94LvEK4wO03tQp2OqYjgOODKnwe4NNe2&#10;NLmpTdT69mZAcHk4Px9nueqtEXfqfO1YwXSSgCAunK65VHA+bccLED4gazSOScGTPKzy4WCJmXYP&#10;PtD9GEoRR9hnqKAKoc2k9EVFFv3EtcTRu7jOYoiyK6Xu8BHHrZFpksykxZojocKWNhUVzfFmI0Tv&#10;d+dg6Jpe57fd2v+a5mSMUl+jfv0DIlAfPuF3+08rSL9nKfy/iU9A5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LV2FwgAAAN0AAAAPAAAAAAAAAAAAAAAAAJgCAABkcnMvZG93&#10;bnJldi54bWxQSwUGAAAAAAQABAD1AAAAhwMAAAAA&#10;" path="m,l27,,21,3,,xe" filled="f" strokeweight="0">
                          <v:path arrowok="t" o:connecttype="custom" o:connectlocs="0,0;27,0;21,3;0,0" o:connectangles="0,0,0,0"/>
                        </v:shape>
                        <v:shape id="Freeform 3256" o:spid="_x0000_s2703" style="position:absolute;left:2228;top:532;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wcQA&#10;AADdAAAADwAAAGRycy9kb3ducmV2LnhtbESP0WrCQBRE34X+w3IFX6RuGqm0qauUiqAUBGM/4JK9&#10;TYLZu2F3TeLfu4Lg4zAzZ5jlejCN6Mj52rKCt1kCgriwuuZSwd9p+/oBwgdkjY1lUnAlD+vVy2iJ&#10;mbY9H6nLQykihH2GCqoQ2kxKX1Rk0M9sSxy9f+sMhihdKbXDPsJNI9MkWUiDNceFClv6qag45xej&#10;YP873R6K1qeO3/M5crqxXX9SajIevr9ABBrCM/xo77SC9HMxh/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f38HEAAAA3QAAAA8AAAAAAAAAAAAAAAAAmAIAAGRycy9k&#10;b3ducmV2LnhtbFBLBQYAAAAABAAEAPUAAACJAwAAAAA=&#10;" path="m,l15,,7,1,,xe" fillcolor="black" stroked="f">
                          <v:path arrowok="t" o:connecttype="custom" o:connectlocs="0,0;15,0;7,1;0,0" o:connectangles="0,0,0,0"/>
                        </v:shape>
                        <v:shape id="Freeform 3257" o:spid="_x0000_s2704" style="position:absolute;left:2228;top:532;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mme8QA&#10;AADdAAAADwAAAGRycy9kb3ducmV2LnhtbESPQWvCQBSE74L/YXlCb2YTKWJTVylCQG82euntkX1N&#10;QrNvw+4mxv76rlDwOMzMN8x2P5lOjOR8a1lBlqQgiCurW64VXC/FcgPCB2SNnWVScCcP+918tsVc&#10;2xt/0liGWkQI+xwVNCH0uZS+asigT2xPHL1v6wyGKF0ttcNbhJtOrtJ0LQ22HBca7OnQUPVTDkZB&#10;eR4GUxRupN/MbU5fnJ2OVabUy2L6eAcRaArP8H/7qBWs3tav8HgTn4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JpnvEAAAA3QAAAA8AAAAAAAAAAAAAAAAAmAIAAGRycy9k&#10;b3ducmV2LnhtbFBLBQYAAAAABAAEAPUAAACJAwAAAAA=&#10;" path="m,l15,,7,1,,xe" filled="f" strokeweight="0">
                          <v:path arrowok="t" o:connecttype="custom" o:connectlocs="0,0;15,0;7,1;0,0" o:connectangles="0,0,0,0"/>
                        </v:shape>
                        <v:line id="Line 3258" o:spid="_x0000_s2705" style="position:absolute;flip:x y;visibility:visible;mso-wrap-style:square" from="2152,426" to="2339,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5/tsUAAADdAAAADwAAAGRycy9kb3ducmV2LnhtbESPQWsCMRSE74X+h/AKXqRma3Ftt0YR&#10;qUW8ubb3x+Z1s5i8LEnU9d83hUKPw8x8wyxWg7PiQiF2nhU8TQoQxI3XHbcKPo/bxxcQMSFrtJ5J&#10;wY0irJb3dwustL/ygS51akWGcKxQgUmpr6SMjSGHceJ74ux9++AwZRlaqQNeM9xZOS2KUjrsOC8Y&#10;7GljqDnVZ6fgef513J3s2Oy30Zn3D1s3ZbgpNXoY1m8gEg3pP/zX3mkF09dyBr9v8hO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5/tsUAAADdAAAADwAAAAAAAAAA&#10;AAAAAAChAgAAZHJzL2Rvd25yZXYueG1sUEsFBgAAAAAEAAQA+QAAAJMDAAAAAA==&#10;" strokeweight="0"/>
                        <v:shape id="Freeform 3259" o:spid="_x0000_s2706" style="position:absolute;left:2231;top:495;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4icgA&#10;AADdAAAADwAAAGRycy9kb3ducmV2LnhtbESPQWsCMRSE7wX/Q3iCl1KzlbLa1ShFsK14KNoePD42&#10;z83i5mVNUl37602h0OMwM98ws0VnG3EmH2rHCh6HGQji0umaKwVfn6uHCYgQkTU2jknBlQIs5r27&#10;GRbaXXhL512sRIJwKFCBibEtpAylIYth6Fri5B2ctxiT9JXUHi8Jbhs5yrJcWqw5LRhsaWmoPO6+&#10;rYLTxi0/Ntf85+3JrF/v92P0E3lSatDvXqYgInXxP/zXftcKRs95Dr9v0hO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VLiJyAAAAN0AAAAPAAAAAAAAAAAAAAAAAJgCAABk&#10;cnMvZG93bnJldi54bWxQSwUGAAAAAAQABAD1AAAAjQMAAAAA&#10;" path="m6,l,2r12,l6,xe" fillcolor="black" stroked="f">
                          <v:path arrowok="t" o:connecttype="custom" o:connectlocs="6,0;0,2;12,2;6,0" o:connectangles="0,0,0,0"/>
                        </v:shape>
                        <v:shape id="Freeform 3260" o:spid="_x0000_s2707" style="position:absolute;left:2231;top:495;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vzJsQA&#10;AADdAAAADwAAAGRycy9kb3ducmV2LnhtbESPzWrDMBCE74W+g9hCbo3cENzajRJMIeBrfiA9LtZW&#10;VmKtjKUkzttHgUCPw8x8wyxWo+vEhYZgPSv4mGYgiBuvLRsF+936/QtEiMgaO8+k4EYBVsvXlwWW&#10;2l95Q5dtNCJBOJSooI2xL6UMTUsOw9T3xMn784PDmORgpB7wmuCuk7Msy6VDy2mhxZ5+WmpO27NT&#10;kP9KcyjqeW5NsTnP7bEaa1spNXkbq28Qkcb4H362a61gVuSf8HiTn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r8ybEAAAA3QAAAA8AAAAAAAAAAAAAAAAAmAIAAGRycy9k&#10;b3ducmV2LnhtbFBLBQYAAAAABAAEAPUAAACJAwAAAAA=&#10;" path="m6,l,2r12,l6,xe" filled="f" strokeweight="0">
                          <v:path arrowok="t" o:connecttype="custom" o:connectlocs="6,0;0,2;12,2;6,0" o:connectangles="0,0,0,0"/>
                        </v:shape>
                        <v:shape id="Freeform 3261" o:spid="_x0000_s2708" style="position:absolute;left:2226;top:497;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dRscA&#10;AADdAAAADwAAAGRycy9kb3ducmV2LnhtbESPTWvCQBCG70L/wzKFXkQ3FVGbukpbKBQKih8Xb0N2&#10;TKLZ2ZjdJum/7xwKHod33mfmWa57V6mWmlB6NvA8TkARZ96WnBs4Hj5HC1AhIlusPJOBXwqwXj0M&#10;lpha3/GO2n3MlUA4pGigiLFOtQ5ZQQ7D2NfEkp194zDK2OTaNtgJ3FV6kiQz7bBkuVBgTR8FZdf9&#10;jxPKbbid2/fTZlp/D9tuekG8bm/GPD32b6+gIvXxvvzf/rIGJi8zeVdsxAT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xnUbHAAAA3QAAAA8AAAAAAAAAAAAAAAAAmAIAAGRy&#10;cy9kb3ducmV2LnhtbFBLBQYAAAAABAAEAPUAAACMAwAAAAA=&#10;" path="m5,l,3r22,l5,xe" fillcolor="black" stroked="f">
                          <v:path arrowok="t" o:connecttype="custom" o:connectlocs="5,0;0,3;22,3;5,0" o:connectangles="0,0,0,0"/>
                        </v:shape>
                        <v:shape id="Freeform 3262" o:spid="_x0000_s2709" style="position:absolute;left:2226;top:497;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bYhsYA&#10;AADdAAAADwAAAGRycy9kb3ducmV2LnhtbESP0WrCQBRE34X+w3IF33SjYGhSV0mlBQlYWtMPuM3e&#10;JqHZuyG7mvj3riD0cZiZM8xmN5pWXKh3jWUFy0UEgri0uuFKwXfxPn8G4TyyxtYyKbiSg932abLB&#10;VNuBv+hy8pUIEHYpKqi971IpXVmTQbewHXHwfm1v0AfZV1L3OAS4aeUqimJpsOGwUGNH+5rKv9PZ&#10;KCjin+y8z/OsWL9+Dl1+jJIP/6bUbDpmLyA8jf4//GgftIJVEidwfxOegN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bYhsYAAADdAAAADwAAAAAAAAAAAAAAAACYAgAAZHJz&#10;L2Rvd25yZXYueG1sUEsFBgAAAAAEAAQA9QAAAIsDAAAAAA==&#10;" path="m5,l,3r22,l5,xe" filled="f" strokeweight="0">
                          <v:path arrowok="t" o:connecttype="custom" o:connectlocs="5,0;0,3;22,3;5,0" o:connectangles="0,0,0,0"/>
                        </v:shape>
                        <v:shape id="Freeform 3263" o:spid="_x0000_s2710" style="position:absolute;left:2231;top:497;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0JdsIA&#10;AADdAAAADwAAAGRycy9kb3ducmV2LnhtbERPz2vCMBS+D/wfwhN2m+l6cFpNZQjC6PAwFXd9a16b&#10;1ualNJl2//1yEDx+fL/Xm9F24kqDbxwreJ0lIIhLpxuuFZyOu5cFCB+QNXaOScEfedjkk6c1Ztrd&#10;+Iuuh1CLGMI+QwUmhD6T0peGLPqZ64kjV7nBYohwqKUe8BbDbSfTJJlLiw3HBoM9bQ2Vl8OvVVCY&#10;c9V+7r8rU8gFB2yXP3PcK/U8Hd9XIAKN4SG+uz+0gnT5FvfH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Ql2wgAAAN0AAAAPAAAAAAAAAAAAAAAAAJgCAABkcnMvZG93&#10;bnJldi54bWxQSwUGAAAAAAQABAD1AAAAhwMAAAAA&#10;" path="m,l12,r5,3l,xe" fillcolor="black" stroked="f">
                          <v:path arrowok="t" o:connecttype="custom" o:connectlocs="0,0;12,0;17,3;0,0" o:connectangles="0,0,0,0"/>
                        </v:shape>
                        <v:shape id="Freeform 3264" o:spid="_x0000_s2711" style="position:absolute;left:2231;top:497;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A2sUA&#10;AADdAAAADwAAAGRycy9kb3ducmV2LnhtbESPT2vCQBTE70K/w/IK3nRXwWijqxTB/jlWvfT2zL4m&#10;wezbkH2N8dt3C4Ueh5n5DbPZDb5RPXWxDmxhNjWgiIvgai4tnE+HyQpUFGSHTWCycKcIu+3DaIO5&#10;Czf+oP4opUoQjjlaqETaXOtYVOQxTkNLnLyv0HmUJLtSuw5vCe4bPTcm0x5rTgsVtrSvqLgev72F&#10;y/LlU4TfF/2QvWamuJ8z016tHT8Oz2tQQoP8h//ab87C/Gk5g9836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QDaxQAAAN0AAAAPAAAAAAAAAAAAAAAAAJgCAABkcnMv&#10;ZG93bnJldi54bWxQSwUGAAAAAAQABAD1AAAAigMAAAAA&#10;" path="m,l12,r5,3l,xe" filled="f" strokeweight="0">
                          <v:path arrowok="t" o:connecttype="custom" o:connectlocs="0,0;12,0;17,3;0,0" o:connectangles="0,0,0,0"/>
                        </v:shape>
                        <v:shape id="Freeform 3265" o:spid="_x0000_s2712" style="position:absolute;left:2223;top:500;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xTxMUA&#10;AADdAAAADwAAAGRycy9kb3ducmV2LnhtbESPT2sCMRTE74V+h/AEbzXrgla3RikFxYMK/r8+Nq+7&#10;azcvSxJ1++0boeBxmJnfMJNZa2pxI+crywr6vQQEcW51xYWCw37+NgLhA7LG2jIp+CUPs+nrywQz&#10;be+8pdsuFCJC2GeooAyhyaT0eUkGfc82xNH7ts5giNIVUju8R7ipZZokQ2mw4rhQYkNfJeU/u6tR&#10;sF+6zfnYXAar9bx/WoxXZK5rUqrbaT8/QARqwzP8315qBen4PYXHm/gE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FPExQAAAN0AAAAPAAAAAAAAAAAAAAAAAJgCAABkcnMv&#10;ZG93bnJldi54bWxQSwUGAAAAAAQABAD1AAAAigMAAAAA&#10;" path="m3,l,5r29,l3,xe" fillcolor="black" stroked="f">
                          <v:path arrowok="t" o:connecttype="custom" o:connectlocs="3,0;0,5;29,5;3,0" o:connectangles="0,0,0,0"/>
                        </v:shape>
                        <v:shape id="Freeform 3266" o:spid="_x0000_s2713" style="position:absolute;left:2223;top:500;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Tt8kA&#10;AADdAAAADwAAAGRycy9kb3ducmV2LnhtbESPQWsCMRSE7wX/Q3hCL6VmVah1NYqWFhT3Uiulx9fN&#10;c3fbzcu6iZr21xuh0OMwM98w03kwtThR6yrLCvq9BARxbnXFhYLd28v9IwjnkTXWlknBDzmYzzo3&#10;U0y1PfMrnba+EBHCLkUFpfdNKqXLSzLoerYhjt7etgZ9lG0hdYvnCDe1HCTJgzRYcVwosaGnkvLv&#10;7dEoyA93X6tsnH0sduHz95A9h837eqnUbTcsJiA8Bf8f/muvtILBeDSE65v4BOTs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xDTt8kAAADdAAAADwAAAAAAAAAAAAAAAACYAgAA&#10;ZHJzL2Rvd25yZXYueG1sUEsFBgAAAAAEAAQA9QAAAI4DAAAAAA==&#10;" path="m3,l,5r29,l3,xe" filled="f" strokeweight="0">
                          <v:path arrowok="t" o:connecttype="custom" o:connectlocs="3,0;0,5;29,5;3,0" o:connectangles="0,0,0,0"/>
                        </v:shape>
                        <v:shape id="Freeform 3267" o:spid="_x0000_s2714" style="position:absolute;left:2226;top:50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4mAsAA&#10;AADdAAAADwAAAGRycy9kb3ducmV2LnhtbESPzQrCMBCE74LvEFbwpqki/lSjiCAoetH6AEuz/cFm&#10;U5qo9e2NIHgcZr4ZZrVpTSWe1LjSsoLRMAJBnFpdcq7gluwHcxDOI2usLJOCNznYrLudFcbavvhC&#10;z6vPRShhF6OCwvs6ltKlBRl0Q1sTBy+zjUEfZJNL3eArlJtKjqNoKg2WHBYKrGlXUHq/PoyCMfN+&#10;UWbz7Sk72OSYj1z1SM5K9XvtdgnCU+v/4R990IFbzCbwfROe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34mAsAAAADdAAAADwAAAAAAAAAAAAAAAACYAgAAZHJzL2Rvd25y&#10;ZXYueG1sUEsFBgAAAAAEAAQA9QAAAIUDAAAAAA==&#10;" path="m,l22,r4,5l,xe" fillcolor="black" stroked="f">
                          <v:path arrowok="t" o:connecttype="custom" o:connectlocs="0,0;22,0;26,5;0,0" o:connectangles="0,0,0,0"/>
                        </v:shape>
                        <v:shape id="Freeform 3268" o:spid="_x0000_s2715" style="position:absolute;left:2226;top:50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QL8YA&#10;AADdAAAADwAAAGRycy9kb3ducmV2LnhtbESPT2vCQBTE74V+h+UVetONgv+iq4gitNKLtpDrY/c1&#10;Sc2+DdlNTP30bkHocZiZ3zCrTW8r0VHjS8cKRsMEBLF2puRcwdfnYTAH4QOywcoxKfglD5v189MK&#10;U+OufKLuHHIRIexTVFCEUKdSel2QRT90NXH0vl1jMUTZ5NI0eI1wW8lxkkylxZLjQoE17QrSl3Nr&#10;Fdxmt0l71NNMZx8/763Ms33bsVKvL/12CSJQH/7Dj/abUTBezCbw9yY+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QL8YAAADdAAAADwAAAAAAAAAAAAAAAACYAgAAZHJz&#10;L2Rvd25yZXYueG1sUEsFBgAAAAAEAAQA9QAAAIsDAAAAAA==&#10;" path="m,l22,r4,5l,xe" filled="f" strokeweight="0">
                          <v:path arrowok="t" o:connecttype="custom" o:connectlocs="0,0;22,0;26,5;0,0" o:connectangles="0,0,0,0"/>
                        </v:shape>
                        <v:shape id="Freeform 3269" o:spid="_x0000_s2716" style="position:absolute;left:2221;top:505;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37sMA&#10;AADdAAAADwAAAGRycy9kb3ducmV2LnhtbESP3WoCMRSE7wu+QzhC72pWEaurUURQBKHFnwc4bI67&#10;i5tzliTq9u1NodDLYWa+YRarzjXqQT7UwgaGgwwUcSG25tLA5bz9mIIKEdliI0wGfijAatl7W2Bu&#10;5clHepxiqRKEQ44GqhjbXOtQVOQwDKQlTt5VvMOYpC+19fhMcNfoUZZNtMOa00KFLW0qKm6nuzPw&#10;Xe/tWL7kMC6kXN9av5ta7Yx573frOahIXfwP/7X31sBo9jmB3zfpCe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37sMAAADdAAAADwAAAAAAAAAAAAAAAACYAgAAZHJzL2Rv&#10;d25yZXYueG1sUEsFBgAAAAAEAAQA9QAAAIgDAAAAAA==&#10;" path="m2,l,6r32,l2,xe" fillcolor="black" stroked="f">
                          <v:path arrowok="t" o:connecttype="custom" o:connectlocs="2,0;0,6;32,6;2,0" o:connectangles="0,0,0,0"/>
                        </v:shape>
                        <v:shape id="Freeform 3270" o:spid="_x0000_s2717" style="position:absolute;left:2221;top:505;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nUMcA&#10;AADdAAAADwAAAGRycy9kb3ducmV2LnhtbESPW2vCQBSE3wv+h+UIvtVd86A2dRXxAqUFwUvfT7On&#10;SWj2bMyuJu2v7wqCj8PMfMPMFp2txJUaXzrWMBoqEMSZMyXnGk7H7fMUhA/IBivHpOGXPCzmvacZ&#10;psa1vKfrIeQiQtinqKEIoU6l9FlBFv3Q1cTR+3aNxRBlk0vTYBvhtpKJUmNpseS4UGBNq4Kyn8PF&#10;avhbt358LNe7DxWyPFHvm8/z10nrQb9bvoII1IVH+N5+MxqSl8kEbm/iE5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EJ1DHAAAA3QAAAA8AAAAAAAAAAAAAAAAAmAIAAGRy&#10;cy9kb3ducmV2LnhtbFBLBQYAAAAABAAEAPUAAACMAwAAAAA=&#10;" path="m2,l,6r32,l2,xe" filled="f" strokeweight="0">
                          <v:path arrowok="t" o:connecttype="custom" o:connectlocs="2,0;0,6;32,6;2,0" o:connectangles="0,0,0,0"/>
                        </v:shape>
                        <v:shape id="Freeform 3271" o:spid="_x0000_s2718" style="position:absolute;left:2223;top:505;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idcMA&#10;AADdAAAADwAAAGRycy9kb3ducmV2LnhtbERPz2vCMBS+D/wfwhO8zbQ96NYZRSbCvAyswtjt0Tzb&#10;avPSJVlb//vlIOz48f1ebUbTip6cbywrSOcJCOLS6oYrBefT/vkFhA/IGlvLpOBOHjbrydMKc20H&#10;PlJfhErEEPY5KqhD6HIpfVmTQT+3HXHkLtYZDBG6SmqHQww3rcySZCENNhwbauzovabyVvwaBVe3&#10;01n6WehCLr9cf+i/Tz9Np9RsOm7fQAQaw7/44f7QCrLXZZwb38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idcMAAADdAAAADwAAAAAAAAAAAAAAAACYAgAAZHJzL2Rv&#10;d25yZXYueG1sUEsFBgAAAAAEAAQA9QAAAIgDAAAAAA==&#10;" path="m,l29,r1,6l,xe" fillcolor="black" stroked="f">
                          <v:path arrowok="t" o:connecttype="custom" o:connectlocs="0,0;29,0;30,6;0,0" o:connectangles="0,0,0,0"/>
                        </v:shape>
                        <v:shape id="Freeform 3272" o:spid="_x0000_s2719" style="position:absolute;left:2223;top:505;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7BQMUA&#10;AADdAAAADwAAAGRycy9kb3ducmV2LnhtbESPT4vCMBTE74LfIbwFL7Km9uCfahQRRC8etrsf4G3z&#10;bMs2LyWJtfrpjSDscZiZ3zDrbW8a0ZHztWUF00kCgriwuuZSwc/34XMBwgdkjY1lUnAnD9vNcLDG&#10;TNsbf1GXh1JECPsMFVQhtJmUvqjIoJ/Yljh6F+sMhihdKbXDW4SbRqZJMpMGa44LFba0r6j4y69G&#10;wXk/Hhud/u7a/Hx05aMrHtfjQqnRR79bgQjUh//wu33SCtLlfAmvN/EJyM0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sFAxQAAAN0AAAAPAAAAAAAAAAAAAAAAAJgCAABkcnMv&#10;ZG93bnJldi54bWxQSwUGAAAAAAQABAD1AAAAigMAAAAA&#10;" path="m,l29,r1,6l,xe" filled="f" strokeweight="0">
                          <v:path arrowok="t" o:connecttype="custom" o:connectlocs="0,0;29,0;30,6;0,0" o:connectangles="0,0,0,0"/>
                        </v:shape>
                        <v:rect id="Rectangle 3273" o:spid="_x0000_s2720" style="position:absolute;left:2221;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VDMQA&#10;AADdAAAADwAAAGRycy9kb3ducmV2LnhtbERPz2vCMBS+C/4P4QneNLU4qZ1RdDDwMphuh3l7Ns+2&#10;2LzUJGq3v345CB4/vt+LVWcacSPna8sKJuMEBHFhdc2lgu+v91EGwgdkjY1lUvBLHlbLfm+BubZ3&#10;3tFtH0oRQ9jnqKAKoc2l9EVFBv3YtsSRO1lnMEToSqkd3mO4aWSaJDNpsObYUGFLbxUV5/3VKNjM&#10;s83lc8off7vjgQ4/x/NL6hKlhoNu/QoiUBee4od7qxWk8yzuj2/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cVQzEAAAA3QAAAA8AAAAAAAAAAAAAAAAAmAIAAGRycy9k&#10;b3ducmV2LnhtbFBLBQYAAAAABAAEAPUAAACJAwAAAAA=&#10;" fillcolor="black" stroked="f"/>
                        <v:rect id="Rectangle 3274" o:spid="_x0000_s2721" style="position:absolute;left:2221;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cn7cYA&#10;AADdAAAADwAAAGRycy9kb3ducmV2LnhtbESPT2vCQBTE7wW/w/IEb3UTpTWNriKC0JPWP5QeX7PP&#10;JGT3bchuNf32bqHgcZiZ3zCLVW+NuFLna8cK0nECgrhwuuZSwfm0fc5A+ICs0TgmBb/kYbUcPC0w&#10;1+7GB7oeQykihH2OCqoQ2lxKX1Rk0Y9dSxy9i+sshii7UuoObxFujZwkyau0WHNcqLClTUVFc/yx&#10;CrKXb9OcZ9Ov3WyffjZk1uR3H0qNhv16DiJQHx7h//a7VjB5y1L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cn7cYAAADdAAAADwAAAAAAAAAAAAAAAACYAgAAZHJz&#10;L2Rvd25yZXYueG1sUEsFBgAAAAAEAAQA9QAAAIsDAAAAAA==&#10;" filled="f" strokeweight="0"/>
                        <v:rect id="Rectangle 3275" o:spid="_x0000_s2722" style="position:absolute;left:2221;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u4McA&#10;AADdAAAADwAAAGRycy9kb3ducmV2LnhtbESPQWvCQBSE74X+h+UVems2hioxdRUtFLwI1fZQb8/s&#10;Mwlm38bdVaO/3i0Uehxm5htmMutNK87kfGNZwSBJQRCXVjdcKfj++njJQfiArLG1TAqu5GE2fXyY&#10;YKHthdd03oRKRAj7AhXUIXSFlL6syaBPbEccvb11BkOUrpLa4SXCTSuzNB1Jgw3HhRo7eq+pPGxO&#10;RsFinC+On6+8uq13W9r+7A7DzKVKPT/18zcQgfrwH/5rL7WCbJxn8Ps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CbuDHAAAA3QAAAA8AAAAAAAAAAAAAAAAAmAIAAGRy&#10;cy9kb3ducmV2LnhtbFBLBQYAAAAABAAEAPUAAACMAwAAAAA=&#10;" fillcolor="black" stroked="f"/>
                        <v:rect id="Rectangle 3276" o:spid="_x0000_s2723" style="position:absolute;left:2221;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kcAcUA&#10;AADdAAAADwAAAGRycy9kb3ducmV2LnhtbESPQWvCQBSE74L/YXkFb7pRscboKiIIPVlrpXh8Zl+T&#10;kN23IbvV+O+7QqHHYWa+YVabzhpxo9ZXjhWMRwkI4tzpigsF58/9MAXhA7JG45gUPMjDZt3vrTDT&#10;7s4fdDuFQkQI+wwVlCE0mZQ+L8miH7mGOHrfrrUYomwLqVu8R7g1cpIkr9JixXGhxIZ2JeX16ccq&#10;SGdXU5/n08th/j7+qslsyR+OSg1euu0SRKAu/If/2m9awWSRTuH5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RwBxQAAAN0AAAAPAAAAAAAAAAAAAAAAAJgCAABkcnMv&#10;ZG93bnJldi54bWxQSwUGAAAAAAQABAD1AAAAigMAAAAA&#10;" filled="f" strokeweight="0"/>
                        <v:shape id="Freeform 3277" o:spid="_x0000_s2724" style="position:absolute;left:2221;top:511;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1HJcYA&#10;AADdAAAADwAAAGRycy9kb3ducmV2LnhtbESPT4vCMBTE7wt+h/AEL6LpiohWo7iCsi7rwT/g9dE8&#10;22LzUpqo7X56Iwh7HGbmN8xsUZtC3KlyuWUFn/0IBHFidc6pgtNx3RuDcB5ZY2GZFDTkYDFvfcww&#10;1vbBe7offCoChF2MCjLvy1hKl2Rk0PVtSRy8i60M+iCrVOoKHwFuCjmIopE0mHNYyLCkVUbJ9XAz&#10;Coaj9Oer3m22v8fV+c83GrvdBpXqtOvlFISn2v+H3+1vrWAwGQ/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1HJcYAAADdAAAADwAAAAAAAAAAAAAAAACYAgAAZHJz&#10;L2Rvd25yZXYueG1sUEsFBgAAAAAEAAQA9QAAAIsDAAAAAA==&#10;" path="m,l2,6r29,l,xe" fillcolor="black" stroked="f">
                          <v:path arrowok="t" o:connecttype="custom" o:connectlocs="0,0;2,6;31,6;0,0" o:connectangles="0,0,0,0"/>
                        </v:shape>
                        <v:shape id="Freeform 3278" o:spid="_x0000_s2725" style="position:absolute;left:2221;top:511;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r85McA&#10;AADdAAAADwAAAGRycy9kb3ducmV2LnhtbESPS2sCQRCE74H8h6EDucVeHwnuxlEkIISAiibgtdnp&#10;feBOz2Znoqu/3gkEciyq6itqtuhto07c+dqJhuEgAcWSO1NLqeHrc/U0BeUDiaHGCWu4sIfF/P5u&#10;RplxZ9nxaR9KFSHiM9JQhdBmiD6v2JIfuJYleoXrLIUouxJNR+cItw2OkuQFLdUSFypq+a3i/Lj/&#10;sRrS5eYb8TDZpof1R73BtLiOr4XWjw/98hVU4D78h//a70bDKJ0+w++b+ARw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q/OTHAAAA3QAAAA8AAAAAAAAAAAAAAAAAmAIAAGRy&#10;cy9kb3ducmV2LnhtbFBLBQYAAAAABAAEAPUAAACMAwAAAAA=&#10;" path="m,l2,6r29,l,xe" filled="f" strokeweight="0">
                          <v:path arrowok="t" o:connecttype="custom" o:connectlocs="0,0;2,6;31,6;0,0" o:connectangles="0,0,0,0"/>
                        </v:shape>
                        <v:shape id="Freeform 3279" o:spid="_x0000_s2726" style="position:absolute;left:2221;top:511;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HycMA&#10;AADdAAAADwAAAGRycy9kb3ducmV2LnhtbESPUWvCQBCE3wv+h2MF3+pFEYnRU0SwCEJL1R+w5NYk&#10;mNsNd1eN/94rFPo4zMw3zGrTu1bdyYdG2MBknIEiLsU2XBm4nPfvOagQkS22wmTgSQE268HbCgsr&#10;D/6m+ylWKkE4FGigjrErtA5lTQ7DWDri5F3FO4xJ+kpbj48Ed62eZtlcO2w4LdTY0a6m8nb6cQa+&#10;moOdyaccZ6VU21vnP3KrnTGjYb9dgorUx//wX/tgDUwX+Rx+36Qno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GHycMAAADdAAAADwAAAAAAAAAAAAAAAACYAgAAZHJzL2Rv&#10;d25yZXYueG1sUEsFBgAAAAAEAAQA9QAAAIgDAAAAAA==&#10;" path="m,l32,,31,6,,xe" fillcolor="black" stroked="f">
                          <v:path arrowok="t" o:connecttype="custom" o:connectlocs="0,0;32,0;31,6;0,0" o:connectangles="0,0,0,0"/>
                        </v:shape>
                        <v:shape id="Freeform 3280" o:spid="_x0000_s2727" style="position:absolute;left:2221;top:511;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FXd8cA&#10;AADdAAAADwAAAGRycy9kb3ducmV2LnhtbESPW2vCQBSE34X+h+UUfNPd5sFLdJVSFUqFQr28H7PH&#10;JJg9m2ZXE/313UKhj8PMfMPMl52txI0aXzrW8DJUIIgzZ0rONRz2m8EEhA/IBivHpOFOHpaLp94c&#10;U+Na/qLbLuQiQtinqKEIoU6l9FlBFv3Q1cTRO7vGYoiyyaVpsI1wW8lEqZG0WHJcKLCmt4Kyy+5q&#10;NTxWrR/ty9XnVoUsT9TH+vh9Omjdf+5eZyACdeE//Nd+NxqS6WQMv2/iE5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RV3fHAAAA3QAAAA8AAAAAAAAAAAAAAAAAmAIAAGRy&#10;cy9kb3ducmV2LnhtbFBLBQYAAAAABAAEAPUAAACMAwAAAAA=&#10;" path="m,l32,,31,6,,xe" filled="f" strokeweight="0">
                          <v:path arrowok="t" o:connecttype="custom" o:connectlocs="0,0;32,0;31,6;0,0" o:connectangles="0,0,0,0"/>
                        </v:shape>
                        <v:shape id="Freeform 3281" o:spid="_x0000_s2728" style="position:absolute;left:2223;top:517;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AduMEA&#10;AADdAAAADwAAAGRycy9kb3ducmV2LnhtbERPTYvCMBC9C/6HMMLeNFVYcbumIoIgSEXrsuehmTbF&#10;ZlKaqN1/vzkIHh/ve70ZbCse1PvGsYL5LAFBXDrdcK3g57qfrkD4gKyxdUwK/sjDJhuP1phq9+QL&#10;PYpQixjCPkUFJoQuldKXhiz6meuII1e53mKIsK+l7vEZw20rF0mylBYbjg0GO9oZKm/F3SrYG33K&#10;y2N+pHN++KVldf7s2q1SH5Nh+w0i0BDe4pf7oBUsvlZxbnwTn4DM/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gHbjBAAAA3QAAAA8AAAAAAAAAAAAAAAAAmAIAAGRycy9kb3du&#10;cmV2LnhtbFBLBQYAAAAABAAEAPUAAACGAwAAAAA=&#10;" path="m,l3,5r22,l,xe" fillcolor="black" stroked="f">
                          <v:path arrowok="t" o:connecttype="custom" o:connectlocs="0,0;3,5;25,5;0,0" o:connectangles="0,0,0,0"/>
                        </v:shape>
                        <v:shape id="Freeform 3282" o:spid="_x0000_s2729" style="position:absolute;left:2223;top:517;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Lzp8UA&#10;AADdAAAADwAAAGRycy9kb3ducmV2LnhtbESPUWvCQBCE3wv9D8cWfCn1Eh9EU0+RUkGoIFV/wJJb&#10;k2BuL+Q2mvjre4LQx2FmvmEWq97V6kptqDwbSMcJKOLc24oLA6fj5mMGKgiyxdozGRgowGr5+rLA&#10;zPob/9L1IIWKEA4ZGihFmkzrkJfkMIx9Qxy9s28dSpRtoW2Ltwh3tZ4kyVQ7rDgulNjQV0n55dA5&#10;AyJ52u2Obs/8/dPt0n64X94HY0Zv/foTlFAv/+Fne2sNTOazOTzexCe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vOnxQAAAN0AAAAPAAAAAAAAAAAAAAAAAJgCAABkcnMv&#10;ZG93bnJldi54bWxQSwUGAAAAAAQABAD1AAAAigMAAAAA&#10;" path="m,l3,5r22,l,xe" filled="f" strokeweight="0">
                          <v:path arrowok="t" o:connecttype="custom" o:connectlocs="0,0;3,5;25,5;0,0" o:connectangles="0,0,0,0"/>
                        </v:shape>
                        <v:shape id="Freeform 3283" o:spid="_x0000_s2730" style="position:absolute;left:2223;top:517;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6O0sQA&#10;AADdAAAADwAAAGRycy9kb3ducmV2LnhtbERPy2rCQBTdF/yH4Qrd1YlCS5M6igiWLGKhPtrtJXOb&#10;RDN3wsyYpH/fWRRcHs57uR5NK3pyvrGsYD5LQBCXVjdcKTgdd0+vIHxA1thaJgW/5GG9mjwsMdN2&#10;4E/qD6ESMYR9hgrqELpMSl/WZNDPbEccuR/rDIYIXSW1wyGGm1YukuRFGmw4NtTY0bam8nq4GQXH&#10;3H18n7vLc7Hfzb/e04LMbU9KPU7HzRuIQGO4i//duVawSNO4P76JT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ejtLEAAAA3QAAAA8AAAAAAAAAAAAAAAAAmAIAAGRycy9k&#10;b3ducmV2LnhtbFBLBQYAAAAABAAEAPUAAACJAwAAAAA=&#10;" path="m,l29,,25,5,,xe" fillcolor="black" stroked="f">
                          <v:path arrowok="t" o:connecttype="custom" o:connectlocs="0,0;29,0;25,5;0,0" o:connectangles="0,0,0,0"/>
                        </v:shape>
                        <v:shape id="Freeform 3284" o:spid="_x0000_s2731" style="position:absolute;left:2223;top:517;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OockA&#10;AADdAAAADwAAAGRycy9kb3ducmV2LnhtbESPQWvCQBSE7wX/w/KEXkrd6KGY1FW0tGAxF62UHl+z&#10;r0lq9m3MbnX113cFweMwM98wk1kwjThQ52rLCoaDBARxYXXNpYLtx9vjGITzyBoby6TgRA5m097d&#10;BDNtj7ymw8aXIkLYZaig8r7NpHRFRQbdwLbE0fuxnUEfZVdK3eExwk0jR0nyJA3WHBcqbOmlomK3&#10;+TMKiv3D7zJP86/5Nnyf9/lrWH2+L5S674f5MwhPwd/C1/ZSKxil6RAub+IT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IIOockAAADdAAAADwAAAAAAAAAAAAAAAACYAgAA&#10;ZHJzL2Rvd25yZXYueG1sUEsFBgAAAAAEAAQA9QAAAI4DAAAAAA==&#10;" path="m,l29,,25,5,,xe" filled="f" strokeweight="0">
                          <v:path arrowok="t" o:connecttype="custom" o:connectlocs="0,0;29,0;25,5;0,0" o:connectangles="0,0,0,0"/>
                        </v:shape>
                        <v:shape id="Freeform 3285" o:spid="_x0000_s2732" style="position:absolute;left:2226;top:522;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YMQA&#10;AADdAAAADwAAAGRycy9kb3ducmV2LnhtbESPQWvCQBSE7wX/w/KE3urGHMREVxFBEIsHrej1mX3J&#10;RrNvQ3ar6b93C4Ueh5n5hpkve9uIB3W+dqxgPEpAEBdO11wpOH1tPqYgfEDW2DgmBT/kYbkYvM0x&#10;1+7JB3ocQyUihH2OCkwIbS6lLwxZ9CPXEkevdJ3FEGVXSd3hM8JtI9MkmUiLNccFgy2tDRX347dV&#10;sDPn8va5v5RmJ6cc8JZdJ7hX6n3Yr2YgAvXhP/zX3moFaZal8PsmP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P1GDEAAAA3QAAAA8AAAAAAAAAAAAAAAAAmAIAAGRycy9k&#10;b3ducmV2LnhtbFBLBQYAAAAABAAEAPUAAACJAwAAAAA=&#10;" path="m,l5,3r12,l,xe" fillcolor="black" stroked="f">
                          <v:path arrowok="t" o:connecttype="custom" o:connectlocs="0,0;5,3;17,3;0,0" o:connectangles="0,0,0,0"/>
                        </v:shape>
                        <v:shape id="Freeform 3286" o:spid="_x0000_s2733" style="position:absolute;left:2226;top:522;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dzMUA&#10;AADdAAAADwAAAGRycy9kb3ducmV2LnhtbESPQWvCQBSE70L/w/IKveluLU1r6ipFaKvHWi/entnX&#10;JJh9G7LPGP+9Wyh4HGbmG2a+HHyjeupiHdjC48SAIi6Cq7m0sPv5GL+CioLssAlMFi4UYbm4G80x&#10;d+HM39RvpVQJwjFHC5VIm2sdi4o8xkloiZP3GzqPkmRXatfhOcF9o6fGZNpjzWmhwpZWFRXH7clb&#10;OLx87kV489wP2VdmissuM+3R2of74f0NlNAgt/B/e+0sTGezJ/h7k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L93MxQAAAN0AAAAPAAAAAAAAAAAAAAAAAJgCAABkcnMv&#10;ZG93bnJldi54bWxQSwUGAAAAAAQABAD1AAAAigMAAAAA&#10;" path="m,l5,3r12,l,xe" filled="f" strokeweight="0">
                          <v:path arrowok="t" o:connecttype="custom" o:connectlocs="0,0;5,3;17,3;0,0" o:connectangles="0,0,0,0"/>
                        </v:shape>
                        <v:shape id="Freeform 3287" o:spid="_x0000_s2734" style="position:absolute;left:2226;top:522;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nnZMcA&#10;AADdAAAADwAAAGRycy9kb3ducmV2LnhtbESPQWvCQBSE74X+h+UVvIhuKqGt0Y1UoVAQKrVevD2y&#10;r0ma7NuYXZP4711B6HGYmW+Y5WowteiodaVlBc/TCARxZnXJuYLDz8fkDYTzyBpry6TgQg5W6ePD&#10;EhNte/6mbu9zESDsElRQeN8kUrqsIINuahvi4P3a1qAPss2lbrEPcFPLWRS9SIMlh4UCG9oUlFX7&#10;swmU03j3qtfHr7jZjrs+/kOsdielRk/D+wKEp8H/h+/tT61gNp/HcHsTn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p52THAAAA3QAAAA8AAAAAAAAAAAAAAAAAmAIAAGRy&#10;cy9kb3ducmV2LnhtbFBLBQYAAAAABAAEAPUAAACMAwAAAAA=&#10;" path="m,l22,,17,3,,xe" fillcolor="black" stroked="f">
                          <v:path arrowok="t" o:connecttype="custom" o:connectlocs="0,0;22,0;17,3;0,0" o:connectangles="0,0,0,0"/>
                        </v:shape>
                        <v:shape id="Freeform 3288" o:spid="_x0000_s2735" style="position:absolute;left:2226;top:522;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6ipMYA&#10;AADdAAAADwAAAGRycy9kb3ducmV2LnhtbESP0WrCQBRE3wX/YblC33RTQTGpq6TSQgkoavoBt9nb&#10;JDR7N2RXk/69Kwg+DjNzhllvB9OIK3WutqzgdRaBIC6srrlU8J1/TlcgnEfW2FgmBf/kYLsZj9aY&#10;aNvzia5nX4oAYZeggsr7NpHSFRUZdDPbEgfv13YGfZBdKXWHfYCbRs6jaCkN1hwWKmxpV1Hxd74Y&#10;BfnyJ73ssizNF+/Hvs32UXzwH0q9TIb0DYSnwT/Dj/aXVjCP4wXc34Qn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6ipMYAAADdAAAADwAAAAAAAAAAAAAAAACYAgAAZHJz&#10;L2Rvd25yZXYueG1sUEsFBgAAAAAEAAQA9QAAAIsDAAAAAA==&#10;" path="m,l22,,17,3,,xe" filled="f" strokeweight="0">
                          <v:path arrowok="t" o:connecttype="custom" o:connectlocs="0,0;22,0;17,3;0,0" o:connectangles="0,0,0,0"/>
                        </v:shape>
                        <v:shape id="Freeform 3289" o:spid="_x0000_s2736" style="position:absolute;left:2231;top:525;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IrsgA&#10;AADdAAAADwAAAGRycy9kb3ducmV2LnhtbESPT2sCMRTE74LfITyhl1KzlbKuW6MUof/wIFUPPT42&#10;r5ulm5c1SXXtp2+EgsdhZn7DzJe9bcWRfGgcK7gfZyCIK6cbrhXsd893BYgQkTW2jknBmQIsF8PB&#10;HEvtTvxBx22sRYJwKFGBibErpQyVIYth7Dri5H05bzEm6WupPZ4S3LZykmW5tNhwWjDY0cpQ9b39&#10;sQoOa7farM/57+uDeX+5/ZyiL+RBqZtR//QIIlIfr+H/9ptWMJnNcri8S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gciuyAAAAN0AAAAPAAAAAAAAAAAAAAAAAJgCAABk&#10;cnMvZG93bnJldi54bWxQSwUGAAAAAAQABAD1AAAAjQMAAAAA&#10;" path="m,l12,,6,2,,xe" fillcolor="black" stroked="f">
                          <v:path arrowok="t" o:connecttype="custom" o:connectlocs="0,0;12,0;6,2;0,0" o:connectangles="0,0,0,0"/>
                        </v:shape>
                        <v:shape id="Freeform 3290" o:spid="_x0000_s2737" style="position:absolute;left:2231;top:525;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6DAcQA&#10;AADdAAAADwAAAGRycy9kb3ducmV2LnhtbESPzWrDMBCE74W+g9hCbo3cENzajRJMIeBrfiA9LtZW&#10;VmKtjKUkzttHgUCPw8x8wyxWo+vEhYZgPSv4mGYgiBuvLRsF+936/QtEiMgaO8+k4EYBVsvXlwWW&#10;2l95Q5dtNCJBOJSooI2xL6UMTUsOw9T3xMn784PDmORgpB7wmuCuk7Msy6VDy2mhxZ5+WmpO27NT&#10;kP9KcyjqeW5NsTnP7bEaa1spNXkbq28Qkcb4H362a61gVhSf8HiTn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gwHEAAAA3QAAAA8AAAAAAAAAAAAAAAAAmAIAAGRycy9k&#10;b3ducmV2LnhtbFBLBQYAAAAABAAEAPUAAACJAwAAAAA=&#10;" path="m,l12,,6,2,,xe" filled="f" strokeweight="0">
                          <v:path arrowok="t" o:connecttype="custom" o:connectlocs="0,0;12,0;6,2;0,0" o:connectangles="0,0,0,0"/>
                        </v:shape>
                        <v:shape id="Freeform 3291" o:spid="_x0000_s2738" style="position:absolute;left:2220;top:2203;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VCsUA&#10;AADdAAAADwAAAGRycy9kb3ducmV2LnhtbESPsW7CQAyG90q8w8lILFW5wFCVwIEQAsQIhIFuVs4k&#10;ETlfyB0kfft6qNTR+v1//rxY9a5WL2pD5dnAZJyAIs69rbgwcMl2H1+gQkS2WHsmAz8UYLUcvC0w&#10;tb7jE73OsVAC4ZCigTLGJtU65CU5DGPfEEt2863DKGNbaNtiJ3BX62mSfGqHFcuFEhvalJTfz08n&#10;Gt1lUx/f98ft4/qdhRB9Vp2uxoyG/XoOKlIf/5f/2gdrYDqbia58Iwj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5UKxQAAAN0AAAAPAAAAAAAAAAAAAAAAAJgCAABkcnMv&#10;ZG93bnJldi54bWxQSwUGAAAAAAQABAD1AAAAigMAAAAA&#10;" path="m7,l,1r14,l7,xe" fillcolor="black" stroked="f">
                          <v:path arrowok="t" o:connecttype="custom" o:connectlocs="7,0;0,1;14,1;7,0" o:connectangles="0,0,0,0"/>
                        </v:shape>
                        <v:shape id="Freeform 3292" o:spid="_x0000_s2739" style="position:absolute;left:2220;top:2203;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4OyMcA&#10;AADdAAAADwAAAGRycy9kb3ducmV2LnhtbESPQWvCQBSE7wX/w/IK3uqmAWuTuopVK70UWiueX7PP&#10;bDD7Ns2uGv31bkHocZiZb5jxtLO1OFLrK8cKHgcJCOLC6YpLBZvvt4dnED4ga6wdk4IzeZhOendj&#10;zLU78Rcd16EUEcI+RwUmhCaX0heGLPqBa4ijt3OtxRBlW0rd4inCbS3TJHmSFiuOCwYbmhsq9uuD&#10;VbC7LD7d8jc13Xz44bbF7Gf1Ohwp1b/vZi8gAnXhP3xrv2sFaZZl8PcmP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uDsjHAAAA3QAAAA8AAAAAAAAAAAAAAAAAmAIAAGRy&#10;cy9kb3ducmV2LnhtbFBLBQYAAAAABAAEAPUAAACMAwAAAAA=&#10;" path="m7,l,1r14,l7,xe" filled="f" strokeweight="0">
                          <v:path arrowok="t" o:connecttype="custom" o:connectlocs="7,0;0,1;14,1;7,0" o:connectangles="0,0,0,0"/>
                        </v:shape>
                        <v:shape id="Freeform 3293" o:spid="_x0000_s2740" style="position:absolute;left:2213;top:2204;width:28;height:3;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JoZcAA&#10;AADdAAAADwAAAGRycy9kb3ducmV2LnhtbERPTWsCMRC9F/wPYQQvRRMtVFmNogWhV63gddiMu8HN&#10;ZNnE7NZfbw6FHh/ve7MbXCMSdcF61jCfKRDEpTeWKw2Xn+N0BSJEZIONZ9LwSwF229HbBgvjez5R&#10;OsdK5BAOBWqoY2wLKUNZk8Mw8y1x5m6+cxgz7CppOuxzuGvkQqlP6dBybqixpa+ayvv54TQsF0na&#10;RG1/uFQqzd+fp6sdDlpPxsN+DSLSEP/Ff+5vo+FDqbw/v8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4JoZcAAAADdAAAADwAAAAAAAAAAAAAAAACYAgAAZHJzL2Rvd25y&#10;ZXYueG1sUEsFBgAAAAAEAAQA9QAAAIUDAAAAAA==&#10;" path="m7,l,3r28,l7,xe" fillcolor="black" stroked="f">
                          <v:path arrowok="t" o:connecttype="custom" o:connectlocs="7,0;0,3;28,3;7,0" o:connectangles="0,0,0,0"/>
                        </v:shape>
                        <v:shape id="Freeform 3294" o:spid="_x0000_s2741" style="position:absolute;left:2213;top:2204;width:28;height:3;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CcMA&#10;AADdAAAADwAAAGRycy9kb3ducmV2LnhtbESPQWvCQBSE7wX/w/KEXoru2kop0U0QpVR6Uwu9PrKv&#10;SWj2bcg+Nfn3bqHgcZiZb5h1MfhWXaiPTWALi7kBRVwG13Bl4ev0PnsDFQXZYRuYLIwUocgnD2vM&#10;XLjygS5HqVSCcMzQQi3SZVrHsiaPcR464uT9hN6jJNlX2vV4TXDf6mdjXrXHhtNCjR1tayp/j2dv&#10;YYcHvdnKaeza748ljp7kU56sfZwOmxUooUHu4f/23ll4MWYBf2/SE9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u+CcMAAADdAAAADwAAAAAAAAAAAAAAAACYAgAAZHJzL2Rv&#10;d25yZXYueG1sUEsFBgAAAAAEAAQA9QAAAIgDAAAAAA==&#10;" path="m7,l,3r28,l7,xe" filled="f" strokeweight="0">
                          <v:path arrowok="t" o:connecttype="custom" o:connectlocs="7,0;0,3;28,3;7,0" o:connectangles="0,0,0,0"/>
                        </v:shape>
                        <v:shape id="Freeform 3295" o:spid="_x0000_s2742" style="position:absolute;left:2220;top:2204;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8z0MUA&#10;AADdAAAADwAAAGRycy9kb3ducmV2LnhtbESPQWsCMRSE7wX/Q3iCt5qotMhqFBWKpdBDV8XrY/Pc&#10;XXbzsiSp7v77plDocZiZb5j1tretuJMPtWMNs6kCQVw4U3Op4Xx6e16CCBHZYOuYNAwUYLsZPa0x&#10;M+7BX3TPYykShEOGGqoYu0zKUFRkMUxdR5y8m/MWY5K+lMbjI8FtK+dKvUqLNaeFCjs6VFQ0+bfV&#10;EIduuDZ82e1fjs2nzxe1WX4MWk/G/W4FIlIf/8N/7XejYaHU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zPQxQAAAN0AAAAPAAAAAAAAAAAAAAAAAJgCAABkcnMv&#10;ZG93bnJldi54bWxQSwUGAAAAAAQABAD1AAAAigMAAAAA&#10;" path="m,l14,r7,3l,xe" fillcolor="black" stroked="f">
                          <v:path arrowok="t" o:connecttype="custom" o:connectlocs="0,0;14,0;21,3;0,0" o:connectangles="0,0,0,0"/>
                        </v:shape>
                        <v:shape id="Freeform 3296" o:spid="_x0000_s2743" style="position:absolute;left:2220;top:2204;width:21;height:3;visibility:visible;mso-wrap-style:square;v-text-anchor:top" coordsize="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6Zk8UA&#10;AADdAAAADwAAAGRycy9kb3ducmV2LnhtbESPzWrDMBCE74G+g9hCb4nUGEpxo4T+kBJoDs7PA6yt&#10;rWVqrYykJO7bV4FAj8PMfMMsVqPrxZlC7DxreJwpEMSNNx23Go6H9fQZREzIBnvPpOGXIqyWd5MF&#10;lsZfeEfnfWpFhnAsUYNNaSiljI0lh3HmB+LsffvgMGUZWmkCXjLc9XKu1JN02HFesDjQu6XmZ39y&#10;Gj7NV6zrt48tF1vbVsdNFeZ1pfXD/fj6AiLRmP7Dt/bGaCiUKuD6Jj8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pmTxQAAAN0AAAAPAAAAAAAAAAAAAAAAAJgCAABkcnMv&#10;ZG93bnJldi54bWxQSwUGAAAAAAQABAD1AAAAigMAAAAA&#10;" path="m,l14,r7,3l,xe" filled="f" strokeweight="0">
                          <v:path arrowok="t" o:connecttype="custom" o:connectlocs="0,0;14,0;21,3;0,0" o:connectangles="0,0,0,0"/>
                        </v:shape>
                        <v:shape id="Freeform 3297" o:spid="_x0000_s2744" style="position:absolute;left:2208;top:2207;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i/ccA&#10;AADdAAAADwAAAGRycy9kb3ducmV2LnhtbESPQUvDQBSE7wX/w/IEb3bXtlRJuy1SUKz0oNFDjq/Z&#10;1yQ0+zbsbpP4711B6HGYmW+Y9Xa0rejJh8axhoepAkFcOtNwpeH76+X+CUSIyAZbx6ThhwJsNzeT&#10;NWbGDfxJfR4rkSAcMtRQx9hlUoayJoth6jri5J2ctxiT9JU0HocEt62cKbWUFhtOCzV2tKupPOcX&#10;q2E5H4v+3ReX0+FYfBxe9344lo9a392OzysQkcZ4Df+334yGuVIL+HuTno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Xov3HAAAA3QAAAA8AAAAAAAAAAAAAAAAAmAIAAGRy&#10;cy9kb3ducmV2LnhtbFBLBQYAAAAABAAEAPUAAACMAwAAAAA=&#10;" path="m5,l,5r38,l5,xe" fillcolor="black" stroked="f">
                          <v:path arrowok="t" o:connecttype="custom" o:connectlocs="5,0;0,5;38,5;5,0" o:connectangles="0,0,0,0"/>
                        </v:shape>
                        <v:shape id="Freeform 3298" o:spid="_x0000_s2745" style="position:absolute;left:2208;top:2207;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uZcMA&#10;AADdAAAADwAAAGRycy9kb3ducmV2LnhtbESPT4vCMBTE74LfITzBmyarKNI1igiCiIf1H3t9NG/b&#10;0ualNNHWb28WBI/DzPyGWa47W4kHNb5wrOFrrEAQp84UnGm4XnajBQgfkA1WjknDkzysV/3eEhPj&#10;Wj7R4xwyESHsE9SQh1AnUvo0J4t+7Gri6P25xmKIssmkabCNcFvJiVJzabHguJBjTduc0vJ8txq2&#10;bfg5lG5THLubqcv97Gjtb6r1cNBtvkEE6sIn/G7vjYapUjP4fxOf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KuZcMAAADdAAAADwAAAAAAAAAAAAAAAACYAgAAZHJzL2Rv&#10;d25yZXYueG1sUEsFBgAAAAAEAAQA9QAAAIgDAAAAAA==&#10;" path="m5,l,5r38,l5,xe" filled="f" strokeweight="0">
                          <v:path arrowok="t" o:connecttype="custom" o:connectlocs="5,0;0,5;38,5;5,0" o:connectangles="0,0,0,0"/>
                        </v:shape>
                        <v:shape id="Freeform 3299" o:spid="_x0000_s2746" style="position:absolute;left:2213;top:2207;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skMYA&#10;AADdAAAADwAAAGRycy9kb3ducmV2LnhtbESPT2sCMRTE7wW/Q3iCl6JJW5CyGqUopSIerPXP9bl5&#10;3V3cvCxJdLffvhEKPQ4z8xtmOu9sLW7kQ+VYw9NIgSDOnam40LD/eh++gggR2WDtmDT8UID5rPcw&#10;xcy4lj/ptouFSBAOGWooY2wyKUNeksUwcg1x8r6dtxiT9IU0HtsEt7V8VmosLVacFkpsaFFSftld&#10;rYbtx1qdwvKwORo1Pp9W26tvl49aD/rd2wREpC7+h//aK6PhJRHh/iY9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gskMYAAADdAAAADwAAAAAAAAAAAAAAAACYAgAAZHJz&#10;L2Rvd25yZXYueG1sUEsFBgAAAAAEAAQA9QAAAIsDAAAAAA==&#10;" path="m,l28,r5,5l,xe" fillcolor="black" stroked="f">
                          <v:path arrowok="t" o:connecttype="custom" o:connectlocs="0,0;28,0;33,5;0,0" o:connectangles="0,0,0,0"/>
                        </v:shape>
                        <v:shape id="Freeform 3300" o:spid="_x0000_s2747" style="position:absolute;left:2213;top:2207;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3LvMYA&#10;AADdAAAADwAAAGRycy9kb3ducmV2LnhtbESPQWvCQBSE70L/w/IKXqTutoItqasUwZKLB6Meentk&#10;n0lq9m3Irib6611B8DjMzDfMbNHbWpyp9ZVjDe9jBYI4d6biQsNuu3r7AuEDssHaMWm4kIfF/GUw&#10;w8S4jjd0zkIhIoR9ghrKEJpESp+XZNGPXUMcvYNrLYYo20KaFrsIt7X8UGoqLVYcF0psaFlSfsxO&#10;VkNXrPcmxesR/ya/6WH/vxzZJtN6+Nr/fIMI1Idn+NFOjYaJUp9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3LvMYAAADdAAAADwAAAAAAAAAAAAAAAACYAgAAZHJz&#10;L2Rvd25yZXYueG1sUEsFBgAAAAAEAAQA9QAAAIsDAAAAAA==&#10;" path="m,l28,r5,5l,xe" filled="f" strokeweight="0">
                          <v:path arrowok="t" o:connecttype="custom" o:connectlocs="0,0;28,0;33,5;0,0" o:connectangles="0,0,0,0"/>
                        </v:shape>
                        <v:shape id="Freeform 3301" o:spid="_x0000_s2748" style="position:absolute;left:2205;top:2212;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ND8QA&#10;AADdAAAADwAAAGRycy9kb3ducmV2LnhtbERPz2vCMBS+D/Y/hCd4EU10bEpnlDEYOE+bCrLbo3lr&#10;O5uXmsTa/vfmIOz48f1erjtbi5Z8qBxrmE4UCOLcmYoLDYf9x3gBIkRkg7Vj0tBTgPXq8WGJmXFX&#10;/qZ2FwuRQjhkqKGMscmkDHlJFsPENcSJ+3XeYkzQF9J4vKZwW8uZUi/SYsWpocSG3kvKT7uL1dAe&#10;f2aj/nJGs+2//haf3dz757nWw0H39goiUhf/xXf3xmh4UirNTW/SE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pDQ/EAAAA3QAAAA8AAAAAAAAAAAAAAAAAmAIAAGRycy9k&#10;b3ducmV2LnhtbFBLBQYAAAAABAAEAPUAAACJAwAAAAA=&#10;" path="m3,l,7r44,l3,xe" fillcolor="black" stroked="f">
                          <v:path arrowok="t" o:connecttype="custom" o:connectlocs="3,0;0,7;44,7;3,0" o:connectangles="0,0,0,0"/>
                        </v:shape>
                        <v:shape id="Freeform 3302" o:spid="_x0000_s2749" style="position:absolute;left:2205;top:2212;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2UqMUA&#10;AADdAAAADwAAAGRycy9kb3ducmV2LnhtbESPQWsCMRSE74X+h/AK3mqixVK3RimFFhEK1fbg8bF5&#10;7i5u3luSdF3/vSkIHoeZ+YZZrAbfqp5CbIQtTMYGFHEpruHKwu/Px+MLqJiQHbbCZOFMEVbL+7sF&#10;Fk5OvKV+lyqVIRwLtFCn1BVax7Imj3EsHXH2DhI8pixDpV3AU4b7Vk+NedYeG84LNXb0XlN53P15&#10;C9PByWz/ZQ5duxH32cs8fO+dtaOH4e0VVKIh3cLX9tpZeDJmDv9v8hP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ZSoxQAAAN0AAAAPAAAAAAAAAAAAAAAAAJgCAABkcnMv&#10;ZG93bnJldi54bWxQSwUGAAAAAAQABAD1AAAAigMAAAAA&#10;" path="m3,l,7r44,l3,xe" filled="f" strokeweight="0">
                          <v:path arrowok="t" o:connecttype="custom" o:connectlocs="3,0;0,7;44,7;3,0" o:connectangles="0,0,0,0"/>
                        </v:shape>
                        <v:shape id="Freeform 3303" o:spid="_x0000_s2750" style="position:absolute;left:2208;top:2212;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cO8IA&#10;AADdAAAADwAAAGRycy9kb3ducmV2LnhtbERP3WrCMBS+F/YO4Qx2I5q2Exldo4g4NnY1dQ9wbM7a&#10;0uSkbaKtb79cDHb58f0X28kacaPBN44VpMsEBHHpdMOVgu/z2+IFhA/IGo1jUnAnD9vNw6zAXLuR&#10;j3Q7hUrEEPY5KqhD6HIpfVmTRb90HXHkftxgMUQ4VFIPOMZwa2SWJGtpseHYUGNH+5rK9nS1Ckz/&#10;eXhftdm8t+brYhn1vZlrpZ4ep90riEBT+Bf/uT+0guckjfvjm/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JBw7wgAAAN0AAAAPAAAAAAAAAAAAAAAAAJgCAABkcnMvZG93&#10;bnJldi54bWxQSwUGAAAAAAQABAD1AAAAhwMAAAAA&#10;" path="m,l38,r3,7l,xe" fillcolor="black" stroked="f">
                          <v:path arrowok="t" o:connecttype="custom" o:connectlocs="0,0;38,0;41,7;0,0" o:connectangles="0,0,0,0"/>
                        </v:shape>
                        <v:shape id="Freeform 3304" o:spid="_x0000_s2751" style="position:absolute;left:2208;top:2212;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t2sIA&#10;AADdAAAADwAAAGRycy9kb3ducmV2LnhtbESPwWrDMBBE74X8g9hAb7XsFkJxrZhgCDS5JenFt8Xa&#10;WibWyliK7fx9VCjkOMzMG6YoF9uLiUbfOVaQJSkI4sbpjlsFP5f92ycIH5A19o5JwZ08lNvVS4G5&#10;djOfaDqHVkQI+xwVmBCGXErfGLLoEzcQR+/XjRZDlGMr9YhzhNtevqfpRlrsOC4YHKgy1FzPN6tg&#10;z4HM9aR9NR2x15u6NYd6Vup1vey+QARawjP83/7WCj7SLIO/N/EJ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M63awgAAAN0AAAAPAAAAAAAAAAAAAAAAAJgCAABkcnMvZG93&#10;bnJldi54bWxQSwUGAAAAAAQABAD1AAAAhwMAAAAA&#10;" path="m,l38,r3,7l,xe" filled="f" strokeweight="0">
                          <v:path arrowok="t" o:connecttype="custom" o:connectlocs="0,0;38,0;41,7;0,0" o:connectangles="0,0,0,0"/>
                        </v:shape>
                        <v:shape id="Freeform 3305" o:spid="_x0000_s2752" style="position:absolute;left:2203;top:2219;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M8gMMA&#10;AADdAAAADwAAAGRycy9kb3ducmV2LnhtbESPQYvCMBSE74L/IbwFb5q2wlK6RpEFYb0IVi/e3jbP&#10;trR5KUnU7r83woLHYWa+YVab0fTiTs63lhWkiwQEcWV1y7WC82k3z0H4gKyxt0wK/sjDZj2drLDQ&#10;9sFHupehFhHCvkAFTQhDIaWvGjLoF3Ygjt7VOoMhSldL7fAR4aaXWZJ8SoMtx4UGB/puqOrKm1GQ&#10;/7pdmV5P1G33edbSuO/wcFFq9jFuv0AEGsM7/N/+0QqWSZrB601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M8gMMAAADdAAAADwAAAAAAAAAAAAAAAACYAgAAZHJzL2Rv&#10;d25yZXYueG1sUEsFBgAAAAAEAAQA9QAAAIgDAAAAAA==&#10;" path="m2,l,7r48,l2,xe" fillcolor="black" stroked="f">
                          <v:path arrowok="t" o:connecttype="custom" o:connectlocs="2,0;0,7;48,7;2,0" o:connectangles="0,0,0,0"/>
                        </v:shape>
                        <v:shape id="Freeform 3306" o:spid="_x0000_s2753" style="position:absolute;left:2203;top:2219;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4gv8AA&#10;AADdAAAADwAAAGRycy9kb3ducmV2LnhtbESP0YrCMBRE3wX/IVzBN021i2g1iiwI+mj1Ay7NtSk2&#10;N6XJtvXvjSDs4zBzZpjdYbC16Kj1lWMFi3kCgrhwuuJSwf12mq1B+ICssXZMCl7k4bAfj3aYadfz&#10;lbo8lCKWsM9QgQmhyaT0hSGLfu4a4ug9XGsxRNmWUrfYx3Jby2WSrKTFiuOCwYZ+DRXP/M8qSDv/&#10;+rmySWV/qR9ne8nvmyJXajoZjlsQgYbwH/7SZx25ZJHC5018An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4gv8AAAADdAAAADwAAAAAAAAAAAAAAAACYAgAAZHJzL2Rvd25y&#10;ZXYueG1sUEsFBgAAAAAEAAQA9QAAAIUDAAAAAA==&#10;" path="m2,l,7r48,l2,xe" filled="f" strokeweight="0">
                          <v:path arrowok="t" o:connecttype="custom" o:connectlocs="2,0;0,7;48,7;2,0" o:connectangles="0,0,0,0"/>
                        </v:shape>
                        <v:shape id="Freeform 3307" o:spid="_x0000_s2754" style="position:absolute;left:2205;top:2219;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pKrccA&#10;AADdAAAADwAAAGRycy9kb3ducmV2LnhtbESPQWvCQBSE74L/YXmFXkrdpNpiU1fRUqXQU6MXb4/s&#10;SzY1+zZkV43/3hUKHoeZ+YaZLXrbiBN1vnasIB0lIIgLp2uuFOy26+cpCB+QNTaOScGFPCzmw8EM&#10;M+3O/EunPFQiQthnqMCE0GZS+sKQRT9yLXH0StdZDFF2ldQdniPcNvIlSd6kxZrjgsGWPg0Vh/xo&#10;FdS7r368oc02Lffl5Mf8Pb2u3o9KPT70yw8QgfpwD/+3v7WCcZJO4PYmP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Sq3HAAAA3QAAAA8AAAAAAAAAAAAAAAAAmAIAAGRy&#10;cy9kb3ducmV2LnhtbFBLBQYAAAAABAAEAPUAAACMAwAAAAA=&#10;" path="m,l44,r2,7l,xe" fillcolor="black" stroked="f">
                          <v:path arrowok="t" o:connecttype="custom" o:connectlocs="0,0;44,0;46,7;0,0" o:connectangles="0,0,0,0"/>
                        </v:shape>
                        <v:shape id="Freeform 3308" o:spid="_x0000_s2755" style="position:absolute;left:2205;top:2219;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Xb48EA&#10;AADdAAAADwAAAGRycy9kb3ducmV2LnhtbESPSwvCMBCE74L/IazgTdMqPqhGEUHwoAcfeF6ata02&#10;m9JErf/eCILHYWa+YebLxpTiSbUrLCuI+xEI4tTqgjMF59OmNwXhPLLG0jIpeJOD5aLdmmOi7YsP&#10;9Dz6TAQIuwQV5N5XiZQuzcmg69uKOHhXWxv0QdaZ1DW+AtyUchBFY2mw4LCQY0XrnNL78WEUcLa/&#10;rQu5O5mLHkymwzKW9N4o1e00qxkIT43/h3/trVYwjOIRfN+EJyA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l2+PBAAAA3QAAAA8AAAAAAAAAAAAAAAAAmAIAAGRycy9kb3du&#10;cmV2LnhtbFBLBQYAAAAABAAEAPUAAACGAwAAAAA=&#10;" path="m,l44,r2,7l,xe" filled="f" strokeweight="0">
                          <v:path arrowok="t" o:connecttype="custom" o:connectlocs="0,0;44,0;46,7;0,0" o:connectangles="0,0,0,0"/>
                        </v:shape>
                        <v:rect id="Rectangle 3309" o:spid="_x0000_s2756" style="position:absolute;left:2203;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dQc8cA&#10;AADdAAAADwAAAGRycy9kb3ducmV2LnhtbESPQWsCMRSE74L/IbxCb5poW9HVKFoo9CJU60Fvz83r&#10;7uLmZZukuvrrTaHQ4zAz3zCzRWtrcSYfKscaBn0Fgjh3puJCw+7zrTcGESKywdoxabhSgMW825lh&#10;ZtyFN3TexkIkCIcMNZQxNpmUIS/JYui7hjh5X85bjEn6QhqPlwS3tRwqNZIWK04LJTb0WlJ+2v5Y&#10;DavJePX98czr2+Z4oMP+eHoZeqX140O7nIKI1Mb/8F/73Wh4UoMR/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XUHPHAAAA3QAAAA8AAAAAAAAAAAAAAAAAmAIAAGRy&#10;cy9kb3ducmV2LnhtbFBLBQYAAAAABAAEAPUAAACMAwAAAAA=&#10;" fillcolor="black" stroked="f"/>
                        <v:rect id="Rectangle 3310" o:spid="_x0000_s2757" style="position:absolute;left:2203;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wiksUA&#10;AADdAAAADwAAAGRycy9kb3ducmV2LnhtbESPQWvCQBSE7wX/w/KE3uomio1EVxFB8KStFfH4zD6T&#10;kN23Ibtq+u+7hUKPw8x8wyxWvTXiQZ2vHStIRwkI4sLpmksFp6/t2wyED8gajWNS8E0eVsvBywJz&#10;7Z78SY9jKEWEsM9RQRVCm0vpi4os+pFriaN3c53FEGVXSt3hM8KtkeMkeZcWa44LFba0qahojner&#10;YDa9muaUTS777JCeGzJr8vsPpV6H/XoOIlAf/sN/7Z1WMEnSD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CKSxQAAAN0AAAAPAAAAAAAAAAAAAAAAAJgCAABkcnMv&#10;ZG93bnJldi54bWxQSwUGAAAAAAQABAD1AAAAigMAAAAA&#10;" filled="f" strokeweight="0"/>
                        <v:rect id="Rectangle 3311" o:spid="_x0000_s2758" style="position:absolute;left:2203;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RhmsQA&#10;AADdAAAADwAAAGRycy9kb3ducmV2LnhtbERPTWsCMRC9F/wPYYTeaqKtRVejaKHQi6C2h3obN+Pu&#10;4mayTVJd/fXmIHh8vO/pvLW1OJEPlWMN/Z4CQZw7U3Gh4ef782UEIkRkg7Vj0nChAPNZ52mKmXFn&#10;3tBpGwuRQjhkqKGMscmkDHlJFkPPNcSJOzhvMSboC2k8nlO4reVAqXdpseLUUGJDHyXlx+2/1bAc&#10;j5Z/6zdeXTf7He1+98fhwCutn7vtYgIiUhsf4rv7y2h4Vf00N71JT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EYZrEAAAA3QAAAA8AAAAAAAAAAAAAAAAAmAIAAGRycy9k&#10;b3ducmV2LnhtbFBLBQYAAAAABAAEAPUAAACJAwAAAAA=&#10;" fillcolor="black" stroked="f"/>
                        <v:rect id="Rectangle 3312" o:spid="_x0000_s2759" style="position:absolute;left:2203;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Te8YA&#10;AADdAAAADwAAAGRycy9kb3ducmV2LnhtbESPT2vCQBTE74LfYXmCN91EadXUVUQQetL6h9LjM/ua&#10;hOy+Ddmtpt/eLRQ8DjPzG2a57qwRN2p95VhBOk5AEOdOV1wouJx3ozkIH5A1Gsek4Jc8rFf93hIz&#10;7e58pNspFCJC2GeooAyhyaT0eUkW/dg1xNH7dq3FEGVbSN3iPcKtkZMkeZUWK44LJTa0LSmvTz9W&#10;wfzlaurLbPq1nx3Sz5rMhvz+Q6nhoNu8gQjUhWf4v/2uFUyTdAF/b+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8Te8YAAADdAAAADwAAAAAAAAAAAAAAAACYAgAAZHJz&#10;L2Rvd25yZXYueG1sUEsFBgAAAAAEAAQA9QAAAIsDAAAAAA==&#10;" filled="f" strokeweight="0"/>
                        <v:shape id="Freeform 3313" o:spid="_x0000_s2760" style="position:absolute;left:2203;top:222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2GE8QA&#10;AADdAAAADwAAAGRycy9kb3ducmV2LnhtbERPz2vCMBS+C/4P4QleZKbqHFtnlCkqgqdVL7s9mtem&#10;W/NSmqj1v18OgseP7/di1dlaXKn1lWMFk3ECgjh3uuJSwfm0e3kH4QOyxtoxKbiTh9Wy31tgqt2N&#10;v+mahVLEEPYpKjAhNKmUPjdk0Y9dQxy5wrUWQ4RtKXWLtxhuazlNkjdpseLYYLChjaH8L7tYBdV5&#10;2832tD9Nip/i9Wh+R/P1x0Wp4aD7+gQRqAtP8cN90ApmyTTuj2/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dhhPEAAAA3QAAAA8AAAAAAAAAAAAAAAAAmAIAAGRycy9k&#10;b3ducmV2LnhtbFBLBQYAAAAABAAEAPUAAACJAwAAAAA=&#10;" path="m,l2,7r44,l,xe" fillcolor="black" stroked="f">
                          <v:path arrowok="t" o:connecttype="custom" o:connectlocs="0,0;2,7;46,7;0,0" o:connectangles="0,0,0,0"/>
                        </v:shape>
                        <v:shape id="Freeform 3314" o:spid="_x0000_s2761" style="position:absolute;left:2203;top:222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IXXcAA&#10;AADdAAAADwAAAGRycy9kb3ducmV2LnhtbESPzQrCMBCE74LvEFbwpmkrqFSjiCB40IM/eF6ata02&#10;m9JErW9vBMHjMDPfMPNlayrxpMaVlhXEwwgEcWZ1ybmC82kzmIJwHlljZZkUvMnBctHtzDHV9sUH&#10;eh59LgKEXYoKCu/rVEqXFWTQDW1NHLyrbQz6IJtc6gZfAW4qmUTRWBosOSwUWNO6oOx+fBgFnO9v&#10;61LuTuaik8l0VMWS3hul+r12NQPhqfX/8K+91QpGURLD9014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IXXcAAAADdAAAADwAAAAAAAAAAAAAAAACYAgAAZHJzL2Rvd25y&#10;ZXYueG1sUEsFBgAAAAAEAAQA9QAAAIUDAAAAAA==&#10;" path="m,l2,7r44,l,xe" filled="f" strokeweight="0">
                          <v:path arrowok="t" o:connecttype="custom" o:connectlocs="0,0;2,7;46,7;0,0" o:connectangles="0,0,0,0"/>
                        </v:shape>
                        <v:shape id="Freeform 3315" o:spid="_x0000_s2762" style="position:absolute;left:2203;top:2226;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2PcMA&#10;AADdAAAADwAAAGRycy9kb3ducmV2LnhtbESPQYvCMBSE74L/ITzBm6ZWkFKNIoKwXoSte/H2bJ5t&#10;afNSkqjdf28WhD0OM/MNs9kNphNPcr6xrGAxT0AQl1Y3XCn4uRxnGQgfkDV2lknBL3nYbcejDeba&#10;vvibnkWoRISwz1FBHUKfS+nLmgz6ue2Jo3e3zmCI0lVSO3xFuOlkmiQrabDhuFBjT4eayrZ4GAXZ&#10;zR2Lxf1C7f6UpQ0NpxbPV6Wmk2G/BhFoCP/hT/tLK1gmaQp/b+ITkN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2PcMAAADdAAAADwAAAAAAAAAAAAAAAACYAgAAZHJzL2Rv&#10;d25yZXYueG1sUEsFBgAAAAAEAAQA9QAAAIgDAAAAAA==&#10;" path="m,l48,,46,7,,xe" fillcolor="black" stroked="f">
                          <v:path arrowok="t" o:connecttype="custom" o:connectlocs="0,0;48,0;46,7;0,0" o:connectangles="0,0,0,0"/>
                        </v:shape>
                        <v:shape id="Freeform 3316" o:spid="_x0000_s2763" style="position:absolute;left:2203;top:2226;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qAsAA&#10;AADdAAAADwAAAGRycy9kb3ducmV2LnhtbESP0YrCMBRE3wX/IVzBN021smg1iiws6KNdP+DSXJti&#10;c1Oa2Na/N4Lg4zBzZpjdYbC16Kj1lWMFi3kCgrhwuuJSwfX/b7YG4QOyxtoxKXiSh8N+PNphpl3P&#10;F+ryUIpYwj5DBSaEJpPSF4Ys+rlriKN3c63FEGVbSt1iH8ttLZdJ8iMtVhwXDDb0a6i45w+rIO38&#10;c3Vhk8r+XN9O9pxfN0Wu1HQyHLcgAg3hG/7QJx25ZJnC+0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LqAsAAAADdAAAADwAAAAAAAAAAAAAAAACYAgAAZHJzL2Rvd25y&#10;ZXYueG1sUEsFBgAAAAAEAAQA9QAAAIUDAAAAAA==&#10;" path="m,l48,,46,7,,xe" filled="f" strokeweight="0">
                          <v:path arrowok="t" o:connecttype="custom" o:connectlocs="0,0;48,0;46,7;0,0" o:connectangles="0,0,0,0"/>
                        </v:shape>
                        <v:shape id="Freeform 3317" o:spid="_x0000_s2764" style="position:absolute;left:2205;top:2233;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PQhcMA&#10;AADdAAAADwAAAGRycy9kb3ducmV2LnhtbESP0YrCMBRE3wX/IVzBF9HUKiJdo4isKPuk7n7A3eba&#10;FpOb2mS1/r1ZEHwcZuYMs1i11ogbNb5yrGA8SkAQ505XXCj4+d4O5yB8QNZoHJOCB3lYLbudBWba&#10;3flIt1MoRISwz1BBGUKdSenzkiz6kauJo3d2jcUQZVNI3eA9wq2RaZLMpMWK40KJNW1Kyi+nP6vA&#10;XL8+d9NLOrhac/i1jPpRDbRS/V67/gARqA3v8Ku91womSTqF/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PQhcMAAADdAAAADwAAAAAAAAAAAAAAAACYAgAAZHJzL2Rv&#10;d25yZXYueG1sUEsFBgAAAAAEAAQA9QAAAIgDAAAAAA==&#10;" path="m,l3,7r38,l,xe" fillcolor="black" stroked="f">
                          <v:path arrowok="t" o:connecttype="custom" o:connectlocs="0,0;3,7;41,7;0,0" o:connectangles="0,0,0,0"/>
                        </v:shape>
                        <v:shape id="Freeform 3318" o:spid="_x0000_s2765" style="position:absolute;left:2205;top:2233;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RhZMIA&#10;AADdAAAADwAAAGRycy9kb3ducmV2LnhtbESPQWvCQBSE74L/YXlCb7rRokjMGiQgtL1pveT2yD6z&#10;wezbkF2T9N93C0KPw8x8w2T5ZFsxUO8bxwrWqwQEceV0w7WC2/d5uQfhA7LG1jEp+CEP+XE+yzDV&#10;buQLDddQiwhhn6ICE0KXSukrQxb9ynXE0bu73mKIsq+l7nGMcNvKTZLspMWG44LBjgpD1eP6tArO&#10;HMg8LtoXwxe2elfW5rMclXpbTKcDiEBT+A+/2h9awXuy2cLfm/gE5P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ZGFkwgAAAN0AAAAPAAAAAAAAAAAAAAAAAJgCAABkcnMvZG93&#10;bnJldi54bWxQSwUGAAAAAAQABAD1AAAAhwMAAAAA&#10;" path="m,l3,7r38,l,xe" filled="f" strokeweight="0">
                          <v:path arrowok="t" o:connecttype="custom" o:connectlocs="0,0;3,7;41,7;0,0" o:connectangles="0,0,0,0"/>
                        </v:shape>
                        <v:shape id="Freeform 3319" o:spid="_x0000_s2766" style="position:absolute;left:2205;top:2233;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ghscA&#10;AADdAAAADwAAAGRycy9kb3ducmV2LnhtbESPQWvCQBSE74X+h+UJXopujFQldZVSKGhPVgXp7ZF9&#10;TVKzb+PuGpN/3xUKPQ4z8w2zXHemFi05X1lWMBknIIhzqysuFBwP76MFCB+QNdaWSUFPHtarx4cl&#10;Ztre+JPafShEhLDPUEEZQpNJ6fOSDPqxbYij922dwRClK6R2eItwU8s0SWbSYMVxocSG3krKz/ur&#10;UdCevtKn/npB/dHvfhbbbu7c81yp4aB7fQERqAv/4b/2RiuYJukM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PYIbHAAAA3QAAAA8AAAAAAAAAAAAAAAAAmAIAAGRy&#10;cy9kb3ducmV2LnhtbFBLBQYAAAAABAAEAPUAAACMAwAAAAA=&#10;" path="m,l44,,41,7,,xe" fillcolor="black" stroked="f">
                          <v:path arrowok="t" o:connecttype="custom" o:connectlocs="0,0;44,0;41,7;0,0" o:connectangles="0,0,0,0"/>
                        </v:shape>
                        <v:shape id="Freeform 3320" o:spid="_x0000_s2767" style="position:absolute;left:2205;top:2233;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v5IcYA&#10;AADdAAAADwAAAGRycy9kb3ducmV2LnhtbESPzWrDMBCE74W+g9hCbo1Uh/THjRJKISEUCmnaQ46L&#10;tbFNrV0jqY7z9lGh0OMwM98wi9XoOzVQiK2whbupAUVciWu5tvD1ub59BBUTssNOmCycKcJqeX21&#10;wNLJiT9o2KdaZQjHEi00KfWl1rFqyGOcSk+cvaMEjynLUGsX8JThvtOFMffaY8t5ocGeXhuqvvc/&#10;3kIxOpkf3s2x797EbQZ5CruDs3ZyM748g0o0pv/wX3vrLMxM8QC/b/IT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v5IcYAAADdAAAADwAAAAAAAAAAAAAAAACYAgAAZHJz&#10;L2Rvd25yZXYueG1sUEsFBgAAAAAEAAQA9QAAAIsDAAAAAA==&#10;" path="m,l44,,41,7,,xe" filled="f" strokeweight="0">
                          <v:path arrowok="t" o:connecttype="custom" o:connectlocs="0,0;44,0;41,7;0,0" o:connectangles="0,0,0,0"/>
                        </v:shape>
                        <v:shape id="Freeform 3321" o:spid="_x0000_s2768" style="position:absolute;left:2208;top:2240;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5BGcQA&#10;AADdAAAADwAAAGRycy9kb3ducmV2LnhtbERPz2vCMBS+D/wfwhvsMjTRgUhnlKGMyfCgVef1rXlr&#10;i81LSaLt/ntzGOz48f2eL3vbiBv5UDvWMB4pEMSFMzWXGo6H9+EMRIjIBhvHpOGXAiwXg4c5ZsZ1&#10;vKdbHkuRQjhkqKGKsc2kDEVFFsPItcSJ+3HeYkzQl9J47FK4beREqam0WHNqqLClVUXFJb9aDbuP&#10;T3UO69P2y6jp93mzu/pu/az102P/9goiUh//xX/ujdHwoiZpbnq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OQRnEAAAA3QAAAA8AAAAAAAAAAAAAAAAAmAIAAGRycy9k&#10;b3ducmV2LnhtbFBLBQYAAAAABAAEAPUAAACJAwAAAAA=&#10;" path="m,l5,5r28,l,xe" fillcolor="black" stroked="f">
                          <v:path arrowok="t" o:connecttype="custom" o:connectlocs="0,0;5,5;33,5;0,0" o:connectangles="0,0,0,0"/>
                        </v:shape>
                        <v:shape id="Freeform 3322" o:spid="_x0000_s2769" style="position:absolute;left:2208;top:2240;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mNcUA&#10;AADdAAAADwAAAGRycy9kb3ducmV2LnhtbESPQYvCMBSE78L+h/AEL6KpCrJbjbIILr14sK6HvT2a&#10;Z1ttXkqTtdVfbwTB4zAz3zDLdWcqcaXGlZYVTMYRCOLM6pJzBb+H7egThPPIGivLpOBGDtarj94S&#10;Y21b3tM19bkIEHYxKii8r2MpXVaQQTe2NXHwTrYx6INscqkbbAPcVHIaRXNpsOSwUGBNm4KyS/pv&#10;FLT57qgTvF/wb/aTnI7nzdDUqVKDfve9AOGp8+/wq51oBbNo+gX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6Y1xQAAAN0AAAAPAAAAAAAAAAAAAAAAAJgCAABkcnMv&#10;ZG93bnJldi54bWxQSwUGAAAAAAQABAD1AAAAigMAAAAA&#10;" path="m,l5,5r28,l,xe" filled="f" strokeweight="0">
                          <v:path arrowok="t" o:connecttype="custom" o:connectlocs="0,0;5,5;33,5;0,0" o:connectangles="0,0,0,0"/>
                        </v:shape>
                        <v:shape id="Freeform 3323" o:spid="_x0000_s2770" style="position:absolute;left:2208;top:2240;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uQ8QA&#10;AADdAAAADwAAAGRycy9kb3ducmV2LnhtbERPy2rCQBTdF/yH4Qrd1UkbsBKdSBEsrbiotossr5mb&#10;B2buhJkxSf/eWRS6PJz3ZjuZTgzkfGtZwfMiAUFcWt1yreDne/+0AuEDssbOMin4JQ/bfPawwUzb&#10;kU80nEMtYgj7DBU0IfSZlL5syKBf2J44cpV1BkOErpba4RjDTSdfkmQpDbYcGxrsaddQeT3fjIJl&#10;OhXDwRW36ngpvo7vn268lK9KPc6ntzWIQFP4F/+5P7SCNEnj/vgmPgG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bkPEAAAA3QAAAA8AAAAAAAAAAAAAAAAAmAIAAGRycy9k&#10;b3ducmV2LnhtbFBLBQYAAAAABAAEAPUAAACJAwAAAAA=&#10;" path="m,l38,,33,5,,xe" fillcolor="black" stroked="f">
                          <v:path arrowok="t" o:connecttype="custom" o:connectlocs="0,0;38,0;33,5;0,0" o:connectangles="0,0,0,0"/>
                        </v:shape>
                        <v:shape id="Freeform 3324" o:spid="_x0000_s2771" style="position:absolute;left:2208;top:2240;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i28UA&#10;AADdAAAADwAAAGRycy9kb3ducmV2LnhtbESPQWuDQBSE74X+h+UVcmvWVFKCcRUJFELw0CYpvT7c&#10;FxXdt+Juovn33UChx2FmvmHSfDa9uNHoWssKVssIBHFldcu1gvPp43UDwnlkjb1lUnAnB3n2/JRi&#10;ou3EX3Q7+loECLsEFTTeD4mUrmrIoFvagTh4Fzsa9EGOtdQjTgFuevkWRe/SYMthocGBdg1V3fFq&#10;FOwm/3nobNGW87ceuv26NOanUmrxMhdbEJ5m/x/+a++1gjiKV/B4E5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WLbxQAAAN0AAAAPAAAAAAAAAAAAAAAAAJgCAABkcnMv&#10;ZG93bnJldi54bWxQSwUGAAAAAAQABAD1AAAAigMAAAAA&#10;" path="m,l38,,33,5,,xe" filled="f" strokeweight="0">
                          <v:path arrowok="t" o:connecttype="custom" o:connectlocs="0,0;38,0;33,5;0,0" o:connectangles="0,0,0,0"/>
                        </v:shape>
                        <v:shape id="Freeform 3325" o:spid="_x0000_s2772" style="position:absolute;left:2213;top:2245;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GAMsQA&#10;AADdAAAADwAAAGRycy9kb3ducmV2LnhtbESPS4sCMRCE7wv+h9CCN834WmQ0igiyCh5cH3htJm1m&#10;cNIZJlkd/70RhD0WVfUVNVs0thR3qn3hWEG/l4Agzpwu2Cg4HdfdCQgfkDWWjknBkzws5q2vGaba&#10;PfiX7odgRISwT1FBHkKVSumznCz6nquIo3d1tcUQZW2krvER4baUgyT5lhYLjgs5VrTKKbsd/qwC&#10;HhtrtsV5vP8ZmWyza8JxedFKddrNcgoiUBP+w5/2RisYJsMBvN/EJy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xgDLEAAAA3QAAAA8AAAAAAAAAAAAAAAAAmAIAAGRycy9k&#10;b3ducmV2LnhtbFBLBQYAAAAABAAEAPUAAACJAwAAAAA=&#10;" path="m,l7,4r14,l,xe" fillcolor="black" stroked="f">
                          <v:path arrowok="t" o:connecttype="custom" o:connectlocs="0,0;7,4;21,4;0,0" o:connectangles="0,0,0,0"/>
                        </v:shape>
                        <v:shape id="Freeform 3326" o:spid="_x0000_s2773" style="position:absolute;left:2213;top:2245;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2seMQA&#10;AADdAAAADwAAAGRycy9kb3ducmV2LnhtbESPT2sCMRTE7wW/Q3hCbzVrF4qsRhHFP+Cpq+j1kTw3&#10;i5uXZZPq1k/fFAo9DjPzG2a26F0j7tSF2rOC8SgDQay9qblScDpu3iYgQkQ22HgmBd8UYDEfvMyw&#10;MP7Bn3QvYyUShEOBCmyMbSFl0JYchpFviZN39Z3DmGRXSdPhI8FdI9+z7EM6rDktWGxpZUnfyi+n&#10;4FA+aX04Ly95e0S/tbtJv9Zaqddhv5yCiNTH//Bfe28U5Fmew++b9AT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9rHjEAAAA3QAAAA8AAAAAAAAAAAAAAAAAmAIAAGRycy9k&#10;b3ducmV2LnhtbFBLBQYAAAAABAAEAPUAAACJAwAAAAA=&#10;" path="m,l7,4r14,l,xe" filled="f" strokeweight="0">
                          <v:path arrowok="t" o:connecttype="custom" o:connectlocs="0,0;7,4;21,4;0,0" o:connectangles="0,0,0,0"/>
                        </v:shape>
                        <v:shape id="Freeform 3327" o:spid="_x0000_s2774" style="position:absolute;left:2213;top:2245;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TabMUA&#10;AADdAAAADwAAAGRycy9kb3ducmV2LnhtbESPS4vCMBSF9wPzH8IdmJ2mjg+kGmUoOozixsfG3aW5&#10;tsXkpjRRO/56IwizPJzHx5nOW2vElRpfOVbQ6yYgiHOnKy4UHPbLzhiED8gajWNS8Ece5rP3tymm&#10;2t14S9ddKEQcYZ+igjKEOpXS5yVZ9F1XE0fv5BqLIcqmkLrBWxy3Rn4lyUharDgSSqwpKyk/7y42&#10;Quw9+7mc17pdHIdmNTL6vsm0Up8f7fcERKA2/Idf7V+toJ/0B/B8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NpsxQAAAN0AAAAPAAAAAAAAAAAAAAAAAJgCAABkcnMv&#10;ZG93bnJldi54bWxQSwUGAAAAAAQABAD1AAAAigMAAAAA&#10;" path="m,l28,,21,4,,xe" fillcolor="black" stroked="f">
                          <v:path arrowok="t" o:connecttype="custom" o:connectlocs="0,0;28,0;21,4;0,0" o:connectangles="0,0,0,0"/>
                        </v:shape>
                        <v:shape id="Freeform 3328" o:spid="_x0000_s2775" style="position:absolute;left:2213;top:2245;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oOcgA&#10;AADdAAAADwAAAGRycy9kb3ducmV2LnhtbESPT2vCQBTE7wW/w/KEXopurFQkukpTqC3oxT/o9Zl9&#10;ZtNm34bsVpNv7xYKPQ4z8xtmvmxtJa7U+NKxgtEwAUGcO11yoeCwfx9MQfiArLFyTAo68rBc9B7m&#10;mGp34y1dd6EQEcI+RQUmhDqV0ueGLPqhq4mjd3GNxRBlU0jd4C3CbSWfk2QiLZYcFwzW9GYo/979&#10;WAXZV/bU+fy0+Vhnx3I6uqzOplsp9dhvX2cgArXhP/zX/tQKxsn4BX7fxCc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Wmg5yAAAAN0AAAAPAAAAAAAAAAAAAAAAAJgCAABk&#10;cnMvZG93bnJldi54bWxQSwUGAAAAAAQABAD1AAAAjQMAAAAA&#10;" path="m,l28,,21,4,,xe" filled="f" strokeweight="0">
                          <v:path arrowok="t" o:connecttype="custom" o:connectlocs="0,0;28,0;21,4;0,0" o:connectangles="0,0,0,0"/>
                        </v:shape>
                        <v:shape id="Freeform 3329" o:spid="_x0000_s2776" style="position:absolute;left:2220;top:224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pWzsYA&#10;AADdAAAADwAAAGRycy9kb3ducmV2LnhtbESPQWuDQBCF74X8h2UCvZRkbQUJNquU0JYeNeaQ3AZ3&#10;qlJ31rrbaP99NhDI8fHmfW/eNp9NL840us6ygud1BIK4trrjRsGh+lhtQDiPrLG3TAr+yUGeLR62&#10;mGo7cUnnvW9EgLBLUUHr/ZBK6eqWDLq1HYiD921Hgz7IsZF6xCnATS9foiiRBjsODS0OtGup/tn/&#10;mfDGdNj1xdNn8f57PFXOeVt15VGpx+X89grC0+zvx7f0l1YQR3EC1zUBAT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pWzsYAAADdAAAADwAAAAAAAAAAAAAAAACYAgAAZHJz&#10;L2Rvd25yZXYueG1sUEsFBgAAAAAEAAQA9QAAAIsDAAAAAA==&#10;" path="m,l14,,7,1,,xe" fillcolor="black" stroked="f">
                          <v:path arrowok="t" o:connecttype="custom" o:connectlocs="0,0;14,0;7,1;0,0" o:connectangles="0,0,0,0"/>
                        </v:shape>
                        <v:shape id="Freeform 3330" o:spid="_x0000_s2777" style="position:absolute;left:2220;top:224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DMcA&#10;AADdAAAADwAAAGRycy9kb3ducmV2LnhtbESPT2sCMRTE7wW/Q3hCbzWrYpXVKNa20otQ/+D5uXlu&#10;Fjcv202qq5++EQoeh5n5DTOZNbYUZ6p94VhBt5OAIM6cLjhXsNt+voxA+ICssXRMCq7kYTZtPU0w&#10;1e7CazpvQi4ihH2KCkwIVSqlzwxZ9B1XEUfv6GqLIco6l7rGS4TbUvaS5FVaLDguGKxoYSg7bX6t&#10;guPt/dt9/PRMsxis3D6bH5Zvg6FSz+1mPgYRqAmP8H/7SyvoJ/0h3N/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zQzHAAAA3QAAAA8AAAAAAAAAAAAAAAAAmAIAAGRy&#10;cy9kb3ducmV2LnhtbFBLBQYAAAAABAAEAPUAAACMAwAAAAA=&#10;" path="m,l14,,7,1,,xe" filled="f" strokeweight="0">
                          <v:path arrowok="t" o:connecttype="custom" o:connectlocs="0,0;14,0;7,1;0,0" o:connectangles="0,0,0,0"/>
                        </v:shape>
                        <v:shape id="Freeform 3331" o:spid="_x0000_s2778" style="position:absolute;left:2220;top:675;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nJ8YA&#10;AADdAAAADwAAAGRycy9kb3ducmV2LnhtbESPwWrCQBCG74W+wzKFXopuWqFImo2I2OJRTQ56G7LT&#10;JJidjdmtiW/fORR6HP75v/kmW02uUzcaQuvZwOs8AUVcedtybaAsPmdLUCEiW+w8k4E7BVjljw8Z&#10;ptaPfKDbMdZKIBxSNNDE2Kdah6ohh2Hue2LJvv3gMMo41NoOOArcdfotSd61w5blQoM9bRqqLscf&#10;Jxpjuen2L1/77fV0LkKIvmgPJ2Oen6b1B6hIU/xf/mvvrIFFshBd+UYQo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lnJ8YAAADdAAAADwAAAAAAAAAAAAAAAACYAgAAZHJz&#10;L2Rvd25yZXYueG1sUEsFBgAAAAAEAAQA9QAAAIsDAAAAAA==&#10;" path="m7,l,,14,,7,xe" fillcolor="black" stroked="f">
                          <v:path arrowok="t" o:connecttype="custom" o:connectlocs="7,0;0,0;14,0;7,0" o:connectangles="0,0,0,0"/>
                        </v:shape>
                        <v:shape id="Freeform 3332" o:spid="_x0000_s2779" style="position:absolute;left:2220;top:675;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85ccA&#10;AADdAAAADwAAAGRycy9kb3ducmV2LnhtbESPQWsCMRSE74L/ITyhN82qaO1qFKtt8VJotXh+bp6b&#10;pZuX7Sbqtr++EQSPw8x8w8wWjS3FmWpfOFbQ7yUgiDOnC84VfO1euxMQPiBrLB2Tgl/ysJi3WzNM&#10;tbvwJ523IRcRwj5FBSaEKpXSZ4Ys+p6riKN3dLXFEGWdS13jJcJtKQdJMpYWC44LBitaGcq+tyer&#10;4Pi3/nAvPwPTrEbvbp8tD2/Po0elHjrNcgoiUBPu4Vt7oxUMk+ETXN/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s/OXHAAAA3QAAAA8AAAAAAAAAAAAAAAAAmAIAAGRy&#10;cy9kb3ducmV2LnhtbFBLBQYAAAAABAAEAPUAAACMAwAAAAA=&#10;" path="m7,l,,14,,7,xe" filled="f" strokeweight="0">
                          <v:path arrowok="t" o:connecttype="custom" o:connectlocs="7,0;0,0;14,0;7,0" o:connectangles="0,0,0,0"/>
                        </v:shape>
                        <v:shape id="Freeform 3333" o:spid="_x0000_s2780" style="position:absolute;left:2213;top:675;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vEsMA&#10;AADdAAAADwAAAGRycy9kb3ducmV2LnhtbERPTWvCQBC9F/wPywi96aa2SkldRYJKK15qe+ltyE6T&#10;4O5syK4a/fWdg9Dj433Pl7136kxdbAIbeBpnoIjLYBuuDHx/bUavoGJCtugCk4ErRVguBg9zzG24&#10;8CedD6lSEsIxRwN1Sm2udSxr8hjHoSUW7jd0HpPArtK2w4uEe6cnWTbTHhuWhhpbKmoqj4eTlxJ/&#10;K7an487265+p+5g5e9sX1pjHYb96A5WoT//iu/vdGnjOXmS/vJEno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vEsMAAADdAAAADwAAAAAAAAAAAAAAAACYAgAAZHJzL2Rv&#10;d25yZXYueG1sUEsFBgAAAAAEAAQA9QAAAIgDAAAAAA==&#10;" path="m7,l,4r28,l7,xe" fillcolor="black" stroked="f">
                          <v:path arrowok="t" o:connecttype="custom" o:connectlocs="7,0;0,4;28,4;7,0" o:connectangles="0,0,0,0"/>
                        </v:shape>
                        <v:shape id="Freeform 3334" o:spid="_x0000_s2781" style="position:absolute;left:2213;top:675;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dR8cA&#10;AADdAAAADwAAAGRycy9kb3ducmV2LnhtbESPQWvCQBSE7wX/w/IKXkrdxJYiqasYQS3opba019fs&#10;MxvNvg3ZVZN/7xYKPQ4z8w0znXe2FhdqfeVYQTpKQBAXTldcKvj8WD1OQPiArLF2TAp68jCfDe6m&#10;mGl35Xe67EMpIoR9hgpMCE0mpS8MWfQj1xBH7+BaiyHKtpS6xWuE21qOk+RFWqw4LhhsaGmoOO3P&#10;VkF+zB96X3zvNtv8q5qkh/WP6ddKDe+7xSuIQF34D/+137SCp+Q5hd838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nHUfHAAAA3QAAAA8AAAAAAAAAAAAAAAAAmAIAAGRy&#10;cy9kb3ducmV2LnhtbFBLBQYAAAAABAAEAPUAAACMAwAAAAA=&#10;" path="m7,l,4r28,l7,xe" filled="f" strokeweight="0">
                          <v:path arrowok="t" o:connecttype="custom" o:connectlocs="7,0;0,4;28,4;7,0" o:connectangles="0,0,0,0"/>
                        </v:shape>
                        <v:shape id="Freeform 3335" o:spid="_x0000_s2782" style="position:absolute;left:2220;top:675;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zT8MA&#10;AADdAAAADwAAAGRycy9kb3ducmV2LnhtbESPS4sCMRCE74L/IbTgbc34REajiCAq7GF94bWZtJnB&#10;SWeYRB3//WZhwWNRVV9R82VjS/Gk2heOFfR7CQjizOmCjYLzafM1BeEDssbSMSl4k4flot2aY6rd&#10;iw/0PAYjIoR9igryEKpUSp/lZNH3XEUcvZurLYYoayN1ja8It6UcJMlEWiw4LuRY0Tqn7H58WAU8&#10;Ntbsi8v4Zzsy2e67CafVVSvV7TSrGYhATfiE/9s7rWCYjAbw9yY+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fzT8MAAADdAAAADwAAAAAAAAAAAAAAAACYAgAAZHJzL2Rv&#10;d25yZXYueG1sUEsFBgAAAAAEAAQA9QAAAIgDAAAAAA==&#10;" path="m,l14,r7,4l,xe" fillcolor="black" stroked="f">
                          <v:path arrowok="t" o:connecttype="custom" o:connectlocs="0,0;14,0;21,4;0,0" o:connectangles="0,0,0,0"/>
                        </v:shape>
                        <v:shape id="Freeform 3336" o:spid="_x0000_s2783" style="position:absolute;left:2220;top:675;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vfBcUA&#10;AADdAAAADwAAAGRycy9kb3ducmV2LnhtbESPQWsCMRSE7wX/Q3iCt5rVLUVWo4hSLXjqWvT6SJ6b&#10;xc3Lskl17a9vCoUeh5n5hlmseteIG3Wh9qxgMs5AEGtvaq4UfB7fnmcgQkQ22HgmBQ8KsFoOnhZY&#10;GH/nD7qVsRIJwqFABTbGtpAyaEsOw9i3xMm7+M5hTLKrpOnwnuCukdMse5UOa04LFlvaWNLX8ssp&#10;OJTftD2c1ue8PaLf2f2s32qt1GjYr+cgIvXxP/zXfjcK8uwlh9836Qn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98FxQAAAN0AAAAPAAAAAAAAAAAAAAAAAJgCAABkcnMv&#10;ZG93bnJldi54bWxQSwUGAAAAAAQABAD1AAAAigMAAAAA&#10;" path="m,l14,r7,4l,xe" filled="f" strokeweight="0">
                          <v:path arrowok="t" o:connecttype="custom" o:connectlocs="0,0;14,0;21,4;0,0" o:connectangles="0,0,0,0"/>
                        </v:shape>
                        <v:shape id="Freeform 3337" o:spid="_x0000_s2784" style="position:absolute;left:2208;top:679;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0bPccA&#10;AADdAAAADwAAAGRycy9kb3ducmV2LnhtbESPQWvCQBSE7wX/w/KE3nRTFVtSVxHB0hYPNu0hx2f2&#10;mYRm34bdNYn/3i0IPQ4z8w2z2gymER05X1tW8DRNQBAXVtdcKvj53k9eQPiArLGxTAqu5GGzHj2s&#10;MNW25y/qslCKCGGfooIqhDaV0hcVGfRT2xJH72ydwRClK6V22Ee4aeQsSZbSYM1xocKWdhUVv9nF&#10;KFjOh7z7dPnlfDjlx8Pbh+tPxbNSj+Nh+woi0BD+w/f2u1YwTxYL+HsTn4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9Gz3HAAAA3QAAAA8AAAAAAAAAAAAAAAAAmAIAAGRy&#10;cy9kb3ducmV2LnhtbFBLBQYAAAAABAAEAPUAAACMAwAAAAA=&#10;" path="m5,l,5r38,l5,xe" fillcolor="black" stroked="f">
                          <v:path arrowok="t" o:connecttype="custom" o:connectlocs="5,0;0,5;38,5;5,0" o:connectangles="0,0,0,0"/>
                        </v:shape>
                        <v:shape id="Freeform 3338" o:spid="_x0000_s2785" style="position:absolute;left:2208;top:679;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XpcUA&#10;AADdAAAADwAAAGRycy9kb3ducmV2LnhtbESPQWuDQBSE74H+h+UVckvWtkkpxlUkUAjBQ5u05Ppw&#10;X1V034q7VfPvs4FCj8PMfMMk2Ww6MdLgGssKntYRCOLS6oYrBV/n99UbCOeRNXaWScGVHGTpwyLB&#10;WNuJP2k8+UoECLsYFdTe97GUrqzJoFvbnjh4P3Yw6IMcKqkHnALcdPI5il6lwYbDQo097Wsq29Ov&#10;UbCf/MextXlTzN+6bw/bwphLqdTycc53IDzN/j/81z5oBS/RZgv3N+EJ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BelxQAAAN0AAAAPAAAAAAAAAAAAAAAAAJgCAABkcnMv&#10;ZG93bnJldi54bWxQSwUGAAAAAAQABAD1AAAAigMAAAAA&#10;" path="m5,l,5r38,l5,xe" filled="f" strokeweight="0">
                          <v:path arrowok="t" o:connecttype="custom" o:connectlocs="5,0;0,5;38,5;5,0" o:connectangles="0,0,0,0"/>
                        </v:shape>
                        <v:shape id="Freeform 3339" o:spid="_x0000_s2786" style="position:absolute;left:2213;top:679;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VUMcA&#10;AADdAAAADwAAAGRycy9kb3ducmV2LnhtbESPT0sDMRTE74LfITyhF2kTqyxlbVrEIhbx0P+9PjfP&#10;3cXNy5Kk3fXbm4LQ4zAzv2Gm89424kw+1I41PIwUCOLCmZpLDbvt23ACIkRkg41j0vBLAeaz25sp&#10;5sZ1vKbzJpYiQTjkqKGKsc2lDEVFFsPItcTJ+3beYkzSl9J47BLcNnKsVCYt1pwWKmzptaLiZ3Oy&#10;GlbvH+oYFvvPg1HZ13G5Ovluca/14K5/eQYRqY/X8H97aTQ8qqcMLm/S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ClVDHAAAA3QAAAA8AAAAAAAAAAAAAAAAAmAIAAGRy&#10;cy9kb3ducmV2LnhtbFBLBQYAAAAABAAEAPUAAACMAwAAAAA=&#10;" path="m,l28,r5,5l,xe" fillcolor="black" stroked="f">
                          <v:path arrowok="t" o:connecttype="custom" o:connectlocs="0,0;28,0;33,5;0,0" o:connectangles="0,0,0,0"/>
                        </v:shape>
                        <v:shape id="Freeform 3340" o:spid="_x0000_s2787" style="position:absolute;left:2213;top:679;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dyfMcA&#10;AADdAAAADwAAAGRycy9kb3ducmV2LnhtbESPQWvCQBSE74X+h+UVvBTdVIstaVYpgpJLD8bm4O2R&#10;fSZpsm9Ddmuiv74rFDwOM/MNk6xH04oz9a62rOBlFoEgLqyuuVTwfdhO30E4j6yxtUwKLuRgvXp8&#10;SDDWduA9nTNfigBhF6OCyvsultIVFRl0M9sRB+9ke4M+yL6UuschwE0r51G0lAZrDgsVdrSpqGiy&#10;X6NgKL9yneK1weNil57yn82z6TKlJk/j5wcIT6O/h//bqVawiF7f4PYmP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3cnzHAAAA3QAAAA8AAAAAAAAAAAAAAAAAmAIAAGRy&#10;cy9kb3ducmV2LnhtbFBLBQYAAAAABAAEAPUAAACMAwAAAAA=&#10;" path="m,l28,r5,5l,xe" filled="f" strokeweight="0">
                          <v:path arrowok="t" o:connecttype="custom" o:connectlocs="0,0;28,0;33,5;0,0" o:connectangles="0,0,0,0"/>
                        </v:shape>
                        <v:shape id="Freeform 3341" o:spid="_x0000_s2788" style="position:absolute;left:2205;top:684;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O0z8QA&#10;AADdAAAADwAAAGRycy9kb3ducmV2LnhtbERPz2vCMBS+C/sfwhO8jJlO55TOKEMQdCftBmO3R/PW&#10;1jUvNYm1/e/NYeDx4/u9XHemFi05X1lW8DxOQBDnVldcKPj63D4tQPiArLG2TAp68rBePQyWmGp7&#10;5SO1WShEDGGfooIyhCaV0uclGfRj2xBH7tc6gyFCV0jt8BrDTS0nSfIqDVYcG0psaFNS/pddjIL2&#10;+2fy2F/OqD/6w2mx7+bOzeZKjYbd+xuIQF24i//dO61gmrzEufF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DtM/EAAAA3QAAAA8AAAAAAAAAAAAAAAAAmAIAAGRycy9k&#10;b3ducmV2LnhtbFBLBQYAAAAABAAEAPUAAACJAwAAAAA=&#10;" path="m3,l,7r44,l3,xe" fillcolor="black" stroked="f">
                          <v:path arrowok="t" o:connecttype="custom" o:connectlocs="3,0;0,7;44,7;3,0" o:connectangles="0,0,0,0"/>
                        </v:shape>
                        <v:shape id="Freeform 3342" o:spid="_x0000_s2789" style="position:absolute;left:2205;top:684;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ctaMUA&#10;AADdAAAADwAAAGRycy9kb3ducmV2LnhtbESPQUsDMRSE74L/ITzBm01sq9ht0yJCRQpCWz30+Ni8&#10;7i7dvLckcbv++6YgeBxm5htmsRp8q3oKsRG28DgyoIhLcQ1XFr6/1g8voGJCdtgKk4VfirBa3t4s&#10;sHBy5h31+1SpDOFYoIU6pa7QOpY1eYwj6Yizd5TgMWUZKu0CnjPct3pszLP22HBeqLGjt5rK0/7H&#10;WxgPTp4On+bYtRtx773MwvbgrL2/G17noBIN6T/81/5wFiZmOoPrm/wE9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1y1oxQAAAN0AAAAPAAAAAAAAAAAAAAAAAJgCAABkcnMv&#10;ZG93bnJldi54bWxQSwUGAAAAAAQABAD1AAAAigMAAAAA&#10;" path="m3,l,7r44,l3,xe" filled="f" strokeweight="0">
                          <v:path arrowok="t" o:connecttype="custom" o:connectlocs="3,0;0,7;44,7;3,0" o:connectangles="0,0,0,0"/>
                        </v:shape>
                        <v:shape id="Freeform 3343" o:spid="_x0000_s2790" style="position:absolute;left:2208;top:684;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6l+8AA&#10;AADdAAAADwAAAGRycy9kb3ducmV2LnhtbERPy4rCMBTdD/gP4QpuRFOdUaQaRURRZuXrA67NtS0m&#10;N7WJWv9+shBmeTjv2aKxRjyp9qVjBYN+AoI4c7rkXMH5tOlNQPiArNE4JgVv8rCYt75mmGr34gM9&#10;jyEXMYR9igqKEKpUSp8VZNH3XUUcuaurLYYI61zqGl8x3Bo5TJKxtFhybCiwolVB2e34sArM/Xe9&#10;/bkNu3dr9hfLqN9lVyvVaTfLKYhATfgXf9w7reA7GcX98U18An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6l+8AAAADdAAAADwAAAAAAAAAAAAAAAACYAgAAZHJzL2Rvd25y&#10;ZXYueG1sUEsFBgAAAAAEAAQA9QAAAIUDAAAAAA==&#10;" path="m,l38,r3,7l,xe" fillcolor="black" stroked="f">
                          <v:path arrowok="t" o:connecttype="custom" o:connectlocs="0,0;38,0;41,7;0,0" o:connectangles="0,0,0,0"/>
                        </v:shape>
                        <v:shape id="Freeform 3344" o:spid="_x0000_s2791" style="position:absolute;left:2208;top:684;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UGsEA&#10;AADdAAAADwAAAGRycy9kb3ducmV2LnhtbESPQYvCMBSE74L/ITxhb5qqrEg1FREE9abrxdujeTal&#10;zUtpYlv//UZY2OMwM98w291ga9FR60vHCuazBARx7nTJhYL7z3G6BuEDssbaMSl4k4ddNh5tMdWu&#10;5yt1t1CICGGfogITQpNK6XNDFv3MNcTRe7rWYoiyLaRusY9wW8tFkqykxZLjgsGGDoby6vayCo4c&#10;yFRX7Q/dBWu9ehTm/OiV+poM+w2IQEP4D/+1T1rBMvmew+dNfA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ZFBrBAAAA3QAAAA8AAAAAAAAAAAAAAAAAmAIAAGRycy9kb3du&#10;cmV2LnhtbFBLBQYAAAAABAAEAPUAAACGAwAAAAA=&#10;" path="m,l38,r3,7l,xe" filled="f" strokeweight="0">
                          <v:path arrowok="t" o:connecttype="custom" o:connectlocs="0,0;38,0;41,7;0,0" o:connectangles="0,0,0,0"/>
                        </v:shape>
                        <v:shape id="Freeform 3345" o:spid="_x0000_s2792" style="position:absolute;left:2203;top:691;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FQMMA&#10;AADdAAAADwAAAGRycy9kb3ducmV2LnhtbESPQYvCMBSE74L/ITzBm6ZWXErXKCIIelnY6sXb2+bZ&#10;ljYvJYla//1mQdjjMDPfMOvtYDrxIOcbywoW8wQEcWl1w5WCy/kwy0D4gKyxs0wKXuRhuxmP1phr&#10;++RvehShEhHCPkcFdQh9LqUvazLo57Ynjt7NOoMhSldJ7fAZ4aaTaZJ8SIMNx4Uae9rXVLbF3SjI&#10;ftyhWNzO1O5OWdrQcGrx66rUdDLsPkEEGsJ/+N0+agXLZJXC35v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mFQMMAAADdAAAADwAAAAAAAAAAAAAAAACYAgAAZHJzL2Rv&#10;d25yZXYueG1sUEsFBgAAAAAEAAQA9QAAAIgDAAAAAA==&#10;" path="m2,l,7r48,l2,xe" fillcolor="black" stroked="f">
                          <v:path arrowok="t" o:connecttype="custom" o:connectlocs="2,0;0,7;48,7;2,0" o:connectangles="0,0,0,0"/>
                        </v:shape>
                        <v:shape id="Freeform 3346" o:spid="_x0000_s2793" style="position:absolute;left:2203;top:691;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SZf8MA&#10;AADdAAAADwAAAGRycy9kb3ducmV2LnhtbESPzWrDMBCE74W8g9hAb43cug2JY9mEQiE5xskDLNbG&#10;MrVWxlL88/ZVodDjMPPNMHk5206MNPjWsYLXTQKCuHa65UbB7fr1sgPhA7LGzjEpWMhDWayecsy0&#10;m/hCYxUaEUvYZ6jAhNBnUvrakEW/cT1x9O5usBiiHBqpB5xiue3kW5JspcWW44LBnj4N1d/VwypI&#10;R7+8X9ikcjp395M9V7d9XSn1vJ6PBxCB5vAf/qNPOnLJRwq/b+IT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SZf8MAAADdAAAADwAAAAAAAAAAAAAAAACYAgAAZHJzL2Rv&#10;d25yZXYueG1sUEsFBgAAAAAEAAQA9QAAAIgDAAAAAA==&#10;" path="m2,l,7r48,l2,xe" filled="f" strokeweight="0">
                          <v:path arrowok="t" o:connecttype="custom" o:connectlocs="2,0;0,7;48,7;2,0" o:connectangles="0,0,0,0"/>
                        </v:shape>
                        <v:shape id="Freeform 3347" o:spid="_x0000_s2794" style="position:absolute;left:2205;top:691;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DzbccA&#10;AADdAAAADwAAAGRycy9kb3ducmV2LnhtbESPT2sCMRTE7wW/Q3hCL0Wz/it2axQtKoKnqpfeHpu3&#10;m62bl2UTdf32jVDwOMzMb5jZorWVuFLjS8cKBv0EBHHmdMmFgtNx05uC8AFZY+WYFNzJw2LeeZlh&#10;qt2Nv+l6CIWIEPYpKjAh1KmUPjNk0fddTRy93DUWQ5RNIXWDtwi3lRwmybu0WHJcMFjTl6HsfLhY&#10;BeVp3Y62tD0O8p98vDe/b5PVx0Wp1267/AQRqA3P8H97pxWMkskYHm/i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g823HAAAA3QAAAA8AAAAAAAAAAAAAAAAAmAIAAGRy&#10;cy9kb3ducmV2LnhtbFBLBQYAAAAABAAEAPUAAACMAwAAAAA=&#10;" path="m,l44,r2,7l,xe" fillcolor="black" stroked="f">
                          <v:path arrowok="t" o:connecttype="custom" o:connectlocs="0,0;44,0;46,7;0,0" o:connectangles="0,0,0,0"/>
                        </v:shape>
                        <v:shape id="Freeform 3348" o:spid="_x0000_s2795" style="position:absolute;left:2205;top:691;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9iI8EA&#10;AADdAAAADwAAAGRycy9kb3ducmV2LnhtbESPzQrCMBCE74LvEFbwpqmKP1SjiCB40INWPC/N2lab&#10;TWmi1rc3guBxmJlvmMWqMaV4Uu0KywoG/QgEcWp1wZmCc7LtzUA4j6yxtEwK3uRgtWy3Fhhr++Ij&#10;PU8+EwHCLkYFufdVLKVLczLo+rYiDt7V1gZ9kHUmdY2vADelHEbRRBosOCzkWNEmp/R+ehgFnB1u&#10;m0LuE3PRw+lsVA4kvbdKdTvNeg7CU+P/4V97pxWMovEYvm/CE5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YiPBAAAA3QAAAA8AAAAAAAAAAAAAAAAAmAIAAGRycy9kb3du&#10;cmV2LnhtbFBLBQYAAAAABAAEAPUAAACGAwAAAAA=&#10;" path="m,l44,r2,7l,xe" filled="f" strokeweight="0">
                          <v:path arrowok="t" o:connecttype="custom" o:connectlocs="0,0;44,0;46,7;0,0" o:connectangles="0,0,0,0"/>
                        </v:shape>
                        <v:rect id="Rectangle 3349" o:spid="_x0000_s2796" style="position:absolute;left:2203;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3ps8cA&#10;AADdAAAADwAAAGRycy9kb3ducmV2LnhtbESPT2sCMRTE7wW/Q3hCbzWp/7Bbo1Sh0Iugtod6e25e&#10;dxc3L9sk1dVPbwShx2FmfsNM562txZF8qBxreO4pEMS5MxUXGr4+358mIEJENlg7Jg1nCjCfdR6m&#10;mBl34g0dt7EQCcIhQw1ljE0mZchLshh6riFO3o/zFmOSvpDG4ynBbS37So2lxYrTQokNLUvKD9s/&#10;q2HxMln8roe8umz2O9p97w+jvldaP3bbt1cQkdr4H763P4yGgRqN4fYmPQ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96bPHAAAA3QAAAA8AAAAAAAAAAAAAAAAAmAIAAGRy&#10;cy9kb3ducmV2LnhtbFBLBQYAAAAABAAEAPUAAACMAwAAAAA=&#10;" fillcolor="black" stroked="f"/>
                        <v:rect id="Rectangle 3350" o:spid="_x0000_s2797" style="position:absolute;left:2203;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abUsUA&#10;AADdAAAADwAAAGRycy9kb3ducmV2LnhtbESPT4vCMBTE78J+h/AW9qapilaqUUQQ9uSuf5A9vm2e&#10;bWnyUpqo3W+/EQSPw8z8hlmsOmvEjVpfOVYwHCQgiHOnKy4UnI7b/gyED8gajWNS8EceVsu33gIz&#10;7e68p9shFCJC2GeooAyhyaT0eUkW/cA1xNG7uNZiiLItpG7xHuHWyFGSTKXFiuNCiQ1tSsrrw9Uq&#10;mE1+TX1Kxz+79Gt4rsmsye++lfp479ZzEIG68Ao/259awTiZpPB4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xptSxQAAAN0AAAAPAAAAAAAAAAAAAAAAAJgCAABkcnMv&#10;ZG93bnJldi54bWxQSwUGAAAAAAQABAD1AAAAigMAAAAA&#10;" filled="f" strokeweight="0"/>
                        <v:rect id="Rectangle 3351" o:spid="_x0000_s2798" style="position:absolute;left:2203;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7YWsQA&#10;AADdAAAADwAAAGRycy9kb3ducmV2LnhtbERPy2oCMRTdF/oP4Rbc1USroqNRakFwU6iPhe6uk+vM&#10;4ORmmkQd+/XNotDl4bxni9bW4kY+VI419LoKBHHuTMWFhv1u9ToGESKywdoxaXhQgMX8+WmGmXF3&#10;3tBtGwuRQjhkqKGMscmkDHlJFkPXNcSJOztvMSboC2k83lO4rWVfqZG0WHFqKLGhj5Lyy/ZqNSwn&#10;4+X314A/fzanIx0Pp8uw75XWnZf2fQoiUhv/xX/utdHwpoZpbnqTn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u2FrEAAAA3QAAAA8AAAAAAAAAAAAAAAAAmAIAAGRycy9k&#10;b3ducmV2LnhtbFBLBQYAAAAABAAEAPUAAACJAwAAAAA=&#10;" fillcolor="black" stroked="f"/>
                        <v:rect id="Rectangle 3352" o:spid="_x0000_s2799" style="position:absolute;left:2203;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qu8YA&#10;AADdAAAADwAAAGRycy9kb3ducmV2LnhtbESPQWvCQBSE74X+h+UJ3pqNlVRNXUUKBU/WplI8vmaf&#10;Scju25BdNf77rlDocZiZb5jlerBGXKj3jWMFkyQFQVw63XCl4PD1/jQH4QOyRuOYFNzIw3r1+LDE&#10;XLsrf9KlCJWIEPY5KqhD6HIpfVmTRZ+4jjh6J9dbDFH2ldQ9XiPcGvmcpi/SYsNxocaO3moq2+Js&#10;FcyzH9MeZtPjbvYx+W7JbMjv9kqNR8PmFUSgIfyH/9pbrWCaZgu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Wqu8YAAADdAAAADwAAAAAAAAAAAAAAAACYAgAAZHJz&#10;L2Rvd25yZXYueG1sUEsFBgAAAAAEAAQA9QAAAIsDAAAAAA==&#10;" filled="f" strokeweight="0"/>
                        <v:shape id="Freeform 3353" o:spid="_x0000_s2800" style="position:absolute;left:2203;top:698;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08QA&#10;AADdAAAADwAAAGRycy9kb3ducmV2LnhtbERPu27CMBTdkfoP1q3EgorDK2pTDGoRICSmAku3q/gm&#10;ThtfR7GB8Pd4QGI8Ou/5srO1uFDrK8cKRsMEBHHudMWlgtNx8/YOwgdkjbVjUnAjD8vFS2+OmXZX&#10;/qHLIZQihrDPUIEJocmk9Lkhi37oGuLIFa61GCJsS6lbvMZwW8txkqTSYsWxwWBDK0P5/+FsFVSn&#10;dTfZ0vY4Kn6L6d78DWbfH2el+q/d1yeIQF14ih/unVYwSdK4P76JT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3P9PEAAAA3QAAAA8AAAAAAAAAAAAAAAAAmAIAAGRycy9k&#10;b3ducmV2LnhtbFBLBQYAAAAABAAEAPUAAACJAwAAAAA=&#10;" path="m,l2,7r44,l,xe" fillcolor="black" stroked="f">
                          <v:path arrowok="t" o:connecttype="custom" o:connectlocs="0,0;2,7;46,7;0,0" o:connectangles="0,0,0,0"/>
                        </v:shape>
                        <v:shape id="Freeform 3354" o:spid="_x0000_s2801" style="position:absolute;left:2203;top:698;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iuncAA&#10;AADdAAAADwAAAGRycy9kb3ducmV2LnhtbESPzQrCMBCE74LvEFbwZtMqqFSjiCB40IM/eF6ata02&#10;m9JErW9vBMHjMDPfMPNlayrxpMaVlhUkUQyCOLO65FzB+bQZTEE4j6yxskwK3uRgueh25phq++ID&#10;PY8+FwHCLkUFhfd1KqXLCjLoIlsTB+9qG4M+yCaXusFXgJtKDuN4LA2WHBYKrGldUHY/PowCzve3&#10;dSl3J3PRw8l0VCWS3hul+r12NQPhqfX/8K+91QpG8TiB75vwBOTi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FiuncAAAADdAAAADwAAAAAAAAAAAAAAAACYAgAAZHJzL2Rvd25y&#10;ZXYueG1sUEsFBgAAAAAEAAQA9QAAAIUDAAAAAA==&#10;" path="m,l2,7r44,l,xe" filled="f" strokeweight="0">
                          <v:path arrowok="t" o:connecttype="custom" o:connectlocs="0,0;2,7;46,7;0,0" o:connectangles="0,0,0,0"/>
                        </v:shape>
                        <v:shape id="Freeform 3355" o:spid="_x0000_s2802" style="position:absolute;left:2203;top:698;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P/cMA&#10;AADdAAAADwAAAGRycy9kb3ducmV2LnhtbESPQYvCMBSE7wv+h/AEb9vUClK6RpEFQS8LVi/ens2z&#10;LW1eShK1++/NwoLHYWa+YVab0fTiQc63lhXMkxQEcWV1y7WC82n3mYPwAVljb5kU/JKHzXryscJC&#10;2ycf6VGGWkQI+wIVNCEMhZS+asigT+xAHL2bdQZDlK6W2uEzwk0vszRdSoMtx4UGB/puqOrKu1GQ&#10;X92unN9O1G0PedbSeOjw56LUbDpuv0AEGsM7/N/eawWLdJnB35v4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P/cMAAADdAAAADwAAAAAAAAAAAAAAAACYAgAAZHJzL2Rv&#10;d25yZXYueG1sUEsFBgAAAAAEAAQA9QAAAIgDAAAAAA==&#10;" path="m,l48,,46,7,,xe" fillcolor="black" stroked="f">
                          <v:path arrowok="t" o:connecttype="custom" o:connectlocs="0,0;48,0;46,7;0,0" o:connectangles="0,0,0,0"/>
                        </v:shape>
                        <v:shape id="Freeform 3356" o:spid="_x0000_s2803" style="position:absolute;left:2203;top:698;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hTwsIA&#10;AADdAAAADwAAAGRycy9kb3ducmV2LnhtbESPwWrDMBBE74X+g9hCbrXcuoTEiRJCIRAf7foDFmtj&#10;mVorYym28/dRoNDjMPNmmP1xsb2YaPSdYwUfSQqCuHG641ZB/XN+34DwAVlj75gU3MnD8fD6ssdc&#10;u5lLmqrQiljCPkcFJoQhl9I3hiz6xA3E0bu60WKIcmylHnGO5baXn2m6lhY7jgsGB/o21PxWN6sg&#10;m/z9q2STybnorxdbVPW2qZRavS2nHYhAS/gP/9EXHbl0ncHzTXwC8vA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FPCwgAAAN0AAAAPAAAAAAAAAAAAAAAAAJgCAABkcnMvZG93&#10;bnJldi54bWxQSwUGAAAAAAQABAD1AAAAhwMAAAAA&#10;" path="m,l48,,46,7,,xe" filled="f" strokeweight="0">
                          <v:path arrowok="t" o:connecttype="custom" o:connectlocs="0,0;48,0;46,7;0,0" o:connectangles="0,0,0,0"/>
                        </v:shape>
                        <v:shape id="Freeform 3357" o:spid="_x0000_s2804" style="position:absolute;left:2205;top:705;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pRcQA&#10;AADdAAAADwAAAGRycy9kb3ducmV2LnhtbESP0YrCMBRE3wX/IVzBF9FUV0S6RhFxcfHJ7foB1+Zu&#10;W0xuapPV+vdGEHwcZuYMs1i11ogrNb5yrGA8SkAQ505XXCg4/n4N5yB8QNZoHJOCO3lYLbudBaba&#10;3fiHrlkoRISwT1FBGUKdSunzkiz6kauJo/fnGoshyqaQusFbhFsjJ0kykxYrjgsl1rQpKT9n/1aB&#10;uey3u+l5MrhYczhZRn2vBlqpfq9df4II1IZ3+NX+1go+ktkUnm/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ZaUXEAAAA3QAAAA8AAAAAAAAAAAAAAAAAmAIAAGRycy9k&#10;b3ducmV2LnhtbFBLBQYAAAAABAAEAPUAAACJAwAAAAA=&#10;" path="m,l3,7r38,l,xe" fillcolor="black" stroked="f">
                          <v:path arrowok="t" o:connecttype="custom" o:connectlocs="0,0;3,7;41,7;0,0" o:connectangles="0,0,0,0"/>
                        </v:shape>
                        <v:shape id="Freeform 3358" o:spid="_x0000_s2805" style="position:absolute;left:2205;top:705;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7YpMMA&#10;AADdAAAADwAAAGRycy9kb3ducmV2LnhtbESPQWvCQBSE7wX/w/IEb82mFoOkrlIEoe0t0Utuj+xr&#10;Nph9G7Jrkv57tyB4HGbmG2Z3mG0nRhp861jBW5KCIK6dbrlRcDmfXrcgfEDW2DkmBX/k4bBfvOww&#10;127igsYyNCJC2OeowITQ51L62pBFn7ieOHq/brAYohwaqQecItx2cp2mmbTYclww2NPRUH0tb1bB&#10;iQOZa6H9cfzBTmdVY76rSanVcv78ABFoDs/wo/2lFbyn2Qb+38QnIP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7YpMMAAADdAAAADwAAAAAAAAAAAAAAAACYAgAAZHJzL2Rv&#10;d25yZXYueG1sUEsFBgAAAAAEAAQA9QAAAIgDAAAAAA==&#10;" path="m,l3,7r38,l,xe" filled="f" strokeweight="0">
                          <v:path arrowok="t" o:connecttype="custom" o:connectlocs="0,0;3,7;41,7;0,0" o:connectangles="0,0,0,0"/>
                        </v:shape>
                        <v:shape id="Freeform 3359" o:spid="_x0000_s2806" style="position:absolute;left:2205;top:705;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ZRscA&#10;AADdAAAADwAAAGRycy9kb3ducmV2LnhtbESPQWvCQBSE70L/w/KEXkQ3WholdZVSKLSerArS2yP7&#10;mqRm38bdNSb/3hUKPQ4z8w2zXHemFi05X1lWMJ0kIIhzqysuFBz27+MFCB+QNdaWSUFPHtarh8ES&#10;M22v/EXtLhQiQthnqKAMocmk9HlJBv3ENsTR+7HOYIjSFVI7vEa4qeUsSVJpsOK4UGJDbyXlp93F&#10;KGiP37NRfzmj3vTb38VnN3fuea7U47B7fQERqAv/4b/2h1bwlKQp3N/E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l2UbHAAAA3QAAAA8AAAAAAAAAAAAAAAAAmAIAAGRy&#10;cy9kb3ducmV2LnhtbFBLBQYAAAAABAAEAPUAAACMAwAAAAA=&#10;" path="m,l44,,41,7,,xe" fillcolor="black" stroked="f">
                          <v:path arrowok="t" o:connecttype="custom" o:connectlocs="0,0;44,0;41,7;0,0" o:connectangles="0,0,0,0"/>
                        </v:shape>
                        <v:shape id="Freeform 3360" o:spid="_x0000_s2807" style="position:absolute;left:2205;top:705;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A4cUA&#10;AADdAAAADwAAAGRycy9kb3ducmV2LnhtbESPQUsDMRSE74L/ITzBW5tYabXbpkUEpQiFtnro8bF5&#10;3V3cvLckcbv+e1MoeBxm5htmuR58q3oKsRG28DA2oIhLcQ1XFr4+30bPoGJCdtgKk4VfirBe3d4s&#10;sXBy5j31h1SpDOFYoIU6pa7QOpY1eYxj6Yizd5LgMWUZKu0CnjPct3pizEx7bDgv1NjRa03l9+HH&#10;W5gMTqbHrTl17Ye4917mYXd01t7fDS8LUImG9B++tjfOwqOZPcHlTX4Ce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sUDhxQAAAN0AAAAPAAAAAAAAAAAAAAAAAJgCAABkcnMv&#10;ZG93bnJldi54bWxQSwUGAAAAAAQABAD1AAAAigMAAAAA&#10;" path="m,l44,,41,7,,xe" filled="f" strokeweight="0">
                          <v:path arrowok="t" o:connecttype="custom" o:connectlocs="0,0;44,0;41,7;0,0" o:connectangles="0,0,0,0"/>
                        </v:shape>
                        <v:shape id="Freeform 3361" o:spid="_x0000_s2808" style="position:absolute;left:2208;top:712;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T42cQA&#10;AADdAAAADwAAAGRycy9kb3ducmV2LnhtbERPy2oCMRTdF/yHcAU3pSa1MMjUKEUpirjw0dbt7eR2&#10;ZnByMyTRmf69WRS6PJz3bNHbRtzIh9qxhuexAkFcOFNzqeHj9P40BREissHGMWn4pQCL+eBhhrlx&#10;HR/odoylSCEcctRQxdjmUoaiIoth7FrixP04bzEm6EtpPHYp3DZyolQmLdacGipsaVlRcTlerYb9&#10;eqvOYfW5+zIq+z5v9lffrR61Hg37t1cQkfr4L/5zb4yGF5WluelNeg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k+NnEAAAA3QAAAA8AAAAAAAAAAAAAAAAAmAIAAGRycy9k&#10;b3ducmV2LnhtbFBLBQYAAAAABAAEAPUAAACJAwAAAAA=&#10;" path="m,l5,5r28,l,xe" fillcolor="black" stroked="f">
                          <v:path arrowok="t" o:connecttype="custom" o:connectlocs="0,0;5,5;33,5;0,0" o:connectangles="0,0,0,0"/>
                        </v:shape>
                        <v:shape id="Freeform 3362" o:spid="_x0000_s2809" style="position:absolute;left:2208;top:712;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f9cUA&#10;AADdAAAADwAAAGRycy9kb3ducmV2LnhtbESPQYvCMBSE78L+h/AWvIimKshuNcoiKL14sK6HvT2a&#10;Z9u1eSlNtNVfbwTB4zAz3zCLVWcqcaXGlZYVjEcRCOLM6pJzBb+HzfALhPPIGivLpOBGDlbLj94C&#10;Y21b3tM19bkIEHYxKii8r2MpXVaQQTeyNXHwTrYx6INscqkbbAPcVHISRTNpsOSwUGBN64Kyc3ox&#10;Ctp8d9QJ3s/4N90mp+P/emDqVKn+Z/czB+Gp8+/wq51oBdNo9g3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R/1xQAAAN0AAAAPAAAAAAAAAAAAAAAAAJgCAABkcnMv&#10;ZG93bnJldi54bWxQSwUGAAAAAAQABAD1AAAAigMAAAAA&#10;" path="m,l5,5r28,l,xe" filled="f" strokeweight="0">
                          <v:path arrowok="t" o:connecttype="custom" o:connectlocs="0,0;5,5;33,5;0,0" o:connectangles="0,0,0,0"/>
                        </v:shape>
                        <v:shape id="Freeform 3363" o:spid="_x0000_s2810" style="position:absolute;left:2208;top:712;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Xg8MA&#10;AADdAAAADwAAAGRycy9kb3ducmV2LnhtbERPz2vCMBS+C/4P4Qm7aeoEHZ1RRNjYxIO6HXp8Ns+2&#10;2LyUJLb1vzcHwePH93u57k0tWnK+sqxgOklAEOdWV1wo+P/7Gn+A8AFZY22ZFNzJw3o1HCwx1bbj&#10;I7WnUIgYwj5FBWUITSqlz0sy6Ce2IY7cxTqDIUJXSO2wi+Gmlu9JMpcGK44NJTa0LSm/nm5GwXzW&#10;Z+3OZbfL/pwd9t+/rjvnC6XeRv3mE0SgPrzET/ePVjBLFnF/fBOf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rXg8MAAADdAAAADwAAAAAAAAAAAAAAAACYAgAAZHJzL2Rv&#10;d25yZXYueG1sUEsFBgAAAAAEAAQA9QAAAIgDAAAAAA==&#10;" path="m,l38,,33,5,,xe" fillcolor="black" stroked="f">
                          <v:path arrowok="t" o:connecttype="custom" o:connectlocs="0,0;38,0;33,5;0,0" o:connectangles="0,0,0,0"/>
                        </v:shape>
                        <v:shape id="Freeform 3364" o:spid="_x0000_s2811" style="position:absolute;left:2208;top:712;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G8UA&#10;AADdAAAADwAAAGRycy9kb3ducmV2LnhtbESPQWvCQBSE7wX/w/IEb81GpVWiq4hQCOKhjYrXR/aZ&#10;hGTfhuw2if++Wyj0OMzMN8x2P5pG9NS5yrKCeRSDIM6trrhQcL18vK5BOI+ssbFMCp7kYL+bvGwx&#10;0XbgL+ozX4gAYZeggtL7NpHS5SUZdJFtiYP3sJ1BH2RXSN3hEOCmkYs4fpcGKw4LJbZ0LCmvs2+j&#10;4Dj4z1NtD9V5vOm2Tt/OxtxzpWbT8bAB4Wn0/+G/dqoVLOPVHH7fh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9sbxQAAAN0AAAAPAAAAAAAAAAAAAAAAAJgCAABkcnMv&#10;ZG93bnJldi54bWxQSwUGAAAAAAQABAD1AAAAigMAAAAA&#10;" path="m,l38,,33,5,,xe" filled="f" strokeweight="0">
                          <v:path arrowok="t" o:connecttype="custom" o:connectlocs="0,0;38,0;33,5;0,0" o:connectangles="0,0,0,0"/>
                        </v:shape>
                        <v:shape id="Freeform 3365" o:spid="_x0000_s2812" style="position:absolute;left:2213;top:717;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s58sYA&#10;AADdAAAADwAAAGRycy9kb3ducmV2LnhtbESPQWvCQBSE74X+h+UVetONqbaSukooFBU8tNri9ZF9&#10;3QSzb0N2TeK/dwWhx2FmvmEWq8HWoqPWV44VTMYJCOLC6YqNgp/D52gOwgdkjbVjUnAhD6vl48MC&#10;M+16/qZuH4yIEPYZKihDaDIpfVGSRT92DXH0/lxrMUTZGqlb7CPc1jJNkldpseK4UGJDHyUVp/3Z&#10;KuCZsWZb/c6+1lNTbHZDOORHrdTz05C/gwg0hP/wvb3RCl6StxRub+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s58sYAAADdAAAADwAAAAAAAAAAAAAAAACYAgAAZHJz&#10;L2Rvd25yZXYueG1sUEsFBgAAAAAEAAQA9QAAAIsDAAAAAA==&#10;" path="m,l7,4r14,l,xe" fillcolor="black" stroked="f">
                          <v:path arrowok="t" o:connecttype="custom" o:connectlocs="0,0;7,4;21,4;0,0" o:connectangles="0,0,0,0"/>
                        </v:shape>
                        <v:shape id="Freeform 3366" o:spid="_x0000_s2813" style="position:absolute;left:2213;top:717;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cVuMUA&#10;AADdAAAADwAAAGRycy9kb3ducmV2LnhtbESPQWsCMRSE7wX/Q3iCt5rVhVZWo4hSLXjqWvT6SJ6b&#10;xc3Lskl17a9vCoUeh5n5hlmseteIG3Wh9qxgMs5AEGtvaq4UfB7fnmcgQkQ22HgmBQ8KsFoOnhZY&#10;GH/nD7qVsRIJwqFABTbGtpAyaEsOw9i3xMm7+M5hTLKrpOnwnuCukdMse5EOa04LFlvaWNLX8ssp&#10;OJTftD2c1ue8PaLf2f2s32qt1GjYr+cgIvXxP/zXfjcK8uw1h9836Qn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lxW4xQAAAN0AAAAPAAAAAAAAAAAAAAAAAJgCAABkcnMv&#10;ZG93bnJldi54bWxQSwUGAAAAAAQABAD1AAAAigMAAAAA&#10;" path="m,l7,4r14,l,xe" filled="f" strokeweight="0">
                          <v:path arrowok="t" o:connecttype="custom" o:connectlocs="0,0;7,4;21,4;0,0" o:connectangles="0,0,0,0"/>
                        </v:shape>
                        <v:shape id="Freeform 3367" o:spid="_x0000_s2814" style="position:absolute;left:2213;top:717;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5jrMYA&#10;AADdAAAADwAAAGRycy9kb3ducmV2LnhtbESPzWrCQBSF94LvMFyhO53YVluiE5HQFivdVN10d8lc&#10;k5CZOyEzaurTOwWhy8P5+TjLVW+NOFPna8cKppMEBHHhdM2lgsP+ffwKwgdkjcYxKfglD6tsOFhi&#10;qt2Fv+m8C6WII+xTVFCF0KZS+qIii37iWuLoHV1nMUTZlVJ3eInj1sjHJJlLizVHQoUt5RUVze5k&#10;I8Re849Ts9X928/MfM6Nvn7lWqmHUb9egAjUh//wvb3RCp6Sl2f4exOf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5jrMYAAADdAAAADwAAAAAAAAAAAAAAAACYAgAAZHJz&#10;L2Rvd25yZXYueG1sUEsFBgAAAAAEAAQA9QAAAIsDAAAAAA==&#10;" path="m,l28,,21,4,,xe" fillcolor="black" stroked="f">
                          <v:path arrowok="t" o:connecttype="custom" o:connectlocs="0,0;28,0;21,4;0,0" o:connectangles="0,0,0,0"/>
                        </v:shape>
                        <v:shape id="Freeform 3368" o:spid="_x0000_s2815" style="position:absolute;left:2213;top:717;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DR+cgA&#10;AADdAAAADwAAAGRycy9kb3ducmV2LnhtbESPQWvCQBSE70L/w/IKXoputLRK6ipGqC20l6ro9TX7&#10;zEazb0N2q8m/7xYKHoeZ+YaZLVpbiQs1vnSsYDRMQBDnTpdcKNhtXwdTED4ga6wck4KOPCzmd70Z&#10;ptpd+Ysum1CICGGfogITQp1K6XNDFv3Q1cTRO7rGYoiyKaRu8BrhtpLjJHmWFkuOCwZrWhnKz5sf&#10;qyA7ZQ+dzw+fbx/ZvpyOjutv062V6t+3yxcQgdpwC/+337WCx2TyBH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MNH5yAAAAN0AAAAPAAAAAAAAAAAAAAAAAJgCAABk&#10;cnMvZG93bnJldi54bWxQSwUGAAAAAAQABAD1AAAAjQMAAAAA&#10;" path="m,l28,,21,4,,xe" filled="f" strokeweight="0">
                          <v:path arrowok="t" o:connecttype="custom" o:connectlocs="0,0;28,0;21,4;0,0" o:connectangles="0,0,0,0"/>
                        </v:shape>
                        <v:shape id="Freeform 3369" o:spid="_x0000_s2816" style="position:absolute;left:2220;top:721;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vDsYA&#10;AADdAAAADwAAAGRycy9kb3ducmV2LnhtbESPQWvCQBCF74L/YRnBi9RNW1BJXUXESo/ReLC3ITtN&#10;gtnZdHdN0n/fLRQ8Pt68781bbwfTiI6cry0reJ4nIIgLq2suFVzy96cVCB+QNTaWScEPedhuxqM1&#10;ptr2fKLuHEoRIexTVFCF0KZS+qIig35uW+LofVlnMETpSqkd9hFuGvmSJAtpsObYUGFL+4qK2/lu&#10;4hv9Zd9ks2N2+L5+5t4Hm9enq1LTybB7AxFoCI/j//SHVvCaLBfwtyYi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DvDsYAAADdAAAADwAAAAAAAAAAAAAAAACYAgAAZHJz&#10;L2Rvd25yZXYueG1sUEsFBgAAAAAEAAQA9QAAAIsDAAAAAA==&#10;" path="m,l14,,7,,,xe" fillcolor="black" stroked="f">
                          <v:path arrowok="t" o:connecttype="custom" o:connectlocs="0,0;14,0;7,0;0,0" o:connectangles="0,0,0,0"/>
                        </v:shape>
                        <v:shape id="Freeform 3370" o:spid="_x0000_s2817" style="position:absolute;left:2220;top:721;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0zMcA&#10;AADdAAAADwAAAGRycy9kb3ducmV2LnhtbESPQWsCMRSE74L/ITyhN81q0S1bo1ir4qXQ2tLzc/Pc&#10;LN28bDdRV3+9EQo9DjPzDTOdt7YSJ2p86VjBcJCAIM6dLrlQ8PW57j+B8AFZY+WYFFzIw3zW7Uwx&#10;0+7MH3TahUJECPsMFZgQ6kxKnxuy6AeuJo7ewTUWQ5RNIXWD5wi3lRwlyURaLDkuGKxpaSj/2R2t&#10;gsP19d2tfkemXY7f3He+2G9exqlSD7128QwiUBv+w3/trVbwmKQp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VdMzHAAAA3QAAAA8AAAAAAAAAAAAAAAAAmAIAAGRy&#10;cy9kb3ducmV2LnhtbFBLBQYAAAAABAAEAPUAAACMAwAAAAA=&#10;" path="m,l14,,7,,,xe" filled="f" strokeweight="0">
                          <v:path arrowok="t" o:connecttype="custom" o:connectlocs="0,0;14,0;7,0;0,0" o:connectangles="0,0,0,0"/>
                        </v:shape>
                        <v:shape id="Freeform 3371" o:spid="_x0000_s2818" style="position:absolute;left:2273;top:1528;width:15;height:4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besEA&#10;AADdAAAADwAAAGRycy9kb3ducmV2LnhtbERPTYvCMBC9C/sfwix403QVVLpGcUXFyx6sS89DMzbF&#10;ZlKaWKu/3hyEPT7e93Ld21p01PrKsYKvcQKCuHC64lLB33k/WoDwAVlj7ZgUPMjDevUxWGKq3Z1P&#10;1GWhFDGEfYoKTAhNKqUvDFn0Y9cQR+7iWoshwraUusV7DLe1nCTJTFqsODYYbGhrqLhmN6tA0rPb&#10;5Qe/+DWzPP+5mEp220yp4We/+QYRqA//4rf7qBVMk3mcG9/EJy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kG3rBAAAA3QAAAA8AAAAAAAAAAAAAAAAAmAIAAGRycy9kb3du&#10;cmV2LnhtbFBLBQYAAAAABAAEAPUAAACGAwAAAAA=&#10;" path="m,34r2,4l6,40r6,-3l13,35,15,22,14,11,9,,8,13,7,18,3,25,1,30,,34xe" fillcolor="black" stroked="f">
                          <v:path arrowok="t" o:connecttype="custom" o:connectlocs="0,34;2,38;6,40;12,37;13,35;15,22;14,11;9,0;8,13;7,18;3,25;1,30;0,34" o:connectangles="0,0,0,0,0,0,0,0,0,0,0,0,0"/>
                        </v:shape>
                        <v:shape id="Freeform 3372" o:spid="_x0000_s2819" style="position:absolute;left:2175;top:1511;width:107;height:40;visibility:visible;mso-wrap-style:square;v-text-anchor:top" coordsize="10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CH8cA&#10;AADdAAAADwAAAGRycy9kb3ducmV2LnhtbESPT2vCQBTE7wW/w/IKvdVNNVpNXcU/SL2VRsXrI/ua&#10;xGTfhuw2pt++WxB6HGbmN8xi1ZtadNS60rKCl2EEgjizuuRcwem4f56BcB5ZY22ZFPyQg9Vy8LDA&#10;RNsbf1KX+lwECLsEFRTeN4mULivIoBvahjh4X7Y16INsc6lbvAW4qeUoiqbSYMlhocCGtgVlVfpt&#10;FFST3Xo3iq/VVu+n6WXz/hHH506pp8d+/QbCU+//w/f2QSsYR69z+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UAh/HAAAA3QAAAA8AAAAAAAAAAAAAAAAAmAIAAGRy&#10;cy9kb3ducmV2LnhtbFBLBQYAAAAABAAEAPUAAACMAwAAAAA=&#10;" path="m,10l3,34r,-1l8,22r2,-1l23,17r12,3l36,20r9,9l46,29r4,11l53,40r,-2l56,27r6,-9l69,13,83,11r4,l99,17r2,2l106,30r1,-13l99,8r-1,l86,2,72,,66,1,53,5,49,8,42,19,38,15,26,8,15,5r-2,l,10xe" fillcolor="black" stroked="f">
                          <v:path arrowok="t" o:connecttype="custom" o:connectlocs="0,10;3,34;3,33;8,22;10,21;23,17;35,20;36,20;45,29;46,29;50,40;53,40;53,38;56,27;62,18;69,13;83,11;87,11;99,17;101,19;106,30;107,17;99,8;98,8;86,2;72,0;66,1;53,5;49,8;42,19;38,15;26,8;15,5;13,5;0,10" o:connectangles="0,0,0,0,0,0,0,0,0,0,0,0,0,0,0,0,0,0,0,0,0,0,0,0,0,0,0,0,0,0,0,0,0,0,0"/>
                        </v:shape>
                        <v:shape id="Freeform 3373" o:spid="_x0000_s2820" style="position:absolute;left:2166;top:1521;width:26;height:45;visibility:visible;mso-wrap-style:square;v-text-anchor:top" coordsize="2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PnpsEA&#10;AADdAAAADwAAAGRycy9kb3ducmV2LnhtbERPTYvCMBC9L/gfwgje1lRlRapRRFB0QWRd8Tw0Y1ts&#10;JiWJNv57c1jY4+N9L1bRNOJJzteWFYyGGQjiwuqaSwWX3+3nDIQPyBoby6TgRR5Wy97HAnNtO/6h&#10;5zmUIoWwz1FBFUKbS+mLigz6oW2JE3ezzmBI0JVSO+xSuGnkOMum0mDNqaHCljYVFffzwyiIX3c5&#10;co8unjbH4+50nY7N4fuq1KAf13MQgWL4F/+591rBJJul/elNeg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z56bBAAAA3QAAAA8AAAAAAAAAAAAAAAAAmAIAAGRycy9kb3du&#10;cmV2LnhtbFBLBQYAAAAABAAEAPUAAACGAwAAAAA=&#10;" path="m,19r1,5l6,34r6,5l25,45r1,-2l16,34,12,24,9,,3,7,,19xe" fillcolor="black" stroked="f">
                          <v:path arrowok="t" o:connecttype="custom" o:connectlocs="0,19;1,24;6,34;12,39;25,45;26,43;26,43;16,34;12,24;9,0;3,7;0,19" o:connectangles="0,0,0,0,0,0,0,0,0,0,0,0"/>
                        </v:shape>
                        <v:shape id="Freeform 3374" o:spid="_x0000_s2821" style="position:absolute;left:2180;top:1472;width:3;height:9;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m0MYA&#10;AADdAAAADwAAAGRycy9kb3ducmV2LnhtbESPQWsCMRSE74X+h/AKvWk2lhW7GqUUynrxoBba42Pz&#10;3GzdvGw3qa7/3ghCj8PMfMMsVoNrxYn60HjWoMYZCOLKm4ZrDZ/7j9EMRIjIBlvPpOFCAVbLx4cF&#10;FsafeUunXaxFgnAoUIONsSukDJUlh2HsO+LkHXzvMCbZ19L0eE5w18pJlk2lw4bTgsWO3i1Vx92f&#10;0/CTX0r7Wx7ziVJl/vVq1He3abV+fhre5iAiDfE/fG+vjYaXbKbg9iY9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um0MYAAADdAAAADwAAAAAAAAAAAAAAAACYAgAAZHJz&#10;L2Rvd25yZXYueG1sUEsFBgAAAAAEAAQA9QAAAIsDAAAAAA==&#10;" path="m,9l3,8,,,,9xe" fillcolor="black" stroked="f">
                          <v:path arrowok="t" o:connecttype="custom" o:connectlocs="0,9;3,8;0,0;0,9" o:connectangles="0,0,0,0"/>
                        </v:shape>
                        <v:shape id="Freeform 3375" o:spid="_x0000_s2822" style="position:absolute;left:2166;top:1442;width:120;height:39;visibility:visible;mso-wrap-style:square;v-text-anchor:top" coordsize="12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SesAA&#10;AADdAAAADwAAAGRycy9kb3ducmV2LnhtbESPzQrCMBCE74LvEFbwIpqqIFKNImLBi4h/4HFp1rbY&#10;bEoTtb69EQSPw8x8w8yXjSnFk2pXWFYwHEQgiFOrC84UnE9JfwrCeWSNpWVS8CYHy0W7NcdY2xcf&#10;6Hn0mQgQdjEqyL2vYildmpNBN7AVcfButjbog6wzqWt8Bbgp5SiKJtJgwWEhx4rWOaX348Mo2Kck&#10;b2PKLhscWtO4666XJF6pbqdZzUB4avw//GtvtYJxNB3B9014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wSesAAAADdAAAADwAAAAAAAAAAAAAAAACYAgAAZHJzL2Rvd25y&#10;ZXYueG1sUEsFBgAAAAAEAAQA9QAAAIUDAAAAAA==&#10;" path="m,12r,3l14,39r,-9l16,27r4,-2l21,25,36,24r63,l112,25r3,3l117,37r3,l120,r-3,l115,9r-3,2l99,12,,12xe" fillcolor="black" stroked="f">
                          <v:path arrowok="t" o:connecttype="custom" o:connectlocs="0,12;0,15;14,39;14,30;16,27;20,25;21,25;36,24;99,24;112,25;115,28;117,37;120,37;120,0;117,0;115,9;112,11;99,12;0,12" o:connectangles="0,0,0,0,0,0,0,0,0,0,0,0,0,0,0,0,0,0,0"/>
                        </v:shape>
                        <v:shape id="Freeform 3376" o:spid="_x0000_s2823" style="position:absolute;left:2227;top:1384;width:59;height:30;visibility:visible;mso-wrap-style:square;v-text-anchor:top" coordsize="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nV+McA&#10;AADdAAAADwAAAGRycy9kb3ducmV2LnhtbESPQWsCMRSE74X+h/AKvdXELoisRtFStfRStV68PTbP&#10;3dXNyzZJ1/XfN4VCj8PMfMNM571tREc+1I41DAcKBHHhTM2lhsPn6mkMIkRkg41j0nCjAPPZ/d0U&#10;c+OuvKNuH0uRIBxy1FDF2OZShqIii2HgWuLknZy3GJP0pTQerwluG/ms1EharDktVNjSS0XFZf9t&#10;Nby/jjbLrc9C0R2P6vx1231s1r3Wjw/9YgIiUh//w3/tN6MhU+MMft+kJ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Z1fjHAAAA3QAAAA8AAAAAAAAAAAAAAAAAmAIAAGRy&#10;cy9kb3ducmV2LnhtbFBLBQYAAAAABAAEAPUAAACMAwAAAAA=&#10;" path="m,10r7,8l17,25r2,2l32,30r6,-1l51,23r1,l59,13,57,,56,3,50,13r-4,3l32,18r-2,l17,16,14,14,3,6,,10xe" fillcolor="black" stroked="f">
                          <v:path arrowok="t" o:connecttype="custom" o:connectlocs="0,10;7,18;17,25;19,27;32,30;38,29;51,23;52,23;59,13;57,0;56,3;50,13;46,16;32,18;30,18;17,16;14,14;3,6;0,10" o:connectangles="0,0,0,0,0,0,0,0,0,0,0,0,0,0,0,0,0,0,0"/>
                        </v:shape>
                        <v:shape id="Freeform 3377" o:spid="_x0000_s2824" style="position:absolute;left:2169;top:1358;width:52;height:27;visibility:visible;mso-wrap-style:square;v-text-anchor:top" coordsize="5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15cIA&#10;AADdAAAADwAAAGRycy9kb3ducmV2LnhtbESPT4vCMBTE78J+h/AWvGnqf6mN4goLerQu7PXRPNvS&#10;5qXbxFq//UYQPA4z8xsm2fWmFh21rrSsYDKOQBBnVpecK/i5fI/WIJxH1lhbJgUPcrDbfgwSjLW9&#10;85m61OciQNjFqKDwvomldFlBBt3YNsTBu9rWoA+yzaVu8R7gppbTKFpKgyWHhQIbOhSUVenNKOD9&#10;Y7aoVof+75enpeEv57tTptTws99vQHjq/Tv8ah+1glm0nsPzTXg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JzXlwgAAAN0AAAAPAAAAAAAAAAAAAAAAAJgCAABkcnMvZG93&#10;bnJldi54bWxQSwUGAAAAAAQABAD1AAAAhwMAAAAA&#10;" path="m,15l2,27r,-1l7,15,8,14,22,11r12,2l37,15r12,9l52,21,44,12,36,4r-1,l23,,16,1,5,7,,15xe" fillcolor="black" stroked="f">
                          <v:path arrowok="t" o:connecttype="custom" o:connectlocs="0,15;2,27;2,26;7,15;8,14;22,11;34,13;37,15;49,24;52,21;44,12;36,4;35,4;23,0;16,1;5,7;0,15" o:connectangles="0,0,0,0,0,0,0,0,0,0,0,0,0,0,0,0,0"/>
                        </v:shape>
                        <v:shape id="Freeform 3378" o:spid="_x0000_s2825" style="position:absolute;left:2166;top:1356;width:122;height:57;visibility:visible;mso-wrap-style:square;v-text-anchor:top" coordsize="1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9/6MYA&#10;AADdAAAADwAAAGRycy9kb3ducmV2LnhtbESP3WoCMRSE7wt9h3CE3tWsSmVZjSKi/QFBaxV7edic&#10;brZuTpZNquvbN4Lg5TAz3zDjaWsrcaLGl44V9LoJCOLc6ZILBbuv5XMKwgdkjZVjUnAhD9PJ48MY&#10;M+3O/EmnbShEhLDPUIEJoc6k9Lkhi77rauLo/bjGYoiyKaRu8BzhtpL9JBlKiyXHBYM1zQ3lx+2f&#10;VUD4/Zq64rBcVeuPMDD72dvid6PUU6edjUAEasM9fGu/awWDJH2B65v4BOTk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9/6MYAAADdAAAADwAAAAAAAAAAAAAAAACYAgAAZHJz&#10;L2Rvd25yZXYueG1sUEsFBgAAAAAEAAQA9QAAAIsDAAAAAA==&#10;" path="m,29l2,40r6,9l15,54r13,3l29,57,42,53r8,-4l61,38r3,-4l69,29,80,19r8,-6l99,10r1,l112,15r2,2l118,28r2,13l122,29,120,18,114,8,105,3,92,,87,1,73,6r-7,6l55,23r-3,3l40,39r-9,5l22,46,10,41,9,40,5,29,3,17,,29xe" fillcolor="black" stroked="f">
                          <v:path arrowok="t" o:connecttype="custom" o:connectlocs="0,29;2,40;8,49;15,54;28,57;29,57;42,53;50,49;61,38;64,34;69,29;80,19;88,13;99,10;100,10;112,15;114,17;118,28;120,41;122,29;120,18;114,8;105,3;92,0;87,1;73,6;66,12;55,23;52,26;40,39;31,44;22,46;10,41;9,40;5,29;3,17;0,29" o:connectangles="0,0,0,0,0,0,0,0,0,0,0,0,0,0,0,0,0,0,0,0,0,0,0,0,0,0,0,0,0,0,0,0,0,0,0,0,0"/>
                        </v:shape>
                        <v:line id="Line 3379" o:spid="_x0000_s2826" style="position:absolute;visibility:visible;mso-wrap-style:square" from="2227,698" to="2228,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xiXsYAAADdAAAADwAAAGRycy9kb3ducmV2LnhtbESPT2vCQBTE74V+h+UVetONlsY0dQ0i&#10;ivbW+gd6fGRfk8Xs25BdY/rt3YLQ4zAzv2HmxWAb0VPnjWMFk3ECgrh02nCl4HjYjDIQPiBrbByT&#10;gl/yUCweH+aYa3flL+r3oRIRwj5HBXUIbS6lL2uy6MeuJY7ej+sshii7SuoOrxFuGzlNklRaNBwX&#10;amxpVVN53l+sAvOZbl8/Zqe3k1xvw+Q7O2fGHpV6fhqW7yACDeE/fG/vtIKXJEvh701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8Yl7GAAAA3QAAAA8AAAAAAAAA&#10;AAAAAAAAoQIAAGRycy9kb3ducmV2LnhtbFBLBQYAAAAABAAEAPkAAACUAwAAAAA=&#10;" strokeweight="0"/>
                        <v:line id="Line 3380" o:spid="_x0000_s2827" style="position:absolute;flip:y;visibility:visible;mso-wrap-style:square" from="2227,1642" to="2228,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ywgscAAADdAAAADwAAAGRycy9kb3ducmV2LnhtbESPQWsCMRSE70L/Q3iF3jSrBZWtUUSx&#10;FMEWbT309tw8dxc3L0sS3fjvm0Khx2FmvmFmi2gacSPna8sKhoMMBHFhdc2lgq/PTX8KwgdkjY1l&#10;UnAnD4v5Q2+GubYd7+l2CKVIEPY5KqhCaHMpfVGRQT+wLXHyztYZDEm6UmqHXYKbRo6ybCwN1pwW&#10;KmxpVVFxOVyNgv37hE/u9Rov8dTtPr6P5fa4Xir19BiXLyACxfAf/mu/aQXP2XQCv2/SE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jLCCxwAAAN0AAAAPAAAAAAAA&#10;AAAAAAAAAKECAABkcnMvZG93bnJldi54bWxQSwUGAAAAAAQABAD5AAAAlQMAAAAA&#10;" strokeweight="0"/>
                        <v:line id="Line 3381" o:spid="_x0000_s2828" style="position:absolute;flip:x;visibility:visible;mso-wrap-style:square" from="2107,698" to="233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Mk8MQAAADdAAAADwAAAGRycy9kb3ducmV2LnhtbERPTWsCMRC9F/ofwhS81WwVrKxGEUUR&#10;wRZtPXgbN9Pdxc1kSaIb/31zKPT4eN/TeTSNuJPztWUFb/0MBHFhdc2lgu+v9esYhA/IGhvLpOBB&#10;Huaz56cp5tp2fKD7MZQihbDPUUEVQptL6YuKDPq+bYkT92OdwZCgK6V22KVw08hBlo2kwZpTQ4Ut&#10;LSsqrsebUXD4eOeL29ziNV66/ef5VO5Oq4VSvZe4mIAIFMO/+M+91QqG2TjNTW/SE5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EyTwxAAAAN0AAAAPAAAAAAAAAAAA&#10;AAAAAKECAABkcnMvZG93bnJldi54bWxQSwUGAAAAAAQABAD5AAAAkgMAAAAA&#10;" strokeweight="0"/>
                        <v:line id="Line 3382" o:spid="_x0000_s2829" style="position:absolute;flip:x;visibility:visible;mso-wrap-style:square" from="2107,2226" to="2335,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a8cAAADdAAAADwAAAGRycy9kb3ducmV2LnhtbESPQWsCMRSE74L/ITyhN83WQmu3RhFL&#10;RQq1aOuht+fmdXdx87Ik0Y3/3hQKHoeZ+YaZzqNpxJmcry0ruB9lIIgLq2suFXx/vQ0nIHxA1thY&#10;JgUX8jCf9XtTzLXteEvnXShFgrDPUUEVQptL6YuKDPqRbYmT92udwZCkK6V22CW4aeQ4yx6lwZrT&#10;QoUtLSsqjruTUbDdPPHBrU7xGA/dx+fPvnzfvy6UuhvExQuIQDHcwv/ttVbwkE2e4e9NegJyd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X4FrxwAAAN0AAAAPAAAAAAAA&#10;AAAAAAAAAKECAABkcnMvZG93bnJldi54bWxQSwUGAAAAAAQABAD5AAAAlQMAAAAA&#10;" strokeweight="0"/>
                        <v:shape id="Freeform 3383" o:spid="_x0000_s2830" style="position:absolute;left:2221;top:2210;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YVsUA&#10;AADdAAAADwAAAGRycy9kb3ducmV2LnhtbERPy2oCMRTdF/oP4RbcFM3Yio+pUYqgVVyUqguXl8nt&#10;ZHByMyZRx359syh0eTjv6by1tbiSD5VjBf1eBoK4cLriUsFhv+yOQYSIrLF2TAruFGA+e3yYYq7d&#10;jb/ououlSCEcclRgYmxyKUNhyGLouYY4cd/OW4wJ+lJqj7cUbmv5kmVDabHi1GCwoYWh4rS7WAXn&#10;rVt8bu/Dn4+B2ayejyP0Y3lWqvPUvr+BiNTGf/Gfe60VvGaTtD+9SU9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FhWxQAAAN0AAAAPAAAAAAAAAAAAAAAAAJgCAABkcnMv&#10;ZG93bnJldi54bWxQSwUGAAAAAAQABAD1AAAAigMAAAAA&#10;" path="m6,l,2r12,l6,xe" fillcolor="black" stroked="f">
                          <v:path arrowok="t" o:connecttype="custom" o:connectlocs="6,0;0,2;12,2;6,0" o:connectangles="0,0,0,0"/>
                        </v:shape>
                        <v:shape id="Freeform 3384" o:spid="_x0000_s2831" style="position:absolute;left:2221;top:2210;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8T+cQA&#10;AADdAAAADwAAAGRycy9kb3ducmV2LnhtbESPzWrDMBCE74W+g9hCbo2cJpjaiRJMIeBrfiA9LtZG&#10;VmKtjKUkzttXhUKPw8x8w6w2o+vEnYZgPSuYTTMQxI3Xlo2C42H7/gkiRGSNnWdS8KQAm/XrywpL&#10;7R+8o/s+GpEgHEpU0MbYl1KGpiWHYep74uSd/eAwJjkYqQd8JLjr5EeW5dKh5bTQYk9fLTXX/c0p&#10;yL+lORX1Irem2N0W9lKNta2UmryN1RJEpDH+h//atVYwz4oZ/L5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E/nEAAAA3QAAAA8AAAAAAAAAAAAAAAAAmAIAAGRycy9k&#10;b3ducmV2LnhtbFBLBQYAAAAABAAEAPUAAACJAwAAAAA=&#10;" path="m6,l,2r12,l6,xe" filled="f" strokeweight="0">
                          <v:path arrowok="t" o:connecttype="custom" o:connectlocs="6,0;0,2;12,2;6,0" o:connectangles="0,0,0,0"/>
                        </v:shape>
                        <v:shape id="Freeform 3385" o:spid="_x0000_s2832" style="position:absolute;left:2216;top:2212;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3nMcA&#10;AADdAAAADwAAAGRycy9kb3ducmV2LnhtbESPT2vCQBTE74LfYXmFXoJu/ENbU1fRQkEQDNVevD2y&#10;r0lq9m3MbpP47btCocdhZn7DLNe9qURLjSstK5iMYxDEmdUl5wo+T++jFxDOI2usLJOCGzlYr4aD&#10;JSbadvxB7dHnIkDYJaig8L5OpHRZQQbd2NbEwfuyjUEfZJNL3WAX4KaS0zh+kgZLDgsF1vRWUHY5&#10;/phAuUbps96eD/N6H7Xd/Bvxkl6VenzoN68gPPX+P/zX3mkFs3gxhfub8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od5zHAAAA3QAAAA8AAAAAAAAAAAAAAAAAmAIAAGRy&#10;cy9kb3ducmV2LnhtbFBLBQYAAAAABAAEAPUAAACMAwAAAAA=&#10;" path="m5,l,3r22,l5,xe" fillcolor="black" stroked="f">
                          <v:path arrowok="t" o:connecttype="custom" o:connectlocs="5,0;0,3;22,3;5,0" o:connectangles="0,0,0,0"/>
                        </v:shape>
                        <v:shape id="Freeform 3386" o:spid="_x0000_s2833" style="position:absolute;left:2216;top:2212;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8yXMYA&#10;AADdAAAADwAAAGRycy9kb3ducmV2LnhtbESP0WrCQBRE3wv9h+UWfKu7rSg1ukoqFSRQqcYPuGZv&#10;k9Ds3ZBdTfx7t1Do4zAzZ5jlerCNuFLna8caXsYKBHHhTM2lhlO+fX4D4QOywcYxabiRh/Xq8WGJ&#10;iXE9H+h6DKWIEPYJaqhCaBMpfVGRRT92LXH0vl1nMUTZldJ02Ee4beSrUjNpsea4UGFLm4qKn+PF&#10;ashn5/SyybI0n75/9W32qeb78KH16GlIFyACDeE//NfeGQ0TNZ/A75v4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8yXMYAAADdAAAADwAAAAAAAAAAAAAAAACYAgAAZHJz&#10;L2Rvd25yZXYueG1sUEsFBgAAAAAEAAQA9QAAAIsDAAAAAA==&#10;" path="m5,l,3r22,l5,xe" filled="f" strokeweight="0">
                          <v:path arrowok="t" o:connecttype="custom" o:connectlocs="5,0;0,3;22,3;5,0" o:connectangles="0,0,0,0"/>
                        </v:shape>
                        <v:shape id="Freeform 3387" o:spid="_x0000_s2834" style="position:absolute;left:2221;top:2212;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mMUA&#10;AADdAAAADwAAAGRycy9kb3ducmV2LnhtbESPT2vCQBTE70K/w/IKvemmViRGVylCoVg8+Ae9PrMv&#10;2Wj2bchuNX77bkHwOMzMb5jZorO1uFLrK8cK3gcJCOLc6YpLBfvdVz8F4QOyxtoxKbiTh8X8pTfD&#10;TLsbb+i6DaWIEPYZKjAhNJmUPjdk0Q9cQxy9wrUWQ5RtKXWLtwi3tRwmyVharDguGGxoaSi/bH+t&#10;gpU5FOef9bEwK5lywPPkNMa1Um+v3ecURKAuPMOP9rdW8JFMRvD/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SYxQAAAN0AAAAPAAAAAAAAAAAAAAAAAJgCAABkcnMv&#10;ZG93bnJldi54bWxQSwUGAAAAAAQABAD1AAAAigMAAAAA&#10;" path="m,l12,r5,3l,xe" fillcolor="black" stroked="f">
                          <v:path arrowok="t" o:connecttype="custom" o:connectlocs="0,0;12,0;17,3;0,0" o:connectangles="0,0,0,0"/>
                        </v:shape>
                        <v:shape id="Freeform 3388" o:spid="_x0000_s2835" style="position:absolute;left:2221;top:2212;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5NNMQA&#10;AADdAAAADwAAAGRycy9kb3ducmV2LnhtbESPzW7CMBCE75X6DtZW4lbsgkghYFCF1L8jlAu3JV6S&#10;iHgdxdsQ3r6uVKnH0cx8o1ltBt+onrpYB7bwNDagiIvgai4tHL5eH+egoiA7bAKThRtF2Kzv71aY&#10;u3DlHfV7KVWCcMzRQiXS5lrHoiKPcRxa4uSdQ+dRkuxK7Tq8Jrhv9MSYTHusOS1U2NK2ouKy//YW&#10;Ts9vRxH+nPVD9p6Z4nbITHuxdvQwvCxBCQ3yH/5rfzgLU7OYwe+b9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uTTTEAAAA3QAAAA8AAAAAAAAAAAAAAAAAmAIAAGRycy9k&#10;b3ducmV2LnhtbFBLBQYAAAAABAAEAPUAAACJAwAAAAA=&#10;" path="m,l12,r5,3l,xe" filled="f" strokeweight="0">
                          <v:path arrowok="t" o:connecttype="custom" o:connectlocs="0,0;12,0;17,3;0,0" o:connectangles="0,0,0,0"/>
                        </v:shape>
                        <v:shape id="Freeform 3389" o:spid="_x0000_s2836" style="position:absolute;left:2213;top:2215;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8eKsYA&#10;AADdAAAADwAAAGRycy9kb3ducmV2LnhtbESPT2vCQBTE74V+h+UVvNWNSkVTN6EUFA9a8P/1kX1N&#10;0mbfht1V02/vCgWPw8z8hpnlnWnEhZyvLSsY9BMQxIXVNZcK9rv56wSED8gaG8uk4I885Nnz0wxT&#10;ba+8ocs2lCJC2KeooAqhTaX0RUUGfd+2xNH7ts5giNKVUju8Rrhp5DBJxtJgzXGhwpY+Kyp+t2ej&#10;YLd0X6dD+/O2Ws8Hx8V0Rea8JqV6L93HO4hAXXiE/9tLrWCUTMdwfxOf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8eKsYAAADdAAAADwAAAAAAAAAAAAAAAACYAgAAZHJz&#10;L2Rvd25yZXYueG1sUEsFBgAAAAAEAAQA9QAAAIsDAAAAAA==&#10;" path="m3,l,5r29,l3,xe" fillcolor="black" stroked="f">
                          <v:path arrowok="t" o:connecttype="custom" o:connectlocs="3,0;0,5;29,5;3,0" o:connectangles="0,0,0,0"/>
                        </v:shape>
                      </v:group>
                      <v:group id="Group 3390" o:spid="_x0000_s2837" style="position:absolute;left:7745;top:2389;width:5147;height:6595" coordorigin="2211,682" coordsize="1469,1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jiOMYAAADdAAAADwAAAGRycy9kb3ducmV2LnhtbESPQWvCQBSE7wX/w/IE&#10;b7qJYrXRVURUPEihWii9PbLPJJh9G7JrEv+9WxB6HGbmG2a57kwpGqpdYVlBPIpAEKdWF5wp+L7s&#10;h3MQziNrLC2Tggc5WK96b0tMtG35i5qzz0SAsEtQQe59lUjp0pwMupGtiIN3tbVBH2SdSV1jG+Cm&#10;lOMoepcGCw4LOVa0zSm9ne9GwaHFdjOJd83pdt0+fi/Tz59TTEoN+t1mAcJT5//Dr/ZRK5hEHz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yOI4xgAAAN0A&#10;AAAPAAAAAAAAAAAAAAAAAKoCAABkcnMvZG93bnJldi54bWxQSwUGAAAAAAQABAD6AAAAnQMAAAAA&#10;">
                        <v:shape id="Freeform 3391" o:spid="_x0000_s2838" style="position:absolute;left:2213;top:2215;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wKK8YA&#10;AADdAAAADwAAAGRycy9kb3ducmV2LnhtbERPz2vCMBS+C/sfwhO8yExVGLMzihMFZb3MiXh8a55t&#10;t+alNlEz//rlMNjx4/s9nQdTiyu1rrKsYDhIQBDnVldcKNh/rB+fQTiPrLG2TAp+yMF89tCZYqrt&#10;jd/puvOFiCHsUlRQet+kUrq8JINuYBviyJ1sa9BH2BZSt3iL4aaWoyR5kgYrjg0lNrQsKf/eXYyC&#10;/Nz/2mST7LjYh8/7OVuFt8P2ValeNyxeQHgK/l/8595oBeNkEufGN/EJ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wKK8YAAADdAAAADwAAAAAAAAAAAAAAAACYAgAAZHJz&#10;L2Rvd25yZXYueG1sUEsFBgAAAAAEAAQA9QAAAIsDAAAAAA==&#10;" path="m3,l,5r29,l3,xe" filled="f" strokeweight="0">
                          <v:path arrowok="t" o:connecttype="custom" o:connectlocs="3,0;0,5;29,5;3,0" o:connectangles="0,0,0,0"/>
                        </v:shape>
                        <v:shape id="Freeform 3392" o:spid="_x0000_s2839" style="position:absolute;left:2216;top:2215;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CccAA&#10;AADdAAAADwAAAGRycy9kb3ducmV2LnhtbESPzQrCMBCE74LvEFbwpqkKYqtRRBAUvWh9gKXZ/mCz&#10;KU3U+vZGEDwOM/MNs9p0phZPal1lWcFkHIEgzqyuuFBwS/ejBQjnkTXWlknBmxxs1v3eChNtX3yh&#10;59UXIkDYJaig9L5JpHRZSQbd2DbEwctta9AH2RZSt/gKcFPLaRTNpcGKw0KJDe1Kyu7Xh1EwZd7H&#10;Vb7YnvKDTY/FxNWP9KzUcNBtlyA8df4f/rUPWsEsimP4vglP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CccAAAADdAAAADwAAAAAAAAAAAAAAAACYAgAAZHJzL2Rvd25y&#10;ZXYueG1sUEsFBgAAAAAEAAQA9QAAAIUDAAAAAA==&#10;" path="m,l22,r4,5l,xe" fillcolor="black" stroked="f">
                          <v:path arrowok="t" o:connecttype="custom" o:connectlocs="0,0;22,0;26,5;0,0" o:connectangles="0,0,0,0"/>
                        </v:shape>
                        <v:shape id="Freeform 3393" o:spid="_x0000_s2840" style="position:absolute;left:2216;top:2215;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viQMMA&#10;AADdAAAADwAAAGRycy9kb3ducmV2LnhtbERPy2rCQBTdF/yH4Qru6sSWqkRHEUtBSzc+INvLzDWJ&#10;Zu6EzCRGv76zKHR5OO/lureV6KjxpWMFk3ECglg7U3Ku4Hz6ep2D8AHZYOWYFDzIw3o1eFliatyd&#10;D9QdQy5iCPsUFRQh1KmUXhdk0Y9dTRy5i2sshgibXJoG7zHcVvItSabSYsmxocCatgXp27G1Cp6z&#10;50f7raeZzn6u+1bm2WfbsVKjYb9ZgAjUh3/xn3tnFLxPkrg/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viQMMAAADdAAAADwAAAAAAAAAAAAAAAACYAgAAZHJzL2Rv&#10;d25yZXYueG1sUEsFBgAAAAAEAAQA9QAAAIgDAAAAAA==&#10;" path="m,l22,r4,5l,xe" filled="f" strokeweight="0">
                          <v:path arrowok="t" o:connecttype="custom" o:connectlocs="0,0;22,0;26,5;0,0" o:connectangles="0,0,0,0"/>
                        </v:shape>
                        <v:shape id="Freeform 3394" o:spid="_x0000_s2841" style="position:absolute;left:2211;top:2220;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6+bcMA&#10;AADdAAAADwAAAGRycy9kb3ducmV2LnhtbESPUWvCQBCE3wv+h2MF3+olVYpETxGhIhQsVX/AkluT&#10;YG433J0a/71XEPo4zMw3zGLVu1bdyIdG2EA+zkARl2Ibrgycjl/vM1AhIltshcnAgwKsloO3BRZW&#10;7vxLt0OsVIJwKNBAHWNXaB3KmhyGsXTEyTuLdxiT9JW2Hu8J7lr9kWWf2mHDaaHGjjY1lZfD1Rn4&#10;aXZ2Knv5npZSrS+d386sdsaMhv16DipSH//Dr/bOGpjkWQ5/b9IT0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6+bcMAAADdAAAADwAAAAAAAAAAAAAAAACYAgAAZHJzL2Rv&#10;d25yZXYueG1sUEsFBgAAAAAEAAQA9QAAAIgDAAAAAA==&#10;" path="m2,l,6r32,l2,xe" fillcolor="black" stroked="f">
                          <v:path arrowok="t" o:connecttype="custom" o:connectlocs="2,0;0,6;32,6;2,0" o:connectangles="0,0,0,0"/>
                        </v:shape>
                        <v:shape id="Freeform 3395" o:spid="_x0000_s2842" style="position:absolute;left:2211;top:2220;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BVP8YA&#10;AADdAAAADwAAAGRycy9kb3ducmV2LnhtbESPQWvCQBSE74X+h+UVequ7RpAS3YRSK0gLQtXen9ln&#10;Esy+TbOrSf31riD0OMzMN8w8H2wjztT52rGG8UiBIC6cqbnUsNsuX15B+IBssHFMGv7IQ549Pswx&#10;Na7nbzpvQikihH2KGqoQ2lRKX1Rk0Y9cSxy9g+sshii7UpoO+wi3jUyUmkqLNceFClt6r6g4bk5W&#10;w2XR++m2Xqy/VCjKRH1+/Pzud1o/Pw1vMxCBhvAfvrdXRsNkrBK4vYlP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BVP8YAAADdAAAADwAAAAAAAAAAAAAAAACYAgAAZHJz&#10;L2Rvd25yZXYueG1sUEsFBgAAAAAEAAQA9QAAAIsDAAAAAA==&#10;" path="m2,l,6r32,l2,xe" filled="f" strokeweight="0">
                          <v:path arrowok="t" o:connecttype="custom" o:connectlocs="2,0;0,6;32,6;2,0" o:connectangles="0,0,0,0"/>
                        </v:shape>
                        <v:shape id="Freeform 3396" o:spid="_x0000_s2843" style="position:absolute;left:2213;top:2220;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h88UA&#10;AADdAAAADwAAAGRycy9kb3ducmV2LnhtbESPQWvCQBSE74L/YXmCN91EwZbUVaQi6KVgLJTeHtln&#10;Es2+TXfXmP57Vyj0OMzMN8xy3ZtGdOR8bVlBOk1AEBdW11wq+DztJq8gfEDW2FgmBb/kYb0aDpaY&#10;aXvnI3V5KEWEsM9QQRVCm0npi4oM+qltiaN3ts5giNKVUju8R7hp5CxJFtJgzXGhwpbeKyqu+c0o&#10;uLitnqUfuc7ly5frDt336adulRqP+s0biEB9+A//tfdawTxN5vB8E5+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46HzxQAAAN0AAAAPAAAAAAAAAAAAAAAAAJgCAABkcnMv&#10;ZG93bnJldi54bWxQSwUGAAAAAAQABAD1AAAAigMAAAAA&#10;" path="m,l29,r1,6l,xe" fillcolor="black" stroked="f">
                          <v:path arrowok="t" o:connecttype="custom" o:connectlocs="0,0;29,0;30,6;0,0" o:connectangles="0,0,0,0"/>
                        </v:shape>
                        <v:shape id="Freeform 3397" o:spid="_x0000_s2844" style="position:absolute;left:2213;top:2220;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KcUA&#10;AADdAAAADwAAAGRycy9kb3ducmV2LnhtbESP3YrCMBSE74V9h3AW9kY09YelVKOIsLg3Xlh9gLPN&#10;sS02JyWJtevTG0HwcpiZb5jlujeN6Mj52rKCyTgBQVxYXXOp4HT8GaUgfEDW2FgmBf/kYb36GCwx&#10;0/bGB+ryUIoIYZ+hgiqENpPSFxUZ9GPbEkfvbJ3BEKUrpXZ4i3DTyGmSfEuDNceFClvaVlRc8qtR&#10;sN8Oh0ZP/zZtvt+58t4V9+suVerrs98sQATqwzv8av9qBbNJMofnm/g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L8pxQAAAN0AAAAPAAAAAAAAAAAAAAAAAJgCAABkcnMv&#10;ZG93bnJldi54bWxQSwUGAAAAAAQABAD1AAAAigMAAAAA&#10;" path="m,l29,r1,6l,xe" filled="f" strokeweight="0">
                          <v:path arrowok="t" o:connecttype="custom" o:connectlocs="0,0;29,0;30,6;0,0" o:connectangles="0,0,0,0"/>
                        </v:shape>
                        <v:rect id="Rectangle 3398" o:spid="_x0000_s2845" style="position:absolute;left:2211;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1XRMcA&#10;AADdAAAADwAAAGRycy9kb3ducmV2LnhtbESPQWsCMRSE74L/IbxCb5poa9HVKFoo9CJU60Fvz83r&#10;7uLmZZukuvrrTaHQ4zAz3zCzRWtrcSYfKscaBn0Fgjh3puJCw+7zrTcGESKywdoxabhSgMW825lh&#10;ZtyFN3TexkIkCIcMNZQxNpmUIS/JYui7hjh5X85bjEn6QhqPlwS3tRwq9SItVpwWSmzotaT8tP2x&#10;GlaT8er745nXt83xQIf98TQaeqX140O7nIKI1Mb/8F/73Wh4GqgR/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9V0THAAAA3QAAAA8AAAAAAAAAAAAAAAAAmAIAAGRy&#10;cy9kb3ducmV2LnhtbFBLBQYAAAAABAAEAPUAAACMAwAAAAA=&#10;" fillcolor="black" stroked="f"/>
                        <v:rect id="Rectangle 3399" o:spid="_x0000_s2846" style="position:absolute;left:2211;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geScYA&#10;AADdAAAADwAAAGRycy9kb3ducmV2LnhtbESPzWrDMBCE74W+g9hCb43shMbBiWxCoNBT2vwQetxa&#10;G9tYWhlLTdy3rwqBHIeZ+YZZlaM14kKDbx0rSCcJCOLK6ZZrBcfD28sChA/IGo1jUvBLHsri8WGF&#10;uXZX3tFlH2oRIexzVNCE0OdS+qohi37ieuLond1gMUQ51FIPeI1wa+Q0SebSYstxocGeNg1V3f7H&#10;Kli8fpvumM2+ttlHeurIrMlvP5V6fhrXSxCBxnAP39rvWsEsTebw/yY+AV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geScYAAADdAAAADwAAAAAAAAAAAAAAAACYAgAAZHJz&#10;L2Rvd25yZXYueG1sUEsFBgAAAAAEAAQA9QAAAIsDAAAAAA==&#10;" filled="f" strokeweight="0"/>
                        <v:rect id="Rectangle 3400" o:spid="_x0000_s2847" style="position:absolute;left:2211;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sqMgA&#10;AADdAAAADwAAAGRycy9kb3ducmV2LnhtbESPT2sCMRTE74V+h/AKvdVEa9VujVILBS+F+uegt+fm&#10;dXdx87JNUl399EYoeBxm5jfMeNraWhzIh8qxhm5HgSDOnam40LBefT6NQISIbLB2TBpOFGA6ub8b&#10;Y2bckRd0WMZCJAiHDDWUMTaZlCEvyWLouIY4eT/OW4xJ+kIaj8cEt7XsKTWQFitOCyU29FFSvl/+&#10;WQ2z19Hs97vPX+fFbkvbzW7/0vNK68eH9v0NRKQ23sL/7bnR8NxVQ7i+SU9AT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I2yoyAAAAN0AAAAPAAAAAAAAAAAAAAAAAJgCAABk&#10;cnMvZG93bnJldi54bWxQSwUGAAAAAAQABAD1AAAAjQMAAAAA&#10;" fillcolor="black" stroked="f"/>
                        <v:rect id="Rectangle 3401" o:spid="_x0000_s2848" style="position:absolute;left:2211;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svoMMA&#10;AADdAAAADwAAAGRycy9kb3ducmV2LnhtbERPyWrDMBC9B/oPYgq5xbIbsuBaNqFQ6ClpFkqPU2tq&#10;G0sjY6mJ8/fVodDj4+1FNVkjrjT6zrGCLElBENdOd9wouJxfF1sQPiBrNI5JwZ08VOXDrMBcuxsf&#10;6XoKjYgh7HNU0IYw5FL6uiWLPnEDceS+3WgxRDg2Uo94i+HWyKc0XUuLHceGFgd6aanuTz9WwXb1&#10;ZfrLZvm53xyyj57Mjvz+Xan547R7BhFoCv/iP/ebVrDM0jg3volPQJ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svoMMAAADdAAAADwAAAAAAAAAAAAAAAACYAgAAZHJzL2Rv&#10;d25yZXYueG1sUEsFBgAAAAAEAAQA9QAAAIgDAAAAAA==&#10;" filled="f" strokeweight="0"/>
                        <v:shape id="Freeform 3402" o:spid="_x0000_s2849" style="position:absolute;left:2211;top:2226;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pJa8cA&#10;AADdAAAADwAAAGRycy9kb3ducmV2LnhtbESPW2vCQBSE3wX/w3IEX6RuvCA1dZVWqFTRBy/Q10P2&#10;mASzZ0N2q0l/vSsIPg4z8w0zW9SmEFeqXG5ZwaAfgSBOrM45VXA6fr+9g3AeWWNhmRQ05GAxb7dm&#10;GGt74z1dDz4VAcIuRgWZ92UspUsyMuj6tiQO3tlWBn2QVSp1hbcAN4UcRtFEGsw5LGRY0jKj5HL4&#10;MwrGk3TzVe9W6+1x+fvvG429XoNKdTv15wcIT7V/hZ/tH61gNIim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KSWvHAAAA3QAAAA8AAAAAAAAAAAAAAAAAmAIAAGRy&#10;cy9kb3ducmV2LnhtbFBLBQYAAAAABAAEAPUAAACMAwAAAAA=&#10;" path="m,l2,6r29,l,xe" fillcolor="black" stroked="f">
                          <v:path arrowok="t" o:connecttype="custom" o:connectlocs="0,0;2,6;31,6;0,0" o:connectangles="0,0,0,0"/>
                        </v:shape>
                        <v:shape id="Freeform 3403" o:spid="_x0000_s2850" style="position:absolute;left:2211;top:2226;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JoccQA&#10;AADdAAAADwAAAGRycy9kb3ducmV2LnhtbERPS2vCQBC+F/wPywi91Um0FBNdRQpCKdTiA7wO2ckD&#10;s7Npdqupv757KPT48b2X68G26sq9b5xoSCcJKJbCmUYqDafj9mkOygcSQ60T1vDDHtar0cOScuNu&#10;sufrIVQqhojPSUMdQpcj+qJmS37iOpbIla63FCLsKzQ93WK4bXGaJC9oqZHYUFPHrzUXl8O31ZBt&#10;dl+I5+fP7Pzx3uwwK++ze6n143jYLEAFHsK/+M/9ZjTM0jTuj2/iE8D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aHHEAAAA3QAAAA8AAAAAAAAAAAAAAAAAmAIAAGRycy9k&#10;b3ducmV2LnhtbFBLBQYAAAAABAAEAPUAAACJAwAAAAA=&#10;" path="m,l2,6r29,l,xe" filled="f" strokeweight="0">
                          <v:path arrowok="t" o:connecttype="custom" o:connectlocs="0,0;2,6;31,6;0,0" o:connectangles="0,0,0,0"/>
                        </v:shape>
                        <v:shape id="Freeform 3404" o:spid="_x0000_s2851" style="position:absolute;left:2211;top:2226;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osMQA&#10;AADdAAAADwAAAGRycy9kb3ducmV2LnhtbESPUWvCQBCE3wv9D8cKvtVLVIqkXoIUFKHQ0tgfsOTW&#10;JJjbDXenpv++Vyj0cZiZb5htNblB3ciHXthAvshAETdie24NfJ32TxtQISJbHITJwDcFqMrHhy0W&#10;Vu78Sbc6tipBOBRooItxLLQOTUcOw0JG4uSdxTuMSfpWW4/3BHeDXmbZs3bYc1rocKTXjppLfXUG&#10;PvqjXcu7vK0baXeX0R82Vjtj5rNp9wIq0hT/w3/tozWwyvMcft+kJ6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XKLDEAAAA3QAAAA8AAAAAAAAAAAAAAAAAmAIAAGRycy9k&#10;b3ducmV2LnhtbFBLBQYAAAAABAAEAPUAAACJAwAAAAA=&#10;" path="m,l32,,31,6,,xe" fillcolor="black" stroked="f">
                          <v:path arrowok="t" o:connecttype="custom" o:connectlocs="0,0;32,0;31,6;0,0" o:connectangles="0,0,0,0"/>
                        </v:shape>
                        <v:shape id="Freeform 3405" o:spid="_x0000_s2852" style="position:absolute;left:2211;top:2226;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nD4sYA&#10;AADdAAAADwAAAGRycy9kb3ducmV2LnhtbESP3WrCQBSE7wt9h+UUeld3k4JI6iqlWigVBP/uT7PH&#10;JJg9G7NbE316VxC8HGbmG2Y87W0tTtT6yrGGZKBAEOfOVFxo2G6+30YgfEA2WDsmDWfyMJ08P40x&#10;M67jFZ3WoRARwj5DDWUITSalz0uy6AeuIY7e3rUWQ5RtIU2LXYTbWqZKDaXFiuNCiQ19lZQf1v9W&#10;w2XW+eGmmi0XKuRFqn7nu+PfVuvXl/7zA0SgPjzC9/aP0fCeJCnc3sQnIC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nD4sYAAADdAAAADwAAAAAAAAAAAAAAAACYAgAAZHJz&#10;L2Rvd25yZXYueG1sUEsFBgAAAAAEAAQA9QAAAIsDAAAAAA==&#10;" path="m,l32,,31,6,,xe" filled="f" strokeweight="0">
                          <v:path arrowok="t" o:connecttype="custom" o:connectlocs="0,0;32,0;31,6;0,0" o:connectangles="0,0,0,0"/>
                        </v:shape>
                        <v:shape id="Freeform 3406" o:spid="_x0000_s2853" style="position:absolute;left:2213;top:2232;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4xMMA&#10;AADdAAAADwAAAGRycy9kb3ducmV2LnhtbESPQYvCMBSE78L+h/AWvGnaFUWqUWRBEKSiddnzo3k2&#10;xealNFG7/34jCB6HmfmGWa5724g7db52rCAdJyCIS6drrhT8nLejOQgfkDU2jknBH3lYrz4GS8y0&#10;e/CJ7kWoRISwz1CBCaHNpPSlIYt+7Fri6F1cZzFE2VVSd/iIcNvIrySZSYs1xwWDLX0bKq/FzSrY&#10;Gn3Iy32+p2O++6XZ5Thtm41Sw89+swARqA/v8Ku90womaTqB55v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u4xMMAAADdAAAADwAAAAAAAAAAAAAAAACYAgAAZHJzL2Rv&#10;d25yZXYueG1sUEsFBgAAAAAEAAQA9QAAAIgDAAAAAA==&#10;" path="m,l3,5r22,l,xe" fillcolor="black" stroked="f">
                          <v:path arrowok="t" o:connecttype="custom" o:connectlocs="0,0;3,5;25,5;0,0" o:connectangles="0,0,0,0"/>
                        </v:shape>
                        <v:shape id="Freeform 3407" o:spid="_x0000_s2854" style="position:absolute;left:2213;top:2232;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rNMUA&#10;AADdAAAADwAAAGRycy9kb3ducmV2LnhtbESPUWvCQBCE3wv+h2OFvpR6uVpKiZ5SSguFCkXtD1hy&#10;axLM7YXcRpP++p4g+DjMzDfMcj34Rp2oi3VgC2aWgSIugqu5tPC7/3x8BRUF2WETmCyMFGG9mtwt&#10;MXfhzFs67aRUCcIxRwuVSJtrHYuKPMZZaImTdwidR0myK7Xr8JzgvtFPWfaiPdacFips6b2i4rjr&#10;vQWRwvSbvf9h/vjuN2YY/44Po7X30+FtAUpokFv42v5yFubGPMPlTXoCe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Gs0xQAAAN0AAAAPAAAAAAAAAAAAAAAAAJgCAABkcnMv&#10;ZG93bnJldi54bWxQSwUGAAAAAAQABAD1AAAAigMAAAAA&#10;" path="m,l3,5r22,l,xe" filled="f" strokeweight="0">
                          <v:path arrowok="t" o:connecttype="custom" o:connectlocs="0,0;3,5;25,5;0,0" o:connectangles="0,0,0,0"/>
                        </v:shape>
                        <v:shape id="Freeform 3408" o:spid="_x0000_s2855" style="position:absolute;left:2213;top:2232;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msYA&#10;AADdAAAADwAAAGRycy9kb3ducmV2LnhtbESPT2sCMRTE74LfITzBm2a3YrGrUUrB4kEF/7S9PjbP&#10;3dXNy5JE3X77Rih4HGbmN8xs0Zpa3Mj5yrKCdJiAIM6trrhQcDwsBxMQPiBrrC2Tgl/ysJh3OzPM&#10;tL3zjm77UIgIYZ+hgjKEJpPS5yUZ9EPbEEfvZJ3BEKUrpHZ4j3BTy5ckeZUGK44LJTb0UVJ+2V+N&#10;gsPKbX++mvN4vVmm359vazLXDSnV77XvUxCB2vAM/7dXWsEoTcfweB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MmsYAAADdAAAADwAAAAAAAAAAAAAAAACYAgAAZHJz&#10;L2Rvd25yZXYueG1sUEsFBgAAAAAEAAQA9QAAAIsDAAAAAA==&#10;" path="m,l29,,25,5,,xe" fillcolor="black" stroked="f">
                          <v:path arrowok="t" o:connecttype="custom" o:connectlocs="0,0;29,0;25,5;0,0" o:connectangles="0,0,0,0"/>
                        </v:shape>
                        <v:shape id="Freeform 3409" o:spid="_x0000_s2856" style="position:absolute;left:2213;top:2232;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03BckA&#10;AADdAAAADwAAAGRycy9kb3ducmV2LnhtbESPQWvCQBSE7wX/w/IEL6Vu0oK0qauotGAxl1opPb5m&#10;X5No9m3MbnX113cFocdhZr5hxtNgGnGgztWWFaTDBARxYXXNpYLNx+vdIwjnkTU2lknBiRxMJ72b&#10;MWbaHvmdDmtfighhl6GCyvs2k9IVFRl0Q9sSR+/HdgZ9lF0pdYfHCDeNvE+SkTRYc1yosKVFRcVu&#10;/WsUFPvb7TJ/yr9mm/B93ucvYfX5Nldq0A+zZxCegv8PX9tLreAhTUdweROfgJz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H03BckAAADdAAAADwAAAAAAAAAAAAAAAACYAgAA&#10;ZHJzL2Rvd25yZXYueG1sUEsFBgAAAAAEAAQA9QAAAI4DAAAAAA==&#10;" path="m,l29,,25,5,,xe" filled="f" strokeweight="0">
                          <v:path arrowok="t" o:connecttype="custom" o:connectlocs="0,0;29,0;25,5;0,0" o:connectangles="0,0,0,0"/>
                        </v:shape>
                        <v:shape id="Freeform 3410" o:spid="_x0000_s2857" style="position:absolute;left:2216;top:2237;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7WKMUA&#10;AADdAAAADwAAAGRycy9kb3ducmV2LnhtbESPQWvCQBSE70L/w/KE3nSTFqxGN1IKhWLxUBW9PrMv&#10;2cTs25Ddavrvu4WCx2FmvmFW68G24kq9rx0rSKcJCOLC6ZorBYf9+2QOwgdkja1jUvBDHtb5w2iF&#10;mXY3/qLrLlQiQthnqMCE0GVS+sKQRT91HXH0StdbDFH2ldQ93iLctvIpSWbSYs1xwWBHb4aKy+7b&#10;KtiYY9l8bk+l2cg5B2wW5xlulXocD69LEIGGcA//tz+0guc0fYG/N/EJ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tYoxQAAAN0AAAAPAAAAAAAAAAAAAAAAAJgCAABkcnMv&#10;ZG93bnJldi54bWxQSwUGAAAAAAQABAD1AAAAigMAAAAA&#10;" path="m,l5,3r12,l,xe" fillcolor="black" stroked="f">
                          <v:path arrowok="t" o:connecttype="custom" o:connectlocs="0,0;5,3;17,3;0,0" o:connectangles="0,0,0,0"/>
                        </v:shape>
                        <v:shape id="Freeform 3411" o:spid="_x0000_s2858" style="position:absolute;left:2216;top:2237;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3ubcIA&#10;AADdAAAADwAAAGRycy9kb3ducmV2LnhtbERPPW/CMBDdK/U/WFepW7FDRVoFDKoqQWEssHS7xkcS&#10;EZ+j+Ajh39cDUsen971Yjb5VA/WxCWwhmxhQxGVwDVcWjof1yzuoKMgO28Bk4UYRVsvHhwUWLlz5&#10;m4a9VCqFcCzQQi3SFVrHsiaPcRI64sSdQu9REuwr7Xq8pnDf6qkxufbYcGqosaPPmsrz/uIt/L5t&#10;fkR4NxvG/Cs35e2Ym+5s7fPT+DEHJTTKv/ju3joLr1mW5qY36Qno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e5twgAAAN0AAAAPAAAAAAAAAAAAAAAAAJgCAABkcnMvZG93&#10;bnJldi54bWxQSwUGAAAAAAQABAD1AAAAhwMAAAAA&#10;" path="m,l5,3r12,l,xe" filled="f" strokeweight="0">
                          <v:path arrowok="t" o:connecttype="custom" o:connectlocs="0,0;5,3;17,3;0,0" o:connectangles="0,0,0,0"/>
                        </v:shape>
                        <v:shape id="Freeform 3412" o:spid="_x0000_s2859" style="position:absolute;left:2216;top:2237;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7pKscA&#10;AADdAAAADwAAAGRycy9kb3ducmV2LnhtbESPQWvCQBSE74L/YXlCL6KbtGJt6iq2IBQEpdFLb4/s&#10;axLNvo3ZNUn/fbdQ8DjMzDfMct2bSrTUuNKygngagSDOrC45V3A6bicLEM4ja6wsk4IfcrBeDQdL&#10;TLTt+JPa1OciQNglqKDwvk6kdFlBBt3U1sTB+7aNQR9kk0vdYBfgppKPUTSXBksOCwXW9F5Qdklv&#10;JlCu48Ozfvvaz+rduO1mZ8TL4arUw6jfvILw1Pt7+L/9oRU8xfEL/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6SrHAAAA3QAAAA8AAAAAAAAAAAAAAAAAmAIAAGRy&#10;cy9kb3ducmV2LnhtbFBLBQYAAAAABAAEAPUAAACMAwAAAAA=&#10;" path="m,l22,,17,3,,xe" fillcolor="black" stroked="f">
                          <v:path arrowok="t" o:connecttype="custom" o:connectlocs="0,0;22,0;17,3;0,0" o:connectangles="0,0,0,0"/>
                        </v:shape>
                        <v:shape id="Freeform 3413" o:spid="_x0000_s2860" style="position:absolute;left:2216;top:2237;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qUcMA&#10;AADdAAAADwAAAGRycy9kb3ducmV2LnhtbERP3WrCMBS+H/gO4Qi7W1MdilajVHEwChvT+gDH5tgW&#10;m5PSRFvffrkY7PLj+19vB9OIB3WutqxgEsUgiAuray4VnPOPtwUI55E1NpZJwZMcbDejlzUm2vZ8&#10;pMfJlyKEsEtQQeV9m0jpiooMusi2xIG72s6gD7Arpe6wD+GmkdM4nkuDNYeGClvaV1TcTnejIJ9f&#10;0vs+y9J8tvvp2+wrXn77g1Kv4yFdgfA0+H/xn/tTK3ifTMP+8CY8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NqUcMAAADdAAAADwAAAAAAAAAAAAAAAACYAgAAZHJzL2Rv&#10;d25yZXYueG1sUEsFBgAAAAAEAAQA9QAAAIgDAAAAAA==&#10;" path="m,l22,,17,3,,xe" filled="f" strokeweight="0">
                          <v:path arrowok="t" o:connecttype="custom" o:connectlocs="0,0;22,0;17,3;0,0" o:connectangles="0,0,0,0"/>
                        </v:shape>
                        <v:shape id="Freeform 3414" o:spid="_x0000_s2861" style="position:absolute;left:2221;top:2240;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I7t8gA&#10;AADdAAAADwAAAGRycy9kb3ducmV2LnhtbESPzWsCMRTE74X+D+EVeimaXVtUtkYpQj/Eg/hx8PjY&#10;vG6Wbl7WJNW1f70RCh6HmfkNM5l1thFH8qF2rCDvZyCIS6drrhTstu+9MYgQkTU2jknBmQLMpvd3&#10;Eyy0O/GajptYiQThUKACE2NbSBlKQxZD37XEyft23mJM0ldSezwluG3kIMuG0mLNacFgS3ND5c/m&#10;1yo4LN18tTwP/z5fzOLjaT9CP5YHpR4furdXEJG6eAv/t7+0gud8kMP1TXo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Eju3yAAAAN0AAAAPAAAAAAAAAAAAAAAAAJgCAABk&#10;cnMvZG93bnJldi54bWxQSwUGAAAAAAQABAD1AAAAjQMAAAAA&#10;" path="m,l12,,6,2,,xe" fillcolor="black" stroked="f">
                          <v:path arrowok="t" o:connecttype="custom" o:connectlocs="0,0;12,0;6,2;0,0" o:connectangles="0,0,0,0"/>
                        </v:shape>
                        <v:shape id="Freeform 3415" o:spid="_x0000_s2862" style="position:absolute;left:2221;top:2240;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L9MQA&#10;AADdAAAADwAAAGRycy9kb3ducmV2LnhtbESPwWrDMBBE74H+g9hCb4lsN5jGjWJMoeBr0kJyXKyt&#10;rNZaGUtJ3L+PAoUeh5l5w2zr2Q3iQlOwnhXkqwwEcee1ZaPg8+N9+QIiRGSNg2dS8EsB6t3DYouV&#10;9lfe0+UQjUgQDhUq6GMcKylD15PDsPIjcfK+/OQwJjkZqSe8JrgbZJFlpXRoOS30ONJbT93P4ewU&#10;lCdpjpt2XVqz2Z/X9ruZW9so9fQ4N68gIs3xP/zXbrWC57wo4P4mPQG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zS/TEAAAA3QAAAA8AAAAAAAAAAAAAAAAAmAIAAGRycy9k&#10;b3ducmV2LnhtbFBLBQYAAAAABAAEAPUAAACJAwAAAAA=&#10;" path="m,l12,,6,2,,xe" filled="f" strokeweight="0">
                          <v:path arrowok="t" o:connecttype="custom" o:connectlocs="0,0;12,0;6,2;0,0" o:connectangles="0,0,0,0"/>
                        </v:shape>
                        <v:shape id="Freeform 3416" o:spid="_x0000_s2863" style="position:absolute;left:2221;top:682;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wAW8gA&#10;AADdAAAADwAAAGRycy9kb3ducmV2LnhtbESPS2sCMRSF9wX/Q7iCm6IZH6hMjVKEvnAhPhZdXia3&#10;k6GTmzGJOvbXNwWhy8M55zucxaq1tbiQD5VjBcNBBoK4cLriUsHx8NKfgwgRWWPtmBTcKMBq2XlY&#10;YK7dlXd02cdSJAiHHBWYGJtcylAYshgGriFO3pfzFmOSvpTa4zXBbS1HWTaVFitOCwYbWhsqvvdn&#10;q+C0cevt5jb9eZuYj9fHzxn6uTwp1eu2z08gIrXxP3xvv2sF4+FoDH9v0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jABbyAAAAN0AAAAPAAAAAAAAAAAAAAAAAJgCAABk&#10;cnMvZG93bnJldi54bWxQSwUGAAAAAAQABAD1AAAAjQMAAAAA&#10;" path="m6,l,2r12,l6,xe" fillcolor="black" stroked="f">
                          <v:path arrowok="t" o:connecttype="custom" o:connectlocs="6,0;0,2;12,2;6,0" o:connectangles="0,0,0,0"/>
                        </v:shape>
                        <v:shape id="Freeform 3417" o:spid="_x0000_s2864" style="position:absolute;left:2221;top:682;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Z2G8QA&#10;AADdAAAADwAAAGRycy9kb3ducmV2LnhtbESPQWvCQBSE74X+h+UVeqsbNQSNrhIKQq7aQnt8ZJ+b&#10;tdm3Ibtq+u9dQfA4zMw3zHo7uk5caAjWs4LpJANB3Hht2Sj4/tp9LECEiKyx80wK/inAdvP6ssZS&#10;+yvv6XKIRiQIhxIVtDH2pZShaclhmPieOHlHPziMSQ5G6gGvCe46OcuyQjq0nBZa7OmzpebvcHYK&#10;il9pfpZ1Xliz3J9ze6rG2lZKvb+N1QpEpDE+w492rRXMp7Mc7m/SE5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WdhvEAAAA3QAAAA8AAAAAAAAAAAAAAAAAmAIAAGRycy9k&#10;b3ducmV2LnhtbFBLBQYAAAAABAAEAPUAAACJAwAAAAA=&#10;" path="m6,l,2r12,l6,xe" filled="f" strokeweight="0">
                          <v:path arrowok="t" o:connecttype="custom" o:connectlocs="6,0;0,2;12,2;6,0" o:connectangles="0,0,0,0"/>
                        </v:shape>
                        <v:shape id="Freeform 3418" o:spid="_x0000_s2865" style="position:absolute;left:2216;top:684;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8pkscA&#10;AADdAAAADwAAAGRycy9kb3ducmV2LnhtbESPT2vCQBTE7wW/w/IEL6Ib/1RL6ioqCEKhUvXi7ZF9&#10;TVKzb2N2TeK37wqFHoeZ+Q2zWLWmEDVVLresYDSMQBAnVuecKjifdoM3EM4jaywsk4IHOVgtOy8L&#10;jLVt+Ivqo09FgLCLUUHmfRlL6ZKMDLqhLYmD920rgz7IKpW6wibATSHHUTSTBnMOCxmWtM0ouR7v&#10;JlBu/cNcby6f0/KjXzfTH8Tr4aZUr9uu30F4av1/+K+91womo/ErPN+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fKZLHAAAA3QAAAA8AAAAAAAAAAAAAAAAAmAIAAGRy&#10;cy9kb3ducmV2LnhtbFBLBQYAAAAABAAEAPUAAACMAwAAAAA=&#10;" path="m5,l,3r22,l5,xe" fillcolor="black" stroked="f">
                          <v:path arrowok="t" o:connecttype="custom" o:connectlocs="5,0;0,3;22,3;5,0" o:connectangles="0,0,0,0"/>
                        </v:shape>
                        <v:shape id="Freeform 3419" o:spid="_x0000_s2866" style="position:absolute;left:2216;top:684;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XvsYA&#10;AADdAAAADwAAAGRycy9kb3ducmV2LnhtbESP0WrCQBRE3wv+w3ILfasbLQ2aukqUFkpAUeMHXLO3&#10;SWj2bsiuJv69KxT6OMzMGWaxGkwjrtS52rKCyTgCQVxYXXOp4JR/vc5AOI+ssbFMCm7kYLUcPS0w&#10;0bbnA12PvhQBwi5BBZX3bSKlKyoy6Ma2JQ7ej+0M+iC7UuoO+wA3jZxGUSwN1hwWKmxpU1Hxe7wY&#10;BXl8Ti+bLEvz9/W+b7NtNN/5T6Venof0A4Snwf+H/9rfWsHbZBrD4014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ZXvsYAAADdAAAADwAAAAAAAAAAAAAAAACYAgAAZHJz&#10;L2Rvd25yZXYueG1sUEsFBgAAAAAEAAQA9QAAAIsDAAAAAA==&#10;" path="m5,l,3r22,l5,xe" filled="f" strokeweight="0">
                          <v:path arrowok="t" o:connecttype="custom" o:connectlocs="5,0;0,3;22,3;5,0" o:connectangles="0,0,0,0"/>
                        </v:shape>
                        <v:shape id="Freeform 3420" o:spid="_x0000_s2867" style="position:absolute;left:2221;top:684;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IclcYA&#10;AADdAAAADwAAAGRycy9kb3ducmV2LnhtbESPT2vCQBTE74LfYXlCb7pJCv5JXaUUBFE81BZ7fc2+&#10;ZGOzb0N21fTbdwuCx2FmfsMs171txJU6XztWkE4SEMSF0zVXCj4/NuM5CB+QNTaOScEveVivhoMl&#10;5trd+J2ux1CJCGGfowITQptL6QtDFv3EtcTRK11nMUTZVVJ3eItw28gsSabSYs1xwWBLb4aKn+PF&#10;KtiZU3neH75Ks5NzDnhefE/xoNTTqH99ARGoD4/wvb3VCp7TbAb/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IclcYAAADdAAAADwAAAAAAAAAAAAAAAACYAgAAZHJz&#10;L2Rvd25yZXYueG1sUEsFBgAAAAAEAAQA9QAAAIsDAAAAAA==&#10;" path="m,l12,r5,3l,xe" fillcolor="black" stroked="f">
                          <v:path arrowok="t" o:connecttype="custom" o:connectlocs="0,0;12,0;17,3;0,0" o:connectangles="0,0,0,0"/>
                        </v:shape>
                        <v:shape id="Freeform 3421" o:spid="_x0000_s2868" style="position:absolute;left:2221;top:684;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k0MEA&#10;AADdAAAADwAAAGRycy9kb3ducmV2LnhtbERPPW/CMBDdkfofrEPqBjZUTauAQRUStIylLN2O+Egi&#10;4nMUHyH8+3pA6vj0vpfrwTeqpy7WgS3MpgYUcRFczaWF48928g4qCrLDJjBZuFOE9epptMTchRt/&#10;U3+QUqUQjjlaqETaXOtYVOQxTkNLnLhz6DxKgl2pXYe3FO4bPTcm0x5rTg0VtrSpqLgcrt7C6W33&#10;K8L7137IPjNT3I+ZaS/WPo+HjwUooUH+xQ/3l7PwMpunuelNeg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xJNDBAAAA3QAAAA8AAAAAAAAAAAAAAAAAmAIAAGRycy9kb3du&#10;cmV2LnhtbFBLBQYAAAAABAAEAPUAAACGAwAAAAA=&#10;" path="m,l12,r5,3l,xe" filled="f" strokeweight="0">
                          <v:path arrowok="t" o:connecttype="custom" o:connectlocs="0,0;12,0;17,3;0,0" o:connectangles="0,0,0,0"/>
                        </v:shape>
                        <v:shape id="Freeform 3422" o:spid="_x0000_s2869" style="position:absolute;left:2213;top:687;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5MIsUA&#10;AADdAAAADwAAAGRycy9kb3ducmV2LnhtbESPT2sCMRTE7wW/Q3iCt5pdxVJXo5SC4kEL/r8+Ns/d&#10;1c3LkkTdfvumUOhxmJnfMNN5a2rxIOcrywrSfgKCOLe64kLBYb94fQfhA7LG2jIp+CYP81nnZYqZ&#10;tk/e0mMXChEh7DNUUIbQZFL6vCSDvm8b4uhdrDMYonSF1A6fEW5qOUiSN2mw4rhQYkOfJeW33d0o&#10;2K/c1/nYXEfrzSI9LcdrMvcNKdXrth8TEIHa8B/+a6+0gmE6GMPvm/gE5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kwixQAAAN0AAAAPAAAAAAAAAAAAAAAAAJgCAABkcnMv&#10;ZG93bnJldi54bWxQSwUGAAAAAAQABAD1AAAAigMAAAAA&#10;" path="m3,l,5r29,l3,xe" fillcolor="black" stroked="f">
                          <v:path arrowok="t" o:connecttype="custom" o:connectlocs="3,0;0,5;29,5;3,0" o:connectangles="0,0,0,0"/>
                        </v:shape>
                        <v:shape id="Freeform 3423" o:spid="_x0000_s2870" style="position:absolute;left:2213;top:687;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1WisYA&#10;AADdAAAADwAAAGRycy9kb3ducmV2LnhtbERPz2vCMBS+D/wfwht4GZqqMLQzihMFh73oZOz41ry1&#10;dc1LbTKN/vXmMNjx4/s9nQdTizO1rrKsYNBPQBDnVldcKDi8r3tjEM4ja6wtk4IrOZjPOg9TTLW9&#10;8I7Oe1+IGMIuRQWl900qpctLMuj6tiGO3LdtDfoI20LqFi8x3NRymCTP0mDFsaHEhpYl5T/7X6Mg&#10;Pz0dN9kk+1wcwtftlK3C9uPtVanuY1i8gPAU/L/4z73RCkaDUdwf38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1WisYAAADdAAAADwAAAAAAAAAAAAAAAACYAgAAZHJz&#10;L2Rvd25yZXYueG1sUEsFBgAAAAAEAAQA9QAAAIsDAAAAAA==&#10;" path="m3,l,5r29,l3,xe" filled="f" strokeweight="0">
                          <v:path arrowok="t" o:connecttype="custom" o:connectlocs="3,0;0,5;29,5;3,0" o:connectangles="0,0,0,0"/>
                        </v:shape>
                        <v:shape id="Freeform 3424" o:spid="_x0000_s2871" style="position:absolute;left:2216;top:687;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ae0MAA&#10;AADdAAAADwAAAGRycy9kb3ducmV2LnhtbESPzQrCMBCE74LvEFbwpmkVRKtRRBAUvWh9gKXZ/mCz&#10;KU3U+vZGEDwOM/MNs9p0phZPal1lWUE8jkAQZ1ZXXCi4pfvRHITzyBpry6TgTQ42635vhYm2L77Q&#10;8+oLESDsElRQet8kUrqsJINubBvi4OW2NeiDbAupW3wFuKnlJIpm0mDFYaHEhnYlZffrwyiYMO8X&#10;VT7fnvKDTY9F7OpHelZqOOi2SxCeOv8P/9oHrWAaT2P4vglP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6ae0MAAAADdAAAADwAAAAAAAAAAAAAAAACYAgAAZHJzL2Rvd25y&#10;ZXYueG1sUEsFBgAAAAAEAAQA9QAAAIUDAAAAAA==&#10;" path="m,l22,r4,5l,xe" fillcolor="black" stroked="f">
                          <v:path arrowok="t" o:connecttype="custom" o:connectlocs="0,0;22,0;26,5;0,0" o:connectangles="0,0,0,0"/>
                        </v:shape>
                        <v:shape id="Freeform 3425" o:spid="_x0000_s2872" style="position:absolute;left:2216;top:687;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TEcYA&#10;AADdAAAADwAAAGRycy9kb3ducmV2LnhtbESPQWvCQBSE74L/YXmF3upGpVaiq4hSaMVL00Kuj93X&#10;JG32bchuYuqvd4WCx2FmvmHW28HWoqfWV44VTCcJCGLtTMWFgq/P16clCB+QDdaOScEfedhuxqM1&#10;psad+YP6LBQiQtinqKAMoUml9Loki37iGuLofbvWYoiyLaRp8RzhtpazJFlIixXHhRIb2pekf7PO&#10;Kri8XJ67o17kOj/9vHeyyA9dz0o9Pgy7FYhAQ7iH/9tvRsF8Op/B7U18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kTEcYAAADdAAAADwAAAAAAAAAAAAAAAACYAgAAZHJz&#10;L2Rvd25yZXYueG1sUEsFBgAAAAAEAAQA9QAAAIsDAAAAAA==&#10;" path="m,l22,r4,5l,xe" filled="f" strokeweight="0">
                          <v:path arrowok="t" o:connecttype="custom" o:connectlocs="0,0;22,0;26,5;0,0" o:connectangles="0,0,0,0"/>
                        </v:shape>
                        <v:shape id="Freeform 3426" o:spid="_x0000_s2873" style="position:absolute;left:2211;top:692;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xPPMMA&#10;AADdAAAADwAAAGRycy9kb3ducmV2LnhtbESPUWvCQBCE3wv+h2MF3+rFRopETxFBEQqKtj9gya1J&#10;MLcb7q4a/71XEPo4zMw3zGLVu1bdyIdG2MBknIEiLsU2XBn4+d6+z0CFiGyxFSYDDwqwWg7eFlhY&#10;ufOJbudYqQThUKCBOsau0DqUNTkMY+mIk3cR7zAm6SttPd4T3LX6I8s+tcOG00KNHW1qKq/nX2fg&#10;2OztVA7yNS2lWl87v5tZ7YwZDfv1HFSkPv6HX+29NZBP8hz+3qQno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xPPMMAAADdAAAADwAAAAAAAAAAAAAAAACYAgAAZHJzL2Rv&#10;d25yZXYueG1sUEsFBgAAAAAEAAQA9QAAAIgDAAAAAA==&#10;" path="m2,l,6r32,l2,xe" fillcolor="black" stroked="f">
                          <v:path arrowok="t" o:connecttype="custom" o:connectlocs="2,0;0,6;32,6;2,0" o:connectangles="0,0,0,0"/>
                        </v:shape>
                        <v:shape id="Freeform 3427" o:spid="_x0000_s2874" style="position:absolute;left:2211;top:692;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ibcYA&#10;AADdAAAADwAAAGRycy9kb3ducmV2LnhtbESPW2sCMRSE34X+h3AKvmniBZGtUUpVEAuCl76fbk53&#10;l25Otpvorv31RhB8HGbmG2a2aG0pLlT7wrGGQV+BIE6dKTjTcDque1MQPiAbLB2Thit5WMxfOjNM&#10;jGt4T5dDyESEsE9QQx5ClUjp05ws+r6riKP342qLIco6k6bGJsJtKYdKTaTFguNCjhV95JT+Hs5W&#10;w/+y8ZNjsdx9qpBmQ7Vdff19n7TuvrbvbyACteEZfrQ3RsNoMBrD/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mibcYAAADdAAAADwAAAAAAAAAAAAAAAACYAgAAZHJz&#10;L2Rvd25yZXYueG1sUEsFBgAAAAAEAAQA9QAAAIsDAAAAAA==&#10;" path="m2,l,6r32,l2,xe" filled="f" strokeweight="0">
                          <v:path arrowok="t" o:connecttype="custom" o:connectlocs="2,0;0,6;32,6;2,0" o:connectangles="0,0,0,0"/>
                        </v:shape>
                        <v:shape id="Freeform 3428" o:spid="_x0000_s2875" style="position:absolute;left:2213;top:692;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pWocYA&#10;AADdAAAADwAAAGRycy9kb3ducmV2LnhtbESPQWvCQBSE74X+h+UVvNVNFG2JrlIqgl6ExkLx9sg+&#10;k9js23R3jfHfuwXB4zAz3zDzZW8a0ZHztWUF6TABQVxYXXOp4Hu/fn0H4QOyxsYyKbiSh+Xi+WmO&#10;mbYX/qIuD6WIEPYZKqhCaDMpfVGRQT+0LXH0jtYZDFG6UmqHlwg3jRwlyVQarDkuVNjSZ0XFb342&#10;Ck5upUfpLte5fPtx3bY77P/qVqnBS/8xAxGoD4/wvb3RCsbpeAL/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pWocYAAADdAAAADwAAAAAAAAAAAAAAAACYAgAAZHJz&#10;L2Rvd25yZXYueG1sUEsFBgAAAAAEAAQA9QAAAIsDAAAAAA==&#10;" path="m,l29,r1,6l,xe" fillcolor="black" stroked="f">
                          <v:path arrowok="t" o:connecttype="custom" o:connectlocs="0,0;29,0;30,6;0,0" o:connectangles="0,0,0,0"/>
                        </v:shape>
                        <v:shape id="Freeform 3429" o:spid="_x0000_s2876" style="position:absolute;left:2213;top:692;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OeMQA&#10;AADdAAAADwAAAGRycy9kb3ducmV2LnhtbESPwarCMBRE94L/EK7wNqKpCiLVKCKIb+PC6gdcm2tb&#10;bG5KEmufX/8iCC6HmTnDrDadqUVLzleWFUzGCQji3OqKCwWX8360AOEDssbaMin4Iw+bdb+3wlTb&#10;J5+ozUIhIoR9igrKEJpUSp+XZNCPbUMcvZt1BkOUrpDa4TPCTS2nSTKXBiuOCyU2tCspv2cPo+C4&#10;Gw6Nnl63TXY8uOLV5q/HYaHUz6DbLkEE6sI3/Gn/agWzyWwO7zfx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njEAAAA3QAAAA8AAAAAAAAAAAAAAAAAmAIAAGRycy9k&#10;b3ducmV2LnhtbFBLBQYAAAAABAAEAPUAAACJAwAAAAA=&#10;" path="m,l29,r1,6l,xe" filled="f" strokeweight="0">
                          <v:path arrowok="t" o:connecttype="custom" o:connectlocs="0,0;29,0;30,6;0,0" o:connectangles="0,0,0,0"/>
                        </v:shape>
                        <v:rect id="Rectangle 3430" o:spid="_x0000_s2877" style="position:absolute;left:2211;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FcgA&#10;AADdAAAADwAAAGRycy9kb3ducmV2LnhtbESPzWsCMRTE74X+D+EVeqtZtfVjNUotCL0U/Dro7bl5&#10;7i5uXrZJ1K1/fSMIHoeZ+Q0znjamEmdyvrSsoN1KQBBnVpecK9is528DED4ga6wsk4I/8jCdPD+N&#10;MdX2wks6r0IuIoR9igqKEOpUSp8VZNC3bE0cvYN1BkOULpfa4SXCTSU7SdKTBkuOCwXW9FVQdlyd&#10;jILZcDD7Xbzzz3W539Fuuz9+dFyi1OtL8zkCEagJj/C9/a0VdNvdPtzexCcg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T6YVyAAAAN0AAAAPAAAAAAAAAAAAAAAAAJgCAABk&#10;cnMvZG93bnJldi54bWxQSwUGAAAAAAQABAD1AAAAjQMAAAAA&#10;" fillcolor="black" stroked="f"/>
                        <v:rect id="Rectangle 3431" o:spid="_x0000_s2878" style="position:absolute;left:2211;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flHcIA&#10;AADdAAAADwAAAGRycy9kb3ducmV2LnhtbERPz2vCMBS+D/wfwhO8zbSWTalGEUHw5DYV8fhsnm1p&#10;8lKaqPW/Xw6DHT++34tVb414UOdrxwrScQKCuHC65lLB6bh9n4HwAVmjcUwKXuRhtRy8LTDX7sk/&#10;9DiEUsQQ9jkqqEJocyl9UZFFP3YtceRurrMYIuxKqTt8xnBr5CRJPqXFmmNDhS1tKiqaw90qmH1c&#10;TXOaZpf99Cs9N2TW5PffSo2G/XoOIlAf/sV/7p1WkKVZnBvfxCc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UdwgAAAN0AAAAPAAAAAAAAAAAAAAAAAJgCAABkcnMvZG93&#10;bnJldi54bWxQSwUGAAAAAAQABAD1AAAAhwMAAAAA&#10;" filled="f" strokeweight="0"/>
                        <v:rect id="Rectangle 3432" o:spid="_x0000_s2879" style="position:absolute;left:2211;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X/MgA&#10;AADdAAAADwAAAGRycy9kb3ducmV2LnhtbESPT2vCQBTE7wW/w/IK3urGPxWNWUULhV4K1fagt5fs&#10;axLMvk13V4399F2h4HGYmd8w2aozjTiT87VlBcNBAoK4sLrmUsHX5+vTDIQPyBoby6TgSh5Wy95D&#10;hqm2F97SeRdKESHsU1RQhdCmUvqiIoN+YFvi6H1bZzBE6UqpHV4i3DRylCRTabDmuFBhSy8VFcfd&#10;ySjYzGebn48Jv/9u8wMd9vnxeeQSpfqP3XoBIlAX7uH/9ptWMB6O53B7E5+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nJf8yAAAAN0AAAAPAAAAAAAAAAAAAAAAAJgCAABk&#10;cnMvZG93bnJldi54bWxQSwUGAAAAAAQABAD1AAAAjQMAAAAA&#10;" fillcolor="black" stroked="f"/>
                        <v:rect id="Rectangle 3433" o:spid="_x0000_s2880" style="position:absolute;left:2211;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eaZsMA&#10;AADdAAAADwAAAGRycy9kb3ducmV2LnhtbERPz2vCMBS+C/sfwhvspmnnnFKNpQwGOznXyfD4bJ5t&#10;afJSmky7/345CB4/vt+bfLRGXGjwrWMF6SwBQVw53XKt4PD9Pl2B8AFZo3FMCv7IQ759mGww0+7K&#10;X3QpQy1iCPsMFTQh9JmUvmrIop+5njhyZzdYDBEOtdQDXmO4NfI5SV6lxZZjQ4M9vTVUdeWvVbBa&#10;nEx3WM6Pu+Vn+tORKcjv9ko9PY7FGkSgMdzFN/eHVjBPX+L++CY+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eaZsMAAADdAAAADwAAAAAAAAAAAAAAAACYAgAAZHJzL2Rv&#10;d25yZXYueG1sUEsFBgAAAAAEAAQA9QAAAIgDAAAAAA==&#10;" filled="f" strokeweight="0"/>
                        <v:shape id="Freeform 3434" o:spid="_x0000_s2881" style="position:absolute;left:2211;top:698;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b8rccA&#10;AADdAAAADwAAAGRycy9kb3ducmV2LnhtbESPT2vCQBTE7wW/w/KEXkQ3aUUkZiOt0FKLPfgHvD6y&#10;zySYfRuyW0366V1B6HGYmd8w6bIztbhQ6yrLCuJJBII4t7riQsFh/zGeg3AeWWNtmRT05GCZDZ5S&#10;TLS98pYuO1+IAGGXoILS+yaR0uUlGXQT2xAH72Rbgz7ItpC6xWuAm1q+RNFMGqw4LJTY0Kqk/Lz7&#10;NQqms+L7vfv5XG/2q+Of7zWORj0q9Tzs3hYgPHX+P/xof2kFr/E0hvub8ARk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W/K3HAAAA3QAAAA8AAAAAAAAAAAAAAAAAmAIAAGRy&#10;cy9kb3ducmV2LnhtbFBLBQYAAAAABAAEAPUAAACMAwAAAAA=&#10;" path="m,l2,6r29,l,xe" fillcolor="black" stroked="f">
                          <v:path arrowok="t" o:connecttype="custom" o:connectlocs="0,0;2,6;31,6;0,0" o:connectangles="0,0,0,0"/>
                        </v:shape>
                        <v:shape id="Freeform 3435" o:spid="_x0000_s2882" style="position:absolute;left:2211;top:698;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98gMcA&#10;AADdAAAADwAAAGRycy9kb3ducmV2LnhtbESPS2sCQRCE74H8h6ED3rTXByG7cRQJBIKgQRPw2uz0&#10;PshOz2Znoqu/3hGEHIuq+oqaL3vbqCN3vnaiYTxKQLHkztRSavj+eh++gPKBxFDjhDWc2cNy8fgw&#10;p8y4k+z4uA+lihDxGWmoQmgzRJ9XbMmPXMsSvcJ1lkKUXYmmo1OE2wYnSfKMlmqJCxW1/FZx/rP/&#10;sxrS1fYX8TD7TA+bdb3FtLhML4XWg6d+9QoqcB/+w/f2h9EwHc8mcHsTnw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fIDHAAAA3QAAAA8AAAAAAAAAAAAAAAAAmAIAAGRy&#10;cy9kb3ducmV2LnhtbFBLBQYAAAAABAAEAPUAAACMAwAAAAA=&#10;" path="m,l2,6r29,l,xe" filled="f" strokeweight="0">
                          <v:path arrowok="t" o:connecttype="custom" o:connectlocs="0,0;2,6;31,6;0,0" o:connectangles="0,0,0,0"/>
                        </v:shape>
                        <v:shape id="Freeform 3436" o:spid="_x0000_s2883" style="position:absolute;left:2211;top:698;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8QcMA&#10;AADdAAAADwAAAGRycy9kb3ducmV2LnhtbESPUWvCQBCE3wv+h2MF3+rFGopETxFBEQqKtj9gya1J&#10;MLcb7q4a/71XEPo4zMw3zGLVu1bdyIdG2MBknIEiLsU2XBn4+d6+z0CFiGyxFSYDDwqwWg7eFlhY&#10;ufOJbudYqQThUKCBOsau0DqUNTkMY+mIk3cR7zAm6SttPd4T3LX6I8s+tcOG00KNHW1qKq/nX2fg&#10;2OxtLgf5ykup1tfO72ZWO2NGw349BxWpj//hV3tvDUwn+RT+3qQno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o8QcMAAADdAAAADwAAAAAAAAAAAAAAAACYAgAAZHJzL2Rv&#10;d25yZXYueG1sUEsFBgAAAAAEAAQA9QAAAIgDAAAAAA==&#10;" path="m,l32,,31,6,,xe" fillcolor="black" stroked="f">
                          <v:path arrowok="t" o:connecttype="custom" o:connectlocs="0,0;32,0;31,6;0,0" o:connectangles="0,0,0,0"/>
                        </v:shape>
                        <v:shape id="Freeform 3437" o:spid="_x0000_s2884" style="position:absolute;left:2211;top:698;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REMYA&#10;AADdAAAADwAAAGRycy9kb3ducmV2LnhtbESPW2sCMRSE3wv+h3AE32riBZGtUcQLSIWCl76fbk53&#10;Fzcn6ya6W399Uyj4OMzMN8xs0dpS3Kn2hWMNg74CQZw6U3Cm4Xzavk5B+IBssHRMGn7Iw2LeeZlh&#10;YlzDB7ofQyYihH2CGvIQqkRKn+Zk0fddRRy9b1dbDFHWmTQ1NhFuSzlUaiItFhwXcqxolVN6Od6s&#10;hse68ZNTsf7Yq5BmQ/W++bx+nbXuddvlG4hAbXiG/9s7o2E0GI/h701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REMYAAADdAAAADwAAAAAAAAAAAAAAAACYAgAAZHJz&#10;L2Rvd25yZXYueG1sUEsFBgAAAAAEAAQA9QAAAIsDAAAAAA==&#10;" path="m,l32,,31,6,,xe" filled="f" strokeweight="0">
                          <v:path arrowok="t" o:connecttype="custom" o:connectlocs="0,0;32,0;31,6;0,0" o:connectangles="0,0,0,0"/>
                        </v:shape>
                        <v:shape id="Freeform 3438" o:spid="_x0000_s2885" style="position:absolute;left:2213;top:704;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2qNsQA&#10;AADdAAAADwAAAGRycy9kb3ducmV2LnhtbESP3YrCMBSE74V9h3AW9k5TVy1LNYosCIJU/GOvD82x&#10;KTYnpYnafXsjCF4OM/MNM1t0thY3an3lWMFwkIAgLpyuuFRwOq76PyB8QNZYOyYF/+RhMf/ozTDT&#10;7s57uh1CKSKEfYYKTAhNJqUvDFn0A9cQR+/sWoshyraUusV7hNtafidJKi1WHBcMNvRrqLgcrlbB&#10;yuhtXmzyDe3y9R+l592kqZdKfX12yymIQF14h1/ttVYwGo4n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dqjbEAAAA3QAAAA8AAAAAAAAAAAAAAAAAmAIAAGRycy9k&#10;b3ducmV2LnhtbFBLBQYAAAAABAAEAPUAAACJAwAAAAA=&#10;" path="m,l3,5r22,l,xe" fillcolor="black" stroked="f">
                          <v:path arrowok="t" o:connecttype="custom" o:connectlocs="0,0;3,5;25,5;0,0" o:connectangles="0,0,0,0"/>
                        </v:shape>
                        <v:shape id="Freeform 3439" o:spid="_x0000_s2886" style="position:absolute;left:2213;top:704;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xcUA&#10;AADdAAAADwAAAGRycy9kb3ducmV2LnhtbESP3WrCQBSE7wt9h+UUvCm6iS0iqauIKAgVij8PcMie&#10;JsHs2ZA90cSn7xYKvRxm5htmsepdrW7UhsqzgXSSgCLOva24MHA578ZzUEGQLdaeycBAAVbL56cF&#10;Ztbf+Ui3kxQqQjhkaKAUaTKtQ16SwzDxDXH0vn3rUKJsC21bvEe4q/U0SWbaYcVxocSGNiXl11Pn&#10;DIjkaXc4uy/m7Wd3SPvhcX0djBm99OsPUEK9/If/2ntr4C19n8Hvm/gE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X/FxQAAAN0AAAAPAAAAAAAAAAAAAAAAAJgCAABkcnMv&#10;ZG93bnJldi54bWxQSwUGAAAAAAQABAD1AAAAigMAAAAA&#10;" path="m,l3,5r22,l,xe" filled="f" strokeweight="0">
                          <v:path arrowok="t" o:connecttype="custom" o:connectlocs="0,0;3,5;25,5;0,0" o:connectangles="0,0,0,0"/>
                        </v:shape>
                        <v:shape id="Freeform 3440" o:spid="_x0000_s2887" style="position:absolute;left:2213;top:704;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Ya8YA&#10;AADdAAAADwAAAGRycy9kb3ducmV2LnhtbESPT2sCMRTE74V+h/AKvdXstrXqapRSsHjQgv+vj83r&#10;7rablyWJun57Iwgeh5n5DTOatKYWR3K+sqwg7SQgiHOrKy4UbNbTlz4IH5A11pZJwZk8TMaPDyPM&#10;tD3xko6rUIgIYZ+hgjKEJpPS5yUZ9B3bEEfv1zqDIUpXSO3wFOGmlq9J8iENVhwXSmzoq6T8f3Uw&#10;CtYz97PfNn/d+WKa7r4HczKHBSn1/NR+DkEEasM9fGvPtIK39L0H1zfxCc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KYa8YAAADdAAAADwAAAAAAAAAAAAAAAACYAgAAZHJz&#10;L2Rvd25yZXYueG1sUEsFBgAAAAAEAAQA9QAAAIsDAAAAAA==&#10;" path="m,l29,,25,5,,xe" fillcolor="black" stroked="f">
                          <v:path arrowok="t" o:connecttype="custom" o:connectlocs="0,0;29,0;25,5;0,0" o:connectangles="0,0,0,0"/>
                        </v:shape>
                        <v:shape id="Freeform 3441" o:spid="_x0000_s2888" style="position:absolute;left:2213;top:704;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p8ccA&#10;AADdAAAADwAAAGRycy9kb3ducmV2LnhtbERPy04CMRTdm/gPzTVxY6CDGgIDhaDRBMNseISwvEwv&#10;MwPT22Faofr1dGHi8uS8x9NganGh1lWWFfS6CQji3OqKCwWb9WdnAMJ5ZI21ZVLwQw6mk/u7Maba&#10;XnlJl5UvRAxhl6KC0vsmldLlJRl0XdsQR+5gW4M+wraQusVrDDe1fE6SvjRYcWwosaH3kvLT6tso&#10;yM9Px3k2zHazTdj/nrOPsNh+vSn1+BBmIxCegv8X/7nnWsFL7zXOjW/iE5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dKfHHAAAA3QAAAA8AAAAAAAAAAAAAAAAAmAIAAGRy&#10;cy9kb3ducmV2LnhtbFBLBQYAAAAABAAEAPUAAACMAwAAAAA=&#10;" path="m,l29,,25,5,,xe" filled="f" strokeweight="0">
                          <v:path arrowok="t" o:connecttype="custom" o:connectlocs="0,0;29,0;25,5;0,0" o:connectangles="0,0,0,0"/>
                        </v:shape>
                        <v:shape id="Freeform 3442" o:spid="_x0000_s2889" style="position:absolute;left:2216;top:709;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7I3MUA&#10;AADdAAAADwAAAGRycy9kb3ducmV2LnhtbESPQWvCQBSE74X+h+UVvNWNtYhGN1IKglg8VEWvz+xL&#10;Nmn2bchuNf33rlDwOMzMN8xi2dtGXKjzlWMFo2ECgjh3uuJSwWG/ep2C8AFZY+OYFPyRh2X2/LTA&#10;VLsrf9NlF0oRIexTVGBCaFMpfW7Ioh+6ljh6hesshii7UuoOrxFuG/mWJBNpseK4YLClT0P5z+7X&#10;KtiYY1F/bU+F2cgpB6xn5wlulRq89B9zEIH68Aj/t9dawXj0PoP7m/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sjcxQAAAN0AAAAPAAAAAAAAAAAAAAAAAJgCAABkcnMv&#10;ZG93bnJldi54bWxQSwUGAAAAAAQABAD1AAAAigMAAAAA&#10;" path="m,l5,3r12,l,xe" fillcolor="black" stroked="f">
                          <v:path arrowok="t" o:connecttype="custom" o:connectlocs="0,0;5,3;17,3;0,0" o:connectangles="0,0,0,0"/>
                        </v:shape>
                        <v:shape id="Freeform 3443" o:spid="_x0000_s2890" style="position:absolute;left:2216;top:709;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Fbq8EA&#10;AADdAAAADwAAAGRycy9kb3ducmV2LnhtbERPPW/CMBDdK/EfrKvUrdiASFGKQQgJWsZSFrZrfE0i&#10;4nMUHyH8+3pA6vj0vpfrwTeqpy7WgS1MxgYUcRFczaWF0/fudQEqCrLDJjBZuFOE9Wr0tMTchRt/&#10;UX+UUqUQjjlaqETaXOtYVOQxjkNLnLjf0HmUBLtSuw5vKdw3empMpj3WnBoqbGlbUXE5Xr2Fn7f9&#10;WYQP837IPjJT3E+ZaS/WvjwPm3dQQoP8ix/uT2dhNpmn/elNeg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BW6vBAAAA3QAAAA8AAAAAAAAAAAAAAAAAmAIAAGRycy9kb3du&#10;cmV2LnhtbFBLBQYAAAAABAAEAPUAAACGAwAAAAA=&#10;" path="m,l5,3r12,l,xe" filled="f" strokeweight="0">
                          <v:path arrowok="t" o:connecttype="custom" o:connectlocs="0,0;5,3;17,3;0,0" o:connectangles="0,0,0,0"/>
                        </v:shape>
                        <v:shape id="Freeform 3444" o:spid="_x0000_s2891" style="position:absolute;left:2216;top:70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Jc7McA&#10;AADdAAAADwAAAGRycy9kb3ducmV2LnhtbESPQWvCQBSE74L/YXlCL6KbtFpL6iq2IBQEpdFLb4/s&#10;axLNvo3ZNUn/fbdQ8DjMzDfMct2bSrTUuNKygngagSDOrC45V3A6bicvIJxH1lhZJgU/5GC9Gg6W&#10;mGjb8Se1qc9FgLBLUEHhfZ1I6bKCDLqprYmD920bgz7IJpe6wS7ATSUfo+hZGiw5LBRY03tB2SW9&#10;mUC5jg8L/fa1n9W7cdvNzoiXw1Wph1G/eQXhqff38H/7Qyt4iucx/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iXOzHAAAA3QAAAA8AAAAAAAAAAAAAAAAAmAIAAGRy&#10;cy9kb3ducmV2LnhtbFBLBQYAAAAABAAEAPUAAACMAwAAAAA=&#10;" path="m,l22,,17,3,,xe" fillcolor="black" stroked="f">
                          <v:path arrowok="t" o:connecttype="custom" o:connectlocs="0,0;22,0;17,3;0,0" o:connectangles="0,0,0,0"/>
                        </v:shape>
                        <v:shape id="Freeform 3445" o:spid="_x0000_s2892" style="position:absolute;left:2216;top:70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iwMYA&#10;AADdAAAADwAAAGRycy9kb3ducmV2LnhtbESP0WrCQBRE3wv+w3IF3+pGRdHoKlEslEBFjR9wzd4m&#10;odm7Ibua9O+7hUIfh5k5w2x2vanFk1pXWVYwGUcgiHOrKy4U3LK31yUI55E11pZJwTc52G0HLxuM&#10;te34Qs+rL0SAsItRQel9E0vp8pIMurFtiIP3aVuDPsi2kLrFLsBNLadRtJAGKw4LJTZ0KCn/uj6M&#10;gmxxTx6HNE2y+f7cNelHtDr5o1KjYZ+sQXjq/X/4r/2uFcwm8yn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siwMYAAADdAAAADwAAAAAAAAAAAAAAAACYAgAAZHJz&#10;L2Rvd25yZXYueG1sUEsFBgAAAAAEAAQA9QAAAIsDAAAAAA==&#10;" path="m,l22,,17,3,,xe" filled="f" strokeweight="0">
                          <v:path arrowok="t" o:connecttype="custom" o:connectlocs="0,0;22,0;17,3;0,0" o:connectangles="0,0,0,0"/>
                        </v:shape>
                        <v:shape id="Freeform 3446" o:spid="_x0000_s2893" style="position:absolute;left:2221;top:712;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pzJsgA&#10;AADdAAAADwAAAGRycy9kb3ducmV2LnhtbESPQWsCMRSE74L/ITzBS6lZtbWyNUoRrBYPpbaHHh+b&#10;183SzcuaRF399Y1Q8DjMzDfMbNHaWhzJh8qxguEgA0FcOF1xqeDrc3U/BREissbaMSk4U4DFvNuZ&#10;Ya7diT/ouIulSBAOOSowMTa5lKEwZDEMXEOcvB/nLcYkfSm1x1OC21qOsmwiLVacFgw2tDRU/O4O&#10;VsF+65bv2/Pksn4wb69330/op3KvVL/XvjyDiNTGW/i/vdEKxsPHMVzfp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nMmyAAAAN0AAAAPAAAAAAAAAAAAAAAAAJgCAABk&#10;cnMvZG93bnJldi54bWxQSwUGAAAAAAQABAD1AAAAjQMAAAAA&#10;" path="m,l12,,6,2,,xe" fillcolor="black" stroked="f">
                          <v:path arrowok="t" o:connecttype="custom" o:connectlocs="0,0;12,0;6,2;0,0" o:connectangles="0,0,0,0"/>
                        </v:shape>
                        <v:shape id="Freeform 3447" o:spid="_x0000_s2894" style="position:absolute;left:2221;top:712;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FZsQA&#10;AADdAAAADwAAAGRycy9kb3ducmV2LnhtbESPQWvCQBSE74X+h+UVvNWNNg0aXSUIhVy1hXp8ZJ+b&#10;1ezbkF01/vtuodDjMDPfMOvt6DpxoyFYzwpm0wwEceO1ZaPg6/PjdQEiRGSNnWdS8KAA283z0xpL&#10;7e+8p9shGpEgHEpU0MbYl1KGpiWHYep74uSd/OAwJjkYqQe8J7jr5DzLCunQclposaddS83lcHUK&#10;iqM038s6L6xZ7q+5PVdjbSulJi9jtQIRaYz/4b92rRW8zd5z+H2Tn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QBWbEAAAA3QAAAA8AAAAAAAAAAAAAAAAAmAIAAGRycy9k&#10;b3ducmV2LnhtbFBLBQYAAAAABAAEAPUAAACJAwAAAAA=&#10;" path="m,l12,,6,2,,xe" filled="f" strokeweight="0">
                          <v:path arrowok="t" o:connecttype="custom" o:connectlocs="0,0;12,0;6,2;0,0" o:connectangles="0,0,0,0"/>
                        </v:shape>
                        <v:shape id="Freeform 3448" o:spid="_x0000_s2895" style="position:absolute;left:3649;top:2420;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KGcQA&#10;AADdAAAADwAAAGRycy9kb3ducmV2LnhtbESP0WrCQBRE3wv+w3IFX4pujEQkuopYhJZCwegHXLLX&#10;JJi9G3a3Sfz7bqHQx2FmzjC7w2ha0ZPzjWUFy0UCgri0uuFKwe16nm9A+ICssbVMCp7k4bCfvOww&#10;13bgC/VFqESEsM9RQR1Cl0vpy5oM+oXtiKN3t85giNJVUjscIty0Mk2StTTYcFyosaNTTeWj+DYK&#10;Pj5fz19l51PHWbFCTt9sP1yVmk3H4xZEoDH8h//a71rBapll8PsmP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TihnEAAAA3QAAAA8AAAAAAAAAAAAAAAAAmAIAAGRycy9k&#10;b3ducmV2LnhtbFBLBQYAAAAABAAEAPUAAACJAwAAAAA=&#10;" path="m8,l,,15,,8,xe" fillcolor="black" stroked="f">
                          <v:path arrowok="t" o:connecttype="custom" o:connectlocs="8,0;0,0;15,0;8,0" o:connectangles="0,0,0,0"/>
                        </v:shape>
                        <v:shape id="Freeform 3449" o:spid="_x0000_s2896" style="position:absolute;left:3649;top:2420;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71oMQA&#10;AADdAAAADwAAAGRycy9kb3ducmV2LnhtbESPQWvCQBSE74X+h+UVvNXNtiiSuooUAnqzqRdvj+xr&#10;Esy+DbubmPrr3YLQ4zAz3zDr7WQ7MZIPrWMNap6BIK6cabnWcPouXlcgQkQ22DkmDb8UYLt5flpj&#10;btyVv2gsYy0ShEOOGpoY+1zKUDVkMcxdT5y8H+ctxiR9LY3Ha4LbTr5l2VJabDktNNjTZ0PVpRys&#10;hvI4DLYo/Eg35VeHM6vDvlJaz16m3QeISFP8Dz/ae6PhXS2W8PcmP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9aDEAAAA3QAAAA8AAAAAAAAAAAAAAAAAmAIAAGRycy9k&#10;b3ducmV2LnhtbFBLBQYAAAAABAAEAPUAAACJAwAAAAA=&#10;" path="m8,l,,15,,8,xe" filled="f" strokeweight="0">
                          <v:path arrowok="t" o:connecttype="custom" o:connectlocs="8,0;0,0;15,0;8,0" o:connectangles="0,0,0,0"/>
                        </v:shape>
                        <v:shape id="Freeform 3450" o:spid="_x0000_s2897" style="position:absolute;left:3643;top:2420;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iuJsUA&#10;AADdAAAADwAAAGRycy9kb3ducmV2LnhtbESPzWoCMRSF94LvEG6hO81YUctoFBlqUemm2o27y+R2&#10;ZjC5GSZRR5/eCILLw/n5OLNFa404U+MrxwoG/QQEce50xYWCv/2q9wnCB2SNxjEpuJKHxbzbmWGq&#10;3YV/6bwLhYgj7FNUUIZQp1L6vCSLvu9q4uj9u8ZiiLIppG7wEsetkR9JMpYWK46EEmvKSsqPu5ON&#10;EHvLvk/HrW6/DiOzGRt9+8m0Uu9v7XIKIlAbXuFne60VDAejCTzex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6K4mxQAAAN0AAAAPAAAAAAAAAAAAAAAAAJgCAABkcnMv&#10;ZG93bnJldi54bWxQSwUGAAAAAAQABAD1AAAAigMAAAAA&#10;" path="m6,l,4r28,l6,xe" fillcolor="black" stroked="f">
                          <v:path arrowok="t" o:connecttype="custom" o:connectlocs="6,0;0,4;28,4;6,0" o:connectangles="0,0,0,0"/>
                        </v:shape>
                        <v:shape id="Freeform 3451" o:spid="_x0000_s2898" style="position:absolute;left:3643;top:2420;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tmsQA&#10;AADdAAAADwAAAGRycy9kb3ducmV2LnhtbERPz2vCMBS+D/Y/hDfYZcy0G4pUo1hhTtCLOvT6bJ5N&#10;t+alNJm2/705DHb8+H5P552txZVaXzlWkA4SEMSF0xWXCr4OH69jED4ga6wdk4KePMxnjw9TzLS7&#10;8Y6u+1CKGMI+QwUmhCaT0heGLPqBa4gjd3GtxRBhW0rd4i2G21q+JclIWqw4NhhsaGmo+Nn/WgX5&#10;d/7S++K0/dzkx2qcXlZn06+Uen7qFhMQgbrwL/5zr7WC93QY58Y38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lLZrEAAAA3QAAAA8AAAAAAAAAAAAAAAAAmAIAAGRycy9k&#10;b3ducmV2LnhtbFBLBQYAAAAABAAEAPUAAACJAwAAAAA=&#10;" path="m6,l,4r28,l6,xe" filled="f" strokeweight="0">
                          <v:path arrowok="t" o:connecttype="custom" o:connectlocs="6,0;0,4;28,4;6,0" o:connectangles="0,0,0,0"/>
                        </v:shape>
                        <v:shape id="Freeform 3452" o:spid="_x0000_s2899" style="position:absolute;left:3649;top:2420;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hw8QA&#10;AADdAAAADwAAAGRycy9kb3ducmV2LnhtbESPQWvCQBSE74X+h+UVvDUbq1aNriKikJPQtOD1kX1m&#10;Q7NvQ3aN8d+7hYLHYWa+YdbbwTaip87XjhWMkxQEcel0zZWCn+/j+wKED8gaG8ek4E4etpvXlzVm&#10;2t34i/oiVCJC2GeowITQZlL60pBFn7iWOHoX11kMUXaV1B3eItw28iNNP6XFmuOCwZb2hsrf4moV&#10;5LO9mV5OZy6Hgw053ud9wXOlRm/DbgUi0BCe4f92rhVMxrMl/L2JT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qYcPEAAAA3QAAAA8AAAAAAAAAAAAAAAAAmAIAAGRycy9k&#10;b3ducmV2LnhtbFBLBQYAAAAABAAEAPUAAACJAwAAAAA=&#10;" path="m,l15,r7,4l,xe" fillcolor="black" stroked="f">
                          <v:path arrowok="t" o:connecttype="custom" o:connectlocs="0,0;15,0;22,4;0,0" o:connectangles="0,0,0,0"/>
                        </v:shape>
                        <v:shape id="Freeform 3453" o:spid="_x0000_s2900" style="position:absolute;left:3649;top:2420;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lbe78A&#10;AADdAAAADwAAAGRycy9kb3ducmV2LnhtbERPy4rCMBTdD/gP4QruxrQKoh2jiOADdz6Y9aW505Rp&#10;bkIT2/r3ZjEwy8N5r7eDbURHbagdK8inGQji0umaKwWP++FzCSJEZI2NY1LwogDbzehjjYV2PV+p&#10;u8VKpBAOBSowMfpCylAashimzhMn7se1FmOCbSV1i30Kt42cZdlCWqw5NRj0tDdU/t6eVsGq8+7y&#10;rF3vm0vMj4bnHL5PSk3Gw+4LRKQh/ov/3GetYJ4v0v7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uVt7vwAAAN0AAAAPAAAAAAAAAAAAAAAAAJgCAABkcnMvZG93bnJl&#10;di54bWxQSwUGAAAAAAQABAD1AAAAhAMAAAAA&#10;" path="m,l15,r7,4l,xe" filled="f" strokeweight="0">
                          <v:path arrowok="t" o:connecttype="custom" o:connectlocs="0,0;15,0;22,4;0,0" o:connectangles="0,0,0,0"/>
                        </v:shape>
                        <v:shape id="Freeform 3454" o:spid="_x0000_s2901" style="position:absolute;left:3638;top:2424;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7rWMcA&#10;AADdAAAADwAAAGRycy9kb3ducmV2LnhtbESPQWvCQBSE74X+h+UVetNNKkSJrlIKLW3xoLaHHJ/Z&#10;ZxLMvg27a5L+e1cQehxm5htmtRlNK3pyvrGsIJ0mIIhLqxuuFPz+vE8WIHxA1thaJgV/5GGzfnxY&#10;Ya7twHvqD6ESEcI+RwV1CF0upS9rMuintiOO3sk6gyFKV0ntcIhw08qXJMmkwYbjQo0dvdVUng8X&#10;oyCbjUX/7YrLaXssdtuPLzccy7lSz0/j6xJEoDH8h+/tT61glmYp3N7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e61jHAAAA3QAAAA8AAAAAAAAAAAAAAAAAmAIAAGRy&#10;cy9kb3ducmV2LnhtbFBLBQYAAAAABAAEAPUAAACMAwAAAAA=&#10;" path="m5,l,5r38,l5,xe" fillcolor="black" stroked="f">
                          <v:path arrowok="t" o:connecttype="custom" o:connectlocs="5,0;0,5;38,5;5,0" o:connectangles="0,0,0,0"/>
                        </v:shape>
                        <v:shape id="Freeform 3455" o:spid="_x0000_s2902" style="position:absolute;left:3638;top:2424;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cLMUA&#10;AADdAAAADwAAAGRycy9kb3ducmV2LnhtbESPQWvCQBSE7wX/w/IEb83GSKWkriKCEMRDtS29PrLP&#10;JCT7NmRXs/57t1DwOMzMN8xqE0wnbjS4xrKCeZKCIC6tbrhS8P21f30H4Tyyxs4yKbiTg8168rLC&#10;XNuRT3Q7+0pECLscFdTe97mUrqzJoEtsTxy9ix0M+iiHSuoBxwg3nczSdCkNNhwXauxpV1PZnq9G&#10;wW70n4fWbptj+NF9W7wdjfktlZpNw/YDhKfgn+H/dqEVLObLDP7ex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1dwsxQAAAN0AAAAPAAAAAAAAAAAAAAAAAJgCAABkcnMv&#10;ZG93bnJldi54bWxQSwUGAAAAAAQABAD1AAAAigMAAAAA&#10;" path="m5,l,5r38,l5,xe" filled="f" strokeweight="0">
                          <v:path arrowok="t" o:connecttype="custom" o:connectlocs="5,0;0,5;38,5;5,0" o:connectangles="0,0,0,0"/>
                        </v:shape>
                        <v:shape id="Freeform 3456" o:spid="_x0000_s2903" style="position:absolute;left:3643;top:2424;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lNcgA&#10;AADdAAAADwAAAGRycy9kb3ducmV2LnhtbESPT2sCMRTE74V+h/AKXoomKixlNUqplErpwVr/XJ+b&#10;192lm5clie7225uC0OMwM79h5sveNuJCPtSONYxHCgRx4UzNpYbd1+vwCUSIyAYbx6ThlwIsF/d3&#10;c8yN6/iTLttYigThkKOGKsY2lzIUFVkMI9cSJ+/beYsxSV9K47FLcNvIiVKZtFhzWqiwpZeKip/t&#10;2WrYvL2rY1jtPw5GZafjenP23epR68FD/zwDEamP/+Fbe200TMfZFP7ep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WU1yAAAAN0AAAAPAAAAAAAAAAAAAAAAAJgCAABk&#10;cnMvZG93bnJldi54bWxQSwUGAAAAAAQABAD1AAAAjQMAAAAA&#10;" path="m,l28,r5,5l,xe" fillcolor="black" stroked="f">
                          <v:path arrowok="t" o:connecttype="custom" o:connectlocs="0,0;28,0;33,5;0,0" o:connectangles="0,0,0,0"/>
                        </v:shape>
                        <v:shape id="Freeform 3457" o:spid="_x0000_s2904" style="position:absolute;left:3643;top:2424;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9scA&#10;AADdAAAADwAAAGRycy9kb3ducmV2LnhtbESPQWvCQBSE7wX/w/KEXopubIpIdA0itOTSQ6MevD2y&#10;zyQm+zZkt0naX98tFHocZuYbZpdOphUD9a62rGC1jEAQF1bXXCo4n14XGxDOI2tsLZOCL3KQ7mcP&#10;O0y0HfmDhtyXIkDYJaig8r5LpHRFRQbd0nbEwbvZ3qAPsi+l7nEMcNPK5yhaS4M1h4UKOzpWVDT5&#10;p1Ewlu8XneF3g9f4Lbtd7scn0+VKPc6nwxaEp8n/h//amVYQr9Yv8PsmPAG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xv/bHAAAA3QAAAA8AAAAAAAAAAAAAAAAAmAIAAGRy&#10;cy9kb3ducmV2LnhtbFBLBQYAAAAABAAEAPUAAACMAwAAAAA=&#10;" path="m,l28,r5,5l,xe" filled="f" strokeweight="0">
                          <v:path arrowok="t" o:connecttype="custom" o:connectlocs="0,0;28,0;33,5;0,0" o:connectangles="0,0,0,0"/>
                        </v:shape>
                        <v:shape id="Freeform 3458" o:spid="_x0000_s2905" style="position:absolute;left:3634;top:2429;width:45;height:7;visibility:visible;mso-wrap-style:square;v-text-anchor:top" coordsize="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7TCsUA&#10;AADdAAAADwAAAGRycy9kb3ducmV2LnhtbESP3WoCMRSE7wt9h3AKvdPstihlNS5SsJRKlaoPcNyc&#10;/WE3J0uS6urTN4LQy2FmvmHm+WA6cSLnG8sK0nECgriwuuFKwWG/Gr2B8AFZY2eZFFzIQ754fJhj&#10;pu2Zf+i0C5WIEPYZKqhD6DMpfVGTQT+2PXH0SusMhihdJbXDc4SbTr4kyVQabDgu1NjTe01Fu/s1&#10;ClYfm2Va+uvXsdyu2UkZfPutlXp+GpYzEIGG8B++tz+1gtd0OoHb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tMKxQAAAN0AAAAPAAAAAAAAAAAAAAAAAJgCAABkcnMv&#10;ZG93bnJldi54bWxQSwUGAAAAAAQABAD1AAAAigMAAAAA&#10;" path="m4,l,7r45,l4,xe" fillcolor="black" stroked="f">
                          <v:path arrowok="t" o:connecttype="custom" o:connectlocs="4,0;0,7;45,7;4,0" o:connectangles="0,0,0,0"/>
                        </v:shape>
                        <v:shape id="Freeform 3459" o:spid="_x0000_s2906" style="position:absolute;left:3634;top:2429;width:45;height:7;visibility:visible;mso-wrap-style:square;v-text-anchor:top" coordsize="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QVJsUA&#10;AADdAAAADwAAAGRycy9kb3ducmV2LnhtbESPQYvCMBSE74L/ITxhL6JpFYtUo4iysoe9WP0Bj+bZ&#10;FJuX0kTt7q83Cwseh5n5hllve9uIB3W+dqwgnSYgiEuna64UXM6fkyUIH5A1No5JwQ952G6GgzXm&#10;2j35RI8iVCJC2OeowITQ5lL60pBFP3UtcfSurrMYouwqqTt8Rrht5CxJMmmx5rhgsKW9ofJW3K2C&#10;xeLyWxXLubHnNh0fdsXxm7OZUh+jfrcCEagP7/B/+0srmKdZBn9v4hO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BUmxQAAAN0AAAAPAAAAAAAAAAAAAAAAAJgCAABkcnMv&#10;ZG93bnJldi54bWxQSwUGAAAAAAQABAD1AAAAigMAAAAA&#10;" path="m4,l,7r45,l4,xe" filled="f" strokeweight="0">
                          <v:path arrowok="t" o:connecttype="custom" o:connectlocs="4,0;0,7;45,7;4,0" o:connectangles="0,0,0,0"/>
                        </v:shape>
                        <v:shape id="Freeform 3460" o:spid="_x0000_s2907" style="position:absolute;left:3638;top:2429;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4r8YA&#10;AADdAAAADwAAAGRycy9kb3ducmV2LnhtbESP0WrCQBRE3wv9h+UW+iK6iZZUUtcg0qL41KZ+wDV7&#10;mwR378bsVuPfu0Khj8PMnGEWxWCNOFPvW8cK0kkCgrhyuuVawf77YzwH4QOyRuOYFFzJQ7F8fFhg&#10;rt2Fv+hchlpECPscFTQhdLmUvmrIop+4jjh6P663GKLsa6l7vES4NXKaJJm02HJcaLCjdUPVsfy1&#10;Csxp9755OU5HJ2s+D5ZRX9uRVur5aVi9gQg0hP/wX3urFczS7BX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r4r8YAAADdAAAADwAAAAAAAAAAAAAAAACYAgAAZHJz&#10;L2Rvd25yZXYueG1sUEsFBgAAAAAEAAQA9QAAAIsDAAAAAA==&#10;" path="m,l38,r3,7l,xe" fillcolor="black" stroked="f">
                          <v:path arrowok="t" o:connecttype="custom" o:connectlocs="0,0;38,0;41,7;0,0" o:connectangles="0,0,0,0"/>
                        </v:shape>
                        <v:shape id="Freeform 3461" o:spid="_x0000_s2908" style="position:absolute;left:3638;top:2429;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4p7wA&#10;AADdAAAADwAAAGRycy9kb3ducmV2LnhtbERPuwrCMBTdBf8hXMFNUxWKVKOIIKibj8Xt0lybYnNT&#10;mtjWvzeD4Hg47/W2t5VoqfGlYwWzaQKCOHe65ELB/XaYLEH4gKyxckwKPuRhuxkO1php1/GF2mso&#10;RAxhn6ECE0KdSelzQxb91NXEkXu6xmKIsCmkbrCL4baS8yRJpcWSY4PBmvaG8tf1bRUcOJB5XbTf&#10;t2esdPoozOnRKTUe9bsViEB9+It/7qNWsJilcW58E5+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v7ninvAAAAN0AAAAPAAAAAAAAAAAAAAAAAJgCAABkcnMvZG93bnJldi54&#10;bWxQSwUGAAAAAAQABAD1AAAAgQMAAAAA&#10;" path="m,l38,r3,7l,xe" filled="f" strokeweight="0">
                          <v:path arrowok="t" o:connecttype="custom" o:connectlocs="0,0;38,0;41,7;0,0" o:connectangles="0,0,0,0"/>
                        </v:shape>
                        <v:shape id="Freeform 3462" o:spid="_x0000_s2909" style="position:absolute;left:3634;top:243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yZ08cA&#10;AADdAAAADwAAAGRycy9kb3ducmV2LnhtbESPQWvCQBSE7wX/w/KEXkrdRKvU6Cpaqgieql56e2Rf&#10;stHs25BdNf33bqHQ4zAz3zDzZWdrcaPWV44VpIMEBHHudMWlgtNx8/oOwgdkjbVjUvBDHpaL3tMc&#10;M+3u/EW3QyhFhLDPUIEJocmk9Lkhi37gGuLoFa61GKJsS6lbvEe4reUwSSbSYsVxwWBDH4byy+Fq&#10;FVSnz260pe0xLb6Lt705v4zX06tSz/1uNQMRqAv/4b/2TisYpZMp/L6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smdPHAAAA3QAAAA8AAAAAAAAAAAAAAAAAmAIAAGRy&#10;cy9kb3ducmV2LnhtbFBLBQYAAAAABAAEAPUAAACMAwAAAAA=&#10;" path="m,l,7r46,l,xe" fillcolor="black" stroked="f">
                          <v:path arrowok="t" o:connecttype="custom" o:connectlocs="0,0;0,7;46,7;0,0" o:connectangles="0,0,0,0"/>
                        </v:shape>
                        <v:shape id="Freeform 3463" o:spid="_x0000_s2910" style="position:absolute;left:3634;top:243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SRr4A&#10;AADdAAAADwAAAGRycy9kb3ducmV2LnhtbERPuwrCMBTdBf8hXMFN0yqoVGORguCggw+cL821rTY3&#10;pYla/94MguPhvFdpZ2rxotZVlhXE4wgEcW51xYWCy3k7WoBwHlljbZkUfMhBuu73Vpho++YjvU6+&#10;ECGEXYIKSu+bREqXl2TQjW1DHLibbQ36ANtC6hbfIdzUchJFM2mw4tBQYkNZSfnj9DQKuDjcs0ru&#10;z+aqJ/PFtI4lfbZKDQfdZgnCU+f/4p97pxVM43nYH96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Qskka+AAAA3QAAAA8AAAAAAAAAAAAAAAAAmAIAAGRycy9kb3ducmV2&#10;LnhtbFBLBQYAAAAABAAEAPUAAACDAwAAAAA=&#10;" path="m,l,7r46,l,xe" filled="f" strokeweight="0">
                          <v:path arrowok="t" o:connecttype="custom" o:connectlocs="0,0;0,7;46,7;0,0" o:connectangles="0,0,0,0"/>
                        </v:shape>
                        <v:shape id="Freeform 3464" o:spid="_x0000_s2911" style="position:absolute;left:3634;top:243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MDCMgA&#10;AADdAAAADwAAAGRycy9kb3ducmV2LnhtbESPT2vCQBTE70K/w/IKvRTdpLZqU1dpxUqhJ/9cvD2y&#10;L9lo9m3Irhq/vVsoeBxm5jfMdN7ZWpyp9ZVjBekgAUGcO11xqWC3/e5PQPiArLF2TAqu5GE+e+hN&#10;MdPuwms6b0IpIoR9hgpMCE0mpc8NWfQD1xBHr3CtxRBlW0rd4iXCbS1fkmQkLVYcFww2tDCUHzcn&#10;q6DaLbvhilbbtNgXr7/m8Pz29X5S6umx+/wAEagL9/B/+0crGKbjFP7exCc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wMIyAAAAN0AAAAPAAAAAAAAAAAAAAAAAJgCAABk&#10;cnMvZG93bnJldi54bWxQSwUGAAAAAAQABAD1AAAAjQMAAAAA&#10;" path="m,l45,r1,7l,xe" fillcolor="black" stroked="f">
                          <v:path arrowok="t" o:connecttype="custom" o:connectlocs="0,0;45,0;46,7;0,0" o:connectangles="0,0,0,0"/>
                        </v:shape>
                        <v:shape id="Freeform 3465" o:spid="_x0000_s2912" style="position:absolute;left:3634;top:243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pqsAA&#10;AADdAAAADwAAAGRycy9kb3ducmV2LnhtbESPzQrCMBCE74LvEFbwpmkrqFSjiCB40IM/eF6ata02&#10;m9JErW9vBMHjMDPfMPNlayrxpMaVlhXEwwgEcWZ1ybmC82kzmIJwHlljZZkUvMnBctHtzDHV9sUH&#10;eh59LgKEXYoKCu/rVEqXFWTQDW1NHLyrbQz6IJtc6gZfAW4qmUTRWBosOSwUWNO6oOx+fBgFnO9v&#10;61LuTuaik8l0VMWS3hul+r12NQPhqfX/8K+91QpG8SSB75vwBOTi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7KpqsAAAADdAAAADwAAAAAAAAAAAAAAAACYAgAAZHJzL2Rvd25y&#10;ZXYueG1sUEsFBgAAAAAEAAQA9QAAAIUDAAAAAA==&#10;" path="m,l45,r1,7l,xe" filled="f" strokeweight="0">
                          <v:path arrowok="t" o:connecttype="custom" o:connectlocs="0,0;45,0;46,7;0,0" o:connectangles="0,0,0,0"/>
                        </v:shape>
                        <v:rect id="Rectangle 3466" o:spid="_x0000_s2913" style="position:absolute;left:3634;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Z1sgA&#10;AADdAAAADwAAAGRycy9kb3ducmV2LnhtbESPzWsCMRTE74X+D+EVeqtZtfVjNUotCL0U/Dro7bl5&#10;7i5uXrZJ1K1/fSMIHoeZ+Q0znjamEmdyvrSsoN1KQBBnVpecK9is528DED4ga6wsk4I/8jCdPD+N&#10;MdX2wks6r0IuIoR9igqKEOpUSp8VZNC3bE0cvYN1BkOULpfa4SXCTSU7SdKTBkuOCwXW9FVQdlyd&#10;jILZcDD7Xbzzz3W539Fuuz9+dFyi1OtL8zkCEagJj/C9/a0VdNv9LtzexCcg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HhnWyAAAAN0AAAAPAAAAAAAAAAAAAAAAAJgCAABk&#10;cnMvZG93bnJldi54bWxQSwUGAAAAAAQABAD1AAAAjQMAAAAA&#10;" fillcolor="black" stroked="f"/>
                        <v:rect id="Rectangle 3467" o:spid="_x0000_s2914" style="position:absolute;left:3634;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BW2MYA&#10;AADdAAAADwAAAGRycy9kb3ducmV2LnhtbESPT2vCQBTE7wW/w/IKvdVNtBqJriKFQk/Wf4jHZ/Y1&#10;Cdl9G7Jbjd/eLRR6HGbmN8xi1VsjrtT52rGCdJiAIC6crrlUcDx8vM5A+ICs0TgmBXfysFoOnhaY&#10;a3fjHV33oRQRwj5HBVUIbS6lLyqy6IeuJY7et+sshii7UuoObxFujRwlyVRarDkuVNjSe0VFs/+x&#10;CmaTi2mO2fi8yb7SU0NmTX6zVerluV/PQQTqw3/4r/2pFYzT7A1+38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BW2MYAAADdAAAADwAAAAAAAAAAAAAAAACYAgAAZHJz&#10;L2Rvd25yZXYueG1sUEsFBgAAAAAEAAQA9QAAAIsDAAAAAA==&#10;" filled="f" strokeweight="0"/>
                        <v:rect id="Rectangle 3468" o:spid="_x0000_s2915" style="position:absolute;left:3634;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kOcgA&#10;AADdAAAADwAAAGRycy9kb3ducmV2LnhtbESPT2sCMRTE74V+h/AKvXWzWq26NUotFLwI/jvo7bl5&#10;3V3cvGyTVFc/fSMUPA4z8xtmPG1NLU7kfGVZQSdJQRDnVldcKNhuvl6GIHxA1lhbJgUX8jCdPD6M&#10;MdP2zCs6rUMhIoR9hgrKEJpMSp+XZNAntiGO3rd1BkOUrpDa4TnCTS27afomDVYcF0ps6LOk/Lj+&#10;NQpmo+HsZ9njxXV12NN+dzj2uy5V6vmp/XgHEagN9/B/e64VvHYGfbi9iU9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uyQ5yAAAAN0AAAAPAAAAAAAAAAAAAAAAAJgCAABk&#10;cnMvZG93bnJldi54bWxQSwUGAAAAAAQABAD1AAAAjQMAAAAA&#10;" fillcolor="black" stroked="f"/>
                        <v:rect id="Rectangle 3469" o:spid="_x0000_s2916" style="position:absolute;left:3634;top:2443;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5tNMUA&#10;AADdAAAADwAAAGRycy9kb3ducmV2LnhtbESPQWvCQBSE7wX/w/IEb3UTpUZSVxFB8GStivT4mn1N&#10;Qnbfhuyq6b/vCgWPw8x8wyxWvTXiRp2vHStIxwkI4sLpmksF59P2dQ7CB2SNxjEp+CUPq+XgZYG5&#10;dnf+pNsxlCJC2OeooAqhzaX0RUUW/di1xNH7cZ3FEGVXSt3hPcKtkZMkmUmLNceFClvaVFQ0x6tV&#10;MH/7Ns05m37ts4/00pBZk98flBoN+/U7iEB9eIb/2zutYJpmM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m00xQAAAN0AAAAPAAAAAAAAAAAAAAAAAJgCAABkcnMv&#10;ZG93bnJldi54bWxQSwUGAAAAAAQABAD1AAAAigMAAAAA&#10;" filled="f" strokeweight="0"/>
                        <v:shape id="Freeform 3470" o:spid="_x0000_s2917" style="position:absolute;left:3634;top:2443;width:45;height:8;visibility:visible;mso-wrap-style:square;v-text-anchor:top" coordsize="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5Fb8QA&#10;AADdAAAADwAAAGRycy9kb3ducmV2LnhtbESPQYvCMBSE74L/ITxhbzZVQaVrFHFZcBEPVg97fDTP&#10;Ntq8lCZq/febBcHjMDPfMItVZ2txp9YbxwpGSQqCuHDacKngdPwezkH4gKyxdkwKnuRhtez3Fphp&#10;9+AD3fNQighhn6GCKoQmk9IXFVn0iWuIo3d2rcUQZVtK3eIjwm0tx2k6lRYNx4UKG9pUVFzzm1WQ&#10;d85Mdz+XxuXy9+s53pntnjdKfQy69SeIQF14h1/trVYwGc1m8P8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eRW/EAAAA3QAAAA8AAAAAAAAAAAAAAAAAmAIAAGRycy9k&#10;b3ducmV2LnhtbFBLBQYAAAAABAAEAPUAAACJAwAAAAA=&#10;" path="m,l,8r45,l,xe" fillcolor="black" stroked="f">
                          <v:path arrowok="t" o:connecttype="custom" o:connectlocs="0,0;0,8;45,8;0,0" o:connectangles="0,0,0,0"/>
                        </v:shape>
                        <v:shape id="Freeform 3471" o:spid="_x0000_s2918" style="position:absolute;left:3634;top:2443;width:45;height:8;visibility:visible;mso-wrap-style:square;v-text-anchor:top" coordsize="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e9MEA&#10;AADdAAAADwAAAGRycy9kb3ducmV2LnhtbERPTYvCMBC9L/gfwgje1lTFrVSjiCJ4EdzqwePQjG2x&#10;mdQm2vrvzUHw+Hjfi1VnKvGkxpWWFYyGEQjizOqScwXn0+53BsJ5ZI2VZVLwIgerZe9ngYm2Lf/T&#10;M/W5CCHsElRQeF8nUrqsIINuaGviwF1tY9AH2ORSN9iGcFPJcRT9SYMlh4YCa9oUlN3Sh1HQPqbR&#10;heJDGk+29fEuX5vz9FoqNeh36zkIT53/ij/uvVYwGcVhbngTno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03vTBAAAA3QAAAA8AAAAAAAAAAAAAAAAAmAIAAGRycy9kb3du&#10;cmV2LnhtbFBLBQYAAAAABAAEAPUAAACGAwAAAAA=&#10;" path="m,l,8r45,l,xe" filled="f" strokeweight="0">
                          <v:path arrowok="t" o:connecttype="custom" o:connectlocs="0,0;0,8;45,8;0,0" o:connectangles="0,0,0,0"/>
                        </v:shape>
                        <v:shape id="Freeform 3472" o:spid="_x0000_s2919" style="position:absolute;left:3634;top:2443;width:46;height:8;visibility:visible;mso-wrap-style:square;v-text-anchor:top" coordsize="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AGccA&#10;AADdAAAADwAAAGRycy9kb3ducmV2LnhtbESP3WoCMRSE7wt9h3AK3ohmrVB1NUoptUgpFH9AvTtu&#10;jpvFzcmyibq+fSMUvBxm5htmMmtsKS5U+8Kxgl43AUGcOV1wrmCznneGIHxA1lg6JgU38jCbPj9N&#10;MNXuyku6rEIuIoR9igpMCFUqpc8MWfRdVxFH7+hqiyHKOpe6xmuE21K+JsmbtFhwXDBY0Yeh7LQ6&#10;WwWnNvMBf8+f39ul/9qZZv/Txr1SrZfmfQwiUBMe4f/2Qivo9wYju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UgBnHAAAA3QAAAA8AAAAAAAAAAAAAAAAAmAIAAGRy&#10;cy9kb3ducmV2LnhtbFBLBQYAAAAABAAEAPUAAACMAwAAAAA=&#10;" path="m,l46,,45,8,,xe" fillcolor="black" stroked="f">
                          <v:path arrowok="t" o:connecttype="custom" o:connectlocs="0,0;46,0;45,8;0,0" o:connectangles="0,0,0,0"/>
                        </v:shape>
                        <v:shape id="Freeform 3473" o:spid="_x0000_s2920" style="position:absolute;left:3634;top:2443;width:46;height:8;visibility:visible;mso-wrap-style:square;v-text-anchor:top" coordsize="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6F8EA&#10;AADdAAAADwAAAGRycy9kb3ducmV2LnhtbERPzWrCQBC+F/oOyxS81YkVrKSuIoL4cyg09gGG7JiN&#10;yc6G7Fbj27sHoceP73+xGlyrrtyH2ouGyTgDxVJ6U0ul4fe0fZ+DCpHEUOuFNdw5wGr5+rKg3Pib&#10;/PC1iJVKIRJy0mBj7HLEUFp2FMa+Y0nc2feOYoJ9haanWwp3LX5k2Qwd1ZIaLHW8sVw2xZ/TEC+N&#10;3X7yfXfE5vA9Q7NZY1FoPXob1l+gIg/xX/x0742G6WSe9qc36Qng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yOhfBAAAA3QAAAA8AAAAAAAAAAAAAAAAAmAIAAGRycy9kb3du&#10;cmV2LnhtbFBLBQYAAAAABAAEAPUAAACGAwAAAAA=&#10;" path="m,l46,,45,8,,xe" filled="f" strokeweight="0">
                          <v:path arrowok="t" o:connecttype="custom" o:connectlocs="0,0;46,0;45,8;0,0" o:connectangles="0,0,0,0"/>
                        </v:shape>
                        <v:shape id="Freeform 3474" o:spid="_x0000_s2921" style="position:absolute;left:3634;top:2451;width:42;height:6;visibility:visible;mso-wrap-style:square;v-text-anchor:top" coordsize="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YePsYA&#10;AADdAAAADwAAAGRycy9kb3ducmV2LnhtbESPQWvCQBSE70L/w/IKvekmLYikboIKSqEnraLH193X&#10;JDT7NmQ3JvbXdwsFj8PMfMMsi9E24kqdrx0rSGcJCGLtTM2lguPHdroA4QOywcYxKbiRhyJ/mCwx&#10;M27gPV0PoRQRwj5DBVUIbSal1xVZ9DPXEkfvy3UWQ5RdKU2HQ4TbRj4nyVxarDkuVNjSpiL9feit&#10;gv7982KOoy61Od9+XH/a4bDeKfX0OK5eQQQawz38334zCl7SRQp/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YePsYAAADdAAAADwAAAAAAAAAAAAAAAACYAgAAZHJz&#10;L2Rvd25yZXYueG1sUEsFBgAAAAAEAAQA9QAAAIsDAAAAAA==&#10;" path="m,l4,6r38,l,xe" fillcolor="black" stroked="f">
                          <v:path arrowok="t" o:connecttype="custom" o:connectlocs="0,0;4,6;42,6;0,0" o:connectangles="0,0,0,0"/>
                        </v:shape>
                        <v:shape id="Freeform 3475" o:spid="_x0000_s2922" style="position:absolute;left:3634;top:2451;width:42;height:6;visibility:visible;mso-wrap-style:square;v-text-anchor:top" coordsize="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ylL8UA&#10;AADdAAAADwAAAGRycy9kb3ducmV2LnhtbESPQYvCMBSE74L/ITxhb5rW1UWqUUSR9Sbqetjbo3m2&#10;1ealNFGz/94Iwh6HmfmGmS2CqcWdWldZVpAOEhDEudUVFwp+jpv+BITzyBpry6Tgjxws5t3ODDNt&#10;H7yn+8EXIkLYZaig9L7JpHR5SQbdwDbE0Tvb1qCPsi2kbvER4aaWwyT5kgYrjgslNrQqKb8ebkbB&#10;ZvztztsQbqd0fzr+jpaX3QXXSn30wnIKwlPw/+F3e6sVfKaTIbzex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DKUvxQAAAN0AAAAPAAAAAAAAAAAAAAAAAJgCAABkcnMv&#10;ZG93bnJldi54bWxQSwUGAAAAAAQABAD1AAAAigMAAAAA&#10;" path="m,l4,6r38,l,xe" filled="f" strokeweight="0">
                          <v:path arrowok="t" o:connecttype="custom" o:connectlocs="0,0;4,6;42,6;0,0" o:connectangles="0,0,0,0"/>
                        </v:shape>
                        <v:shape id="Freeform 3476" o:spid="_x0000_s2923" style="position:absolute;left:3634;top:2451;width:45;height:6;visibility:visible;mso-wrap-style:square;v-text-anchor:top" coordsize="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BjqcMA&#10;AADdAAAADwAAAGRycy9kb3ducmV2LnhtbESPzYrCMBSF94LvEK4wO02dwiDVtIjiMAs3WkHcXZtr&#10;W2xuShO1+vRmYGCWh/PzcRZZbxpxp87VlhVMJxEI4sLqmksFh3wznoFwHlljY5kUPMlBlg4HC0y0&#10;ffCO7ntfijDCLkEFlfdtIqUrKjLoJrYlDt7FdgZ9kF0pdYePMG4a+RlFX9JgzYFQYUuriorr/mYC&#10;JJev481+n3W53Vp9onVsfK7Ux6hfzkF46v1/+K/9oxXE01kMv2/CE5Dp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BjqcMAAADdAAAADwAAAAAAAAAAAAAAAACYAgAAZHJzL2Rv&#10;d25yZXYueG1sUEsFBgAAAAAEAAQA9QAAAIgDAAAAAA==&#10;" path="m,l45,,42,6,,xe" fillcolor="black" stroked="f">
                          <v:path arrowok="t" o:connecttype="custom" o:connectlocs="0,0;45,0;42,6;0,0" o:connectangles="0,0,0,0"/>
                        </v:shape>
                        <v:shape id="Freeform 3477" o:spid="_x0000_s2924" style="position:absolute;left:3634;top:2451;width:45;height:6;visibility:visible;mso-wrap-style:square;v-text-anchor:top" coordsize="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1EXsAA&#10;AADdAAAADwAAAGRycy9kb3ducmV2LnhtbESPzQrCMBCE74LvEFbwpqk/SKlGEUHw4sEqntdmbYvN&#10;pjSp1rc3guBxmJlvmNWmM5V4UuNKywom4wgEcWZ1ybmCy3k/ikE4j6yxskwK3uRgs+73Vpho++IT&#10;PVOfiwBhl6CCwvs6kdJlBRl0Y1sTB+9uG4M+yCaXusFXgJtKTqNoIQ2WHBYKrGlXUPZIW6PgcDTt&#10;5Yi6vGe3BT7mbYp8TZUaDrrtEoSnzv/Dv/ZBK5hN4jl834QnIN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E1EXsAAAADdAAAADwAAAAAAAAAAAAAAAACYAgAAZHJzL2Rvd25y&#10;ZXYueG1sUEsFBgAAAAAEAAQA9QAAAIUDAAAAAA==&#10;" path="m,l45,,42,6,,xe" filled="f" strokeweight="0">
                          <v:path arrowok="t" o:connecttype="custom" o:connectlocs="0,0;45,0;42,6;0,0" o:connectangles="0,0,0,0"/>
                        </v:shape>
                        <v:shape id="Freeform 3478" o:spid="_x0000_s2925" style="position:absolute;left:3638;top:2457;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i+IMcA&#10;AADdAAAADwAAAGRycy9kb3ducmV2LnhtbESPQWsCMRSE70L/Q3gFL1ITLYpsjVIqpVI8WKv1+rp5&#10;3V26eVmS6G7/vRGEHoeZ+YaZLztbizP5UDnWMBoqEMS5MxUXGvafrw8zECEiG6wdk4Y/CrBc3PXm&#10;mBnX8gedd7EQCcIhQw1ljE0mZchLshiGriFO3o/zFmOSvpDGY5vgtpZjpabSYsVpocSGXkrKf3cn&#10;q2H79q6OYXXYfBk1/T6utyffrgZa9++75ycQkbr4H76110bD42g2geub9AT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IviDHAAAA3QAAAA8AAAAAAAAAAAAAAAAAmAIAAGRy&#10;cy9kb3ducmV2LnhtbFBLBQYAAAAABAAEAPUAAACMAwAAAAA=&#10;" path="m,l5,5r28,l,xe" fillcolor="black" stroked="f">
                          <v:path arrowok="t" o:connecttype="custom" o:connectlocs="0,0;5,5;33,5;0,0" o:connectangles="0,0,0,0"/>
                        </v:shape>
                        <v:shape id="Freeform 3479" o:spid="_x0000_s2926" style="position:absolute;left:3638;top:2457;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Ni4MUA&#10;AADdAAAADwAAAGRycy9kb3ducmV2LnhtbESPQYvCMBSE78L+h/AW9iKaqiClGkWElV482NWDt0fz&#10;bKvNS2mytuuvN4Kwx2FmvmGW697U4k6tqywrmIwjEMS51RUXCo4/36MYhPPIGmvLpOCPHKxXH4Ml&#10;Jtp2fKB75gsRIOwSVFB63yRSurwkg25sG+LgXWxr0AfZFlK32AW4qeU0iubSYMVhocSGtiXlt+zX&#10;KOiK/Umn+LjhebZLL6frdmiaTKmvz36zAOGp9//hdzvVCmaTeA6vN+E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Y2LgxQAAAN0AAAAPAAAAAAAAAAAAAAAAAJgCAABkcnMv&#10;ZG93bnJldi54bWxQSwUGAAAAAAQABAD1AAAAigMAAAAA&#10;" path="m,l5,5r28,l,xe" filled="f" strokeweight="0">
                          <v:path arrowok="t" o:connecttype="custom" o:connectlocs="0,0;5,5;33,5;0,0" o:connectangles="0,0,0,0"/>
                        </v:shape>
                        <v:shape id="Freeform 3480" o:spid="_x0000_s2927" style="position:absolute;left:3638;top:2457;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wTcYA&#10;AADdAAAADwAAAGRycy9kb3ducmV2LnhtbESPQWvCQBSE74L/YXkFb7qxgkrqKkVoqcWDVQ85PrPP&#10;JDT7NuyuSfrvXUHocZiZb5jVpje1aMn5yrKC6SQBQZxbXXGh4Hz6GC9B+ICssbZMCv7Iw2Y9HKww&#10;1bbjH2qPoRARwj5FBWUITSqlz0sy6Ce2IY7e1TqDIUpXSO2wi3BTy9ckmUuDFceFEhvalpT/Hm9G&#10;wXzWZ+23y27X/SU77D93rrvkC6VGL/37G4hAffgPP9tfWsFsulzA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cwTcYAAADdAAAADwAAAAAAAAAAAAAAAACYAgAAZHJz&#10;L2Rvd25yZXYueG1sUEsFBgAAAAAEAAQA9QAAAIsDAAAAAA==&#10;" path="m,l38,,33,5,,xe" fillcolor="black" stroked="f">
                          <v:path arrowok="t" o:connecttype="custom" o:connectlocs="0,0;38,0;33,5;0,0" o:connectangles="0,0,0,0"/>
                        </v:shape>
                        <v:shape id="Freeform 3481" o:spid="_x0000_s2928" style="position:absolute;left:3638;top:2457;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NPL4A&#10;AADdAAAADwAAAGRycy9kb3ducmV2LnhtbERPSwrCMBDdC94hjOBOUxVFqlFEEERc+MXt0IxtaTMp&#10;TbT19mYhuHy8/3LdmlK8qXa5ZQWjYQSCOLE651TB7bobzEE4j6yxtEwKPuRgvep2lhhr2/CZ3hef&#10;ihDCLkYFmfdVLKVLMjLohrYiDtzT1gZ9gHUqdY1NCDelHEfRTBrMOTRkWNE2o6S4vIyCbeNPh8Ju&#10;8mN711Wxnx6NeSRK9XvtZgHCU+v/4p97rxVMRvMwN7wJT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xDTy+AAAA3QAAAA8AAAAAAAAAAAAAAAAAmAIAAGRycy9kb3ducmV2&#10;LnhtbFBLBQYAAAAABAAEAPUAAACDAwAAAAA=&#10;" path="m,l38,,33,5,,xe" filled="f" strokeweight="0">
                          <v:path arrowok="t" o:connecttype="custom" o:connectlocs="0,0;38,0;33,5;0,0" o:connectangles="0,0,0,0"/>
                        </v:shape>
                        <v:shape id="Freeform 3482" o:spid="_x0000_s2929" style="position:absolute;left:3643;top:2462;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UOcYA&#10;AADdAAAADwAAAGRycy9kb3ducmV2LnhtbESPQWvCQBSE7wX/w/IEb3WjVkmjq0ihNEIPalp6fWSf&#10;m2D2bchuTfrv3UKhx2FmvmE2u8E24kadrx0rmE0TEMSl0zUbBR/F62MKwgdkjY1jUvBDHnbb0cMG&#10;M+16PtHtHIyIEPYZKqhCaDMpfVmRRT91LXH0Lq6zGKLsjNQd9hFuGzlPkpW0WHNcqLCll4rK6/nb&#10;KuClseZQfy6Pb0+mzN+HUOy/tFKT8bBfgwg0hP/wXzvXChaz9Bl+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vUOcYAAADdAAAADwAAAAAAAAAAAAAAAACYAgAAZHJz&#10;L2Rvd25yZXYueG1sUEsFBgAAAAAEAAQA9QAAAIsDAAAAAA==&#10;" path="m,l6,4r15,l,xe" fillcolor="black" stroked="f">
                          <v:path arrowok="t" o:connecttype="custom" o:connectlocs="0,0;6,4;21,4;0,0" o:connectangles="0,0,0,0"/>
                        </v:shape>
                        <v:shape id="Freeform 3483" o:spid="_x0000_s2930" style="position:absolute;left:3643;top:2462;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iqMIA&#10;AADdAAAADwAAAGRycy9kb3ducmV2LnhtbERPz2vCMBS+D/wfwht4m6kK4jqjiOIUPK0den0kb01Z&#10;81KaTKt/vTkIO358vxer3jXiQl2oPSsYjzIQxNqbmisF3+XubQ4iRGSDjWdScKMAq+XgZYG58Vf+&#10;oksRK5FCOOSowMbY5lIGbclhGPmWOHE/vnMYE+wqaTq8pnDXyEmWzaTDmlODxZY2lvRv8ecUHIs7&#10;bY+n9Xnalug/7X7eb7VWavjarz9AROrjv/jpPhgF0/F72p/ep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qGKowgAAAN0AAAAPAAAAAAAAAAAAAAAAAJgCAABkcnMvZG93&#10;bnJldi54bWxQSwUGAAAAAAQABAD1AAAAhwMAAAAA&#10;" path="m,l6,4r15,l,xe" filled="f" strokeweight="0">
                          <v:path arrowok="t" o:connecttype="custom" o:connectlocs="0,0;6,4;21,4;0,0" o:connectangles="0,0,0,0"/>
                        </v:shape>
                        <v:shape id="Freeform 3484" o:spid="_x0000_s2931" style="position:absolute;left:3643;top:2462;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pU8YA&#10;AADdAAAADwAAAGRycy9kb3ducmV2LnhtbESPzWrCQBSF90LfYbgFdzpJpVLTTKSEVtripurG3SVz&#10;mwRn7oTMqNGn7xQEl4fz83Hy5WCNOFHvW8cK0mkCgrhyuuVawW77MXkB4QOyRuOYFFzIw7J4GOWY&#10;aXfmHzptQi3iCPsMFTQhdJmUvmrIop+6jjh6v663GKLsa6l7PMdxa+RTksylxZYjocGOyoaqw+Zo&#10;I8Rey9Xx8K2H9/2z+ZobfV2XWqnx4/D2CiLQEO7hW/tTK5ilixT+38QnI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QpU8YAAADdAAAADwAAAAAAAAAAAAAAAACYAgAAZHJz&#10;L2Rvd25yZXYueG1sUEsFBgAAAAAEAAQA9QAAAIsDAAAAAA==&#10;" path="m,l28,,21,4,,xe" fillcolor="black" stroked="f">
                          <v:path arrowok="t" o:connecttype="custom" o:connectlocs="0,0;28,0;21,4;0,0" o:connectangles="0,0,0,0"/>
                        </v:shape>
                        <v:shape id="Freeform 3485" o:spid="_x0000_s2932" style="position:absolute;left:3643;top:2462;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Sg6sgA&#10;AADdAAAADwAAAGRycy9kb3ducmV2LnhtbESPT2vCQBTE74V+h+UJvZS6iUKxqas0gn+gXtTSXp/Z&#10;ZzZt9m3IbjX59m6h4HGYmd8w03lna3Gm1leOFaTDBARx4XTFpYKPw/JpAsIHZI21Y1LQk4f57P5u&#10;ipl2F97ReR9KESHsM1RgQmgyKX1hyKIfuoY4eifXWgxRtqXULV4i3NZylCTP0mLFccFgQwtDxc/+&#10;1yrIv/PH3hdf2/V7/llN0tPqaPqVUg+D7u0VRKAu3ML/7Y1WME5fRvD3Jj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NKDqyAAAAN0AAAAPAAAAAAAAAAAAAAAAAJgCAABk&#10;cnMvZG93bnJldi54bWxQSwUGAAAAAAQABAD1AAAAjQMAAAAA&#10;" path="m,l28,,21,4,,xe" filled="f" strokeweight="0">
                          <v:path arrowok="t" o:connecttype="custom" o:connectlocs="0,0;28,0;21,4;0,0" o:connectangles="0,0,0,0"/>
                        </v:shape>
                        <v:shape id="Freeform 3486" o:spid="_x0000_s2933" style="position:absolute;left:3649;top:2466;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8NbMUA&#10;AADdAAAADwAAAGRycy9kb3ducmV2LnhtbESP0WrCQBRE3wv+w3IFX0rdmKBo6iqlRagIhcZ+wCV7&#10;TUKzd8PuNol/3xUEH4eZOcNs96NpRU/ON5YVLOYJCOLS6oYrBT/nw8sahA/IGlvLpOBKHva7ydMW&#10;c20H/qa+CJWIEPY5KqhD6HIpfVmTQT+3HXH0LtYZDFG6SmqHQ4SbVqZJspIGG44LNXb0XlP5W/wZ&#10;BcfT8+Gr7HzqeFlkyOmH7YezUrPp+PYKItAYHuF7+1MryBabDG5v4hO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Tw1sxQAAAN0AAAAPAAAAAAAAAAAAAAAAAJgCAABkcnMv&#10;ZG93bnJldi54bWxQSwUGAAAAAAQABAD1AAAAigMAAAAA&#10;" path="m,l15,,8,1,,xe" fillcolor="black" stroked="f">
                          <v:path arrowok="t" o:connecttype="custom" o:connectlocs="0,0;15,0;8,1;0,0" o:connectangles="0,0,0,0"/>
                        </v:shape>
                        <v:shape id="Freeform 3487" o:spid="_x0000_s2934" style="position:absolute;left:3649;top:2466;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l01sUA&#10;AADdAAAADwAAAGRycy9kb3ducmV2LnhtbESPwWrDMBBE74X+g9hCb42sNITUiRJKwJDcGreX3hZr&#10;Y5taKyPJjtuvrwKBHIeZecNsdpPtxEg+tI41qFkGgrhypuVaw9dn8bICESKywc4xafilALvt48MG&#10;c+MufKKxjLVIEA45amhi7HMpQ9WQxTBzPXHyzs5bjEn6WhqPlwS3nZxn2VJabDktNNjTvqHqpxys&#10;hvJjGGxR+JH+lF8dv1kdD5XS+vlpel+DiDTFe/jWPhgNr+ptAdc36QnI7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XTWxQAAAN0AAAAPAAAAAAAAAAAAAAAAAJgCAABkcnMv&#10;ZG93bnJldi54bWxQSwUGAAAAAAQABAD1AAAAigMAAAAA&#10;" path="m,l15,,8,1,,xe" filled="f" strokeweight="0">
                          <v:path arrowok="t" o:connecttype="custom" o:connectlocs="0,0;15,0;8,1;0,0" o:connectangles="0,0,0,0"/>
                        </v:shape>
                        <v:shape id="Freeform 3488" o:spid="_x0000_s2935" style="position:absolute;left:2417;top:2420;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HsUA&#10;AADdAAAADwAAAGRycy9kb3ducmV2LnhtbESPQYvCMBCF74L/IYzgRTTVRXG7RhFZF49qPbi3oZlt&#10;i82k20Rb/70RBI+PN+978xar1pTiRrUrLCsYjyIQxKnVBWcKTsl2OAfhPLLG0jIpuJOD1bLbWWCs&#10;bcMHuh19JgKEXYwKcu+rWEqX5mTQjWxFHLw/Wxv0QdaZ1DU2AW5KOYmimTRYcGjIsaJNTunleDXh&#10;jea0KfeDn/33//k3cc7bpDicler32vUXCE+tfx+/0jut4GP8OYXnmoAA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5gexQAAAN0AAAAPAAAAAAAAAAAAAAAAAJgCAABkcnMv&#10;ZG93bnJldi54bWxQSwUGAAAAAAQABAD1AAAAigMAAAAA&#10;" path="m7,l,,14,,7,xe" fillcolor="black" stroked="f">
                          <v:path arrowok="t" o:connecttype="custom" o:connectlocs="7,0;0,0;14,0;7,0" o:connectangles="0,0,0,0"/>
                        </v:shape>
                        <v:shape id="Freeform 3489" o:spid="_x0000_s2936" style="position:absolute;left:2417;top:2420;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Q4MMcA&#10;AADdAAAADwAAAGRycy9kb3ducmV2LnhtbESPQWsCMRSE70L/Q3gFb5pV0erWKFZr8SJULT2/bp6b&#10;pZuXdZPq2l/fFASPw8x8w0znjS3FmWpfOFbQ6yYgiDOnC84VfBzWnTEIH5A1lo5JwZU8zGcPrSmm&#10;2l14R+d9yEWEsE9RgQmhSqX0mSGLvusq4ugdXW0xRFnnUtd4iXBbyn6SjKTFguOCwYqWhrLv/Y9V&#10;cPxdvbvXU980y+HWfWaLr7eX4ZNS7cdm8QwiUBPu4Vt7oxUMepMR/L+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0ODDHAAAA3QAAAA8AAAAAAAAAAAAAAAAAmAIAAGRy&#10;cy9kb3ducmV2LnhtbFBLBQYAAAAABAAEAPUAAACMAwAAAAA=&#10;" path="m7,l,,14,,7,xe" filled="f" strokeweight="0">
                          <v:path arrowok="t" o:connecttype="custom" o:connectlocs="7,0;0,0;14,0;7,0" o:connectangles="0,0,0,0"/>
                        </v:shape>
                        <v:shape id="Freeform 3490" o:spid="_x0000_s2937" style="position:absolute;left:2410;top:2420;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EUvMYA&#10;AADdAAAADwAAAGRycy9kb3ducmV2LnhtbESPzWrCQBSF90LfYbiCuzpRqdXUiZRgSy3dVN10d8lc&#10;k5CZOyEzaurTd4SCy8P5+TirdW+NOFPna8cKJuMEBHHhdM2lgsP+7XEBwgdkjcYxKfglD+vsYbDC&#10;VLsLf9N5F0oRR9inqKAKoU2l9EVFFv3YtcTRO7rOYoiyK6Xu8BLHrZHTJJlLizVHQoUt5RUVze5k&#10;I8Re8/dT86n7zc+T2c6Nvn7lWqnRsH99ARGoD/fwf/tDK5hNls9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EUvMYAAADdAAAADwAAAAAAAAAAAAAAAACYAgAAZHJz&#10;L2Rvd25yZXYueG1sUEsFBgAAAAAEAAQA9QAAAIsDAAAAAA==&#10;" path="m7,l,4r28,l7,xe" fillcolor="black" stroked="f">
                          <v:path arrowok="t" o:connecttype="custom" o:connectlocs="7,0;0,4;28,4;7,0" o:connectangles="0,0,0,0"/>
                        </v:shape>
                        <v:shape id="Freeform 3491" o:spid="_x0000_s2938" style="position:absolute;left:2410;top:2420;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XAMUA&#10;AADdAAAADwAAAGRycy9kb3ducmV2LnhtbERPy2rCQBTdF/yH4Ra6KXWSFsSmjmIK1ULd+MBubzPX&#10;TDRzJ2RGTf6+sxBcHs57MutsLS7U+sqxgnSYgCAunK64VLDbfr2MQfiArLF2TAp68jCbDh4mmGl3&#10;5TVdNqEUMYR9hgpMCE0mpS8MWfRD1xBH7uBaiyHCtpS6xWsMt7V8TZKRtFhxbDDY0Keh4rQ5WwX5&#10;MX/uffG7Wv7k+2qcHhZ/pl8o9fTYzT9ABOrCXXxzf2sFb+l7nBvfxCc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3JcAxQAAAN0AAAAPAAAAAAAAAAAAAAAAAJgCAABkcnMv&#10;ZG93bnJldi54bWxQSwUGAAAAAAQABAD1AAAAigMAAAAA&#10;" path="m7,l,4r28,l7,xe" filled="f" strokeweight="0">
                          <v:path arrowok="t" o:connecttype="custom" o:connectlocs="7,0;0,4;28,4;7,0" o:connectangles="0,0,0,0"/>
                        </v:shape>
                        <v:shape id="Freeform 3492" o:spid="_x0000_s2939" style="position:absolute;left:2417;top:2420;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C5MQA&#10;AADdAAAADwAAAGRycy9kb3ducmV2LnhtbESPT4vCMBTE78J+h/CEvWnqri7aNYoIooIH1z94fTRv&#10;02LzUpqo9dsbQfA4zMxvmPG0saW4Uu0Lxwp63QQEceZ0wUbBYb/oDEH4gKyxdEwK7uRhOvlojTHV&#10;7sZ/dN0FIyKEfYoK8hCqVEqf5WTRd11FHL1/V1sMUdZG6hpvEW5L+ZUkP9JiwXEhx4rmOWXn3cUq&#10;4IGxZl0cB9tl32SrTRP2s5NW6rPdzH5BBGrCO/xqr7SC795oBM838Qn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SQuTEAAAA3QAAAA8AAAAAAAAAAAAAAAAAmAIAAGRycy9k&#10;b3ducmV2LnhtbFBLBQYAAAAABAAEAPUAAACJAwAAAAA=&#10;" path="m,l14,r7,4l,xe" fillcolor="black" stroked="f">
                          <v:path arrowok="t" o:connecttype="custom" o:connectlocs="0,0;14,0;21,4;0,0" o:connectangles="0,0,0,0"/>
                        </v:shape>
                        <v:shape id="Freeform 3493" o:spid="_x0000_s2940" style="position:absolute;left:2417;top:2420;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eWU8MA&#10;AADdAAAADwAAAGRycy9kb3ducmV2LnhtbESPQWsCMRSE74X+h/CE3mrWCkVWo4hSFTy5il4fyXOz&#10;uHlZNqlu/fWNIHgcZuYbZjLrXC2u1IbKs4JBPwNBrL2puFRw2P98jkCEiGyw9kwK/ijAbPr+NsHc&#10;+Bvv6FrEUiQIhxwV2BibXMqgLTkMfd8QJ+/sW4cxybaUpsVbgrtafmXZt3RYcVqw2NDCkr4Uv07B&#10;trjTcnucn4bNHv3KrkfdUmulPnrdfAwiUhdf4Wd7YxQMExIeb9ITk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eWU8MAAADdAAAADwAAAAAAAAAAAAAAAACYAgAAZHJzL2Rv&#10;d25yZXYueG1sUEsFBgAAAAAEAAQA9QAAAIgDAAAAAA==&#10;" path="m,l14,r7,4l,xe" filled="f" strokeweight="0">
                          <v:path arrowok="t" o:connecttype="custom" o:connectlocs="0,0;14,0;21,4;0,0" o:connectangles="0,0,0,0"/>
                        </v:shape>
                        <v:shape id="Freeform 3494" o:spid="_x0000_s2941" style="position:absolute;left:2405;top:2424;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vhMYA&#10;AADdAAAADwAAAGRycy9kb3ducmV2LnhtbESPQWvCQBSE70L/w/IKvelGBZXUVYqg2OKhag85PrPP&#10;JDT7NuyuSfrvXaHgcZiZb5jluje1aMn5yrKC8SgBQZxbXXGh4Oe8HS5A+ICssbZMCv7Iw3r1Mlhi&#10;qm3HR2pPoRARwj5FBWUITSqlz0sy6Ee2IY7e1TqDIUpXSO2wi3BTy0mSzKTBiuNCiQ1tSsp/Tzej&#10;YDbts/bLZbfr4ZJ9H3afrrvkc6XeXvuPdxCB+vAM/7f3WsF0kozh8S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RvhMYAAADdAAAADwAAAAAAAAAAAAAAAACYAgAAZHJz&#10;L2Rvd25yZXYueG1sUEsFBgAAAAAEAAQA9QAAAIsDAAAAAA==&#10;" path="m5,l,5r38,l5,xe" fillcolor="black" stroked="f">
                          <v:path arrowok="t" o:connecttype="custom" o:connectlocs="5,0;0,5;38,5;5,0" o:connectangles="0,0,0,0"/>
                        </v:shape>
                        <v:shape id="Freeform 3495" o:spid="_x0000_s2942" style="position:absolute;left:2405;top:2424;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9Y8MQA&#10;AADdAAAADwAAAGRycy9kb3ducmV2LnhtbESPT4vCMBTE74LfITzBm6Z2UZauaRFhQRYP/lv2+mie&#10;bWnzUpqsrd/eCILHYWZ+w6yzwTTiRp2rLCtYzCMQxLnVFRcKLufv2ScI55E1NpZJwZ0cZOl4tMZE&#10;256PdDv5QgQIuwQVlN63iZQuL8mgm9uWOHhX2xn0QXaF1B32AW4aGUfRShqsOCyU2NK2pLw+/RsF&#10;294ffmq7qfbDr27r3XJvzF+u1HQybL5AeBr8O/xq77SCjziK4fkmPAGZ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vWPDEAAAA3QAAAA8AAAAAAAAAAAAAAAAAmAIAAGRycy9k&#10;b3ducmV2LnhtbFBLBQYAAAAABAAEAPUAAACJAwAAAAA=&#10;" path="m5,l,5r38,l5,xe" filled="f" strokeweight="0">
                          <v:path arrowok="t" o:connecttype="custom" o:connectlocs="5,0;0,5;38,5;5,0" o:connectangles="0,0,0,0"/>
                        </v:shape>
                        <v:shape id="Freeform 3496" o:spid="_x0000_s2943" style="position:absolute;left:2410;top:2424;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h6ccA&#10;AADdAAAADwAAAGRycy9kb3ducmV2LnhtbESPT2sCMRTE7wW/Q3hCL6UmKohsjVIqUhEP/mnr9XXz&#10;urt087Ik0V2/fSMUPA4z8xtmtuhsLS7kQ+VYw3CgQBDnzlRcaPg4rp6nIEJENlg7Jg1XCrCY9x5m&#10;mBnX8p4uh1iIBOGQoYYyxiaTMuQlWQwD1xAn78d5izFJX0jjsU1wW8uRUhNpseK0UGJDbyXlv4ez&#10;1bB736hTWH5uv4yafJ/Wu7Nvl09aP/a71xcQkbp4D/+310bDeKTGcHu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b4enHAAAA3QAAAA8AAAAAAAAAAAAAAAAAmAIAAGRy&#10;cy9kb3ducmV2LnhtbFBLBQYAAAAABAAEAPUAAACMAwAAAAA=&#10;" path="m,l28,r5,5l,xe" fillcolor="black" stroked="f">
                          <v:path arrowok="t" o:connecttype="custom" o:connectlocs="0,0;28,0;33,5;0,0" o:connectangles="0,0,0,0"/>
                        </v:shape>
                        <v:shape id="Freeform 3497" o:spid="_x0000_s2944" style="position:absolute;left:2410;top:2424;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7KsYA&#10;AADdAAAADwAAAGRycy9kb3ducmV2LnhtbESPT4vCMBTE78J+h/AEL6Kpf1iWapRFcOnFg3U97O3R&#10;PNtq81KarK1+eiMIHoeZ+Q2zXHemEldqXGlZwWQcgSDOrC45V/B72I6+QDiPrLGyTApu5GC9+ugt&#10;Mda25T1dU5+LAGEXo4LC+zqW0mUFGXRjWxMH72Qbgz7IJpe6wTbATSWnUfQpDZYcFgqsaVNQdkn/&#10;jYI23x11gvcL/s1+ktPxvBmaOlVq0O++FyA8df4dfrUTrWA2jebwfBOe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s7KsYAAADdAAAADwAAAAAAAAAAAAAAAACYAgAAZHJz&#10;L2Rvd25yZXYueG1sUEsFBgAAAAAEAAQA9QAAAIsDAAAAAA==&#10;" path="m,l28,r5,5l,xe" filled="f" strokeweight="0">
                          <v:path arrowok="t" o:connecttype="custom" o:connectlocs="0,0;28,0;33,5;0,0" o:connectangles="0,0,0,0"/>
                        </v:shape>
                        <v:shape id="Freeform 3498" o:spid="_x0000_s2945" style="position:absolute;left:2402;top:2429;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zMcMcA&#10;AADdAAAADwAAAGRycy9kb3ducmV2LnhtbESPT2vCQBTE7wW/w/IEL6VuTPEPqatIQWh7arUg3h7Z&#10;1ySafZvurjH59q5Q6HGYmd8wy3VnatGS85VlBZNxAoI4t7riQsH3fvu0AOEDssbaMinoycN6NXhY&#10;Yqbtlb+o3YVCRAj7DBWUITSZlD4vyaAf24Y4ej/WGQxRukJqh9cIN7VMk2QmDVYcF0ps6LWk/Ly7&#10;GAXt4Zg+9pdf1B/952nx3s2dm86VGg27zQuIQF34D/+137SC5zSZwv1Nf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szHDHAAAA3QAAAA8AAAAAAAAAAAAAAAAAmAIAAGRy&#10;cy9kb3ducmV2LnhtbFBLBQYAAAAABAAEAPUAAACMAwAAAAA=&#10;" path="m3,l,7r44,l3,xe" fillcolor="black" stroked="f">
                          <v:path arrowok="t" o:connecttype="custom" o:connectlocs="3,0;0,7;44,7;3,0" o:connectangles="0,0,0,0"/>
                        </v:shape>
                        <v:shape id="Freeform 3499" o:spid="_x0000_s2946" style="position:absolute;left:2402;top:2429;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uO8UA&#10;AADdAAAADwAAAGRycy9kb3ducmV2LnhtbESPQUsDMRSE74L/ITyhN5u4pUXXpkUEpQgFWz30+Ni8&#10;7i5u3luSuN3+e1MoeBxm5htmuR59pwYKsRW28DA1oIgrcS3XFr6/3u4fQcWE7LATJgtnirBe3d4s&#10;sXRy4h0N+1SrDOFYooUmpb7UOlYNeYxT6Ymzd5TgMWUZau0CnjLcd7owZqE9tpwXGuzptaHqZ//r&#10;LRSjk/lha4599yHufZCn8Hlw1k7uxpdnUInG9B++tjfOwqwwC7i8yU9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m47xQAAAN0AAAAPAAAAAAAAAAAAAAAAAJgCAABkcnMv&#10;ZG93bnJldi54bWxQSwUGAAAAAAQABAD1AAAAigMAAAAA&#10;" path="m3,l,7r44,l3,xe" filled="f" strokeweight="0">
                          <v:path arrowok="t" o:connecttype="custom" o:connectlocs="3,0;0,7;44,7;3,0" o:connectangles="0,0,0,0"/>
                        </v:shape>
                        <v:shape id="Freeform 3500" o:spid="_x0000_s2947" style="position:absolute;left:2405;top:2429;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B8c8QA&#10;AADdAAAADwAAAGRycy9kb3ducmV2LnhtbESP3WoCMRSE74W+QziCN6LZrkVla5RSFItX/j3A6ea4&#10;u5icrJuo69s3QsHLYWa+YWaL1hpxo8ZXjhW8DxMQxLnTFRcKjofVYArCB2SNxjEpeJCHxfytM8NM&#10;uzvv6LYPhYgQ9hkqKEOoMyl9XpJFP3Q1cfROrrEYomwKqRu8R7g1Mk2SsbRYcVwosabvkvLz/moV&#10;mMtmuf44p/2LNdtfy6gfVV8r1eu2X58gArXhFf5v/2gFozSZwPNNf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fHPEAAAA3QAAAA8AAAAAAAAAAAAAAAAAmAIAAGRycy9k&#10;b3ducmV2LnhtbFBLBQYAAAAABAAEAPUAAACJAwAAAAA=&#10;" path="m,l38,r3,7l,xe" fillcolor="black" stroked="f">
                          <v:path arrowok="t" o:connecttype="custom" o:connectlocs="0,0;38,0;41,7;0,0" o:connectangles="0,0,0,0"/>
                        </v:shape>
                        <v:shape id="Freeform 3501" o:spid="_x0000_s2948" style="position:absolute;left:2405;top:2429;width:41;height:7;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8e7wA&#10;AADdAAAADwAAAGRycy9kb3ducmV2LnhtbERPuwrCMBTdBf8hXMFNUxVEqlFEENTNx9Lt0lybYnNT&#10;mtjWvzeD4Hg4782ut5VoqfGlYwWzaQKCOHe65ELB436crED4gKyxckwKPuRhtx0ONphq1/GV2lso&#10;RAxhn6ICE0KdSulzQxb91NXEkXu6xmKIsCmkbrCL4baS8yRZSoslxwaDNR0M5a/b2yo4ciDzump/&#10;aC9Y6WVWmHPWKTUe9fs1iEB9+It/7pNWsJgncW58E5+A3H4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pFPx7vAAAAN0AAAAPAAAAAAAAAAAAAAAAAJgCAABkcnMvZG93bnJldi54&#10;bWxQSwUGAAAAAAQABAD1AAAAgQMAAAAA&#10;" path="m,l38,r3,7l,xe" filled="f" strokeweight="0">
                          <v:path arrowok="t" o:connecttype="custom" o:connectlocs="0,0;38,0;41,7;0,0" o:connectangles="0,0,0,0"/>
                        </v:shape>
                        <v:shape id="Freeform 3502" o:spid="_x0000_s2949" style="position:absolute;left:2400;top:2436;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WzcMA&#10;AADdAAAADwAAAGRycy9kb3ducmV2LnhtbESPQYvCMBSE78L+h/AWvGlqBel2jSILgl4Eqxdvb5tn&#10;W9q8lCRq/fdGWNjjMDPfMMv1YDpxJ+cbywpm0wQEcWl1w5WC82k7yUD4gKyxs0wKnuRhvfoYLTHX&#10;9sFHuhehEhHCPkcFdQh9LqUvazLop7Ynjt7VOoMhSldJ7fAR4aaTaZIspMGG40KNPf3UVLbFzSjI&#10;ft22mF1P1G72WdrQsG/xcFFq/DlsvkEEGsJ/+K+90wrmafIF7zfxCc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pWzcMAAADdAAAADwAAAAAAAAAAAAAAAACYAgAAZHJzL2Rv&#10;d25yZXYueG1sUEsFBgAAAAAEAAQA9QAAAIgDAAAAAA==&#10;" path="m2,l,7r48,l2,xe" fillcolor="black" stroked="f">
                          <v:path arrowok="t" o:connecttype="custom" o:connectlocs="2,0;0,7;48,7;2,0" o:connectangles="0,0,0,0"/>
                        </v:shape>
                        <v:shape id="Freeform 3503" o:spid="_x0000_s2950" style="position:absolute;left:2400;top:2436;width:48;height:7;visibility:visible;mso-wrap-style:square;v-text-anchor:top" coordsize="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jQKb4A&#10;AADdAAAADwAAAGRycy9kb3ducmV2LnhtbERPzYrCMBC+L/gOYQRva6oui1ajyIKgR7s+wNCMTbGZ&#10;lCbb1rd3DsIeP77/3WH0jeqpi3VgA4t5Boq4DLbmysDt9/S5BhUTssUmMBl4UoTDfvKxw9yGga/U&#10;F6lSEsIxRwMupTbXOpaOPMZ5aImFu4fOYxLYVdp2OEi4b/Qyy761x5qlwWFLP47KR/HnDaz6+Py6&#10;slvp4dLcz/5S3DZlYcxsOh63oBKN6V/8dp+t+JYL2S9v5Ano/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lI0Cm+AAAA3QAAAA8AAAAAAAAAAAAAAAAAmAIAAGRycy9kb3ducmV2&#10;LnhtbFBLBQYAAAAABAAEAPUAAACDAwAAAAA=&#10;" path="m2,l,7r48,l2,xe" filled="f" strokeweight="0">
                          <v:path arrowok="t" o:connecttype="custom" o:connectlocs="2,0;0,7;48,7;2,0" o:connectangles="0,0,0,0"/>
                        </v:shape>
                        <v:shape id="Freeform 3504" o:spid="_x0000_s2951" style="position:absolute;left:2402;top:243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mH1McA&#10;AADdAAAADwAAAGRycy9kb3ducmV2LnhtbESPQWvCQBSE7wX/w/IKvYhuoq1odJW2VBE8Vb14e2Rf&#10;sqnZtyG7avrv3YLQ4zAz3zCLVWdrcaXWV44VpMMEBHHudMWlguNhPZiC8AFZY+2YFPySh9Wy97TA&#10;TLsbf9N1H0oRIewzVGBCaDIpfW7Ioh+6hjh6hWsthijbUuoWbxFuazlKkom0WHFcMNjQp6H8vL9Y&#10;BdXxqxtvaHNIi1PxujM//beP2UWpl+fufQ4iUBf+w4/2VisYj9IU/t7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5h9THAAAA3QAAAA8AAAAAAAAAAAAAAAAAmAIAAGRy&#10;cy9kb3ducmV2LnhtbFBLBQYAAAAABAAEAPUAAACMAwAAAAA=&#10;" path="m,l44,r2,7l,xe" fillcolor="black" stroked="f">
                          <v:path arrowok="t" o:connecttype="custom" o:connectlocs="0,0;44,0;46,7;0,0" o:connectangles="0,0,0,0"/>
                        </v:shape>
                        <v:shape id="Freeform 3505" o:spid="_x0000_s2952" style="position:absolute;left:2402;top:2436;width:46;height:7;visibility:visible;mso-wrap-style:square;v-text-anchor:top" coordsize="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gtdsAA&#10;AADdAAAADwAAAGRycy9kb3ducmV2LnhtbESPzQrCMBCE74LvEFbwpmkrqFSjiCB40IM/eF6ata02&#10;m9JErW9vBMHjMDPfMPNlayrxpMaVlhXEwwgEcWZ1ybmC82kzmIJwHlljZZkUvMnBctHtzDHV9sUH&#10;eh59LgKEXYoKCu/rVEqXFWTQDW1NHLyrbQz6IJtc6gZfAW4qmUTRWBosOSwUWNO6oOx+fBgFnO9v&#10;61LuTuaik8l0VMWS3hul+r12NQPhqfX/8K+91QpGSZzA9014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gtdsAAAADdAAAADwAAAAAAAAAAAAAAAACYAgAAZHJzL2Rvd25y&#10;ZXYueG1sUEsFBgAAAAAEAAQA9QAAAIUDAAAAAA==&#10;" path="m,l44,r2,7l,xe" filled="f" strokeweight="0">
                          <v:path arrowok="t" o:connecttype="custom" o:connectlocs="0,0;44,0;46,7;0,0" o:connectangles="0,0,0,0"/>
                        </v:shape>
                        <v:rect id="Rectangle 3506" o:spid="_x0000_s2953" style="position:absolute;left:2400;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CscA&#10;AADdAAAADwAAAGRycy9kb3ducmV2LnhtbESPQWvCQBSE7wX/w/KE3pqNsS0aXUWFQi9CtT3U2zP7&#10;TILZt3F3q6m/visUPA4z8w0znXemEWdyvrasYJCkIIgLq2suFXx9vj2NQPiArLGxTAp+ycN81nuY&#10;Yq7thTd03oZSRAj7HBVUIbS5lL6oyKBPbEscvYN1BkOUrpTa4SXCTSOzNH2VBmuOCxW2tKqoOG5/&#10;jILleLQ8fTzz+rrZ72j3vT++ZC5V6rHfLSYgAnXhHv5vv2sFw2wwh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knQrHAAAA3QAAAA8AAAAAAAAAAAAAAAAAmAIAAGRy&#10;cy9kb3ducmV2LnhtbFBLBQYAAAAABAAEAPUAAACMAwAAAAA=&#10;" fillcolor="black" stroked="f"/>
                        <v:rect id="Rectangle 3507" o:spid="_x0000_s2954" style="position:absolute;left:2400;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SBMUA&#10;AADdAAAADwAAAGRycy9kb3ducmV2LnhtbESPQWvCQBSE7wX/w/KE3uomaqtEVxFB8KStinh8Zp9J&#10;yO7bkN1q+u+7QqHHYWa+YebLzhpxp9ZXjhWkgwQEce50xYWC03HzNgXhA7JG45gU/JCH5aL3MsdM&#10;uwd/0f0QChEh7DNUUIbQZFL6vCSLfuAa4ujdXGsxRNkWUrf4iHBr5DBJPqTFiuNCiQ2tS8rrw7dV&#10;MH2/mvo0GV12k316rsmsyO8+lXrtd6sZiEBd+A//tbdawWiYjuH5Jj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tIExQAAAN0AAAAPAAAAAAAAAAAAAAAAAJgCAABkcnMv&#10;ZG93bnJldi54bWxQSwUGAAAAAAQABAD1AAAAigMAAAAA&#10;" filled="f" strokeweight="0"/>
                        <v:rect id="Rectangle 3508" o:spid="_x0000_s2955" style="position:absolute;left:2400;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Gg5ccA&#10;AADdAAAADwAAAGRycy9kb3ducmV2LnhtbESPQWvCQBSE74X+h+UJvTUb01o0ukoVCr0I1fZQb8/s&#10;Mwlm38bdrUZ/vSsUPA4z8w0zmXWmEUdyvrasoJ+kIIgLq2suFfx8fzwPQfiArLGxTArO5GE2fXyY&#10;YK7tiVd0XIdSRAj7HBVUIbS5lL6oyKBPbEscvZ11BkOUrpTa4SnCTSOzNH2TBmuOCxW2tKio2K//&#10;jIL5aDg/fL3y8rLabmjzu90PMpcq9dTr3scgAnXhHv5vf2oFL1l/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BoOXHAAAA3QAAAA8AAAAAAAAAAAAAAAAAmAIAAGRy&#10;cy9kb3ducmV2LnhtbFBLBQYAAAAABAAEAPUAAACMAwAAAAA=&#10;" fillcolor="black" stroked="f"/>
                        <v:rect id="Rectangle 3509" o:spid="_x0000_s2956" style="position:absolute;left:2400;top:2443;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Tp6MYA&#10;AADdAAAADwAAAGRycy9kb3ducmV2LnhtbESPT2vCQBTE7wW/w/IK3ppNFP8QXUWEgidbrZQen9nX&#10;JGT3bchuY/rt3YLQ4zAzv2HW28Ea0VPna8cKsiQFQVw4XXOp4PLx+rIE4QOyRuOYFPySh+1m9LTG&#10;XLsbn6g/h1JECPscFVQhtLmUvqjIok9cSxy9b9dZDFF2pdQd3iLcGjlJ07m0WHNcqLClfUVFc/6x&#10;Cpazq2kui+nXcfGWfTZkduSP70qNn4fdCkSgIfyHH+2DVjCdZHP4exOf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Tp6MYAAADdAAAADwAAAAAAAAAAAAAAAACYAgAAZHJz&#10;L2Rvd25yZXYueG1sUEsFBgAAAAAEAAQA9QAAAIsDAAAAAA==&#10;" filled="f" strokeweight="0"/>
                        <v:shape id="Freeform 3510" o:spid="_x0000_s2957" style="position:absolute;left:2400;top:2443;width:46;height:8;visibility:visible;mso-wrap-style:square;v-text-anchor:top" coordsize="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01LMcA&#10;AADdAAAADwAAAGRycy9kb3ducmV2LnhtbESPQWvCQBSE74L/YXlCL1I3WrAlzSoiWkoRRCvY3F6z&#10;r9lg9m3Irpr++25B8DjMzDdMNu9sLS7U+sqxgvEoAUFcOF1xqeDwuX58AeEDssbaMSn4JQ/zWb+X&#10;YardlXd02YdSRAj7FBWYEJpUSl8YsuhHriGO3o9rLYYo21LqFq8Rbms5SZKptFhxXDDY0NJQcdqf&#10;rYLTkPkbt+fVx3Hn375Ml2+GmCv1MOgWryACdeEevrXftYKnyfgZ/t/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9NSzHAAAA3QAAAA8AAAAAAAAAAAAAAAAAmAIAAGRy&#10;cy9kb3ducmV2LnhtbFBLBQYAAAAABAAEAPUAAACMAwAAAAA=&#10;" path="m,l2,8r44,l,xe" fillcolor="black" stroked="f">
                          <v:path arrowok="t" o:connecttype="custom" o:connectlocs="0,0;2,8;46,8;0,0" o:connectangles="0,0,0,0"/>
                        </v:shape>
                        <v:shape id="Freeform 3511" o:spid="_x0000_s2958" style="position:absolute;left:2400;top:2443;width:46;height:8;visibility:visible;mso-wrap-style:square;v-text-anchor:top" coordsize="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C6sEA&#10;AADdAAAADwAAAGRycy9kb3ducmV2LnhtbERPzWrCQBC+F/oOywje6kQFW6KriCBaD4XGPsCQHbMx&#10;2dmQ3Wp8++5B6PHj+19tBteqG/eh9qJhOslAsZTe1FJp+Dnv3z5AhUhiqPXCGh4cYLN+fVlRbvxd&#10;vvlWxEqlEAk5abAxdjliKC07ChPfsSTu4ntHMcG+QtPTPYW7FmdZtkBHtaQGSx3vLJdN8es0xGtj&#10;9+/8OJyw+fxaoNltsSi0Ho+G7RJU5CH+i5/uo9Ewn03T3PQmPQ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rwurBAAAA3QAAAA8AAAAAAAAAAAAAAAAAmAIAAGRycy9kb3du&#10;cmV2LnhtbFBLBQYAAAAABAAEAPUAAACGAwAAAAA=&#10;" path="m,l2,8r44,l,xe" filled="f" strokeweight="0">
                          <v:path arrowok="t" o:connecttype="custom" o:connectlocs="0,0;2,8;46,8;0,0" o:connectangles="0,0,0,0"/>
                        </v:shape>
                        <v:shape id="Freeform 3512" o:spid="_x0000_s2959" style="position:absolute;left:2400;top:2443;width:48;height:8;visibility:visible;mso-wrap-style:square;v-text-anchor:top" coordsize="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d1sYA&#10;AADdAAAADwAAAGRycy9kb3ducmV2LnhtbESPQWvCQBSE74X+h+UVvDWbKKRp6ipVETwVGj30+Mg+&#10;k9Ds23R3jfHfu4VCj8PMfMMs15PpxUjOd5YVZEkKgri2uuNGwem4fy5A+ICssbdMCm7kYb16fFhi&#10;qe2VP2msQiMihH2JCtoQhlJKX7dk0Cd2II7e2TqDIUrXSO3wGuGml/M0zaXBjuNCiwNtW6q/q4tR&#10;UHzUu+rsCl297F32M27yjfvKlZo9Te9vIAJN4T/81z5oBYt59gq/b+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hd1sYAAADdAAAADwAAAAAAAAAAAAAAAACYAgAAZHJz&#10;L2Rvd25yZXYueG1sUEsFBgAAAAAEAAQA9QAAAIsDAAAAAA==&#10;" path="m,l48,,46,8,,xe" fillcolor="black" stroked="f">
                          <v:path arrowok="t" o:connecttype="custom" o:connectlocs="0,0;48,0;46,8;0,0" o:connectangles="0,0,0,0"/>
                        </v:shape>
                        <v:shape id="Freeform 3513" o:spid="_x0000_s2960" style="position:absolute;left:2400;top:2443;width:48;height:8;visibility:visible;mso-wrap-style:square;v-text-anchor:top" coordsize="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JRUr4A&#10;AADdAAAADwAAAGRycy9kb3ducmV2LnhtbERPSwrCMBDdC94hjOBO01YQqUYRQXQl/sDt2IxtsZnU&#10;Jmq9vVkILh/vP1u0phIvalxpWUE8jEAQZ1aXnCs4n9aDCQjnkTVWlknBhxws5t3ODFNt33yg19Hn&#10;IoSwS1FB4X2dSumyggy6oa2JA3ezjUEfYJNL3eA7hJtKJlE0lgZLDg0F1rQqKLsfn0YB7y4xTWy1&#10;P1zNRrbr5eMZn8ZK9XvtcgrCU+v/4p97qxWMkiTsD2/CE5Dz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dCUVK+AAAA3QAAAA8AAAAAAAAAAAAAAAAAmAIAAGRycy9kb3ducmV2&#10;LnhtbFBLBQYAAAAABAAEAPUAAACDAwAAAAA=&#10;" path="m,l48,,46,8,,xe" filled="f" strokeweight="0">
                          <v:path arrowok="t" o:connecttype="custom" o:connectlocs="0,0;48,0;46,8;0,0" o:connectangles="0,0,0,0"/>
                        </v:shape>
                        <v:shape id="Freeform 3514" o:spid="_x0000_s2961" style="position:absolute;left:2402;top:2451;width:41;height:6;visibility:visible;mso-wrap-style:square;v-text-anchor:top" coordsize="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A3LcgA&#10;AADdAAAADwAAAGRycy9kb3ducmV2LnhtbESPT2vCQBTE7wW/w/IKvdWNkYpEN1IVS3uQ0tgq3h7Z&#10;lz+YfRuyW43f3hUKPQ4z8xtmvuhNI87UudqygtEwAkGcW11zqeB7t3megnAeWWNjmRRcycEiHTzM&#10;MdH2wl90znwpAoRdggoq79tESpdXZNANbUscvMJ2Bn2QXSl1h5cAN42Mo2giDdYcFipsaVVRfsp+&#10;jYLjZn+l+FCMV2/5x8tym33+rFup1NNj/zoD4an3/+G/9rtWMI7jE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DctyAAAAN0AAAAPAAAAAAAAAAAAAAAAAJgCAABk&#10;cnMvZG93bnJldi54bWxQSwUGAAAAAAQABAD1AAAAjQMAAAAA&#10;" path="m,l3,6r38,l,xe" fillcolor="black" stroked="f">
                          <v:path arrowok="t" o:connecttype="custom" o:connectlocs="0,0;3,6;41,6;0,0" o:connectangles="0,0,0,0"/>
                        </v:shape>
                        <v:shape id="Freeform 3515" o:spid="_x0000_s2962" style="position:absolute;left:2402;top:2451;width:41;height:6;visibility:visible;mso-wrap-style:square;v-text-anchor:top" coordsize="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9RicYA&#10;AADdAAAADwAAAGRycy9kb3ducmV2LnhtbESPQWvCQBCF74L/YZmCN900opbUTZBWbb0ItT30OGSn&#10;ydLsbMiuJv77bkHw+HjzvjdvXQy2ERfqvHGs4HGWgCAunTZcKfj63E2fQPiArLFxTAqu5KHIx6M1&#10;Ztr1/EGXU6hEhLDPUEEdQptJ6cuaLPqZa4mj9+M6iyHKrpK6wz7CbSPTJFlKi4ZjQ40tvdRU/p7O&#10;Nr5hgl8c93Q28+9D//pWHvbb1UKpycOweQYRaAj341v6XSuYp2kK/2siAm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9RicYAAADdAAAADwAAAAAAAAAAAAAAAACYAgAAZHJz&#10;L2Rvd25yZXYueG1sUEsFBgAAAAAEAAQA9QAAAIsDAAAAAA==&#10;" path="m,l3,6r38,l,xe" filled="f" strokeweight="0">
                          <v:path arrowok="t" o:connecttype="custom" o:connectlocs="0,0;3,6;41,6;0,0" o:connectangles="0,0,0,0"/>
                        </v:shape>
                        <v:shape id="Freeform 3516" o:spid="_x0000_s2963" style="position:absolute;left:2402;top:2451;width:44;height:6;visibility:visible;mso-wrap-style:square;v-text-anchor:top" coordsize="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zJxsQA&#10;AADdAAAADwAAAGRycy9kb3ducmV2LnhtbESP0WoCMRRE3wX/IVzBN812LaKrUURU+mZr/YDL5naz&#10;7OZmSaKu/fqmUOjjMDNnmPW2t624kw+1YwUv0wwEcel0zZWC6+dxsgARIrLG1jEpeFKA7WY4WGOh&#10;3YM/6H6JlUgQDgUqMDF2hZShNGQxTF1HnLwv5y3GJH0ltcdHgttW5lk2lxZrTgsGO9obKpvLzSp4&#10;X+6x+Q5m/totrodzfT41T2+VGo/63QpEpD7+h//ab1rBLM9n8PsmP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MycbEAAAA3QAAAA8AAAAAAAAAAAAAAAAAmAIAAGRycy9k&#10;b3ducmV2LnhtbFBLBQYAAAAABAAEAPUAAACJAwAAAAA=&#10;" path="m,l44,,41,6,,xe" fillcolor="black" stroked="f">
                          <v:path arrowok="t" o:connecttype="custom" o:connectlocs="0,0;44,0;41,6;0,0" o:connectangles="0,0,0,0"/>
                        </v:shape>
                        <v:shape id="Freeform 3517" o:spid="_x0000_s2964" style="position:absolute;left:2402;top:2451;width:44;height:6;visibility:visible;mso-wrap-style:square;v-text-anchor:top" coordsize="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HcKcQA&#10;AADdAAAADwAAAGRycy9kb3ducmV2LnhtbESP3YrCMBCF74V9hzAL3tnUumipRhFB2WXxwp8HGJqx&#10;LTaTkkStb78RhL08nDnfmbNY9aYVd3K+saxgnKQgiEurG64UnE/bUQ7CB2SNrWVS8CQPq+XHYIGF&#10;tg8+0P0YKhEh7AtUUIfQFVL6siaDPrEdcfQu1hkMUbpKaoePCDetzNJ0Kg02HBtq7GhTU3k93kx8&#10;Y3ejcTpzP6XJ98y/l8m1ObFSw89+PQcRqA//x+/0t1YwybIveK2JCJ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h3CnEAAAA3QAAAA8AAAAAAAAAAAAAAAAAmAIAAGRycy9k&#10;b3ducmV2LnhtbFBLBQYAAAAABAAEAPUAAACJAwAAAAA=&#10;" path="m,l44,,41,6,,xe" filled="f" strokeweight="0">
                          <v:path arrowok="t" o:connecttype="custom" o:connectlocs="0,0;44,0;41,6;0,0" o:connectangles="0,0,0,0"/>
                        </v:shape>
                        <v:shape id="Freeform 3518" o:spid="_x0000_s2965" style="position:absolute;left:2405;top:2457;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AZsgA&#10;AADdAAAADwAAAGRycy9kb3ducmV2LnhtbESPT0sDMRTE74LfITyhF2kTVyxl27QUS7GIh1r75/rc&#10;PHeXbl6WJO2u394IgsdhZn7DzBa9bcSVfKgda3gYKRDEhTM1lxr2H+vhBESIyAYbx6ThmwIs5rc3&#10;M8yN6/idrrtYigThkKOGKsY2lzIUFVkMI9cSJ+/LeYsxSV9K47FLcNvITKmxtFhzWqiwpeeKivPu&#10;YjVsX17VKawOb0ejxp+nzfbiu9W91oO7fjkFEamP/+G/9sZoeMyyJ/h9k5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S4BmyAAAAN0AAAAPAAAAAAAAAAAAAAAAAJgCAABk&#10;cnMvZG93bnJldi54bWxQSwUGAAAAAAQABAD1AAAAjQMAAAAA&#10;" path="m,l5,5r28,l,xe" fillcolor="black" stroked="f">
                          <v:path arrowok="t" o:connecttype="custom" o:connectlocs="0,0;5,5;33,5;0,0" o:connectangles="0,0,0,0"/>
                        </v:shape>
                        <v:shape id="Freeform 3519" o:spid="_x0000_s2966" style="position:absolute;left:2405;top:2457;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BcpscA&#10;AADdAAAADwAAAGRycy9kb3ducmV2LnhtbESPQWuDQBSE74X8h+UFcinNGoUQbDZShBQvPdQmh9we&#10;7ovauG/F3arpr+8WCj0OM/MNs89m04mRBtdaVrBZRyCIK6tbrhWcPo5POxDOI2vsLJOCOznIDouH&#10;PabaTvxOY+lrESDsUlTQeN+nUrqqIYNubXvi4F3tYNAHOdRSDzgFuOlkHEVbabDlsNBgT3lD1a38&#10;Mgqm+u2sC/y+4SV5La7nz/zR9KVSq+X88gzC0+z/w3/tQitI4ngLv2/CE5CH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gXKbHAAAA3QAAAA8AAAAAAAAAAAAAAAAAmAIAAGRy&#10;cy9kb3ducmV2LnhtbFBLBQYAAAAABAAEAPUAAACMAwAAAAA=&#10;" path="m,l5,5r28,l,xe" filled="f" strokeweight="0">
                          <v:path arrowok="t" o:connecttype="custom" o:connectlocs="0,0;5,5;33,5;0,0" o:connectangles="0,0,0,0"/>
                        </v:shape>
                        <v:shape id="Freeform 3520" o:spid="_x0000_s2967" style="position:absolute;left:2405;top:2457;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OC8YA&#10;AADdAAAADwAAAGRycy9kb3ducmV2LnhtbESPQWvCQBSE70L/w/IK3uqmEbSkriKFFi0equ0hx2f2&#10;mQSzb8PumsR/3xUEj8PMfMMsVoNpREfO15YVvE4SEMSF1TWXCv5+P1/eQPiArLGxTAqu5GG1fBot&#10;MNO25z11h1CKCGGfoYIqhDaT0hcVGfQT2xJH72SdwRClK6V22Ee4aWSaJDNpsOa4UGFLHxUV58PF&#10;KJhNh7z7dvnltDvmP7uvreuPxVyp8fOwfgcRaAiP8L290QqmaTqH25v4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QOC8YAAADdAAAADwAAAAAAAAAAAAAAAACYAgAAZHJz&#10;L2Rvd25yZXYueG1sUEsFBgAAAAAEAAQA9QAAAIsDAAAAAA==&#10;" path="m,l38,,33,5,,xe" fillcolor="black" stroked="f">
                          <v:path arrowok="t" o:connecttype="custom" o:connectlocs="0,0;38,0;33,5;0,0" o:connectangles="0,0,0,0"/>
                        </v:shape>
                        <v:shape id="Freeform 3521" o:spid="_x0000_s2968" style="position:absolute;left:2405;top:2457;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zesAA&#10;AADdAAAADwAAAGRycy9kb3ducmV2LnhtbERPy4rCMBTdD/gP4QrupqkVRapRRBBkcOETt5fm2pY2&#10;N6XJ2Pr3ZiG4PJz3ct2bWjypdaVlBeMoBkGcWV1yruB62f3OQTiPrLG2TApe5GC9GvwsMdW24xM9&#10;zz4XIYRdigoK75tUSpcVZNBFtiEO3MO2Bn2AbS51i10IN7VM4ngmDZYcGgpsaFtQVp3/jYJt549/&#10;ld2Uh/6mm2o/PRhzz5QaDfvNAoSn3n/FH/deK5gkSZgb3oQn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XIzesAAAADdAAAADwAAAAAAAAAAAAAAAACYAgAAZHJzL2Rvd25y&#10;ZXYueG1sUEsFBgAAAAAEAAQA9QAAAIUDAAAAAA==&#10;" path="m,l38,,33,5,,xe" filled="f" strokeweight="0">
                          <v:path arrowok="t" o:connecttype="custom" o:connectlocs="0,0;38,0;33,5;0,0" o:connectangles="0,0,0,0"/>
                        </v:shape>
                        <v:shape id="Freeform 3522" o:spid="_x0000_s2969" style="position:absolute;left:2410;top:2462;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jqf8YA&#10;AADdAAAADwAAAGRycy9kb3ducmV2LnhtbESPQWvCQBSE74L/YXlCb3XTVEtNsxERpBY8tFHx+si+&#10;bkKzb0N2q/Hfd4WCx2FmvmHy5WBbcabeN44VPE0TEMSV0w0bBYf95vEVhA/IGlvHpOBKHpbFeJRj&#10;pt2Fv+hcBiMihH2GCuoQukxKX9Vk0U9dRxy9b9dbDFH2RuoeLxFuW5kmyYu02HBcqLGjdU3VT/lr&#10;FfDcWPPRHOef7zNTbXdD2K9OWqmHybB6AxFoCPfwf3urFTyn6QJub+ITk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jqf8YAAADdAAAADwAAAAAAAAAAAAAAAACYAgAAZHJz&#10;L2Rvd25yZXYueG1sUEsFBgAAAAAEAAQA9QAAAIsDAAAAAA==&#10;" path="m,l7,4r14,l,xe" fillcolor="black" stroked="f">
                          <v:path arrowok="t" o:connecttype="custom" o:connectlocs="0,0;7,4;21,4;0,0" o:connectangles="0,0,0,0"/>
                        </v:shape>
                        <v:shape id="Freeform 3523" o:spid="_x0000_s2970" style="position:absolute;left:2410;top:2462;width:21;height:4;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c7sEA&#10;AADdAAAADwAAAGRycy9kb3ducmV2LnhtbERPz2vCMBS+D/wfwhO8zVQLQ6pRRHEKnlZFr4/k2RSb&#10;l9JkWvfXL4fBjh/f78Wqd414UBdqzwom4wwEsfam5krB+bR7n4EIEdlg45kUvCjAajl4W2Bh/JO/&#10;6FHGSqQQDgUqsDG2hZRBW3IYxr4lTtzNdw5jgl0lTYfPFO4aOc2yD+mw5tRgsaWNJX0vv52CY/lD&#10;2+Nlfc3bE/pPu5/1W62VGg379RxEpD7+i//cB6Mgn+Zpf3qTnoB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rXO7BAAAA3QAAAA8AAAAAAAAAAAAAAAAAmAIAAGRycy9kb3du&#10;cmV2LnhtbFBLBQYAAAAABAAEAPUAAACGAwAAAAA=&#10;" path="m,l7,4r14,l,xe" filled="f" strokeweight="0">
                          <v:path arrowok="t" o:connecttype="custom" o:connectlocs="0,0;7,4;21,4;0,0" o:connectangles="0,0,0,0"/>
                        </v:shape>
                        <v:shape id="Freeform 3524" o:spid="_x0000_s2971" style="position:absolute;left:2410;top:2462;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cXFcQA&#10;AADdAAAADwAAAGRycy9kb3ducmV2LnhtbESPzYrCMBSF98K8Q7gD7jRVUaQaRcqMjOJGZzbuLs21&#10;LSY3pYna8emNILg8nJ+PM1+21ogrNb5yrGDQT0AQ505XXCj4+/3uTUH4gKzROCYF/+RhufjozDHV&#10;7sZ7uh5CIeII+xQVlCHUqZQ+L8mi77uaOHon11gMUTaF1A3e4rg1cpgkE2mx4kgosaaspPx8uNgI&#10;sfdsfTlvdft1HJvNxOj7LtNKdT/b1QxEoDa8w6/2j1YwGo4G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3FxXEAAAA3QAAAA8AAAAAAAAAAAAAAAAAmAIAAGRycy9k&#10;b3ducmV2LnhtbFBLBQYAAAAABAAEAPUAAACJAwAAAAA=&#10;" path="m,l28,,21,4,,xe" fillcolor="black" stroked="f">
                          <v:path arrowok="t" o:connecttype="custom" o:connectlocs="0,0;28,0;21,4;0,0" o:connectangles="0,0,0,0"/>
                        </v:shape>
                        <v:shape id="Freeform 3525" o:spid="_x0000_s2972" style="position:absolute;left:2410;top:2462;width:28;height:4;visibility:visible;mso-wrap-style:square;v-text-anchor:top" coordsize="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eerMcA&#10;AADdAAAADwAAAGRycy9kb3ducmV2LnhtbESPQWvCQBSE74L/YXmFXkQ3RhCJrtIUagvtpSp6fc0+&#10;s6nZtyG71eTfdwtCj8PMfMOsNp2txZVaXzlWMJ0kIIgLpysuFRz2L+MFCB+QNdaOSUFPHjbr4WCF&#10;mXY3/qTrLpQiQthnqMCE0GRS+sKQRT9xDXH0zq61GKJsS6lbvEW4rWWaJHNpseK4YLChZ0PFZfdj&#10;FeTf+aj3xenj9T0/Vovpeftl+q1Sjw/d0xJEoC78h+/tN61gls5S+Hs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3nqzHAAAA3QAAAA8AAAAAAAAAAAAAAAAAmAIAAGRy&#10;cy9kb3ducmV2LnhtbFBLBQYAAAAABAAEAPUAAACMAwAAAAA=&#10;" path="m,l28,,21,4,,xe" filled="f" strokeweight="0">
                          <v:path arrowok="t" o:connecttype="custom" o:connectlocs="0,0;28,0;21,4;0,0" o:connectangles="0,0,0,0"/>
                        </v:shape>
                        <v:shape id="Freeform 3526" o:spid="_x0000_s2973" style="position:absolute;left:2417;top:246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bt8YA&#10;AADdAAAADwAAAGRycy9kb3ducmV2LnhtbESPQWvCQBCF74X+h2UKXopumkCR1FVEbPGYGA96G7LT&#10;JJidjdltEv+9Wyj0+HjzvjdvtZlMKwbqXWNZwdsiAkFcWt1wpeBUfM6XIJxH1thaJgV3crBZPz+t&#10;MNV25JyGo69EgLBLUUHtfZdK6cqaDLqF7YiD9217gz7IvpK6xzHATSvjKHqXBhsODTV2tKupvB5/&#10;THhjPO3a7PUr29/Ol8I5b4smPys1e5m2HyA8Tf7/+C990AqSOEngd01A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mbt8YAAADdAAAADwAAAAAAAAAAAAAAAACYAgAAZHJz&#10;L2Rvd25yZXYueG1sUEsFBgAAAAAEAAQA9QAAAIsDAAAAAA==&#10;" path="m,l14,,7,1,,xe" fillcolor="black" stroked="f">
                          <v:path arrowok="t" o:connecttype="custom" o:connectlocs="0,0;14,0;7,1;0,0" o:connectangles="0,0,0,0"/>
                        </v:shape>
                        <v:shape id="Freeform 3527" o:spid="_x0000_s2974" style="position:absolute;left:2417;top:246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9msgA&#10;AADdAAAADwAAAGRycy9kb3ducmV2LnhtbESPzW7CMBCE75X6DtZW4lachvKjFIMo0IoLUguI8xIv&#10;cdR4HWIDKU9fV6rU42hmvtGMp62txIUaXzpW8NRNQBDnTpdcKNht3x5HIHxA1lg5JgXf5GE6ub8b&#10;Y6bdlT/psgmFiBD2GSowIdSZlD43ZNF3XU0cvaNrLIYom0LqBq8RbiuZJslAWiw5LhisaW4o/9qc&#10;rYLjbfHhlqfUtPP+2u3z2eH9tT9UqvPQzl5ABGrDf/ivvdIKemnvGX7fxCcgJ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aT2ayAAAAN0AAAAPAAAAAAAAAAAAAAAAAJgCAABk&#10;cnMvZG93bnJldi54bWxQSwUGAAAAAAQABAD1AAAAjQMAAAAA&#10;" path="m,l14,,7,1,,xe" filled="f" strokeweight="0">
                          <v:path arrowok="t" o:connecttype="custom" o:connectlocs="0,0;14,0;7,1;0,0" o:connectangles="0,0,0,0"/>
                        </v:shape>
                        <v:shape id="Freeform 3528" o:spid="_x0000_s2975" style="position:absolute;left:2932;top:2480;width:66;height:23;visibility:visible;mso-wrap-style:square;v-text-anchor:top" coordsize="6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W+cMcA&#10;AADdAAAADwAAAGRycy9kb3ducmV2LnhtbESPQWvCQBSE7wX/w/KEXkrdqDXU6CoilNZeimnR6yP7&#10;TILZt3F3Nem/7xYKPQ4z8w2zXPemETdyvrasYDxKQBAXVtdcKvj6fHl8BuEDssbGMin4Jg/r1eBu&#10;iZm2He/plodSRAj7DBVUIbSZlL6oyKAf2ZY4eifrDIYoXSm1wy7CTSMnSZJKgzXHhQpb2lZUnPOr&#10;UXDcPVzce5q+flz1Ln/aHrpibjdK3Q/7zQJEoD78h//ab1rBdDKdwe+b+AT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FvnDHAAAA3QAAAA8AAAAAAAAAAAAAAAAAmAIAAGRy&#10;cy9kb3ducmV2LnhtbFBLBQYAAAAABAAEAPUAAACMAwAAAAA=&#10;" path="m66,l63,,58,6,53,8,42,9,15,9,,19r,4l58,23,66,xe" fillcolor="black" stroked="f">
                          <v:path arrowok="t" o:connecttype="custom" o:connectlocs="66,0;63,0;58,6;53,8;42,9;15,9;0,19;0,23;58,23;66,0" o:connectangles="0,0,0,0,0,0,0,0,0,0"/>
                        </v:shape>
                        <v:shape id="Freeform 3529" o:spid="_x0000_s2976" style="position:absolute;left:2932;top:2391;width:59;height:108;visibility:visible;mso-wrap-style:square;v-text-anchor:top" coordsize="5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b2KsgA&#10;AADdAAAADwAAAGRycy9kb3ducmV2LnhtbESPX2vCMBTF3wf7DuEKexmazrIinVG2gZsMRXRj4Nul&#10;ubZlzU1sonZ+eiMM9ng4f36c8bQzjThS62vLCh4GCQjiwuqaSwVfn7P+CIQPyBoby6TglzxMJ7c3&#10;Y8y1PfGajptQijjCPkcFVQgul9IXFRn0A+uIo7ezrcEQZVtK3eIpjptGDpMkkwZrjoQKHb1WVPxs&#10;DiZCXs7nb7dfzRe75b3bvr9ljx8pKnXX656fQATqwn/4rz3XCtJhmsH1TXwCcn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pvYqyAAAAN0AAAAPAAAAAAAAAAAAAAAAAJgCAABk&#10;cnMvZG93bnJldi54bWxQSwUGAAAAAAQABAD1AAAAjQMAAAAA&#10;" path="m52,l27,4r4,1l41,12r3,4l47,30r,6l43,49,36,62r-2,4l28,75,20,85,11,96,,108,15,98r4,-4l27,85,38,70r5,-7l51,51,56,40r2,-4l59,22,58,12,52,xe" fillcolor="black" stroked="f">
                          <v:path arrowok="t" o:connecttype="custom" o:connectlocs="52,0;27,4;31,5;41,12;44,16;47,30;47,36;43,49;36,62;34,66;28,75;20,85;11,96;0,108;15,98;19,94;27,85;38,70;43,63;51,51;56,40;58,36;59,22;58,12;52,0" o:connectangles="0,0,0,0,0,0,0,0,0,0,0,0,0,0,0,0,0,0,0,0,0,0,0,0,0"/>
                        </v:shape>
                        <v:shape id="Freeform 3530" o:spid="_x0000_s2977" style="position:absolute;left:2934;top:2382;width:50;height:33;visibility:visible;mso-wrap-style:square;v-text-anchor:top" coordsize="5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1pS8UA&#10;AADdAAAADwAAAGRycy9kb3ducmV2LnhtbESPQWvCQBSE7wX/w/IEb3VThVhSV6mCELwlKvT4zL5m&#10;g9m3Ibua+O+7hUKPw8x8w6y3o23Fg3rfOFbwNk9AEFdON1wrOJ8Or+8gfEDW2DomBU/ysN1MXtaY&#10;aTdwQY8y1CJC2GeowITQZVL6ypBFP3cdcfS+XW8xRNnXUvc4RLht5SJJUmmx4bhgsKO9oepW3q2C&#10;2+pCu6+iPl2H68XkY5UO58NRqdl0/PwAEWgM/+G/dq4VLBfLF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XWlLxQAAAN0AAAAPAAAAAAAAAAAAAAAAAJgCAABkcnMv&#10;ZG93bnJldi54bWxQSwUGAAAAAAQABAD1AAAAigMAAAAA&#10;" path="m29,l20,2,10,9,4,19,,33r3,l5,29,12,18r2,-1l25,13,50,9,41,2,29,xe" fillcolor="black" stroked="f">
                          <v:path arrowok="t" o:connecttype="custom" o:connectlocs="29,0;20,2;10,9;4,19;0,33;3,33;5,29;12,18;14,17;25,13;50,9;41,2;29,0" o:connectangles="0,0,0,0,0,0,0,0,0,0,0,0,0"/>
                        </v:shape>
                        <v:shape id="Freeform 3531" o:spid="_x0000_s2978" style="position:absolute;left:3011;top:2487;width:36;height:17;visibility:visible;mso-wrap-style:square;v-text-anchor:top" coordsize="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I8BMQA&#10;AADdAAAADwAAAGRycy9kb3ducmV2LnhtbERPW2vCMBR+F/YfwhH2IjNVYYxqFBk4vGwMqwh7OzRn&#10;bbfmpCSx1n9vHgQfP777bNGZWrTkfGVZwWiYgCDOra64UHA8rF7eQPiArLG2TAqu5GExf+rNMNX2&#10;wntqs1CIGMI+RQVlCE0qpc9LMuiHtiGO3K91BkOErpDa4SWGm1qOk+RVGqw4NpTY0HtJ+X92Ngp2&#10;n/ov2W++u9NgnX2FVruPn61T6rnfLacgAnXhIb6711rBZDyJc+Ob+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SPATEAAAA3QAAAA8AAAAAAAAAAAAAAAAAmAIAAGRycy9k&#10;b3ducmV2LnhtbFBLBQYAAAAABAAEAPUAAACJAwAAAAA=&#10;" path="m6,l2,1,,6r5,8l5,15r12,2l23,17,35,13r1,-1l26,9,15,4,10,,6,xe" fillcolor="black" stroked="f">
                          <v:path arrowok="t" o:connecttype="custom" o:connectlocs="6,0;2,1;0,6;5,14;5,15;17,17;23,17;35,13;36,12;26,9;26,9;15,4;10,0;6,0" o:connectangles="0,0,0,0,0,0,0,0,0,0,0,0,0,0"/>
                        </v:shape>
                        <v:shape id="Freeform 3532" o:spid="_x0000_s2979" style="position:absolute;left:3015;top:2384;width:55;height:115;visibility:visible;mso-wrap-style:square;v-text-anchor:top" coordsize="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Gj8YA&#10;AADdAAAADwAAAGRycy9kb3ducmV2LnhtbESPT2vCQBTE74LfYXmCN90Yi39SV5FiwUM9GKV4fGRf&#10;s6HZtyG7jem37xYEj8PM/IbZ7Hpbi45aXzlWMJsmIIgLpysuFVwv75MVCB+QNdaOScEvedhth4MN&#10;Ztrd+UxdHkoRIewzVGBCaDIpfWHIop+6hjh6X661GKJsS6lbvEe4rWWaJAtpseK4YLChN0PFd/5j&#10;FfjPD3tavSwvt3V6NIcyDfbWaaXGo37/CiJQH57hR/uoFczT+Rr+38Qn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UGj8YAAADdAAAADwAAAAAAAAAAAAAAAACYAgAAZHJz&#10;L2Rvd25yZXYueG1sUEsFBgAAAAAEAAQA9QAAAIsDAAAAAA==&#10;" path="m55,l19,,,47r11,l22,51r7,5l37,65r4,7l43,85r-1,7l37,104r-5,4l22,112r10,3l42,107r1,-2l50,93r1,-3l53,76r,-3l50,60,43,48,35,41,25,35,12,31,19,15r30,l55,xe" fillcolor="black" stroked="f">
                          <v:path arrowok="t" o:connecttype="custom" o:connectlocs="55,0;19,0;0,47;11,47;22,51;29,56;37,65;41,72;43,85;42,92;37,104;32,108;22,112;32,115;42,107;43,105;50,93;51,90;53,76;53,73;50,60;43,48;35,41;25,35;12,31;19,15;49,15;55,0" o:connectangles="0,0,0,0,0,0,0,0,0,0,0,0,0,0,0,0,0,0,0,0,0,0,0,0,0,0,0,0"/>
                        </v:shape>
                        <v:shape id="Freeform 3533" o:spid="_x0000_s2980" style="position:absolute;left:3106;top:2431;width:43;height:73;visibility:visible;mso-wrap-style:square;v-text-anchor:top" coordsize="4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rq58AA&#10;AADdAAAADwAAAGRycy9kb3ducmV2LnhtbERPzWoCMRC+C32HMIXeNFstUlajtIKl2JOrDzDdjEno&#10;ZrIk0d2+vTkUevz4/tfb0XfiRjG5wAqeZxUI4jZox0bB+bSfvoJIGVljF5gU/FKC7eZhssZah4GP&#10;dGuyESWEU40KbM59LWVqLXlMs9ATF+4SosdcYDRSRxxKuO/kvKqW0qPj0mCxp52l9qe5egWG3uO3&#10;defDx6JaosMvsx+Og1JPj+PbCkSmMf+L/9yfWsFi/lL2lzflCcjN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1rq58AAAADdAAAADwAAAAAAAAAAAAAAAACYAgAAZHJzL2Rvd25y&#10;ZXYueG1sUEsFBgAAAAAEAAQA9QAAAIUDAAAAAA==&#10;" path="m29,l11,5r6,1l25,15r3,11l30,41r-1,9l25,61r-1,2l13,68,,70r12,3l17,73,27,68r9,-9l36,58,41,46,43,32,41,18,36,7,29,xe" fillcolor="black" stroked="f">
                          <v:path arrowok="t" o:connecttype="custom" o:connectlocs="29,0;11,5;17,6;25,15;28,26;30,41;29,50;25,61;24,63;13,68;0,70;12,73;17,73;27,68;36,59;36,58;41,46;43,32;41,18;36,7;29,0" o:connectangles="0,0,0,0,0,0,0,0,0,0,0,0,0,0,0,0,0,0,0,0,0"/>
                        </v:shape>
                        <v:shape id="Freeform 3534" o:spid="_x0000_s2981" style="position:absolute;left:3103;top:2428;width:32;height:9;visibility:visible;mso-wrap-style:square;v-text-anchor:top" coordsize="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wZMcA&#10;AADdAAAADwAAAGRycy9kb3ducmV2LnhtbESPQWsCMRSE74X+h/AKvdWsWqSsRimitLUgrAri7bF5&#10;uxu7eVmSVNd/3xQKPQ4z8w0zW/S2FRfywThWMBxkIIhLpw3XCg779dMLiBCRNbaOScGNAizm93cz&#10;zLW7ckGXXaxFgnDIUUETY5dLGcqGLIaB64iTVzlvMSbpa6k9XhPctnKUZRNp0XBaaLCjZUPl1+7b&#10;KjiZYzWebItqdT5+FIe3z2XmN0apx4f+dQoiUh//w3/td61gPHoewu+b9AT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GMGTHAAAA3QAAAA8AAAAAAAAAAAAAAAAAmAIAAGRy&#10;cy9kb3ducmV2LnhtbFBLBQYAAAAABAAEAPUAAACMAwAAAAA=&#10;" path="m21,l11,2,,8,8,9,14,8,32,3,21,xe" fillcolor="black" stroked="f">
                          <v:path arrowok="t" o:connecttype="custom" o:connectlocs="21,0;11,2;0,8;8,9;14,8;32,3;21,0" o:connectangles="0,0,0,0,0,0,0"/>
                        </v:shape>
                        <v:shape id="Freeform 3535" o:spid="_x0000_s2982" style="position:absolute;left:3086;top:2382;width:61;height:119;visibility:visible;mso-wrap-style:square;v-text-anchor:top" coordsize="6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a1McA&#10;AADdAAAADwAAAGRycy9kb3ducmV2LnhtbESPT2vCQBTE7wW/w/KE3urGaEWjq0ilIrUX/6AeH9ln&#10;Es2+Ddmtxm/fLRQ8DjPzG2Yya0wpblS7wrKCbicCQZxaXXCmYL/7fBuCcB5ZY2mZFDzIwWzaeplg&#10;ou2dN3Tb+kwECLsEFeTeV4mULs3JoOvYijh4Z1sb9EHWmdQ13gPclDKOooE0WHBYyLGij5zS6/bH&#10;KHg/NaPj93pPh8vXYv3YLZZL34uVem038zEIT41/hv/bK62gF/dj+Hs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jGtTHAAAA3QAAAA8AAAAAAAAAAAAAAAAAmAIAAGRy&#10;cy9kb3ducmV2LnhtbFBLBQYAAAAABAAEAPUAAACMAwAAAAA=&#10;" path="m61,l57,,52,1,40,4,31,9,21,19r-2,2l11,32,5,44r,2l1,60,,74r,4l2,92r5,12l14,115r6,4l33,117r-9,-3l22,110,17,98,16,94,14,80r,-4l15,61,25,55,17,54r2,-7l23,34r3,-5l33,18r3,-2l45,8,49,6,61,3,61,xe" fillcolor="black" stroked="f">
                          <v:path arrowok="t" o:connecttype="custom" o:connectlocs="61,0;57,0;52,1;40,4;31,9;21,19;19,21;11,32;5,44;5,46;1,60;0,74;0,78;2,92;7,104;14,115;20,119;33,117;24,114;22,110;17,98;16,94;14,80;14,76;15,61;25,55;17,54;19,47;23,34;26,29;33,18;36,16;45,8;49,6;61,3;61,0" o:connectangles="0,0,0,0,0,0,0,0,0,0,0,0,0,0,0,0,0,0,0,0,0,0,0,0,0,0,0,0,0,0,0,0,0,0,0,0"/>
                        </v:shape>
                        <v:line id="Line 3536" o:spid="_x0000_s2983" style="position:absolute;flip:x;visibility:visible;mso-wrap-style:square" from="3222,2443" to="3657,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pi+sgAAADdAAAADwAAAGRycy9kb3ducmV2LnhtbESPS2vDMBCE74X+B7GB3Bo5D9rgRgmh&#10;pSEUmpLXIbeNtbVNrJWRlFj991Wh0OMwM98ws0U0jbiR87VlBcNBBoK4sLrmUsFh//YwBeEDssbG&#10;Min4Jg+L+f3dDHNtO97SbRdKkSDsc1RQhdDmUvqiIoN+YFvi5H1ZZzAk6UqpHXYJbho5yrJHabDm&#10;tFBhSy8VFZfd1SjYbp747FbXeInn7uPzdCzfj69Lpfq9uHwGESiG//Bfe60VjEeTMfy+SU9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8pi+sgAAADdAAAADwAAAAAA&#10;AAAAAAAAAAChAgAAZHJzL2Rvd25yZXYueG1sUEsFBgAAAAAEAAQA+QAAAJYDAAAAAA==&#10;" strokeweight="0"/>
                        <v:line id="Line 3537" o:spid="_x0000_s2984" style="position:absolute;visibility:visible;mso-wrap-style:square" from="2424,2443" to="2859,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NycYAAADdAAAADwAAAGRycy9kb3ducmV2LnhtbESPT2sCMRTE74LfITzBm2a11m63RpGi&#10;qLfWP+DxsXnuBjcvyybq9ts3QqHHYWZ+w8wWra3EnRpvHCsYDRMQxLnThgsFx8N6kILwAVlj5ZgU&#10;/JCHxbzbmWGm3YO/6b4PhYgQ9hkqKEOoMyl9XpJFP3Q1cfQurrEYomwKqRt8RLit5DhJptKi4bhQ&#10;Yk2fJeXX/c0qMF/Tzevu7fR+kqtNGJ3Ta2rsUal+r11+gAjUhv/wX3urFbyMJxN4volP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fjcnGAAAA3QAAAA8AAAAAAAAA&#10;AAAAAAAAoQIAAGRycy9kb3ducmV2LnhtbFBLBQYAAAAABAAEAPkAAACUAwAAAAA=&#10;" strokeweight="0"/>
                        <v:line id="Line 3538" o:spid="_x0000_s2985" style="position:absolute;visibility:visible;mso-wrap-style:square" from="3657,2321" to="3658,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MoUsYAAADdAAAADwAAAGRycy9kb3ducmV2LnhtbESPT2sCMRTE7wW/Q3iCt5rVVrvdGkWK&#10;Yr1Z/4DHx+a5G9y8LJuo229vhILHYWZ+w0xmra3ElRpvHCsY9BMQxLnThgsF+93yNQXhA7LGyjEp&#10;+CMPs2nnZYKZdjf+pes2FCJC2GeooAyhzqT0eUkWfd/VxNE7ucZiiLIppG7wFuG2ksMkGUuLhuNC&#10;iTV9l5SftxerwGzGq9H64/B5kItVGBzTc2rsXqlet51/gQjUhmf4v/2jFbwN30fweBOf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TKFLGAAAA3QAAAA8AAAAAAAAA&#10;AAAAAAAAoQIAAGRycy9kb3ducmV2LnhtbFBLBQYAAAAABAAEAPkAAACUAwAAAAA=&#10;" strokeweight="0"/>
                        <v:line id="Line 3539" o:spid="_x0000_s2986" style="position:absolute;visibility:visible;mso-wrap-style:square" from="2424,2321" to="242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G2JcYAAADdAAAADwAAAGRycy9kb3ducmV2LnhtbESPQWvCQBSE74X+h+UVems2WpvG6Coi&#10;Fe2ttQoeH9lnsph9G7Jbjf/eFQo9DjPzDTOd97YRZ+q8caxgkKQgiEunDVcKdj+rlxyED8gaG8ek&#10;4Eoe5rPHhykW2l34m87bUIkIYV+ggjqEtpDSlzVZ9IlriaN3dJ3FEGVXSd3hJcJtI4dpmkmLhuNC&#10;jS0taypP21+rwHxl67fP9/14Lz/WYXDIT7mxO6Wen/rFBESgPvyH/9obreB1OMrg/iY+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BtiXGAAAA3QAAAA8AAAAAAAAA&#10;AAAAAAAAoQIAAGRycy9kb3ducmV2LnhtbFBLBQYAAAAABAAEAPkAAACUAwAAAAA=&#10;" strokeweight="0"/>
                        <v:shape id="Freeform 3540" o:spid="_x0000_s2987" style="position:absolute;left:3651;top:2427;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2ChMgA&#10;AADdAAAADwAAAGRycy9kb3ducmV2LnhtbESPT2sCMRTE74LfIbxCL6JZ/6CyNYoIthYPperB42Pz&#10;ulm6eVmTVNd++qZQ6HGYmd8wi1Vra3ElHyrHCoaDDARx4XTFpYLTcdufgwgRWWPtmBTcKcBq2e0s&#10;MNfuxu90PcRSJAiHHBWYGJtcylAYshgGriFO3ofzFmOSvpTa4y3BbS1HWTaVFitOCwYb2hgqPg9f&#10;VsFl7zZv+/v0+2ViXp975xn6ubwo9fjQrp9ARGrjf/ivvdMKxqPJDH7fpCc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YKEyAAAAN0AAAAPAAAAAAAAAAAAAAAAAJgCAABk&#10;cnMvZG93bnJldi54bWxQSwUGAAAAAAQABAD1AAAAjQMAAAAA&#10;" path="m6,l,2r12,l6,xe" fillcolor="black" stroked="f">
                          <v:path arrowok="t" o:connecttype="custom" o:connectlocs="6,0;0,2;12,2;6,0" o:connectangles="0,0,0,0"/>
                        </v:shape>
                        <v:shape id="Freeform 3541" o:spid="_x0000_s2988" style="position:absolute;left:3651;top:2427;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4wsEA&#10;AADdAAAADwAAAGRycy9kb3ducmV2LnhtbERPy4rCMBTdC/5DuII7TUdLGatRysBAtz5gZnlp7qRx&#10;mpvSRO38/WQhuDyc9+4wuk7caQjWs4K3ZQaCuPHaslFwOX8u3kGEiKyx80wK/ijAYT+d7LDU/sFH&#10;up+iESmEQ4kK2hj7UsrQtOQwLH1PnLgfPziMCQ5G6gEfKdx1cpVlhXRoOTW02NNHS83v6eYUFN/S&#10;fG3qvLBmc7zl9lqNta2Ums/Gagsi0hhf4qe71grWqzzNTW/SE5D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h+MLBAAAA3QAAAA8AAAAAAAAAAAAAAAAAmAIAAGRycy9kb3du&#10;cmV2LnhtbFBLBQYAAAAABAAEAPUAAACGAwAAAAA=&#10;" path="m6,l,2r12,l6,xe" filled="f" strokeweight="0">
                          <v:path arrowok="t" o:connecttype="custom" o:connectlocs="6,0;0,2;12,2;6,0" o:connectangles="0,0,0,0"/>
                        </v:shape>
                        <v:shape id="Freeform 3542" o:spid="_x0000_s2989" style="position:absolute;left:3646;top:242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nS8cA&#10;AADdAAAADwAAAGRycy9kb3ducmV2LnhtbESPQWvCQBSE7wX/w/IEL1I32qA1ukorFAoFRduLt0f2&#10;mUSzb2N2m6T/3i0IHoeZ+YZZrjtTioZqV1hWMB5FIIhTqwvOFPx8fzy/gnAeWWNpmRT8kYP1qve0&#10;xETblvfUHHwmAoRdggpy76tESpfmZNCNbEUcvJOtDfog60zqGtsAN6WcRNFUGiw4LORY0San9HL4&#10;NYFyHe5m+v24jauvYdPGZ8TL7qrUoN+9LUB46vwjfG9/agUvk3gO/2/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op0vHAAAA3QAAAA8AAAAAAAAAAAAAAAAAmAIAAGRy&#10;cy9kb3ducmV2LnhtbFBLBQYAAAAABAAEAPUAAACMAwAAAAA=&#10;" path="m5,l,3r22,l5,xe" fillcolor="black" stroked="f">
                          <v:path arrowok="t" o:connecttype="custom" o:connectlocs="5,0;0,3;22,3;5,0" o:connectangles="0,0,0,0"/>
                        </v:shape>
                        <v:shape id="Freeform 3543" o:spid="_x0000_s2990" style="position:absolute;left:3646;top:242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B4UMMA&#10;AADdAAAADwAAAGRycy9kb3ducmV2LnhtbERP3WrCMBS+H/gO4Qje2VSHMqtRqkwYBcdmfYBjc2yL&#10;zUlpou3efrkY7PLj+9/sBtOIJ3WutqxgFsUgiAuray4VXPLj9A2E88gaG8uk4Icc7Lajlw0m2vb8&#10;Tc+zL0UIYZeggsr7NpHSFRUZdJFtiQN3s51BH2BXSt1hH8JNI+dxvJQGaw4NFbZ0qKi4nx9GQb68&#10;po9DlqX5Yv/Vt9kpXn36d6Um4yFdg/A0+H/xn/tDK3idL8L+8CY8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B4UMMAAADdAAAADwAAAAAAAAAAAAAAAACYAgAAZHJzL2Rv&#10;d25yZXYueG1sUEsFBgAAAAAEAAQA9QAAAIgDAAAAAA==&#10;" path="m5,l,3r22,l5,xe" filled="f" strokeweight="0">
                          <v:path arrowok="t" o:connecttype="custom" o:connectlocs="5,0;0,3;22,3;5,0" o:connectangles="0,0,0,0"/>
                        </v:shape>
                        <v:shape id="Freeform 3544" o:spid="_x0000_s2991" style="position:absolute;left:3651;top:2429;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Qze8UA&#10;AADdAAAADwAAAGRycy9kb3ducmV2LnhtbESPQWvCQBSE74L/YXlCb7rRosTUVUpBEMWDttjra/Yl&#10;G5t9G7Krxn/fLQgeh5n5hlmsOluLK7W+cqxgPEpAEOdOV1wq+PpcD1MQPiBrrB2Tgjt5WC37vQVm&#10;2t34QNdjKEWEsM9QgQmhyaT0uSGLfuQa4ugVrrUYomxLqVu8Rbit5SRJZtJixXHBYEMfhvLf48Uq&#10;2JpTcd7tvwuzlSkHPM9/ZrhX6mXQvb+BCNSFZ/jR3mgFr5PpG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hDN7xQAAAN0AAAAPAAAAAAAAAAAAAAAAAJgCAABkcnMv&#10;ZG93bnJldi54bWxQSwUGAAAAAAQABAD1AAAAigMAAAAA&#10;" path="m,l12,r5,3l,xe" fillcolor="black" stroked="f">
                          <v:path arrowok="t" o:connecttype="custom" o:connectlocs="0,0;12,0;17,3;0,0" o:connectangles="0,0,0,0"/>
                        </v:shape>
                        <v:shape id="Freeform 3545" o:spid="_x0000_s2992" style="position:absolute;left:3651;top:2429;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oBO8UA&#10;AADdAAAADwAAAGRycy9kb3ducmV2LnhtbESPQWvCQBSE74X+h+UVvNXdRkxL6ipFsNZj1Utvr9nX&#10;JJh9G7KvMf57tyD0OMzMN8xiNfpWDdTHJrCFp6kBRVwG13Bl4XjYPL6AioLssA1MFi4UYbW8v1tg&#10;4cKZP2nYS6UShGOBFmqRrtA6ljV5jNPQESfvJ/QeJcm+0q7Hc4L7VmfG5Npjw2mhxo7WNZWn/a+3&#10;8P38/iXCu/kw5tvclJdjbrqTtZOH8e0VlNAo/+Fb+8NZmGXzDP7epCe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gE7xQAAAN0AAAAPAAAAAAAAAAAAAAAAAJgCAABkcnMv&#10;ZG93bnJldi54bWxQSwUGAAAAAAQABAD1AAAAigMAAAAA&#10;" path="m,l12,r5,3l,xe" filled="f" strokeweight="0">
                          <v:path arrowok="t" o:connecttype="custom" o:connectlocs="0,0;12,0;17,3;0,0" o:connectangles="0,0,0,0"/>
                        </v:shape>
                        <v:shape id="Freeform 3546" o:spid="_x0000_s2993" style="position:absolute;left:3642;top:2432;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pyccA&#10;AADdAAAADwAAAGRycy9kb3ducmV2LnhtbESPQWvCQBSE74X+h+UJvdWNiqXGrCKCxYMWaqpeH9ln&#10;Ept9G3bXmP77bqHQ4zAz3zDZsjeN6Mj52rKC0TABQVxYXXOp4DPfPL+C8AFZY2OZFHyTh+Xi8SHD&#10;VNs7f1B3CKWIEPYpKqhCaFMpfVGRQT+0LXH0LtYZDFG6UmqH9wg3jRwnyYs0WHNcqLCldUXF1+Fm&#10;FORb934+ttfpbr8Znd5mOzK3PSn1NOhXcxCB+vAf/mtvtYLJeDqB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VacnHAAAA3QAAAA8AAAAAAAAAAAAAAAAAmAIAAGRy&#10;cy9kb3ducmV2LnhtbFBLBQYAAAAABAAEAPUAAACMAwAAAAA=&#10;" path="m4,l,5r29,l4,xe" fillcolor="black" stroked="f">
                          <v:path arrowok="t" o:connecttype="custom" o:connectlocs="4,0;0,5;29,5;4,0" o:connectangles="0,0,0,0"/>
                        </v:shape>
                        <v:shape id="Freeform 3547" o:spid="_x0000_s2994" style="position:absolute;left:3642;top:2432;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UVcoA&#10;AADdAAAADwAAAGRycy9kb3ducmV2LnhtbESPQU8CMRSE7yT8h+aRcDHSFdHoSiFIJIG4F5EYjo/t&#10;c3d1+7psKxR+vTUx4TiZmW8y42kwtThQ6yrLCm4GCQji3OqKCwWb98X1AwjnkTXWlknBiRxMJ93O&#10;GFNtj/xGh7UvRISwS1FB6X2TSunykgy6gW2Io/dpW4M+yraQusVjhJtaDpPkXhqsOC6U2NC8pPx7&#10;/WMU5Purr2X2mG1nm7A777OX8Pqxelaq3wuzJxCegr+E/9tLreB2eDeCvzfxCcjJ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as1FXKAAAA3QAAAA8AAAAAAAAAAAAAAAAAmAIA&#10;AGRycy9kb3ducmV2LnhtbFBLBQYAAAAABAAEAPUAAACPAwAAAAA=&#10;" path="m4,l,5r29,l4,xe" filled="f" strokeweight="0">
                          <v:path arrowok="t" o:connecttype="custom" o:connectlocs="4,0;0,5;29,5;4,0" o:connectangles="0,0,0,0"/>
                        </v:shape>
                        <v:shape id="Freeform 3548" o:spid="_x0000_s2995" style="position:absolute;left:3646;top:2432;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Fdl8MA&#10;AADdAAAADwAAAGRycy9kb3ducmV2LnhtbESPQYvCMBSE78L+h/CEvWmqUpFqFFkQBOmiddnzo3k2&#10;xealNFG7/34jCB6HmfmGWW1624g7db52rGAyTkAQl07XXCn4Oe9GCxA+IGtsHJOCP/KwWX8MVphp&#10;9+AT3YtQiQhhn6ECE0KbSelLQxb92LXE0bu4zmKIsquk7vAR4baR0ySZS4s1xwWDLX0ZKq/FzSrY&#10;Gf2dl4f8QMd8/0vzyzFtm61Sn8N+uwQRqA/v8Ku91wpm0zSF55v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Fdl8MAAADdAAAADwAAAAAAAAAAAAAAAACYAgAAZHJzL2Rv&#10;d25yZXYueG1sUEsFBgAAAAAEAAQA9QAAAIgDAAAAAA==&#10;" path="m,l22,r3,5l,xe" fillcolor="black" stroked="f">
                          <v:path arrowok="t" o:connecttype="custom" o:connectlocs="0,0;22,0;25,5;0,0" o:connectangles="0,0,0,0"/>
                        </v:shape>
                        <v:shape id="Freeform 3549" o:spid="_x0000_s2996" style="position:absolute;left:3646;top:2432;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2IZMUA&#10;AADdAAAADwAAAGRycy9kb3ducmV2LnhtbESPUWvCQBCE3wv9D8cKfSl6iUUp0VNKaUGoIGp/wJJb&#10;k2BuL+Q2mvjrewXBx2FmvmGW697V6kJtqDwbSCcJKOLc24oLA7/H7/E7qCDIFmvPZGCgAOvV89MS&#10;M+uvvKfLQQoVIRwyNFCKNJnWIS/JYZj4hjh6J986lCjbQtsWrxHuaj1Nkrl2WHFcKLGhz5Ly86Fz&#10;BkTytNse3Y7566fbpv1wO78OxryM+o8FKKFeHuF7e2MNvE1nc/h/E5+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YhkxQAAAN0AAAAPAAAAAAAAAAAAAAAAAJgCAABkcnMv&#10;ZG93bnJldi54bWxQSwUGAAAAAAQABAD1AAAAigMAAAAA&#10;" path="m,l22,r3,5l,xe" filled="f" strokeweight="0">
                          <v:path arrowok="t" o:connecttype="custom" o:connectlocs="0,0;22,0;25,5;0,0" o:connectangles="0,0,0,0"/>
                        </v:shape>
                        <v:shape id="Freeform 3550" o:spid="_x0000_s2997" style="position:absolute;left:3641;top:2437;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3N48QA&#10;AADdAAAADwAAAGRycy9kb3ducmV2LnhtbESP3WoCMRSE7wt9h3AK3tWs1qqsRhGhIggVfx7gsDnu&#10;Lm7OWZKo27dvhEIvh5n5hpkvO9eoO/lQCxsY9DNQxIXYmksD59PX+xRUiMgWG2Ey8EMBlovXlznm&#10;Vh58oPsxlipBOORooIqxzbUORUUOQ19a4uRdxDuMSfpSW4+PBHeNHmbZWDusOS1U2NK6ouJ6vDkD&#10;+3prR/Itu1Eh5era+s3UamdM761bzUBF6uJ/+K+9tQY+hp8TeL5JT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9zePEAAAA3QAAAA8AAAAAAAAAAAAAAAAAmAIAAGRycy9k&#10;b3ducmV2LnhtbFBLBQYAAAAABAAEAPUAAACJAwAAAAA=&#10;" path="m1,l,6r32,l1,xe" fillcolor="black" stroked="f">
                          <v:path arrowok="t" o:connecttype="custom" o:connectlocs="1,0;0,6;32,6;1,0" o:connectangles="0,0,0,0"/>
                        </v:shape>
                        <v:shape id="Freeform 3551" o:spid="_x0000_s2998" style="position:absolute;left:3641;top:2437;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4stMMA&#10;AADdAAAADwAAAGRycy9kb3ducmV2LnhtbERPW2vCMBR+F/Yfwhn4pomVyahGkakgEwQvez82Z21Z&#10;c9I10Xb79eZB8PHju88Wna3EjRpfOtYwGioQxJkzJecazqfN4B2ED8gGK8ek4Y88LOYvvRmmxrV8&#10;oNsx5CKGsE9RQxFCnUrps4Is+qGriSP37RqLIcIml6bBNobbSiZKTaTFkmNDgTV9FJT9HK9Ww/+q&#10;9ZNTudrvVMjyRH2uv34vZ637r91yCiJQF57ih3trNIyTtzg3vo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4stMMAAADdAAAADwAAAAAAAAAAAAAAAACYAgAAZHJzL2Rv&#10;d25yZXYueG1sUEsFBgAAAAAEAAQA9QAAAIgDAAAAAA==&#10;" path="m1,l,6r32,l1,xe" filled="f" strokeweight="0">
                          <v:path arrowok="t" o:connecttype="custom" o:connectlocs="1,0;0,6;32,6;1,0" o:connectangles="0,0,0,0"/>
                        </v:shape>
                        <v:shape id="Freeform 3552" o:spid="_x0000_s2999" style="position:absolute;left:3642;top:2437;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wHCscA&#10;AADdAAAADwAAAGRycy9kb3ducmV2LnhtbESPT2vCQBTE74V+h+UVehGz8S82uooVKm3Rg6bg9ZF9&#10;TUKzb0N2q4mf3i0IPQ4z8xtmsWpNJc7UuNKygkEUgyDOrC45V/CVvvVnIJxH1lhZJgUdOVgtHx8W&#10;mGh74QOdjz4XAcIuQQWF93UipcsKMugiWxMH79s2Bn2QTS51g5cAN5UcxvFUGiw5LBRY06ag7Of4&#10;axSMp/nna7vffuzSzenqO429XodKPT+16zkIT63/D9/b71rBaDh5gb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cBwrHAAAA3QAAAA8AAAAAAAAAAAAAAAAAmAIAAGRy&#10;cy9kb3ducmV2LnhtbFBLBQYAAAAABAAEAPUAAACMAwAAAAA=&#10;" path="m,l29,r2,6l,xe" fillcolor="black" stroked="f">
                          <v:path arrowok="t" o:connecttype="custom" o:connectlocs="0,0;29,0;31,6;0,0" o:connectangles="0,0,0,0"/>
                        </v:shape>
                        <v:shape id="Freeform 3553" o:spid="_x0000_s3000" style="position:absolute;left:3642;top:2437;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F6cMMA&#10;AADdAAAADwAAAGRycy9kb3ducmV2LnhtbERPS2vCQBC+F/oflin0phO1SBNdRQShFKpoBa9DdvLA&#10;7GzMrpr667uHQo8f33u+7G2jbtz52omG0TABxZI7U0up4fi9GbyD8oHEUOOENfywh+Xi+WlOmXF3&#10;2fPtEEoVQ8RnpKEKoc0QfV6xJT90LUvkCtdZChF2JZqO7jHcNjhOkilaqiU2VNTyuuL8fLhaDelq&#10;e0E8ve3S09dnvcW0eEwehdavL/1qBipwH/7Ff+4Po2Eynsb98U18Arj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F6cMMAAADdAAAADwAAAAAAAAAAAAAAAACYAgAAZHJzL2Rv&#10;d25yZXYueG1sUEsFBgAAAAAEAAQA9QAAAIgDAAAAAA==&#10;" path="m,l29,r2,6l,xe" filled="f" strokeweight="0">
                          <v:path arrowok="t" o:connecttype="custom" o:connectlocs="0,0;29,0;31,6;0,0" o:connectangles="0,0,0,0"/>
                        </v:shape>
                        <v:rect id="Rectangle 3554" o:spid="_x0000_s3001" style="position:absolute;left:3641;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Vm8cA&#10;AADdAAAADwAAAGRycy9kb3ducmV2LnhtbESPQWvCQBSE74X+h+UJvTUb01Y0ukotCL0I1fZQb8/s&#10;Mwlm36a7q0Z/vSsIPQ4z8w0zmXWmEUdyvrasoJ+kIIgLq2suFfx8L56HIHxA1thYJgVn8jCbPj5M&#10;MNf2xCs6rkMpIoR9jgqqENpcSl9UZNAntiWO3s46gyFKV0rt8BThppFZmg6kwZrjQoUtfVRU7NcH&#10;o2A+Gs7/vl55eVltN7T53e7fMpcq9dTr3scgAnXhP3xvf2oFL9m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81ZvHAAAA3QAAAA8AAAAAAAAAAAAAAAAAmAIAAGRy&#10;cy9kb3ducmV2LnhtbFBLBQYAAAAABAAEAPUAAACMAwAAAAA=&#10;" fillcolor="black" stroked="f"/>
                        <v:rect id="Rectangle 3555" o:spid="_x0000_s3002" style="position:absolute;left:3641;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mclsYA&#10;AADdAAAADwAAAGRycy9kb3ducmV2LnhtbESPT2vCQBTE7wW/w/IK3pqNEf8QXUWEgidbrZQen9nX&#10;JGT3bchuY/rt3YLQ4zAzv2HW28Ea0VPna8cKJkkKgrhwuuZSweXj9WUJwgdkjcYxKfglD9vN6GmN&#10;uXY3PlF/DqWIEPY5KqhCaHMpfVGRRZ+4ljh6366zGKLsSqk7vEW4NTJL07m0WHNcqLClfUVFc/6x&#10;Cpazq2kui+nXcfE2+WzI7Mgf35UaPw+7FYhAQ/gPP9oHrWCazTP4exOf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mclsYAAADdAAAADwAAAAAAAAAAAAAAAACYAgAAZHJz&#10;L2Rvd25yZXYueG1sUEsFBgAAAAAEAAQA9QAAAIsDAAAAAA==&#10;" filled="f" strokeweight="0"/>
                        <v:rect id="Rectangle 3556" o:spid="_x0000_s3003" style="position:absolute;left:3641;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d8cA&#10;AADdAAAADwAAAGRycy9kb3ducmV2LnhtbESPQWsCMRSE70L/Q3iF3jTrakVXo9SC4EWotod6e26e&#10;u4ubl20SdfXXm0Khx2FmvmFmi9bU4kLOV5YV9HsJCOLc6ooLBV+fq+4YhA/IGmvLpOBGHhbzp84M&#10;M22vvKXLLhQiQthnqKAMocmk9HlJBn3PNsTRO1pnMETpCqkdXiPc1DJNkpE0WHFcKLGh95Ly0+5s&#10;FCwn4+XPx5A39+1hT/vvw+k1dYlSL8/t2xREoDb8h//aa61gkI4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i7nfHAAAA3QAAAA8AAAAAAAAAAAAAAAAAmAIAAGRy&#10;cy9kb3ducmV2LnhtbFBLBQYAAAAABAAEAPUAAACMAwAAAAA=&#10;" fillcolor="black" stroked="f"/>
                        <v:rect id="Rectangle 3557" o:spid="_x0000_s3004" style="position:absolute;left:3641;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yhecYA&#10;AADdAAAADwAAAGRycy9kb3ducmV2LnhtbESPW4vCMBSE3xf8D+EI+7am6nqhGkWEhX3S9YL4eGyO&#10;bWlyUpqsdv+9WRB8HGbmG2a+bK0RN2p86VhBv5eAIM6cLjlXcDx8fUxB+ICs0TgmBX/kYbnovM0x&#10;1e7OO7rtQy4ihH2KCooQ6lRKnxVk0fdcTRy9q2sshiibXOoG7xFujRwkyVhaLDkuFFjTuqCs2v9a&#10;BdPRxVTHyfC8mWz7p4rMivzmR6n3bruagQjUhlf42f7WCoaD8Sf8v4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yhecYAAADdAAAADwAAAAAAAAAAAAAAAACYAgAAZHJz&#10;L2Rvd25yZXYueG1sUEsFBgAAAAAEAAQA9QAAAIsDAAAAAA==&#10;" filled="f" strokeweight="0"/>
                        <v:shape id="Freeform 3558" o:spid="_x0000_s3005" style="position:absolute;left:3641;top:2443;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YwMYA&#10;AADdAAAADwAAAGRycy9kb3ducmV2LnhtbESPQWvCQBSE70L/w/IK3nRjpLZEVymKYC8FY6F4e2Sf&#10;SWz2bdxdY/rvuwXB4zAz3zCLVW8a0ZHztWUFk3ECgriwuuZSwddhO3oD4QOyxsYyKfglD6vl02CB&#10;mbY33lOXh1JECPsMFVQhtJmUvqjIoB/bljh6J+sMhihdKbXDW4SbRqZJMpMGa44LFba0rqj4ya9G&#10;wdltdDr5zHUuX79d99EdD5e6VWr43L/PQQTqwyN8b++0gmk6e4H/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wYwMYAAADdAAAADwAAAAAAAAAAAAAAAACYAgAAZHJz&#10;L2Rvd25yZXYueG1sUEsFBgAAAAAEAAQA9QAAAIsDAAAAAA==&#10;" path="m,l1,6r29,l,xe" fillcolor="black" stroked="f">
                          <v:path arrowok="t" o:connecttype="custom" o:connectlocs="0,0;1,6;30,6;0,0" o:connectangles="0,0,0,0"/>
                        </v:shape>
                        <v:shape id="Freeform 3559" o:spid="_x0000_s3006" style="position:absolute;left:3641;top:2443;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gAGcUA&#10;AADdAAAADwAAAGRycy9kb3ducmV2LnhtbESPQYvCMBSE74L/IbwFL6KpXSjSNYoIohcPW/0Bz+Zt&#10;W7Z5KUms1V9vhIU9DjPzDbPaDKYVPTnfWFawmCcgiEurG64UXM772RKED8gaW8uk4EEeNuvxaIW5&#10;tnf+pr4IlYgQ9jkqqEPocil9WZNBP7cdcfR+rDMYonSV1A7vEW5amSZJJg02HBdq7GhXU/lb3IyC&#10;0246NTq9brvidHDVsy+ft8NSqcnHsP0CEWgI/+G/9lEr+EyzDN5v4hO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AAZxQAAAN0AAAAPAAAAAAAAAAAAAAAAAJgCAABkcnMv&#10;ZG93bnJldi54bWxQSwUGAAAAAAQABAD1AAAAigMAAAAA&#10;" path="m,l1,6r29,l,xe" filled="f" strokeweight="0">
                          <v:path arrowok="t" o:connecttype="custom" o:connectlocs="0,0;1,6;30,6;0,0" o:connectangles="0,0,0,0"/>
                        </v:shape>
                        <v:shape id="Freeform 3560" o:spid="_x0000_s3007" style="position:absolute;left:3641;top:2443;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EHXsQA&#10;AADdAAAADwAAAGRycy9kb3ducmV2LnhtbESP3WoCMRSE7wu+QziCdzXrDyqrUURoEQot/jzAYXPc&#10;XdycsyRR17c3hUIvh5n5hlltOteoO/lQCxsYDTNQxIXYmksD59PH+wJUiMgWG2Ey8KQAm3XvbYW5&#10;lQcf6H6MpUoQDjkaqGJsc61DUZHDMJSWOHkX8Q5jkr7U1uMjwV2jx1k20w5rTgsVtrSrqLgeb87A&#10;T723U/mWr2kh5fba+s+F1c6YQb/bLkFF6uJ/+K+9twYm49kcft+kJ6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RB17EAAAA3QAAAA8AAAAAAAAAAAAAAAAAmAIAAGRycy9k&#10;b3ducmV2LnhtbFBLBQYAAAAABAAEAPUAAACJAwAAAAA=&#10;" path="m,l32,,30,6,,xe" fillcolor="black" stroked="f">
                          <v:path arrowok="t" o:connecttype="custom" o:connectlocs="0,0;32,0;30,6;0,0" o:connectangles="0,0,0,0"/>
                        </v:shape>
                        <v:shape id="Freeform 3561" o:spid="_x0000_s3008" style="position:absolute;left:3641;top:2443;width:32;height:6;visibility:visible;mso-wrap-style:square;v-text-anchor:top" coordsize="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mCcMA&#10;AADdAAAADwAAAGRycy9kb3ducmV2LnhtbERPW2vCMBR+F/wP4Qi+abIOinRGGdPBUBC87P2sOWvL&#10;mpPaZLb6682D4OPHd58ve1uLC7W+cqzhZapAEOfOVFxoOB0/JzMQPiAbrB2Thit5WC6GgzlmxnW8&#10;p8shFCKGsM9QQxlCk0np85Is+qlriCP361qLIcK2kKbFLobbWiZKpdJixbGhxIY+Ssr/Dv9Ww23V&#10;+fRYrXZbFfIiUZv19/nnpPV41L+/gQjUh6f44f4yGl6TNM6Nb+IT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mCcMAAADdAAAADwAAAAAAAAAAAAAAAACYAgAAZHJzL2Rv&#10;d25yZXYueG1sUEsFBgAAAAAEAAQA9QAAAIgDAAAAAA==&#10;" path="m,l32,,30,6,,xe" filled="f" strokeweight="0">
                          <v:path arrowok="t" o:connecttype="custom" o:connectlocs="0,0;32,0;30,6;0,0" o:connectangles="0,0,0,0"/>
                        </v:shape>
                        <v:shape id="Freeform 3562" o:spid="_x0000_s3009" style="position:absolute;left:3642;top:2449;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ct8AA&#10;AADdAAAADwAAAGRycy9kb3ducmV2LnhtbESPzQrCMBCE74LvEFbwpqkVRKtRRBAUvWh9gKXZ/mCz&#10;KU3U+vZGEDwOM/MNs9p0phZPal1lWcFkHIEgzqyuuFBwS/ejOQjnkTXWlknBmxxs1v3eChNtX3yh&#10;59UXIkDYJaig9L5JpHRZSQbd2DbEwctta9AH2RZSt/gKcFPLOIpm0mDFYaHEhnYlZffrwyiImfeL&#10;Kp9vT/nBpsdi4upHelZqOOi2SxCeOv8P/9oHrWAazxbwfROe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bct8AAAADdAAAADwAAAAAAAAAAAAAAAACYAgAAZHJzL2Rvd25y&#10;ZXYueG1sUEsFBgAAAAAEAAQA9QAAAIUDAAAAAA==&#10;" path="m,l4,5r22,l,xe" fillcolor="black" stroked="f">
                          <v:path arrowok="t" o:connecttype="custom" o:connectlocs="0,0;4,5;26,5;0,0" o:connectangles="0,0,0,0"/>
                        </v:shape>
                        <v:shape id="Freeform 3563" o:spid="_x0000_s3010" style="position:absolute;left:3642;top:2449;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wQcMA&#10;AADdAAAADwAAAGRycy9kb3ducmV2LnhtbERPy2rCQBTdC/2H4Rbc6aSKD6KjlIqgxU1VyPYyc5uk&#10;zdwJmUmMfn1nIXR5OO/1treV6KjxpWMFb+MEBLF2puRcwfWyHy1B+IBssHJMCu7kYbt5GawxNe7G&#10;X9SdQy5iCPsUFRQh1KmUXhdk0Y9dTRy5b9dYDBE2uTQN3mK4reQkSebSYsmxocCaPgrSv+fWKngs&#10;HrP2U88znZ1+jq3Ms13bsVLD1/59BSJQH/7FT/fBKJhOFnF/fBOf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jwQcMAAADdAAAADwAAAAAAAAAAAAAAAACYAgAAZHJzL2Rv&#10;d25yZXYueG1sUEsFBgAAAAAEAAQA9QAAAIgDAAAAAA==&#10;" path="m,l4,5r22,l,xe" filled="f" strokeweight="0">
                          <v:path arrowok="t" o:connecttype="custom" o:connectlocs="0,0;4,5;26,5;0,0" o:connectangles="0,0,0,0"/>
                        </v:shape>
                        <v:shape id="Freeform 3564" o:spid="_x0000_s3011" style="position:absolute;left:3642;top:2449;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ORccA&#10;AADdAAAADwAAAGRycy9kb3ducmV2LnhtbESPT2sCMRTE70K/Q3gFbzW7iq2uRhFB8aBC/dNeH5vn&#10;7rablyWJuv32TaHgcZiZ3zDTeWtqcSPnK8sK0l4Cgji3uuJCwem4ehmB8AFZY22ZFPyQh/nsqTPF&#10;TNs7v9PtEAoRIewzVFCG0GRS+rwkg75nG+LoXawzGKJ0hdQO7xFuatlPkldpsOK4UGJDy5Ly78PV&#10;KDhu3P7z3HwNt7tV+rEeb8lcd6RU97ldTEAEasMj/N/eaAWD/lsKf2/iE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DkXHAAAA3QAAAA8AAAAAAAAAAAAAAAAAmAIAAGRy&#10;cy9kb3ducmV2LnhtbFBLBQYAAAAABAAEAPUAAACMAwAAAAA=&#10;" path="m,l29,,26,5,,xe" fillcolor="black" stroked="f">
                          <v:path arrowok="t" o:connecttype="custom" o:connectlocs="0,0;29,0;26,5;0,0" o:connectangles="0,0,0,0"/>
                        </v:shape>
                        <v:shape id="Freeform 3565" o:spid="_x0000_s3012" style="position:absolute;left:3642;top:2449;width:29;height:5;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y12skA&#10;AADdAAAADwAAAGRycy9kb3ducmV2LnhtbESPQU/CQBSE7yb+h80z4WJkS01AKwsBowmGXkBiOD66&#10;z7bafVu6K6z8etaExONkZr7JjKfBNOJAnastKxj0ExDEhdU1lwo27693DyCcR9bYWCYFv+RgOrm+&#10;GmOm7ZFXdFj7UkQIuwwVVN63mZSuqMig69uWOHqftjPoo+xKqTs8RrhpZJokQ2mw5rhQYUvPFRXf&#10;6x+joNjffi3yx3w724TdaZ+/hOXH21yp3k2YPYHwFPx/+NJeaAX36SiFvzfxCcjJG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by12skAAADdAAAADwAAAAAAAAAAAAAAAACYAgAA&#10;ZHJzL2Rvd25yZXYueG1sUEsFBgAAAAAEAAQA9QAAAI4DAAAAAA==&#10;" path="m,l29,,26,5,,xe" filled="f" strokeweight="0">
                          <v:path arrowok="t" o:connecttype="custom" o:connectlocs="0,0;29,0;26,5;0,0" o:connectangles="0,0,0,0"/>
                        </v:shape>
                        <v:shape id="Freeform 3566" o:spid="_x0000_s3013" style="position:absolute;left:3646;top:2454;width:17;height:4;visibility:visible;mso-wrap-style:square;v-text-anchor:top" coordsize="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ym28cA&#10;AADdAAAADwAAAGRycy9kb3ducmV2LnhtbESP3WrCQBSE7wu+w3KE3tVNI/6QuoooQimU1kTEy0P2&#10;NJuaPRuyW03f3hUKvRxm5htmseptIy7U+dqxgudRAoK4dLrmSsGh2D3NQfiArLFxTAp+ycNqOXhY&#10;YKbdlfd0yUMlIoR9hgpMCG0mpS8NWfQj1xJH78t1FkOUXSV1h9cIt41Mk2QqLdYcFwy2tDFUnvMf&#10;q+D7Pf8s8u2JJh/FBo+zyZvZp1OlHof9+gVEoD78h//ar1rBOJ2N4f4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8ptvHAAAA3QAAAA8AAAAAAAAAAAAAAAAAmAIAAGRy&#10;cy9kb3ducmV2LnhtbFBLBQYAAAAABAAEAPUAAACMAwAAAAA=&#10;" path="m,l5,4r12,l,xe" fillcolor="black" stroked="f">
                          <v:path arrowok="t" o:connecttype="custom" o:connectlocs="0,0;5,4;17,4;0,0" o:connectangles="0,0,0,0"/>
                        </v:shape>
                        <v:shape id="Freeform 3567" o:spid="_x0000_s3014" style="position:absolute;left:3646;top:2454;width:17;height:4;visibility:visible;mso-wrap-style:square;v-text-anchor:top" coordsize="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m/EccA&#10;AADdAAAADwAAAGRycy9kb3ducmV2LnhtbESP3WrCQBSE7wt9h+UUvKsbf9ASXaVoC4ogaFu8PWSP&#10;SUz2bMhuY/TpXUHwcpiZb5jpvDWlaKh2uWUFvW4EgjixOudUwe/P9/sHCOeRNZaWScGFHMxnry9T&#10;jLU9846avU9FgLCLUUHmfRVL6ZKMDLqurYiDd7S1QR9knUpd4znATSn7UTSSBnMOCxlWtMgoKfb/&#10;RsHXZbn9K/IFHsa9TbM+RVc7KpZKdd7azwkIT61/hh/tlVYw6I+HcH8Tn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5vxHHAAAA3QAAAA8AAAAAAAAAAAAAAAAAmAIAAGRy&#10;cy9kb3ducmV2LnhtbFBLBQYAAAAABAAEAPUAAACMAwAAAAA=&#10;" path="m,l5,4r12,l,xe" filled="f" strokeweight="0">
                          <v:path arrowok="t" o:connecttype="custom" o:connectlocs="0,0;5,4;17,4;0,0" o:connectangles="0,0,0,0"/>
                        </v:shape>
                        <v:shape id="Freeform 3568" o:spid="_x0000_s3015" style="position:absolute;left:3646;top:2454;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W2sMA&#10;AADdAAAADwAAAGRycy9kb3ducmV2LnhtbESPQWvCQBSE7wX/w/IEb3WjViPRVUQq5FRoFLw+ss9s&#10;MPs2ZLcx/nu3UOhxmJlvmO1+sI3oqfO1YwWzaQKCuHS65krB5Xx6X4PwAVlj45gUPMnDfjd622Km&#10;3YO/qS9CJSKEfYYKTAhtJqUvDVn0U9cSR+/mOoshyq6SusNHhNtGzpNkJS3WHBcMtnQ0VN6LH6sg&#10;Xx7Nx+3ryuXwaUOOz7QvOFVqMh4OGxCBhvAf/mvnWsFini7h901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dW2sMAAADdAAAADwAAAAAAAAAAAAAAAACYAgAAZHJzL2Rv&#10;d25yZXYueG1sUEsFBgAAAAAEAAQA9QAAAIgDAAAAAA==&#10;" path="m,l22,,17,4,,xe" fillcolor="black" stroked="f">
                          <v:path arrowok="t" o:connecttype="custom" o:connectlocs="0,0;22,0;17,4;0,0" o:connectangles="0,0,0,0"/>
                        </v:shape>
                        <v:shape id="Freeform 3569" o:spid="_x0000_s3016" style="position:absolute;left:3646;top:2454;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CRNcMA&#10;AADdAAAADwAAAGRycy9kb3ducmV2LnhtbESPQWsCMRSE74X+h/AKvdWsClZXo5RCq3jrKp4fm+dm&#10;cfMSNnF3+++NIHgcZuYbZrUZbCM6akPtWMF4lIEgLp2uuVJwPPx8zEGEiKyxcUwK/inAZv36ssJc&#10;u57/qCtiJRKEQ44KTIw+lzKUhiyGkfPEyTu71mJMsq2kbrFPcNvISZbNpMWa04JBT9+GyktxtQoW&#10;nXf7a+163+zj+NfwlMNpq9T72/C1BBFpiM/wo73TCqaTzxnc36Qn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CRNcMAAADdAAAADwAAAAAAAAAAAAAAAACYAgAAZHJzL2Rv&#10;d25yZXYueG1sUEsFBgAAAAAEAAQA9QAAAIgDAAAAAA==&#10;" path="m,l22,,17,4,,xe" filled="f" strokeweight="0">
                          <v:path arrowok="t" o:connecttype="custom" o:connectlocs="0,0;22,0;17,4;0,0" o:connectangles="0,0,0,0"/>
                        </v:shape>
                        <v:shape id="Freeform 3570" o:spid="_x0000_s3017" style="position:absolute;left:3651;top:2458;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3QesUA&#10;AADdAAAADwAAAGRycy9kb3ducmV2LnhtbESPQYvCMBSE78L+h/AWvIimKqh0jbLIKj0JWgseH83b&#10;trvNS2mi1n9vBMHjMDPfMMt1Z2pxpdZVlhWMRxEI4tzqigsFp3Q7XIBwHlljbZkU3MnBevXRW2Ks&#10;7Y0PdD36QgQIuxgVlN43sZQuL8mgG9mGOHi/tjXog2wLqVu8Bbip5SSKZtJgxWGhxIY2JeX/x4tR&#10;sP3ZbTgdFH9pSsk5u5ss2Y8zpfqf3fcXCE+df4df7UQrmE7mc3i+C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7dB6xQAAAN0AAAAPAAAAAAAAAAAAAAAAAJgCAABkcnMv&#10;ZG93bnJldi54bWxQSwUGAAAAAAQABAD1AAAAigMAAAAA&#10;" path="m,l12,,6,1,,xe" fillcolor="black" stroked="f">
                          <v:path arrowok="t" o:connecttype="custom" o:connectlocs="0,0;12,0;6,1;0,0" o:connectangles="0,0,0,0"/>
                        </v:shape>
                        <v:shape id="Freeform 3571" o:spid="_x0000_s3018" style="position:absolute;left:3651;top:2458;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Xc8AA&#10;AADdAAAADwAAAGRycy9kb3ducmV2LnhtbERPTWsCMRC9F/ofwhR6q1kVVLZGEUHxqKveh8002XYz&#10;WTfRTf+9ORR6fLzv5Tq5VjyoD41nBeNRAYK49rpho+By3n0sQISIrLH1TAp+KcB69fqyxFL7gU/0&#10;qKIROYRDiQpsjF0pZagtOQwj3xFn7sv3DmOGvZG6xyGHu1ZOimImHTacGyx2tLVU/1R3p8DshnSw&#10;0+v+dKyaFP3t6PW3Uer9LW0+QURK8V/85z5oBdPJPM/Nb/IT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lXc8AAAADdAAAADwAAAAAAAAAAAAAAAACYAgAAZHJzL2Rvd25y&#10;ZXYueG1sUEsFBgAAAAAEAAQA9QAAAIUDAAAAAA==&#10;" path="m,l12,,6,1,,xe" filled="f" strokeweight="0">
                          <v:path arrowok="t" o:connecttype="custom" o:connectlocs="0,0;12,0;6,1;0,0" o:connectangles="0,0,0,0"/>
                        </v:shape>
                        <v:shape id="Freeform 3572" o:spid="_x0000_s3019" style="position:absolute;left:2418;top:2427;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50MgA&#10;AADdAAAADwAAAGRycy9kb3ducmV2LnhtbESPQWsCMRSE7wX/Q3hCL1KztaJ2NUoRtBYPpbaHHh+b&#10;52bp5mVNoq7+elMo9DjMzDfMbNHaWpzIh8qxgsd+BoK4cLriUsHX5+phAiJEZI21Y1JwoQCLeedu&#10;hrl2Z/6g0y6WIkE45KjAxNjkUobCkMXQdw1x8vbOW4xJ+lJqj+cEt7UcZNlIWqw4LRhsaGmo+Nkd&#10;rYLD1i3ft5fR9XVo3ta97zH6iTwodd9tX6YgIrXxP/zX3mgFT4PxM/y+SU9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8nnQyAAAAN0AAAAPAAAAAAAAAAAAAAAAAJgCAABk&#10;cnMvZG93bnJldi54bWxQSwUGAAAAAAQABAD1AAAAjQMAAAAA&#10;" path="m6,l,2r12,l6,xe" fillcolor="black" stroked="f">
                          <v:path arrowok="t" o:connecttype="custom" o:connectlocs="6,0;0,2;12,2;6,0" o:connectangles="0,0,0,0"/>
                        </v:shape>
                        <v:shape id="Freeform 3573" o:spid="_x0000_s3020" style="position:absolute;left:2418;top:2427;width:12;height:2;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5OXsAA&#10;AADdAAAADwAAAGRycy9kb3ducmV2LnhtbERPy4rCMBTdD/gP4QqzG1MdKdoxShGEbn2ALi/NNc3Y&#10;3JQmaufvJwvB5eG8V5vBteJBfbCeFUwnGQji2mvLRsHpuPtagAgRWWPrmRT8UYDNevSxwkL7J+/p&#10;cYhGpBAOBSpoYuwKKUPdkMMw8R1x4q6+dxgT7I3UPT5TuGvlLMty6dByamiwo21D9e1wdwryizTn&#10;ZTXPrVnu73P7Ww6VLZX6HA/lD4hIQ3yLX+5KK/ieLdL+9CY9Ab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25OXsAAAADdAAAADwAAAAAAAAAAAAAAAACYAgAAZHJzL2Rvd25y&#10;ZXYueG1sUEsFBgAAAAAEAAQA9QAAAIUDAAAAAA==&#10;" path="m6,l,2r12,l6,xe" filled="f" strokeweight="0">
                          <v:path arrowok="t" o:connecttype="custom" o:connectlocs="6,0;0,2;12,2;6,0" o:connectangles="0,0,0,0"/>
                        </v:shape>
                        <v:shape id="Freeform 3574" o:spid="_x0000_s3021" style="position:absolute;left:2413;top:242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18cA&#10;AADdAAAADwAAAGRycy9kb3ducmV2LnhtbESPQWvCQBSE7wX/w/IEL1I3WrGSZiO2IAhCperF2yP7&#10;mkSzb2N2TdJ/3xUKPQ4z8w2TrHpTiZYaV1pWMJ1EIIgzq0vOFZyOm+clCOeRNVaWScEPOVilg6cE&#10;Y207/qL24HMRIOxiVFB4X8dSuqwgg25ia+LgfdvGoA+yyaVusAtwU8lZFC2kwZLDQoE1fRSUXQ93&#10;Eyi38f5Vv58/5/Vu3HbzC+J1f1NqNOzXbyA89f4//NfeagUvs+UUHm/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nEdfHAAAA3QAAAA8AAAAAAAAAAAAAAAAAmAIAAGRy&#10;cy9kb3ducmV2LnhtbFBLBQYAAAAABAAEAPUAAACMAwAAAAA=&#10;" path="m5,l,3r22,l5,xe" fillcolor="black" stroked="f">
                          <v:path arrowok="t" o:connecttype="custom" o:connectlocs="5,0;0,3;22,3;5,0" o:connectangles="0,0,0,0"/>
                        </v:shape>
                        <v:shape id="Freeform 3575" o:spid="_x0000_s3022" style="position:absolute;left:2413;top:2429;width:22;height:3;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5v+8YA&#10;AADdAAAADwAAAGRycy9kb3ducmV2LnhtbESP0WrCQBRE3wX/YblC3+rGlIpGV4nSQgkorfEDrtnb&#10;JDR7N2RXk/59Vyj4OMzMGWa9HUwjbtS52rKC2TQCQVxYXXOp4Jy/Py9AOI+ssbFMCn7JwXYzHq0x&#10;0bbnL7qdfCkChF2CCirv20RKV1Rk0E1tSxy8b9sZ9EF2pdQd9gFuGhlH0VwarDksVNjSvqLi53Q1&#10;CvL5Jb3usyzNX3effZsdouXRvyn1NBnSFQhPg3+E/9sfWsFLvIjh/iY8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5v+8YAAADdAAAADwAAAAAAAAAAAAAAAACYAgAAZHJz&#10;L2Rvd25yZXYueG1sUEsFBgAAAAAEAAQA9QAAAIsDAAAAAA==&#10;" path="m5,l,3r22,l5,xe" filled="f" strokeweight="0">
                          <v:path arrowok="t" o:connecttype="custom" o:connectlocs="5,0;0,3;22,3;5,0" o:connectangles="0,0,0,0"/>
                        </v:shape>
                        <v:shape id="Freeform 3576" o:spid="_x0000_s3023" style="position:absolute;left:2418;top:2429;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ok0MUA&#10;AADdAAAADwAAAGRycy9kb3ducmV2LnhtbESPQWvCQBSE7wX/w/KE3upGBYnRNYggFIuH2qLXZ/Yl&#10;m5h9G7JbTf99t1DocZiZb5h1PthW3Kn3tWMF00kCgrhwuuZKwefH/iUF4QOyxtYxKfgmD/lm9LTG&#10;TLsHv9P9FCoRIewzVGBC6DIpfWHIop+4jjh6pesthij7SuoeHxFuWzlLkoW0WHNcMNjRzlBxO31Z&#10;BQdzLpu346U0B5lywGZ5XeBRqefxsF2BCDSE//Bf+1UrmM/SO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iTQxQAAAN0AAAAPAAAAAAAAAAAAAAAAAJgCAABkcnMv&#10;ZG93bnJldi54bWxQSwUGAAAAAAQABAD1AAAAigMAAAAA&#10;" path="m,l12,r5,3l,xe" fillcolor="black" stroked="f">
                          <v:path arrowok="t" o:connecttype="custom" o:connectlocs="0,0;12,0;17,3;0,0" o:connectangles="0,0,0,0"/>
                        </v:shape>
                        <v:shape id="Freeform 3577" o:spid="_x0000_s3024" style="position:absolute;left:2418;top:2429;width:17;height:3;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8Qk8UA&#10;AADdAAAADwAAAGRycy9kb3ducmV2LnhtbESPzU7DMBCE70i8g7VI3KhNgVCFOhVC4u/Y0Etv23hJ&#10;osTrKF7S9O0xElKPo5n5RrPezL5XE42xDWzhdmFAEVfBtVxb2H293qxARUF22AcmCyeKsCkuL9aY&#10;u3DkLU2l1CpBOOZooREZcq1j1ZDHuAgDcfK+w+hRkhxr7UY8Jrjv9dKYTHtsOS00ONBLQ1VX/ngL&#10;h8e3vQh/Pkxz9p6Z6rTLzNBZe301Pz+BEprlHP5vfzgLd8vVPfy9SU9A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xCTxQAAAN0AAAAPAAAAAAAAAAAAAAAAAJgCAABkcnMv&#10;ZG93bnJldi54bWxQSwUGAAAAAAQABAD1AAAAigMAAAAA&#10;" path="m,l12,r5,3l,xe" filled="f" strokeweight="0">
                          <v:path arrowok="t" o:connecttype="custom" o:connectlocs="0,0;12,0;17,3;0,0" o:connectangles="0,0,0,0"/>
                        </v:shape>
                        <v:shape id="Freeform 3578" o:spid="_x0000_s3025" style="position:absolute;left:2409;top:2432;width:30;height:5;visibility:visible;mso-wrap-style:square;v-text-anchor:top" coordsize="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ht78YA&#10;AADdAAAADwAAAGRycy9kb3ducmV2LnhtbESPS2vDMBCE74X+B7GF3Bo5TvNyIxtTCORU8qbHxdra&#10;ptbKtZTY+fdVodDjMDPfMOtsMI24Uedqywom4wgEcWF1zaWC03HzvAThPLLGxjIpuJODLH18WGOi&#10;bc97uh18KQKEXYIKKu/bREpXVGTQjW1LHLxP2xn0QXal1B32AW4aGUfRXBqsOSxU2NJbRcXX4WoU&#10;7N91PTnvVt+Ly+llq+8f+Wqel0qNnob8FYSnwf+H/9pbrWAaL2fw+yY8AZ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ht78YAAADdAAAADwAAAAAAAAAAAAAAAACYAgAAZHJz&#10;L2Rvd25yZXYueG1sUEsFBgAAAAAEAAQA9QAAAIsDAAAAAA==&#10;" path="m4,l,5r30,l4,xe" fillcolor="black" stroked="f">
                          <v:path arrowok="t" o:connecttype="custom" o:connectlocs="4,0;0,5;30,5;4,0" o:connectangles="0,0,0,0"/>
                        </v:shape>
                        <v:shape id="Freeform 3579" o:spid="_x0000_s3026" style="position:absolute;left:2409;top:2432;width:30;height:5;visibility:visible;mso-wrap-style:square;v-text-anchor:top" coordsize="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1muMQA&#10;AADdAAAADwAAAGRycy9kb3ducmV2LnhtbESPzarCMBSE94LvEI7gTtNWkFKNIhcExZV/oLtDc2zL&#10;bU5KE7Xep78RBJfDzHzDzJedqcWDWldZVhCPIxDEudUVFwpOx/UoBeE8ssbaMil4kYPlot+bY6bt&#10;k/f0OPhCBAi7DBWU3jeZlC4vyaAb24Y4eDfbGvRBtoXULT4D3NQyiaKpNFhxWCixoZ+S8t/D3Sio&#10;L+fTbnv/i886ue4vLo0jXq2VGg661QyEp85/w5/2RiuYJOkU3m/C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ZrjEAAAA3QAAAA8AAAAAAAAAAAAAAAAAmAIAAGRycy9k&#10;b3ducmV2LnhtbFBLBQYAAAAABAAEAPUAAACJAwAAAAA=&#10;" path="m4,l,5r30,l4,xe" filled="f" strokeweight="0">
                          <v:path arrowok="t" o:connecttype="custom" o:connectlocs="4,0;0,5;30,5;4,0" o:connectangles="0,0,0,0"/>
                        </v:shape>
                        <v:shape id="Freeform 3580" o:spid="_x0000_s3027" style="position:absolute;left:2413;top:2432;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kLpMQA&#10;AADdAAAADwAAAGRycy9kb3ducmV2LnhtbESP3WrCQBSE7wu+w3KE3jUbI7QxuooIQqS9aeIDHLIn&#10;P5g9G7KrSd/eLRR6OczMN8zuMJtePGh0nWUFqygGQVxZ3XGj4Fqe31IQziNr7C2Tgh9ycNgvXnaY&#10;aTvxNz0K34gAYZehgtb7IZPSVS0ZdJEdiINX29GgD3JspB5xCnDTyySO36XBjsNCiwOdWqpuxd0o&#10;SJjPm65Oj591bstLs3L9vfxS6nU5H7cgPM3+P/zXzrWCdZJ+w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C6TEAAAA3QAAAA8AAAAAAAAAAAAAAAAAmAIAAGRycy9k&#10;b3ducmV2LnhtbFBLBQYAAAAABAAEAPUAAACJAwAAAAA=&#10;" path="m,l22,r4,5l,xe" fillcolor="black" stroked="f">
                          <v:path arrowok="t" o:connecttype="custom" o:connectlocs="0,0;22,0;26,5;0,0" o:connectangles="0,0,0,0"/>
                        </v:shape>
                        <v:shape id="Freeform 3581" o:spid="_x0000_s3028" style="position:absolute;left:2413;top:2432;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uMYMMA&#10;AADdAAAADwAAAGRycy9kb3ducmV2LnhtbERPz2vCMBS+D/wfwhN201RlTqpRRBG24WUq9PpInm21&#10;eSlNWjv/+uUw2PHj+73a9LYSHTW+dKxgMk5AEGtnSs4VXM6H0QKED8gGK8ek4Ic8bNaDlxWmxj34&#10;m7pTyEUMYZ+igiKEOpXS64Is+rGriSN3dY3FEGGTS9PgI4bbSk6TZC4tlhwbCqxpV5C+n1qr4Pn+&#10;fGu/9DzT2fH22co827cdK/U67LdLEIH68C/+c38YBbPpIs6Nb+IT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uMYMMAAADdAAAADwAAAAAAAAAAAAAAAACYAgAAZHJzL2Rv&#10;d25yZXYueG1sUEsFBgAAAAAEAAQA9QAAAIgDAAAAAA==&#10;" path="m,l22,r4,5l,xe" filled="f" strokeweight="0">
                          <v:path arrowok="t" o:connecttype="custom" o:connectlocs="0,0;22,0;26,5;0,0" o:connectangles="0,0,0,0"/>
                        </v:shape>
                        <v:shape id="Freeform 3582" o:spid="_x0000_s3029" style="position:absolute;left:2409;top:2437;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rTccA&#10;AADdAAAADwAAAGRycy9kb3ducmV2LnhtbESPQWvCQBSE74L/YXlCL9JsqiI2ZpVWqFjRQ7Xg9ZF9&#10;JsHs25DdauKv7xYKHoeZ+YZJl62pxJUaV1pW8BLFIIgzq0vOFXwfP55nIJxH1lhZJgUdOVgu+r0U&#10;E21v/EXXg89FgLBLUEHhfZ1I6bKCDLrI1sTBO9vGoA+yyaVu8BbgppKjOJ5KgyWHhQJrWhWUXQ4/&#10;RsFkmm/f2/36c3dcne6+0zgcdqjU06B9m4Pw1PpH+L+90QrGo9kr/L0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8K03HAAAA3QAAAA8AAAAAAAAAAAAAAAAAmAIAAGRy&#10;cy9kb3ducmV2LnhtbFBLBQYAAAAABAAEAPUAAACMAwAAAAA=&#10;" path="m,l,6r31,l,xe" fillcolor="black" stroked="f">
                          <v:path arrowok="t" o:connecttype="custom" o:connectlocs="0,0;0,6;31,6;0,0" o:connectangles="0,0,0,0"/>
                        </v:shape>
                        <v:shape id="Freeform 3583" o:spid="_x0000_s3030" style="position:absolute;left:2409;top:2437;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QKV8MA&#10;AADdAAAADwAAAGRycy9kb3ducmV2LnhtbERPS2vCQBC+F/wPyxR6q5OqFJO6ihQKUqjiA7wO2cmD&#10;ZmdjdtXUX+8ehB4/vvds0dtGXbjztRMNb8MEFEvuTC2lhsP+63UKygcSQ40T1vDHHhbzwdOMMuOu&#10;suXLLpQqhojPSEMVQpsh+rxiS37oWpbIFa6zFCLsSjQdXWO4bXCUJO9oqZbYUFHLnxXnv7uz1ZAu&#10;1yfE42STHn++6zWmxW18K7R+ee6XH6AC9+Ff/HCvjIbxKI3745v4BHB+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QKV8MAAADdAAAADwAAAAAAAAAAAAAAAACYAgAAZHJzL2Rv&#10;d25yZXYueG1sUEsFBgAAAAAEAAQA9QAAAIgDAAAAAA==&#10;" path="m,l,6r31,l,xe" filled="f" strokeweight="0">
                          <v:path arrowok="t" o:connecttype="custom" o:connectlocs="0,0;0,6;31,6;0,0" o:connectangles="0,0,0,0"/>
                        </v:shape>
                        <v:shape id="Freeform 3584" o:spid="_x0000_s3031" style="position:absolute;left:2409;top:2437;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xlsYA&#10;AADdAAAADwAAAGRycy9kb3ducmV2LnhtbESPQWvCQBSE74L/YXlCL1I3WpE2uooVLFX0UBW8PrLP&#10;JJh9G7KrJv31riB4HGbmG2Yyq00hrlS53LKCfi8CQZxYnXOq4LBfvn+CcB5ZY2GZFDTkYDZttyYY&#10;a3vjP7rufCoChF2MCjLvy1hKl2Rk0PVsSRy8k60M+iCrVOoKbwFuCjmIopE0mHNYyLCkRUbJeXcx&#10;CoajdP1db39Wm/3i+O8bjd1ug0q9der5GISn2r/Cz/avVvAx+OrD4014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OxlsYAAADdAAAADwAAAAAAAAAAAAAAAACYAgAAZHJz&#10;L2Rvd25yZXYueG1sUEsFBgAAAAAEAAQA9QAAAIsDAAAAAA==&#10;" path="m,l30,r1,6l,xe" fillcolor="black" stroked="f">
                          <v:path arrowok="t" o:connecttype="custom" o:connectlocs="0,0;30,0;31,6;0,0" o:connectangles="0,0,0,0"/>
                        </v:shape>
                        <v:shape id="Freeform 3585" o:spid="_x0000_s3032" style="position:absolute;left:2409;top:2437;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xu8cA&#10;AADdAAAADwAAAGRycy9kb3ducmV2LnhtbESPX2vCQBDE3wv9DscW+qabxiIm9RQpCKVQRS34uuQ2&#10;f2huL82dmvrpewWhj8PM/IaZLwfbqjP3vnGi4WmcgGIpnGmk0vB5WI9moHwgMdQ6YQ0/7GG5uL+b&#10;U27cRXZ83odKRYj4nDTUIXQ5oi9qtuTHrmOJXul6SyHKvkLT0yXCbYtpkkzRUiNxoaaOX2suvvYn&#10;qyFbbb4Rj8/b7Pjx3mwwK6+Ta6n148OwegEVeAj/4Vv7zWiYpFkKf2/iE8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6MbvHAAAA3QAAAA8AAAAAAAAAAAAAAAAAmAIAAGRy&#10;cy9kb3ducmV2LnhtbFBLBQYAAAAABAAEAPUAAACMAwAAAAA=&#10;" path="m,l30,r1,6l,xe" filled="f" strokeweight="0">
                          <v:path arrowok="t" o:connecttype="custom" o:connectlocs="0,0;30,0;31,6;0,0" o:connectangles="0,0,0,0"/>
                        </v:shape>
                        <v:rect id="Rectangle 3586" o:spid="_x0000_s3033" style="position:absolute;left:2409;top:2443;width:3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eUMcA&#10;AADdAAAADwAAAGRycy9kb3ducmV2LnhtbESPQWvCQBSE7wX/w/IKvTWbRls0uooKhV6Eanuot2f2&#10;mQSzb+PuVqO/visUPA4z8w0zmXWmESdyvras4CVJQRAXVtdcKvj+en8egvABWWNjmRRcyMNs2nuY&#10;YK7tmdd02oRSRAj7HBVUIbS5lL6oyKBPbEscvb11BkOUrpTa4TnCTSOzNH2TBmuOCxW2tKyoOGx+&#10;jYLFaLg4fg54dV3vtrT92R1eM5cq9fTYzccgAnXhHv5vf2gF/WzUh9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3nlDHAAAA3QAAAA8AAAAAAAAAAAAAAAAAmAIAAGRy&#10;cy9kb3ducmV2LnhtbFBLBQYAAAAABAAEAPUAAACMAwAAAAA=&#10;" fillcolor="black" stroked="f"/>
                        <v:rect id="Rectangle 3587" o:spid="_x0000_s3034" style="position:absolute;left:2409;top:2443;width:3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nRXsUA&#10;AADdAAAADwAAAGRycy9kb3ducmV2LnhtbESPQWsCMRSE74X+h/AK3mpWrVVXo0hB8KRWRTw+N6+7&#10;yyYvyybq9t8bodDjMDPfMLNFa424UeNLxwp63QQEceZ0ybmC42H1PgbhA7JG45gU/JKHxfz1ZYap&#10;dnf+pts+5CJC2KeooAihTqX0WUEWfdfVxNH7cY3FEGWTS93gPcKtkf0k+ZQWS44LBdb0VVBW7a9W&#10;wXh4MdVxNDhvRtveqSKzJL/ZKdV5a5dTEIHa8B/+a6+1gkF/8gH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dFexQAAAN0AAAAPAAAAAAAAAAAAAAAAAJgCAABkcnMv&#10;ZG93bnJldi54bWxQSwUGAAAAAAQABAD1AAAAigMAAAAA&#10;" filled="f" strokeweight="0"/>
                        <v:rect id="Rectangle 3588" o:spid="_x0000_s3035" style="position:absolute;left:2409;top:2443;width:3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Kjv8cA&#10;AADdAAAADwAAAGRycy9kb3ducmV2LnhtbESPQWsCMRSE74L/IbxCb5rtVouuRtGC4KWgtod6e26e&#10;u4ubl20SdeuvNwWhx2FmvmGm89bU4kLOV5YVvPQTEMS51RUXCr4+V70RCB+QNdaWScEveZjPup0p&#10;ZtpeeUuXXShEhLDPUEEZQpNJ6fOSDPq+bYijd7TOYIjSFVI7vEa4qWWaJG/SYMVxocSG3kvKT7uz&#10;UbAcj5Y/mwF/3LaHPe2/D6dh6hKlnp/axQREoDb8hx/ttVbwmo6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So7/HAAAA3QAAAA8AAAAAAAAAAAAAAAAAmAIAAGRy&#10;cy9kb3ducmV2LnhtbFBLBQYAAAAABAAEAPUAAACMAwAAAAA=&#10;" fillcolor="black" stroked="f"/>
                        <v:rect id="Rectangle 3589" o:spid="_x0000_s3036" style="position:absolute;left:2409;top:2443;width:3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fqssYA&#10;AADdAAAADwAAAGRycy9kb3ducmV2LnhtbESPW4vCMBSE3xf8D+EI+7amKt6qUWRhwSd3vSA+Hptj&#10;W5qclCar9d+bhQUfh5n5hlmsWmvEjRpfOlbQ7yUgiDOnS84VHA9fH1MQPiBrNI5JwYM8rJadtwWm&#10;2t15R7d9yEWEsE9RQRFCnUrps4Is+p6riaN3dY3FEGWTS93gPcKtkYMkGUuLJceFAmv6LCir9r9W&#10;wXR0MdVxMjxvJ9/9U0VmTX77o9R7t13PQQRqwyv8395oBcPBbAx/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fqssYAAADdAAAADwAAAAAAAAAAAAAAAACYAgAAZHJz&#10;L2Rvd25yZXYueG1sUEsFBgAAAAAEAAQA9QAAAIsDAAAAAA==&#10;" filled="f" strokeweight="0"/>
                        <v:shape id="Freeform 3590" o:spid="_x0000_s3037" style="position:absolute;left:2409;top:2443;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TC8YA&#10;AADdAAAADwAAAGRycy9kb3ducmV2LnhtbESPQWvCQBSE70L/w/IK3nRjhNpGVymKYC8FY6F4e2Sf&#10;SWz2bdxdY/rvuwXB4zAz3zCLVW8a0ZHztWUFk3ECgriwuuZSwddhO3oF4QOyxsYyKfglD6vl02CB&#10;mbY33lOXh1JECPsMFVQhtJmUvqjIoB/bljh6J+sMhihdKbXDW4SbRqZJ8iIN1hwXKmxpXVHxk1+N&#10;grPb6HTymetczr5d99EdD5e6VWr43L/PQQTqwyN8b++0gmn6No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dTC8YAAADdAAAADwAAAAAAAAAAAAAAAACYAgAAZHJz&#10;L2Rvd25yZXYueG1sUEsFBgAAAAAEAAQA9QAAAIsDAAAAAA==&#10;" path="m,l,6r30,l,xe" fillcolor="black" stroked="f">
                          <v:path arrowok="t" o:connecttype="custom" o:connectlocs="0,0;0,6;30,6;0,0" o:connectangles="0,0,0,0"/>
                        </v:shape>
                      </v:group>
                      <v:group id="Group 3591" o:spid="_x0000_s3038" style="position:absolute;left:8439;top:143;width:8338;height:8473" coordorigin="2409,41" coordsize="2380,2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MYq8QAAADdAAAADwAAAGRycy9kb3ducmV2LnhtbERPy2rCQBTdF/yH4Qrd&#10;NZMYWmzqKCJWXEhBI5TuLplrEszcCZkxj7/vLApdHs57tRlNI3rqXG1ZQRLFIIgLq2suFVzzz5cl&#10;COeRNTaWScFEDjbr2dMKM20HPlN/8aUIIewyVFB532ZSuqIigy6yLXHgbrYz6APsSqk7HEK4aeQi&#10;jt+kwZpDQ4Ut7Soq7peHUXAYcNimyb4/3W+76Sd//fo+JaTU83zcfoDwNPp/8Z/7qBWki/c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MYq8QAAADdAAAA&#10;DwAAAAAAAAAAAAAAAACqAgAAZHJzL2Rvd25yZXYueG1sUEsFBgAAAAAEAAQA+gAAAJsDAAAAAA==&#10;">
                        <v:shape id="Freeform 3592" o:spid="_x0000_s3039" style="position:absolute;left:2409;top:2443;width:30;height:6;visibility:visible;mso-wrap-style:square;v-text-anchor:top" coordsize="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LkTMUA&#10;AADdAAAADwAAAGRycy9kb3ducmV2LnhtbESPQYvCMBSE74L/IbwFL7KmVhCtRhFB9OJhu/sD3jbP&#10;tmzzUpJYq7/eCMIeh5n5hllve9OIjpyvLSuYThIQxIXVNZcKfr4PnwsQPiBrbCyTgjt52G6GgzVm&#10;2t74i7o8lCJC2GeooAqhzaT0RUUG/cS2xNG7WGcwROlKqR3eItw0Mk2SuTRYc1yosKV9RcVffjUK&#10;zvvx2Oj0d9fm56MrH13xuB4XSo0++t0KRKA+/Iff7ZNWMEuXS3i9iU9Ab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uRMxQAAAN0AAAAPAAAAAAAAAAAAAAAAAJgCAABkcnMv&#10;ZG93bnJldi54bWxQSwUGAAAAAAQABAD1AAAAigMAAAAA&#10;" path="m,l,6r30,l,xe" filled="f" strokeweight="0">
                          <v:path arrowok="t" o:connecttype="custom" o:connectlocs="0,0;0,6;30,6;0,0" o:connectangles="0,0,0,0"/>
                        </v:shape>
                        <v:shape id="Freeform 3593" o:spid="_x0000_s3040" style="position:absolute;left:2409;top:2443;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SOF8MA&#10;AADdAAAADwAAAGRycy9kb3ducmV2LnhtbERPy4rCMBTdC/5DuIIb0dQHRapRVHCYGZzFqOD20lzb&#10;YnNTmqjtfP1kIbg8nPdy3ZhSPKh2hWUF41EEgji1uuBMwfm0H85BOI+ssbRMClpysF51O0tMtH3y&#10;Lz2OPhMhhF2CCnLvq0RKl+Zk0I1sRRy4q60N+gDrTOoanyHclHISRbE0WHBoyLGiXU7p7Xg3CmZx&#10;9r1tfj6+Dqfd5c+3GgeDFpXq95rNAoSnxr/FL/enVjCdRmF/eB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7SOF8MAAADdAAAADwAAAAAAAAAAAAAAAACYAgAAZHJzL2Rv&#10;d25yZXYueG1sUEsFBgAAAAAEAAQA9QAAAIgDAAAAAA==&#10;" path="m,l31,,30,6,,xe" fillcolor="black" stroked="f">
                          <v:path arrowok="t" o:connecttype="custom" o:connectlocs="0,0;31,0;30,6;0,0" o:connectangles="0,0,0,0"/>
                        </v:shape>
                        <v:shape id="Freeform 3594" o:spid="_x0000_s3041" style="position:absolute;left:2409;top:2443;width:31;height:6;visibility:visible;mso-wrap-style:square;v-text-anchor:top" coordsize="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11scA&#10;AADdAAAADwAAAGRycy9kb3ducmV2LnhtbESPX2vCQBDE3wt+h2MLfdONTSkm9RQpCKVQi1rwdclt&#10;/tDcXsydmvrpewWhj8PM/IaZLwfbqjP3vnGiYTpJQLEUzjRSafjar8czUD6QGGqdsIYf9rBcjO7m&#10;lBt3kS2fd6FSESI+Jw11CF2O6IuaLfmJ61iiV7reUoiyr9D0dIlw2+JjkjyjpUbiQk0dv9ZcfO9O&#10;VkO22hwRD0+f2eHjvdlgVl7Ta6n1w/2wegEVeAj/4Vv7zWhI02QKf2/iE8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DNdbHAAAA3QAAAA8AAAAAAAAAAAAAAAAAmAIAAGRy&#10;cy9kb3ducmV2LnhtbFBLBQYAAAAABAAEAPUAAACMAwAAAAA=&#10;" path="m,l31,,30,6,,xe" filled="f" strokeweight="0">
                          <v:path arrowok="t" o:connecttype="custom" o:connectlocs="0,0;31,0;30,6;0,0" o:connectangles="0,0,0,0"/>
                        </v:shape>
                        <v:shape id="Freeform 3595" o:spid="_x0000_s3042" style="position:absolute;left:2409;top:2449;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yk+8AA&#10;AADdAAAADwAAAGRycy9kb3ducmV2LnhtbESPzQrCMBCE74LvEFbwpqkVRKtRRBAUvWh9gKXZ/mCz&#10;KU3U+vZGEDwOM/MNs9p0phZPal1lWcFkHIEgzqyuuFBwS/ejOQjnkTXWlknBmxxs1v3eChNtX3yh&#10;59UXIkDYJaig9L5JpHRZSQbd2DbEwctta9AH2RZSt/gKcFPLOIpm0mDFYaHEhnYlZffrwyiImfeL&#10;Kp9vT/nBpsdi4upHelZqOOi2SxCeOv8P/9oHrWA6jWL4vglP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Nyk+8AAAADdAAAADwAAAAAAAAAAAAAAAACYAgAAZHJzL2Rvd25y&#10;ZXYueG1sUEsFBgAAAAAEAAQA9QAAAIUDAAAAAA==&#10;" path="m,l4,5r22,l,xe" fillcolor="black" stroked="f">
                          <v:path arrowok="t" o:connecttype="custom" o:connectlocs="0,0;4,5;26,5;0,0" o:connectangles="0,0,0,0"/>
                        </v:shape>
                        <v:shape id="Freeform 3596" o:spid="_x0000_s3043" style="position:absolute;left:2409;top:2449;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0S1sYA&#10;AADdAAAADwAAAGRycy9kb3ducmV2LnhtbESPQWvCQBSE7wX/w/IEb3VjQ61EVxGL0JZeqkKuj91n&#10;Es2+DdlNTP313UKhx2FmvmFWm8HWoqfWV44VzKYJCGLtTMWFgtNx/7gA4QOywdoxKfgmD5v16GGF&#10;mXE3/qL+EAoRIewzVFCG0GRSel2SRT91DXH0zq61GKJsC2lavEW4reVTksylxYrjQokN7UrS10Nn&#10;Fdxf7s/dh57nOv+8vHeyyF+7npWajIftEkSgIfyH/9pvRkGaJi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0S1sYAAADdAAAADwAAAAAAAAAAAAAAAACYAgAAZHJz&#10;L2Rvd25yZXYueG1sUEsFBgAAAAAEAAQA9QAAAIsDAAAAAA==&#10;" path="m,l4,5r22,l,xe" filled="f" strokeweight="0">
                          <v:path arrowok="t" o:connecttype="custom" o:connectlocs="0,0;4,5;26,5;0,0" o:connectangles="0,0,0,0"/>
                        </v:shape>
                        <v:shape id="Freeform 3597" o:spid="_x0000_s3044" style="position:absolute;left:2409;top:2449;width:30;height:5;visibility:visible;mso-wrap-style:square;v-text-anchor:top" coordsize="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Es8YA&#10;AADdAAAADwAAAGRycy9kb3ducmV2LnhtbESPT4vCMBTE7wt+h/AW9ram/sHVapQiLPQk6qp4fDTP&#10;tmzzUpuo9dsbQfA4zMxvmNmiNZW4UuNKywp63QgEcWZ1ybmC3d/v9xiE88gaK8uk4E4OFvPOxwxj&#10;bW+8oevW5yJA2MWooPC+jqV0WUEGXdfWxME72cagD7LJpW7wFuCmkv0oGkmDJYeFAmtaFpT9by9G&#10;wWaly95+PTn/HHbDVN+PyWSU5Ep9fbbJFISn1r/Dr3aqFQwG0RCeb8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Es8YAAADdAAAADwAAAAAAAAAAAAAAAACYAgAAZHJz&#10;L2Rvd25yZXYueG1sUEsFBgAAAAAEAAQA9QAAAIsDAAAAAA==&#10;" path="m,l30,,26,5,,xe" fillcolor="black" stroked="f">
                          <v:path arrowok="t" o:connecttype="custom" o:connectlocs="0,0;30,0;26,5;0,0" o:connectangles="0,0,0,0"/>
                        </v:shape>
                        <v:shape id="Freeform 3598" o:spid="_x0000_s3045" style="position:absolute;left:2409;top:2449;width:30;height:5;visibility:visible;mso-wrap-style:square;v-text-anchor:top" coordsize="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30CMYA&#10;AADdAAAADwAAAGRycy9kb3ducmV2LnhtbESPS2vDMBCE74X+B7GF3BrJMQ3BjRJCIdDQU16Q3hZr&#10;Y5tYK2PJj/bXV4VAjsPMfMMs16OtRU+trxxrSKYKBHHuTMWFhtNx+7oA4QOywdoxafghD+vV89MS&#10;M+MG3lN/CIWIEPYZaihDaDIpfV6SRT91DXH0rq61GKJsC2laHCLc1nKm1FxarDgulNjQR0n57dBZ&#10;DfXlfPradb/J2cy+9xe/SBRvtlpPXsbNO4hAY3iE7+1PoyFN1Rv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30CMYAAADdAAAADwAAAAAAAAAAAAAAAACYAgAAZHJz&#10;L2Rvd25yZXYueG1sUEsFBgAAAAAEAAQA9QAAAIsDAAAAAA==&#10;" path="m,l30,,26,5,,xe" filled="f" strokeweight="0">
                          <v:path arrowok="t" o:connecttype="custom" o:connectlocs="0,0;30,0;26,5;0,0" o:connectangles="0,0,0,0"/>
                        </v:shape>
                        <v:shape id="Freeform 3599" o:spid="_x0000_s3046" style="position:absolute;left:2413;top:2454;width:17;height:4;visibility:visible;mso-wrap-style:square;v-text-anchor:top" coordsize="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5o8YA&#10;AADdAAAADwAAAGRycy9kb3ducmV2LnhtbESPQWvCQBSE7wX/w/KE3upGxViiq4ilUApSTUrp8ZF9&#10;ZqPZtyG71fjvu4WCx2FmvmGW69424kKdrx0rGI8SEMSl0zVXCj6L16dnED4ga2wck4IbeVivBg9L&#10;zLS78oEueahEhLDPUIEJoc2k9KUhi37kWuLoHV1nMUTZVVJ3eI1w28hJkqTSYs1xwWBLW0PlOf+x&#10;Ck67fF/kL980+yi2+DWfvZvDJFXqcdhvFiAC9eEe/m+/aQXTaZLC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x5o8YAAADdAAAADwAAAAAAAAAAAAAAAACYAgAAZHJz&#10;L2Rvd25yZXYueG1sUEsFBgAAAAAEAAQA9QAAAIsDAAAAAA==&#10;" path="m,l5,4r12,l,xe" fillcolor="black" stroked="f">
                          <v:path arrowok="t" o:connecttype="custom" o:connectlocs="0,0;5,4;17,4;0,0" o:connectangles="0,0,0,0"/>
                        </v:shape>
                        <v:shape id="Freeform 3600" o:spid="_x0000_s3047" style="position:absolute;left:2413;top:2454;width:17;height:4;visibility:visible;mso-wrap-style:square;v-text-anchor:top" coordsize="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xdhscA&#10;AADdAAAADwAAAGRycy9kb3ducmV2LnhtbESP3WrCQBSE7wt9h+UUvKu7VlCJrlK0BUUo1B+8PWSP&#10;SUz2bMiuMfr03UKhl8PMfMPMFp2tREuNLxxrGPQVCOLUmYIzDYf95+sEhA/IBivHpOFOHhbz56cZ&#10;Jsbd+JvaXchEhLBPUEMeQp1I6dOcLPq+q4mjd3aNxRBlk0nT4C3CbSXflBpJiwXHhRxrWuaUlrur&#10;1fBxX30dy2KJp/Fg224u6uFG5Urr3kv3PgURqAv/4b/22mgYDtUYft/E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MXYbHAAAA3QAAAA8AAAAAAAAAAAAAAAAAmAIAAGRy&#10;cy9kb3ducmV2LnhtbFBLBQYAAAAABAAEAPUAAACMAwAAAAA=&#10;" path="m,l5,4r12,l,xe" filled="f" strokeweight="0">
                          <v:path arrowok="t" o:connecttype="custom" o:connectlocs="0,0;5,4;17,4;0,0" o:connectangles="0,0,0,0"/>
                        </v:shape>
                        <v:shape id="Freeform 3601" o:spid="_x0000_s3048" style="position:absolute;left:2413;top:2454;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FpMAA&#10;AADdAAAADwAAAGRycy9kb3ducmV2LnhtbERPy4rCMBTdC/MP4Q64s+n4GIdqlEEUuhKsA7O9NNem&#10;2NyUJtb692YhuDyc93o72Eb01PnasYKvJAVBXDpdc6Xg73yY/IDwAVlj45gUPMjDdvMxWmOm3Z1P&#10;1BehEjGEfYYKTAhtJqUvDVn0iWuJI3dxncUQYVdJ3eE9httGTtP0W1qsOTYYbGlnqLwWN6sgX+zM&#10;/HL853LY25DjY9kXvFRq/Dn8rkAEGsJb/HLnWsFslsa58U18An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VGFpMAAAADdAAAADwAAAAAAAAAAAAAAAACYAgAAZHJzL2Rvd25y&#10;ZXYueG1sUEsFBgAAAAAEAAQA9QAAAIUDAAAAAA==&#10;" path="m,l22,,17,4,,xe" fillcolor="black" stroked="f">
                          <v:path arrowok="t" o:connecttype="custom" o:connectlocs="0,0;22,0;17,4;0,0" o:connectangles="0,0,0,0"/>
                        </v:shape>
                        <v:shape id="Freeform 3602" o:spid="_x0000_s3049" style="position:absolute;left:2413;top:2454;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h5p8IA&#10;AADdAAAADwAAAGRycy9kb3ducmV2LnhtbESPQWvCQBSE7wX/w/IEb3VjA6WJriJCtXiriudH9pkN&#10;Zt8u2TWJ/75bKPQ4zMw3zGoz2lb01IXGsYLFPANBXDndcK3gcv58/QARIrLG1jEpeFKAzXryssJS&#10;u4G/qT/FWiQIhxIVmBh9KWWoDFkMc+eJk3dzncWYZFdL3eGQ4LaVb1n2Li02nBYMetoZqu6nh1VQ&#10;9N4dH40bfHuMi73hnMP1oNRsOm6XICKN8T/81/7SCvI8K+D3TXoC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HmnwgAAAN0AAAAPAAAAAAAAAAAAAAAAAJgCAABkcnMvZG93&#10;bnJldi54bWxQSwUGAAAAAAQABAD1AAAAhwMAAAAA&#10;" path="m,l22,,17,4,,xe" filled="f" strokeweight="0">
                          <v:path arrowok="t" o:connecttype="custom" o:connectlocs="0,0;22,0;17,4;0,0" o:connectangles="0,0,0,0"/>
                        </v:shape>
                        <v:shape id="Freeform 3603" o:spid="_x0000_s3050" style="position:absolute;left:2418;top:2458;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iM8MA&#10;AADdAAAADwAAAGRycy9kb3ducmV2LnhtbERPTWuDQBC9F/IflgnkUprVCKGYbEIISfFUqFbocXAn&#10;auvOiruN+u+7h0KOj/e9P06mE3caXGtZQbyOQBBXVrdcK/gsri+vIJxH1thZJgUzOTgeFk97TLUd&#10;+YPuua9FCGGXooLG+z6V0lUNGXRr2xMH7mYHgz7AoZZ6wDGEm05uomgrDbYcGhrs6dxQ9ZP/GgXX&#10;y9uZi+f6uygo+ypnU2bvcanUajmddiA8Tf4h/ndnWkGSxGF/eBOegD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qiM8MAAADdAAAADwAAAAAAAAAAAAAAAACYAgAAZHJzL2Rv&#10;d25yZXYueG1sUEsFBgAAAAAEAAQA9QAAAIgDAAAAAA==&#10;" path="m,l12,,6,1,,xe" fillcolor="black" stroked="f">
                          <v:path arrowok="t" o:connecttype="custom" o:connectlocs="0,0;12,0;6,1;0,0" o:connectangles="0,0,0,0"/>
                        </v:shape>
                        <v:shape id="Freeform 3604" o:spid="_x0000_s3051" style="position:absolute;left:2418;top:2458;width:12;height:1;visibility:visible;mso-wrap-style:square;v-text-anchor:top" coordsize="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0U08MA&#10;AADdAAAADwAAAGRycy9kb3ducmV2LnhtbESPwWrDMBBE74H8g9hAb4nsGkpwo4RSSMkxcZv7Ym0l&#10;J9bKtdRY/fuqUMhxmJk3zGaXXC9uNIbOs4JyVYAgbr3u2Cj4eN8v1yBCRNbYeyYFPxRgt53PNlhr&#10;P/GJbk00IkM41KjAxjjUUobWksOw8gNx9j796DBmORqpR5wy3PXysSiepMOO84LFgV4ttdfm2ykw&#10;+ykdbHV+Ox2bLkX/dfT6YpR6WKSXZxCRUryH/9sHraCqyhL+3u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0U08MAAADdAAAADwAAAAAAAAAAAAAAAACYAgAAZHJzL2Rv&#10;d25yZXYueG1sUEsFBgAAAAAEAAQA9QAAAIgDAAAAAA==&#10;" path="m,l12,,6,1,,xe" filled="f" strokeweight="0">
                          <v:path arrowok="t" o:connecttype="custom" o:connectlocs="0,0;12,0;6,1;0,0" o:connectangles="0,0,0,0"/>
                        </v:shape>
                        <v:shape id="Freeform 3605" o:spid="_x0000_s3052" style="position:absolute;left:4677;top:100;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yD8IA&#10;AADdAAAADwAAAGRycy9kb3ducmV2LnhtbESPQYvCMBSE7wv+h/AEb2uqXapUo4gg6GVhVfD6bJ5N&#10;sXkpTdT6740g7HGYmW+Y+bKztbhT6yvHCkbDBARx4XTFpYLjYfM9BeEDssbaMSl4koflovc1x1y7&#10;B//RfR9KESHsc1RgQmhyKX1hyKIfuoY4ehfXWgxRtqXULT4i3NZynCSZtFhxXDDY0NpQcd3frILs&#10;cJrQxDDtzuk5cb8bJ6vsR6lBv1vNQATqwn/4095qBWk6GsP7TX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gPIPwgAAAN0AAAAPAAAAAAAAAAAAAAAAAJgCAABkcnMvZG93&#10;bnJldi54bWxQSwUGAAAAAAQABAD1AAAAhwMAAAAA&#10;" path="m9,l,2r18,l9,xe" fillcolor="black" stroked="f">
                          <v:path arrowok="t" o:connecttype="custom" o:connectlocs="9,0;0,2;18,2;9,0" o:connectangles="0,0,0,0"/>
                        </v:shape>
                        <v:shape id="Freeform 3606" o:spid="_x0000_s3053" style="position:absolute;left:4677;top:100;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VhaMYA&#10;AADdAAAADwAAAGRycy9kb3ducmV2LnhtbESPQWvCQBSE70L/w/IKvelGU8RGN6G0VHoogrHeH9ln&#10;spp9m2ZXTf99tyB4HGbmG2ZVDLYVF+q9caxgOklAEFdOG64VfO8+xgsQPiBrbB2Tgl/yUOQPoxVm&#10;2l15S5cy1CJC2GeooAmhy6T0VUMW/cR1xNE7uN5iiLKvpe7xGuG2lbMkmUuLhuNCgx29NVSdyrNV&#10;YPYLg+3zZva+fpn/HDf7r22yq5R6ehxelyACDeEevrU/tYI0nabw/yY+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VhaMYAAADdAAAADwAAAAAAAAAAAAAAAACYAgAAZHJz&#10;L2Rvd25yZXYueG1sUEsFBgAAAAAEAAQA9QAAAIsDAAAAAA==&#10;" path="m9,l,2r18,l9,xe" filled="f" strokeweight="0">
                          <v:path arrowok="t" o:connecttype="custom" o:connectlocs="9,0;0,2;18,2;9,0" o:connectangles="0,0,0,0"/>
                        </v:shape>
                        <v:shape id="Freeform 3607" o:spid="_x0000_s3054" style="position:absolute;left:4669;top:102;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v8YA&#10;AADdAAAADwAAAGRycy9kb3ducmV2LnhtbESP3WrCQBSE7wXfYTmCd7rRhCKpq4hQKFgq/iDt3Wn2&#10;mASzZ0N2o/HtXaHg5TAz3zDzZWcqcaXGlZYVTMYRCOLM6pJzBcfDx2gGwnlkjZVlUnAnB8tFvzfH&#10;VNsb7+i697kIEHYpKii8r1MpXVaQQTe2NXHwzrYx6INscqkbvAW4qeQ0it6kwZLDQoE1rQvKLvvW&#10;KDDxz87L4zRp3e/fZvu1+j6dk1ap4aBbvYPw1PlX+L/9qRXE8SSB55vw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Ov8YAAADdAAAADwAAAAAAAAAAAAAAAACYAgAAZHJz&#10;L2Rvd25yZXYueG1sUEsFBgAAAAAEAAQA9QAAAIsDAAAAAA==&#10;" path="m8,l,5r34,l8,xe" fillcolor="black" stroked="f">
                          <v:path arrowok="t" o:connecttype="custom" o:connectlocs="8,0;0,5;34,5;8,0" o:connectangles="0,0,0,0"/>
                        </v:shape>
                        <v:shape id="Freeform 3608" o:spid="_x0000_s3055" style="position:absolute;left:4669;top:102;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FySMUA&#10;AADdAAAADwAAAGRycy9kb3ducmV2LnhtbESPUWvCMBSF3wf+h3CFvc20E4dUo0hhbPjgmPUHXJNr&#10;W2xuapJp/fdmMNjj4ZzzHc5yPdhOXMmH1rGCfJKBINbOtFwrOFTvL3MQISIb7ByTgjsFWK9GT0ss&#10;jLvxN133sRYJwqFABU2MfSFl0A1ZDBPXEyfv5LzFmKSvpfF4S3Dbydcse5MWW04LDfZUNqTP+x+r&#10;wLd9vtMVVuW2NPrrw23r+fGi1PN42CxARBrif/iv/WkUTKf5DH7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XJIxQAAAN0AAAAPAAAAAAAAAAAAAAAAAJgCAABkcnMv&#10;ZG93bnJldi54bWxQSwUGAAAAAAQABAD1AAAAigMAAAAA&#10;" path="m8,l,5r34,l8,xe" filled="f" strokeweight="0">
                          <v:path arrowok="t" o:connecttype="custom" o:connectlocs="8,0;0,5;34,5;8,0" o:connectangles="0,0,0,0"/>
                        </v:shape>
                        <v:shape id="Freeform 3609" o:spid="_x0000_s3056" style="position:absolute;left:4677;top:102;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40JcAA&#10;AADdAAAADwAAAGRycy9kb3ducmV2LnhtbESPzQrCMBCE74LvEFbwpmkVRKtRRBAUvWh9gKXZ/mCz&#10;KU3U+vZGEDwOM/MNs9p0phZPal1lWUE8jkAQZ1ZXXCi4pfvRHITzyBpry6TgTQ42635vhYm2L77Q&#10;8+oLESDsElRQet8kUrqsJINubBvi4OW2NeiDbAupW3wFuKnlJIpm0mDFYaHEhnYlZffrwyiYMO8X&#10;VT7fnvKDTY9F7OpHelZqOOi2SxCeOv8P/9oHrWA6jWfwfROe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j40JcAAAADdAAAADwAAAAAAAAAAAAAAAACYAgAAZHJzL2Rvd25y&#10;ZXYueG1sUEsFBgAAAAAEAAQA9QAAAIUDAAAAAA==&#10;" path="m,l18,r8,5l,xe" fillcolor="black" stroked="f">
                          <v:path arrowok="t" o:connecttype="custom" o:connectlocs="0,0;18,0;26,5;0,0" o:connectangles="0,0,0,0"/>
                        </v:shape>
                        <v:shape id="Freeform 3610" o:spid="_x0000_s3057" style="position:absolute;left:4677;top:102;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CMYA&#10;AADdAAAADwAAAGRycy9kb3ducmV2LnhtbESPT2vCQBTE74LfYXlCb7qx4h+iq0hLoUovtYVcH7uv&#10;SWr2bchuYvTTu0Khx2FmfsNsdr2tREeNLx0rmE4SEMTamZJzBd9fb+MVCB+QDVaOScGVPOy2w8EG&#10;U+Mu/EndKeQiQtinqKAIoU6l9Logi37iauLo/bjGYoiyyaVp8BLhtpLPSbKQFkuOCwXW9FKQPp9a&#10;q+C2vM3bo15kOvv4PbQyz17bjpV6GvX7NYhAffgP/7XfjYLZbLqEx5v4BOT2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CCMYAAADdAAAADwAAAAAAAAAAAAAAAACYAgAAZHJz&#10;L2Rvd25yZXYueG1sUEsFBgAAAAAEAAQA9QAAAIsDAAAAAA==&#10;" path="m,l18,r8,5l,xe" filled="f" strokeweight="0">
                          <v:path arrowok="t" o:connecttype="custom" o:connectlocs="0,0;18,0;26,5;0,0" o:connectangles="0,0,0,0"/>
                        </v:shape>
                        <v:shape id="Freeform 3611" o:spid="_x0000_s3058" style="position:absolute;left:4664;top:107;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14psIA&#10;AADdAAAADwAAAGRycy9kb3ducmV2LnhtbERPz2vCMBS+D/wfwhN2W9OusElnlDER6mnO6v3RvLVl&#10;zUtpUpv99+YgePz4fq+3wfTiSqPrLCvIkhQEcW11x42Cc7V/WYFwHlljb5kU/JOD7WbxtMZC25l/&#10;6HryjYgh7ApU0Ho/FFK6uiWDLrEDceR+7WjQRzg2Uo84x3DTy9c0fZMGO44NLQ701VL9d5qMgu/s&#10;4g/VfjrusmPZvO+mUOoQlHpehs8PEJ6Cf4jv7lIryPMszo1v4hOQm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XXimwgAAAN0AAAAPAAAAAAAAAAAAAAAAAJgCAABkcnMvZG93&#10;bnJldi54bWxQSwUGAAAAAAQABAD1AAAAhwMAAAAA&#10;" path="m5,l,8r44,l5,xe" fillcolor="black" stroked="f">
                          <v:path arrowok="t" o:connecttype="custom" o:connectlocs="5,0;0,8;44,8;5,0" o:connectangles="0,0,0,0"/>
                        </v:shape>
                        <v:shape id="Freeform 3612" o:spid="_x0000_s3059" style="position:absolute;left:4664;top:107;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MUA&#10;AADdAAAADwAAAGRycy9kb3ducmV2LnhtbESPQWsCMRSE74X+h/CE3mrWimW7GkUWBEtP2mI9PjbP&#10;zeLmZdlEN/77RhB6HGbmG2axirYVV+p941jBZJyBIK6cbrhW8PO9ec1B+ICssXVMCm7kYbV8flpg&#10;od3AO7ruQy0ShH2BCkwIXSGlrwxZ9GPXESfv5HqLIcm+lrrHIcFtK9+y7F1abDgtGOyoNFSd9xer&#10;oDzN1vHY5pvDLX4OpfmqwuE3V+plFNdzEIFi+A8/2lutYDqdfMD9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n74xQAAAN0AAAAPAAAAAAAAAAAAAAAAAJgCAABkcnMv&#10;ZG93bnJldi54bWxQSwUGAAAAAAQABAD1AAAAigMAAAAA&#10;" path="m5,l,8r44,l5,xe" filled="f" strokeweight="0">
                          <v:path arrowok="t" o:connecttype="custom" o:connectlocs="5,0;0,8;44,8;5,0" o:connectangles="0,0,0,0"/>
                        </v:shape>
                        <v:shape id="Freeform 3613" o:spid="_x0000_s3060" style="position:absolute;left:4669;top:107;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ahD8EA&#10;AADdAAAADwAAAGRycy9kb3ducmV2LnhtbERPz2vCMBS+D/wfwhO8zbQWyuiMIoKw1VM7L7s9mmdT&#10;bF5KE239781hsOPH93u7n20vHjT6zrGCdJ2AIG6c7rhVcPk5vX+A8AFZY++YFDzJw363eNtiod3E&#10;FT3q0IoYwr5ABSaEoZDSN4Ys+rUbiCN3daPFEOHYSj3iFMNtLzdJkkuLHccGgwMdDTW3+m4VNHOa&#10;n8ozd7/VBcMt7UuTfedKrZbz4RNEoDn8i//cX1pBlm3i/vgmPgG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oQ/BAAAA3QAAAA8AAAAAAAAAAAAAAAAAmAIAAGRycy9kb3du&#10;cmV2LnhtbFBLBQYAAAAABAAEAPUAAACGAwAAAAA=&#10;" path="m,l34,r5,8l,xe" fillcolor="black" stroked="f">
                          <v:path arrowok="t" o:connecttype="custom" o:connectlocs="0,0;34,0;39,8;0,0" o:connectangles="0,0,0,0"/>
                        </v:shape>
                        <v:shape id="Freeform 3614" o:spid="_x0000_s3061" style="position:absolute;left:4669;top:107;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NcqMYA&#10;AADdAAAADwAAAGRycy9kb3ducmV2LnhtbESPQWvCQBSE74L/YXlCL6IbDZQaXUWkgR6KtFEEb4/s&#10;M1nMvg3Zrab/3i0UPA4z8w2z2vS2ETfqvHGsYDZNQBCXThuuFBwP+eQNhA/IGhvHpOCXPGzWw8EK&#10;M+3u/E23IlQiQthnqKAOoc2k9GVNFv3UtcTRu7jOYoiyq6Tu8B7htpHzJHmVFg3HhRpb2tVUXosf&#10;q2C/MF/5Ns3b6p2S89ib0/jyeVLqZdRvlyAC9eEZ/m9/aAVpOp/B35v4BOT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NcqMYAAADdAAAADwAAAAAAAAAAAAAAAACYAgAAZHJz&#10;L2Rvd25yZXYueG1sUEsFBgAAAAAEAAQA9QAAAIsDAAAAAA==&#10;" path="m,l34,r5,8l,xe" filled="f" strokeweight="0">
                          <v:path arrowok="t" o:connecttype="custom" o:connectlocs="0,0;34,0;39,8;0,0" o:connectangles="0,0,0,0"/>
                        </v:shape>
                        <v:shape id="Freeform 3615" o:spid="_x0000_s3062" style="position:absolute;left:4663;top:115;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F/cUA&#10;AADdAAAADwAAAGRycy9kb3ducmV2LnhtbESPQWvCQBSE70L/w/IKvenGSKSkrqKiUDwItR56fGSf&#10;2WD2bcxuYvrvu4LQ4zAz3zCL1WBr0VPrK8cKppMEBHHhdMWlgvP3fvwOwgdkjbVjUvBLHlbLl9EC&#10;c+3u/EX9KZQiQtjnqMCE0ORS+sKQRT9xDXH0Lq61GKJsS6lbvEe4rWWaJHNpseK4YLChraHieuqs&#10;gq7fmU2f3Q50zn7KrJuTvR07pd5eh/UHiEBD+A8/259awWyWpv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wX9xQAAAN0AAAAPAAAAAAAAAAAAAAAAAJgCAABkcnMv&#10;ZG93bnJldi54bWxQSwUGAAAAAAQABAD1AAAAigMAAAAA&#10;" path="m1,l,9r46,l1,xe" fillcolor="black" stroked="f">
                          <v:path arrowok="t" o:connecttype="custom" o:connectlocs="1,0;0,9;46,9;1,0" o:connectangles="0,0,0,0"/>
                        </v:shape>
                        <v:shape id="Freeform 3616" o:spid="_x0000_s3063" style="position:absolute;left:4663;top:115;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rN4MYA&#10;AADdAAAADwAAAGRycy9kb3ducmV2LnhtbESPUWvCQBCE3wv9D8cW+lYvGmg1ekopCnko0lp/wCa3&#10;JsHcXsitmvrrvULBx2FmvmEWq8G16kx9aDwbGI8SUMSltw1XBvY/m5cpqCDIFlvPZOCXAqyWjw8L&#10;zKy/8Dedd1KpCOGQoYFapMu0DmVNDsPId8TRO/jeoUTZV9r2eIlw1+pJkrxqhw3HhRo7+qipPO5O&#10;zsD0WIjf5jN7Pc0+365fSZHLujDm+Wl4n4MSGuQe/m/n1kCaTlL4exOfgF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rN4MYAAADdAAAADwAAAAAAAAAAAAAAAACYAgAAZHJz&#10;L2Rvd25yZXYueG1sUEsFBgAAAAAEAAQA9QAAAIsDAAAAAA==&#10;" path="m1,l,9r46,l1,xe" filled="f" strokeweight="0">
                          <v:path arrowok="t" o:connecttype="custom" o:connectlocs="1,0;0,9;46,9;1,0" o:connectangles="0,0,0,0"/>
                        </v:shape>
                        <v:shape id="Freeform 3617" o:spid="_x0000_s3064" style="position:absolute;left:4664;top:115;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CscA&#10;AADdAAAADwAAAGRycy9kb3ducmV2LnhtbESPT2vCQBTE7wW/w/KE3urGaKukriJCSz0UjH8O3h7Z&#10;ZxKafZvubk389m6h0OMwM79hFqveNOJKzteWFYxHCQjiwuqaSwXHw9vTHIQPyBoby6TgRh5Wy8HD&#10;AjNtO87pug+liBD2GSqoQmgzKX1RkUE/si1x9C7WGQxRulJqh12Em0amSfIiDdYcFypsaVNR8bX/&#10;MQou1Mzc+y7Nt5vu+zw7nD6fcxmUehz261cQgfrwH/5rf2gFk0k6hd838Qn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vBArHAAAA3QAAAA8AAAAAAAAAAAAAAAAAmAIAAGRy&#10;cy9kb3ducmV2LnhtbFBLBQYAAAAABAAEAPUAAACMAwAAAAA=&#10;" path="m,l44,r1,9l,xe" fillcolor="black" stroked="f">
                          <v:path arrowok="t" o:connecttype="custom" o:connectlocs="0,0;44,0;45,9;0,0" o:connectangles="0,0,0,0"/>
                        </v:shape>
                        <v:shape id="Freeform 3618" o:spid="_x0000_s3065" style="position:absolute;left:4664;top:115;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RIMMA&#10;AADdAAAADwAAAGRycy9kb3ducmV2LnhtbESPS4vCMBSF9wP+h3AFd2OqUpFqFBEcdDbiA9xemjtp&#10;meamNJna/vuJILg8nMfHWW06W4mWGl86VjAZJyCIc6dLNgpu1/3nAoQPyBorx6SgJw+b9eBjhZl2&#10;Dz5TewlGxBH2GSooQqgzKX1ekEU/djVx9H5cYzFE2RipG3zEcVvJaZLMpcWSI6HAmnYF5b+XPxsh&#10;ZVp93UPPh3P7rc0x7efm1Cs1GnbbJYhAXXiHX+2DVjCbTVN4vo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wRIMMAAADdAAAADwAAAAAAAAAAAAAAAACYAgAAZHJzL2Rv&#10;d25yZXYueG1sUEsFBgAAAAAEAAQA9QAAAIgDAAAAAA==&#10;" path="m,l44,r1,9l,xe" filled="f" strokeweight="0">
                          <v:path arrowok="t" o:connecttype="custom" o:connectlocs="0,0;44,0;45,9;0,0" o:connectangles="0,0,0,0"/>
                        </v:shape>
                        <v:rect id="Rectangle 3619" o:spid="_x0000_s3066" style="position:absolute;left:4663;top:124;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77sscA&#10;AADdAAAADwAAAGRycy9kb3ducmV2LnhtbESPQWsCMRSE70L/Q3iF3jTrakVXo9SC4EWotod6e26e&#10;u4ubl20SdfXXm0Khx2FmvmFmi9bU4kLOV5YV9HsJCOLc6ooLBV+fq+4YhA/IGmvLpOBGHhbzp84M&#10;M22vvKXLLhQiQthnqKAMocmk9HlJBn3PNsTRO1pnMETpCqkdXiPc1DJNkpE0WHFcKLGh95Ly0+5s&#10;FCwn4+XPx5A39+1hT/vvw+k1dYlSL8/t2xREoDb8h//aa61gMEh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e+7LHAAAA3QAAAA8AAAAAAAAAAAAAAAAAmAIAAGRy&#10;cy9kb3ducmV2LnhtbFBLBQYAAAAABAAEAPUAAACMAwAAAAA=&#10;" fillcolor="black" stroked="f"/>
                        <v:rect id="Rectangle 3620" o:spid="_x0000_s3067" style="position:absolute;left:4663;top:124;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WJU8UA&#10;AADdAAAADwAAAGRycy9kb3ducmV2LnhtbESPT2vCQBTE70K/w/IK3nSjoUZSV5FCoSfrP6TH1+xr&#10;ErL7NmS3Gr+9Kwgeh5n5DbNY9daIM3W+dqxgMk5AEBdO11wqOB4+R3MQPiBrNI5JwZU8rJYvgwXm&#10;2l14R+d9KEWEsM9RQRVCm0vpi4os+rFriaP35zqLIcqulLrDS4RbI6dJMpMWa44LFbb0UVHR7P+t&#10;gvnbr2mOWfqzyb4np4bMmvxmq9TwtV+/gwjUh2f40f7SCtJ0msH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5YlTxQAAAN0AAAAPAAAAAAAAAAAAAAAAAJgCAABkcnMv&#10;ZG93bnJldi54bWxQSwUGAAAAAAQABAD1AAAAigMAAAAA&#10;" filled="f" strokeweight="0"/>
                        <v:rect id="Rectangle 3621" o:spid="_x0000_s3068" style="position:absolute;left:4663;top:124;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3KW8QA&#10;AADdAAAADwAAAGRycy9kb3ducmV2LnhtbERPz2vCMBS+C/sfwht403RVh1ajTGHgZaDOg96ezVtb&#10;bF66JNPOv94cBI8f3+/ZojW1uJDzlWUFb/0EBHFudcWFgv33Z28MwgdkjbVlUvBPHhbzl84MM22v&#10;vKXLLhQihrDPUEEZQpNJ6fOSDPq+bYgj92OdwRChK6R2eI3hppZpkrxLgxXHhhIbWpWUn3d/RsFy&#10;Ml7+bob8dduejnQ8nM6j1CVKdV/bjymIQG14ih/utVYwGKR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NylvEAAAA3QAAAA8AAAAAAAAAAAAAAAAAmAIAAGRycy9k&#10;b3ducmV2LnhtbFBLBQYAAAAABAAEAPUAAACJAwAAAAA=&#10;" fillcolor="black" stroked="f"/>
                        <v:rect id="Rectangle 3622" o:spid="_x0000_s3069" style="position:absolute;left:4663;top:124;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4usUA&#10;AADdAAAADwAAAGRycy9kb3ducmV2LnhtbESPQWvCQBSE74L/YXkFb7rRYNXoKiIIPVlrpXh8Zl+T&#10;kN23IbvV+O+7QqHHYWa+YVabzhpxo9ZXjhWMRwkI4tzpigsF58/9cA7CB2SNxjEpeJCHzbrfW2Gm&#10;3Z0/6HYKhYgQ9hkqKENoMil9XpJFP3INcfS+XWsxRNkWUrd4j3Br5CRJXqXFiuNCiQ3tSsrr049V&#10;MJ9eTX2epZfD7H38VZPZkj8clRq8dNsliEBd+A//td+0gjSdLOD5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Nri6xQAAAN0AAAAPAAAAAAAAAAAAAAAAAJgCAABkcnMv&#10;ZG93bnJldi54bWxQSwUGAAAAAAQABAD1AAAAigMAAAAA&#10;" filled="f" strokeweight="0"/>
                        <v:shape id="Freeform 3623" o:spid="_x0000_s3070" style="position:absolute;left:4663;top:12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2U1MQA&#10;AADdAAAADwAAAGRycy9kb3ducmV2LnhtbERPy2rCQBTdF/yH4Qru6kRDq0RHEaFiF4XGx8LdJXNN&#10;gpk76cxo0r/vLAouD+e9XPemEQ9yvrasYDJOQBAXVtdcKjgdP17nIHxA1thYJgW/5GG9GrwsMdO2&#10;45weh1CKGMI+QwVVCG0mpS8qMujHtiWO3NU6gyFCV0rtsIvhppHTJHmXBmuODRW2tK2ouB3uRsGV&#10;mpnbfU/zz233c5kdz19vuQxKjYb9ZgEiUB+e4n/3XitI0zTuj2/i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NlNTEAAAA3QAAAA8AAAAAAAAAAAAAAAAAmAIAAGRycy9k&#10;b3ducmV2LnhtbFBLBQYAAAAABAAEAPUAAACJAwAAAAA=&#10;" path="m,l1,9r44,l,xe" fillcolor="black" stroked="f">
                          <v:path arrowok="t" o:connecttype="custom" o:connectlocs="0,0;1,9;45,9;0,0" o:connectangles="0,0,0,0"/>
                        </v:shape>
                        <v:shape id="Freeform 3624" o:spid="_x0000_s3071" style="position:absolute;left:4663;top:12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6B/sQA&#10;AADdAAAADwAAAGRycy9kb3ducmV2LnhtbESPy2rDMBBF94X8g5hAdo2cGofgRgkh0OJ0U5wEuh2s&#10;qWxqjYyl+vH3VaHQ5eU+Dnd/nGwrBup941jBZp2AIK6cbtgouN9eHncgfEDW2DomBTN5OB4WD3vM&#10;tRu5pOEajIgj7HNUUIfQ5VL6qiaLfu064uh9ut5iiLI3Uvc4xnHbyqck2UqLDUdCjR2da6q+rt82&#10;Qpqsff0IMxfl8KbNJZu35n1WarWcTs8gAk3hP/zXLrSCNE03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gf7EAAAA3QAAAA8AAAAAAAAAAAAAAAAAmAIAAGRycy9k&#10;b3ducmV2LnhtbFBLBQYAAAAABAAEAPUAAACJAwAAAAA=&#10;" path="m,l1,9r44,l,xe" filled="f" strokeweight="0">
                          <v:path arrowok="t" o:connecttype="custom" o:connectlocs="0,0;1,9;45,9;0,0" o:connectangles="0,0,0,0"/>
                        </v:shape>
                        <v:shape id="Freeform 3625" o:spid="_x0000_s3072" style="position:absolute;left:4663;top:124;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TIMUA&#10;AADdAAAADwAAAGRycy9kb3ducmV2LnhtbESPQWvCQBSE70L/w/IKvelGQ6SkrqLSQvEg1Hro8ZF9&#10;ZoPZtzG7ifHfu4LQ4zAz3zCL1WBr0VPrK8cKppMEBHHhdMWlguPv1/gdhA/IGmvHpOBGHlbLl9EC&#10;c+2u/EP9IZQiQtjnqMCE0ORS+sKQRT9xDXH0Tq61GKJsS6lbvEa4reUsSebSYsVxwWBDW0PF+dBZ&#10;BV3/aTZ9dtnRMfsrs25O9rLvlHp7HdYfIAIN4T/8bH9rBWmazuDxJj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0pMgxQAAAN0AAAAPAAAAAAAAAAAAAAAAAJgCAABkcnMv&#10;ZG93bnJldi54bWxQSwUGAAAAAAQABAD1AAAAigMAAAAA&#10;" path="m,l46,,45,9,,xe" fillcolor="black" stroked="f">
                          <v:path arrowok="t" o:connecttype="custom" o:connectlocs="0,0;46,0;45,9;0,0" o:connectangles="0,0,0,0"/>
                        </v:shape>
                        <v:shape id="Freeform 3626" o:spid="_x0000_s3073" style="position:absolute;left:4663;top:124;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NbPcMA&#10;AADdAAAADwAAAGRycy9kb3ducmV2LnhtbERP22rCQBB9L/gPywi+1U0rWE1dRaRCHqRU7QdMstMk&#10;mJ0N2VGjX98tFDxvh3PjLFa9a9SFulB7NvAyTkARF97WXBr4Pm6fZ6CCIFtsPJOBGwVYLQdPC0yt&#10;v/KeLgcpVSzhkKKBSqRNtQ5FRQ7D2LfEUfvxnUOJtCu17fAay12jX5Nkqh3WHBcqbGlTUXE6nJ2B&#10;2SkX/5nN7f08373dv5I8k4/cmNGwX7+DEurlYf5PZ9bAJAL+3sQno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NbPcMAAADdAAAADwAAAAAAAAAAAAAAAACYAgAAZHJzL2Rv&#10;d25yZXYueG1sUEsFBgAAAAAEAAQA9QAAAIgDAAAAAA==&#10;" path="m,l46,,45,9,,xe" filled="f" strokeweight="0">
                          <v:path arrowok="t" o:connecttype="custom" o:connectlocs="0,0;46,0;45,9;0,0" o:connectangles="0,0,0,0"/>
                        </v:shape>
                        <v:shape id="Freeform 3627" o:spid="_x0000_s3074" style="position:absolute;left:4664;top:133;width:39;height:7;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2RsUA&#10;AADdAAAADwAAAGRycy9kb3ducmV2LnhtbESPQWvCQBSE7wX/w/IEb3XTpohEVymCUIQeGr14e2Rf&#10;kzTZt2F3jTG/visIHoeZ+YZZbwfTip6cry0reJsnIIgLq2suFZyO+9clCB+QNbaWScGNPGw3k5c1&#10;Ztpe+Yf6PJQiQthnqKAKocuk9EVFBv3cdsTR+7XOYIjSlVI7vEa4aeV7kiykwZrjQoUd7Soqmvxi&#10;FLhzM15GlzTHkzn0383tL+T9qNRsOnyuQAQawjP8aH9pBWmafsD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rZGxQAAAN0AAAAPAAAAAAAAAAAAAAAAAJgCAABkcnMv&#10;ZG93bnJldi54bWxQSwUGAAAAAAQABAD1AAAAigMAAAAA&#10;" path="m,l5,7r34,l,xe" fillcolor="black" stroked="f">
                          <v:path arrowok="t" o:connecttype="custom" o:connectlocs="0,0;5,7;39,7;0,0" o:connectangles="0,0,0,0"/>
                        </v:shape>
                        <v:shape id="Freeform 3628" o:spid="_x0000_s3075" style="position:absolute;left:4664;top:133;width:39;height:7;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eM4MIA&#10;AADdAAAADwAAAGRycy9kb3ducmV2LnhtbESPQYvCMBSE74L/ITzBm6bbsiJdoyzKgniz6v1t82yK&#10;zUtpsrb+eyMseBxm5htmtRlsI+7U+dqxgo95AoK4dLrmSsH59DNbgvABWWPjmBQ8yMNmPR6tMNeu&#10;5yPdi1CJCGGfowITQptL6UtDFv3ctcTRu7rOYoiyq6TusI9w28g0SRbSYs1xwWBLW0PlrfizChpz&#10;Se3B611aSDss3KX6PdS9UtPJ8P0FItAQ3uH/9l4ryLLsE15v4hO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4zgwgAAAN0AAAAPAAAAAAAAAAAAAAAAAJgCAABkcnMvZG93&#10;bnJldi54bWxQSwUGAAAAAAQABAD1AAAAhwMAAAAA&#10;" path="m,l5,7r34,l,xe" filled="f" strokeweight="0">
                          <v:path arrowok="t" o:connecttype="custom" o:connectlocs="0,0;5,7;39,7;0,0" o:connectangles="0,0,0,0"/>
                        </v:shape>
                        <v:shape id="Freeform 3629" o:spid="_x0000_s3076" style="position:absolute;left:4664;top:133;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XJ8cA&#10;AADdAAAADwAAAGRycy9kb3ducmV2LnhtbESPT2vCQBTE7wW/w/IEL0U3GqqSuooUhLan+gdKb4/s&#10;axLNvk1315h8+26h4HGYmd8wq01natGS85VlBdNJAoI4t7riQsHpuBsvQfiArLG2TAp68rBZDx5W&#10;mGl74z21h1CICGGfoYIyhCaT0uclGfQT2xBH79s6gyFKV0jt8BbhppazJJlLgxXHhRIbeikpvxyu&#10;RkH7+TV77K8/qN/7j/PyrVs497RQajTsts8gAnXhHv5vv2oFaZrO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zlyfHAAAA3QAAAA8AAAAAAAAAAAAAAAAAmAIAAGRy&#10;cy9kb3ducmV2LnhtbFBLBQYAAAAABAAEAPUAAACMAwAAAAA=&#10;" path="m,l44,,39,7,,xe" fillcolor="black" stroked="f">
                          <v:path arrowok="t" o:connecttype="custom" o:connectlocs="0,0;44,0;39,7;0,0" o:connectangles="0,0,0,0"/>
                        </v:shape>
                        <v:shape id="Freeform 3630" o:spid="_x0000_s3077" style="position:absolute;left:4664;top:133;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cOgMUA&#10;AADdAAAADwAAAGRycy9kb3ducmV2LnhtbESPX2vCQBDE3wt+h2MF3+qlBvsn9RQRKiIUWtsHH5fc&#10;moTmdsPdNcZv7wmFPg4z8xtmsRpcq3ryoRE28DDNQBGXYhuuDHx/vd0/gwoR2WIrTAYuFGC1HN0t&#10;sLBy5k/qD7FSCcKhQAN1jF2hdShrchim0hEn7yTeYUzSV9p6PCe4a/Usyx61w4bTQo0dbWoqfw6/&#10;zsBssDI/vmenrt2L3fby4j+O1pjJeFi/goo0xP/wX3tnDeR5/gS3N+kJ6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w6AxQAAAN0AAAAPAAAAAAAAAAAAAAAAAJgCAABkcnMv&#10;ZG93bnJldi54bWxQSwUGAAAAAAQABAD1AAAAigMAAAAA&#10;" path="m,l44,,39,7,,xe" filled="f" strokeweight="0">
                          <v:path arrowok="t" o:connecttype="custom" o:connectlocs="0,0;44,0;39,7;0,0" o:connectangles="0,0,0,0"/>
                        </v:shape>
                        <v:shape id="Freeform 3631" o:spid="_x0000_s3078" style="position:absolute;left:4669;top:14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hZrL0A&#10;AADdAAAADwAAAGRycy9kb3ducmV2LnhtbERPSwrCMBDdC94hjODOploQrUYRQVB0o/UAQzP9YDMp&#10;TdR6e7MQXD7ef73tTSNe1LnasoJpFIMgzq2uuVRwzw6TBQjnkTU2lknBhxxsN8PBGlNt33yl182X&#10;IoSwS1FB5X2bSunyigy6yLbEgStsZ9AH2JVSd/gO4aaRszieS4M1h4YKW9pXlD9uT6NgxnxY1sVi&#10;dy6ONjuVU9c8s4tS41G/W4Hw1Pu/+Oc+agVJkoS54U1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1hZrL0AAADdAAAADwAAAAAAAAAAAAAAAACYAgAAZHJzL2Rvd25yZXYu&#10;eG1sUEsFBgAAAAAEAAQA9QAAAIIDAAAAAA==&#10;" path="m,l8,5r18,l,xe" fillcolor="black" stroked="f">
                          <v:path arrowok="t" o:connecttype="custom" o:connectlocs="0,0;8,5;26,5;0,0" o:connectangles="0,0,0,0"/>
                        </v:shape>
                        <v:shape id="Freeform 3632" o:spid="_x0000_s3079" style="position:absolute;left:4669;top:14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nvgccA&#10;AADdAAAADwAAAGRycy9kb3ducmV2LnhtbESPQWvCQBSE7wX/w/IKvdVNG9Q2dRVpEVS8aAu5PnZf&#10;k7TZtyG7idFf7wqFHoeZ+YaZLwdbi55aXzlW8DROQBBrZyouFHx9rh9fQPiAbLB2TArO5GG5GN3N&#10;MTPuxAfqj6EQEcI+QwVlCE0mpdclWfRj1xBH79u1FkOUbSFNi6cIt7V8TpKptFhxXCixofeS9O+x&#10;swous8uk2+lprvP9z7aTRf7R9azUw/2wegMRaAj/4b/2xihI0/QVbm/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J74HHAAAA3QAAAA8AAAAAAAAAAAAAAAAAmAIAAGRy&#10;cy9kb3ducmV2LnhtbFBLBQYAAAAABAAEAPUAAACMAwAAAAA=&#10;" path="m,l8,5r18,l,xe" filled="f" strokeweight="0">
                          <v:path arrowok="t" o:connecttype="custom" o:connectlocs="0,0;8,5;26,5;0,0" o:connectangles="0,0,0,0"/>
                        </v:shape>
                        <v:shape id="Freeform 3633" o:spid="_x0000_s3080" style="position:absolute;left:4669;top:140;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knocQA&#10;AADdAAAADwAAAGRycy9kb3ducmV2LnhtbERPy2rCQBTdC/2H4Ra600lNkBIzCVIoCBaLVkq7u2Zu&#10;HjRzJ2QmGv++sxC6PJx3VkymExcaXGtZwfMiAkFcWt1yreD0+TZ/AeE8ssbOMim4kYMif5hlmGp7&#10;5QNdjr4WIYRdigoa7/tUSlc2ZNAtbE8cuMoOBn2AQy31gNcQbjq5jKKVNNhyaGiwp9eGyt/jaBSY&#10;+Pvg5WmZjO7nvPt43+y/qmRU6ulx2qxBeJr8v/ju3moFcZyE/eFNe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5J6HEAAAA3QAAAA8AAAAAAAAAAAAAAAAAmAIAAGRycy9k&#10;b3ducmV2LnhtbFBLBQYAAAAABAAEAPUAAACJAwAAAAA=&#10;" path="m,l34,,26,5,,xe" fillcolor="black" stroked="f">
                          <v:path arrowok="t" o:connecttype="custom" o:connectlocs="0,0;34,0;26,5;0,0" o:connectangles="0,0,0,0"/>
                        </v:shape>
                        <v:shape id="Freeform 3634" o:spid="_x0000_s3081" style="position:absolute;left:4669;top:140;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lbVsUA&#10;AADdAAAADwAAAGRycy9kb3ducmV2LnhtbESPUWvCMBSF3wf+h3CFvc20U4ZUo0hhbPjgmPUHXJNr&#10;W2xuapJp/fdmMNjj4ZzzHc5yPdhOXMmH1rGCfJKBINbOtFwrOFTvL3MQISIb7ByTgjsFWK9GT0ss&#10;jLvxN133sRYJwqFABU2MfSFl0A1ZDBPXEyfv5LzFmKSvpfF4S3Dbydcse5MWW04LDfZUNqTP+x+r&#10;wLd9vtMVVuW2NPrrw23r+fGi1PN42CxARBrif/iv/WkUTKezHH7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VtWxQAAAN0AAAAPAAAAAAAAAAAAAAAAAJgCAABkcnMv&#10;ZG93bnJldi54bWxQSwUGAAAAAAQABAD1AAAAigMAAAAA&#10;" path="m,l34,,26,5,,xe" filled="f" strokeweight="0">
                          <v:path arrowok="t" o:connecttype="custom" o:connectlocs="0,0;34,0;26,5;0,0" o:connectangles="0,0,0,0"/>
                        </v:shape>
                        <v:shape id="Freeform 3635" o:spid="_x0000_s3082" style="position:absolute;left:4677;top:14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PdEsQA&#10;AADdAAAADwAAAGRycy9kb3ducmV2LnhtbESPQWvCQBSE7wX/w/IEb3VjIlGiq0ghYC+FaqHXZ/aZ&#10;DWbfhuw2Sf99t1DocZiZb5j9cbKtGKj3jWMFq2UCgrhyuuFawce1fN6C8AFZY+uYFHyTh+Nh9rTH&#10;QruR32m4hFpECPsCFZgQukJKXxmy6JeuI47e3fUWQ5R9LXWPY4TbVqZJkkuLDccFgx29GKoely+r&#10;IL9+bmhjmF5v2S1xb6WTTb5WajGfTjsQgabwH/5rn7WCLFun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3RLEAAAA3QAAAA8AAAAAAAAAAAAAAAAAmAIAAGRycy9k&#10;b3ducmV2LnhtbFBLBQYAAAAABAAEAPUAAACJAwAAAAA=&#10;" path="m,l18,,9,2,,xe" fillcolor="black" stroked="f">
                          <v:path arrowok="t" o:connecttype="custom" o:connectlocs="0,0;18,0;9,2;0,0" o:connectangles="0,0,0,0"/>
                        </v:shape>
                        <v:shape id="Freeform 3636" o:spid="_x0000_s3083" style="position:absolute;left:4677;top:14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ZOdcYA&#10;AADdAAAADwAAAGRycy9kb3ducmV2LnhtbESPQWvCQBSE70L/w/IK3nRTI2JTN6EoigcR1Hp/ZF+T&#10;bbNvY3bV9N93hUKPw8x8wyyK3jbiRp03jhW8jBMQxKXThisFH6f1aA7CB2SNjWNS8EMeivxpsMBM&#10;uzsf6HYMlYgQ9hkqqENoMyl9WZNFP3YtcfQ+XWcxRNlVUnd4j3DbyEmSzKRFw3GhxpaWNZXfx6tV&#10;YM5zg810P1ltXmeXr/15d0hOpVLD5/79DUSgPvyH/9pbrSBNpyk83s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ZOdcYAAADdAAAADwAAAAAAAAAAAAAAAACYAgAAZHJz&#10;L2Rvd25yZXYueG1sUEsFBgAAAAAEAAQA9QAAAIsDAAAAAA==&#10;" path="m,l18,,9,2,,xe" filled="f" strokeweight="0">
                          <v:path arrowok="t" o:connecttype="custom" o:connectlocs="0,0;18,0;9,2;0,0" o:connectangles="0,0,0,0"/>
                        </v:shape>
                        <v:line id="Line 3637" o:spid="_x0000_s3084" style="position:absolute;flip:y;visibility:visible;mso-wrap-style:square" from="4301,124" to="468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L1E8cAAADdAAAADwAAAGRycy9kb3ducmV2LnhtbESPQWsCMRSE74X+h/AK3mq2Km3ZGkUq&#10;ihS0aPXg7bl53V3cvCxJdNN/bwqFHoeZ+YYZT6NpxJWcry0reOpnIIgLq2suFey/Fo+vIHxA1thY&#10;JgU/5GE6ub8bY65tx1u67kIpEoR9jgqqENpcSl9UZND3bUucvG/rDIYkXSm1wy7BTSMHWfYsDdac&#10;Fips6b2i4ry7GAXbzQuf3PISz/HUrT+Ph/LjMJ8p1XuIszcQgWL4D/+1V1rBcDgawe+b9ATk5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wvUTxwAAAN0AAAAPAAAAAAAA&#10;AAAAAAAAAKECAABkcnMvZG93bnJldi54bWxQSwUGAAAAAAQABAD5AAAAlQMAAAAA&#10;" strokeweight="0"/>
                        <v:shape id="Freeform 3638" o:spid="_x0000_s3085" style="position:absolute;left:4322;top:297;width:6;height:7;visibility:visible;mso-wrap-style:square;v-text-anchor:top" coordsize="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t68cA&#10;AADdAAAADwAAAGRycy9kb3ducmV2LnhtbESPQWvCQBSE7wX/w/KEXopurKlodBUrCF5KiHrw+Mw+&#10;k2D2bchuNf57Vyj0OMzMN8xi1Zla3Kh1lWUFo2EEgji3uuJCwfGwHUxBOI+ssbZMCh7kYLXsvS0w&#10;0fbOGd32vhABwi5BBaX3TSKly0sy6Ia2IQ7exbYGfZBtIXWL9wA3tfyMook0WHFYKLGhTUn5df9r&#10;FKRp9hFvduloZk7fx3N8mmX1+Uep9363noPw1Pn/8F97pxWMx/EXvN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qLevHAAAA3QAAAA8AAAAAAAAAAAAAAAAAmAIAAGRy&#10;cy9kb3ducmV2LnhtbFBLBQYAAAAABAAEAPUAAACMAwAAAAA=&#10;" path="m,6l2,7,6,,,6xe" fillcolor="black" stroked="f">
                          <v:path arrowok="t" o:connecttype="custom" o:connectlocs="0,6;2,7;6,0;0,6" o:connectangles="0,0,0,0"/>
                        </v:shape>
                        <v:shape id="Freeform 3639" o:spid="_x0000_s3086" style="position:absolute;left:4322;top:274;width:103;height:103;visibility:visible;mso-wrap-style:square;v-text-anchor:top" coordsize="10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3X8UA&#10;AADdAAAADwAAAGRycy9kb3ducmV2LnhtbESPT4vCMBTE78J+h/AW9qbpahGpRpEFF1e9+Af0+Gie&#10;TbF5KU1W67c3guBxmJnfMJNZaytxpcaXjhV89xIQxLnTJRcKDvtFdwTCB2SNlWNScCcPs+lHZ4KZ&#10;djfe0nUXChEh7DNUYEKoMyl9bsii77maOHpn11gMUTaF1A3eItxWsp8kQ2mx5LhgsKYfQ/ll928V&#10;JHLzm5L5q1fHdZ5uj/Pl4XI/KfX12c7HIAK14R1+tZdawWCQDuH5Jj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6/dfxQAAAN0AAAAPAAAAAAAAAAAAAAAAAJgCAABkcnMv&#10;ZG93bnJldi54bWxQSwUGAAAAAAQABAD1AAAAigMAAAAA&#10;" path="m9,l7,2,,29,6,23,9,21r4,2l14,24,26,34,70,79r9,10l79,93r-6,8l76,103,103,76r-3,-2l93,80,88,79,79,71,9,xe" fillcolor="black" stroked="f">
                          <v:path arrowok="t" o:connecttype="custom" o:connectlocs="9,0;7,2;0,29;6,23;9,21;13,23;14,24;26,34;70,79;79,89;79,93;73,101;76,103;103,76;100,74;93,80;88,79;79,71;9,0" o:connectangles="0,0,0,0,0,0,0,0,0,0,0,0,0,0,0,0,0,0,0"/>
                        </v:shape>
                        <v:shape id="Freeform 3640" o:spid="_x0000_s3087" style="position:absolute;left:4417;top:247;width:56;height:71;visibility:visible;mso-wrap-style:square;v-text-anchor:top" coordsize="5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MacIA&#10;AADdAAAADwAAAGRycy9kb3ducmV2LnhtbESPW4vCMBSE3xf8D+EIvq2pF1apRhEvuG+Lt/dDc2yL&#10;zUlJYq3/3iwIPg4z8w0zX7amEg05X1pWMOgnIIgzq0vOFZxPu+8pCB+QNVaWScGTPCwXna85pto+&#10;+EDNMeQiQtinqKAIoU6l9FlBBn3f1sTRu1pnMETpcqkdPiLcVHKYJD/SYMlxocCa1gVlt+PdKLjs&#10;s1Xtw3Qr/em8mTA19z/XKNXrtqsZiEBt+ITf7V+tYDQaT+D/TX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dYxpwgAAAN0AAAAPAAAAAAAAAAAAAAAAAJgCAABkcnMvZG93&#10;bnJldi54bWxQSwUGAAAAAAQABAD1AAAAhwMAAAAA&#10;" path="m9,1l,17,5,13r13,1l28,20r11,9l45,36r5,11l50,49,47,60,39,71,49,65r3,-4l56,50,55,37r,-1l50,24,42,13,31,5,19,,9,1xe" fillcolor="black" stroked="f">
                          <v:path arrowok="t" o:connecttype="custom" o:connectlocs="9,1;0,17;5,13;18,14;28,20;39,29;45,36;50,47;50,49;47,60;39,71;49,65;52,61;56,50;55,37;55,36;50,24;42,13;31,5;19,0;9,1" o:connectangles="0,0,0,0,0,0,0,0,0,0,0,0,0,0,0,0,0,0,0,0,0"/>
                        </v:shape>
                        <v:shape id="Freeform 3641" o:spid="_x0000_s3088" style="position:absolute;left:4407;top:248;width:19;height:26;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8Gm8cA&#10;AADdAAAADwAAAGRycy9kb3ducmV2LnhtbESPTWvCQBCG74L/YZlCL0U3jUVKdBXpBwgtYhPB65Cd&#10;JsHsbMiuGv9951DwOLzzPjPPcj24Vl2oD41nA8/TBBRx6W3DlYFD8Tl5BRUissXWMxm4UYD1ajxa&#10;Ymb9lX/oksdKCYRDhgbqGLtM61DW5DBMfUcs2a/vHUYZ+0rbHq8Cd61Ok2SuHTYsF2rs6K2m8pSf&#10;nVDO31v9dDq+F/uy+EpvXfqxc86Yx4dhswAVaYj35f/21hqYzV7kXbERE9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PBpvHAAAA3QAAAA8AAAAAAAAAAAAAAAAAmAIAAGRy&#10;cy9kb3ducmV2LnhtbFBLBQYAAAAABAAEAPUAAACMAwAAAAA=&#10;" path="m9,5l4,14,,26,7,21r3,-5l19,,9,5xe" fillcolor="black" stroked="f">
                          <v:path arrowok="t" o:connecttype="custom" o:connectlocs="9,5;4,14;0,26;7,21;10,16;19,0;9,5" o:connectangles="0,0,0,0,0,0,0"/>
                        </v:shape>
                        <v:shape id="Freeform 3642" o:spid="_x0000_s3089" style="position:absolute;left:4385;top:204;width:79;height:115;visibility:visible;mso-wrap-style:square;v-text-anchor:top" coordsize="7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BFe8QA&#10;AADdAAAADwAAAGRycy9kb3ducmV2LnhtbESPQWsCMRSE74X+h/AKXkSzail2a5RSEXoStB48Pjav&#10;ydLNS9hEjf76plDwOMzMN8xilV0nztTH1rOCybgCQdx43bJRcPjajOYgYkLW2HkmBVeKsFo+Piyw&#10;1v7COzrvkxEFwrFGBTalUEsZG0sO49gH4uJ9+95hKrI3Uvd4KXDXyWlVvUiHLZcFi4E+LDU/+5NT&#10;cAtHk9k6aYanvA5bIjmcbJUaPOX3NxCJcrqH/9ufWsFs9vwKf2/K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RXvEAAAA3QAAAA8AAAAAAAAAAAAAAAAAmAIAAGRycy9k&#10;b3ducmV2LnhtbFBLBQYAAAAABAAEAPUAAACJAwAAAAA=&#10;" path="m15,l12,3,9,7,3,18,,28,,42r,3l3,58,7,71r1,2l15,85,25,96r2,3l38,107r12,5l63,115r8,-1l79,103r-9,4l66,106,53,101,49,99,38,90,36,87,26,76,29,65r-7,5l18,64,13,51,11,46,9,33,8,29,10,17r1,-4l18,2,15,xe" fillcolor="black" stroked="f">
                          <v:path arrowok="t" o:connecttype="custom" o:connectlocs="15,0;12,3;9,7;3,18;0,28;0,42;0,45;3,58;7,71;8,73;15,85;25,96;27,99;38,107;50,112;63,115;71,114;79,103;70,107;66,106;53,101;49,99;38,90;36,87;26,76;29,65;22,70;18,64;13,51;11,46;9,33;8,29;10,17;11,13;18,2;15,0" o:connectangles="0,0,0,0,0,0,0,0,0,0,0,0,0,0,0,0,0,0,0,0,0,0,0,0,0,0,0,0,0,0,0,0,0,0,0,0"/>
                        </v:shape>
                        <v:shape id="Freeform 3643" o:spid="_x0000_s3090" style="position:absolute;left:4427;top:176;width:88;height:88;visibility:visible;mso-wrap-style:square;v-text-anchor:top" coordsize="8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rg7MUA&#10;AADdAAAADwAAAGRycy9kb3ducmV2LnhtbERPy2rCQBTdF/oPwy10VycqSo1OQtEqLorgi9bdNXNN&#10;QjN30szUpH/vLIQuD+c9SztTiSs1rrSsoN+LQBBnVpecKzjsly+vIJxH1lhZJgV/5CBNHh9mGGvb&#10;8pauO5+LEMIuRgWF93UspcsKMuh6tiYO3MU2Bn2ATS51g20IN5UcRNFYGiw5NBRY07yg7Hv3axR8&#10;bhebn8i+f5zadjJenN1x9bXuK/X81L1NQXjq/L/47l5rBcPhKOwPb8ITk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SuDsxQAAAN0AAAAPAAAAAAAAAAAAAAAAAJgCAABkcnMv&#10;ZG93bnJldi54bWxQSwUGAAAAAAQABAD1AAAAigMAAAAA&#10;" path="m,9l1,21,6,35r3,5l17,51,27,63r11,9l49,80r12,6l71,88r12,l88,79r-5,2l70,79,61,73,50,65,39,54,37,53,27,42,18,31,12,21,7,10,10,,,9xe" fillcolor="black" stroked="f">
                          <v:path arrowok="t" o:connecttype="custom" o:connectlocs="0,9;1,21;6,35;9,40;17,51;27,63;38,72;49,80;61,86;71,88;83,88;88,79;83,81;70,79;61,73;50,65;39,54;37,53;27,42;18,31;12,21;7,10;10,0;0,9" o:connectangles="0,0,0,0,0,0,0,0,0,0,0,0,0,0,0,0,0,0,0,0,0,0,0,0"/>
                        </v:shape>
                        <v:shape id="Freeform 3644" o:spid="_x0000_s3091" style="position:absolute;left:4427;top:167;width:98;height:97;visibility:visible;mso-wrap-style:square;v-text-anchor:top" coordsize="9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f4wcMA&#10;AADdAAAADwAAAGRycy9kb3ducmV2LnhtbESP0YrCMBRE34X9h3CFfdNURVmqUWRB7QoKW/2AS3Nt&#10;i81NSaJ2/34jCD4OM3OGWaw604g7OV9bVjAaJiCIC6trLhWcT5vBFwgfkDU2lknBH3lYLT96C0y1&#10;ffAv3fNQighhn6KCKoQ2ldIXFRn0Q9sSR+9incEQpSuldviIcNPIcZLMpMGa40KFLX1XVFzzm1Fg&#10;Lj/cJXp3lO62Hcss2x9ot1fqs9+t5yACdeEdfrUzrWAymY7g+SY+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f4wcMAAADdAAAADwAAAAAAAAAAAAAAAACYAgAAZHJzL2Rv&#10;d25yZXYueG1sUEsFBgAAAAAEAAQA9QAAAIgDAAAAAA==&#10;" path="m6,5l4,7,,18,10,9,17,6r2,l32,11r4,2l47,22,58,32,70,44r9,11l86,65r1,2l91,79r-3,9l83,97r9,-5l94,89,98,77,97,67,92,53,89,47,81,36,71,25,65,19,54,10,42,3,30,,29,,15,,6,5xe" fillcolor="black" stroked="f">
                          <v:path arrowok="t" o:connecttype="custom" o:connectlocs="6,5;4,7;0,18;10,9;17,6;19,6;32,11;36,13;47,22;58,32;70,44;79,55;86,65;87,67;91,79;88,88;83,97;92,92;94,89;98,77;97,67;92,53;89,47;81,36;71,25;65,19;54,10;42,3;30,0;29,0;15,0;6,5" o:connectangles="0,0,0,0,0,0,0,0,0,0,0,0,0,0,0,0,0,0,0,0,0,0,0,0,0,0,0,0,0,0,0,0"/>
                        </v:shape>
                        <v:line id="Line 3645" o:spid="_x0000_s3092" style="position:absolute;flip:x y;visibility:visible;mso-wrap-style:square" from="4602,41" to="478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hFMQAAADdAAAADwAAAGRycy9kb3ducmV2LnhtbESPQWsCMRSE70L/Q3iFXqRmq3QrW6OU&#10;UkV6c23vj81zs5i8LEmq679vBMHjMPPNMIvV4Kw4UYidZwUvkwIEceN1x62Cn/36eQ4iJmSN1jMp&#10;uFCE1fJhtMBK+zPv6FSnVuQSjhUqMCn1lZSxMeQwTnxPnL2DDw5TlqGVOuA5lzsrp0VRSocd5wWD&#10;PX0aao71n1Mwe/vdb492bL7X0Zmvja2bMlyUenocPt5BJBrSPXyjtzpzs9cpXN/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muEUxAAAAN0AAAAPAAAAAAAAAAAA&#10;AAAAAKECAABkcnMvZG93bnJldi54bWxQSwUGAAAAAAQABAD5AAAAkgMAAAAA&#10;" strokeweight="0"/>
                        <v:shape id="Freeform 3646" o:spid="_x0000_s3093" style="position:absolute;left:4292;top:48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uVMUA&#10;AADdAAAADwAAAGRycy9kb3ducmV2LnhtbESPQWvCQBSE70L/w/IKvZlNm5qU6CpFENpLwUTo9Zl9&#10;ZkOzb0N21fjv3UKhx2FmvmFWm8n24kKj7xwreE5SEMSN0x23Cg71bv4Gwgdkjb1jUnAjD5v1w2yF&#10;pXZX3tOlCq2IEPYlKjAhDKWUvjFk0SduII7eyY0WQ5RjK/WI1wi3vXxJ01xa7DguGBxoa6j5qc5W&#10;QV5/F1QYps9jdkzd187JLn9V6ulxel+CCDSF//Bf+0MryLJFBr9v4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u5UxQAAAN0AAAAPAAAAAAAAAAAAAAAAAJgCAABkcnMv&#10;ZG93bnJldi54bWxQSwUGAAAAAAQABAD1AAAAigMAAAAA&#10;" path="m9,l,2r18,l9,xe" fillcolor="black" stroked="f">
                          <v:path arrowok="t" o:connecttype="custom" o:connectlocs="9,0;0,2;18,2;9,0" o:connectangles="0,0,0,0"/>
                        </v:shape>
                        <v:shape id="Freeform 3647" o:spid="_x0000_s3094" style="position:absolute;left:4292;top:48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A3MYA&#10;AADdAAAADwAAAGRycy9kb3ducmV2LnhtbESPQWvCQBSE74L/YXkFb7qpWrGpa5CKpYciqPX+yL4m&#10;q9m3aXaN6b/vCoLHYWa+YRZZZyvRUuONYwXPowQEce604ULB92EznIPwAVlj5ZgU/JGHbNnvLTDV&#10;7so7avehEBHCPkUFZQh1KqXPS7LoR64mjt6PayyGKJtC6gavEW4rOU6SmbRoOC6UWNN7Sfl5f7EK&#10;zHFusJpux+uP19nvaXv82iWHXKnBU7d6AxGoC4/wvf2pFUwmL1O4vY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ZA3MYAAADdAAAADwAAAAAAAAAAAAAAAACYAgAAZHJz&#10;L2Rvd25yZXYueG1sUEsFBgAAAAAEAAQA9QAAAIsDAAAAAA==&#10;" path="m9,l,2r18,l9,xe" filled="f" strokeweight="0">
                          <v:path arrowok="t" o:connecttype="custom" o:connectlocs="9,0;0,2;18,2;9,0" o:connectangles="0,0,0,0"/>
                        </v:shape>
                        <v:shape id="Freeform 3648" o:spid="_x0000_s3095" style="position:absolute;left:4285;top:488;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z8hscA&#10;AADdAAAADwAAAGRycy9kb3ducmV2LnhtbESPQWsCMRSE70L/Q3gFL6JJFaVsjVIqpVI8WGvr9XXz&#10;urt087Ik0V3/vRGEHoeZ+YaZLztbixP5UDnW8DBSIIhzZyouNOw/X4ePIEJENlg7Jg1nCrBc3PXm&#10;mBnX8geddrEQCcIhQw1ljE0mZchLshhGriFO3q/zFmOSvpDGY5vgtpZjpWbSYsVpocSGXkrK/3ZH&#10;q2H79q4OYfW1+TZq9nNYb4++XQ207t93z08gInXxP3xrr42GyWQ6heub9AT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s/IbHAAAA3QAAAA8AAAAAAAAAAAAAAAAAmAIAAGRy&#10;cy9kb3ducmV2LnhtbFBLBQYAAAAABAAEAPUAAACMAwAAAAA=&#10;" path="m7,l,5r33,l7,xe" fillcolor="black" stroked="f">
                          <v:path arrowok="t" o:connecttype="custom" o:connectlocs="7,0;0,5;33,5;7,0" o:connectangles="0,0,0,0"/>
                        </v:shape>
                        <v:shape id="Freeform 3649" o:spid="_x0000_s3096" style="position:absolute;left:4285;top:488;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cgRscA&#10;AADdAAAADwAAAGRycy9kb3ducmV2LnhtbESPT2vCQBTE7wW/w/KEXopuNFQkZhURKrn00KgHb4/s&#10;yx/Nvg3ZrUn76buFQo/DzPyGSXejacWDetdYVrCYRyCIC6sbrhScT2+zNQjnkTW2lknBFznYbSdP&#10;KSbaDvxBj9xXIkDYJaig9r5LpHRFTQbd3HbEwSttb9AH2VdS9zgEuGnlMopW0mDDYaHGjg41Fff8&#10;0ygYqveLzvD7jtf4mJWX2+HFdLlSz9NxvwHhafT/4b92phXE8esKft+EJ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HIEbHAAAA3QAAAA8AAAAAAAAAAAAAAAAAmAIAAGRy&#10;cy9kb3ducmV2LnhtbFBLBQYAAAAABAAEAPUAAACMAwAAAAA=&#10;" path="m7,l,5r33,l7,xe" filled="f" strokeweight="0">
                          <v:path arrowok="t" o:connecttype="custom" o:connectlocs="7,0;0,5;33,5;7,0" o:connectangles="0,0,0,0"/>
                        </v:shape>
                        <v:shape id="Freeform 3650" o:spid="_x0000_s3097" style="position:absolute;left:4292;top:488;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gofsMA&#10;AADdAAAADwAAAGRycy9kb3ducmV2LnhtbESP3YrCMBSE7wXfIRzBO01V/KtGEUFQ1htbH+DQnP5g&#10;c1KaqPXtzcLCXg4z8w2z3XemFi9qXWVZwWQcgSDOrK64UHBPT6MVCOeRNdaWScGHHOx3/d4WY23f&#10;fKNX4gsRIOxiVFB638RSuqwkg25sG+Lg5bY16INsC6lbfAe4qeU0ihbSYMVhocSGjiVlj+RpFEyZ&#10;T+sqXx1+8rNNL8XE1c/0qtRw0B02IDx1/j/81z5rBbPZfAm/b8ITkLs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gofsMAAADdAAAADwAAAAAAAAAAAAAAAACYAgAAZHJzL2Rv&#10;d25yZXYueG1sUEsFBgAAAAAEAAQA9QAAAIgDAAAAAA==&#10;" path="m,l18,r8,5l,xe" fillcolor="black" stroked="f">
                          <v:path arrowok="t" o:connecttype="custom" o:connectlocs="0,0;18,0;26,5;0,0" o:connectangles="0,0,0,0"/>
                        </v:shape>
                        <v:shape id="Freeform 3651" o:spid="_x0000_s3098" style="position:absolute;left:4292;top:488;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qvusMA&#10;AADdAAAADwAAAGRycy9kb3ducmV2LnhtbERPy2rCQBTdC/2H4Rbc1UkVH0RHKRVBSzc+INvLzG2S&#10;NnMnZCYx+vXOouDycN6rTW8r0VHjS8cK3kcJCGLtTMm5gst597YA4QOywcoxKbiRh836ZbDC1Lgr&#10;H6k7hVzEEPYpKihCqFMpvS7Ioh+5mjhyP66xGCJscmkavMZwW8lxksykxZJjQ4E1fRak/06tVXCf&#10;36ftl55lOvv+PbQyz7Ztx0oNX/uPJYhAfXiK/917o2Aymca58U1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qvusMAAADdAAAADwAAAAAAAAAAAAAAAACYAgAAZHJzL2Rv&#10;d25yZXYueG1sUEsFBgAAAAAEAAQA9QAAAIgDAAAAAA==&#10;" path="m,l18,r8,5l,xe" filled="f" strokeweight="0">
                          <v:path arrowok="t" o:connecttype="custom" o:connectlocs="0,0;18,0;26,5;0,0" o:connectangles="0,0,0,0"/>
                        </v:shape>
                        <v:shape id="Freeform 3652" o:spid="_x0000_s3099" style="position:absolute;left:4279;top:493;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m9cgA&#10;AADdAAAADwAAAGRycy9kb3ducmV2LnhtbESPS2vDMBCE74X+B7GFXEojNyEvN0oogUDSUx6FkNti&#10;bWy31sqVFMf+91Gh0OMwM98w82VrKtGQ86VlBa/9BARxZnXJuYLP4/plCsIHZI2VZVLQkYfl4vFh&#10;jqm2N95Tcwi5iBD2KSooQqhTKX1WkEHftzVx9C7WGQxRulxqh7cIN5UcJMlYGiw5LhRY06qg7Ptw&#10;NQqa03nw3F1/UH90u6/ptp04N5oo1Xtq399ABGrDf/ivvdEKhsPRDH7fxCc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8+b1yAAAAN0AAAAPAAAAAAAAAAAAAAAAAJgCAABk&#10;cnMvZG93bnJldi54bWxQSwUGAAAAAAQABAD1AAAAjQMAAAAA&#10;" path="m6,l,7r44,l6,xe" fillcolor="black" stroked="f">
                          <v:path arrowok="t" o:connecttype="custom" o:connectlocs="6,0;0,7;44,7;6,0" o:connectangles="0,0,0,0"/>
                        </v:shape>
                        <v:shape id="Freeform 3653" o:spid="_x0000_s3100" style="position:absolute;left:4279;top:493;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256cIA&#10;AADdAAAADwAAAGRycy9kb3ducmV2LnhtbERPTWvCQBC9C/6HZQq96aZKxcZsRARLKRSq9uBxyI5J&#10;MDsTdrcx/ffdQ6HHx/sutqPr1EA+tMIGnuYZKOJKbMu1ga/zYbYGFSKyxU6YDPxQgG05nRSYW7nz&#10;kYZTrFUK4ZCjgSbGPtc6VA05DHPpiRN3Fe8wJuhrbT3eU7jr9CLLVtphy6mhwZ72DVW307czsBit&#10;PF8+smvfvYt9HeTFf16sMY8P424DKtIY/8V/7jdrYLlcpf3pTXoCu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bnpwgAAAN0AAAAPAAAAAAAAAAAAAAAAAJgCAABkcnMvZG93&#10;bnJldi54bWxQSwUGAAAAAAQABAD1AAAAhwMAAAAA&#10;" path="m6,l,7r44,l6,xe" filled="f" strokeweight="0">
                          <v:path arrowok="t" o:connecttype="custom" o:connectlocs="6,0;0,7;44,7;6,0" o:connectangles="0,0,0,0"/>
                        </v:shape>
                        <v:shape id="Freeform 3654" o:spid="_x0000_s3101" style="position:absolute;left:4285;top:493;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MNRcUA&#10;AADdAAAADwAAAGRycy9kb3ducmV2LnhtbESPQWsCMRSE74X+h/AK3mp2FaRsjSKFgoc9qK14fWxe&#10;N4ublzXJ6uqvN4LQ4zAz3zDz5WBbcSYfGscK8nEGgrhyuuFawe/P9/sHiBCRNbaOScGVAiwXry9z&#10;LLS78JbOu1iLBOFQoAITY1dIGSpDFsPYdcTJ+3PeYkzS11J7vCS4beUky2bSYsNpwWBHX4aq4663&#10;CjZlfy3dTZtwyNd9eTrtg8/3So3ehtUniEhD/A8/22utYDqd5fB4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8w1FxQAAAN0AAAAPAAAAAAAAAAAAAAAAAJgCAABkcnMv&#10;ZG93bnJldi54bWxQSwUGAAAAAAQABAD1AAAAigMAAAAA&#10;" path="m,l33,r5,7l,xe" fillcolor="black" stroked="f">
                          <v:path arrowok="t" o:connecttype="custom" o:connectlocs="0,0;33,0;38,7;0,0" o:connectangles="0,0,0,0"/>
                        </v:shape>
                        <v:shape id="Freeform 3655" o:spid="_x0000_s3102" style="position:absolute;left:4285;top:493;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g79sUA&#10;AADdAAAADwAAAGRycy9kb3ducmV2LnhtbESPT4vCMBTE74LfITxhbzZVQZbaKCLs4qoX/+H12Tzb&#10;YvNSmqh1P/1mQfA4zMxvmHTWmkrcqXGlZQWDKAZBnFldcq7gsP/qf4JwHlljZZkUPMnBbNrtpJho&#10;++At3Xc+FwHCLkEFhfd1IqXLCjLoIlsTB+9iG4M+yCaXusFHgJtKDuN4LA2WHBYKrGlRUHbd3YwC&#10;t/+9rp7bA/2sN9+n84aOLS6OSn302vkEhKfWv8Ov9lIrGI3GQ/h/E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Dv2xQAAAN0AAAAPAAAAAAAAAAAAAAAAAJgCAABkcnMv&#10;ZG93bnJldi54bWxQSwUGAAAAAAQABAD1AAAAigMAAAAA&#10;" path="m,l33,r5,7l,xe" filled="f" strokeweight="0">
                          <v:path arrowok="t" o:connecttype="custom" o:connectlocs="0,0;33,0;38,7;0,0" o:connectangles="0,0,0,0"/>
                        </v:shape>
                        <v:shape id="Freeform 3656" o:spid="_x0000_s3103" style="position:absolute;left:4278;top:500;width:47;height:10;visibility:visible;mso-wrap-style:square;v-text-anchor:top" coordsize="4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2IL8YA&#10;AADdAAAADwAAAGRycy9kb3ducmV2LnhtbESPQWvCQBSE7wX/w/KEXqRuNCAhdRURi/Zkq0J7fGSf&#10;m2j2bZrdavrvXUHocZiZb5jpvLO1uFDrK8cKRsMEBHHhdMVGwWH/9pKB8AFZY+2YFPyRh/ms9zTF&#10;XLsrf9JlF4yIEPY5KihDaHIpfVGSRT90DXH0jq61GKJsjdQtXiPc1nKcJBNpseK4UGJDy5KK8+7X&#10;Kgjf2Vdllj96vVnR4PSemWaw/VDqud8tXkEE6sJ/+NHeaAVpOknh/iY+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2IL8YAAADdAAAADwAAAAAAAAAAAAAAAACYAgAAZHJz&#10;L2Rvd25yZXYueG1sUEsFBgAAAAAEAAQA9QAAAIsDAAAAAA==&#10;" path="m1,l,10r47,l1,xe" fillcolor="black" stroked="f">
                          <v:path arrowok="t" o:connecttype="custom" o:connectlocs="1,0;0,10;47,10;1,0" o:connectangles="0,0,0,0"/>
                        </v:shape>
                        <v:shape id="Freeform 3657" o:spid="_x0000_s3104" style="position:absolute;left:4278;top:500;width:47;height:10;visibility:visible;mso-wrap-style:square;v-text-anchor:top" coordsize="4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bRcgA&#10;AADdAAAADwAAAGRycy9kb3ducmV2LnhtbESPT2vCQBTE70K/w/KEXkQ3rSVKdJUitS1exD8Yj4/s&#10;MwnNvg3ZrUn76bsFweMwM79h5svOVOJKjSstK3gaRSCIM6tLzhUcD+vhFITzyBory6TghxwsFw+9&#10;OSbatryj697nIkDYJaig8L5OpHRZQQbdyNbEwbvYxqAPssmlbrANcFPJ5yiKpcGSw0KBNa0Kyr72&#10;30bBe4qTwem4rs+TePPWytVHuv1NlXrsd68zEJ46fw/f2p9awXgcv8D/m/AE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KFtFyAAAAN0AAAAPAAAAAAAAAAAAAAAAAJgCAABk&#10;cnMvZG93bnJldi54bWxQSwUGAAAAAAQABAD1AAAAjQMAAAAA&#10;" path="m1,l,10r47,l1,xe" filled="f" strokeweight="0">
                          <v:path arrowok="t" o:connecttype="custom" o:connectlocs="1,0;0,10;47,10;1,0" o:connectangles="0,0,0,0"/>
                        </v:shape>
                        <v:shape id="Freeform 3658" o:spid="_x0000_s3105" style="position:absolute;left:4279;top:500;width:46;height:10;visibility:visible;mso-wrap-style:square;v-text-anchor:top" coordsize="4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3MYA&#10;AADdAAAADwAAAGRycy9kb3ducmV2LnhtbESPwWrDMBBE74X+g9hCb40ch4bgRjGmUEgxFJwEcl2s&#10;rS1irYylOq6/vioEchxm5g2zzSfbiZEGbxwrWC4SEMS104YbBafjx8sGhA/IGjvHpOCXPOS7x4ct&#10;ZtpduaLxEBoRIewzVNCG0GdS+roli37heuLofbvBYohyaKQe8BrhtpNpkqylRcNxocWe3luqL4cf&#10;qyB1paH5vKmK/Xmizy8zl918VOr5aSreQASawj18a++1gtVq/Qr/b+IT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E3MYAAADdAAAADwAAAAAAAAAAAAAAAACYAgAAZHJz&#10;L2Rvd25yZXYueG1sUEsFBgAAAAAEAAQA9QAAAIsDAAAAAA==&#10;" path="m,l44,r2,10l,xe" fillcolor="black" stroked="f">
                          <v:path arrowok="t" o:connecttype="custom" o:connectlocs="0,0;44,0;46,10;0,0" o:connectangles="0,0,0,0"/>
                        </v:shape>
                        <v:shape id="Freeform 3659" o:spid="_x0000_s3106" style="position:absolute;left:4279;top:500;width:46;height:10;visibility:visible;mso-wrap-style:square;v-text-anchor:top" coordsize="4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aku8YA&#10;AADdAAAADwAAAGRycy9kb3ducmV2LnhtbESPW2vCQBSE3wX/w3IKfRHdWCFIdJVSekOoxevzIXtM&#10;gtmz2+w2xn/vCoU+DjPzDTNfdqYWLTW+sqxgPEpAEOdWV1wo2O/ehlMQPiBrrC2Tgit5WC76vTlm&#10;2l54Q+02FCJC2GeooAzBZVL6vCSDfmQdcfROtjEYomwKqRu8RLip5VOSpNJgxXGhREcvJeXn7a9R&#10;0B5e9x/T1QHzwdE5uR5//bx/B6UeH7rnGYhAXfgP/7U/tYLJJE3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aku8YAAADdAAAADwAAAAAAAAAAAAAAAACYAgAAZHJz&#10;L2Rvd25yZXYueG1sUEsFBgAAAAAEAAQA9QAAAIsDAAAAAA==&#10;" path="m,l44,r2,10l,xe" filled="f" strokeweight="0">
                          <v:path arrowok="t" o:connecttype="custom" o:connectlocs="0,0;44,0;46,10;0,0" o:connectangles="0,0,0,0"/>
                        </v:shape>
                        <v:rect id="Rectangle 3660" o:spid="_x0000_s3107" style="position:absolute;left:4278;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n6cgA&#10;AADdAAAADwAAAGRycy9kb3ducmV2LnhtbESPzWsCMRTE74L/Q3hCb5r1o35sjaKFgpeCWg96e25e&#10;dxc3L9sk1W3/+kYQehxm5jfMfNmYSlzJ+dKygn4vAUGcWV1yruDw8dadgvABWWNlmRT8kIflot2a&#10;Y6rtjXd03YdcRAj7FBUUIdSplD4ryKDv2Zo4ep/WGQxRulxqh7cIN5UcJMlYGiw5LhRY02tB2WX/&#10;bRSsZ9P113bE77+784lOx/PleeASpZ46zeoFRKAm/Icf7Y1WMByOJ3B/E5+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OOfpyAAAAN0AAAAPAAAAAAAAAAAAAAAAAJgCAABk&#10;cnMvZG93bnJldi54bWxQSwUGAAAAAAQABAD1AAAAjQMAAAAA&#10;" fillcolor="black" stroked="f"/>
                        <v:rect id="Rectangle 3661" o:spid="_x0000_s3108" style="position:absolute;left:4278;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Ck4cIA&#10;AADdAAAADwAAAGRycy9kb3ducmV2LnhtbERPy4rCMBTdD8w/hDvgbkyd4oNqFBkQXOn4QFxem2tb&#10;mtyUJmr9e7MYcHk479mis0bcqfWVYwWDfgKCOHe64kLB8bD6noDwAVmjcUwKnuRhMf/8mGGm3YN3&#10;dN+HQsQQ9hkqKENoMil9XpJF33cNceSurrUYImwLqVt8xHBr5E+SjKTFimNDiQ39lpTX+5tVMBle&#10;TH0cp+fNeDs41WSW5Dd/SvW+uuUURKAuvMX/7rVWkKajODe+iU9A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EKThwgAAAN0AAAAPAAAAAAAAAAAAAAAAAJgCAABkcnMvZG93&#10;bnJldi54bWxQSwUGAAAAAAQABAD1AAAAhwMAAAAA&#10;" filled="f" strokeweight="0"/>
                        <v:rect id="Rectangle 3662" o:spid="_x0000_s3109" style="position:absolute;left:4278;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vWAMcA&#10;AADdAAAADwAAAGRycy9kb3ducmV2LnhtbESPT2sCMRTE74V+h/AK3mpWraKrUVQo9FLw30Fvz81z&#10;d3HzsiapbvvpG0HwOMzMb5jJrDGVuJLzpWUFnXYCgjizuuRcwW77+T4E4QOyxsoyKfglD7Pp68sE&#10;U21vvKbrJuQiQtinqKAIoU6l9FlBBn3b1sTRO1lnMETpcqkd3iLcVLKbJANpsOS4UGBNy4Ky8+bH&#10;KFiMhovL6oO//9bHAx32x3O/6xKlWm/NfAwiUBOe4Uf7Syvo9QYj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r1gDHAAAA3QAAAA8AAAAAAAAAAAAAAAAAmAIAAGRy&#10;cy9kb3ducmV2LnhtbFBLBQYAAAAABAAEAPUAAACMAwAAAAA=&#10;" fillcolor="black" stroked="f"/>
                        <v:rect id="Rectangle 3663" o:spid="_x0000_s3110" style="position:absolute;left:4278;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8+OsIA&#10;AADdAAAADwAAAGRycy9kb3ducmV2LnhtbERPz2vCMBS+D/wfwhN2m6krrlKNIsLAkzoV8fhsnm1p&#10;8lKaqN1/bw6DHT++3/Nlb414UOdrxwrGowQEceF0zaWC0/H7YwrCB2SNxjEp+CUPy8XgbY65dk/+&#10;occhlCKGsM9RQRVCm0vpi4os+pFriSN3c53FEGFXSt3hM4ZbIz+T5EtarDk2VNjSuqKiOdytgunk&#10;appTll622W58bsisyG/3Sr0P+9UMRKA+/Iv/3ButIE2zuD++iU9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z46wgAAAN0AAAAPAAAAAAAAAAAAAAAAAJgCAABkcnMvZG93&#10;bnJldi54bWxQSwUGAAAAAAQABAD1AAAAhwMAAAAA&#10;" filled="f" strokeweight="0"/>
                        <v:shape id="Freeform 3664" o:spid="_x0000_s3111" style="position:absolute;left:4278;top:510;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j8YA&#10;AADdAAAADwAAAGRycy9kb3ducmV2LnhtbESPQWvCQBSE74L/YXkFb7pRqZHoKiJU2kPBaD14e2Sf&#10;SWj2bbq7Nem/7xaEHoeZ+YZZb3vTiDs5X1tWMJ0kIIgLq2suFXycX8ZLED4ga2wsk4If8rDdDAdr&#10;zLTtOKf7KZQiQthnqKAKoc2k9EVFBv3EtsTRu1lnMETpSqkddhFuGjlLkoU0WHNcqLClfUXF5+nb&#10;KLhRk7rDcZa/7buva3q+vD/nMig1eup3KxCB+vAffrRftYL5PJ3C3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Ij8YAAADdAAAADwAAAAAAAAAAAAAAAACYAgAAZHJz&#10;L2Rvd25yZXYueG1sUEsFBgAAAAAEAAQA9QAAAIsDAAAAAA==&#10;" path="m,l1,9r44,l,xe" fillcolor="black" stroked="f">
                          <v:path arrowok="t" o:connecttype="custom" o:connectlocs="0,0;1,9;45,9;0,0" o:connectangles="0,0,0,0"/>
                        </v:shape>
                        <v:shape id="Freeform 3665" o:spid="_x0000_s3112" style="position:absolute;left:4278;top:510;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mScUA&#10;AADdAAAADwAAAGRycy9kb3ducmV2LnhtbESPS2vCQBSF9wX/w3CF7urEBK2kjiKCknZTtEK3l8zt&#10;JDRzJ2TGPP59p1Do8nAeH2e7H20jeup87VjBcpGAIC6drtkouH2cnjYgfEDW2DgmBRN52O9mD1vM&#10;tRv4Qv01GBFH2OeooAqhzaX0ZUUW/cK1xNH7cp3FEGVnpO5wiOO2kWmSrKXFmiOhwpaOFZXf17uN&#10;kHrVnD/DxMWlf9PmdTWtzfuk1ON8PLyACDSG//Bfu9AKsuw5hd838Qn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qZJxQAAAN0AAAAPAAAAAAAAAAAAAAAAAJgCAABkcnMv&#10;ZG93bnJldi54bWxQSwUGAAAAAAQABAD1AAAAigMAAAAA&#10;" path="m,l1,9r44,l,xe" filled="f" strokeweight="0">
                          <v:path arrowok="t" o:connecttype="custom" o:connectlocs="0,0;1,9;45,9;0,0" o:connectangles="0,0,0,0"/>
                        </v:shape>
                        <v:shape id="Freeform 3666" o:spid="_x0000_s3113" style="position:absolute;left:4278;top:510;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FwbscA&#10;AADdAAAADwAAAGRycy9kb3ducmV2LnhtbESP3WrCQBSE7wu+w3KE3tVNm+JP6ipSECpWQY3Qy8Pu&#10;aRLMng3ZrYlv3y0UvBxm5htmvuxtLa7U+sqxgudRAoJYO1NxoSA/rZ+mIHxANlg7JgU38rBcDB7m&#10;mBnX8YGux1CICGGfoYIyhCaT0uuSLPqRa4ij9+1aiyHKtpCmxS7CbS1fkmQsLVYcF0ps6L0kfTn+&#10;WAVyvdH7w/hVb76mXcjzs97Odp9KPQ771RuIQH24h//bH0ZBmk5S+HsTn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BcG7HAAAA3QAAAA8AAAAAAAAAAAAAAAAAmAIAAGRy&#10;cy9kb3ducmV2LnhtbFBLBQYAAAAABAAEAPUAAACMAwAAAAA=&#10;" path="m,l47,,45,9,,xe" fillcolor="black" stroked="f">
                          <v:path arrowok="t" o:connecttype="custom" o:connectlocs="0,0;47,0;45,9;0,0" o:connectangles="0,0,0,0"/>
                        </v:shape>
                        <v:shape id="Freeform 3667" o:spid="_x0000_s3114" style="position:absolute;left:4278;top:510;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Fe9cYA&#10;AADdAAAADwAAAGRycy9kb3ducmV2LnhtbESPT2sCMRTE74LfITzBm2atUmU1Squ0FMSDf0C8PTfP&#10;zdrNy7JJdfvtm4LgcZj5zTCzRWNLcaPaF44VDPoJCOLM6YJzBYf9R28CwgdkjaVjUvBLHhbzdmuG&#10;qXZ33tJtF3IRS9inqMCEUKVS+syQRd93FXH0Lq62GKKsc6lrvMdyW8qXJHmVFguOCwYrWhrKvnc/&#10;VsFwc7iuqveRKZensNbHz7NdZ2elup3mbQoiUBOe4Qf9pSM3HI/g/0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Fe9cYAAADdAAAADwAAAAAAAAAAAAAAAACYAgAAZHJz&#10;L2Rvd25yZXYueG1sUEsFBgAAAAAEAAQA9QAAAIsDAAAAAA==&#10;" path="m,l47,,45,9,,xe" filled="f" strokeweight="0">
                          <v:path arrowok="t" o:connecttype="custom" o:connectlocs="0,0;47,0;45,9;0,0" o:connectangles="0,0,0,0"/>
                        </v:shape>
                        <v:shape id="Freeform 3668" o:spid="_x0000_s3115" style="position:absolute;left:4279;top:519;width:39;height:7;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yqHcYA&#10;AADdAAAADwAAAGRycy9kb3ducmV2LnhtbESPQWvCQBSE74L/YXlCb7qx0laiq0ihUAoejF56e2Sf&#10;SUz2bdhdY8yvdwtCj8PMfMOst71pREfOV5YVzGcJCOLc6ooLBafj13QJwgdkjY1lUnAnD9vNeLTG&#10;VNsbH6jLQiEihH2KCsoQ2lRKn5dk0M9sSxy9s3UGQ5SukNrhLcJNI1+T5F0arDgulNjSZ0l5nV2N&#10;AvdbD9fBJfXxZH66fX2/hKwblHqZ9LsViEB9+A8/299awWLx8QZ/b+ITk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yqHcYAAADdAAAADwAAAAAAAAAAAAAAAACYAgAAZHJz&#10;L2Rvd25yZXYueG1sUEsFBgAAAAAEAAQA9QAAAIsDAAAAAA==&#10;" path="m,l6,7r33,l,xe" fillcolor="black" stroked="f">
                          <v:path arrowok="t" o:connecttype="custom" o:connectlocs="0,0;6,7;39,7;0,0" o:connectangles="0,0,0,0"/>
                        </v:shape>
                        <v:shape id="Freeform 3669" o:spid="_x0000_s3116" style="position:absolute;left:4279;top:519;width:39;height:7;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V8IA&#10;AADdAAAADwAAAGRycy9kb3ducmV2LnhtbESPQYvCMBSE7wv+h/AEb2tqhbpUo4iyIN62rvdn82yK&#10;zUtpsrb+e7MgeBxm5htmtRlsI+7U+dqxgtk0AUFcOl1zpeD39P35BcIHZI2NY1LwIA+b9ehjhbl2&#10;Pf/QvQiViBD2OSowIbS5lL40ZNFPXUscvavrLIYou0rqDvsIt41MkySTFmuOCwZb2hkqb8WfVdCY&#10;c2qPXu/TQtohc+fqcqx7pSbjYbsEEWgI7/CrfdAK5vNFBv9v4hO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36tXwgAAAN0AAAAPAAAAAAAAAAAAAAAAAJgCAABkcnMvZG93&#10;bnJldi54bWxQSwUGAAAAAAQABAD1AAAAhwMAAAAA&#10;" path="m,l6,7r33,l,xe" filled="f" strokeweight="0">
                          <v:path arrowok="t" o:connecttype="custom" o:connectlocs="0,0;6,7;39,7;0,0" o:connectangles="0,0,0,0"/>
                        </v:shape>
                        <v:shape id="Freeform 3670" o:spid="_x0000_s3117" style="position:absolute;left:4279;top:519;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WLfMcA&#10;AADdAAAADwAAAGRycy9kb3ducmV2LnhtbESPQWvCQBSE70L/w/IKvYhuVNpIdBUpFNqe1Ari7ZF9&#10;Jmmzb9PdNSb/visUPA4z8w2zXHemFi05X1lWMBknIIhzqysuFBy+3kZzED4ga6wtk4KePKxXD4Ml&#10;ZtpeeUftPhQiQthnqKAMocmk9HlJBv3YNsTRO1tnMETpCqkdXiPc1HKaJC/SYMVxocSGXkvKf/YX&#10;o6A9nqbD/vKL+rPffs8/utS551Spp8duswARqAv38H/7XSuYzdIUbm/i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i3zHAAAA3QAAAA8AAAAAAAAAAAAAAAAAmAIAAGRy&#10;cy9kb3ducmV2LnhtbFBLBQYAAAAABAAEAPUAAACMAwAAAAA=&#10;" path="m,l44,,39,7,,xe" fillcolor="black" stroked="f">
                          <v:path arrowok="t" o:connecttype="custom" o:connectlocs="0,0;44,0;39,7;0,0" o:connectangles="0,0,0,0"/>
                        </v:shape>
                        <v:shape id="Freeform 3671" o:spid="_x0000_s3118" style="position:absolute;left:4279;top:519;width:44;height:7;visibility:visible;mso-wrap-style:square;v-text-anchor:top" coordsize="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IjMsIA&#10;AADdAAAADwAAAGRycy9kb3ducmV2LnhtbERPTWvCQBC9C/6HZQq96aZKtaauIkJLKQiaevA4ZMck&#10;NDsTdteY/vvuodDj432vt4NrVU8+NMIGnqYZKOJSbMOVgfPX2+QFVIjIFlthMvBDAbab8WiNuZU7&#10;n6gvYqVSCIccDdQxdrnWoazJYZhKR5y4q3iHMUFfaevxnsJdq2dZttAOG04NNXa0r6n8Lm7OwGyw&#10;8nw5ZNeu/RT73svKHy/WmMeHYfcKKtIQ/8V/7g9rYD5fprnpTXo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0iMywgAAAN0AAAAPAAAAAAAAAAAAAAAAAJgCAABkcnMvZG93&#10;bnJldi54bWxQSwUGAAAAAAQABAD1AAAAhwMAAAAA&#10;" path="m,l44,,39,7,,xe" filled="f" strokeweight="0">
                          <v:path arrowok="t" o:connecttype="custom" o:connectlocs="0,0;44,0;39,7;0,0" o:connectangles="0,0,0,0"/>
                        </v:shape>
                        <v:shape id="Freeform 3672" o:spid="_x0000_s3119" style="position:absolute;left:4285;top:526;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gEb8YA&#10;AADdAAAADwAAAGRycy9kb3ducmV2LnhtbESPQWvCQBSE7wX/w/KE3upGQ7VNXUUEIRBSoi09P7LP&#10;bDD7NmS3mv77bqHgcZiZb5j1drSduNLgW8cK5rMEBHHtdMuNgs+Pw9MLCB+QNXaOScEPedhuJg9r&#10;zLS78ZGup9CICGGfoQITQp9J6WtDFv3M9cTRO7vBYohyaKQe8BbhtpOLJFlKiy3HBYM97Q3Vl9O3&#10;VXAw+r2si7Kgqsy/aHmunvtup9TjdNy9gQg0hnv4v51rBWm6eoW/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gEb8YAAADdAAAADwAAAAAAAAAAAAAAAACYAgAAZHJz&#10;L2Rvd25yZXYueG1sUEsFBgAAAAAEAAQA9QAAAIsDAAAAAA==&#10;" path="m,l7,5r18,l,xe" fillcolor="black" stroked="f">
                          <v:path arrowok="t" o:connecttype="custom" o:connectlocs="0,0;7,5;25,5;0,0" o:connectangles="0,0,0,0"/>
                        </v:shape>
                        <v:shape id="Freeform 3673" o:spid="_x0000_s3120" style="position:absolute;left:4285;top:526;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mWUcIA&#10;AADdAAAADwAAAGRycy9kb3ducmV2LnhtbERP22rCQBB9L/Qflin4UnQThSLRVYooCAri5QOG7DQJ&#10;ZmdDdqKJX999KPTxcO7Lde9q9aA2VJ4NpJMEFHHubcWFgdt1N56DCoJssfZMBgYKsF69vy0xs/7J&#10;Z3pcpFAxhEOGBkqRJtM65CU5DBPfEEfux7cOJcK20LbFZwx3tZ4myZd2WHFsKLGhTUn5/dI5AyJ5&#10;2h2v7sS8PXTHtB9e98/BmNFH/70AJdTLv/jPvbcGZrN53B/fxCe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ZZRwgAAAN0AAAAPAAAAAAAAAAAAAAAAAJgCAABkcnMvZG93&#10;bnJldi54bWxQSwUGAAAAAAQABAD1AAAAhwMAAAAA&#10;" path="m,l7,5r18,l,xe" filled="f" strokeweight="0">
                          <v:path arrowok="t" o:connecttype="custom" o:connectlocs="0,0;7,5;25,5;0,0" o:connectangles="0,0,0,0"/>
                        </v:shape>
                        <v:shape id="Freeform 3674" o:spid="_x0000_s3121" style="position:absolute;left:4285;top:526;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wscA&#10;AADdAAAADwAAAGRycy9kb3ducmV2LnhtbESPT2sCMRTE74V+h/AKXoomKoisRimVUik9qPXP9bl5&#10;3V26eVmS6G6/vSkIPQ4z8xtmvuxsLa7kQ+VYw3CgQBDnzlRcaNh/vfWnIEJENlg7Jg2/FGC5eHyY&#10;Y2Zcy1u67mIhEoRDhhrKGJtMypCXZDEMXEOcvG/nLcYkfSGNxzbBbS1HSk2kxYrTQokNvZaU/+wu&#10;VsPm/UOdwurweTRqcj6tNxffrp617j11LzMQkbr4H76310bDeDwdwt+b9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31sLHAAAA3QAAAA8AAAAAAAAAAAAAAAAAmAIAAGRy&#10;cy9kb3ducmV2LnhtbFBLBQYAAAAABAAEAPUAAACMAwAAAAA=&#10;" path="m,l33,,25,5,,xe" fillcolor="black" stroked="f">
                          <v:path arrowok="t" o:connecttype="custom" o:connectlocs="0,0;33,0;25,5;0,0" o:connectangles="0,0,0,0"/>
                        </v:shape>
                        <v:shape id="Freeform 3675" o:spid="_x0000_s3122" style="position:absolute;left:4285;top:526;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wKAscA&#10;AADdAAAADwAAAGRycy9kb3ducmV2LnhtbESPQWvCQBSE74X+h+UJvZS6qQEJ0VVEaMmlh0Zz6O2R&#10;fWaj2bchuzWpv94tFHocZuYbZr2dbCeuNPjWsYLXeQKCuHa65UbB8fD2koHwAVlj55gU/JCH7ebx&#10;YY25diN/0rUMjYgQ9jkqMCH0uZS+NmTRz11PHL2TGyyGKIdG6gHHCLedXCTJUlpsOS4Y7GlvqL6U&#10;31bB2HxUusDbBb/S9+JUnffPti+VeppNuxWIQFP4D/+1C60gTbMF/L6JT0B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cCgLHAAAA3QAAAA8AAAAAAAAAAAAAAAAAmAIAAGRy&#10;cy9kb3ducmV2LnhtbFBLBQYAAAAABAAEAPUAAACMAwAAAAA=&#10;" path="m,l33,,25,5,,xe" filled="f" strokeweight="0">
                          <v:path arrowok="t" o:connecttype="custom" o:connectlocs="0,0;33,0;25,5;0,0" o:connectangles="0,0,0,0"/>
                        </v:shape>
                        <v:shape id="Freeform 3676" o:spid="_x0000_s3123" style="position:absolute;left:4292;top:531;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CE8MA&#10;AADdAAAADwAAAGRycy9kb3ducmV2LnhtbESPT4vCMBTE7wt+h/AEb2vqdqlSjSILgl4W/ANen82z&#10;KTYvpYlav70RBI/DzPyGmS06W4sbtb5yrGA0TEAQF05XXCo47FffExA+IGusHZOCB3lYzHtfM8y1&#10;u/OWbrtQighhn6MCE0KTS+kLQxb90DXE0Tu71mKIsi2lbvEe4baWP0mSSYsVxwWDDf0ZKi67q1WQ&#10;7Y9jGhumzSk9Je5/5WSV/So16HfLKYhAXfiE3+21VpCmkxReb+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bCE8MAAADdAAAADwAAAAAAAAAAAAAAAACYAgAAZHJzL2Rv&#10;d25yZXYueG1sUEsFBgAAAAAEAAQA9QAAAIgDAAAAAA==&#10;" path="m,l18,,9,2,,xe" fillcolor="black" stroked="f">
                          <v:path arrowok="t" o:connecttype="custom" o:connectlocs="0,0;18,0;9,2;0,0" o:connectangles="0,0,0,0"/>
                        </v:shape>
                        <v:shape id="Freeform 3677" o:spid="_x0000_s3124" style="position:absolute;left:4292;top:531;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Zsm8YA&#10;AADdAAAADwAAAGRycy9kb3ducmV2LnhtbESPQWvCQBSE70L/w/IK3nRTFUnTrFIUxUMR1Ob+yL4m&#10;22bfxuyq8d+7hUKPw8x8w+TL3jbiSp03jhW8jBMQxKXThisFn6fNKAXhA7LGxjEpuJOH5eJpkGOm&#10;3Y0PdD2GSkQI+wwV1CG0mZS+rMmiH7uWOHpfrrMYouwqqTu8Rbht5CRJ5tKi4bhQY0urmsqf48Uq&#10;MEVqsJntJ+vt6/z8vS8+DsmpVGr43L+/gQjUh//wX3unFUyn6Qx+38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Zsm8YAAADdAAAADwAAAAAAAAAAAAAAAACYAgAAZHJz&#10;L2Rvd25yZXYueG1sUEsFBgAAAAAEAAQA9QAAAIsDAAAAAA==&#10;" path="m,l18,,9,2,,xe" filled="f" strokeweight="0">
                          <v:path arrowok="t" o:connecttype="custom" o:connectlocs="0,0;18,0;9,2;0,0" o:connectangles="0,0,0,0"/>
                        </v:shape>
                        <v:line id="Line 3678" o:spid="_x0000_s3125" style="position:absolute;flip:x y;visibility:visible;mso-wrap-style:square" from="4218,426" to="440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NVJ8MAAADdAAAADwAAAGRycy9kb3ducmV2LnhtbESPQWsCMRSE74X+h/AKvRTNtqKV1ShF&#10;qog313p/bJ6bxeRlSaKu/74RCj0OM98MM1/2zoorhdh6VvA+LEAQ11633Cj4OawHUxAxIWu0nknB&#10;nSIsF89Pcyy1v/GerlVqRC7hWKICk1JXShlrQw7j0HfE2Tv54DBlGRqpA95yubPyoygm0mHLecFg&#10;RytD9bm6OAWjz+Nhe7ZvZreOznxvbFVPwl2p15f+awYiUZ/+w3/0VmduNB3D401+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TVSfDAAAA3QAAAA8AAAAAAAAAAAAA&#10;AAAAoQIAAGRycy9kb3ducmV2LnhtbFBLBQYAAAAABAAEAPkAAACRAwAAAAA=&#10;" strokeweight="0"/>
                        <v:shape id="Freeform 3679" o:spid="_x0000_s3126" style="position:absolute;left:4295;top:495;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iNcYA&#10;AADdAAAADwAAAGRycy9kb3ducmV2LnhtbESPQWuDQBSE74X+h+UVcmvWxBKCzSpBCOSQUoyFXl/d&#10;F5W4b8XdROuv7xYKPQ4z8w2zyybTiTsNrrWsYLWMQBBXVrdcK/goD89bEM4ja+wsk4JvcpCljw87&#10;TLQduaD72dciQNglqKDxvk+kdFVDBt3S9sTBu9jBoA9yqKUecAxw08l1FG2kwZbDQoM95Q1V1/PN&#10;KMiLucTP24nK92Mnv8xLPuNbrtTiadq/gvA0+f/wX/uoFcTxdgO/b8ITk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iNcYAAADdAAAADwAAAAAAAAAAAAAAAACYAgAAZHJz&#10;L2Rvd25yZXYueG1sUEsFBgAAAAAEAAQA9QAAAIsDAAAAAA==&#10;" path="m8,l,3r16,l8,xe" fillcolor="black" stroked="f">
                          <v:path arrowok="t" o:connecttype="custom" o:connectlocs="8,0;0,3;16,3;8,0" o:connectangles="0,0,0,0"/>
                        </v:shape>
                        <v:shape id="Freeform 3680" o:spid="_x0000_s3127" style="position:absolute;left:4295;top:495;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NxNsUA&#10;AADdAAAADwAAAGRycy9kb3ducmV2LnhtbESPQUvDQBSE74L/YXmCN7vRSK2x2yKK4KloWtrrY/c1&#10;Cc2+jdmXNP57VxA8DjPzDbNcT75VI/WxCWzgdpaBIrbBNVwZ2G3fbhagoiA7bAOTgW+KsF5dXiyx&#10;cOHMnzSWUqkE4ViggVqkK7SOtiaPcRY64uQdQ+9Rkuwr7Xo8J7hv9V2WzbXHhtNCjR291GRP5eAN&#10;fBymId8P8y+7eb3PnR0fN6WIMddX0/MTKKFJ/sN/7XdnIM8XD/D7Jj0B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3E2xQAAAN0AAAAPAAAAAAAAAAAAAAAAAJgCAABkcnMv&#10;ZG93bnJldi54bWxQSwUGAAAAAAQABAD1AAAAigMAAAAA&#10;" path="m8,l,3r16,l8,xe" filled="f" strokeweight="0">
                          <v:path arrowok="t" o:connecttype="custom" o:connectlocs="8,0;0,3;16,3;8,0" o:connectangles="0,0,0,0"/>
                        </v:shape>
                        <v:shape id="Freeform 3681" o:spid="_x0000_s3128" style="position:absolute;left:4289;top:498;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c1sIA&#10;AADdAAAADwAAAGRycy9kb3ducmV2LnhtbERPy2oCMRTdF/yHcAV3NaO2IqNRRBS71VbB3SW589DJ&#10;zTDJjOPfN4tCl4fzXm16W4mOGl86VjAZJyCItTMl5wp+vg/vCxA+IBusHJOCF3nYrAdvK0yNe/KJ&#10;unPIRQxhn6KCIoQ6ldLrgiz6sauJI5e5xmKIsMmlafAZw20lp0kylxZLjg0F1rQrSD/OrVWgd8fs&#10;3l7xdPv8OFz1ftJdujZTajTst0sQgfrwL/5zfxkFs9kizo1v4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dzWwgAAAN0AAAAPAAAAAAAAAAAAAAAAAJgCAABkcnMvZG93&#10;bnJldi54bWxQSwUGAAAAAAQABAD1AAAAhwMAAAAA&#10;" path="m6,l,5r28,l6,xe" fillcolor="black" stroked="f">
                          <v:path arrowok="t" o:connecttype="custom" o:connectlocs="6,0;0,5;28,5;6,0" o:connectangles="0,0,0,0"/>
                        </v:shape>
                        <v:shape id="Freeform 3682" o:spid="_x0000_s3129" style="position:absolute;left:4289;top:498;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zZMcA&#10;AADdAAAADwAAAGRycy9kb3ducmV2LnhtbESPQWvCQBSE74L/YXlCL1I3baBo6ipSEMRe1Iq0t0f2&#10;NUnNvk12V5P++64g9DjMzDfMfNmbWlzJ+cqygqdJAoI4t7riQsHxY/04BeEDssbaMin4JQ/LxXAw&#10;x0zbjvd0PYRCRAj7DBWUITSZlD4vyaCf2IY4et/WGQxRukJqh12Em1o+J8mLNFhxXCixobeS8vPh&#10;YhS0sx86vXeNS9Pj57j72m33p7ZV6mHUr15BBOrDf/je3mgFaTqdwe1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S82THAAAA3QAAAA8AAAAAAAAAAAAAAAAAmAIAAGRy&#10;cy9kb3ducmV2LnhtbFBLBQYAAAAABAAEAPUAAACMAwAAAAA=&#10;" path="m6,l,5r28,l6,xe" filled="f" strokeweight="0">
                          <v:path arrowok="t" o:connecttype="custom" o:connectlocs="6,0;0,5;28,5;6,0" o:connectangles="0,0,0,0"/>
                        </v:shape>
                        <v:shape id="Freeform 3683" o:spid="_x0000_s3130" style="position:absolute;left:4295;top:498;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uYMEA&#10;AADdAAAADwAAAGRycy9kb3ducmV2LnhtbERPTYvCMBC9C/6HMMJeRFMVRKtRRBRFvOiq57EZ22Iz&#10;KU1W239vDsIeH+97vqxNIV5UudyygkE/AkGcWJ1zquDyu+1NQDiPrLGwTAoacrBctFtzjLV984le&#10;Z5+KEMIuRgWZ92UspUsyMuj6tiQO3MNWBn2AVSp1he8Qbgo5jKKxNJhzaMiwpHVGyfP8ZxQc1unl&#10;2OVT99YYvWmmu8H9Mbkq9dOpVzMQnmr/L/6691rBaDQN+8Ob8ATk4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3k7mDBAAAA3QAAAA8AAAAAAAAAAAAAAAAAmAIAAGRycy9kb3du&#10;cmV2LnhtbFBLBQYAAAAABAAEAPUAAACGAwAAAAA=&#10;" path="m,l16,r6,5l,xe" fillcolor="black" stroked="f">
                          <v:path arrowok="t" o:connecttype="custom" o:connectlocs="0,0;16,0;22,5;0,0" o:connectangles="0,0,0,0"/>
                        </v:shape>
                        <v:shape id="Freeform 3684" o:spid="_x0000_s3131" style="position:absolute;left:4295;top:498;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f+nsYA&#10;AADdAAAADwAAAGRycy9kb3ducmV2LnhtbESPQWvCQBSE7wX/w/IEL6IbKxWNriKlQrEHNYp6fGSf&#10;SWj2bchuY/z33ULB4zAz3zCLVWtK0VDtCssKRsMIBHFqdcGZgtNxM5iCcB5ZY2mZFDzIwWrZeVlg&#10;rO2dD9QkPhMBwi5GBbn3VSylS3My6Ia2Ig7ezdYGfZB1JnWN9wA3pXyNook0WHBYyLGi95zS7+TH&#10;KKBkdzl/cH/S/9o212OxrngfvSnV67brOQhPrX+G/9ufWsF4PBvB3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f+nsYAAADdAAAADwAAAAAAAAAAAAAAAACYAgAAZHJz&#10;L2Rvd25yZXYueG1sUEsFBgAAAAAEAAQA9QAAAIsDAAAAAA==&#10;" path="m,l16,r6,5l,xe" filled="f" strokeweight="0">
                          <v:path arrowok="t" o:connecttype="custom" o:connectlocs="0,0;16,0;22,5;0,0" o:connectangles="0,0,0,0"/>
                        </v:shape>
                        <v:shape id="Freeform 3685" o:spid="_x0000_s3132" style="position:absolute;left:4287;top:50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AuC8cA&#10;AADdAAAADwAAAGRycy9kb3ducmV2LnhtbESPQWvCQBSE74L/YXmCt7qpEampq0hr0YNgm/bS2yP7&#10;moRm34bdrYn+elcoeBxm5htmue5NI07kfG1ZweMkAUFcWF1zqeDr8+3hCYQPyBoby6TgTB7Wq+Fg&#10;iZm2HX/QKQ+liBD2GSqoQmgzKX1RkUE/sS1x9H6sMxiidKXUDrsIN42cJslcGqw5LlTY0ktFxW/+&#10;ZxTM3reH43fnzniZp7t8s6gP/Wuu1HjUb55BBOrDPfzf3msFabqYwu1NfAJy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wLgvHAAAA3QAAAA8AAAAAAAAAAAAAAAAAmAIAAGRy&#10;cy9kb3ducmV2LnhtbFBLBQYAAAAABAAEAPUAAACMAwAAAAA=&#10;" path="m2,l,8r32,l2,xe" fillcolor="black" stroked="f">
                          <v:path arrowok="t" o:connecttype="custom" o:connectlocs="2,0;0,8;32,8;2,0" o:connectangles="0,0,0,0"/>
                        </v:shape>
                        <v:shape id="Freeform 3686" o:spid="_x0000_s3133" style="position:absolute;left:4287;top:50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eUOMgA&#10;AADdAAAADwAAAGRycy9kb3ducmV2LnhtbESPzWrDMBCE74W+g9hCb43cugmJGyUUQ39yKcRpD7lt&#10;rI1laq2MpMbO21eFQI/DzHzDLNej7cSJfGgdK7ifZCCIa6dbbhR87l7u5iBCRNbYOSYFZwqwXl1f&#10;LbHQbuAtnarYiAThUKACE2NfSBlqQxbDxPXEyTs6bzEm6RupPQ4Jbjv5kGUzabHltGCwp9JQ/V39&#10;WAUfC38cztOyMbu3/ev0sC03j1+VUrc34/MTiEhj/A9f2u9aQZ4vcvh7k5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55Q4yAAAAN0AAAAPAAAAAAAAAAAAAAAAAJgCAABk&#10;cnMvZG93bnJldi54bWxQSwUGAAAAAAQABAD1AAAAjQMAAAAA&#10;" path="m2,l,8r32,l2,xe" filled="f" strokeweight="0">
                          <v:path arrowok="t" o:connecttype="custom" o:connectlocs="2,0;0,8;32,8;2,0" o:connectangles="0,0,0,0"/>
                        </v:shape>
                        <v:shape id="Freeform 3687" o:spid="_x0000_s3134" style="position:absolute;left:4289;top:503;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77MYA&#10;AADdAAAADwAAAGRycy9kb3ducmV2LnhtbESPQWvCQBSE7wX/w/KE3nRjldKk2YgUlGKpUFt6fmSf&#10;SUz2bciuSfz3bkHocZiZb5h0PZpG9NS5yrKCxTwCQZxbXXGh4Od7O3sB4TyyxsYyKbiSg3U2eUgx&#10;0XbgL+qPvhABwi5BBaX3bSKly0sy6Oa2JQ7eyXYGfZBdIXWHQ4CbRj5F0bM0WHFYKLGlt5Ly+ngx&#10;CvKir+3vaneIhvPnZW/qOP7Ye6Uep+PmFYSn0f+H7+13rWC5jFfw9yY8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R77MYAAADdAAAADwAAAAAAAAAAAAAAAACYAgAAZHJz&#10;L2Rvd25yZXYueG1sUEsFBgAAAAAEAAQA9QAAAIsDAAAAAA==&#10;" path="m,l28,r2,8l,xe" fillcolor="black" stroked="f">
                          <v:path arrowok="t" o:connecttype="custom" o:connectlocs="0,0;28,0;30,8;0,0" o:connectangles="0,0,0,0"/>
                        </v:shape>
                        <v:shape id="Freeform 3688" o:spid="_x0000_s3135" style="position:absolute;left:4289;top:503;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1aJ8QA&#10;AADdAAAADwAAAGRycy9kb3ducmV2LnhtbESPT2sCMRDF74LfIYzgTbOttLhbo9SCoDf/9T4k4+7a&#10;zSQkqa7fvikUeny8eb83b7HqbSduFGLrWMHTtABBrJ1puVZwPm0mcxAxIRvsHJOCB0VYLYeDBVbG&#10;3flAt2OqRYZwrFBBk5KvpIy6IYtx6jxx9i4uWExZhlqagPcMt518LopXabHl3NCgp4+G9Nfx2+Y3&#10;Hju93e+v/uBD79efuizXu1Kp8ah/fwORqE//x3/prVEwm5Uv8LsmI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NWifEAAAA3QAAAA8AAAAAAAAAAAAAAAAAmAIAAGRycy9k&#10;b3ducmV2LnhtbFBLBQYAAAAABAAEAPUAAACJAwAAAAA=&#10;" path="m,l28,r2,8l,xe" filled="f" strokeweight="0">
                          <v:path arrowok="t" o:connecttype="custom" o:connectlocs="0,0;28,0;30,8;0,0" o:connectangles="0,0,0,0"/>
                        </v:shape>
                        <v:rect id="Rectangle 3689" o:spid="_x0000_s3136" style="position:absolute;left:4287;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yVccA&#10;AADdAAAADwAAAGRycy9kb3ducmV2LnhtbESPT2sCMRTE74V+h/AK3mpWraKrUVQo9FLw30Fvz81z&#10;d3HzsiapbvvpG0HwOMzMb5jJrDGVuJLzpWUFnXYCgjizuuRcwW77+T4E4QOyxsoyKfglD7Pp68sE&#10;U21vvKbrJuQiQtinqKAIoU6l9FlBBn3b1sTRO1lnMETpcqkd3iLcVLKbJANpsOS4UGBNy4Ky8+bH&#10;KFiMhovL6oO//9bHAx32x3O/6xKlWm/NfAwiUBOe4Uf7Syvo9UYD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hMlXHAAAA3QAAAA8AAAAAAAAAAAAAAAAAmAIAAGRy&#10;cy9kb3ducmV2LnhtbFBLBQYAAAAABAAEAPUAAACMAwAAAAA=&#10;" fillcolor="black" stroked="f"/>
                        <v:rect id="Rectangle 3690" o:spid="_x0000_s3137" style="position:absolute;left:4287;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pAtMYA&#10;AADdAAAADwAAAGRycy9kb3ducmV2LnhtbESPT2vCQBTE74LfYXlCb7qxwcamriKFgietfyg9vmZf&#10;k5DdtyG7avz2bqHgcZiZ3zCLVW+NuFDna8cKppMEBHHhdM2lgtPxYzwH4QOyRuOYFNzIw2o5HCww&#10;1+7Ke7ocQikihH2OCqoQ2lxKX1Rk0U9cSxy9X9dZDFF2pdQdXiPcGvmcJC/SYs1xocKW3isqmsPZ&#10;KpjPfkxzytLvbbabfjVk1uS3n0o9jfr1G4hAfXiE/9sbrSBNXz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pAtMYAAADdAAAADwAAAAAAAAAAAAAAAACYAgAAZHJz&#10;L2Rvd25yZXYueG1sUEsFBgAAAAAEAAQA9QAAAIsDAAAAAA==&#10;" filled="f" strokeweight="0"/>
                        <v:rect id="Rectangle 3691" o:spid="_x0000_s3138" style="position:absolute;left:4287;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IDvMUA&#10;AADdAAAADwAAAGRycy9kb3ducmV2LnhtbERPu27CMBTdkfgH6yJ1A4dHEaQYBJUqsVQqtEOz3cSX&#10;JCK+DrYLab++HpAYj857telMI67kfG1ZwXiUgCAurK65VPD1+TZcgPABWWNjmRT8kofNut9bYart&#10;jQ90PYZSxBD2KSqoQmhTKX1RkUE/si1x5E7WGQwRulJqh7cYbho5SZK5NFhzbKiwpdeKivPxxyjY&#10;LRe7y8eM3/8OeUbZd35+nrhEqadBt30BEagLD/HdvdcKptNlnBvfx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cgO8xQAAAN0AAAAPAAAAAAAAAAAAAAAAAJgCAABkcnMv&#10;ZG93bnJldi54bWxQSwUGAAAAAAQABAD1AAAAigMAAAAA&#10;" fillcolor="black" stroked="f"/>
                        <v:rect id="Rectangle 3692" o:spid="_x0000_s3139" style="position:absolute;left:4287;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lxXcUA&#10;AADdAAAADwAAAGRycy9kb3ducmV2LnhtbESPQWvCQBSE7wX/w/IEb3WjoVWjq4gg9KStinh8Zp9J&#10;yO7bkN1q+u/dQqHHYWa+YRarzhpxp9ZXjhWMhgkI4tzpigsFp+P2dQrCB2SNxjEp+CEPq2XvZYGZ&#10;dg/+ovshFCJC2GeooAyhyaT0eUkW/dA1xNG7udZiiLItpG7xEeHWyHGSvEuLFceFEhvalJTXh2+r&#10;YPp2NfVpkl52k/3oXJNZk999KjXod+s5iEBd+A//tT+0gjSdzeD3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XFdxQAAAN0AAAAPAAAAAAAAAAAAAAAAAJgCAABkcnMv&#10;ZG93bnJldi54bWxQSwUGAAAAAAQABAD1AAAAigMAAAAA&#10;" filled="f" strokeweight="0"/>
                        <v:shape id="Freeform 3693" o:spid="_x0000_s3140" style="position:absolute;left:4287;top:511;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8lDcIA&#10;AADdAAAADwAAAGRycy9kb3ducmV2LnhtbERPXWvCMBR9F/wP4Qp7m4mbjNkZRQaKKApzY8+X5trW&#10;NjeliW399+ZB8PFwvufL3laipcYXjjVMxgoEcepMwZmGv9/16ycIH5ANVo5Jw408LBfDwRwT4zr+&#10;ofYUMhFD2CeoIQ+hTqT0aU4W/djVxJE7u8ZiiLDJpGmwi+G2km9KfUiLBceGHGv6ziktT1erIc3a&#10;0v1PN0fVXQ7XnS1ns/0uaP0y6ldfIAL14Sl+uLdGw/tUxf3xTXwC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yUNwgAAAN0AAAAPAAAAAAAAAAAAAAAAAJgCAABkcnMvZG93&#10;bnJldi54bWxQSwUGAAAAAAQABAD1AAAAhwMAAAAA&#10;" path="m,l2,8r28,l,xe" fillcolor="black" stroked="f">
                          <v:path arrowok="t" o:connecttype="custom" o:connectlocs="0,0;2,8;30,8;0,0" o:connectangles="0,0,0,0"/>
                        </v:shape>
                        <v:shape id="Freeform 3694" o:spid="_x0000_s3141" style="position:absolute;left:4287;top:511;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YExsQA&#10;AADdAAAADwAAAGRycy9kb3ducmV2LnhtbESPT2sCMRDF70K/Q5iCN81aS+lujVILgt78096HZNxd&#10;u5mEJOr67RtB6PHx5v3evNmit524UIitYwWTcQGCWDvTcq3g+7AavYOICdlg55gU3CjCYv40mGFl&#10;3JV3dNmnWmQIxwoVNCn5SsqoG7IYx84TZ+/ogsWUZailCXjNcNvJl6J4kxZbzg0NevpqSP/uzza/&#10;cdvo9XZ78jsfer/80WW53JRKDZ/7zw8Qifr0f/xIr42C6WsxgfuajA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WBMbEAAAA3QAAAA8AAAAAAAAAAAAAAAAAmAIAAGRycy9k&#10;b3ducmV2LnhtbFBLBQYAAAAABAAEAPUAAACJAwAAAAA=&#10;" path="m,l2,8r28,l,xe" filled="f" strokeweight="0">
                          <v:path arrowok="t" o:connecttype="custom" o:connectlocs="0,0;2,8;30,8;0,0" o:connectangles="0,0,0,0"/>
                        </v:shape>
                        <v:shape id="Freeform 3695" o:spid="_x0000_s3142" style="position:absolute;left:4287;top:511;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26ccA&#10;AADdAAAADwAAAGRycy9kb3ducmV2LnhtbESPT2vCQBTE7wW/w/IEb3XjH8SmriJqqQdBG7309si+&#10;JqHZt2F3NdFP3y0Uehxm5jfMYtWZWtzI+cqygtEwAUGcW11xoeByfnueg/ABWWNtmRTcycNq2Xta&#10;YKptyx90y0IhIoR9igrKEJpUSp+XZNAPbUMcvS/rDIYoXSG1wzbCTS3HSTKTBiuOCyU2tCkp/86u&#10;RsH0tDscP1t3x8ds8p6tX6pDt82UGvS79SuIQF34D/+191rBZJqM4f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QdunHAAAA3QAAAA8AAAAAAAAAAAAAAAAAmAIAAGRy&#10;cy9kb3ducmV2LnhtbFBLBQYAAAAABAAEAPUAAACMAwAAAAA=&#10;" path="m,l32,,30,8,,xe" fillcolor="black" stroked="f">
                          <v:path arrowok="t" o:connecttype="custom" o:connectlocs="0,0;32,0;30,8;0,0" o:connectangles="0,0,0,0"/>
                        </v:shape>
                        <v:shape id="Freeform 3696" o:spid="_x0000_s3143" style="position:absolute;left:4287;top:511;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M2sgA&#10;AADdAAAADwAAAGRycy9kb3ducmV2LnhtbESPT0sDMRTE74LfIbyCN5vtP9G1aSkL2noRutWDt+fm&#10;dbO4eVmS2N1++6YgeBxm5jfMcj3YVpzIh8axgsk4A0FcOd1wreDj8HL/CCJEZI2tY1JwpgDr1e3N&#10;EnPtet7TqYy1SBAOOSowMXa5lKEyZDGMXUecvKPzFmOSvpbaY5/gtpXTLHuQFhtOCwY7KgxVP+Wv&#10;VfD+5I/9eVHU5rD9el1874u3+Wep1N1o2DyDiDTE//Bfe6cVzObZDK5v0hOQq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R8zayAAAAN0AAAAPAAAAAAAAAAAAAAAAAJgCAABk&#10;cnMvZG93bnJldi54bWxQSwUGAAAAAAQABAD1AAAAjQMAAAAA&#10;" path="m,l32,,30,8,,xe" filled="f" strokeweight="0">
                          <v:path arrowok="t" o:connecttype="custom" o:connectlocs="0,0;32,0;30,8;0,0" o:connectangles="0,0,0,0"/>
                        </v:shape>
                        <v:shape id="Freeform 3697" o:spid="_x0000_s3144" style="position:absolute;left:4289;top:519;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68cA&#10;AADdAAAADwAAAGRycy9kb3ducmV2LnhtbESPT2vCQBTE70K/w/IKvekmVrREVykVIWAu/qG0t0f2&#10;maTNvg3ZNcZv7wqCx2FmfsMsVr2pRUetqywriEcRCOLc6ooLBcfDZvgBwnlkjbVlUnAlB6vly2CB&#10;ibYX3lG394UIEHYJKii9bxIpXV6SQTeyDXHwTrY16INsC6lbvAS4qeU4iqbSYMVhocSGvkrK//dn&#10;o6D7rtezdJe6bPvT9Nnfb5zF241Sb6/95xyEp94/w492qhW8T6IJ3N+E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rHuvHAAAA3QAAAA8AAAAAAAAAAAAAAAAAmAIAAGRy&#10;cy9kb3ducmV2LnhtbFBLBQYAAAAABAAEAPUAAACMAwAAAAA=&#10;" path="m,l6,6r16,l,xe" fillcolor="black" stroked="f">
                          <v:path arrowok="t" o:connecttype="custom" o:connectlocs="0,0;6,6;22,6;0,0" o:connectangles="0,0,0,0"/>
                        </v:shape>
                        <v:shape id="Freeform 3698" o:spid="_x0000_s3145" style="position:absolute;left:4289;top:519;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VqMQA&#10;AADdAAAADwAAAGRycy9kb3ducmV2LnhtbESPT4vCMBTE74LfITzBi2i6dpWlaxRZUPTov93ro3k2&#10;xealNNHWb79ZWPA4zMxvmMWqs5V4UONLxwreJgkI4tzpkgsF59Nm/AHCB2SNlWNS8CQPq2W/t8BM&#10;u5YP9DiGQkQI+wwVmBDqTEqfG7LoJ64mjt7VNRZDlE0hdYNthNtKTpNkLi2WHBcM1vRlKL8d71bB&#10;Pt2OvjHN2+vPvt6a88GdLqVTajjo1p8gAnXhFf5v77SC9D2Zwd+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wlajEAAAA3QAAAA8AAAAAAAAAAAAAAAAAmAIAAGRycy9k&#10;b3ducmV2LnhtbFBLBQYAAAAABAAEAPUAAACJAwAAAAA=&#10;" path="m,l6,6r16,l,xe" filled="f" strokeweight="0">
                          <v:path arrowok="t" o:connecttype="custom" o:connectlocs="0,0;6,6;22,6;0,0" o:connectangles="0,0,0,0"/>
                        </v:shape>
                        <v:shape id="Freeform 3699" o:spid="_x0000_s3146" style="position:absolute;left:4289;top:519;width:28;height:6;visibility:visible;mso-wrap-style:square;v-text-anchor:top" coordsize="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pgdsUA&#10;AADdAAAADwAAAGRycy9kb3ducmV2LnhtbESP0YrCMBRE34X9h3AX9k3T3VWRahR1WRDBh9p+wLW5&#10;tsXmpjSx1r83guDjMDNnmMWqN7XoqHWVZQXfowgEcW51xYWCLP0fzkA4j6yxtkwK7uRgtfwYLDDW&#10;9sYJdUdfiABhF6OC0vsmltLlJRl0I9sQB+9sW4M+yLaQusVbgJta/kTRVBqsOCyU2NC2pPxyvBoF&#10;1d5mG5mOT5tLmvwdJpMi6/xaqa/Pfj0H4an37/CrvdMKfsfRF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CmB2xQAAAN0AAAAPAAAAAAAAAAAAAAAAAJgCAABkcnMv&#10;ZG93bnJldi54bWxQSwUGAAAAAAQABAD1AAAAigMAAAAA&#10;" path="m,l28,,22,6,,xe" fillcolor="black" stroked="f">
                          <v:path arrowok="t" o:connecttype="custom" o:connectlocs="0,0;28,0;22,6;0,0" o:connectangles="0,0,0,0"/>
                        </v:shape>
                        <v:shape id="Freeform 3700" o:spid="_x0000_s3147" style="position:absolute;left:4289;top:519;width:28;height:6;visibility:visible;mso-wrap-style:square;v-text-anchor:top" coordsize="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RfMcA&#10;AADdAAAADwAAAGRycy9kb3ducmV2LnhtbESPW2vCQBSE3wv+h+UUfKsbNfWSuooIgm+l8YKPh93T&#10;JDR7NmRXjf76bqHg4zAz3zCLVWdrcaXWV44VDAcJCGLtTMWFgsN++zYD4QOywdoxKbiTh9Wy97LA&#10;zLgbf9E1D4WIEPYZKihDaDIpvS7Joh+4hjh63661GKJsC2lavEW4reUoSSbSYsVxocSGNiXpn/xi&#10;FWj9ftmko3manz4Pj8Kft+f18KhU/7Vbf4AI1IVn+L+9MwrGaTKFv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S0XzHAAAA3QAAAA8AAAAAAAAAAAAAAAAAmAIAAGRy&#10;cy9kb3ducmV2LnhtbFBLBQYAAAAABAAEAPUAAACMAwAAAAA=&#10;" path="m,l28,,22,6,,xe" filled="f" strokeweight="0">
                          <v:path arrowok="t" o:connecttype="custom" o:connectlocs="0,0;28,0;22,6;0,0" o:connectangles="0,0,0,0"/>
                        </v:shape>
                        <v:shape id="Freeform 3701" o:spid="_x0000_s3148" style="position:absolute;left:4295;top:525;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G9GsEA&#10;AADdAAAADwAAAGRycy9kb3ducmV2LnhtbERPyarCMBTdC/5DuII7mzog0mcUUQQXunBYvOWluR3e&#10;a25KE231681CcHk483LdmUo8qHGlZQXjKAZBnFpdcq7gdt2PFiCcR9ZYWSYFT3KwXvV7S0y0bflM&#10;j4vPRQhhl6CCwvs6kdKlBRl0ka2JA5fZxqAPsMmlbrAN4aaSkzieS4Mlh4YCa9oWlP5f7kaBP3fZ&#10;K7PpfHf6tX8bOrblk1ulhoNu8wPCU+e/4o/7oBVMZ3GYG96EJyB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BvRrBAAAA3QAAAA8AAAAAAAAAAAAAAAAAmAIAAGRycy9kb3du&#10;cmV2LnhtbFBLBQYAAAAABAAEAPUAAACGAwAAAAA=&#10;" path="m,l16,,8,2,,xe" fillcolor="black" stroked="f">
                          <v:path arrowok="t" o:connecttype="custom" o:connectlocs="0,0;16,0;8,2;0,0" o:connectangles="0,0,0,0"/>
                        </v:shape>
                        <v:shape id="Freeform 3702" o:spid="_x0000_s3149" style="position:absolute;left:4295;top:525;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9mcQA&#10;AADdAAAADwAAAGRycy9kb3ducmV2LnhtbESPQWvCQBSE7wX/w/IEb3VjLUVjVrGCIPTUpL0/ss9k&#10;Mfs2Zjcm+uu7hUKPw8x8w2S70TbiRp03jhUs5gkI4tJpw5WCr+L4vALhA7LGxjEpuJOH3XbylGGq&#10;3cCfdMtDJSKEfYoK6hDaVEpf1mTRz11LHL2z6yyGKLtK6g6HCLeNfEmSN2nRcFyosaVDTeUl760C&#10;HAoq3t19hY9++Z1/XM3RrY1Ss+m434AINIb/8F/7pBUsX5M1/L6JT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JPZnEAAAA3QAAAA8AAAAAAAAAAAAAAAAAmAIAAGRycy9k&#10;b3ducmV2LnhtbFBLBQYAAAAABAAEAPUAAACJAwAAAAA=&#10;" path="m,l16,,8,2,,xe" filled="f" strokeweight="0">
                          <v:path arrowok="t" o:connecttype="custom" o:connectlocs="0,0;16,0;8,2;0,0" o:connectangles="0,0,0,0"/>
                        </v:shape>
                        <v:shape id="Freeform 3703" o:spid="_x0000_s3150" style="position:absolute;left:4284;top:2203;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Z1dsMA&#10;AADdAAAADwAAAGRycy9kb3ducmV2LnhtbERPz2vCMBS+C/4P4Qm7yEx1IqMzLU4cdDCQqgePj+at&#10;KTYvpcm07q9fDgOPH9/vdT7YVlyp941jBfNZAoK4crrhWsHp+PH8CsIHZI2tY1JwJw95Nh6tMdXu&#10;xiVdD6EWMYR9igpMCF0qpa8MWfQz1xFH7tv1FkOEfS11j7cYblu5SJKVtNhwbDDY0dZQdTn8WAVo&#10;SrPl+9fu13bF9Gw+S1fs35V6mgybNxCBhvAQ/7sLreBlOY/745v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Z1dsMAAADdAAAADwAAAAAAAAAAAAAAAACYAgAAZHJzL2Rv&#10;d25yZXYueG1sUEsFBgAAAAAEAAQA9QAAAIgDAAAAAA==&#10;" path="m9,l,1r18,l9,xe" fillcolor="black" stroked="f">
                          <v:path arrowok="t" o:connecttype="custom" o:connectlocs="9,0;0,1;18,1;9,0" o:connectangles="0,0,0,0"/>
                        </v:shape>
                        <v:shape id="Freeform 3704" o:spid="_x0000_s3151" style="position:absolute;left:4284;top:2203;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9Ps8QA&#10;AADdAAAADwAAAGRycy9kb3ducmV2LnhtbESP0YrCMBRE3wX/IVxh3zTtrshSjSK7CCsqxbofcGmu&#10;bbG5KU2q9e+NIPg4zMwZZrHqTS2u1LrKsoJ4EoEgzq2uuFDwf9qMv0E4j6yxtkwK7uRgtRwOFpho&#10;e+MjXTNfiABhl6CC0vsmkdLlJRl0E9sQB+9sW4M+yLaQusVbgJtafkbRTBqsOCyU2NBPSfkl64yC&#10;7rSd9ZfD7tdsCkwz2aX7NadKfYz69RyEp96/w6/2n1bwNY1jeL4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T7PEAAAA3QAAAA8AAAAAAAAAAAAAAAAAmAIAAGRycy9k&#10;b3ducmV2LnhtbFBLBQYAAAAABAAEAPUAAACJAwAAAAA=&#10;" path="m9,l,1r18,l9,xe" filled="f" strokeweight="0">
                          <v:path arrowok="t" o:connecttype="custom" o:connectlocs="9,0;0,1;18,1;9,0" o:connectangles="0,0,0,0"/>
                        </v:shape>
                        <v:shape id="Freeform 3705" o:spid="_x0000_s3152" style="position:absolute;left:4277;top:2204;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UQV8cA&#10;AADdAAAADwAAAGRycy9kb3ducmV2LnhtbESPQWsCMRSE70L/Q3hCL6KJWqSsRimVopQerLX1+tw8&#10;d5duXpYkutt/3wiFHoeZ+YZZrDpbiyv5UDnWMB4pEMS5MxUXGg4fL8NHECEiG6wdk4YfCrBa3vUW&#10;mBnX8jtd97EQCcIhQw1ljE0mZchLshhGriFO3tl5izFJX0jjsU1wW8uJUjNpseK0UGJDzyXl3/uL&#10;1bDbvKpjWH++fRk1Ox23u4tv1wOt7/vd0xxEpC7+h//aW6Nh+jCewO1Ne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FEFfHAAAA3QAAAA8AAAAAAAAAAAAAAAAAmAIAAGRy&#10;cy9kb3ducmV2LnhtbFBLBQYAAAAABAAEAPUAAACMAwAAAAA=&#10;" path="m7,l,5r33,l7,xe" fillcolor="black" stroked="f">
                          <v:path arrowok="t" o:connecttype="custom" o:connectlocs="7,0;0,5;33,5;7,0" o:connectangles="0,0,0,0"/>
                        </v:shape>
                        <v:shape id="Freeform 3706" o:spid="_x0000_s3153" style="position:absolute;left:4277;top:2204;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3e8YA&#10;AADdAAAADwAAAGRycy9kb3ducmV2LnhtbESPQWvCQBSE70L/w/IKXqRuNFJK6ipFqOTiwdgcentk&#10;n0lq9m3Ibk3017uC4HGYmW+Y5XowjThT52rLCmbTCARxYXXNpYKfw/fbBwjnkTU2lknBhRysVy+j&#10;JSba9rync+ZLESDsElRQed8mUrqiIoNualvi4B1tZ9AH2ZVSd9gHuGnkPIrepcGaw0KFLW0qKk7Z&#10;v1HQl7tcp3g94W+8TY/532Zi2kyp8evw9QnC0+Cf4Uc71QrixSyG+5vw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D3e8YAAADdAAAADwAAAAAAAAAAAAAAAACYAgAAZHJz&#10;L2Rvd25yZXYueG1sUEsFBgAAAAAEAAQA9QAAAIsDAAAAAA==&#10;" path="m7,l,5r33,l7,xe" filled="f" strokeweight="0">
                          <v:path arrowok="t" o:connecttype="custom" o:connectlocs="7,0;0,5;33,5;7,0" o:connectangles="0,0,0,0"/>
                        </v:shape>
                        <v:shape id="Freeform 3707" o:spid="_x0000_s3154" style="position:absolute;left:4284;top:2204;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rCrMIA&#10;AADdAAAADwAAAGRycy9kb3ducmV2LnhtbESP3YrCMBSE7xd8h3AE79a0KotWo4ggKHpj6wMcmtMf&#10;bE5KE7W+vRGEvRxm5htmtelNIx7UudqygngcgSDOra65VHDN9r9zEM4ja2wsk4IXOdisBz8rTLR9&#10;8oUeqS9FgLBLUEHlfZtI6fKKDLqxbYmDV9jOoA+yK6Xu8BngppGTKPqTBmsOCxW2tKsov6V3o2DC&#10;vF/UxXx7Kg42O5axa+7ZWanRsN8uQXjq/X/42z5oBdNZPIPPm/AE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CsKswgAAAN0AAAAPAAAAAAAAAAAAAAAAAJgCAABkcnMvZG93&#10;bnJldi54bWxQSwUGAAAAAAQABAD1AAAAhwMAAAAA&#10;" path="m,l18,r8,5l,xe" fillcolor="black" stroked="f">
                          <v:path arrowok="t" o:connecttype="custom" o:connectlocs="0,0;18,0;26,5;0,0" o:connectangles="0,0,0,0"/>
                        </v:shape>
                        <v:shape id="Freeform 3708" o:spid="_x0000_s3155" style="position:absolute;left:4284;top:2204;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t0gccA&#10;AADdAAAADwAAAGRycy9kb3ducmV2LnhtbESPS2vDMBCE74X8B7GF3Bo5bV44UUJoCaSllzzA10Xa&#10;2m6tlbFkx82vjwKFHoeZ+YZZbXpbiY4aXzpWMB4lIIi1MyXnCs6n3dMChA/IBivHpOCXPGzWg4cV&#10;psZd+EDdMeQiQtinqKAIoU6l9Logi37kauLofbnGYoiyyaVp8BLhtpLPSTKTFkuOCwXW9FqQ/jm2&#10;VsF1fp22H3qW6ezz+72VefbWdqzU8LHfLkEE6sN/+K+9NwpeJuMp3N/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bdIHHAAAA3QAAAA8AAAAAAAAAAAAAAAAAmAIAAGRy&#10;cy9kb3ducmV2LnhtbFBLBQYAAAAABAAEAPUAAACMAwAAAAA=&#10;" path="m,l18,r8,5l,xe" filled="f" strokeweight="0">
                          <v:path arrowok="t" o:connecttype="custom" o:connectlocs="0,0;18,0;26,5;0,0" o:connectangles="0,0,0,0"/>
                        </v:shape>
                        <v:shape id="Freeform 3709" o:spid="_x0000_s3156" style="position:absolute;left:4271;top:2209;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KsQA&#10;AADdAAAADwAAAGRycy9kb3ducmV2LnhtbESPT4vCMBTE74LfIbyFvWnaXdGlGkVWhHry794fzbMt&#10;27yUJtXst98IgsdhZn7DLFbBNOJGnastK0jHCQjiwuqaSwWX83b0BcJ5ZI2NZVLwRw5Wy+FggZm2&#10;dz7S7eRLESHsMlRQed9mUrqiIoNubFvi6F1tZ9BH2ZVSd3iPcNPIjySZSoM1x4UKW/quqPg99UbB&#10;Pv3xu/O2P2zSQ17ONn3IdQhKvb+F9RyEp+Bf4Wc71wo+J+kUH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khCrEAAAA3QAAAA8AAAAAAAAAAAAAAAAAmAIAAGRycy9k&#10;b3ducmV2LnhtbFBLBQYAAAAABAAEAPUAAACJAwAAAAA=&#10;" path="m6,l,8r44,l6,xe" fillcolor="black" stroked="f">
                          <v:path arrowok="t" o:connecttype="custom" o:connectlocs="6,0;0,8;44,8;6,0" o:connectangles="0,0,0,0"/>
                        </v:shape>
                        <v:shape id="Freeform 3710" o:spid="_x0000_s3157" style="position:absolute;left:4271;top:2209;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eCdMYA&#10;AADdAAAADwAAAGRycy9kb3ducmV2LnhtbESPT2sCMRTE74V+h/AKvdWs/aPLahRZEFo8VUU9PjbP&#10;zdLNy7JJ3fjtTaHgcZiZ3zDzZbStuFDvG8cKxqMMBHHldMO1gv1u/ZKD8AFZY+uYFFzJw3Lx+DDH&#10;QruBv+myDbVIEPYFKjAhdIWUvjJk0Y9cR5y8s+sthiT7WuoehwS3rXzNsom02HBaMNhRaaj62f5a&#10;BeX5YxVPbb4+XOPXUJpNFQ7HXKnnp7iagQgUwz383/7UCt7ex1P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eCdMYAAADdAAAADwAAAAAAAAAAAAAAAACYAgAAZHJz&#10;L2Rvd25yZXYueG1sUEsFBgAAAAAEAAQA9QAAAIsDAAAAAA==&#10;" path="m6,l,8r44,l6,xe" filled="f" strokeweight="0">
                          <v:path arrowok="t" o:connecttype="custom" o:connectlocs="6,0;0,8;44,8;6,0" o:connectangles="0,0,0,0"/>
                        </v:shape>
                        <v:shape id="Freeform 3711" o:spid="_x0000_s3158" style="position:absolute;left:4277;top:2209;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UT8QA&#10;AADdAAAADwAAAGRycy9kb3ducmV2LnhtbERPTWvCQBC9C/6HZQq91U1aKRJdRYrFFqut0UtvQ3ZM&#10;gtnZkN1q+u87h4LHx/ueLXrXqAt1ofZsIB0loIgLb2suDRwPrw8TUCEiW2w8k4FfCrCYDwczzKy/&#10;8p4ueSyVhHDI0EAVY5tpHYqKHIaRb4mFO/nOYRTYldp2eJVw1+jHJHnWDmuWhgpbeqmoOOc/Tnrz&#10;Ha23m+W6Xb2fVh+ub74+v1Nj7u/65RRUpD7exP/uN2vgaZzKXHkjT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1E/EAAAA3QAAAA8AAAAAAAAAAAAAAAAAmAIAAGRycy9k&#10;b3ducmV2LnhtbFBLBQYAAAAABAAEAPUAAACJAwAAAAA=&#10;" path="m,l33,r5,8l,xe" fillcolor="black" stroked="f">
                          <v:path arrowok="t" o:connecttype="custom" o:connectlocs="0,0;33,0;38,8;0,0" o:connectangles="0,0,0,0"/>
                        </v:shape>
                        <v:shape id="Freeform 3712" o:spid="_x0000_s3159" style="position:absolute;left:4277;top:2209;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JvE8AA&#10;AADdAAAADwAAAGRycy9kb3ducmV2LnhtbESPzQrCMBCE74LvEFbwZlN/kFqNIoLiTfx5gKVZ29Jm&#10;U5qo9e2NIHgcZuYbZrXpTC2e1LrSsoJxFIMgzqwuOVdwu+5HCQjnkTXWlknBmxxs1v3eClNtX3ym&#10;58XnIkDYpaig8L5JpXRZQQZdZBvi4N1ta9AH2eZSt/gKcFPLSRzPpcGSw0KBDe0KyqrLwyjIjZxP&#10;TzO3j6ma3JNHcqiOnVFqOOi2SxCeOv8P/9pHrWA6Gy/g+yY8Ab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0JvE8AAAADdAAAADwAAAAAAAAAAAAAAAACYAgAAZHJzL2Rvd25y&#10;ZXYueG1sUEsFBgAAAAAEAAQA9QAAAIUDAAAAAA==&#10;" path="m,l33,r5,8l,xe" filled="f" strokeweight="0">
                          <v:path arrowok="t" o:connecttype="custom" o:connectlocs="0,0;33,0;38,8;0,0" o:connectangles="0,0,0,0"/>
                        </v:shape>
                        <v:shape id="Freeform 3713" o:spid="_x0000_s3160" style="position:absolute;left:4269;top:2217;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jDDsAA&#10;AADdAAAADwAAAGRycy9kb3ducmV2LnhtbERPTYvCMBC9C/sfwizsTVO7q6zVKKIUvNrKnodmbEqb&#10;SWmi1n9vDsIeH+97sxttJ+40+MaxgvksAUFcOd1wreBS5tNfED4ga+wck4InedhtPyYbzLR78Jnu&#10;RahFDGGfoQITQp9J6StDFv3M9cSRu7rBYohwqKUe8BHDbSfTJFlKiw3HBoM9HQxVbXGzClJpEnq2&#10;xXXenvL8uNqX5d/iqNTX57hfgwg0hn/x233SCr5/0rg/vo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jDDsAAAADdAAAADwAAAAAAAAAAAAAAAACYAgAAZHJzL2Rvd25y&#10;ZXYueG1sUEsFBgAAAAAEAAQA9QAAAIUDAAAAAA==&#10;" path="m2,l,9r48,l2,xe" fillcolor="black" stroked="f">
                          <v:path arrowok="t" o:connecttype="custom" o:connectlocs="2,0;0,9;48,9;2,0" o:connectangles="0,0,0,0"/>
                        </v:shape>
                        <v:shape id="Freeform 3714" o:spid="_x0000_s3161" style="position:absolute;left:4269;top:2217;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NwsMA&#10;AADdAAAADwAAAGRycy9kb3ducmV2LnhtbESPQUsDMRSE70L/Q3gFbzabKlXWpqUURMGLttLzY/O6&#10;Wbp5WZLXdv33RhA8DjPzDbNcj6FXF0q5i2zBzCpQxE10HbcWvvYvd0+gsiA77COThW/KsF5NbpZY&#10;u3jlT7rspFUFwrlGC15kqLXOjaeAeRYH4uIdYwooRaZWu4TXAg+9nlfVQgfsuCx4HGjrqTntzsHC&#10;2R9eH2UwHrP2Rg6L9w9TJWtvp+PmGZTQKP/hv/abs3D/MDfw+6Y8Ab3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xNwsMAAADdAAAADwAAAAAAAAAAAAAAAACYAgAAZHJzL2Rv&#10;d25yZXYueG1sUEsFBgAAAAAEAAQA9QAAAIgDAAAAAA==&#10;" path="m2,l,9r48,l2,xe" filled="f" strokeweight="0">
                          <v:path arrowok="t" o:connecttype="custom" o:connectlocs="2,0;0,9;48,9;2,0" o:connectangles="0,0,0,0"/>
                        </v:shape>
                        <v:shape id="Freeform 3715" o:spid="_x0000_s3162" style="position:absolute;left:4271;top:2217;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HImMYA&#10;AADdAAAADwAAAGRycy9kb3ducmV2LnhtbESPQWvCQBSE7wX/w/KE3urG2IhEV7HFgvRQqHrw+Mg+&#10;s8Hs25jdxPjvu4VCj8PMfMOsNoOtRU+trxwrmE4SEMSF0xWXCk7Hj5cFCB+QNdaOScGDPGzWo6cV&#10;5trd+Zv6QyhFhLDPUYEJocml9IUhi37iGuLoXVxrMUTZllK3eI9wW8s0SebSYsVxwWBD74aK66Gz&#10;Crp+Z9767PZJp+xcZt2c7O2rU+p5PGyXIAIN4T/8195rBbPXNIX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HImMYAAADdAAAADwAAAAAAAAAAAAAAAACYAgAAZHJz&#10;L2Rvd25yZXYueG1sUEsFBgAAAAAEAAQA9QAAAIsDAAAAAA==&#10;" path="m,l44,r2,9l,xe" fillcolor="black" stroked="f">
                          <v:path arrowok="t" o:connecttype="custom" o:connectlocs="0,0;44,0;46,9;0,0" o:connectangles="0,0,0,0"/>
                        </v:shape>
                        <v:shape id="Freeform 3716" o:spid="_x0000_s3163" style="position:absolute;left:4271;top:2217;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AAhcYA&#10;AADdAAAADwAAAGRycy9kb3ducmV2LnhtbESPUWvCQBCE3wv9D8cWfKsXtbQaPaUUhTxIaa0/YJNb&#10;k2BuL+RWjf76nlDo4zAz3zCLVe8adaYu1J4NjIYJKOLC25pLA/ufzfMUVBBki41nMnClAKvl48MC&#10;U+sv/E3nnZQqQjikaKASaVOtQ1GRwzD0LXH0Dr5zKFF2pbYdXiLcNXqcJK/aYc1xocKWPioqjruT&#10;MzA95uI/s5m9nWbbt9tXkmeyzo0ZPPXvc1BCvfyH/9qZNTB5GU/g/iY+Ab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AAhcYAAADdAAAADwAAAAAAAAAAAAAAAACYAgAAZHJz&#10;L2Rvd25yZXYueG1sUEsFBgAAAAAEAAQA9QAAAIsDAAAAAA==&#10;" path="m,l44,r2,9l,xe" filled="f" strokeweight="0">
                          <v:path arrowok="t" o:connecttype="custom" o:connectlocs="0,0;44,0;46,9;0,0" o:connectangles="0,0,0,0"/>
                        </v:shape>
                        <v:rect id="Rectangle 3717" o:spid="_x0000_s3164" style="position:absolute;left:4269;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NO8gA&#10;AADdAAAADwAAAGRycy9kb3ducmV2LnhtbESPT2vCQBTE74V+h+UJvdWNaSqaukotCF4K9c9Bb8/s&#10;axLMvk13V4399F2h4HGYmd8wk1lnGnEm52vLCgb9BARxYXXNpYLtZvE8AuEDssbGMim4kofZ9PFh&#10;grm2F17ReR1KESHsc1RQhdDmUvqiIoO+b1vi6H1bZzBE6UqpHV4i3DQyTZKhNFhzXKiwpY+KiuP6&#10;ZBTMx6P5z1fGn7+rw572u8PxNXWJUk+97v0NRKAu3MP/7aVW8JKl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Kg07yAAAAN0AAAAPAAAAAAAAAAAAAAAAAJgCAABk&#10;cnMvZG93bnJldi54bWxQSwUGAAAAAAQABAD1AAAAjQMAAAAA&#10;" fillcolor="black" stroked="f"/>
                        <v:rect id="Rectangle 3718" o:spid="_x0000_s3165" style="position:absolute;left:4269;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F/2sYA&#10;AADdAAAADwAAAGRycy9kb3ducmV2LnhtbESPW4vCMBSE3xf8D+EI+6apul6oRhFhYZ90vSA+Hptj&#10;W5qclCar3X9vFoR9HGbmG2axaq0Rd2p86VjBoJ+AIM6cLjlXcDp+9mYgfEDWaByTgl/ysFp23haY&#10;avfgPd0PIRcRwj5FBUUIdSqlzwqy6PuuJo7ezTUWQ5RNLnWDjwi3Rg6TZCItlhwXCqxpU1BWHX6s&#10;gtn4aqrTdHTZTneDc0VmTX77rdR7t13PQQRqw3/41f7SCkYfwzH8vY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F/2sYAAADdAAAADwAAAAAAAAAAAAAAAACYAgAAZHJz&#10;L2Rvd25yZXYueG1sUEsFBgAAAAAEAAQA9QAAAIsDAAAAAA==&#10;" filled="f" strokeweight="0"/>
                        <v:rect id="Rectangle 3719" o:spid="_x0000_s3166" style="position:absolute;left:4269;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218cA&#10;AADdAAAADwAAAGRycy9kb3ducmV2LnhtbESPQWsCMRSE70L/Q3iF3jTrakVXo1RB8CJU20O9PTfP&#10;3cXNyzZJdfXXm0Khx2FmvmFmi9bU4kLOV5YV9HsJCOLc6ooLBZ8f6+4YhA/IGmvLpOBGHhbzp84M&#10;M22vvKPLPhQiQthnqKAMocmk9HlJBn3PNsTRO1lnMETpCqkdXiPc1DJNkpE0WHFcKLGhVUn5ef9j&#10;FCwn4+X3+5C3993xQIev4/k1dYlSL8/t2xREoDb8h//aG61gMEx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0NtfHAAAA3QAAAA8AAAAAAAAAAAAAAAAAmAIAAGRy&#10;cy9kb3ducmV2LnhtbFBLBQYAAAAABAAEAPUAAACMAwAAAAA=&#10;" fillcolor="black" stroked="f"/>
                        <v:rect id="Rectangle 3720" o:spid="_x0000_s3167" style="position:absolute;left:4269;top:2226;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9ENsUA&#10;AADdAAAADwAAAGRycy9kb3ducmV2LnhtbESPT2vCQBTE70K/w/IKvdWNWo2kriKC0JP1H+LxmX1N&#10;QnbfhuxW47d3CwWPw8z8hpktOmvElVpfOVYw6CcgiHOnKy4UHA/r9ykIH5A1Gsek4E4eFvOX3gwz&#10;7W68o+s+FCJC2GeooAyhyaT0eUkWfd81xNH7ca3FEGVbSN3iLcKtkcMkmUiLFceFEhtalZTX+1+r&#10;YDq+mPqYjs6b9HtwqsksyW+2Sr29dstPEIG68Az/t7+0gtHHMIW/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0Q2xQAAAN0AAAAPAAAAAAAAAAAAAAAAAJgCAABkcnMv&#10;ZG93bnJldi54bWxQSwUGAAAAAAQABAD1AAAAigMAAAAA&#10;" filled="f" strokeweight="0"/>
                        <v:shape id="Freeform 3721" o:spid="_x0000_s3168" style="position:absolute;left:4269;top:2226;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csMA&#10;AADdAAAADwAAAGRycy9kb3ducmV2LnhtbERPy2rCQBTdF/yH4Qrd1YmPBEkdRcVCcVHwsejykrnN&#10;hGbuxMwkpn/vLIQuD+e92gy2Fj21vnKsYDpJQBAXTldcKrhePt6WIHxA1lg7JgV/5GGzHr2sMNfu&#10;zifqz6EUMYR9jgpMCE0upS8MWfQT1xBH7se1FkOEbSl1i/cYbms5S5JMWqw4NhhsaG+o+D13VkHX&#10;H8yuT29HuqbfZdplZG9fnVKv42H7DiLQEP7FT/enVjBfzOLc+CY+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n/csMAAADdAAAADwAAAAAAAAAAAAAAAACYAgAAZHJzL2Rv&#10;d25yZXYueG1sUEsFBgAAAAAEAAQA9QAAAIgDAAAAAA==&#10;" path="m,l2,9r44,l,xe" fillcolor="black" stroked="f">
                          <v:path arrowok="t" o:connecttype="custom" o:connectlocs="0,0;2,9;46,9;0,0" o:connectangles="0,0,0,0"/>
                        </v:shape>
                        <v:shape id="Freeform 3722" o:spid="_x0000_s3169" style="position:absolute;left:4269;top:2226;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3b8YA&#10;AADdAAAADwAAAGRycy9kb3ducmV2LnhtbESPUUvDQBCE3wX/w7GCb/ZiFW1irkVKC3kQqdUfsMmt&#10;SUhuL+S2bdpf7wmCj8PMfMPkq8n16khjaD0buJ8loIgrb1uuDXx9bu8WoIIgW+w9k4EzBVgtr69y&#10;zKw/8Qcd91KrCOGQoYFGZMi0DlVDDsPMD8TR+/ajQ4lyrLUd8RThrtfzJHnSDluOCw0OtG6o6vYH&#10;Z2DRleLfi9ReDunb82WXlIVsSmNub6bXF1BCk/yH/9qFNfDwOE/h9018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g3b8YAAADdAAAADwAAAAAAAAAAAAAAAACYAgAAZHJz&#10;L2Rvd25yZXYueG1sUEsFBgAAAAAEAAQA9QAAAIsDAAAAAA==&#10;" path="m,l2,9r44,l,xe" filled="f" strokeweight="0">
                          <v:path arrowok="t" o:connecttype="custom" o:connectlocs="0,0;2,9;46,9;0,0" o:connectangles="0,0,0,0"/>
                        </v:shape>
                        <v:shape id="Freeform 3723" o:spid="_x0000_s3170" style="position:absolute;left:4269;top:2226;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FV08AA&#10;AADdAAAADwAAAGRycy9kb3ducmV2LnhtbERPy4rCMBTdC/MP4Q64s6lPZjpGEaXg1lZcX5prU9rc&#10;lCaj9e8niwGXh/Pe7kfbiQcNvnGsYJ6kIIgrpxuuFVzLfPYFwgdkjZ1jUvAiD/vdx2SLmXZPvtCj&#10;CLWIIewzVGBC6DMpfWXIok9cTxy5uxsshgiHWuoBnzHcdnKRphtpseHYYLCno6GqLX6tgoU0Kb3a&#10;4j5vz3l++j6U5W19Umr6OR5+QAQaw1v87z5rBcvVMu6Pb+IT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FV08AAAADdAAAADwAAAAAAAAAAAAAAAACYAgAAZHJzL2Rvd25y&#10;ZXYueG1sUEsFBgAAAAAEAAQA9QAAAIUDAAAAAA==&#10;" path="m,l48,,46,9,,xe" fillcolor="black" stroked="f">
                          <v:path arrowok="t" o:connecttype="custom" o:connectlocs="0,0;48,0;46,9;0,0" o:connectangles="0,0,0,0"/>
                        </v:shape>
                        <v:shape id="Freeform 3724" o:spid="_x0000_s3171" style="position:absolute;left:4269;top:2226;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XbH8MA&#10;AADdAAAADwAAAGRycy9kb3ducmV2LnhtbESPQUsDMRSE74L/ITzBm83GSitr01IKouBF29LzY/O6&#10;Wbp5WZLXdv33RhA8DjPzDbNYjaFXF0q5i2zBTCpQxE10HbcW9rvXh2dQWZAd9pHJwjdlWC1vbxZY&#10;u3jlL7pspVUFwrlGC15kqLXOjaeAeRIH4uIdYwooRaZWu4TXAg+9fqyqmQ7YcVnwONDGU3PanoOF&#10;sz+8zWUwHrP2Rg6zj09TJWvv78b1CyihUf7Df+13Z2H6NDXw+6Y8Ab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XbH8MAAADdAAAADwAAAAAAAAAAAAAAAACYAgAAZHJzL2Rv&#10;d25yZXYueG1sUEsFBgAAAAAEAAQA9QAAAIgDAAAAAA==&#10;" path="m,l48,,46,9,,xe" filled="f" strokeweight="0">
                          <v:path arrowok="t" o:connecttype="custom" o:connectlocs="0,0;48,0;46,9;0,0" o:connectangles="0,0,0,0"/>
                        </v:shape>
                        <v:shape id="Freeform 3725" o:spid="_x0000_s3172" style="position:absolute;left:4271;top:2235;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BW8UA&#10;AADdAAAADwAAAGRycy9kb3ducmV2LnhtbESPwWrDMBBE74X8g9hAb43suJjiRAklEGjdk91cclus&#10;rWVirYylxO7fV4VAjsPMvGG2+9n24kaj7xwrSFcJCOLG6Y5bBafv48sbCB+QNfaOScEvedjvFk9b&#10;LLSbuKJbHVoRIewLVGBCGAopfWPIol+5gTh6P260GKIcW6lHnCLc9nKdJLm02HFcMDjQwVBzqa9W&#10;QTOn+bH84u5cnTBc0r402Weu1PNyft+ACDSHR/je/tAKstdsDf9v4hO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8FbxQAAAN0AAAAPAAAAAAAAAAAAAAAAAJgCAABkcnMv&#10;ZG93bnJldi54bWxQSwUGAAAAAAQABAD1AAAAigMAAAAA&#10;" path="m,l6,8r33,l,xe" fillcolor="black" stroked="f">
                          <v:path arrowok="t" o:connecttype="custom" o:connectlocs="0,0;6,8;39,8;0,0" o:connectangles="0,0,0,0"/>
                        </v:shape>
                        <v:shape id="Freeform 3726" o:spid="_x0000_s3173" style="position:absolute;left:4271;top:2235;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8/McA&#10;AADdAAAADwAAAGRycy9kb3ducmV2LnhtbESPQWvCQBSE7wX/w/IEL9JsaqS0qatIMeBBirVF6O2R&#10;fUmWZt+G7Krx37sFocdhZr5hFqvBtuJMvTeOFTwlKQji0mnDtYLvr+LxBYQPyBpbx6TgSh5Wy9HD&#10;AnPtLvxJ50OoRYSwz1FBE0KXS+nLhiz6xHXE0atcbzFE2ddS93iJcNvKWZo+S4uG40KDHb03VP4e&#10;TlbBx6vZF+us6OoNpT9Tb47TandUajIe1m8gAg3hP3xvb7WCbJ5l8Pc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PPzHAAAA3QAAAA8AAAAAAAAAAAAAAAAAmAIAAGRy&#10;cy9kb3ducmV2LnhtbFBLBQYAAAAABAAEAPUAAACMAwAAAAA=&#10;" path="m,l6,8r33,l,xe" filled="f" strokeweight="0">
                          <v:path arrowok="t" o:connecttype="custom" o:connectlocs="0,0;6,8;39,8;0,0" o:connectangles="0,0,0,0"/>
                        </v:shape>
                        <v:shape id="Freeform 3727" o:spid="_x0000_s3174" style="position:absolute;left:4271;top:2235;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jpsQA&#10;AADdAAAADwAAAGRycy9kb3ducmV2LnhtbESPQWvCQBSE74L/YXmCN91ExZboKqUixFNtrPdH9jUJ&#10;zb4N2Y1u/31XKHgcZuYbZrsPphU36l1jWUE6T0AQl1Y3XCn4uhxnryCcR9bYWiYFv+RgvxuPtphp&#10;e+dPuhW+EhHCLkMFtfddJqUrazLo5rYjjt637Q36KPtK6h7vEW5auUiStTTYcFyosaP3msqfYjAK&#10;PtKrP12Ow/mQnvPq5TCEXIeg1HQS3jYgPAX/DP+3c61guVqu4PEmPg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P46bEAAAA3QAAAA8AAAAAAAAAAAAAAAAAmAIAAGRycy9k&#10;b3ducmV2LnhtbFBLBQYAAAAABAAEAPUAAACJAwAAAAA=&#10;" path="m,l44,,39,8,,xe" fillcolor="black" stroked="f">
                          <v:path arrowok="t" o:connecttype="custom" o:connectlocs="0,0;44,0;39,8;0,0" o:connectangles="0,0,0,0"/>
                        </v:shape>
                        <v:shape id="Freeform 3728" o:spid="_x0000_s3175" style="position:absolute;left:4271;top:2235;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l+MUA&#10;AADdAAAADwAAAGRycy9kb3ducmV2LnhtbESPQWsCMRSE74X+h/AKvdWstZZlNYosCJWetMV6fGye&#10;m8XNy7JJ3fjvjSB4HGbmG2a+jLYVZ+p941jBeJSBIK6cbrhW8PuzfstB+ICssXVMCi7kYbl4fppj&#10;od3AWzrvQi0ShH2BCkwIXSGlrwxZ9CPXESfv6HqLIcm+lrrHIcFtK9+z7FNabDgtGOyoNFSddv9W&#10;QXmcruKhzdf7S9wMpfmuwv4vV+r1Ja5mIALF8Ajf219aweRjMoXb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POX4xQAAAN0AAAAPAAAAAAAAAAAAAAAAAJgCAABkcnMv&#10;ZG93bnJldi54bWxQSwUGAAAAAAQABAD1AAAAigMAAAAA&#10;" path="m,l44,,39,8,,xe" filled="f" strokeweight="0">
                          <v:path arrowok="t" o:connecttype="custom" o:connectlocs="0,0;44,0;39,8;0,0" o:connectangles="0,0,0,0"/>
                        </v:shape>
                        <v:shape id="Freeform 3729" o:spid="_x0000_s3176" style="position:absolute;left:4277;top:2243;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kuMQA&#10;AADdAAAADwAAAGRycy9kb3ducmV2LnhtbESP3YrCMBSE74V9h3AW9k7TXbVINYosCIJU/MPrQ3Ns&#10;yjYnpclqfXsjCF4OM/MNM1t0thZXan3lWMH3IAFBXDhdcangdFz1JyB8QNZYOyYFd/KwmH/0Zphp&#10;d+M9XQ+hFBHCPkMFJoQmk9IXhiz6gWuIo3dxrcUQZVtK3eItwm0tf5IklRYrjgsGG/o1VPwd/q2C&#10;ldHbvNjkG9rl6zOll924qZdKfX12yymIQF14h1/ttVYwHA1TeL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n5LjEAAAA3QAAAA8AAAAAAAAAAAAAAAAAmAIAAGRycy9k&#10;b3ducmV2LnhtbFBLBQYAAAAABAAEAPUAAACJAwAAAAA=&#10;" path="m,l7,5r18,l,xe" fillcolor="black" stroked="f">
                          <v:path arrowok="t" o:connecttype="custom" o:connectlocs="0,0;7,5;25,5;0,0" o:connectangles="0,0,0,0"/>
                        </v:shape>
                        <v:shape id="Freeform 3730" o:spid="_x0000_s3177" style="position:absolute;left:4277;top:2243;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UKp8YA&#10;AADdAAAADwAAAGRycy9kb3ducmV2LnhtbESPUWvCQBCE3wv9D8cWfCl6SS1VoqeUUqFQQar+gCW3&#10;JsHcXshtNOmv7wlCH4eZ+YZZrntXqwu1ofJsIJ0koIhzbysuDBwPm/EcVBBki7VnMjBQgPXq8WGJ&#10;mfVX/qHLXgoVIRwyNFCKNJnWIS/JYZj4hjh6J986lCjbQtsWrxHuav2SJG/aYcVxocSGPkrKz/vO&#10;GRDJ0257cDvmz+9um/bD7/l5MGb01L8vQAn18h++t7+sgenrdAa3N/EJ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UKp8YAAADdAAAADwAAAAAAAAAAAAAAAACYAgAAZHJz&#10;L2Rvd25yZXYueG1sUEsFBgAAAAAEAAQA9QAAAIsDAAAAAA==&#10;" path="m,l7,5r18,l,xe" filled="f" strokeweight="0">
                          <v:path arrowok="t" o:connecttype="custom" o:connectlocs="0,0;7,5;25,5;0,0" o:connectangles="0,0,0,0"/>
                        </v:shape>
                        <v:shape id="Freeform 3731" o:spid="_x0000_s3178" style="position:absolute;left:4277;top:2243;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73cQA&#10;AADdAAAADwAAAGRycy9kb3ducmV2LnhtbERPy2oCMRTdF/yHcAvdlJq0ipTRKKIURVxY+3B7ndzO&#10;DE5uhiQ649+bhdDl4bwns87W4kI+VI41vPYVCOLcmYoLDd9fHy/vIEJENlg7Jg1XCjCb9h4mmBnX&#10;8idd9rEQKYRDhhrKGJtMypCXZDH0XUOcuD/nLcYEfSGNxzaF21q+KTWSFitODSU2tCgpP+3PVsNu&#10;tVGHsPzZ/ho1Oh7Wu7Nvl89aPz128zGISF38F9/da6NhMBykuelNegJy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Ye93EAAAA3QAAAA8AAAAAAAAAAAAAAAAAmAIAAGRycy9k&#10;b3ducmV2LnhtbFBLBQYAAAAABAAEAPUAAACJAwAAAAA=&#10;" path="m,l33,,25,5,,xe" fillcolor="black" stroked="f">
                          <v:path arrowok="t" o:connecttype="custom" o:connectlocs="0,0;33,0;25,5;0,0" o:connectangles="0,0,0,0"/>
                        </v:shape>
                        <v:shape id="Freeform 3732" o:spid="_x0000_s3179" style="position:absolute;left:4277;top:2243;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2c8cYA&#10;AADdAAAADwAAAGRycy9kb3ducmV2LnhtbESPQWvCQBSE7wX/w/IEL0U3NUU0uooISi49NOrB2yP7&#10;TKLZtyG7NWl/fbdQ8DjMzDfMatObWjyodZVlBW+TCARxbnXFhYLTcT+eg3AeWWNtmRR8k4PNevCy&#10;wkTbjj/pkflCBAi7BBWU3jeJlC4vyaCb2IY4eFfbGvRBtoXULXYBbmo5jaKZNFhxWCixoV1J+T37&#10;Mgq64uOsU/y54yU+pNfzbfdqmkyp0bDfLkF46v0z/N9OtYL4PV7A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2c8cYAAADdAAAADwAAAAAAAAAAAAAAAACYAgAAZHJz&#10;L2Rvd25yZXYueG1sUEsFBgAAAAAEAAQA9QAAAIsDAAAAAA==&#10;" path="m,l33,,25,5,,xe" filled="f" strokeweight="0">
                          <v:path arrowok="t" o:connecttype="custom" o:connectlocs="0,0;33,0;25,5;0,0" o:connectangles="0,0,0,0"/>
                        </v:shape>
                        <v:shape id="Freeform 3733" o:spid="_x0000_s3180" style="position:absolute;left:4284;top:2248;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rm8EA&#10;AADdAAAADwAAAGRycy9kb3ducmV2LnhtbERPz2uDMBS+D/o/hDfobY2bosUaSxkUtstgOtj11bwa&#10;qXkRk7X2v18Ogx0/vt/VfrGjuNLsB8cKnjcJCOLO6YF7BV/t8WkLwgdkjaNjUnAnD/t69VBhqd2N&#10;P+nahF7EEPYlKjAhTKWUvjNk0W/cRBy5s5sthgjnXuoZbzHcjvIlSXJpceDYYHCiV0PdpfmxCvL2&#10;u6DCML2f0lPiPo5ODnmm1PpxOexABFrCv/jP/aYVpFkW98c38QnI+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HK5vBAAAA3QAAAA8AAAAAAAAAAAAAAAAAmAIAAGRycy9kb3du&#10;cmV2LnhtbFBLBQYAAAAABAAEAPUAAACGAwAAAAA=&#10;" path="m,l18,,9,2,,xe" fillcolor="black" stroked="f">
                          <v:path arrowok="t" o:connecttype="custom" o:connectlocs="0,0;18,0;9,2;0,0" o:connectangles="0,0,0,0"/>
                        </v:shape>
                        <v:shape id="Freeform 3734" o:spid="_x0000_s3181" style="position:absolute;left:4284;top:2248;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K4/MYA&#10;AADdAAAADwAAAGRycy9kb3ducmV2LnhtbESPQWvCQBSE74X+h+UVvNWNNoiNbkJpqXgogrHeH9ln&#10;spp9m2ZXTf99tyB4HGbmG2ZZDLYVF+q9caxgMk5AEFdOG64VfO8+n+cgfEDW2DomBb/kocgfH5aY&#10;aXflLV3KUIsIYZ+hgiaELpPSVw1Z9GPXEUfv4HqLIcq+lrrHa4TbVk6TZCYtGo4LDXb03lB1Ks9W&#10;gdnPDbbpZvqxep39HDf7r22yq5QaPQ1vCxCBhnAP39prreAlTSfw/yY+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K4/MYAAADdAAAADwAAAAAAAAAAAAAAAACYAgAAZHJz&#10;L2Rvd25yZXYueG1sUEsFBgAAAAAEAAQA9QAAAIsDAAAAAA==&#10;" path="m,l18,,9,2,,xe" filled="f" strokeweight="0">
                          <v:path arrowok="t" o:connecttype="custom" o:connectlocs="0,0;18,0;9,2;0,0" o:connectangles="0,0,0,0"/>
                        </v:shape>
                        <v:shape id="Freeform 3735" o:spid="_x0000_s3182" style="position:absolute;left:4284;top:675;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hh8YA&#10;AADdAAAADwAAAGRycy9kb3ducmV2LnhtbESPQWvCQBSE74X+h+UJvRTdaEUkZiNVWkihIFEPHh/Z&#10;ZzaYfRuyW4399d1CocdhZr5hsvVgW3Gl3jeOFUwnCQjiyumGawXHw/t4CcIHZI2tY1JwJw/r/PEh&#10;w1S7G5d03YdaRAj7FBWYELpUSl8ZsugnriOO3tn1FkOUfS11j7cIt62cJclCWmw4LhjsaGuouuy/&#10;rAI0pdny/fPt23bF88l8lK7YbZR6Gg2vKxCBhvAf/msXWsHLfD6D3zfxCc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thh8YAAADdAAAADwAAAAAAAAAAAAAAAACYAgAAZHJz&#10;L2Rvd25yZXYueG1sUEsFBgAAAAAEAAQA9QAAAIsDAAAAAA==&#10;" path="m9,l,1r18,l9,xe" fillcolor="black" stroked="f">
                          <v:path arrowok="t" o:connecttype="custom" o:connectlocs="9,0;0,1;18,1;9,0" o:connectangles="0,0,0,0"/>
                        </v:shape>
                        <v:shape id="Freeform 3736" o:spid="_x0000_s3183" style="position:absolute;left:4284;top:675;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JbQsUA&#10;AADdAAAADwAAAGRycy9kb3ducmV2LnhtbESP0WqDQBRE3wP9h+UW+hbXNCLFugmhJdDSBKn2Ay7u&#10;jUrcu+Kuif37biGQx2FmzjD5dja9uNDoOssKVlEMgri2uuNGwU+1X76AcB5ZY2+ZFPySg+3mYZFj&#10;pu2Vv+lS+kYECLsMFbTeD5mUrm7JoIvsQBy8kx0N+iDHRuoRrwFuevkcx6k02HFYaHGgt5bqczkZ&#10;BVP1mc7n49e72TdYlHIqDjsulHp6nHevIDzN/h6+tT+0gnWSrOH/TX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ltCxQAAAN0AAAAPAAAAAAAAAAAAAAAAAJgCAABkcnMv&#10;ZG93bnJldi54bWxQSwUGAAAAAAQABAD1AAAAigMAAAAA&#10;" path="m9,l,1r18,l9,xe" filled="f" strokeweight="0">
                          <v:path arrowok="t" o:connecttype="custom" o:connectlocs="9,0;0,1;18,1;9,0" o:connectangles="0,0,0,0"/>
                        </v:shape>
                        <v:shape id="Freeform 3737" o:spid="_x0000_s3184" style="position:absolute;left:4277;top:676;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MCpcgA&#10;AADdAAAADwAAAGRycy9kb3ducmV2LnhtbESPT0sDMRTE74LfITzBi7SJdSll27QUS7GIh1r75/rc&#10;PHeXbl6WJO2u394IgsdhZn7DzBa9bcSVfKgda3gcKhDEhTM1lxr2H+vBBESIyAYbx6ThmwIs5rc3&#10;M8yN6/idrrtYigThkKOGKsY2lzIUFVkMQ9cSJ+/LeYsxSV9K47FLcNvIkVJjabHmtFBhS88VFefd&#10;xWrYvryqU1gd3o5GjT9Pm+3Fd6sHre/v+uUURKQ+/of/2huj4SnLMvh9k5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kwKlyAAAAN0AAAAPAAAAAAAAAAAAAAAAAJgCAABk&#10;cnMvZG93bnJldi54bWxQSwUGAAAAAAQABAD1AAAAjQMAAAAA&#10;" path="m7,l,5r33,l7,xe" fillcolor="black" stroked="f">
                          <v:path arrowok="t" o:connecttype="custom" o:connectlocs="7,0;0,5;33,5;7,0" o:connectangles="0,0,0,0"/>
                        </v:shape>
                        <v:shape id="Freeform 3738" o:spid="_x0000_s3185" style="position:absolute;left:4277;top:676;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bliccA&#10;AADdAAAADwAAAGRycy9kb3ducmV2LnhtbESPT2vCQBTE7wW/w/IEL6Vu/FckdRURWnLpwWgO3h7Z&#10;Z5KafRuyW5P66d2C4HGYmd8wq01vanGl1lWWFUzGEQji3OqKCwXHw+fbEoTzyBpry6Tgjxxs1oOX&#10;Fcbadryna+oLESDsYlRQet/EUrq8JINubBvi4J1ta9AH2RZSt9gFuKnlNIrepcGKw0KJDe1Kyi/p&#10;r1HQFd+ZTvB2wdPsKzlnP7tX06RKjYb99gOEp94/w492ohXM5vMF/L8JT0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m5YnHAAAA3QAAAA8AAAAAAAAAAAAAAAAAmAIAAGRy&#10;cy9kb3ducmV2LnhtbFBLBQYAAAAABAAEAPUAAACMAwAAAAA=&#10;" path="m7,l,5r33,l7,xe" filled="f" strokeweight="0">
                          <v:path arrowok="t" o:connecttype="custom" o:connectlocs="7,0;0,5;33,5;7,0" o:connectangles="0,0,0,0"/>
                        </v:shape>
                        <v:shape id="Freeform 3739" o:spid="_x0000_s3186" style="position:absolute;left:4284;top:676;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fWXcAA&#10;AADdAAAADwAAAGRycy9kb3ducmV2LnhtbESPzQrCMBCE74LvEFbwpqk/iFajiCAoetH6AEuz/cFm&#10;U5qo9e2NIHgcZuYbZrVpTSWe1LjSsoLRMAJBnFpdcq7gluwHcxDOI2usLJOCNznYrLudFcbavvhC&#10;z6vPRYCwi1FB4X0dS+nSggy6oa2Jg5fZxqAPssmlbvAV4KaS4yiaSYMlh4UCa9oVlN6vD6NgzLxf&#10;lNl8e8oONjnmI1c9krNS/V67XYLw1Pp/+Nc+aAWT6XQG3zfhCcj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fWXcAAAADdAAAADwAAAAAAAAAAAAAAAACYAgAAZHJzL2Rvd25y&#10;ZXYueG1sUEsFBgAAAAAEAAQA9QAAAIUDAAAAAA==&#10;" path="m,l18,r8,5l,xe" fillcolor="black" stroked="f">
                          <v:path arrowok="t" o:connecttype="custom" o:connectlocs="0,0;18,0;26,5;0,0" o:connectangles="0,0,0,0"/>
                        </v:shape>
                        <v:shape id="Freeform 3740" o:spid="_x0000_s3187" style="position:absolute;left:4284;top:676;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cMcA&#10;AADdAAAADwAAAGRycy9kb3ducmV2LnhtbESPT2vCQBTE70K/w/KE3nRjtSrRVUqlUEsv/oFcH7vP&#10;JG32bchuYuqndwuFHoeZ+Q2z3va2Eh01vnSsYDJOQBBrZ0rOFZxPb6MlCB+QDVaOScEPedhuHgZr&#10;TI278oG6Y8hFhLBPUUERQp1K6XVBFv3Y1cTRu7jGYoiyyaVp8BrhtpJPSTKXFkuOCwXW9FqQ/j62&#10;VsFtcXtuP/Q809nn176VebZrO1bqcdi/rEAE6sN/+K/9bhRMZ7MF/L6JT0B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2YHDHAAAA3QAAAA8AAAAAAAAAAAAAAAAAmAIAAGRy&#10;cy9kb3ducmV2LnhtbFBLBQYAAAAABAAEAPUAAACMAwAAAAA=&#10;" path="m,l18,r8,5l,xe" filled="f" strokeweight="0">
                          <v:path arrowok="t" o:connecttype="custom" o:connectlocs="0,0;18,0;26,5;0,0" o:connectangles="0,0,0,0"/>
                        </v:shape>
                        <v:shape id="Freeform 3741" o:spid="_x0000_s3188" style="position:absolute;left:4271;top:681;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a3sEA&#10;AADdAAAADwAAAGRycy9kb3ducmV2LnhtbERPy4rCMBTdC/5DuII7TTsjKh2jiCLU1fia/aW505Zp&#10;bkqTavx7sxhweTjv1SaYRtypc7VlBek0AUFcWF1zqeB2PUyWIJxH1thYJgVPcrBZDwcrzLR98Jnu&#10;F1+KGMIuQwWV920mpSsqMuimtiWO3K/tDPoIu1LqDh8x3DTyI0nm0mDNsaHClnYVFX+X3ij4Tn/8&#10;8XroT/v0lJeLfR9yHYJS41HYfoHwFPxb/O/OtYLP2SzOjW/iE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Emt7BAAAA3QAAAA8AAAAAAAAAAAAAAAAAmAIAAGRycy9kb3du&#10;cmV2LnhtbFBLBQYAAAAABAAEAPUAAACGAwAAAAA=&#10;" path="m6,l,8r44,l6,xe" fillcolor="black" stroked="f">
                          <v:path arrowok="t" o:connecttype="custom" o:connectlocs="6,0;0,8;44,8;6,0" o:connectangles="0,0,0,0"/>
                        </v:shape>
                        <v:shape id="Freeform 3742" o:spid="_x0000_s3189" style="position:absolute;left:4271;top:681;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cgMYA&#10;AADdAAAADwAAAGRycy9kb3ducmV2LnhtbESPQWsCMRSE74X+h/AK3mq21cq6GkUWBKWnWlGPj81z&#10;s3TzsmxSN/77plDocZiZb5jlOtpW3Kj3jWMFL+MMBHHldMO1guPn9jkH4QOyxtYxKbiTh/Xq8WGJ&#10;hXYDf9DtEGqRIOwLVGBC6AopfWXIoh+7jjh5V9dbDEn2tdQ9DgluW/maZTNpseG0YLCj0lD1dfi2&#10;Csrr2yZe2nx7usf9UJr3KpzOuVKjp7hZgAgUw3/4r73TCibT6Rx+36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cgMYAAADdAAAADwAAAAAAAAAAAAAAAACYAgAAZHJz&#10;L2Rvd25yZXYueG1sUEsFBgAAAAAEAAQA9QAAAIsDAAAAAA==&#10;" path="m6,l,8r44,l6,xe" filled="f" strokeweight="0">
                          <v:path arrowok="t" o:connecttype="custom" o:connectlocs="6,0;0,8;44,8;6,0" o:connectangles="0,0,0,0"/>
                        </v:shape>
                        <v:shape id="Freeform 3743" o:spid="_x0000_s3190" style="position:absolute;left:4277;top:681;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hicQA&#10;AADdAAAADwAAAGRycy9kb3ducmV2LnhtbERPTU/CQBC9m/AfNkPCDbaIGlNZCCEYNIJC9eJt0h3a&#10;hu5s012h/HvmQOLx5X1P552r1YnaUHk2MB4loIhzbysuDPx8vw6fQYWIbLH2TAYuFGA+691NMbX+&#10;zHs6ZbFQEsIhRQNljE2qdchLchhGviEW7uBbh1FgW2jb4lnCXa3vk+RJO6xYGkpsaFlSfsz+nPRm&#10;n7TefizWzer9sNq4rt59/Y6NGfS7xQuoSF38F9/cb9bA5OFR9ssbeQJ6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jYYnEAAAA3QAAAA8AAAAAAAAAAAAAAAAAmAIAAGRycy9k&#10;b3ducmV2LnhtbFBLBQYAAAAABAAEAPUAAACJAwAAAAA=&#10;" path="m,l33,r5,8l,xe" fillcolor="black" stroked="f">
                          <v:path arrowok="t" o:connecttype="custom" o:connectlocs="0,0;33,0;38,8;0,0" o:connectangles="0,0,0,0"/>
                        </v:shape>
                        <v:shape id="Freeform 3744" o:spid="_x0000_s3191" style="position:absolute;left:4277;top:681;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7a1cAA&#10;AADdAAAADwAAAGRycy9kb3ducmV2LnhtbESPzQrCMBCE74LvEFbwZlN/KdUoIijexJ8HWJq1LW02&#10;pYla394IgsdhZr5hVpvO1OJJrSstKxhHMQjizOqScwW3636UgHAeWWNtmRS8ycFm3e+tMNX2xWd6&#10;XnwuAoRdigoK75tUSpcVZNBFtiEO3t22Bn2QbS51i68AN7WcxPFCGiw5LBTY0K6grLo8jILcyMX0&#10;NHP7mKrJPXkkh+rYGaWGg267BOGp8//wr33UCqaz+Ri+b8ITkO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17a1cAAAADdAAAADwAAAAAAAAAAAAAAAACYAgAAZHJzL2Rvd25y&#10;ZXYueG1sUEsFBgAAAAAEAAQA9QAAAIUDAAAAAA==&#10;" path="m,l33,r5,8l,xe" filled="f" strokeweight="0">
                          <v:path arrowok="t" o:connecttype="custom" o:connectlocs="0,0;33,0;38,8;0,0" o:connectangles="0,0,0,0"/>
                        </v:shape>
                        <v:shape id="Freeform 3745" o:spid="_x0000_s3192" style="position:absolute;left:4269;top:689;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CLn8MA&#10;AADdAAAADwAAAGRycy9kb3ducmV2LnhtbESPQWvCQBSE74L/YXlCb7oxrVKjq0gl4LWJ9PzIPrMh&#10;2bchu9X4712h0OMwM98wu8NoO3GjwTeOFSwXCQjiyumGawWXMp9/gvABWWPnmBQ8yMNhP53sMNPu&#10;zt90K0ItIoR9hgpMCH0mpa8MWfQL1xNH7+oGiyHKoZZ6wHuE206mSbKWFhuOCwZ7+jJUtcWvVZBK&#10;k9CjLa7L9pznp82xLH9WJ6XeZuNxCyLQGP7Df+2zVvD+sUrh9SY+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CLn8MAAADdAAAADwAAAAAAAAAAAAAAAACYAgAAZHJzL2Rv&#10;d25yZXYueG1sUEsFBgAAAAAEAAQA9QAAAIgDAAAAAA==&#10;" path="m2,l,9r48,l2,xe" fillcolor="black" stroked="f">
                          <v:path arrowok="t" o:connecttype="custom" o:connectlocs="2,0;0,9;48,9;2,0" o:connectangles="0,0,0,0"/>
                        </v:shape>
                        <v:shape id="Freeform 3746" o:spid="_x0000_s3193" style="position:absolute;left:4269;top:689;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QFU8QA&#10;AADdAAAADwAAAGRycy9kb3ducmV2LnhtbESPzWrDMBCE74W+g9hCb43sJk2CEyWUQmmgl+aHnBdr&#10;Y5lYKyNtEvftq0Khx2FmvmGW68F36koxtYENlKMCFHEdbMuNgcP+/WkOKgmyxS4wGfimBOvV/d0S&#10;KxtuvKXrThqVIZwqNOBE+krrVDvymEahJ87eKUSPkmVstI14y3Df6eeimGqPLecFhz29OarPu4s3&#10;cHHHj5n0pcOkXSnH6edXWURjHh+G1wUooUH+w3/tjTUwnryM4fdNfgJ6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UBVPEAAAA3QAAAA8AAAAAAAAAAAAAAAAAmAIAAGRycy9k&#10;b3ducmV2LnhtbFBLBQYAAAAABAAEAPUAAACJAwAAAAA=&#10;" path="m2,l,9r48,l2,xe" filled="f" strokeweight="0">
                          <v:path arrowok="t" o:connecttype="custom" o:connectlocs="2,0;0,9;48,9;2,0" o:connectangles="0,0,0,0"/>
                        </v:shape>
                        <v:shape id="Freeform 3747" o:spid="_x0000_s3194" style="position:absolute;left:4271;top:689;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GCsUA&#10;AADdAAAADwAAAGRycy9kb3ducmV2LnhtbESPQWvCQBSE70L/w/IKvemm1khJXaWKgngQtB56fGRf&#10;s6HZtzG7ifHfu4LgcZiZb5jZoreV6KjxpWMF76MEBHHudMmFgtPPZvgJwgdkjZVjUnAlD4v5y2CG&#10;mXYXPlB3DIWIEPYZKjAh1JmUPjdk0Y9cTRy9P9dYDFE2hdQNXiLcVnKcJFNpseS4YLCmlaH8/9ha&#10;BW23NssuPe/olP4WaTsle963Sr299t9fIAL14Rl+tLdawcckncD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YKxQAAAN0AAAAPAAAAAAAAAAAAAAAAAJgCAABkcnMv&#10;ZG93bnJldi54bWxQSwUGAAAAAAQABAD1AAAAigMAAAAA&#10;" path="m,l44,r2,9l,xe" fillcolor="black" stroked="f">
                          <v:path arrowok="t" o:connecttype="custom" o:connectlocs="0,0;44,0;46,9;0,0" o:connectangles="0,0,0,0"/>
                        </v:shape>
                        <v:shape id="Freeform 3748" o:spid="_x0000_s3195" style="position:absolute;left:4271;top:689;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OF8cA&#10;AADdAAAADwAAAGRycy9kb3ducmV2LnhtbESPUWvCQBCE3wv+h2OFvtWLtrYaPUVKC3mQ0lp/wCa3&#10;JsHcXsitmvrre0Khj8PMfMMs171r1Jm6UHs2MB4loIgLb2suDey/3x9moIIgW2w8k4EfCrBeDe6W&#10;mFp/4S8676RUEcIhRQOVSJtqHYqKHIaRb4mjd/CdQ4myK7Xt8BLhrtGTJHnWDmuOCxW29FpRcdyd&#10;nIHZMRf/kc3t9TTfvlw/kzyTt9yY+2G/WYAS6uU//NfOrIHHp+kUbm/iE9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jThfHAAAA3QAAAA8AAAAAAAAAAAAAAAAAmAIAAGRy&#10;cy9kb3ducmV2LnhtbFBLBQYAAAAABAAEAPUAAACMAwAAAAA=&#10;" path="m,l44,r2,9l,xe" filled="f" strokeweight="0">
                          <v:path arrowok="t" o:connecttype="custom" o:connectlocs="0,0;44,0;46,9;0,0" o:connectangles="0,0,0,0"/>
                        </v:shape>
                        <v:rect id="Rectangle 3749" o:spid="_x0000_s3196" style="position:absolute;left:4269;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JFqsgA&#10;AADdAAAADwAAAGRycy9kb3ducmV2LnhtbESPQWvCQBSE7wX/w/KE3upGq6Ixq2ih0Euh2h709sw+&#10;k2D2bbq7jWl/fVcQPA4z8w2TrTpTi5acrywrGA4SEMS51RUXCr4+X59mIHxA1lhbJgW/5GG17D1k&#10;mGp74S21u1CICGGfooIyhCaV0uclGfQD2xBH72SdwRClK6R2eIlwU8tRkkylwYrjQokNvZSUn3c/&#10;RsFmPtt8f4z5/W97PNBhfzxPRi5R6rHfrRcgAnXhHr6137SC5/FkCt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skWqyAAAAN0AAAAPAAAAAAAAAAAAAAAAAJgCAABk&#10;cnMvZG93bnJldi54bWxQSwUGAAAAAAQABAD1AAAAjQMAAAAA&#10;" fillcolor="black" stroked="f"/>
                        <v:rect id="Rectangle 3750" o:spid="_x0000_s3197" style="position:absolute;left:4269;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3S8UA&#10;AADdAAAADwAAAGRycy9kb3ducmV2LnhtbESPQWvCQBSE7wX/w/KE3nSj1kaiq4hQ6ElbFfH4zD6T&#10;kN23IbvV9N+7BaHHYWa+YRarzhpxo9ZXjhWMhgkI4tzpigsFx8PHYAbCB2SNxjEp+CUPq2XvZYGZ&#10;dnf+pts+FCJC2GeooAyhyaT0eUkW/dA1xNG7utZiiLItpG7xHuHWyHGSvEuLFceFEhvalJTX+x+r&#10;YDa9mPqYTs7bdDc61WTW5LdfSr32u/UcRKAu/Ief7U+tYPI2TeHv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TdLxQAAAN0AAAAPAAAAAAAAAAAAAAAAAJgCAABkcnMv&#10;ZG93bnJldi54bWxQSwUGAAAAAAQABAD1AAAAigMAAAAA&#10;" filled="f" strokeweight="0"/>
                        <v:rect id="Rectangle 3751" o:spid="_x0000_s3198" style="position:absolute;left:4269;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0Q8QA&#10;AADdAAAADwAAAGRycy9kb3ducmV2LnhtbERPy2oCMRTdC/5DuIXuNFOrRUejqCB0I9THQnfXyXVm&#10;cHIzJlGnfn2zELo8nPdk1phK3Mn50rKCj24CgjizuuRcwX636gxB+ICssbJMCn7Jw2zabk0w1fbB&#10;G7pvQy5iCPsUFRQh1KmUPivIoO/amjhyZ+sMhghdLrXDRww3lewlyZc0WHJsKLCmZUHZZXszChaj&#10;4eL60+f1c3M60vFwugx6LlHq/a2Zj0EEasK/+OX+1go++4M4N76JT0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hdEPEAAAA3QAAAA8AAAAAAAAAAAAAAAAAmAIAAGRycy9k&#10;b3ducmV2LnhtbFBLBQYAAAAABAAEAPUAAACJAwAAAAA=&#10;" fillcolor="black" stroked="f"/>
                        <v:rect id="Rectangle 3752" o:spid="_x0000_s3199" style="position:absolute;left:4269;top:698;width:48;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oGosYA&#10;AADdAAAADwAAAGRycy9kb3ducmV2LnhtbESPT2sCMRTE7wW/Q3iF3mrWf1VXo0ih4Emtinh8bl53&#10;l01elk2q67c3QqHHYWZ+w8yXrTXiSo0vHSvodRMQxJnTJecKjoev9wkIH5A1Gsek4E4elovOyxxT&#10;7W78Tdd9yEWEsE9RQRFCnUrps4Is+q6riaP34xqLIcoml7rBW4RbI/tJ8iEtlhwXCqzps6Cs2v9a&#10;BZPRxVTH8eC8GW97p4rMivxmp9Tba7uagQjUhv/wX3utFQyGoyk838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oGosYAAADdAAAADwAAAAAAAAAAAAAAAACYAgAAZHJz&#10;L2Rvd25yZXYueG1sUEsFBgAAAAAEAAQA9QAAAIsDAAAAAA==&#10;" filled="f" strokeweight="0"/>
                        <v:shape id="Freeform 3753" o:spid="_x0000_s3200" style="position:absolute;left:4269;top:698;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VKtMMA&#10;AADdAAAADwAAAGRycy9kb3ducmV2LnhtbERPz2vCMBS+C/sfwhvspuncWqSalk02kB2EOQ8eH82z&#10;KWteapPW+t8vh4HHj+/3ppxsK0bqfeNYwfMiAUFcOd1wreD48zlfgfABWWPrmBTcyENZPMw2mGt3&#10;5W8aD6EWMYR9jgpMCF0upa8MWfQL1xFH7ux6iyHCvpa6x2sMt61cJkkmLTYcGwx2tDVU/R4Gq2AY&#10;P8z7mF6+6Jie6nTIyF72g1JPj9PbGkSgKdzF/+6dVvDymsX98U18Ar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VKtMMAAADdAAAADwAAAAAAAAAAAAAAAACYAgAAZHJzL2Rv&#10;d25yZXYueG1sUEsFBgAAAAAEAAQA9QAAAIgDAAAAAA==&#10;" path="m,l2,9r44,l,xe" fillcolor="black" stroked="f">
                          <v:path arrowok="t" o:connecttype="custom" o:connectlocs="0,0;2,9;46,9;0,0" o:connectangles="0,0,0,0"/>
                        </v:shape>
                        <v:shape id="Freeform 3754" o:spid="_x0000_s3201" style="position:absolute;left:4269;top:698;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CqccA&#10;AADdAAAADwAAAGRycy9kb3ducmV2LnhtbESP3WrCQBSE7wt9h+UI3tWNrfgTXaWUCrkopVUf4CR7&#10;TILZsyF71OjTdwuFXg4z8w2z2vSuURfqQu3ZwHiUgCIuvK25NHDYb5/moIIgW2w8k4EbBdisHx9W&#10;mFp/5W+67KRUEcIhRQOVSJtqHYqKHIaRb4mjd/SdQ4myK7Xt8BrhrtHPSTLVDmuOCxW29FZRcdqd&#10;nYH5KRf/mS3s/bz4mN2/kjyT99yY4aB/XYIS6uU//NfOrIGXyXQMv2/iE9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0gqnHAAAA3QAAAA8AAAAAAAAAAAAAAAAAmAIAAGRy&#10;cy9kb3ducmV2LnhtbFBLBQYAAAAABAAEAPUAAACMAwAAAAA=&#10;" path="m,l2,9r44,l,xe" filled="f" strokeweight="0">
                          <v:path arrowok="t" o:connecttype="custom" o:connectlocs="0,0;2,9;46,9;0,0" o:connectangles="0,0,0,0"/>
                        </v:shape>
                        <v:shape id="Freeform 3755" o:spid="_x0000_s3202" style="position:absolute;left:4269;top:698;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xBIsMA&#10;AADdAAAADwAAAGRycy9kb3ducmV2LnhtbESPQWvCQBSE70L/w/KE3nRjbEMbXUWUgNcm4vmRfWZD&#10;sm9Ddqvx33cLhR6HmfmG2e4n24s7jb51rGC1TEAQ10633Ci4VMXiA4QPyBp7x6TgSR72u5fZFnPt&#10;HvxF9zI0IkLY56jAhDDkUvrakEW/dANx9G5utBiiHBupR3xEuO1lmiSZtNhyXDA40NFQ3ZXfVkEq&#10;TULPrrytunNRnD4PVXV9Pyn1Op8OGxCBpvAf/muftYL1W5bC75v4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xBIsMAAADdAAAADwAAAAAAAAAAAAAAAACYAgAAZHJzL2Rv&#10;d25yZXYueG1sUEsFBgAAAAAEAAQA9QAAAIgDAAAAAA==&#10;" path="m,l48,,46,9,,xe" fillcolor="black" stroked="f">
                          <v:path arrowok="t" o:connecttype="custom" o:connectlocs="0,0;48,0;46,9;0,0" o:connectangles="0,0,0,0"/>
                        </v:shape>
                        <v:shape id="Freeform 3756" o:spid="_x0000_s3203" style="position:absolute;left:4269;top:698;width:48;height:9;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P7sQA&#10;AADdAAAADwAAAGRycy9kb3ducmV2LnhtbESPQWsCMRSE74X+h/AKvdXsVtnKapRSKC30YrV4fmye&#10;m8XNy5I8dfvvG0HocZiZb5jlevS9OlNMXWAD5aQARdwE23Fr4Gf3/jQHlQTZYh+YDPxSgvXq/m6J&#10;tQ0X/qbzVlqVIZxqNOBEhlrr1DjymCZhIM7eIUSPkmVstY14yXDf6+eiqLTHjvOCw4HeHDXH7ckb&#10;OLn9x4sMpcOkXSn76mtTFtGYx4fxdQFKaJT/8K39aQ1MZ9UUrm/yE9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4z+7EAAAA3QAAAA8AAAAAAAAAAAAAAAAAmAIAAGRycy9k&#10;b3ducmV2LnhtbFBLBQYAAAAABAAEAPUAAACJAwAAAAA=&#10;" path="m,l48,,46,9,,xe" filled="f" strokeweight="0">
                          <v:path arrowok="t" o:connecttype="custom" o:connectlocs="0,0;48,0;46,9;0,0" o:connectangles="0,0,0,0"/>
                        </v:shape>
                        <v:shape id="Freeform 3757" o:spid="_x0000_s3204" style="position:absolute;left:4271;top:707;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3TqcQA&#10;AADdAAAADwAAAGRycy9kb3ducmV2LnhtbESPQWvCQBSE74X+h+UVvNVNVEKJWaUIgWpPWi/eHtnX&#10;bEj2bchuY/z3bkHwOMzMN0yxnWwnRhp841hBOk9AEFdON1wrOP+U7x8gfEDW2DkmBTfysN28vhSY&#10;a3flI42nUIsIYZ+jAhNCn0vpK0MW/dz1xNH7dYPFEOVQSz3gNcJtJxdJkkmLDccFgz3tDFXt6c8q&#10;qKY0Kw/f3FyOZwxt2h3Mcp8pNXubPtcgAk3hGX60v7SC5Spbwf+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t06nEAAAA3QAAAA8AAAAAAAAAAAAAAAAAmAIAAGRycy9k&#10;b3ducmV2LnhtbFBLBQYAAAAABAAEAPUAAACJAwAAAAA=&#10;" path="m,l6,8r33,l,xe" fillcolor="black" stroked="f">
                          <v:path arrowok="t" o:connecttype="custom" o:connectlocs="0,0;6,8;39,8;0,0" o:connectangles="0,0,0,0"/>
                        </v:shape>
                        <v:shape id="Freeform 3758" o:spid="_x0000_s3205" style="position:absolute;left:4271;top:707;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guDsgA&#10;AADdAAAADwAAAGRycy9kb3ducmV2LnhtbESPT2vCQBTE7wW/w/KEXkQ31VZsmlVEGvBQpP5B8PbI&#10;viRLs29Ddqvpt3cLhR6HmfkNk61624grdd44VvA0SUAQF04brhScjvl4AcIHZI2NY1LwQx5Wy8FD&#10;hql2N97T9RAqESHsU1RQh9CmUvqiJot+4lri6JWusxii7CqpO7xFuG3kNEnm0qLhuFBjS5uaiq/D&#10;t1WwezWf+XqWt9U7JZeRN+dR+XFW6nHYr99ABOrDf/ivvdUKZs/zF/h9E5+AX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C4OyAAAAN0AAAAPAAAAAAAAAAAAAAAAAJgCAABk&#10;cnMvZG93bnJldi54bWxQSwUGAAAAAAQABAD1AAAAjQMAAAAA&#10;" path="m,l6,8r33,l,xe" filled="f" strokeweight="0">
                          <v:path arrowok="t" o:connecttype="custom" o:connectlocs="0,0;6,8;39,8;0,0" o:connectangles="0,0,0,0"/>
                        </v:shape>
                        <v:shape id="Freeform 3759" o:spid="_x0000_s3206" style="position:absolute;left:4271;top:707;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3V8QA&#10;AADdAAAADwAAAGRycy9kb3ducmV2LnhtbESPT2vCQBTE7wW/w/KE3uomtsSSuoooQnryb++P7GsS&#10;zL4N2Y2u394VCj0OM/MbZr4MphVX6l1jWUE6SUAQl1Y3XCk4n7ZvnyCcR9bYWiYFd3KwXIxe5phr&#10;e+MDXY++EhHCLkcFtfddLqUrazLoJrYjjt6v7Q36KPtK6h5vEW5aOU2STBpsOC7U2NG6pvJyHIyC&#10;Xfrjv0/bYb9J90U12wyh0CEo9ToOqy8QnoL/D/+1C63g/SPL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i91fEAAAA3QAAAA8AAAAAAAAAAAAAAAAAmAIAAGRycy9k&#10;b3ducmV2LnhtbFBLBQYAAAAABAAEAPUAAACJAwAAAAA=&#10;" path="m,l44,,39,8,,xe" fillcolor="black" stroked="f">
                          <v:path arrowok="t" o:connecttype="custom" o:connectlocs="0,0;44,0;39,8;0,0" o:connectangles="0,0,0,0"/>
                        </v:shape>
                        <v:shape id="Freeform 3760" o:spid="_x0000_s3207" style="position:absolute;left:4271;top:707;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HxCcYA&#10;AADdAAAADwAAAGRycy9kb3ducmV2LnhtbESPT2sCMRTE74V+h/AKvdVs/+myGkUWhBZPVVGPj81z&#10;s7h5WTapG7+9KRQ8DjPzG2a2iLYVF+p941jB6ygDQVw53XCtYLddveQgfEDW2DomBVfysJg/Psyw&#10;0G7gH7psQi0ShH2BCkwIXSGlrwxZ9CPXESfv5HqLIcm+lrrHIcFtK9+ybCwtNpwWDHZUGqrOm1+r&#10;oDx9LuOxzVf7a/weSrOuwv6QK/X8FJdTEIFiuIf/219awfvHeAJ/b9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HxCcYAAADdAAAADwAAAAAAAAAAAAAAAACYAgAAZHJz&#10;L2Rvd25yZXYueG1sUEsFBgAAAAAEAAQA9QAAAIsDAAAAAA==&#10;" path="m,l44,,39,8,,xe" filled="f" strokeweight="0">
                          <v:path arrowok="t" o:connecttype="custom" o:connectlocs="0,0;44,0;39,8;0,0" o:connectangles="0,0,0,0"/>
                        </v:shape>
                        <v:shape id="Freeform 3761" o:spid="_x0000_s3208" style="position:absolute;left:4277;top:715;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6TMIA&#10;AADdAAAADwAAAGRycy9kb3ducmV2LnhtbERPXWvCMBR9H/gfwhX2NlPdVqQaRQRBKB2dE58vzbUp&#10;Njelydru3y8Pgz0ezvd2P9lWDNT7xrGC5SIBQVw53XCt4Pp1elmD8AFZY+uYFPyQh/1u9rTFTLuR&#10;P2m4hFrEEPYZKjAhdJmUvjJk0S9cRxy5u+sthgj7WuoexxhuW7lKklRabDg2GOzoaKh6XL6tgpPR&#10;H0WVFzmVxflG6b1879qDUs/z6bABEWgK/+I/91kreH1L49z4Jj4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B/pMwgAAAN0AAAAPAAAAAAAAAAAAAAAAAJgCAABkcnMvZG93&#10;bnJldi54bWxQSwUGAAAAAAQABAD1AAAAhwMAAAAA&#10;" path="m,l7,5r18,l,xe" fillcolor="black" stroked="f">
                          <v:path arrowok="t" o:connecttype="custom" o:connectlocs="0,0;7,5;25,5;0,0" o:connectangles="0,0,0,0"/>
                        </v:shape>
                        <v:shape id="Freeform 3762" o:spid="_x0000_s3209" style="position:absolute;left:4277;top:715;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UUU8YA&#10;AADdAAAADwAAAGRycy9kb3ducmV2LnhtbESPUWvCQBCE3wv9D8cWfCn1EltEU08pYqFQQdT+gCW3&#10;JsHcXshtNOmv7wlCH4eZ+YZZrHpXqwu1ofJsIB0noIhzbysuDPwcP19moIIgW6w9k4GBAqyWjw8L&#10;zKy/8p4uBylUhHDI0EAp0mRah7wkh2HsG+LonXzrUKJsC21bvEa4q/UkSabaYcVxocSG1iXl50Pn&#10;DIjkabc9uh3z5rvbpv3we34ejBk99R/voIR6+Q/f21/WwOvbdA63N/EJ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UUU8YAAADdAAAADwAAAAAAAAAAAAAAAACYAgAAZHJz&#10;L2Rvd25yZXYueG1sUEsFBgAAAAAEAAQA9QAAAIsDAAAAAA==&#10;" path="m,l7,5r18,l,xe" filled="f" strokeweight="0">
                          <v:path arrowok="t" o:connecttype="custom" o:connectlocs="0,0;7,5;25,5;0,0" o:connectangles="0,0,0,0"/>
                        </v:shape>
                        <v:shape id="Freeform 3763" o:spid="_x0000_s3210" style="position:absolute;left:4277;top:715;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OG8UA&#10;AADdAAAADwAAAGRycy9kb3ducmV2LnhtbERPW0vDMBR+H+w/hCP4MlzihSm16RCHOGQPs7rt9dgc&#10;27LmpCTZWv+9eRB8/Pju+XK0nTiTD61jDddzBYK4cqblWsPnx8vVA4gQkQ12jknDDwVYFtNJjplx&#10;A7/TuYy1SCEcMtTQxNhnUoaqIYth7nrixH07bzEm6GtpPA4p3HbyRqmFtNhyamiwp+eGqmN5shq2&#10;r2/qEFa7zd6oxddhvT35YTXT+vJifHoEEWmM/+I/99pouL27T/vTm/Q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M4bxQAAAN0AAAAPAAAAAAAAAAAAAAAAAJgCAABkcnMv&#10;ZG93bnJldi54bWxQSwUGAAAAAAQABAD1AAAAigMAAAAA&#10;" path="m,l33,,25,5,,xe" fillcolor="black" stroked="f">
                          <v:path arrowok="t" o:connecttype="custom" o:connectlocs="0,0;33,0;25,5;0,0" o:connectangles="0,0,0,0"/>
                        </v:shape>
                        <v:shape id="Freeform 3764" o:spid="_x0000_s3211" style="position:absolute;left:4277;top:715;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EpN8YA&#10;AADdAAAADwAAAGRycy9kb3ducmV2LnhtbESPQWvCQBSE74L/YXlCL1I3arGSuooIllw8mOrB2yP7&#10;TFKzb0N2NdFf7wqFHoeZ+YZZrDpTiRs1rrSsYDyKQBBnVpecKzj8bN/nIJxH1lhZJgV3crBa9nsL&#10;jLVteU+31OciQNjFqKDwvo6ldFlBBt3I1sTBO9vGoA+yyaVusA1wU8lJFM2kwZLDQoE1bQrKLunV&#10;KGjz3VEn+LjgafqdnI+/m6GpU6XeBt36C4Snzv+H/9qJVjD9+BzD6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EpN8YAAADdAAAADwAAAAAAAAAAAAAAAACYAgAAZHJz&#10;L2Rvd25yZXYueG1sUEsFBgAAAAAEAAQA9QAAAIsDAAAAAA==&#10;" path="m,l33,,25,5,,xe" filled="f" strokeweight="0">
                          <v:path arrowok="t" o:connecttype="custom" o:connectlocs="0,0;33,0;25,5;0,0" o:connectangles="0,0,0,0"/>
                        </v:shape>
                        <v:shape id="Freeform 3765" o:spid="_x0000_s3212" style="position:absolute;left:4284;top:7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erOscA&#10;AADdAAAADwAAAGRycy9kb3ducmV2LnhtbESPT2vCQBTE70K/w/IKvZS68Q+tpK5SRSEFoSR68PjI&#10;vmZDs29DdqvRT98VCh6HmfkNM1/2thEn6nztWMFomIAgLp2uuVJw2G9fZiB8QNbYOCYFF/KwXDwM&#10;5phqd+acTkWoRISwT1GBCaFNpfSlIYt+6Fri6H27zmKIsquk7vAc4baR4yR5lRZrjgsGW1obKn+K&#10;X6sATW7WfNltrrbNno/mM3fZ10qpp8f+4x1EoD7cw//tTCuYTN/GcHs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nqzrHAAAA3QAAAA8AAAAAAAAAAAAAAAAAmAIAAGRy&#10;cy9kb3ducmV2LnhtbFBLBQYAAAAABAAEAPUAAACMAwAAAAA=&#10;" path="m,l18,,9,1,,xe" fillcolor="black" stroked="f">
                          <v:path arrowok="t" o:connecttype="custom" o:connectlocs="0,0;18,0;9,1;0,0" o:connectangles="0,0,0,0"/>
                        </v:shape>
                        <v:shape id="Freeform 3766" o:spid="_x0000_s3213" style="position:absolute;left:4284;top:7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6R/8QA&#10;AADdAAAADwAAAGRycy9kb3ducmV2LnhtbESP0YrCMBRE3wX/IVxh39ZUXVSqUcRFcNmVYvUDLs21&#10;LTY3pUm1/v1GEHwcZuYMs1x3phI3alxpWcFoGIEgzqwuOVdwPu0+5yCcR9ZYWSYFD3KwXvV7S4y1&#10;vfORbqnPRYCwi1FB4X0dS+myggy6oa2Jg3exjUEfZJNL3eA9wE0lx1E0lQZLDgsF1rQtKLumrVHQ&#10;nn6m3fXw+212OSapbJO/DSdKfQy6zQKEp86/w6/2XiuYfM0m8HwTn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ekf/EAAAA3QAAAA8AAAAAAAAAAAAAAAAAmAIAAGRycy9k&#10;b3ducmV2LnhtbFBLBQYAAAAABAAEAPUAAACJAwAAAAA=&#10;" path="m,l18,,9,1,,xe" filled="f" strokeweight="0">
                          <v:path arrowok="t" o:connecttype="custom" o:connectlocs="0,0;18,0;9,1;0,0" o:connectangles="0,0,0,0"/>
                        </v:shape>
                        <v:shape id="Freeform 3767" o:spid="_x0000_s3214" style="position:absolute;left:4339;top:1528;width:15;height:4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a9ZsUA&#10;AADdAAAADwAAAGRycy9kb3ducmV2LnhtbESPQWvCQBSE74X+h+UVetNNrVhJs0qVKl48NC05P7Iv&#10;2dDs25DdxuivdwWhx2FmvmGy9WhbMVDvG8cKXqYJCOLS6YZrBT/fu8kShA/IGlvHpOBMHtarx4cM&#10;U+1O/EVDHmoRIexTVGBC6FIpfWnIop+6jjh6lesthij7WuoeTxFuWzlLkoW02HBcMNjR1lD5m/9Z&#10;BZIuw2ex98ujWRTFpjKNHLa5Us9P48c7iEBj+A/f2wet4HX+Nof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Jr1mxQAAAN0AAAAPAAAAAAAAAAAAAAAAAJgCAABkcnMv&#10;ZG93bnJldi54bWxQSwUGAAAAAAQABAD1AAAAigMAAAAA&#10;" path="m,34r1,4l6,40r6,-3l13,35,15,22,14,11,9,,8,13,7,18,4,25,,30r,4xe" fillcolor="black" stroked="f">
                          <v:path arrowok="t" o:connecttype="custom" o:connectlocs="0,34;1,38;6,40;12,37;13,35;15,22;14,11;9,0;8,13;7,18;4,25;0,30;0,34" o:connectangles="0,0,0,0,0,0,0,0,0,0,0,0,0"/>
                        </v:shape>
                        <v:shape id="Freeform 3768" o:spid="_x0000_s3215" style="position:absolute;left:4241;top:1511;width:107;height:40;visibility:visible;mso-wrap-style:square;v-text-anchor:top" coordsize="10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kA8YA&#10;AADdAAAADwAAAGRycy9kb3ducmV2LnhtbESPQWvCQBSE7wX/w/KE3upGG62krmIVsTdpqnh9ZF+T&#10;mOzbkN3G+O9dodDjMDPfMItVb2rRUetKywrGowgEcWZ1ybmC4/fuZQ7CeWSNtWVScCMHq+XgaYGJ&#10;tlf+oi71uQgQdgkqKLxvEildVpBBN7INcfB+bGvQB9nmUrd4DXBTy0kUzaTBksNCgQ1tCsqq9Nco&#10;qKbb9XYSX6qN3s3S88f+EMenTqnnYb9+B+Gp9//hv/anVvAav03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akA8YAAADdAAAADwAAAAAAAAAAAAAAAACYAgAAZHJz&#10;L2Rvd25yZXYueG1sUEsFBgAAAAAEAAQA9QAAAIsDAAAAAA==&#10;" path="m,10l3,34r,-1l8,22r2,-1l23,17r13,3l45,29r1,l50,40r3,l53,38,56,27r6,-9l69,13,82,11r5,l99,17r2,2l106,30r1,-13l99,8r-1,l86,2,72,,67,1,54,5,49,8,41,19,38,15,26,8,15,5r-2,l,10xe" fillcolor="black" stroked="f">
                          <v:path arrowok="t" o:connecttype="custom" o:connectlocs="0,10;3,34;3,33;8,22;10,21;23,17;36,20;36,20;45,29;46,29;50,40;53,40;53,38;56,27;62,18;69,13;82,11;87,11;99,17;101,19;106,30;107,17;99,8;98,8;86,2;72,0;67,1;54,5;49,8;41,19;38,15;26,8;15,5;13,5;0,10" o:connectangles="0,0,0,0,0,0,0,0,0,0,0,0,0,0,0,0,0,0,0,0,0,0,0,0,0,0,0,0,0,0,0,0,0,0,0"/>
                        </v:shape>
                        <v:shape id="Freeform 3769" o:spid="_x0000_s3216" style="position:absolute;left:4232;top:1521;width:26;height:45;visibility:visible;mso-wrap-style:square;v-text-anchor:top" coordsize="2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wGd8YA&#10;AADdAAAADwAAAGRycy9kb3ducmV2LnhtbESP3WoCMRSE7wu+QzgF72rWn27L1igiKLYgUhWvD5vT&#10;3cXNyZJEN337plDo5TAz3zDzZTStuJPzjWUF41EGgri0uuFKwfm0eXoF4QOyxtYyKfgmD8vF4GGO&#10;hbY9f9L9GCqRIOwLVFCH0BVS+rImg35kO+LkfVlnMCTpKqkd9gluWjnJslwabDgt1NjRuqbyerwZ&#10;BfH5Ksfu1sfDer/fHi75xLx/XJQaPsbVG4hAMfyH/9o7rWA6e8nh9016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wGd8YAAADdAAAADwAAAAAAAAAAAAAAAACYAgAAZHJz&#10;L2Rvd25yZXYueG1sUEsFBgAAAAAEAAQA9QAAAIsDAAAAAA==&#10;" path="m,19r1,5l6,34r6,5l25,45r1,-2l15,34,12,24,9,,3,7,,19xe" fillcolor="black" stroked="f">
                          <v:path arrowok="t" o:connecttype="custom" o:connectlocs="0,19;1,24;6,34;12,39;25,45;26,43;26,43;15,34;12,24;9,0;3,7;0,19" o:connectangles="0,0,0,0,0,0,0,0,0,0,0,0"/>
                        </v:shape>
                        <v:shape id="Freeform 3770" o:spid="_x0000_s3217" style="position:absolute;left:4246;top:1472;width:3;height:9;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HAccA&#10;AADdAAAADwAAAGRycy9kb3ducmV2LnhtbESPT2vCQBTE70K/w/IKvekmttE2ukoplPTiwT+gx0f2&#10;mU3Nvk2zW43fvlsQPA4z8xtmvuxtI87U+dqxgnSUgCAuna65UrDbfg5fQfiArLFxTAqu5GG5eBjM&#10;Mdfuwms6b0IlIoR9jgpMCG0upS8NWfQj1xJH7+g6iyHKrpK6w0uE20aOk2QiLdYcFwy29GGoPG1+&#10;rYLv7FqYn+KUjdO0yPZvOj20q0app8f+fQYiUB/u4Vv7Syt4fplO4f9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0RwHHAAAA3QAAAA8AAAAAAAAAAAAAAAAAmAIAAGRy&#10;cy9kb3ducmV2LnhtbFBLBQYAAAAABAAEAPUAAACMAwAAAAA=&#10;" path="m,9l3,8,,,,9xe" fillcolor="black" stroked="f">
                          <v:path arrowok="t" o:connecttype="custom" o:connectlocs="0,9;3,8;0,0;0,9" o:connectangles="0,0,0,0"/>
                        </v:shape>
                        <v:shape id="Freeform 3771" o:spid="_x0000_s3218" style="position:absolute;left:4232;top:1442;width:120;height:39;visibility:visible;mso-wrap-style:square;v-text-anchor:top" coordsize="12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75rsEA&#10;AADdAAAADwAAAGRycy9kb3ducmV2LnhtbERPTYvCMBC9C/6HMMJeRFPXRaU2FRELXpbFquBxaMa2&#10;2ExKE7X++81hYY+P951setOIJ3WutqxgNo1AEBdW11wqOJ+yyQqE88gaG8uk4E0ONulwkGCs7YuP&#10;9Mx9KUIIuxgVVN63sZSuqMigm9qWOHA32xn0AXal1B2+Qrhp5GcULaTBmkNDhS3tKiru+cMo+ClI&#10;3uZUXvY4s6Z31+9xlnmlPkb9dg3CU+//xX/ug1Yw/1qGueFNeAI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a7BAAAA3QAAAA8AAAAAAAAAAAAAAAAAmAIAAGRycy9kb3du&#10;cmV2LnhtbFBLBQYAAAAABAAEAPUAAACGAwAAAAA=&#10;" path="m,12r,3l14,39r,-9l15,27r4,-2l20,25,36,24r63,l112,25r4,3l117,37r3,l120,r-3,l116,9r-4,2l99,12,,12xe" fillcolor="black" stroked="f">
                          <v:path arrowok="t" o:connecttype="custom" o:connectlocs="0,12;0,15;14,39;14,30;15,27;19,25;20,25;36,24;99,24;112,25;116,28;117,37;120,37;120,0;117,0;116,9;112,11;99,12;0,12" o:connectangles="0,0,0,0,0,0,0,0,0,0,0,0,0,0,0,0,0,0,0"/>
                        </v:shape>
                        <v:shape id="Freeform 3772" o:spid="_x0000_s3219" style="position:absolute;left:4293;top:1384;width:59;height:30;visibility:visible;mso-wrap-style:square;v-text-anchor:top" coordsize="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LMgA&#10;AADdAAAADwAAAGRycy9kb3ducmV2LnhtbESPQU/CQBSE7yT+h80z4Wa3ikEoLEQJCPGioBduL91H&#10;W+2+LbtrKf+eNTHhOJmZbzLTeWdq0ZLzlWUF90kKgji3uuJCwdfn6m4EwgdkjbVlUnAmD/PZTW+K&#10;mbYn3lK7C4WIEPYZKihDaDIpfV6SQZ/Yhjh6B+sMhihdIbXDU4SbWj6k6VAarDgulNjQoqT8Z/dr&#10;FLwth+uXDzfwebvfp9/H8/Z9/dop1b/tnicgAnXhGv5vb7SCwePTGP7exCcgZ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z4syAAAAN0AAAAPAAAAAAAAAAAAAAAAAJgCAABk&#10;cnMvZG93bnJldi54bWxQSwUGAAAAAAQABAD1AAAAjQMAAAAA&#10;" path="m,10r8,8l17,25r2,2l32,30r6,-1l51,23r1,l59,13,56,r,3l50,13r-4,3l32,18r-2,l16,16,14,14,3,6,,10xe" fillcolor="black" stroked="f">
                          <v:path arrowok="t" o:connecttype="custom" o:connectlocs="0,10;8,18;17,25;19,27;32,30;38,29;51,23;52,23;59,13;56,0;56,3;50,13;46,16;32,18;30,18;16,16;14,14;3,6;0,10" o:connectangles="0,0,0,0,0,0,0,0,0,0,0,0,0,0,0,0,0,0,0"/>
                        </v:shape>
                        <v:shape id="Freeform 3773" o:spid="_x0000_s3220" style="position:absolute;left:4235;top:1358;width:52;height:27;visibility:visible;mso-wrap-style:square;v-text-anchor:top" coordsize="5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f/7wA&#10;AADdAAAADwAAAGRycy9kb3ducmV2LnhtbERPyQrCMBC9C/5DGMGbpu5SjaKCoEcX8Do0Y1tsJrWJ&#10;tf69OQgeH29frhtTiJoql1tWMOhHIIgTq3NOFVwv+94chPPIGgvLpOBDDtardmuJsbZvPlF99qkI&#10;IexiVJB5X8ZSuiQjg65vS+LA3W1l0AdYpVJX+A7hppDDKJpKgzmHhgxL2mWUPM4vo4A3n9HkMds1&#10;zxsPc8Nb5+tjolS302wWIDw1/i/+uQ9awWg8D/vDm/AE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uk5//vAAAAN0AAAAPAAAAAAAAAAAAAAAAAJgCAABkcnMvZG93bnJldi54&#10;bWxQSwUGAAAAAAQABAD1AAAAgQMAAAAA&#10;" path="m,15l2,27r,-1l7,15,8,14,21,11r13,2l37,15r11,9l52,21,44,12,36,4,22,,16,1,5,7,,15xe" fillcolor="black" stroked="f">
                          <v:path arrowok="t" o:connecttype="custom" o:connectlocs="0,15;2,27;2,26;7,15;8,14;21,11;34,13;37,15;48,24;52,21;44,12;36,4;36,4;22,0;16,1;5,7;0,15" o:connectangles="0,0,0,0,0,0,0,0,0,0,0,0,0,0,0,0,0"/>
                        </v:shape>
                        <v:shape id="Freeform 3774" o:spid="_x0000_s3221" style="position:absolute;left:4232;top:1356;width:122;height:57;visibility:visible;mso-wrap-style:square;v-text-anchor:top" coordsize="1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vV8sYA&#10;AADdAAAADwAAAGRycy9kb3ducmV2LnhtbESP3WoCMRSE74W+QzgF7zRrFVm2RpFSbQXB39JeHjan&#10;m203J8sm1fXtG0HwcpiZb5jJrLWVOFHjS8cKBv0EBHHudMmFguNh0UtB+ICssXJMCi7kYTZ96Eww&#10;0+7MOzrtQyEihH2GCkwIdSalzw1Z9H1XE0fv2zUWQ5RNIXWD5wi3lXxKkrG0WHJcMFjTi6H8d/9n&#10;FRB+LVNXfC7W1WYVhuZj/vb6s1Wq+9jOn0EEasM9fGu/awXDUTqA6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vV8sYAAADdAAAADwAAAAAAAAAAAAAAAACYAgAAZHJz&#10;L2Rvd25yZXYueG1sUEsFBgAAAAAEAAQA9QAAAIsDAAAAAA==&#10;" path="m,29l2,40r6,9l15,54r13,3l29,57,42,53r8,-4l61,38r3,-4l69,29,80,19r8,-6l99,10r1,l112,15r2,2l117,28r3,13l122,29,120,18,113,8,106,3,92,,86,1,74,6r-8,6l55,23r-4,3l40,39r-9,5l22,46,10,41,9,40,5,29,3,17,,29xe" fillcolor="black" stroked="f">
                          <v:path arrowok="t" o:connecttype="custom" o:connectlocs="0,29;2,40;8,49;15,54;28,57;29,57;42,53;50,49;61,38;64,34;69,29;80,19;88,13;99,10;100,10;112,15;114,17;117,28;120,41;122,29;120,18;113,8;106,3;92,0;86,1;74,6;66,12;55,23;51,26;40,39;31,44;22,46;10,41;9,40;5,29;3,17;0,29" o:connectangles="0,0,0,0,0,0,0,0,0,0,0,0,0,0,0,0,0,0,0,0,0,0,0,0,0,0,0,0,0,0,0,0,0,0,0,0,0"/>
                        </v:shape>
                        <v:line id="Line 3775" o:spid="_x0000_s3222" style="position:absolute;visibility:visible;mso-wrap-style:square" from="4293,698" to="4294,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jIRMYAAADdAAAADwAAAGRycy9kb3ducmV2LnhtbESPQWvCQBSE70L/w/IK3nQTrTZNs0op&#10;Fu2ttQo9PrKvyWL2bciuGv+9Kwg9DjPzDVMse9uIE3XeOFaQjhMQxKXThisFu5+PUQbCB2SNjWNS&#10;cCEPy8XDoMBcuzN/02kbKhEh7HNUUIfQ5lL6siaLfuxa4uj9uc5iiLKrpO7wHOG2kZMkmUuLhuNC&#10;jS2911QetkerwHzN17PP5/3LXq7WIf3NDpmxO6WGj/3bK4hAffgP39sbrWD6lE3g9iY+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IyETGAAAA3QAAAA8AAAAAAAAA&#10;AAAAAAAAoQIAAGRycy9kb3ducmV2LnhtbFBLBQYAAAAABAAEAPkAAACUAwAAAAA=&#10;" strokeweight="0"/>
                        <v:line id="Line 3776" o:spid="_x0000_s3223" style="position:absolute;flip:y;visibility:visible;mso-wrap-style:square" from="4293,1642" to="4294,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gamMcAAADdAAAADwAAAGRycy9kb3ducmV2LnhtbESPQWsCMRSE74L/IbxCb5ptLa2sRhFL&#10;RQq1aPXg7bl57i5uXpYkuum/bwqFHoeZ+YaZzqNpxI2cry0reBhmIIgLq2suFey/3gZjED4ga2ws&#10;k4Jv8jCf9XtTzLXteEu3XShFgrDPUUEVQptL6YuKDPqhbYmTd7bOYEjSlVI77BLcNPIxy56lwZrT&#10;QoUtLSsqLrurUbDdvPDJra7xEk/dx+fxUL4fXhdK3d/FxQREoBj+w3/ttVYwehqP4PdNegJy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OBqYxwAAAN0AAAAPAAAAAAAA&#10;AAAAAAAAAKECAABkcnMvZG93bnJldi54bWxQSwUGAAAAAAQABAD5AAAAlQMAAAAA&#10;" strokeweight="0"/>
                        <v:line id="Line 3777" o:spid="_x0000_s3224" style="position:absolute;flip:x;visibility:visible;mso-wrap-style:square" from="4173,698" to="440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GC7McAAADdAAAADwAAAGRycy9kb3ducmV2LnhtbESPQWsCMRSE70L/Q3iF3jTbKla2RpEW&#10;SylU0erB23Pzuru4eVmS6Kb/vikIHoeZ+YaZzqNpxIWcry0reBxkIIgLq2suFey+l/0JCB+QNTaW&#10;ScEveZjP7npTzLXteEOXbShFgrDPUUEVQptL6YuKDPqBbYmT92OdwZCkK6V22CW4aeRTlo2lwZrT&#10;QoUtvVZUnLZno2Czeuajez/HUzx2X+vDvvzcvy2UeriPixcQgWK4ha/tD61gOJqM4P9Neg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0YLsxwAAAN0AAAAPAAAAAAAA&#10;AAAAAAAAAKECAABkcnMvZG93bnJldi54bWxQSwUGAAAAAAQABAD5AAAAlQMAAAAA&#10;" strokeweight="0"/>
                        <v:line id="Line 3778" o:spid="_x0000_s3225" style="position:absolute;flip:x;visibility:visible;mso-wrap-style:square" from="4173,2226" to="4400,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0nd8gAAADdAAAADwAAAGRycy9kb3ducmV2LnhtbESPW2sCMRSE3wX/QziFvmm29qJsjSIt&#10;LaVgxduDb8fN6e7i5mRJopv++6ZQ8HGYmW+Y6TyaRlzI+dqygrthBoK4sLrmUsFu+zaYgPABWWNj&#10;mRT8kIf5rN+bYq5tx2u6bEIpEoR9jgqqENpcSl9UZNAPbUucvG/rDIYkXSm1wy7BTSNHWfYkDdac&#10;Fips6aWi4rQ5GwXrrzEf3fs5nuKxW64O+/Jz/7pQ6vYmLp5BBIrhGv5vf2gF9w+TR/h7k56An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p0nd8gAAADdAAAADwAAAAAA&#10;AAAAAAAAAAChAgAAZHJzL2Rvd25yZXYueG1sUEsFBgAAAAAEAAQA+QAAAJYDAAAAAA==&#10;" strokeweight="0"/>
                        <v:shape id="Freeform 3779" o:spid="_x0000_s3226" style="position:absolute;left:4285;top:2210;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UvUMYA&#10;AADdAAAADwAAAGRycy9kb3ducmV2LnhtbESPQWuDQBSE74H8h+UFekvWphKCzSpFCOTQUoyFXl/d&#10;F5W4b8XdROuv7xYKPQ4z8w1zyCbTiTsNrrWs4HETgSCurG65VvBRHtd7EM4ja+wsk4JvcpCly8UB&#10;E21HLuh+9rUIEHYJKmi87xMpXdWQQbexPXHwLnYw6IMcaqkHHAPcdHIbRTtpsOWw0GBPeUPV9Xwz&#10;CvJiLvHz9krl+6mTXybOZ3zLlXpYTS/PIDxN/j/81z5pBU/xfge/b8ITk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UvUMYAAADdAAAADwAAAAAAAAAAAAAAAACYAgAAZHJz&#10;L2Rvd25yZXYueG1sUEsFBgAAAAAEAAQA9QAAAIsDAAAAAA==&#10;" path="m8,l,3r16,l8,xe" fillcolor="black" stroked="f">
                          <v:path arrowok="t" o:connecttype="custom" o:connectlocs="8,0;0,3;16,3;8,0" o:connectangles="0,0,0,0"/>
                        </v:shape>
                        <v:shape id="Freeform 3780" o:spid="_x0000_s3227" style="position:absolute;left:4285;top:2210;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8U8UA&#10;AADdAAAADwAAAGRycy9kb3ducmV2LnhtbESPQUvDQBSE70L/w/IK3uxGU9oauy2iCJ6KTUWvj91n&#10;Esy+jdmXNP57VxA8DjPzDbPdT75VI/WxCWzgepGBIrbBNVwZeD09XW1ARUF22AYmA98UYb+bXWyx&#10;cOHMRxpLqVSCcCzQQC3SFVpHW5PHuAgdcfI+Qu9Rkuwr7Xo8J7hv9U2WrbTHhtNCjR091GQ/y8Eb&#10;eHmfhvxtWH3Zw+Myd3a8PZQixlzOp/s7UEKT/If/2s/OQL7crOH3TXoCe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bxTxQAAAN0AAAAPAAAAAAAAAAAAAAAAAJgCAABkcnMv&#10;ZG93bnJldi54bWxQSwUGAAAAAAQABAD1AAAAigMAAAAA&#10;" path="m8,l,3r16,l8,xe" filled="f" strokeweight="0">
                          <v:path arrowok="t" o:connecttype="custom" o:connectlocs="8,0;0,3;16,3;8,0" o:connectangles="0,0,0,0"/>
                        </v:shape>
                        <v:shape id="Freeform 3781" o:spid="_x0000_s3228" style="position:absolute;left:4279;top:2213;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8Rs8IA&#10;AADdAAAADwAAAGRycy9kb3ducmV2LnhtbERPy2oCMRTdF/yHcAV3NaO1IqNRRCq61VbB3SW589DJ&#10;zTDJjOPfN4tCl4fzXm16W4mOGl86VjAZJyCItTMl5wp+vvfvCxA+IBusHJOCF3nYrAdvK0yNe/KJ&#10;unPIRQxhn6KCIoQ6ldLrgiz6sauJI5e5xmKIsMmlafAZw20lp0kylxZLjg0F1rQrSD/OrVWgd4fs&#10;3l7xdPuc7a/6a9JdujZTajTst0sQgfrwL/5zH42Cj9kizo1v4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xGzwgAAAN0AAAAPAAAAAAAAAAAAAAAAAJgCAABkcnMvZG93&#10;bnJldi54bWxQSwUGAAAAAAQABAD1AAAAhwMAAAAA&#10;" path="m6,l,5r28,l6,xe" fillcolor="black" stroked="f">
                          <v:path arrowok="t" o:connecttype="custom" o:connectlocs="6,0;0,5;28,5;6,0" o:connectangles="0,0,0,0"/>
                        </v:shape>
                        <v:shape id="Freeform 3782" o:spid="_x0000_s3229" style="position:absolute;left:4279;top:2213;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AcgA&#10;AADdAAAADwAAAGRycy9kb3ducmV2LnhtbESPQWvCQBSE7wX/w/IEL6Vu2pSiqatIoSB6qVakvT2y&#10;r0lq9m2yu5r477tCweMwM98ws0VvanEm5yvLCh7HCQji3OqKCwX7z/eHCQgfkDXWlknBhTws5oO7&#10;GWbadryl8y4UIkLYZ6igDKHJpPR5SQb92DbE0fuxzmCI0hVSO+wi3NTyKUlepMGK40KJDb2VlB93&#10;J6Ognf7SYdM1Lk33X/fd98d6e2hbpUbDfvkKIlAfbuH/9korSJ8nU7i+iU9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D4ByAAAAN0AAAAPAAAAAAAAAAAAAAAAAJgCAABk&#10;cnMvZG93bnJldi54bWxQSwUGAAAAAAQABAD1AAAAjQMAAAAA&#10;" path="m6,l,5r28,l6,xe" filled="f" strokeweight="0">
                          <v:path arrowok="t" o:connecttype="custom" o:connectlocs="6,0;0,5;28,5;6,0" o:connectangles="0,0,0,0"/>
                        </v:shape>
                        <v:shape id="Freeform 3783" o:spid="_x0000_s3230" style="position:absolute;left:4285;top:2213;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jBcIA&#10;AADdAAAADwAAAGRycy9kb3ducmV2LnhtbERPy4rCMBTdC/5DuIIb0VQdRDtGEVEUceNjZn2nubbF&#10;5qY0Udu/N4sBl4fzni9rU4gnVS63rGA4iEAQJ1bnnCq4Xrb9KQjnkTUWlklBQw6Wi3ZrjrG2Lz7R&#10;8+xTEULYxagg876MpXRJRgbdwJbEgbvZyqAPsEqlrvAVwk0hR1E0kQZzDg0ZlrTOKLmfH0bBYZ1e&#10;jz0+9X4bozfNbDf8u01/lOp26tU3CE+1/4j/3XutYPw1C/vDm/AE5O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TiMFwgAAAN0AAAAPAAAAAAAAAAAAAAAAAJgCAABkcnMvZG93&#10;bnJldi54bWxQSwUGAAAAAAQABAD1AAAAhwMAAAAA&#10;" path="m,l16,r6,5l,xe" fillcolor="black" stroked="f">
                          <v:path arrowok="t" o:connecttype="custom" o:connectlocs="0,0;16,0;22,5;0,0" o:connectangles="0,0,0,0"/>
                        </v:shape>
                        <v:shape id="Freeform 3784" o:spid="_x0000_s3231" style="position:absolute;left:4285;top:2213;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0z+8cA&#10;AADdAAAADwAAAGRycy9kb3ducmV2LnhtbESPQWvCQBSE74L/YXmCF9GNrYpGV5FiodSDbSzV4yP7&#10;TILZtyG7jem/7xYEj8PMfMOsNq0pRUO1KywrGI8iEMSp1QVnCr6Or8M5COeRNZaWScEvOdisu50V&#10;xtre+JOaxGciQNjFqCD3voqldGlOBt3IVsTBu9jaoA+yzqSu8RbgppRPUTSTBgsOCzlW9JJTek1+&#10;jAJKDqfvHQ9mg/17cz4W24o/oqlS/V67XYLw1PpH+N5+0wqeJ4sx/L8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tM/vHAAAA3QAAAA8AAAAAAAAAAAAAAAAAmAIAAGRy&#10;cy9kb3ducmV2LnhtbFBLBQYAAAAABAAEAPUAAACMAwAAAAA=&#10;" path="m,l16,r6,5l,xe" filled="f" strokeweight="0">
                          <v:path arrowok="t" o:connecttype="custom" o:connectlocs="0,0;16,0;22,5;0,0" o:connectangles="0,0,0,0"/>
                        </v:shape>
                        <v:shape id="Freeform 3785" o:spid="_x0000_s3232" style="position:absolute;left:4277;top:221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jbsgA&#10;AADdAAAADwAAAGRycy9kb3ducmV2LnhtbESPT2vCQBTE7wW/w/KE3nTjH6SJriJqaQ+CNu3F2yP7&#10;moRm34bdrYn99N2C0OMwM79hVpveNOJKzteWFUzGCQjiwuqaSwUf78+jJxA+IGtsLJOCG3nYrAcP&#10;K8y07fiNrnkoRYSwz1BBFUKbSemLigz6sW2Jo/dpncEQpSuldthFuGnkNEkW0mDNcaHClnYVFV/5&#10;t1EwPx+Op0vnbvizmL3k27Q+9vtcqcdhv12CCNSH//C9/aoVzObpFP7exCc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GuNuyAAAAN0AAAAPAAAAAAAAAAAAAAAAAJgCAABk&#10;cnMvZG93bnJldi54bWxQSwUGAAAAAAQABAD1AAAAjQMAAAAA&#10;" path="m2,l,8r32,l2,xe" fillcolor="black" stroked="f">
                          <v:path arrowok="t" o:connecttype="custom" o:connectlocs="2,0;0,8;32,8;2,0" o:connectangles="0,0,0,0"/>
                        </v:shape>
                        <v:shape id="Freeform 3786" o:spid="_x0000_s3233" style="position:absolute;left:4277;top:221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1ZXcgA&#10;AADdAAAADwAAAGRycy9kb3ducmV2LnhtbESPS2vDMBCE74X+B7GB3ho5zYPGjRKKoa9LIE5zyG1r&#10;bSxTa2UkNXb+fVUo5DjMzDfMajPYVpzJh8axgsk4A0FcOd1wreBz/3L/CCJEZI2tY1JwoQCb9e3N&#10;CnPtet7RuYy1SBAOOSowMXa5lKEyZDGMXUecvJPzFmOSvpbaY5/gtpUPWbaQFhtOCwY7KgxV3+WP&#10;VbBd+lN/mRe12b8dX+dfu+JjdiiVuhsNz08gIg3xGv5vv2sF09lyCn9v0hO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VldyAAAAN0AAAAPAAAAAAAAAAAAAAAAAJgCAABk&#10;cnMvZG93bnJldi54bWxQSwUGAAAAAAQABAD1AAAAjQMAAAAA&#10;" path="m2,l,8r32,l2,xe" filled="f" strokeweight="0">
                          <v:path arrowok="t" o:connecttype="custom" o:connectlocs="2,0;0,8;32,8;2,0" o:connectangles="0,0,0,0"/>
                        </v:shape>
                        <v:shape id="Freeform 3787" o:spid="_x0000_s3234" style="position:absolute;left:4279;top:2218;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62icUA&#10;AADdAAAADwAAAGRycy9kb3ducmV2LnhtbESPQWvCQBSE7wX/w/KE3urGGoqJriJCpVhaqIrnR/aZ&#10;xGTfhuyaxH/vFgo9DjPzDbNcD6YWHbWutKxgOolAEGdWl5wrOB3fX+YgnEfWWFsmBXdysF6NnpaY&#10;atvzD3UHn4sAYZeigsL7JpXSZQUZdBPbEAfvYluDPsg2l7rFPsBNLV+j6E0aLDksFNjQtqCsOtyM&#10;gizvKnuOd99Rf/267U2VJJ97r9TzeNgsQHga/H/4r/2hFcziJIbf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XraJxQAAAN0AAAAPAAAAAAAAAAAAAAAAAJgCAABkcnMv&#10;ZG93bnJldi54bWxQSwUGAAAAAAQABAD1AAAAigMAAAAA&#10;" path="m,l28,r2,8l,xe" fillcolor="black" stroked="f">
                          <v:path arrowok="t" o:connecttype="custom" o:connectlocs="0,0;28,0;30,8;0,0" o:connectangles="0,0,0,0"/>
                        </v:shape>
                        <v:shape id="Freeform 3788" o:spid="_x0000_s3235" style="position:absolute;left:4279;top:2218;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eXQsQA&#10;AADdAAAADwAAAGRycy9kb3ducmV2LnhtbESPQWsCMRCF74X+hzCF3mq2thZ3NYoWCnpTq/chGXfX&#10;biYhSXX9901B8Ph48743bzrvbSfOFGLrWMHroABBrJ1puVaw//56GYOICdlg55gUXCnCfPb4MMXK&#10;uAtv6bxLtcgQjhUqaFLylZRRN2QxDpwnzt7RBYspy1BLE/CS4baTw6L4kBZbzg0NevpsSP/sfm1+&#10;47rWq83m5Lc+9H550GW5XJdKPT/1iwmIRH26H9/SK6Pg7b0cwf+ajA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nl0LEAAAA3QAAAA8AAAAAAAAAAAAAAAAAmAIAAGRycy9k&#10;b3ducmV2LnhtbFBLBQYAAAAABAAEAPUAAACJAwAAAAA=&#10;" path="m,l28,r2,8l,xe" filled="f" strokeweight="0">
                          <v:path arrowok="t" o:connecttype="custom" o:connectlocs="0,0;28,0;30,8;0,0" o:connectangles="0,0,0,0"/>
                        </v:shape>
                        <v:rect id="Rectangle 3789" o:spid="_x0000_s3236" style="position:absolute;left:4277;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MMcA&#10;AADdAAAADwAAAGRycy9kb3ducmV2LnhtbESPT2sCMRTE74V+h/AK3mpWq6KrUbRQ6KXgv4Penpvn&#10;7uLmZU2ibvvpG0HwOMzMb5jJrDGVuJLzpWUFnXYCgjizuuRcwXbz9T4E4QOyxsoyKfglD7Pp68sE&#10;U21vvKLrOuQiQtinqKAIoU6l9FlBBn3b1sTRO1pnMETpcqkd3iLcVLKbJANpsOS4UGBNnwVlp/XF&#10;KFiMhovzssc/f6vDnva7w6nfdYlSrbdmPgYRqAnP8KP9rRV89EYD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L/zDHAAAA3QAAAA8AAAAAAAAAAAAAAAAAmAIAAGRy&#10;cy9kb3ducmV2LnhtbFBLBQYAAAAABAAEAPUAAACMAwAAAAA=&#10;" fillcolor="black" stroked="f"/>
                        <v:rect id="Rectangle 3790" o:spid="_x0000_s3237" style="position:absolute;left:4277;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CN0cYA&#10;AADdAAAADwAAAGRycy9kb3ducmV2LnhtbESPW2vCQBSE3wX/w3KEvtWN9RJNXUUKhT5Zb5Q+HrOn&#10;Scju2ZDdavz3XaHg4zAz3zDLdWeNuFDrK8cKRsMEBHHudMWFgtPx/XkOwgdkjcYxKbiRh/Wq31ti&#10;pt2V93Q5hEJECPsMFZQhNJmUPi/Joh+6hjh6P661GKJsC6lbvEa4NfIlSWbSYsVxocSG3krK68Ov&#10;VTCfnk19Ssff2/Rz9FWT2ZDf7pR6GnSbVxCBuvAI/7c/tILxZJHC/U1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CN0cYAAADdAAAADwAAAAAAAAAAAAAAAACYAgAAZHJz&#10;L2Rvd25yZXYueG1sUEsFBgAAAAAEAAQA9QAAAIsDAAAAAA==&#10;" filled="f" strokeweight="0"/>
                        <v:rect id="Rectangle 3791" o:spid="_x0000_s3238" style="position:absolute;left:4277;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O2cQA&#10;AADdAAAADwAAAGRycy9kb3ducmV2LnhtbERPy2oCMRTdF/yHcAV3NeOjolOjqCC4KVTbRd1dJ9eZ&#10;wcnNmESd+vVmIbg8nPd03phKXMn50rKCXjcBQZxZXXKu4Pdn/T4G4QOyxsoyKfgnD/NZ622KqbY3&#10;3tJ1F3IRQ9inqKAIoU6l9FlBBn3X1sSRO1pnMETocqkd3mK4qWQ/SUbSYMmxocCaVgVlp93FKFhO&#10;xsvz95C/7tvDnvZ/h9NH3yVKddrN4hNEoCa8xE/3RisYDCdxbn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YztnEAAAA3QAAAA8AAAAAAAAAAAAAAAAAmAIAAGRycy9k&#10;b3ducmV2LnhtbFBLBQYAAAAABAAEAPUAAACJAwAAAAA=&#10;" fillcolor="black" stroked="f"/>
                      </v:group>
                      <v:group id="Group 3792" o:spid="_x0000_s3239" style="position:absolute;left:14983;top:143;width:9032;height:8841" coordorigin="4277,41" coordsize="2578,2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R/yMcAAADdAAAADwAAAGRycy9kb3ducmV2LnhtbESPT2vCQBTE7wW/w/KE&#10;3nQTbUWjq4jU0oMI/gHx9sg+k2D2bciuSfz23YLQ4zAzv2EWq86UoqHaFZYVxMMIBHFqdcGZgvNp&#10;O5iCcB5ZY2mZFDzJwWrZe1tgom3LB2qOPhMBwi5BBbn3VSKlS3My6Ia2Ig7ezdYGfZB1JnWNbYCb&#10;Uo6iaCINFhwWcqxok1N6Pz6Mgu8W2/U4/mp299vmeT197i+7mJR673frOQhPnf8Pv9o/WsH4Yza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JR/yMcAAADd&#10;AAAADwAAAAAAAAAAAAAAAACqAgAAZHJzL2Rvd25yZXYueG1sUEsFBgAAAAAEAAQA+gAAAJ4DAAAA&#10;AA==&#10;">
                        <v:rect id="Rectangle 3793" o:spid="_x0000_s3240" style="position:absolute;left:4277;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KPv8MA&#10;AADdAAAADwAAAGRycy9kb3ducmV2LnhtbERPz2vCMBS+D/wfwhN2m6kWp1SjFGGwU+ecDI/P5tmW&#10;Ji+lyWz335vDYMeP7/d2P1oj7tT7xrGC+SwBQVw63XCl4Pz19rIG4QOyRuOYFPySh/1u8rTFTLuB&#10;P+l+CpWIIewzVFCH0GVS+rImi37mOuLI3VxvMUTYV1L3OMRwa+QiSV6lxYZjQ40dHWoq29OPVbBe&#10;Xk17XqWXYvUx/27J5OSLo1LP0zHfgAg0hn/xn/tdK0iXSdwf38QnIH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KPv8MAAADdAAAADwAAAAAAAAAAAAAAAACYAgAAZHJzL2Rv&#10;d25yZXYueG1sUEsFBgAAAAAEAAQA9QAAAIgDAAAAAA==&#10;" filled="f" strokeweight="0"/>
                        <v:shape id="Freeform 3794" o:spid="_x0000_s3241" style="position:absolute;left:4277;top:2226;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KPC8YA&#10;AADdAAAADwAAAGRycy9kb3ducmV2LnhtbESPQWvCQBSE7wX/w/IEb3VXbaWmriKCpVgUqtLzI/tM&#10;YrJvQ3ZN0n/fLRR6HGbmG2a57m0lWmp84VjDZKxAEKfOFJxpuJx3jy8gfEA2WDkmDd/kYb0aPCwx&#10;Ma7jT2pPIRMRwj5BDXkIdSKlT3Oy6MeuJo7e1TUWQ5RNJk2DXYTbSk6VmkuLBceFHGva5pSWp7vV&#10;kGZt6b6e3o6qux3ue1suFh/7oPVo2G9eQQTqw3/4r/1uNMye1QR+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KPC8YAAADdAAAADwAAAAAAAAAAAAAAAACYAgAAZHJz&#10;L2Rvd25yZXYueG1sUEsFBgAAAAAEAAQA9QAAAIsDAAAAAA==&#10;" path="m,l2,8r28,l,xe" fillcolor="black" stroked="f">
                          <v:path arrowok="t" o:connecttype="custom" o:connectlocs="0,0;2,8;30,8;0,0" o:connectangles="0,0,0,0"/>
                        </v:shape>
                        <v:shape id="Freeform 3795" o:spid="_x0000_s3242" style="position:absolute;left:4277;top:2226;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WVLMQA&#10;AADdAAAADwAAAGRycy9kb3ducmV2LnhtbESPT2sCMRDF74LfIYzQm2Zrqbhbo9RCQW/+631Ixt21&#10;m0lIUl2/fVMoeHy8eb83b7HqbSeuFGLrWMHzpABBrJ1puVZwOn6O5yBiQjbYOSYFd4qwWg4HC6yM&#10;u/GerodUiwzhWKGCJiVfSRl1QxbjxHni7J1dsJiyDLU0AW8Zbjs5LYqZtNhybmjQ00dD+vvwY/Mb&#10;963e7HYXv/eh9+svXZbrbanU06h/fwORqE+P4//0xih4eS2m8LcmI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llSzEAAAA3QAAAA8AAAAAAAAAAAAAAAAAmAIAAGRycy9k&#10;b3ducmV2LnhtbFBLBQYAAAAABAAEAPUAAACJAwAAAAA=&#10;" path="m,l2,8r28,l,xe" filled="f" strokeweight="0">
                          <v:path arrowok="t" o:connecttype="custom" o:connectlocs="0,0;2,8;30,8;0,0" o:connectangles="0,0,0,0"/>
                        </v:shape>
                        <v:shape id="Freeform 3796" o:spid="_x0000_s3243" style="position:absolute;left:4277;top:2226;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3c78gA&#10;AADdAAAADwAAAGRycy9kb3ducmV2LnhtbESPT2vCQBTE7wW/w/KE3urGphVNXUX6Bz0IrdGLt0f2&#10;NQlm34bdrYl+erdQ6HGYmd8w82VvGnEm52vLCsajBARxYXXNpYLD/uNhCsIHZI2NZVJwIQ/LxeBu&#10;jpm2He/onIdSRAj7DBVUIbSZlL6oyKAf2ZY4et/WGQxRulJqh12Em0Y+JslEGqw5LlTY0mtFxSn/&#10;MQqevt63n8fOXfA6Sdf5alZv+7dcqfthv3oBEagP/+G/9kYrSJ+TFH7fx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vdzvyAAAAN0AAAAPAAAAAAAAAAAAAAAAAJgCAABk&#10;cnMvZG93bnJldi54bWxQSwUGAAAAAAQABAD1AAAAjQMAAAAA&#10;" path="m,l32,,30,8,,xe" fillcolor="black" stroked="f">
                          <v:path arrowok="t" o:connecttype="custom" o:connectlocs="0,0;32,0;30,8;0,0" o:connectangles="0,0,0,0"/>
                        </v:shape>
                        <v:shape id="Freeform 3797" o:spid="_x0000_s3244" style="position:absolute;left:4277;top:2226;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9bM8gA&#10;AADdAAAADwAAAGRycy9kb3ducmV2LnhtbESPzWrDMBCE74W8g9hAb43cNi6NGyUUQ/8ugTjNIbeN&#10;tbFMrZWR1Nh5+6pQ6HGYmW+Y5Xq0nTiTD61jBbezDARx7XTLjYLP3cvNI4gQkTV2jknBhQKsV5Or&#10;JRbaDbylcxUbkSAcClRgYuwLKUNtyGKYuZ44eSfnLcYkfSO1xyHBbSfvsuxBWmw5LRjsqTRUf1Xf&#10;VsFm4U/DJS8bs3s7vObHbfkx31dKXU/H5ycQkcb4H/5rv2sF93k2h9836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1szyAAAAN0AAAAPAAAAAAAAAAAAAAAAAJgCAABk&#10;cnMvZG93bnJldi54bWxQSwUGAAAAAAQABAD1AAAAjQMAAAAA&#10;" path="m,l32,,30,8,,xe" filled="f" strokeweight="0">
                          <v:path arrowok="t" o:connecttype="custom" o:connectlocs="0,0;32,0;30,8;0,0" o:connectangles="0,0,0,0"/>
                        </v:shape>
                        <v:shape id="Freeform 3798" o:spid="_x0000_s3245" style="position:absolute;left:4279;top:2234;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a07ccA&#10;AADdAAAADwAAAGRycy9kb3ducmV2LnhtbESPT2vCQBTE70K/w/IKvekmFrVEVykVIWAu/qG0t0f2&#10;maTNvg3ZNcZv7wqCx2FmfsMsVr2pRUetqywriEcRCOLc6ooLBcfDZvgBwnlkjbVlUnAlB6vly2CB&#10;ibYX3lG394UIEHYJKii9bxIpXV6SQTeyDXHwTrY16INsC6lbvAS4qeU4iqbSYMVhocSGvkrK//dn&#10;o6D7rtezdJe6bPvT9Nnfb5zF241Sb6/95xyEp94/w492qhW8T6IJ3N+E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GtO3HAAAA3QAAAA8AAAAAAAAAAAAAAAAAmAIAAGRy&#10;cy9kb3ducmV2LnhtbFBLBQYAAAAABAAEAPUAAACMAwAAAAA=&#10;" path="m,l6,6r16,l,xe" fillcolor="black" stroked="f">
                          <v:path arrowok="t" o:connecttype="custom" o:connectlocs="0,0;6,6;22,6;0,0" o:connectangles="0,0,0,0"/>
                        </v:shape>
                        <v:shape id="Freeform 3799" o:spid="_x0000_s3246" style="position:absolute;left:4279;top:2234;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EQsUA&#10;AADdAAAADwAAAGRycy9kb3ducmV2LnhtbESPQWvCQBSE74X+h+UVeim6sUEp0VVKQWmOMbFeH9ln&#10;Nph9G7Jbk/77bqHgcZiZb5jNbrKduNHgW8cKFvMEBHHtdMuNgqrcz95A+ICssXNMCn7Iw277+LDB&#10;TLuRC7odQyMihH2GCkwIfSalrw1Z9HPXE0fv4gaLIcqhkXrAMcJtJ1+TZCUtthwXDPb0Yai+Hr+t&#10;gjw9vHxhWo+Xc94fTFW48tQ6pZ6fpvc1iEBTuIf/259aQbpMVvD3Jj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wRCxQAAAN0AAAAPAAAAAAAAAAAAAAAAAJgCAABkcnMv&#10;ZG93bnJldi54bWxQSwUGAAAAAAQABAD1AAAAigMAAAAA&#10;" path="m,l6,6r16,l,xe" filled="f" strokeweight="0">
                          <v:path arrowok="t" o:connecttype="custom" o:connectlocs="0,0;6,6;22,6;0,0" o:connectangles="0,0,0,0"/>
                        </v:shape>
                        <v:shape id="Freeform 3800" o:spid="_x0000_s3247" style="position:absolute;left:4279;top:2234;width:28;height:6;visibility:visible;mso-wrap-style:square;v-text-anchor:top" coordsize="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KcMYA&#10;AADdAAAADwAAAGRycy9kb3ducmV2LnhtbESP3WrCQBSE7wt9h+UUelc3bU0r0VX8QZCCFzF5gGP2&#10;mASzZ0N2jfHtXUHo5TAz3zCzxWAa0VPnassKPkcRCOLC6ppLBXm2/ZiAcB5ZY2OZFNzIwWL++jLD&#10;RNsrp9QffCkChF2CCirv20RKV1Rk0I1sSxy8k+0M+iC7UuoOrwFuGvkVRT/SYM1hocKW1hUV58PF&#10;KKj/bL6S2fi4OmfpZh/HZd77pVLvb8NyCsLT4P/Dz/ZOK/iOo194vA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fKcMYAAADdAAAADwAAAAAAAAAAAAAAAACYAgAAZHJz&#10;L2Rvd25yZXYueG1sUEsFBgAAAAAEAAQA9QAAAIsDAAAAAA==&#10;" path="m,l28,,22,6,,xe" fillcolor="black" stroked="f">
                          <v:path arrowok="t" o:connecttype="custom" o:connectlocs="0,0;28,0;22,6;0,0" o:connectangles="0,0,0,0"/>
                        </v:shape>
                        <v:shape id="Freeform 3801" o:spid="_x0000_s3248" style="position:absolute;left:4279;top:2234;width:28;height:6;visibility:visible;mso-wrap-style:square;v-text-anchor:top" coordsize="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Kk8IA&#10;AADdAAAADwAAAGRycy9kb3ducmV2LnhtbERPTYvCMBC9C/sfwizsTVNdlbVrFBEEb2Kti8chGduy&#10;zaQ0Uau/3hwEj4/3PV92thZXan3lWMFwkIAg1s5UXCjID5v+DwgfkA3WjknBnTwsFx+9OabG3XhP&#10;1ywUIoawT1FBGUKTSul1SRb9wDXEkTu71mKIsC2kafEWw20tR0kylRYrjg0lNrQuSf9nF6tA68ll&#10;PR7NxtnfLn8U/rQ5rYZHpb4+u9UviEBdeItf7q1R8D1J4tz4Jj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bEqTwgAAAN0AAAAPAAAAAAAAAAAAAAAAAJgCAABkcnMvZG93&#10;bnJldi54bWxQSwUGAAAAAAQABAD1AAAAhwMAAAAA&#10;" path="m,l28,,22,6,,xe" filled="f" strokeweight="0">
                          <v:path arrowok="t" o:connecttype="custom" o:connectlocs="0,0;28,0;22,6;0,0" o:connectangles="0,0,0,0"/>
                        </v:shape>
                        <v:shape id="Freeform 3802" o:spid="_x0000_s3249" style="position:absolute;left:4285;top:2240;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XHMYA&#10;AADdAAAADwAAAGRycy9kb3ducmV2LnhtbESPS2vDMBCE74H+B7GB3mI5LQmJYzmElkIP6SFJDz0u&#10;1vqRWCtjqX7011eFQo7DzHzDpPvRNKKnztWWFSyjGARxbnXNpYLPy9tiA8J5ZI2NZVIwkYN99jBL&#10;MdF24BP1Z1+KAGGXoILK+zaR0uUVGXSRbYmDV9jOoA+yK6XucAhw08inOF5LgzWHhQpbeqkov52/&#10;jQJ/Goufwubr148vez3QcagnHpR6nI+HHQhPo7+H/9vvWsHzKt7C3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wXHMYAAADdAAAADwAAAAAAAAAAAAAAAACYAgAAZHJz&#10;L2Rvd25yZXYueG1sUEsFBgAAAAAEAAQA9QAAAIsDAAAAAA==&#10;" path="m,l16,,8,2,,xe" fillcolor="black" stroked="f">
                          <v:path arrowok="t" o:connecttype="custom" o:connectlocs="0,0;16,0;8,2;0,0" o:connectangles="0,0,0,0"/>
                        </v:shape>
                        <v:shape id="Freeform 3803" o:spid="_x0000_s3250" style="position:absolute;left:4285;top:2240;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NRMEA&#10;AADdAAAADwAAAGRycy9kb3ducmV2LnhtbERPz2vCMBS+D/wfwht4m6mTiXZG2QYFYae1en80b21Y&#10;81KT2Nb99cth4PHj+707TLYTA/lgHCtYLjIQxLXThhsFp6p42oAIEVlj55gU3CjAYT972GGu3chf&#10;NJSxESmEQ44K2hj7XMpQt2QxLFxPnLhv5y3GBH0jtccxhdtOPmfZWlo0nBpa7OmjpfqnvFoFOFZU&#10;vbvbBn+vq3P5eTGF2xql5o/T2yuISFO8i//dR61g9bJM+9Ob9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LDUTBAAAA3QAAAA8AAAAAAAAAAAAAAAAAmAIAAGRycy9kb3du&#10;cmV2LnhtbFBLBQYAAAAABAAEAPUAAACGAwAAAAA=&#10;" path="m,l16,,8,2,,xe" filled="f" strokeweight="0">
                          <v:path arrowok="t" o:connecttype="custom" o:connectlocs="0,0;16,0;8,2;0,0" o:connectangles="0,0,0,0"/>
                        </v:shape>
                        <v:shape id="Freeform 3804" o:spid="_x0000_s3251" style="position:absolute;left:4285;top:682;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ctPsYA&#10;AADdAAAADwAAAGRycy9kb3ducmV2LnhtbESPT2vCQBTE7wW/w/KE3uom9g8SXUUChRxaJKbg9Zl9&#10;TUKzb0N2NWk+fVcoeBxm5jfMZjeaVlypd41lBfEiAkFcWt1wpeCreH9agXAeWWNrmRT8koPddvaw&#10;wUTbgXO6Hn0lAoRdggpq77tESlfWZNAtbEccvG/bG/RB9pXUPQ4Bblq5jKI3abDhsFBjR2lN5c/x&#10;YhSk+VTg6fJBxSFr5dm8pBN+pko9zsf9GoSn0d/D/+1MK3h+jWO4vQ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ctPsYAAADdAAAADwAAAAAAAAAAAAAAAACYAgAAZHJz&#10;L2Rvd25yZXYueG1sUEsFBgAAAAAEAAQA9QAAAIsDAAAAAA==&#10;" path="m8,l,3r16,l8,xe" fillcolor="black" stroked="f">
                          <v:path arrowok="t" o:connecttype="custom" o:connectlocs="8,0;0,3;16,3;8,0" o:connectangles="0,0,0,0"/>
                        </v:shape>
                        <v:shape id="Freeform 3805" o:spid="_x0000_s3252" style="position:absolute;left:4285;top:682;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WF0cUA&#10;AADdAAAADwAAAGRycy9kb3ducmV2LnhtbESPQUvDQBSE70L/w/IK3uymjRaN3RZRBE9Fo+j1sfua&#10;hGbfxuxLGv+9Kwg9DjPzDbPZTb5VI/WxCWxguchAEdvgGq4MfLw/X92CioLssA1MBn4owm47u9hg&#10;4cKJ32gspVIJwrFAA7VIV2gdbU0e4yJ0xMk7hN6jJNlX2vV4SnDf6lWWrbXHhtNCjR091mSP5eAN&#10;vH5NQ/45rL/t/uk6d3a825cixlzOp4d7UEKTnMP/7RdnIL9ZruDvTXoC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hYXRxQAAAN0AAAAPAAAAAAAAAAAAAAAAAJgCAABkcnMv&#10;ZG93bnJldi54bWxQSwUGAAAAAAQABAD1AAAAigMAAAAA&#10;" path="m8,l,3r16,l8,xe" filled="f" strokeweight="0">
                          <v:path arrowok="t" o:connecttype="custom" o:connectlocs="8,0;0,3;16,3;8,0" o:connectangles="0,0,0,0"/>
                        </v:shape>
                        <v:shape id="Freeform 3806" o:spid="_x0000_s3253" style="position:absolute;left:4279;top:685;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AZ2MUA&#10;AADdAAAADwAAAGRycy9kb3ducmV2LnhtbESPT2sCMRTE74V+h/AKvWl2ay2yGqVIpb2qVfD2SN7+&#10;0c3Lssmu229vBKHHYWZ+wyxWg61FT62vHCtIxwkIYu1MxYWC3/1mNAPhA7LB2jEp+CMPq+Xz0wIz&#10;4668pX4XChEh7DNUUIbQZFJ6XZJFP3YNcfRy11oMUbaFNC1eI9zW8i1JPqTFiuNCiQ2tS9KXXWcV&#10;6PV3fu6OuD1N3zdH/ZX2h77LlXp9GT7nIAIN4T/8aP8YBZNpOo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kBnYxQAAAN0AAAAPAAAAAAAAAAAAAAAAAJgCAABkcnMv&#10;ZG93bnJldi54bWxQSwUGAAAAAAQABAD1AAAAigMAAAAA&#10;" path="m6,l,5r28,l6,xe" fillcolor="black" stroked="f">
                          <v:path arrowok="t" o:connecttype="custom" o:connectlocs="6,0;0,5;28,5;6,0" o:connectangles="0,0,0,0"/>
                        </v:shape>
                        <v:shape id="Freeform 3807" o:spid="_x0000_s3254" style="position:absolute;left:4279;top:685;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ILhcgA&#10;AADdAAAADwAAAGRycy9kb3ducmV2LnhtbESPQWvCQBSE74L/YXmCF6kbm7bU6CqlIJT2Uq1Ie3tk&#10;n0ls9m2yuzXx33eFQo/DzHzDLNe9qcWZnK8sK5hNExDEudUVFwr2H5ubRxA+IGusLZOCC3lYr4aD&#10;JWbadryl8y4UIkLYZ6igDKHJpPR5SQb91DbE0TtaZzBE6QqpHXYRbmp5myQP0mDFcaHEhp5Lyr93&#10;P0ZBOz/R4a1rXJruPyfd1/vr9tC2So1H/dMCRKA+/If/2i9aQXo/u4Prm/gE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EguFyAAAAN0AAAAPAAAAAAAAAAAAAAAAAJgCAABk&#10;cnMvZG93bnJldi54bWxQSwUGAAAAAAQABAD1AAAAjQMAAAAA&#10;" path="m6,l,5r28,l6,xe" filled="f" strokeweight="0">
                          <v:path arrowok="t" o:connecttype="custom" o:connectlocs="6,0;0,5;28,5;6,0" o:connectangles="0,0,0,0"/>
                        </v:shape>
                        <v:shape id="Freeform 3808" o:spid="_x0000_s3255" style="position:absolute;left:4285;top:685;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MWsYA&#10;AADdAAAADwAAAGRycy9kb3ducmV2LnhtbESPQWvCQBSE7wX/w/KEXqRuUlFsdBURi1K8mFrPz+wz&#10;CWbfhuxWk3/fFQoeh5n5hpkvW1OJGzWutKwgHkYgiDOrS84VHL8/36YgnEfWWFkmBR05WC56L3NM&#10;tL3zgW6pz0WAsEtQQeF9nUjpsoIMuqGtiYN3sY1BH2STS93gPcBNJd+jaCINlhwWCqxpXVB2TX+N&#10;gq91ftwP+DA4dUZvuo9tfL5Mf5R67berGQhPrX+G/9s7rWA0jsfweB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uMWsYAAADdAAAADwAAAAAAAAAAAAAAAACYAgAAZHJz&#10;L2Rvd25yZXYueG1sUEsFBgAAAAAEAAQA9QAAAIsDAAAAAA==&#10;" path="m,l16,r6,5l,xe" fillcolor="black" stroked="f">
                          <v:path arrowok="t" o:connecttype="custom" o:connectlocs="0,0;16,0;22,5;0,0" o:connectangles="0,0,0,0"/>
                        </v:shape>
                        <v:shape id="Freeform 3809" o:spid="_x0000_s3256" style="position:absolute;left:4285;top:685;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nSMcA&#10;AADdAAAADwAAAGRycy9kb3ducmV2LnhtbESPQWvCQBSE7wX/w/IKvUjdaDFIzEakVBB7aI1FPT6y&#10;r0kw+zZktzH9925B6HGYmW+YdDWYRvTUudqygukkAkFcWF1zqeDrsHlegHAeWWNjmRT8koNVNnpI&#10;MdH2ynvqc1+KAGGXoILK+zaR0hUVGXQT2xIH79t2Bn2QXSl1h9cAN42cRVEsDdYcFips6bWi4pL/&#10;GAWUf5yObzyOx++7/nyo1y1/RnOlnh6H9RKEp8H/h+/trVbwMp/G8PcmP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2p0jHAAAA3QAAAA8AAAAAAAAAAAAAAAAAmAIAAGRy&#10;cy9kb3ducmV2LnhtbFBLBQYAAAAABAAEAPUAAACMAwAAAAA=&#10;" path="m,l16,r6,5l,xe" filled="f" strokeweight="0">
                          <v:path arrowok="t" o:connecttype="custom" o:connectlocs="0,0;16,0;22,5;0,0" o:connectangles="0,0,0,0"/>
                        </v:shape>
                        <v:shape id="Freeform 3810" o:spid="_x0000_s3257" style="position:absolute;left:4277;top:690;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9MMcgA&#10;AADdAAAADwAAAGRycy9kb3ducmV2LnhtbESPT2vCQBTE74V+h+UVeqsba+uf6CpSW+xBqEYv3h7Z&#10;ZxKafRt2VxP99N1CocdhZn7DzBadqcWFnK8sK+j3EhDEudUVFwoO+4+nMQgfkDXWlknBlTws5vd3&#10;M0y1bXlHlywUIkLYp6igDKFJpfR5SQZ9zzbE0TtZZzBE6QqpHbYRbmr5nCRDabDiuFBiQ28l5d/Z&#10;2Sh42b5vvo6tu+JtOFhny0m16VaZUo8P3XIKIlAX/sN/7U+tYPDaH8Hvm/gE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X0wxyAAAAN0AAAAPAAAAAAAAAAAAAAAAAJgCAABk&#10;cnMvZG93bnJldi54bWxQSwUGAAAAAAQABAD1AAAAjQMAAAAA&#10;" path="m2,l,8r32,l2,xe" fillcolor="black" stroked="f">
                          <v:path arrowok="t" o:connecttype="custom" o:connectlocs="2,0;0,8;32,8;2,0" o:connectangles="0,0,0,0"/>
                        </v:shape>
                        <v:shape id="Freeform 3811" o:spid="_x0000_s3258" style="position:absolute;left:4277;top:690;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vH68UA&#10;AADdAAAADwAAAGRycy9kb3ducmV2LnhtbERPu27CMBTdK/EP1kXqVhxKU7UBg6pI9LFUIrQD2yW+&#10;xBHxdWS7JPx9PVTqeHTeq81oO3EhH1rHCuazDARx7XTLjYKv/fbuCUSIyBo7x6TgSgE268nNCgvt&#10;Bt7RpYqNSCEcClRgYuwLKUNtyGKYuZ44cSfnLcYEfSO1xyGF207eZ9mjtNhyajDYU2moPlc/VsHn&#10;sz8N17xszP7t8Jofd+XHw3el1O10fFmCiDTGf/Gf+10rWOTzNDe9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28frxQAAAN0AAAAPAAAAAAAAAAAAAAAAAJgCAABkcnMv&#10;ZG93bnJldi54bWxQSwUGAAAAAAQABAD1AAAAigMAAAAA&#10;" path="m2,l,8r32,l2,xe" filled="f" strokeweight="0">
                          <v:path arrowok="t" o:connecttype="custom" o:connectlocs="2,0;0,8;32,8;2,0" o:connectangles="0,0,0,0"/>
                        </v:shape>
                        <v:shape id="Freeform 3812" o:spid="_x0000_s3259" style="position:absolute;left:4279;top:690;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0V0MYA&#10;AADdAAAADwAAAGRycy9kb3ducmV2LnhtbESPW2vCQBSE3wv+h+UIfasb7QUTXUUERSwWvODzIXtM&#10;YrJnQ3ZN0n/fLRT6OMzMN8x82ZtKtNS4wrKC8SgCQZxaXXCm4HLevExBOI+ssbJMCr7JwXIxeJpj&#10;om3HR2pPPhMBwi5BBbn3dSKlS3My6Ea2Jg7ezTYGfZBNJnWDXYCbSk6i6EMaLDgs5FjTOqe0PD2M&#10;gjRrS3t9235F3f3w2Jsyjj/3XqnnYb+agfDU+//wX3unFby+j2P4fROe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0V0MYAAADdAAAADwAAAAAAAAAAAAAAAACYAgAAZHJz&#10;L2Rvd25yZXYueG1sUEsFBgAAAAAEAAQA9QAAAIsDAAAAAA==&#10;" path="m,l28,r2,8l,xe" fillcolor="black" stroked="f">
                          <v:path arrowok="t" o:connecttype="custom" o:connectlocs="0,0;28,0;30,8;0,0" o:connectangles="0,0,0,0"/>
                        </v:shape>
                        <v:shape id="Freeform 3813" o:spid="_x0000_s3260" style="position:absolute;left:4279;top:690;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7yoMQA&#10;AADdAAAADwAAAGRycy9kb3ducmV2LnhtbESPwU4CMRCG7ya8QzMm3qQrROOuFAImJHAD1PukHXdX&#10;t9OmrbC8vXMw8Tj55//mm8Vq9IM6U8p9YAMP0woUsQ2u59bA+9v2/hlULsgOh8Bk4EoZVsvJzQIb&#10;Fy58pPOptEognBs00JUSG62z7chjnoZILNlnSB6LjKnVLuFF4H7Qs6p60h57lgsdRnrtyH6ffrxo&#10;XPd2dzh8xWNMY9x82Lre7Gtj7m7H9QuoQmP5X/5r75yB+eNM/OUbQY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O8qDEAAAA3QAAAA8AAAAAAAAAAAAAAAAAmAIAAGRycy9k&#10;b3ducmV2LnhtbFBLBQYAAAAABAAEAPUAAACJAwAAAAA=&#10;" path="m,l28,r2,8l,xe" filled="f" strokeweight="0">
                          <v:path arrowok="t" o:connecttype="custom" o:connectlocs="0,0;28,0;30,8;0,0" o:connectangles="0,0,0,0"/>
                        </v:shape>
                        <v:rect id="Rectangle 3814" o:spid="_x0000_s3261" style="position:absolute;left:4277;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yhPscA&#10;AADdAAAADwAAAGRycy9kb3ducmV2LnhtbESPQWvCQBSE74X+h+UJvTUb01o0ukoVCr0I1fZQb8/s&#10;Mwlm38bdrUZ/vSsUPA4z8w0zmXWmEUdyvrasoJ+kIIgLq2suFfx8fzwPQfiArLGxTArO5GE2fXyY&#10;YK7tiVd0XIdSRAj7HBVUIbS5lL6oyKBPbEscvZ11BkOUrpTa4SnCTSOzNH2TBmuOCxW2tKio2K//&#10;jIL5aDg/fL3y8rLabmjzu90PMpcq9dTr3scgAnXhHv5vf2oFL4Os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8oT7HAAAA3QAAAA8AAAAAAAAAAAAAAAAAmAIAAGRy&#10;cy9kb3ducmV2LnhtbFBLBQYAAAAABAAEAPUAAACMAwAAAAA=&#10;" fillcolor="black" stroked="f"/>
                        <v:rect id="Rectangle 3815" o:spid="_x0000_s3262" style="position:absolute;left:4277;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noM8UA&#10;AADdAAAADwAAAGRycy9kb3ducmV2LnhtbESPQWvCQBSE7wX/w/IKvdWNERuJriKC0JO1KqXHZ/Y1&#10;Cdl9G7Krpv/eFQSPw8x8w8yXvTXiQp2vHSsYDRMQxIXTNZcKjofN+xSED8gajWNS8E8elovByxxz&#10;7a78TZd9KEWEsM9RQRVCm0vpi4os+qFriaP35zqLIcqulLrDa4RbI9Mk+ZAWa44LFba0rqho9mer&#10;YDo5meaYjX+32dfopyGzIr/dKfX22q9mIAL14Rl+tD+1gvEkTe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egzxQAAAN0AAAAPAAAAAAAAAAAAAAAAAJgCAABkcnMv&#10;ZG93bnJldi54bWxQSwUGAAAAAAQABAD1AAAAigMAAAAA&#10;" filled="f" strokeweight="0"/>
                        <v:rect id="Rectangle 3816" o:spid="_x0000_s3263" style="position:absolute;left:4277;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a0scA&#10;AADdAAAADwAAAGRycy9kb3ducmV2LnhtbESPQWsCMRSE7wX/Q3hCbzXrWouuRtFCoZeC2h7q7bl5&#10;7i5uXtYk1a2/3giCx2FmvmGm89bU4kTOV5YV9HsJCOLc6ooLBT/fHy8jED4ga6wtk4J/8jCfdZ6m&#10;mGl75jWdNqEQEcI+QwVlCE0mpc9LMuh7tiGO3t46gyFKV0jt8BzhppZpkrxJgxXHhRIbei8pP2z+&#10;jILleLQ8rl7567LebWn7uzsMU5co9dxtFxMQgdrwCN/bn1rBYJgO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imtLHAAAA3QAAAA8AAAAAAAAAAAAAAAAAmAIAAGRy&#10;cy9kb3ducmV2LnhtbFBLBQYAAAAABAAEAPUAAACMAwAAAAA=&#10;" fillcolor="black" stroked="f"/>
                        <v:rect id="Rectangle 3817" o:spid="_x0000_s3264" style="position:absolute;left:4277;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zV3MYA&#10;AADdAAAADwAAAGRycy9kb3ducmV2LnhtbESPW4vCMBSE3xf8D+EI+6apul6oRhFhYZ90vSA+Hptj&#10;W5qclCar3X9vFoR9HGbmG2axaq0Rd2p86VjBoJ+AIM6cLjlXcDp+9mYgfEDWaByTgl/ysFp23haY&#10;avfgPd0PIRcRwj5FBUUIdSqlzwqy6PuuJo7ezTUWQ5RNLnWDjwi3Rg6TZCItlhwXCqxpU1BWHX6s&#10;gtn4aqrTdHTZTneDc0VmTX77rdR7t13PQQRqw3/41f7SCkbj4Qf8vY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zV3MYAAADdAAAADwAAAAAAAAAAAAAAAACYAgAAZHJz&#10;L2Rvd25yZXYueG1sUEsFBgAAAAAEAAQA9QAAAIsDAAAAAA==&#10;" filled="f" strokeweight="0"/>
                        <v:shape id="Freeform 3818" o:spid="_x0000_s3265" style="position:absolute;left:4277;top:698;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zVaMYA&#10;AADdAAAADwAAAGRycy9kb3ducmV2LnhtbESPQWvCQBSE70L/w/IK3nRTW0tN3YRSqBRFoVY8P7Kv&#10;SZrs25Bdk/jvXUHwOMzMN8wyHUwtOmpdaVnB0zQCQZxZXXKu4PD7NXkD4TyyxtoyKTiTgzR5GC0x&#10;1rbnH+r2PhcBwi5GBYX3TSylywoy6Ka2IQ7en20N+iDbXOoW+wA3tZxF0as0WHJYKLChz4Kyan8y&#10;CrK8q+zxZbWL+v/taW2qxWKz9kqNH4ePdxCeBn8P39rfWsHzfDaH65vwBGR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zVaMYAAADdAAAADwAAAAAAAAAAAAAAAACYAgAAZHJz&#10;L2Rvd25yZXYueG1sUEsFBgAAAAAEAAQA9QAAAIsDAAAAAA==&#10;" path="m,l2,8r28,l,xe" fillcolor="black" stroked="f">
                          <v:path arrowok="t" o:connecttype="custom" o:connectlocs="0,0;2,8;30,8;0,0" o:connectangles="0,0,0,0"/>
                        </v:shape>
                        <v:shape id="Freeform 3819" o:spid="_x0000_s3266" style="position:absolute;left:4277;top:698;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vPT8QA&#10;AADdAAAADwAAAGRycy9kb3ducmV2LnhtbESPQWsCMRCF74X+hzCF3mq2FqW7GqUKBb2p1fuQjLvb&#10;biYhibr++0YQPD7evO/Nm85724kzhdg6VvA+KEAQa2darhXsf77fPkHEhGywc0wKrhRhPnt+mmJl&#10;3IW3dN6lWmQIxwoVNCn5SsqoG7IYB84TZ+/ogsWUZailCXjJcNvJYVGMpcWWc0ODnpYN6b/dyeY3&#10;rmu92mx+/daH3i8OuiwX61Kp15f+awIiUZ8ex/f0yij4GA3HcFuTES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rz0/EAAAA3QAAAA8AAAAAAAAAAAAAAAAAmAIAAGRycy9k&#10;b3ducmV2LnhtbFBLBQYAAAAABAAEAPUAAACJAwAAAAA=&#10;" path="m,l2,8r28,l,xe" filled="f" strokeweight="0">
                          <v:path arrowok="t" o:connecttype="custom" o:connectlocs="0,0;2,8;30,8;0,0" o:connectangles="0,0,0,0"/>
                        </v:shape>
                        <v:shape id="Freeform 3820" o:spid="_x0000_s3267" style="position:absolute;left:4277;top:69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GjMgA&#10;AADdAAAADwAAAGRycy9kb3ducmV2LnhtbESPT2vCQBTE74V+h+UVequbauuf6CpSW+xBqEYv3h7Z&#10;ZxKafRt2VxP99N1CocdhZn7DzBadqcWFnK8sK3juJSCIc6srLhQc9h9PYxA+IGusLZOCK3lYzO/v&#10;Zphq2/KOLlkoRISwT1FBGUKTSunzkgz6nm2Io3eyzmCI0hVSO2wj3NSynyRDabDiuFBiQ28l5d/Z&#10;2Sh42b5vvo6tu+JtOFhny0m16VaZUo8P3XIKIlAX/sN/7U+tYPDaH8Hvm/gE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M4aMyAAAAN0AAAAPAAAAAAAAAAAAAAAAAJgCAABk&#10;cnMvZG93bnJldi54bWxQSwUGAAAAAAQABAD1AAAAjQMAAAAA&#10;" path="m,l32,,30,8,,xe" fillcolor="black" stroked="f">
                          <v:path arrowok="t" o:connecttype="custom" o:connectlocs="0,0;32,0;30,8;0,0" o:connectangles="0,0,0,0"/>
                        </v:shape>
                        <v:shape id="Freeform 3821" o:spid="_x0000_s3268" style="position:absolute;left:4277;top:69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VsUA&#10;AADdAAAADwAAAGRycy9kb3ducmV2LnhtbERPz0/CMBS+m/g/NM+EG3QCMzopxCxB8WLC0IO35/pY&#10;F9fXpS1s/Pf2QOLxy/d7tRltJ87kQ+tYwf0sA0FcO91yo+DzsJ0+gggRWWPnmBRcKMBmfXuzwkK7&#10;gfd0rmIjUgiHAhWYGPtCylAbshhmridO3NF5izFB30jtcUjhtpPzLHuQFltODQZ7Kg3Vv9XJKvh4&#10;8sfhkpeNObx9v+Y/+/J9+VUpNbkbX55BRBrjv/jq3mkFi3ye5qY36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tw1WxQAAAN0AAAAPAAAAAAAAAAAAAAAAAJgCAABkcnMv&#10;ZG93bnJldi54bWxQSwUGAAAAAAQABAD1AAAAigMAAAAA&#10;" path="m,l32,,30,8,,xe" filled="f" strokeweight="0">
                          <v:path arrowok="t" o:connecttype="custom" o:connectlocs="0,0;32,0;30,8;0,0" o:connectangles="0,0,0,0"/>
                        </v:shape>
                        <v:shape id="Freeform 3822" o:spid="_x0000_s3269" style="position:absolute;left:4279;top:706;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pM4sUA&#10;AADdAAAADwAAAGRycy9kb3ducmV2LnhtbESPT4vCMBTE78J+h/AWvIimuijaNYqI4rJ48e/52Tzb&#10;ss1LaaK2394ICx6HmfkNM53XphB3qlxuWUG/F4EgTqzOOVVwPKy7YxDOI2ssLJOChhzMZx+tKcba&#10;PnhH971PRYCwi1FB5n0ZS+mSjAy6ni2Jg3e1lUEfZJVKXeEjwE0hB1E0kgZzDgsZlrTMKPnb34yC&#10;32V63HZ41zk3Rq+ayaZ/uY5PSrU/68U3CE+1f4f/2z9awddwMIH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kzixQAAAN0AAAAPAAAAAAAAAAAAAAAAAJgCAABkcnMv&#10;ZG93bnJldi54bWxQSwUGAAAAAAQABAD1AAAAigMAAAAA&#10;" path="m,l6,5r16,l,xe" fillcolor="black" stroked="f">
                          <v:path arrowok="t" o:connecttype="custom" o:connectlocs="0,0;6,5;22,5;0,0" o:connectangles="0,0,0,0"/>
                        </v:shape>
                        <v:shape id="Freeform 3823" o:spid="_x0000_s3270" style="position:absolute;left:4279;top:706;width:22;height:5;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Gx8MA&#10;AADdAAAADwAAAGRycy9kb3ducmV2LnhtbERPTYvCMBC9C/6HMMJeRNNdUaQaRRaFZT2oVdTj0Ixt&#10;sZmUJlu7/94cBI+P9z1ftqYUDdWusKzgcxiBIE6tLjhTcDpuBlMQziNrLC2Tgn9ysFx0O3OMtX3w&#10;gZrEZyKEsItRQe59FUvp0pwMuqGtiAN3s7VBH2CdSV3jI4SbUn5F0UQaLDg05FjRd07pPfkzCijZ&#10;Xc5r7k/629/meixWFe+jsVIfvXY1A+Gp9W/xy/2jFYzGo7A/vAlP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bGx8MAAADdAAAADwAAAAAAAAAAAAAAAACYAgAAZHJzL2Rv&#10;d25yZXYueG1sUEsFBgAAAAAEAAQA9QAAAIgDAAAAAA==&#10;" path="m,l6,5r16,l,xe" filled="f" strokeweight="0">
                          <v:path arrowok="t" o:connecttype="custom" o:connectlocs="0,0;6,5;22,5;0,0" o:connectangles="0,0,0,0"/>
                        </v:shape>
                        <v:shape id="Freeform 3824" o:spid="_x0000_s3271" style="position:absolute;left:4279;top:706;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t+VMUA&#10;AADdAAAADwAAAGRycy9kb3ducmV2LnhtbESPT2sCMRTE74V+h/AKvWl2ay2yGqVIpb2qVfD2SN7+&#10;0c3Lssmu229vBKHHYWZ+wyxWg61FT62vHCtIxwkIYu1MxYWC3/1mNAPhA7LB2jEp+CMPq+Xz0wIz&#10;4668pX4XChEh7DNUUIbQZFJ6XZJFP3YNcfRy11oMUbaFNC1eI9zW8i1JPqTFiuNCiQ2tS9KXXWcV&#10;6PV3fu6OuD1N3zdH/ZX2h77LlXp9GT7nIAIN4T/8aP8YBZPpJIX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35UxQAAAN0AAAAPAAAAAAAAAAAAAAAAAJgCAABkcnMv&#10;ZG93bnJldi54bWxQSwUGAAAAAAQABAD1AAAAigMAAAAA&#10;" path="m,l28,,22,5,,xe" fillcolor="black" stroked="f">
                          <v:path arrowok="t" o:connecttype="custom" o:connectlocs="0,0;28,0;22,5;0,0" o:connectangles="0,0,0,0"/>
                        </v:shape>
                        <v:shape id="Freeform 3825" o:spid="_x0000_s3272" style="position:absolute;left:4279;top:706;width:28;height:5;visibility:visible;mso-wrap-style:square;v-text-anchor:top" coordsize="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JqCsgA&#10;AADdAAAADwAAAGRycy9kb3ducmV2LnhtbESPT2vCQBTE7wW/w/IKXkrd1FCx0VWKIEh7qX+Q9vbI&#10;PpPU7Ntkd2vSb98VCh6HmfkNM1/2phYXcr6yrOBplIAgzq2uuFBw2K8fpyB8QNZYWyYFv+RhuRjc&#10;zTHTtuMtXXahEBHCPkMFZQhNJqXPSzLoR7Yhjt7JOoMhSldI7bCLcFPLcZJMpMGK40KJDa1Kys+7&#10;H6Ogffmm43vXuDQ9fD50Xx9v22PbKjW8719nIAL14Rb+b2+0gvQ5HcP1TXwC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AmoKyAAAAN0AAAAPAAAAAAAAAAAAAAAAAJgCAABk&#10;cnMvZG93bnJldi54bWxQSwUGAAAAAAQABAD1AAAAjQMAAAAA&#10;" path="m,l28,,22,5,,xe" filled="f" strokeweight="0">
                          <v:path arrowok="t" o:connecttype="custom" o:connectlocs="0,0;28,0;22,5;0,0" o:connectangles="0,0,0,0"/>
                        </v:shape>
                        <v:shape id="Freeform 3826" o:spid="_x0000_s3273" style="position:absolute;left:4285;top:711;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xKssYA&#10;AADdAAAADwAAAGRycy9kb3ducmV2LnhtbESPQWvCQBSE7wX/w/KE3urGppUS3QQJFHKoFI3Q6zP7&#10;moRm34bsaqK/vlsoeBxm5htmk02mExcaXGtZwXIRgSCurG65VnAs35/eQDiPrLGzTAqu5CBLZw8b&#10;TLQdeU+Xg69FgLBLUEHjfZ9I6aqGDLqF7YmD920Hgz7IoZZ6wDHATSefo2glDbYcFhrsKW+o+jmc&#10;jYJ8fyvx6/xB5WfRyZN5yW+4y5V6nE/bNQhPk7+H/9uFVhC/xjH8vQlP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xKssYAAADdAAAADwAAAAAAAAAAAAAAAACYAgAAZHJz&#10;L2Rvd25yZXYueG1sUEsFBgAAAAAEAAQA9QAAAIsDAAAAAA==&#10;" path="m,l16,,8,3,,xe" fillcolor="black" stroked="f">
                          <v:path arrowok="t" o:connecttype="custom" o:connectlocs="0,0;16,0;8,3;0,0" o:connectangles="0,0,0,0"/>
                        </v:shape>
                        <v:shape id="Freeform 3827" o:spid="_x0000_s3274" style="position:absolute;left:4285;top:711;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XkXsUA&#10;AADdAAAADwAAAGRycy9kb3ducmV2LnhtbESPQUvDQBSE70L/w/IK3uzGppYauy1FETwVjVKvj91n&#10;Esy+jdmXNP57VxA8DjPzDbPdT75VI/WxCWzgepGBIrbBNVwZeHt9vNqAioLssA1MBr4pwn43u9hi&#10;4cKZX2gspVIJwrFAA7VIV2gdbU0e4yJ0xMn7CL1HSbKvtOvxnOC+1cssW2uPDaeFGju6r8l+loM3&#10;8Pw+DflpWH/Z48Mqd3a8PZYixlzOp8MdKKFJ/sN/7SdnIL/JV/D7Jj0Bv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eRexQAAAN0AAAAPAAAAAAAAAAAAAAAAAJgCAABkcnMv&#10;ZG93bnJldi54bWxQSwUGAAAAAAQABAD1AAAAigMAAAAA&#10;" path="m,l16,,8,3,,xe" filled="f" strokeweight="0">
                          <v:path arrowok="t" o:connecttype="custom" o:connectlocs="0,0;16,0;8,3;0,0" o:connectangles="0,0,0,0"/>
                        </v:shape>
                        <v:shape id="Freeform 3828" o:spid="_x0000_s3275" style="position:absolute;left:5714;top:24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FE8YA&#10;AADdAAAADwAAAGRycy9kb3ducmV2LnhtbESPQWvCQBSE7wX/w/KEXopuWlEkuoqVFiIIEvXg8ZF9&#10;ZoPZtyG71dhf7wqFHoeZ+YaZLztbiyu1vnKs4H2YgCAunK64VHA8fA+mIHxA1lg7JgV38rBc9F7m&#10;mGp345yu+1CKCGGfogITQpNK6QtDFv3QNcTRO7vWYoiyLaVu8RbhtpYfSTKRFiuOCwYbWhsqLvsf&#10;qwBNbtZ833792iZ7O5lN7rLdp1Kv/W41AxGoC//hv3amFYzGozE838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WFE8YAAADdAAAADwAAAAAAAAAAAAAAAACYAgAAZHJz&#10;L2Rvd25yZXYueG1sUEsFBgAAAAAEAAQA9QAAAIsDAAAAAA==&#10;" path="m9,l,1r18,l9,xe" fillcolor="black" stroked="f">
                          <v:path arrowok="t" o:connecttype="custom" o:connectlocs="9,0;0,1;18,1;9,0" o:connectangles="0,0,0,0"/>
                        </v:shape>
                        <v:shape id="Freeform 3829" o:spid="_x0000_s3276" style="position:absolute;left:5714;top:24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KEOsQA&#10;AADdAAAADwAAAGRycy9kb3ducmV2LnhtbESP0YrCMBRE34X9h3CFfdNUxbJUo8iKsItKse4HXJpr&#10;W2xuSpNq9++NIPg4zMwZZrnuTS1u1LrKsoLJOAJBnFtdcaHg77wbfYFwHlljbZkU/JOD9epjsMRE&#10;2zuf6Jb5QgQIuwQVlN43iZQuL8mgG9uGOHgX2xr0QbaF1C3eA9zUchpFsTRYcVgosaHvkvJr1hkF&#10;3fk37q/H/dbsCkwz2aWHDadKfQ77zQKEp96/w6/2j1Ywm89ieL4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ihDrEAAAA3QAAAA8AAAAAAAAAAAAAAAAAmAIAAGRycy9k&#10;b3ducmV2LnhtbFBLBQYAAAAABAAEAPUAAACJAwAAAAA=&#10;" path="m9,l,1r18,l9,xe" filled="f" strokeweight="0">
                          <v:path arrowok="t" o:connecttype="custom" o:connectlocs="9,0;0,1;18,1;9,0" o:connectangles="0,0,0,0"/>
                        </v:shape>
                        <v:shape id="Freeform 3830" o:spid="_x0000_s3277" style="position:absolute;left:5706;top:2421;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gMsgA&#10;AADdAAAADwAAAGRycy9kb3ducmV2LnhtbESPT0sDMRTE7wW/Q3iCF2mTWmzL2rQUi1ikh/7TXp+b&#10;5+7i5mVJ0u767Y0g9DjMzG+Y2aKztbiQD5VjDcOBAkGcO1NxoeF4eOlPQYSIbLB2TBp+KMBiftOb&#10;YWZcyzu67GMhEoRDhhrKGJtMypCXZDEMXEOcvC/nLcYkfSGNxzbBbS0flBpLixWnhRIbei4p/96f&#10;rYbt65s6hdX75sOo8edpvT37dnWv9d1tt3wCEamL1/B/e200jB5HE/h7k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uAyyAAAAN0AAAAPAAAAAAAAAAAAAAAAAJgCAABk&#10;cnMvZG93bnJldi54bWxQSwUGAAAAAAQABAD1AAAAjQMAAAAA&#10;" path="m8,l,5r33,l8,xe" fillcolor="black" stroked="f">
                          <v:path arrowok="t" o:connecttype="custom" o:connectlocs="8,0;0,5;33,5;8,0" o:connectangles="0,0,0,0"/>
                        </v:shape>
                        <v:shape id="Freeform 3831" o:spid="_x0000_s3278" style="position:absolute;left:5706;top:2421;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A298MA&#10;AADdAAAADwAAAGRycy9kb3ducmV2LnhtbERPTYvCMBC9C/6HMMJeRFO3rEg1ighKL3uw6sHb0Ixt&#10;tZmUJtru/vrNQdjj432vNr2pxYtaV1lWMJtGIIhzqysuFJxP+8kChPPIGmvLpOCHHGzWw8EKE207&#10;PtIr84UIIewSVFB63yRSurwkg25qG+LA3Wxr0AfYFlK32IVwU8vPKJpLgxWHhhIb2pWUP7KnUdAV&#10;3xed4u8Dr/EhvV3uu7FpMqU+Rv12CcJT7//Fb3eqFcRfcZgb3o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A298MAAADdAAAADwAAAAAAAAAAAAAAAACYAgAAZHJzL2Rv&#10;d25yZXYueG1sUEsFBgAAAAAEAAQA9QAAAIgDAAAAAA==&#10;" path="m8,l,5r33,l8,xe" filled="f" strokeweight="0">
                          <v:path arrowok="t" o:connecttype="custom" o:connectlocs="8,0;0,5;33,5;8,0" o:connectangles="0,0,0,0"/>
                        </v:shape>
                        <v:shape id="Freeform 3832" o:spid="_x0000_s3279" style="position:absolute;left:5714;top:2421;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V8QA&#10;AADdAAAADwAAAGRycy9kb3ducmV2LnhtbESPQYvCMBSE78L+h/AWvGm6K4pbjSILgiAVrYvnR/Ns&#10;yjYvpYla/70RBI/DzHzDzJedrcWVWl85VvA1TEAQF05XXCr4O64HUxA+IGusHZOCO3lYLj56c0y1&#10;u/GBrnkoRYSwT1GBCaFJpfSFIYt+6Bri6J1dazFE2ZZSt3iLcFvL7ySZSIsVxwWDDf0aKv7zi1Ww&#10;NnqXFdtsS/tsc6LJeT9u6pVS/c9uNQMRqAvv8Ku90QpG49EP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Zf1fEAAAA3QAAAA8AAAAAAAAAAAAAAAAAmAIAAGRycy9k&#10;b3ducmV2LnhtbFBLBQYAAAAABAAEAPUAAACJAwAAAAA=&#10;" path="m,l18,r7,5l,xe" fillcolor="black" stroked="f">
                          <v:path arrowok="t" o:connecttype="custom" o:connectlocs="0,0;18,0;25,5;0,0" o:connectangles="0,0,0,0"/>
                        </v:shape>
                        <v:shape id="Freeform 3833" o:spid="_x0000_s3280" style="position:absolute;left:5714;top:2421;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uM8IA&#10;AADdAAAADwAAAGRycy9kb3ducmV2LnhtbERP22rCQBB9F/yHZYS+iG7Si0jqKqW0IChI1Q8YstMk&#10;mJ0N2Ykmfn33Qejj4dxXm97V6kptqDwbSOcJKOLc24oLA+fT92wJKgiyxdozGRgowGY9Hq0ws/7G&#10;P3Q9SqFiCIcMDZQiTaZ1yEtyGOa+IY7cr28dSoRtoW2Ltxjuav2cJAvtsOLYUGJDnyXll2PnDIjk&#10;abc/uQPz167bp/1wv0wHY54m/cc7KKFe/sUP99YaeHl7jfvjm/g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4zwgAAAN0AAAAPAAAAAAAAAAAAAAAAAJgCAABkcnMvZG93&#10;bnJldi54bWxQSwUGAAAAAAQABAD1AAAAhwMAAAAA&#10;" path="m,l18,r7,5l,xe" filled="f" strokeweight="0">
                          <v:path arrowok="t" o:connecttype="custom" o:connectlocs="0,0;18,0;25,5;0,0" o:connectangles="0,0,0,0"/>
                        </v:shape>
                        <v:shape id="Freeform 3834" o:spid="_x0000_s3281" style="position:absolute;left:5701;top:2426;width:43;height: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Q/McA&#10;AADdAAAADwAAAGRycy9kb3ducmV2LnhtbESPQWvCQBSE70L/w/IKvZmNbdQQXUNoKXjoRe2h3l6y&#10;zyQ0+zZktyb++26h4HGYmW+YbT6ZTlxpcK1lBYsoBkFcWd1yreDz9D5PQTiPrLGzTApu5CDfPcy2&#10;mGk78oGuR1+LAGGXoYLG+z6T0lUNGXSR7YmDd7GDQR/kUEs94BjgppPPcbySBlsOCw329NpQ9X38&#10;MQpObVykH6lfv32tyoLPt/1YlIlST49TsQHhafL38H97rxW8LJMF/L0JT0D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0PzHAAAA3QAAAA8AAAAAAAAAAAAAAAAAmAIAAGRy&#10;cy9kb3ducmV2LnhtbFBLBQYAAAAABAAEAPUAAACMAwAAAAA=&#10;" path="m5,l,8r43,l5,xe" fillcolor="black" stroked="f">
                          <v:path arrowok="t" o:connecttype="custom" o:connectlocs="5,0;0,8;43,8;5,0" o:connectangles="0,0,0,0"/>
                        </v:shape>
                        <v:shape id="Freeform 3835" o:spid="_x0000_s3282" style="position:absolute;left:5701;top:2426;width:43;height: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6Y8gA&#10;AADdAAAADwAAAGRycy9kb3ducmV2LnhtbESPW2sCMRSE3wv+h3AEX4pmvVRkNUrZUmxfBC+Ij4fN&#10;cbO6OVk2Ubf99U2h0MdhZr5hFqvWVuJOjS8dKxgOEhDEudMlFwoO+/f+DIQPyBorx6Tgizyslp2n&#10;BabaPXhL910oRISwT1GBCaFOpfS5IYt+4Gri6J1dYzFE2RRSN/iIcFvJUZJMpcWS44LBmjJD+XV3&#10;swrsZF0cL3b4ucHsZE7bt/Vz9j1WqtdtX+cgArXhP/zX/tAKxi+TEfy+iU9AL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npjyAAAAN0AAAAPAAAAAAAAAAAAAAAAAJgCAABk&#10;cnMvZG93bnJldi54bWxQSwUGAAAAAAQABAD1AAAAjQMAAAAA&#10;" path="m5,l,8r43,l5,xe" filled="f" strokeweight="0">
                          <v:path arrowok="t" o:connecttype="custom" o:connectlocs="5,0;0,8;43,8;5,0" o:connectangles="0,0,0,0"/>
                        </v:shape>
                        <v:shape id="Freeform 3836" o:spid="_x0000_s3283" style="position:absolute;left:5706;top:2426;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mvscA&#10;AADdAAAADwAAAGRycy9kb3ducmV2LnhtbESPzWrCQBSF9wXfYbiCuzpJbaVExyBisWJr2+jG3SVz&#10;TYKZOyEzanx7p1Do8nB+Ps407UwtLtS6yrKCeBiBIM6trrhQsN+9Pb6CcB5ZY22ZFNzIQTrrPUwx&#10;0fbKP3TJfCHCCLsEFZTeN4mULi/JoBvahjh4R9sa9EG2hdQtXsO4qeVTFI2lwYoDocSGFiXlp+xs&#10;Ajfb0upzM181y/Vx+WG6+vvrECs16HfzCQhPnf8P/7XftYLRy/MIft+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JZr7HAAAA3QAAAA8AAAAAAAAAAAAAAAAAmAIAAGRy&#10;cy9kb3ducmV2LnhtbFBLBQYAAAAABAAEAPUAAACMAwAAAAA=&#10;" path="m,l33,r5,8l,xe" fillcolor="black" stroked="f">
                          <v:path arrowok="t" o:connecttype="custom" o:connectlocs="0,0;33,0;38,8;0,0" o:connectangles="0,0,0,0"/>
                        </v:shape>
                        <v:shape id="Freeform 3837" o:spid="_x0000_s3284" style="position:absolute;left:5706;top:2426;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HgDcAA&#10;AADdAAAADwAAAGRycy9kb3ducmV2LnhtbESPzQrCMBCE74LvEFbwpqlapVSjiKB4E38eYGnWtrTZ&#10;lCZqfXsjCB6HmfmGWW06U4snta60rGAyjkAQZ1aXnCu4XfejBITzyBpry6TgTQ42635vham2Lz7T&#10;8+JzESDsUlRQeN+kUrqsIINubBvi4N1ta9AH2eZSt/gKcFPLaRQtpMGSw0KBDe0KyqrLwyjIjVzM&#10;TrHbR1RN78kjOVTHzig1HHTbJQhPnf+Hf+2jVjCbxzF834QnIN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BHgDcAAAADdAAAADwAAAAAAAAAAAAAAAACYAgAAZHJzL2Rvd25y&#10;ZXYueG1sUEsFBgAAAAAEAAQA9QAAAIUDAAAAAA==&#10;" path="m,l33,r5,8l,xe" filled="f" strokeweight="0">
                          <v:path arrowok="t" o:connecttype="custom" o:connectlocs="0,0;33,0;38,8;0,0" o:connectangles="0,0,0,0"/>
                        </v:shape>
                        <v:shape id="Freeform 3838" o:spid="_x0000_s3285" style="position:absolute;left:5699;top:243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NFxMYA&#10;AADdAAAADwAAAGRycy9kb3ducmV2LnhtbESPQWvCQBSE7wX/w/KE3urGVkWjq5SCULEKagSPj91n&#10;Epp9G7JbE/99t1DwOMzMN8xi1dlK3KjxpWMFw0ECglg7U3KuIDutX6YgfEA2WDkmBXfysFr2nhaY&#10;GtfygW7HkIsIYZ+igiKEOpXS64Is+oGriaN3dY3FEGWTS9NgG+G2kq9JMpEWS44LBdb0UZD+Pv5Y&#10;BXK90fvDZKQ3l2kbsuyst7Pdl1LP/e59DiJQFx7h//anUfA2Ho3h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NFxMYAAADdAAAADwAAAAAAAAAAAAAAAACYAgAAZHJz&#10;L2Rvd25yZXYueG1sUEsFBgAAAAAEAAQA9QAAAIsDAAAAAA==&#10;" path="m2,l,9r47,l2,xe" fillcolor="black" stroked="f">
                          <v:path arrowok="t" o:connecttype="custom" o:connectlocs="2,0;0,9;47,9;2,0" o:connectangles="0,0,0,0"/>
                        </v:shape>
                        <v:shape id="Freeform 3839" o:spid="_x0000_s3286" style="position:absolute;left:5699;top:243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htXMcA&#10;AADdAAAADwAAAGRycy9kb3ducmV2LnhtbESPT2vCQBTE70K/w/KE3nRj/UNJXYONtAjioVYQb8/s&#10;azY1+zZktxq/fbcg9DjM/GaYedbZWlyo9ZVjBaNhAoK4cLriUsH+823wDMIHZI21Y1JwIw/Z4qE3&#10;x1S7K3/QZRdKEUvYp6jAhNCkUvrCkEU/dA1x9L5cazFE2ZZSt3iN5baWT0kykxYrjgsGG8oNFefd&#10;j1Uw3u6/V83rxNT5MWz04f1kN8VJqcd+t3wBEagL/+E7vdaRm05m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YbVzHAAAA3QAAAA8AAAAAAAAAAAAAAAAAmAIAAGRy&#10;cy9kb3ducmV2LnhtbFBLBQYAAAAABAAEAPUAAACMAwAAAAA=&#10;" path="m2,l,9r47,l2,xe" filled="f" strokeweight="0">
                          <v:path arrowok="t" o:connecttype="custom" o:connectlocs="2,0;0,9;47,9;2,0" o:connectangles="0,0,0,0"/>
                        </v:shape>
                        <v:shape id="Freeform 3840" o:spid="_x0000_s3287" style="position:absolute;left:5701;top:243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m9JccA&#10;AADdAAAADwAAAGRycy9kb3ducmV2LnhtbESPT2vCQBTE7wW/w/KE3upGWxtJXUWElnooGP8cvD2y&#10;zyQ0+zbd3Zr47V2h0OMwM79h5sveNOJCzteWFYxHCQjiwuqaSwWH/fvTDIQPyBoby6TgSh6Wi8HD&#10;HDNtO87psguliBD2GSqoQmgzKX1RkUE/si1x9M7WGQxRulJqh12Em0ZOkuRVGqw5LlTY0rqi4nv3&#10;axScqUndx3aSb9bdzyndH7+muQxKPQ771RuIQH34D/+1P7WC5+lLCvc38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pvSXHAAAA3QAAAA8AAAAAAAAAAAAAAAAAmAIAAGRy&#10;cy9kb3ducmV2LnhtbFBLBQYAAAAABAAEAPUAAACMAwAAAAA=&#10;" path="m,l43,r2,9l,xe" fillcolor="black" stroked="f">
                          <v:path arrowok="t" o:connecttype="custom" o:connectlocs="0,0;43,0;45,9;0,0" o:connectangles="0,0,0,0"/>
                        </v:shape>
                        <v:shape id="Freeform 3841" o:spid="_x0000_s3288" style="position:absolute;left:5701;top:243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mZ5sIA&#10;AADdAAAADwAAAGRycy9kb3ducmV2LnhtbERPS2vCQBC+F/wPyxR6q5s+IpK6ihRarBfxAb0O2XET&#10;zM6G7DYm/75zEDx+fO/FavCN6qmLdWADL9MMFHEZbM3OwOn49TwHFROyxSYwGRgpwmo5eVhgYcOV&#10;99QfklMSwrFAA1VKbaF1LCvyGKehJRbuHDqPSWDntO3wKuG+0a9ZNtMea5aGClv6rKi8HP68lNR5&#10;8/2bRt7s+611P/k4c7vRmKfHYf0BKtGQ7uKbe2MNvOXvMlfeyBP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yZnmwgAAAN0AAAAPAAAAAAAAAAAAAAAAAJgCAABkcnMvZG93&#10;bnJldi54bWxQSwUGAAAAAAQABAD1AAAAhwMAAAAA&#10;" path="m,l43,r2,9l,xe" filled="f" strokeweight="0">
                          <v:path arrowok="t" o:connecttype="custom" o:connectlocs="0,0;43,0;45,9;0,0" o:connectangles="0,0,0,0"/>
                        </v:shape>
                        <v:rect id="Rectangle 3842" o:spid="_x0000_s3289" style="position:absolute;left:5699;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VImMcA&#10;AADdAAAADwAAAGRycy9kb3ducmV2LnhtbESPT2sCMRTE70K/Q3gFb5rVquhqFC0UeinUPwe9PTfP&#10;3cXNy5pE3fbTN0LB4zAzv2Fmi8ZU4kbOl5YV9LoJCOLM6pJzBbvtR2cMwgdkjZVlUvBDHhbzl9YM&#10;U23vvKbbJuQiQtinqKAIoU6l9FlBBn3X1sTRO1lnMETpcqkd3iPcVLKfJCNpsOS4UGBN7wVl583V&#10;KFhNxqvL94C/ftfHAx32x/Ow7xKl2q/NcgoiUBOe4f/2p1bwNhxM4PE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VSJjHAAAA3QAAAA8AAAAAAAAAAAAAAAAAmAIAAGRy&#10;cy9kb3ducmV2LnhtbFBLBQYAAAAABAAEAPUAAACMAwAAAAA=&#10;" fillcolor="black" stroked="f"/>
                        <v:rect id="Rectangle 3843" o:spid="_x0000_s3290" style="position:absolute;left:5699;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GgosMA&#10;AADdAAAADwAAAGRycy9kb3ducmV2LnhtbERPz2vCMBS+D/Y/hDfYbaZOukpnFBkIO3Wuiuz41ry1&#10;pclLaaLt/ntzEDx+fL9Xm8kacaHBt44VzGcJCOLK6ZZrBcfD7mUJwgdkjcYxKfgnD5v148MKc+1G&#10;/qZLGWoRQ9jnqKAJoc+l9FVDFv3M9cSR+3ODxRDhUEs94BjDrZGvSfImLbYcGxrs6aOhqivPVsEy&#10;/TXdMVv8FNnX/NSR2ZIv9ko9P03bdxCBpnAX39yfWsEiTeP++CY+Ab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GgosMAAADdAAAADwAAAAAAAAAAAAAAAACYAgAAZHJzL2Rv&#10;d25yZXYueG1sUEsFBgAAAAAEAAQA9QAAAIgDAAAAAA==&#10;" filled="f" strokeweight="0"/>
                        <v:rect id="Rectangle 3844" o:spid="_x0000_s3291" style="position:absolute;left:5699;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rSQ8cA&#10;AADdAAAADwAAAGRycy9kb3ducmV2LnhtbESPQWvCQBSE74X+h+UJvTUbbVM0ukoVCr0I1fZQb8/s&#10;Mwlm38bdrUZ/vSsUPA4z8w0zmXWmEUdyvrasoJ+kIIgLq2suFfx8fzwPQfiArLGxTArO5GE2fXyY&#10;YK7tiVd0XIdSRAj7HBVUIbS5lL6oyKBPbEscvZ11BkOUrpTa4SnCTSMHafomDdYcFypsaVFRsV//&#10;GQXz0XB++Hrl5WW13dDmd7vPBi5V6qnXvY9BBOrCPfzf/tQKXrKs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60kPHAAAA3QAAAA8AAAAAAAAAAAAAAAAAmAIAAGRy&#10;cy9kb3ducmV2LnhtbFBLBQYAAAAABAAEAPUAAACMAwAAAAA=&#10;" fillcolor="black" stroked="f"/>
                        <v:rect id="Rectangle 3845" o:spid="_x0000_s3292" style="position:absolute;left:5699;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TsUA&#10;AADdAAAADwAAAGRycy9kb3ducmV2LnhtbESPQWvCQBSE7wX/w/KE3upGJY1EVxGh0JO1KqXHZ/aZ&#10;hOy+Ddmtpv/eFQSPw8x8wyxWvTXiQp2vHSsYjxIQxIXTNZcKjoePtxkIH5A1Gsek4J88rJaDlwXm&#10;2l35my77UIoIYZ+jgiqENpfSFxVZ9CPXEkfv7DqLIcqulLrDa4RbIydJ8i4t1hwXKmxpU1HR7P+s&#10;gll6Ms0xm/5us6/xT0NmTX67U+p12K/nIAL14Rl+tD+1gmmaTuD+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5tOxQAAAN0AAAAPAAAAAAAAAAAAAAAAAJgCAABkcnMv&#10;ZG93bnJldi54bWxQSwUGAAAAAAQABAD1AAAAigMAAAAA&#10;" filled="f" strokeweight="0"/>
                        <v:shape id="Freeform 3846" o:spid="_x0000_s3293" style="position:absolute;left:5699;top:2443;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t+8YA&#10;AADdAAAADwAAAGRycy9kb3ducmV2LnhtbESPQWvCQBSE7wX/w/IEb3WjklpSVxGhRQ+FRu2ht0f2&#10;mQSzb+PuatJ/3y0IHoeZ+YZZrHrTiBs5X1tWMBknIIgLq2suFRwP78+vIHxA1thYJgW/5GG1HDwt&#10;MNO245xu+1CKCGGfoYIqhDaT0hcVGfRj2xJH72SdwRClK6V22EW4aeQ0SV6kwZrjQoUtbSoqzvur&#10;UXCiZu4+vqb5btNdfuaH7880l0Gp0bBfv4EI1IdH+N7eagWzNJ3B/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st+8YAAADdAAAADwAAAAAAAAAAAAAAAACYAgAAZHJz&#10;L2Rvd25yZXYueG1sUEsFBgAAAAAEAAQA9QAAAIsDAAAAAA==&#10;" path="m,l2,9r43,l,xe" fillcolor="black" stroked="f">
                          <v:path arrowok="t" o:connecttype="custom" o:connectlocs="0,0;2,9;45,9;0,0" o:connectangles="0,0,0,0"/>
                        </v:shape>
                        <v:shape id="Freeform 3847" o:spid="_x0000_s3294" style="position:absolute;left:5699;top:2443;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0FPsQA&#10;AADdAAAADwAAAGRycy9kb3ducmV2LnhtbESPX2vCMBTF3wf7DuEOfJvp1Ip0RhkDRX0ZVcHXS3OX&#10;ljU3pYm1/fZGEPZ4OH9+nOW6t7XoqPWVYwUf4wQEceF0xUbB+bR5X4DwAVlj7ZgUDORhvXp9WWKm&#10;3Y1z6o7BiDjCPkMFZQhNJqUvSrLox64hjt6vay2GKFsjdYu3OG5rOUmSubRYcSSU2NB3ScXf8Woj&#10;pErr7SUMvMu7gzb7dJibn0Gp0Vv/9QkiUB/+w8/2TiuYpukMHm/iE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dBT7EAAAA3QAAAA8AAAAAAAAAAAAAAAAAmAIAAGRycy9k&#10;b3ducmV2LnhtbFBLBQYAAAAABAAEAPUAAACJAwAAAAA=&#10;" path="m,l2,9r43,l,xe" filled="f" strokeweight="0">
                          <v:path arrowok="t" o:connecttype="custom" o:connectlocs="0,0;2,9;45,9;0,0" o:connectangles="0,0,0,0"/>
                        </v:shape>
                        <v:shape id="Freeform 3848" o:spid="_x0000_s3295" style="position:absolute;left:5699;top:2443;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TGccA&#10;AADdAAAADwAAAGRycy9kb3ducmV2LnhtbESPQWvCQBSE7wX/w/IKvdVNbSOauooUhIq1oEbw+Nh9&#10;TYLZtyG7NfHfu0Khx2FmvmFmi97W4kKtrxwreBkmIIi1MxUXCvLD6nkCwgdkg7VjUnAlD4v54GGG&#10;mXEd7+iyD4WIEPYZKihDaDIpvS7Joh+6hjh6P661GKJsC2la7CLc1nKUJGNpseK4UGJDHyXp8/7X&#10;KpCrtf7ejd/0+jTpQp4f9Wa6/VLq6bFfvoMI1If/8F/70yh4TdMU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a0xnHAAAA3QAAAA8AAAAAAAAAAAAAAAAAmAIAAGRy&#10;cy9kb3ducmV2LnhtbFBLBQYAAAAABAAEAPUAAACMAwAAAAA=&#10;" path="m,l47,,45,9,,xe" fillcolor="black" stroked="f">
                          <v:path arrowok="t" o:connecttype="custom" o:connectlocs="0,0;47,0;45,9;0,0" o:connectangles="0,0,0,0"/>
                        </v:shape>
                        <v:shape id="Freeform 3849" o:spid="_x0000_s3296" style="position:absolute;left:5699;top:2443;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H7gccA&#10;AADdAAAADwAAAGRycy9kb3ducmV2LnhtbESPT2vCQBTE7wW/w/KE3urGtopE19BaWgriwT8g3p7Z&#10;ZzY2+zZktyb99m5B8DjM/GaYWdbZSlyo8aVjBcNBAoI4d7rkQsFu+/k0AeEDssbKMSn4Iw/ZvPcw&#10;w1S7ltd02YRCxBL2KSowIdSplD43ZNEPXE0cvZNrLIYom0LqBttYbiv5nCRjabHkuGCwpoWh/Gfz&#10;axW8rHbnj/r91VSLQ1jq/dfRLvOjUo/97m0KIlAX7uEb/a0jNxqN4f9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B+4HHAAAA3QAAAA8AAAAAAAAAAAAAAAAAmAIAAGRy&#10;cy9kb3ducmV2LnhtbFBLBQYAAAAABAAEAPUAAACMAwAAAAA=&#10;" path="m,l47,,45,9,,xe" filled="f" strokeweight="0">
                          <v:path arrowok="t" o:connecttype="custom" o:connectlocs="0,0;47,0;45,9;0,0" o:connectangles="0,0,0,0"/>
                        </v:shape>
                        <v:shape id="Freeform 3850" o:spid="_x0000_s3297" style="position:absolute;left:5701;top:2452;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2YMYA&#10;AADdAAAADwAAAGRycy9kb3ducmV2LnhtbESPS2vCQBSF9wX/w3CF7nSixSrRUUQUW+ozunF3yVyT&#10;YOZOyEw1/fedgtDl4Tw+zmTWmFLcqXaFZQW9bgSCOLW64EzB+bTqjEA4j6yxtEwKfsjBbNp6mWCs&#10;7YOPdE98JsIIuxgV5N5XsZQuzcmg69qKOHhXWxv0QdaZ1DU+wrgpZT+K3qXBggMhx4oWOaW35NsE&#10;brKj9fZrvq6Wn9flxjTlYX/pKfXabuZjEJ4a/x9+tj+0grfBYAh/b8IT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v2YMYAAADdAAAADwAAAAAAAAAAAAAAAACYAgAAZHJz&#10;L2Rvd25yZXYueG1sUEsFBgAAAAAEAAQA9QAAAIsDAAAAAA==&#10;" path="m,l5,8r33,l,xe" fillcolor="black" stroked="f">
                          <v:path arrowok="t" o:connecttype="custom" o:connectlocs="0,0;5,8;38,8;0,0" o:connectangles="0,0,0,0"/>
                        </v:shape>
                        <v:shape id="Freeform 3851" o:spid="_x0000_s3298" style="position:absolute;left:5701;top:2452;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81b0A&#10;AADdAAAADwAAAGRycy9kb3ducmV2LnhtbERPSwrCMBDdC94hjOBOU7+U2lREUNyJnwMMzdiWNpPS&#10;RK23NwvB5eP9021vGvGizlWWFcymEQji3OqKCwX322ESg3AeWWNjmRR8yME2Gw5STLR984VeV1+I&#10;EMIuQQWl920ipctLMuimtiUO3MN2Bn2AXSF1h+8Qbho5j6K1NFhxaCixpX1JeX19GgWFkevFeekO&#10;EdXzR/yMj/WpN0qNR/1uA8JT7//in/ukFSxWqzA3vAlPQGZ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IV81b0AAADdAAAADwAAAAAAAAAAAAAAAACYAgAAZHJzL2Rvd25yZXYu&#10;eG1sUEsFBgAAAAAEAAQA9QAAAIIDAAAAAA==&#10;" path="m,l5,8r33,l,xe" filled="f" strokeweight="0">
                          <v:path arrowok="t" o:connecttype="custom" o:connectlocs="0,0;5,8;38,8;0,0" o:connectangles="0,0,0,0"/>
                        </v:shape>
                        <v:shape id="Freeform 3852" o:spid="_x0000_s3299" style="position:absolute;left:5701;top:2452;width:43;height: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lKJ8cA&#10;AADdAAAADwAAAGRycy9kb3ducmV2LnhtbESPQWvCQBSE70L/w/IK3nTTWtM0dZXQUsjBi9FDe3tm&#10;X5PQ7NuQ3Zr4711B8DjMzDfMajOaVpyod41lBU/zCARxaXXDlYLD/muWgHAeWWNrmRScycFm/TBZ&#10;YartwDs6Fb4SAcIuRQW1910qpStrMujmtiMO3q/tDfog+0rqHocAN618jqJYGmw4LNTY0UdN5V/x&#10;bxTsmyhLtol//fyOjxn/nPMhO74oNX0cs3cQnkZ/D9/auVawWC7f4PomPAG5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5SifHAAAA3QAAAA8AAAAAAAAAAAAAAAAAmAIAAGRy&#10;cy9kb3ducmV2LnhtbFBLBQYAAAAABAAEAPUAAACMAwAAAAA=&#10;" path="m,l43,,38,8,,xe" fillcolor="black" stroked="f">
                          <v:path arrowok="t" o:connecttype="custom" o:connectlocs="0,0;43,0;38,8;0,0" o:connectangles="0,0,0,0"/>
                        </v:shape>
                        <v:shape id="Freeform 3853" o:spid="_x0000_s3300" style="position:absolute;left:5701;top:2452;width:43;height: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Ud78UA&#10;AADdAAAADwAAAGRycy9kb3ducmV2LnhtbERPz2vCMBS+D/wfwhN2GTN1OpHaVEaH6C6CbgyPj+bZ&#10;1DUvpcm0+tcvB2HHj+93tuxtI87U+dqxgvEoAUFcOl1zpeDrc/U8B+EDssbGMSm4kodlPnjIMNXu&#10;wjs670MlYgj7FBWYENpUSl8asuhHriWO3NF1FkOEXSV1h5cYbhv5kiQzabHm2GCwpcJQ+bP/tQrs&#10;dF19n+z4Y4vFwRx27+un4jZR6nHYvy1ABOrDv/ju3mgFk9dZ3B/fxCc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R3vxQAAAN0AAAAPAAAAAAAAAAAAAAAAAJgCAABkcnMv&#10;ZG93bnJldi54bWxQSwUGAAAAAAQABAD1AAAAigMAAAAA&#10;" path="m,l43,,38,8,,xe" filled="f" strokeweight="0">
                          <v:path arrowok="t" o:connecttype="custom" o:connectlocs="0,0;43,0;38,8;0,0" o:connectangles="0,0,0,0"/>
                        </v:shape>
                        <v:shape id="Freeform 3854" o:spid="_x0000_s3301" style="position:absolute;left:5706;top:246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od1MIA&#10;AADdAAAADwAAAGRycy9kb3ducmV2LnhtbESP3YrCMBSE7xd8h3AE79a0iqLVKCIILnpj6wMcmtMf&#10;bE5KE7W+vVkQvBxm5htmve1NIx7UudqygngcgSDOra65VHDNDr8LEM4ja2wsk4IXOdhuBj9rTLR9&#10;8oUeqS9FgLBLUEHlfZtI6fKKDLqxbYmDV9jOoA+yK6Xu8BngppGTKJpLgzWHhQpb2leU39K7UTBh&#10;PizrYrE7FUeb/ZWxa+7ZWanRsN+tQHjq/Tf8aR+1gulsHsP/m/A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mh3UwgAAAN0AAAAPAAAAAAAAAAAAAAAAAJgCAABkcnMvZG93&#10;bnJldi54bWxQSwUGAAAAAAQABAD1AAAAhwMAAAAA&#10;" path="m,l8,5r18,l,xe" fillcolor="black" stroked="f">
                          <v:path arrowok="t" o:connecttype="custom" o:connectlocs="0,0;8,5;26,5;0,0" o:connectangles="0,0,0,0"/>
                        </v:shape>
                        <v:shape id="Freeform 3855" o:spid="_x0000_s3302" style="position:absolute;left:5706;top:246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WQFcYA&#10;AADdAAAADwAAAGRycy9kb3ducmV2LnhtbESPQWvCQBSE7wX/w/IK3uqmFmNJXUWUgkovaiHXx+5r&#10;kjb7NmQ3Mfrr3UKhx2FmvmEWq8HWoqfWV44VPE8SEMTamYoLBZ/n96dXED4gG6wdk4IreVgtRw8L&#10;zIy78JH6UyhEhLDPUEEZQpNJ6XVJFv3ENcTR+3KtxRBlW0jT4iXCbS2nSZJKixXHhRIb2pSkf06d&#10;VXCb32bdQae5zj++950s8m3Xs1Ljx2H9BiLQEP7Df+2dUfAyS6f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WQFcYAAADdAAAADwAAAAAAAAAAAAAAAACYAgAAZHJz&#10;L2Rvd25yZXYueG1sUEsFBgAAAAAEAAQA9QAAAIsDAAAAAA==&#10;" path="m,l8,5r18,l,xe" filled="f" strokeweight="0">
                          <v:path arrowok="t" o:connecttype="custom" o:connectlocs="0,0;8,5;26,5;0,0" o:connectangles="0,0,0,0"/>
                        </v:shape>
                        <v:shape id="Freeform 3856" o:spid="_x0000_s3303" style="position:absolute;left:5706;top:2460;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JLMgA&#10;AADdAAAADwAAAGRycy9kb3ducmV2LnhtbESPT0sDMRTE74LfITzBi7SJLS5l27QUS7GIh1r75/rc&#10;PHeXbl6WJO2u394IgsdhZn7DzBa9bcSVfKgda3gcKhDEhTM1lxr2H+vBBESIyAYbx6ThmwIs5rc3&#10;M8yN6/idrrtYigThkKOGKsY2lzIUFVkMQ9cSJ+/LeYsxSV9K47FLcNvIkVKZtFhzWqiwpeeKivPu&#10;YjVsX17VKawOb0ejss/TZnvx3epB6/u7fjkFEamP/+G/9sZoGD9lY/h9k5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sksyAAAAN0AAAAPAAAAAAAAAAAAAAAAAJgCAABk&#10;cnMvZG93bnJldi54bWxQSwUGAAAAAAQABAD1AAAAjQMAAAAA&#10;" path="m,l33,,26,5,,xe" fillcolor="black" stroked="f">
                          <v:path arrowok="t" o:connecttype="custom" o:connectlocs="0,0;33,0;26,5;0,0" o:connectangles="0,0,0,0"/>
                        </v:shape>
                        <v:shape id="Freeform 3857" o:spid="_x0000_s3304" style="position:absolute;left:5706;top:2460;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4T78cA&#10;AADdAAAADwAAAGRycy9kb3ducmV2LnhtbESPT2vCQBTE70K/w/KEXkQ3rVYkZpUitOTSg2k9eHtk&#10;X/5o9m3Ibk3003cFocdhZn7DJNvBNOJCnastK3iZRSCIc6trLhX8fH9MVyCcR9bYWCYFV3Kw3TyN&#10;Eoy17XlPl8yXIkDYxaig8r6NpXR5RQbdzLbEwStsZ9AH2ZVSd9gHuGnkaxQtpcGaw0KFLe0qys/Z&#10;r1HQl18HneLtjMf5Z1ocTruJaTOlnsfD+xqEp8H/hx/tVCuYvy0XcH8Tn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E+/HAAAA3QAAAA8AAAAAAAAAAAAAAAAAmAIAAGRy&#10;cy9kb3ducmV2LnhtbFBLBQYAAAAABAAEAPUAAACMAwAAAAA=&#10;" path="m,l33,,26,5,,xe" filled="f" strokeweight="0">
                          <v:path arrowok="t" o:connecttype="custom" o:connectlocs="0,0;33,0;26,5;0,0" o:connectangles="0,0,0,0"/>
                        </v:shape>
                        <v:shape id="Freeform 3858" o:spid="_x0000_s3305" style="position:absolute;left:5714;top:246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b/sQA&#10;AADdAAAADwAAAGRycy9kb3ducmV2LnhtbESPQWvCQBSE74X+h+UJvTUbmxolukopCHopaAq9PrPP&#10;bDD7NmS3Mf57t1DwOMzMN8xqM9pWDNT7xrGCaZKCIK6cbrhW8F1uXxcgfEDW2DomBTfysFk/P62w&#10;0O7KBxqOoRYRwr5ABSaErpDSV4Ys+sR1xNE7u95iiLKvpe7xGuG2lW9pmkuLDccFgx19Gqoux1+r&#10;IC9/5jQ3TPtTdkrd19bJJn9X6mUyfixBBBrDI/zf3mkF2Syfwd+b+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k2/7EAAAA3QAAAA8AAAAAAAAAAAAAAAAAmAIAAGRycy9k&#10;b3ducmV2LnhtbFBLBQYAAAAABAAEAPUAAACJAwAAAAA=&#10;" path="m,l18,,9,2,,xe" fillcolor="black" stroked="f">
                          <v:path arrowok="t" o:connecttype="custom" o:connectlocs="0,0;18,0;9,2;0,0" o:connectangles="0,0,0,0"/>
                        </v:shape>
                        <v:shape id="Freeform 3859" o:spid="_x0000_s3306" style="position:absolute;left:5714;top:246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9zdccA&#10;AADdAAAADwAAAGRycy9kb3ducmV2LnhtbESPT2vCQBTE70K/w/IK3nRTrUFjVimVlh5E8E/uj+wz&#10;2Tb7Ns2umn77rlDocZiZ3zD5ureNuFLnjWMFT+MEBHHptOFKwen4NpqD8AFZY+OYFPyQh/XqYZBj&#10;pt2N93Q9hEpECPsMFdQhtJmUvqzJoh+7ljh6Z9dZDFF2ldQd3iLcNnKSJKm0aDgu1NjSa03l1+Fi&#10;FZhibrB53k0274v0+3NXbPfJsVRq+Ni/LEEE6sN/+K/9oRVMZ2kK9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vc3XHAAAA3QAAAA8AAAAAAAAAAAAAAAAAmAIAAGRy&#10;cy9kb3ducmV2LnhtbFBLBQYAAAAABAAEAPUAAACMAwAAAAA=&#10;" path="m,l18,,9,2,,xe" filled="f" strokeweight="0">
                          <v:path arrowok="t" o:connecttype="custom" o:connectlocs="0,0;18,0;9,2;0,0" o:connectangles="0,0,0,0"/>
                        </v:shape>
                        <v:shape id="Freeform 3860" o:spid="_x0000_s3307" style="position:absolute;left:4481;top:24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iR4sYA&#10;AADdAAAADwAAAGRycy9kb3ducmV2LnhtbESPQWvCQBSE74L/YXmCF9FNLdUSXcVKCykIEttDj4/s&#10;MxvMvg3ZrUZ/vVsoeBxm5htmue5sLc7U+sqxgqdJAoK4cLriUsH318f4FYQPyBprx6TgSh7Wq35v&#10;ial2F87pfAiliBD2KSowITSplL4wZNFPXEMcvaNrLYYo21LqFi8Rbms5TZKZtFhxXDDY0NZQcTr8&#10;WgVocrPl6+79Zpts9GM+c5ft35QaDrrNAkSgLjzC/+1MK3h+mc3h701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iR4sYAAADdAAAADwAAAAAAAAAAAAAAAACYAgAAZHJz&#10;L2Rvd25yZXYueG1sUEsFBgAAAAAEAAQA9QAAAIsDAAAAAA==&#10;" path="m9,l,1r18,l9,xe" fillcolor="black" stroked="f">
                          <v:path arrowok="t" o:connecttype="custom" o:connectlocs="9,0;0,1;18,1;9,0" o:connectangles="0,0,0,0"/>
                        </v:shape>
                        <v:shape id="Freeform 3861" o:spid="_x0000_s3308" style="position:absolute;left:4481;top:24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KazsIA&#10;AADdAAAADwAAAGRycy9kb3ducmV2LnhtbERP3WqDMBS+H/Qdwinsbo3dmBRrWkqHsLEVqfYBDuZU&#10;peZETLTu7ZeLQS8/vv90P5tOTDS41rKC9SoCQVxZ3XKt4FJmLxsQziNr7CyTgl9ysN8tnlJMtL3z&#10;mabC1yKEsEtQQeN9n0jpqoYMupXtiQN3tYNBH+BQSz3gPYSbTr5GUSwNthwaGuzp2FB1K0ajYCy/&#10;4vl2+v4wWY15Icf858C5Us/L+bAF4Wn2D/G/+1MreHuPw9zwJj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QprOwgAAAN0AAAAPAAAAAAAAAAAAAAAAAJgCAABkcnMvZG93&#10;bnJldi54bWxQSwUGAAAAAAQABAD1AAAAhwMAAAAA&#10;" path="m9,l,1r18,l9,xe" filled="f" strokeweight="0">
                          <v:path arrowok="t" o:connecttype="custom" o:connectlocs="9,0;0,1;18,1;9,0" o:connectangles="0,0,0,0"/>
                        </v:shape>
                        <v:shape id="Freeform 3862" o:spid="_x0000_s3309" style="position:absolute;left:4473;top:2421;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0QpMYA&#10;AADdAAAADwAAAGRycy9kb3ducmV2LnhtbESP3WrCQBSE74W+w3IK3unGXzS6ihQEQbFoRezdafaY&#10;hGbPhuxG49u7QqGXw8x8w8yXjSnEjSqXW1bQ60YgiBOrc04VnL7WnQkI55E1FpZJwYMcLBdvrTnG&#10;2t75QLejT0WAsItRQeZ9GUvpkowMuq4tiYN3tZVBH2SVSl3hPcBNIftRNJYGcw4LGZb0kVHye6yN&#10;AjO4HLw89Ye1+/7Zfu5W+/N1WCvVfm9WMxCeGv8f/mtvtILBaDyF15vw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0QpMYAAADdAAAADwAAAAAAAAAAAAAAAACYAgAAZHJz&#10;L2Rvd25yZXYueG1sUEsFBgAAAAAEAAQA9QAAAIsDAAAAAA==&#10;" path="m8,l,5r34,l8,xe" fillcolor="black" stroked="f">
                          <v:path arrowok="t" o:connecttype="custom" o:connectlocs="8,0;0,5;34,5;8,0" o:connectangles="0,0,0,0"/>
                        </v:shape>
                        <v:shape id="Freeform 3863" o:spid="_x0000_s3310" style="position:absolute;left:4473;top:2421;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2iMIA&#10;AADdAAAADwAAAGRycy9kb3ducmV2LnhtbERP3WrCMBS+H+wdwhl4N1MdTqlGGQWZeOHQ+gDH5NiW&#10;NSc1iVrf3lwMdvnx/S9WvW3FjXxoHCsYDTMQxNqZhisFx3L9PgMRIrLB1jEpeFCA1fL1ZYG5cXfe&#10;0+0QK5FCOOSooI6xy6UMuiaLYeg64sSdnbcYE/SVNB7vKdy2cpxln9Jiw6mhxo6KmvTv4WoV+KYb&#10;7XSJZbEtjP75dttqdrooNXjrv+YgIvXxX/zn3hgFH5Np2p/ep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UvaIwgAAAN0AAAAPAAAAAAAAAAAAAAAAAJgCAABkcnMvZG93&#10;bnJldi54bWxQSwUGAAAAAAQABAD1AAAAhwMAAAAA&#10;" path="m8,l,5r34,l8,xe" filled="f" strokeweight="0">
                          <v:path arrowok="t" o:connecttype="custom" o:connectlocs="8,0;0,5;34,5;8,0" o:connectangles="0,0,0,0"/>
                        </v:shape>
                        <v:shape id="Freeform 3864" o:spid="_x0000_s3311" style="position:absolute;left:4481;top:2421;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OLCcQA&#10;AADdAAAADwAAAGRycy9kb3ducmV2LnhtbESP3WrCQBSE7wt9h+UIvaubWFrT1FWkIFjsjYkPcMie&#10;/ODu2ZBdNb69KwheDjPzDbNYjdaIMw2+c6wgnSYgiCunO24UHMrNewbCB2SNxjEpuJKH1fL1ZYG5&#10;dhfe07kIjYgQ9jkqaEPocyl91ZJFP3U9cfRqN1gMUQ6N1ANeItwaOUuSL2mx47jQYk+/LVXH4mQV&#10;zJg3312drXf11pV/TerNqfxX6m0yrn9ABBrDM/xob7WCj895C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DiwnEAAAA3QAAAA8AAAAAAAAAAAAAAAAAmAIAAGRycy9k&#10;b3ducmV2LnhtbFBLBQYAAAAABAAEAPUAAACJAwAAAAA=&#10;" path="m,l18,r8,5l,xe" fillcolor="black" stroked="f">
                          <v:path arrowok="t" o:connecttype="custom" o:connectlocs="0,0;18,0;26,5;0,0" o:connectangles="0,0,0,0"/>
                        </v:shape>
                        <v:shape id="Freeform 3865" o:spid="_x0000_s3312" style="position:absolute;left:4481;top:2421;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wGyMYA&#10;AADdAAAADwAAAGRycy9kb3ducmV2LnhtbESPT2vCQBTE74V+h+UVvNWNin+IrlIqQiu9VIVcH7vP&#10;JJp9G7KbmPrpu0Khx2FmfsOsNr2tREeNLx0rGA0TEMTamZJzBafj7nUBwgdkg5VjUvBDHjbr56cV&#10;psbd+Ju6Q8hFhLBPUUERQp1K6XVBFv3Q1cTRO7vGYoiyyaVp8BbhtpLjJJlJiyXHhQJrei9IXw+t&#10;VXCf36ftXs8ynX1dPluZZ9u2Y6UGL/3bEkSgPvyH/9ofRsFkOh/D4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wGyMYAAADdAAAADwAAAAAAAAAAAAAAAACYAgAAZHJz&#10;L2Rvd25yZXYueG1sUEsFBgAAAAAEAAQA9QAAAIsDAAAAAA==&#10;" path="m,l18,r8,5l,xe" filled="f" strokeweight="0">
                          <v:path arrowok="t" o:connecttype="custom" o:connectlocs="0,0;18,0;26,5;0,0" o:connectangles="0,0,0,0"/>
                        </v:shape>
                        <v:shape id="Freeform 3866" o:spid="_x0000_s3313" style="position:absolute;left:4468;top:2426;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Nj8QA&#10;AADdAAAADwAAAGRycy9kb3ducmV2LnhtbESPT2vCQBTE74LfYXmF3nSTSk2JriIVIZ7qv94f2WcS&#10;mn0bshvdfnu3UPA4zMxvmOU6mFbcqHeNZQXpNAFBXFrdcKXgct5NPkA4j6yxtUwKfsnBejUeLTHX&#10;9s5Hup18JSKEXY4Kau+7XEpX1mTQTW1HHL2r7Q36KPtK6h7vEW5a+ZYkc2mw4bhQY0efNZU/p8Eo&#10;+Eq//f68Gw7b9FBU2XYIhQ5BqdeXsFmA8BT8M/zfLrSC2Xs2g7838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tzY/EAAAA3QAAAA8AAAAAAAAAAAAAAAAAmAIAAGRycy9k&#10;b3ducmV2LnhtbFBLBQYAAAAABAAEAPUAAACJAwAAAAA=&#10;" path="m5,l,8r44,l5,xe" fillcolor="black" stroked="f">
                          <v:path arrowok="t" o:connecttype="custom" o:connectlocs="5,0;0,8;44,8;5,0" o:connectangles="0,0,0,0"/>
                        </v:shape>
                        <v:shape id="Freeform 3867" o:spid="_x0000_s3314" style="position:absolute;left:4468;top:2426;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2PsYA&#10;AADdAAAADwAAAGRycy9kb3ducmV2LnhtbESPT2sCMRTE70K/Q3iF3jTbP9ZlNYosCIqn2qIeH5vn&#10;ZunmZdmkbvz2jVDocZiZ3zCLVbStuFLvG8cKnicZCOLK6YZrBV+fm3EOwgdkja1jUnAjD6vlw2iB&#10;hXYDf9D1EGqRIOwLVGBC6AopfWXIop+4jjh5F9dbDEn2tdQ9DgluW/mSZe/SYsNpwWBHpaHq+/Bj&#10;FZSX6Tqe23xzvMXdUJp9FY6nXKmnx7iegwgUw3/4r73VCl6nsze4v0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v2PsYAAADdAAAADwAAAAAAAAAAAAAAAACYAgAAZHJz&#10;L2Rvd25yZXYueG1sUEsFBgAAAAAEAAQA9QAAAIsDAAAAAA==&#10;" path="m5,l,8r44,l5,xe" filled="f" strokeweight="0">
                          <v:path arrowok="t" o:connecttype="custom" o:connectlocs="5,0;0,8;44,8;5,0" o:connectangles="0,0,0,0"/>
                        </v:shape>
                        <v:shape id="Freeform 3868" o:spid="_x0000_s3315" style="position:absolute;left:4473;top:2426;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vcsQA&#10;AADdAAAADwAAAGRycy9kb3ducmV2LnhtbESPT4vCMBTE78J+h/AEb5pWsbt0jbIIgn9OVi97ezTP&#10;pti8lCZq/fZmYcHjMDO/YRar3jbiTp2vHStIJwkI4tLpmisF59Nm/AXCB2SNjWNS8CQPq+XHYIG5&#10;dg8+0r0IlYgQ9jkqMCG0uZS+NGTRT1xLHL2L6yyGKLtK6g4fEW4bOU2STFqsOS4YbGltqLwWN6ug&#10;7NNssz9w/Xs8Y7imzd7MdplSo2H/8w0iUB/e4f/2ViuYzT/n8Pc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Z73LEAAAA3QAAAA8AAAAAAAAAAAAAAAAAmAIAAGRycy9k&#10;b3ducmV2LnhtbFBLBQYAAAAABAAEAPUAAACJAwAAAAA=&#10;" path="m,l34,r5,8l,xe" fillcolor="black" stroked="f">
                          <v:path arrowok="t" o:connecttype="custom" o:connectlocs="0,0;34,0;39,8;0,0" o:connectangles="0,0,0,0"/>
                        </v:shape>
                        <v:shape id="Freeform 3869" o:spid="_x0000_s3316" style="position:absolute;left:4473;top:2426;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IpOccA&#10;AADdAAAADwAAAGRycy9kb3ducmV2LnhtbESPT2sCMRTE74V+h/CEXkSzVqp2NYqICx5E6h+E3h6b&#10;527o5mXZRF2/fVMQehxm5jfMbNHaStyo8caxgkE/AUGcO224UHA6Zr0JCB+QNVaOScGDPCzmry8z&#10;TLW7855uh1CICGGfooIyhDqV0uclWfR9VxNH7+IaiyHKppC6wXuE20q+J8lIWjQcF0qsaVVS/nO4&#10;WgW7T/OVLYdZXawp+e56c+5etmel3jrtcgoiUBv+w8/2RisYfoxH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CKTnHAAAA3QAAAA8AAAAAAAAAAAAAAAAAmAIAAGRy&#10;cy9kb3ducmV2LnhtbFBLBQYAAAAABAAEAPUAAACMAwAAAAA=&#10;" path="m,l34,r5,8l,xe" filled="f" strokeweight="0">
                          <v:path arrowok="t" o:connecttype="custom" o:connectlocs="0,0;34,0;39,8;0,0" o:connectangles="0,0,0,0"/>
                        </v:shape>
                        <v:shape id="Freeform 3870" o:spid="_x0000_s3317" style="position:absolute;left:4467;top:243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0lccA&#10;AADdAAAADwAAAGRycy9kb3ducmV2LnhtbESP3WrCQBSE74W+w3IK3umm1fqTukoRBMUqaFPw8rB7&#10;moRmz4bsatK37wqFXg4z8w2zWHW2EjdqfOlYwdMwAUGsnSk5V5B9bAYzED4gG6wck4If8rBaPvQW&#10;mBrX8olu55CLCGGfooIihDqV0uuCLPqhq4mj9+UaiyHKJpemwTbCbSWfk2QiLZYcFwqsaV2Q/j5f&#10;rQK52enjaTLWu8usDVn2qffzw7tS/cfu7RVEoC78h//aW6Ng9DKdwv1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xtJXHAAAA3QAAAA8AAAAAAAAAAAAAAAAAmAIAAGRy&#10;cy9kb3ducmV2LnhtbFBLBQYAAAAABAAEAPUAAACMAwAAAAA=&#10;" path="m1,l,9r47,l1,xe" fillcolor="black" stroked="f">
                          <v:path arrowok="t" o:connecttype="custom" o:connectlocs="1,0;0,9;47,9;1,0" o:connectangles="0,0,0,0"/>
                        </v:shape>
                        <v:shape id="Freeform 3871" o:spid="_x0000_s3318" style="position:absolute;left:4467;top:243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WCMQA&#10;AADdAAAADwAAAGRycy9kb3ducmV2LnhtbERPTU8CMRC9m/AfmjHxJl0V0KwUohAICeEgkhhvw3bc&#10;Lm6nm22B5d8zBxOPL+97PO18rU7UxiqwgYd+Boq4CLbi0sDuc3H/AiomZIt1YDJwoQjTSe9mjLkN&#10;Z/6g0zaVSkI45mjApdTkWsfCkcfYDw2xcD+h9ZgEtqW2LZ4l3Nf6MctG2mPF0uCwoZmj4nd79Aae&#10;NrvDvHkfuHr2ndb2a7n362JvzN1t9/YKKlGX/sV/7pUV3/BZ5sobeQJ6c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nlgjEAAAA3QAAAA8AAAAAAAAAAAAAAAAAmAIAAGRycy9k&#10;b3ducmV2LnhtbFBLBQYAAAAABAAEAPUAAACJAwAAAAA=&#10;" path="m1,l,9r47,l1,xe" filled="f" strokeweight="0">
                          <v:path arrowok="t" o:connecttype="custom" o:connectlocs="1,0;0,9;47,9;1,0" o:connectangles="0,0,0,0"/>
                        </v:shape>
                        <v:shape id="Freeform 3872" o:spid="_x0000_s3319" style="position:absolute;left:4468;top:2434;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6acYA&#10;AADdAAAADwAAAGRycy9kb3ducmV2LnhtbESPT2vCQBTE70K/w/KE3nRjS/wTXaUtLRQPhaoHj4/s&#10;MxvMvo3ZTUy/fVcQPA4z8xtmteltJTpqfOlYwWScgCDOnS65UHDYf43mIHxA1lg5JgV/5GGzfhqs&#10;MNPuyr/U7UIhIoR9hgpMCHUmpc8NWfRjVxNH7+QaiyHKppC6wWuE20q+JMlUWiw5Lhis6cNQft61&#10;VkHbfZr3Lr1s6ZAei7Sdkr38tEo9D/u3JYhAfXiE7+1vreA1nS3g9iY+Ab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d6acYAAADdAAAADwAAAAAAAAAAAAAAAACYAgAAZHJz&#10;L2Rvd25yZXYueG1sUEsFBgAAAAAEAAQA9QAAAIsDAAAAAA==&#10;" path="m,l44,r2,9l,xe" fillcolor="black" stroked="f">
                          <v:path arrowok="t" o:connecttype="custom" o:connectlocs="0,0;44,0;46,9;0,0" o:connectangles="0,0,0,0"/>
                        </v:shape>
                        <v:shape id="Freeform 3873" o:spid="_x0000_s3320" style="position:absolute;left:4468;top:2434;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XOVcMA&#10;AADdAAAADwAAAGRycy9kb3ducmV2LnhtbERPzWrCQBC+F/oOyxR6q5sqrTG6ShELORRR2weYZMck&#10;mJ0N2VFTn757EHr8+P4Xq8G16kJ9aDwbeB0loIhLbxuuDPx8f76koIIgW2w9k4FfCrBaPj4sMLP+&#10;ynu6HKRSMYRDhgZqkS7TOpQ1OQwj3xFH7uh7hxJhX2nb4zWGu1aPk+RdO2w4NtTY0bqm8nQ4OwPp&#10;qRC/zWf2dp59TW+7pMhlUxjz/DR8zEEJDfIvvrtza2Dylsb98U18An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XOVcMAAADdAAAADwAAAAAAAAAAAAAAAACYAgAAZHJzL2Rv&#10;d25yZXYueG1sUEsFBgAAAAAEAAQA9QAAAIgDAAAAAA==&#10;" path="m,l44,r2,9l,xe" filled="f" strokeweight="0">
                          <v:path arrowok="t" o:connecttype="custom" o:connectlocs="0,0;44,0;46,9;0,0" o:connectangles="0,0,0,0"/>
                        </v:shape>
                        <v:rect id="Rectangle 3874" o:spid="_x0000_s3321" style="position:absolute;left:4467;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BMgA&#10;AADdAAAADwAAAGRycy9kb3ducmV2LnhtbESPT2sCMRTE74V+h/CE3mpWW2VdjVILhV6E+uegt+fm&#10;ubu4edkmqa5+eiMUPA4z8xtmMmtNLU7kfGVZQa+bgCDOra64ULBZf72mIHxA1lhbJgUX8jCbPj9N&#10;MNP2zEs6rUIhIoR9hgrKEJpMSp+XZNB3bUMcvYN1BkOUrpDa4TnCTS37STKUBiuOCyU29FlSflz9&#10;GQXzUTr//XnnxXW539Fuuz8O+i5R6qXTfoxBBGrDI/zf/tYK3gZpD+5v4hO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2v4EyAAAAN0AAAAPAAAAAAAAAAAAAAAAAJgCAABk&#10;cnMvZG93bnJldi54bWxQSwUGAAAAAAQABAD1AAAAjQMAAAAA&#10;" fillcolor="black" stroked="f"/>
                        <v:rect id="Rectangle 3875" o:spid="_x0000_s3322" style="position:absolute;left:4467;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3CcUA&#10;AADdAAAADwAAAGRycy9kb3ducmV2LnhtbESPQWvCQBSE74L/YXmF3nSjooaYVUQQerLVSunxmX1N&#10;Qnbfhuwa03/fLRR6HGbmGybfDdaInjpfO1YwmyYgiAunay4VXN+PkxSED8gajWNS8E0edtvxKMdM&#10;uwefqb+EUkQI+wwVVCG0mZS+qMiin7qWOHpfrrMYouxKqTt8RLg1cp4kK2mx5rhQYUuHiormcrcK&#10;0uXNNNf14vO0fp19NGT25E9vSj0/DfsNiEBD+A//tV+0gsUyncPvm/g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7cJxQAAAN0AAAAPAAAAAAAAAAAAAAAAAJgCAABkcnMv&#10;ZG93bnJldi54bWxQSwUGAAAAAAQABAD1AAAAigMAAAAA&#10;" filled="f" strokeweight="0"/>
                        <v:rect id="Rectangle 3876" o:spid="_x0000_s3323" style="position:absolute;left:4467;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F6McA&#10;AADdAAAADwAAAGRycy9kb3ducmV2LnhtbESPQWsCMRSE7wX/Q3hCbzWr1rKuRtGC0ItQbQ/19tw8&#10;dxc3L2sSdfXXm0Khx2FmvmGm89bU4kLOV5YV9HsJCOLc6ooLBd9fq5cUhA/IGmvLpOBGHuazztMU&#10;M22vvKHLNhQiQthnqKAMocmk9HlJBn3PNsTRO1hnMETpCqkdXiPc1HKQJG/SYMVxocSG3kvKj9uz&#10;UbAcp8vT5yuv75v9jnY/++No4BKlnrvtYgIiUBv+w3/tD61gOEqH8PsmPg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ExejHAAAA3QAAAA8AAAAAAAAAAAAAAAAAmAIAAGRy&#10;cy9kb3ducmV2LnhtbFBLBQYAAAAABAAEAPUAAACMAwAAAAA=&#10;" fillcolor="black" stroked="f"/>
                        <v:rect id="Rectangle 3877" o:spid="_x0000_s3324" style="position:absolute;left:4467;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qK5sUA&#10;AADdAAAADwAAAGRycy9kb3ducmV2LnhtbESPQWvCQBSE7wX/w/KE3nSj1hqiq4hQ6ElbFfH4zD6T&#10;kN23IbvV9N+7BaHHYWa+YRarzhpxo9ZXjhWMhgkI4tzpigsFx8PHIAXhA7JG45gU/JKH1bL3ssBM&#10;uzt/020fChEh7DNUUIbQZFL6vCSLfuga4uhdXWsxRNkWUrd4j3Br5DhJ3qXFiuNCiQ1tSsrr/Y9V&#10;kE4vpj7OJuftbDc61WTW5LdfSr32u/UcRKAu/Ief7U+tYDJN3+Dv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ormxQAAAN0AAAAPAAAAAAAAAAAAAAAAAJgCAABkcnMv&#10;ZG93bnJldi54bWxQSwUGAAAAAAQABAD1AAAAigMAAAAA&#10;" filled="f" strokeweight="0"/>
                        <v:shape id="Freeform 3878" o:spid="_x0000_s3325" style="position:absolute;left:4467;top:2443;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48U8YA&#10;AADdAAAADwAAAGRycy9kb3ducmV2LnhtbESPQWvCQBSE7wX/w/IKvdVNLVFJXUUEix4KRu2ht0f2&#10;mYRm38bdrYn/3i0IHoeZ+YaZLXrTiAs5X1tW8DZMQBAXVtdcKjge1q9TED4ga2wsk4IreVjMB08z&#10;zLTtOKfLPpQiQthnqKAKoc2k9EVFBv3QtsTRO1lnMETpSqkddhFuGjlKkrE0WHNcqLClVUXF7/7P&#10;KDhRM3Gfu1G+XXXnn8nh+yvNZVDq5blffoAI1IdH+N7eaAXv6TSF/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48U8YAAADdAAAADwAAAAAAAAAAAAAAAACYAgAAZHJz&#10;L2Rvd25yZXYueG1sUEsFBgAAAAAEAAQA9QAAAIsDAAAAAA==&#10;" path="m,l1,9r44,l,xe" fillcolor="black" stroked="f">
                          <v:path arrowok="t" o:connecttype="custom" o:connectlocs="0,0;1,9;45,9;0,0" o:connectangles="0,0,0,0"/>
                        </v:shape>
                        <v:shape id="Freeform 3879" o:spid="_x0000_s3326" style="position:absolute;left:4467;top:2443;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SlcQA&#10;AADdAAAADwAAAGRycy9kb3ducmV2LnhtbESPy2rDMBBF94X+g5hCd43cFJvgRDGl0JJmE/KAbAdr&#10;IptYI2Mpfvx9VChkebmPw10Vo21ET52vHSt4nyUgiEunazYKTsfvtwUIH5A1No5JwUQeivXz0wpz&#10;7QbeU38IRsQR9jkqqEJocyl9WZFFP3MtcfQurrMYouyM1B0Ocdw2cp4kmbRYcyRU2NJXReX1cLMR&#10;UqfNzzlMvNn3W21+0ykzu0mp15fxcwki0Bge4f/2Riv4SBcZ/L2JT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jEpXEAAAA3QAAAA8AAAAAAAAAAAAAAAAAmAIAAGRycy9k&#10;b3ducmV2LnhtbFBLBQYAAAAABAAEAPUAAACJAwAAAAA=&#10;" path="m,l1,9r44,l,xe" filled="f" strokeweight="0">
                          <v:path arrowok="t" o:connecttype="custom" o:connectlocs="0,0;1,9;45,9;0,0" o:connectangles="0,0,0,0"/>
                        </v:shape>
                        <v:shape id="Freeform 3880" o:spid="_x0000_s3327" style="position:absolute;left:4467;top:2443;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EsscA&#10;AADdAAAADwAAAGRycy9kb3ducmV2LnhtbESPQWvCQBSE7wX/w/IEb3Vja22aukopCIpa0KbQ42P3&#10;NQlm34bsatJ/3xUKHoeZ+YaZL3tbiwu1vnKsYDJOQBBrZyouFOSfq/sUhA/IBmvHpOCXPCwXg7s5&#10;ZsZ1fKDLMRQiQthnqKAMocmk9Loki37sGuLo/bjWYoiyLaRpsYtwW8uHJJlJixXHhRIbei9Jn45n&#10;q0CuNvrjMJvqzXfahTz/0tuX/U6p0bB/ewURqA+38H97bRQ8PqXPcH0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kxLLHAAAA3QAAAA8AAAAAAAAAAAAAAAAAmAIAAGRy&#10;cy9kb3ducmV2LnhtbFBLBQYAAAAABAAEAPUAAACMAwAAAAA=&#10;" path="m,l47,,45,9,,xe" fillcolor="black" stroked="f">
                          <v:path arrowok="t" o:connecttype="custom" o:connectlocs="0,0;47,0;45,9;0,0" o:connectangles="0,0,0,0"/>
                        </v:shape>
                        <v:shape id="Freeform 3881" o:spid="_x0000_s3328" style="position:absolute;left:4467;top:2443;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LmL8MA&#10;AADdAAAADwAAAGRycy9kb3ducmV2LnhtbERPS2sCMRC+F/wPYYTeNNsnsjWKWiyCeKgVSm/jZrpZ&#10;3UyWTdT133cOQo8f33s87XytztTGKrCBh2EGirgItuLSwO5rORiBignZYh2YDFwpwnTSuxtjbsOF&#10;P+m8TaWSEI45GnApNbnWsXDkMQ5DQyzcb2g9JoFtqW2LFwn3tX7MslftsWJpcNjQwlFx3J68gafN&#10;7vDezJ9dvfhJa/v9sffrYm/Mfb+bvYFK1KV/8c29suJ7GclceSNPQ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LmL8MAAADdAAAADwAAAAAAAAAAAAAAAACYAgAAZHJzL2Rv&#10;d25yZXYueG1sUEsFBgAAAAAEAAQA9QAAAIgDAAAAAA==&#10;" path="m,l47,,45,9,,xe" filled="f" strokeweight="0">
                          <v:path arrowok="t" o:connecttype="custom" o:connectlocs="0,0;47,0;45,9;0,0" o:connectangles="0,0,0,0"/>
                        </v:shape>
                        <v:shape id="Freeform 3882" o:spid="_x0000_s3329" style="position:absolute;left:4468;top:2452;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GVUMQA&#10;AADdAAAADwAAAGRycy9kb3ducmV2LnhtbESPQYvCMBSE74L/ITxhb5p2xeJWoywLwqonq5e9PZpn&#10;U2xeSpPV+u+NIHgcZuYbZrnubSOu1PnasYJ0koAgLp2uuVJwOm7GcxA+IGtsHJOCO3lYr4aDJeba&#10;3fhA1yJUIkLY56jAhNDmUvrSkEU/cS1x9M6usxii7CqpO7xFuG3kZ5Jk0mLNccFgSz+GykvxbxWU&#10;fZptdnuu/w4nDJe02ZnpNlPqY9R/L0AE6sM7/Gr/agXT2fwLnm/i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BlVDEAAAA3QAAAA8AAAAAAAAAAAAAAAAAmAIAAGRycy9k&#10;b3ducmV2LnhtbFBLBQYAAAAABAAEAPUAAACJAwAAAAA=&#10;" path="m,l5,8r34,l,xe" fillcolor="black" stroked="f">
                          <v:path arrowok="t" o:connecttype="custom" o:connectlocs="0,0;5,8;39,8;0,0" o:connectangles="0,0,0,0"/>
                        </v:shape>
                        <v:shape id="Freeform 3883" o:spid="_x0000_s3330" style="position:absolute;left:4468;top:2452;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yLMUA&#10;AADdAAAADwAAAGRycy9kb3ducmV2LnhtbERPz2vCMBS+D/wfwhN2EU1dmaydUWSssIMM7UTY7dE8&#10;22DzUprMdv/9chB2/Ph+r7ejbcWNem8cK1guEhDEldOGawWnr2L+AsIHZI2tY1LwSx62m8nDGnPt&#10;Bj7SrQy1iCHsc1TQhNDlUvqqIYt+4TriyF1cbzFE2NdS9zjEcNvKpyRZSYuGY0ODHb01VF3LH6vg&#10;MzOHYpcWXf1OyffMm/Pssj8r9Tgdd68gAo3hX3x3f2gF6XMW98c38Qn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a/IsxQAAAN0AAAAPAAAAAAAAAAAAAAAAAJgCAABkcnMv&#10;ZG93bnJldi54bWxQSwUGAAAAAAQABAD1AAAAigMAAAAA&#10;" path="m,l5,8r34,l,xe" filled="f" strokeweight="0">
                          <v:path arrowok="t" o:connecttype="custom" o:connectlocs="0,0;5,8;39,8;0,0" o:connectangles="0,0,0,0"/>
                        </v:shape>
                        <v:shape id="Freeform 3884" o:spid="_x0000_s3331" style="position:absolute;left:4468;top:2452;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8QmcUA&#10;AADdAAAADwAAAGRycy9kb3ducmV2LnhtbESPT2vCQBTE7wW/w/IEb3UTxVpTVxFFSE/1T70/sq9J&#10;MPs2ZDe6fvtuoeBxmJnfMMt1MI24UedqywrScQKCuLC65lLB93n/+g7CeWSNjWVS8CAH69XgZYmZ&#10;tnc+0u3kSxEh7DJUUHnfZlK6oiKDbmxb4uj92M6gj7Irpe7wHuGmkZMkeZMGa44LFba0rai4nnqj&#10;4Cu9+M/zvj/s0kNeznd9yHUISo2GYfMBwlPwz/B/O9cKprNFC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xCZxQAAAN0AAAAPAAAAAAAAAAAAAAAAAJgCAABkcnMv&#10;ZG93bnJldi54bWxQSwUGAAAAAAQABAD1AAAAigMAAAAA&#10;" path="m,l44,,39,8,,xe" fillcolor="black" stroked="f">
                          <v:path arrowok="t" o:connecttype="custom" o:connectlocs="0,0;44,0;39,8;0,0" o:connectangles="0,0,0,0"/>
                        </v:shape>
                        <v:shape id="Freeform 3885" o:spid="_x0000_s3332" style="position:absolute;left:4468;top:2452;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K8YA&#10;AADdAAAADwAAAGRycy9kb3ducmV2LnhtbESPT2sCMRTE74V+h/AKvdWsFsu6GkUWhJae/IN6fGye&#10;m8XNy7JJ3fjtm4LQ4zAzv2EWq2hbcaPeN44VjEcZCOLK6YZrBYf95i0H4QOyxtYxKbiTh9Xy+WmB&#10;hXYDb+m2C7VIEPYFKjAhdIWUvjJk0Y9cR5y8i+sthiT7WuoehwS3rZxk2Ye02HBaMNhRaai67n6s&#10;gvIyXcdzm2+O9/g1lOa7CsdTrtTrS1zPQQSK4T/8aH9qBe/T2QT+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tK8YAAADdAAAADwAAAAAAAAAAAAAAAACYAgAAZHJz&#10;L2Rvd25yZXYueG1sUEsFBgAAAAAEAAQA9QAAAIsDAAAAAA==&#10;" path="m,l44,,39,8,,xe" filled="f" strokeweight="0">
                          <v:path arrowok="t" o:connecttype="custom" o:connectlocs="0,0;44,0;39,8;0,0" o:connectangles="0,0,0,0"/>
                        </v:shape>
                        <v:shape id="Freeform 3886" o:spid="_x0000_s3333" style="position:absolute;left:4473;top:246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FWH8AA&#10;AADdAAAADwAAAGRycy9kb3ducmV2LnhtbESPzQrCMBCE74LvEFbwpqmKotUoIgiKXrQ+wNJsf7DZ&#10;lCZqfXsjCB6HmfmGWW1aU4knNa60rGA0jEAQp1aXnCu4JfvBHITzyBory6TgTQ42625nhbG2L77Q&#10;8+pzESDsYlRQeF/HUrq0IINuaGvi4GW2MeiDbHKpG3wFuKnkOIpm0mDJYaHAmnYFpffrwygYM+8X&#10;ZTbfnrKDTY75yFWP5KxUv9dulyA8tf4f/rUPWsFkupjA9014An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FWH8AAAADdAAAADwAAAAAAAAAAAAAAAACYAgAAZHJzL2Rvd25y&#10;ZXYueG1sUEsFBgAAAAAEAAQA9QAAAIUDAAAAAA==&#10;" path="m,l8,5r18,l,xe" fillcolor="black" stroked="f">
                          <v:path arrowok="t" o:connecttype="custom" o:connectlocs="0,0;8,5;26,5;0,0" o:connectangles="0,0,0,0"/>
                        </v:shape>
                        <v:shape id="Freeform 3887" o:spid="_x0000_s3334" style="position:absolute;left:4473;top:246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Xd3ccA&#10;AADdAAAADwAAAGRycy9kb3ducmV2LnhtbESPS2vDMBCE74X8B7GB3ho5bfNyooTSUmhLLnmAr4u0&#10;sZ1YK2PJjptfXxUKPQ4z8w2z2vS2Eh01vnSsYDxKQBBrZ0rOFRwP7w9zED4gG6wck4Jv8rBZD+5W&#10;mBp35R11+5CLCGGfooIihDqV0uuCLPqRq4mjd3KNxRBlk0vT4DXCbSUfk2QqLZYcFwqs6bUgfdm3&#10;VsFtdpu0X3qa6Wx7/mxlnr21HSt1P+xfliAC9eE//Nf+MAqeJotn+H0Tn4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l3d3HAAAA3QAAAA8AAAAAAAAAAAAAAAAAmAIAAGRy&#10;cy9kb3ducmV2LnhtbFBLBQYAAAAABAAEAPUAAACMAwAAAAA=&#10;" path="m,l8,5r18,l,xe" filled="f" strokeweight="0">
                          <v:path arrowok="t" o:connecttype="custom" o:connectlocs="0,0;8,5;26,5;0,0" o:connectangles="0,0,0,0"/>
                        </v:shape>
                        <v:shape id="Freeform 3888" o:spid="_x0000_s3335" style="position:absolute;left:4473;top:2460;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qhscA&#10;AADdAAAADwAAAGRycy9kb3ducmV2LnhtbESP3WrCQBSE74W+w3IK3unGv6LRVaQgCIpFK2LvTrPH&#10;JDR7NmQ3Gt/eFYReDjPzDTNbNKYQV6pcbllBrxuBIE6szjlVcPxedcYgnEfWWFgmBXdysJi/tWYY&#10;a3vjPV0PPhUBwi5GBZn3ZSylSzIy6Lq2JA7exVYGfZBVKnWFtwA3hexH0Yc0mHNYyLCkz4ySv0Nt&#10;FJjBee/lsT+s3c/v5mu73J0uw1qp9nuznILw1Pj/8Ku91goGo8kI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laobHAAAA3QAAAA8AAAAAAAAAAAAAAAAAmAIAAGRy&#10;cy9kb3ducmV2LnhtbFBLBQYAAAAABAAEAPUAAACMAwAAAAA=&#10;" path="m,l34,,26,5,,xe" fillcolor="black" stroked="f">
                          <v:path arrowok="t" o:connecttype="custom" o:connectlocs="0,0;34,0;26,5;0,0" o:connectangles="0,0,0,0"/>
                        </v:shape>
                        <v:shape id="Freeform 3889" o:spid="_x0000_s3336" style="position:absolute;left:4473;top:2460;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stncUA&#10;AADdAAAADwAAAGRycy9kb3ducmV2LnhtbESP0WoCMRRE3wX/IVyhb5q1paKrUWShWHxoqesHXJPr&#10;7uLmZk2ibv++KRT6OMzMGWa16W0r7uRD41jBdJKBINbONFwpOJZv4zmIEJENto5JwTcF2KyHgxXm&#10;xj34i+6HWIkE4ZCjgjrGLpcy6JoshonriJN3dt5iTNJX0nh8JLht5XOWzaTFhtNCjR0VNenL4WYV&#10;+KabfugSy2JfGP25c/tqfroq9TTqt0sQkfr4H/5rvxsFL6+LGfy+S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y2dxQAAAN0AAAAPAAAAAAAAAAAAAAAAAJgCAABkcnMv&#10;ZG93bnJldi54bWxQSwUGAAAAAAQABAD1AAAAigMAAAAA&#10;" path="m,l34,,26,5,,xe" filled="f" strokeweight="0">
                          <v:path arrowok="t" o:connecttype="custom" o:connectlocs="0,0;34,0;26,5;0,0" o:connectangles="0,0,0,0"/>
                        </v:shape>
                        <v:shape id="Freeform 3890" o:spid="_x0000_s3337" style="position:absolute;left:4481;top:246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QNcQA&#10;AADdAAAADwAAAGRycy9kb3ducmV2LnhtbESPQWvCQBSE70L/w/IKvelGbRONriIFoV4KjYLXZ/aZ&#10;DWbfhuxW03/vCkKPw8x8wyzXvW3ElTpfO1YwHiUgiEuna64UHPbb4QyED8gaG8ek4I88rFcvgyXm&#10;2t34h65FqESEsM9RgQmhzaX0pSGLfuRa4uidXWcxRNlVUnd4i3DbyEmSpNJizXHBYEufhspL8WsV&#10;pPtjRplh2p2mp8R9b52s03el3l77zQJEoD78h5/tL61g+jHP4PEmPg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vkDXEAAAA3QAAAA8AAAAAAAAAAAAAAAAAmAIAAGRycy9k&#10;b3ducmV2LnhtbFBLBQYAAAAABAAEAPUAAACJAwAAAAA=&#10;" path="m,l18,,9,2,,xe" fillcolor="black" stroked="f">
                          <v:path arrowok="t" o:connecttype="custom" o:connectlocs="0,0;18,0;9,2;0,0" o:connectangles="0,0,0,0"/>
                        </v:shape>
                        <v:shape id="Freeform 3891" o:spid="_x0000_s3338" style="position:absolute;left:4481;top:246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yu8IA&#10;AADdAAAADwAAAGRycy9kb3ducmV2LnhtbERPy4rCMBTdC/5DuMLsNPUxotUoMjKDi0Hwtb801zba&#10;3HSajNa/NwvB5eG858vGluJGtTeOFfR7CQjizGnDuYLj4bs7AeEDssbSMSl4kIflot2aY6rdnXd0&#10;24dcxBD2KSooQqhSKX1WkEXfcxVx5M6uthgirHOpa7zHcFvKQZKMpUXDsaHAir4Kyq77f6vAnCYG&#10;y9F2sP6Zjv8u29PvLjlkSn10mtUMRKAmvMUv90YrGH5O49z4Jj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KTK7wgAAAN0AAAAPAAAAAAAAAAAAAAAAAJgCAABkcnMvZG93&#10;bnJldi54bWxQSwUGAAAAAAQABAD1AAAAhwMAAAAA&#10;" path="m,l18,,9,2,,xe" filled="f" strokeweight="0">
                          <v:path arrowok="t" o:connecttype="custom" o:connectlocs="0,0;18,0;9,2;0,0" o:connectangles="0,0,0,0"/>
                        </v:shape>
                        <v:shape id="Freeform 3892" o:spid="_x0000_s3339" style="position:absolute;left:4997;top:2480;width:67;height:23;visibility:visible;mso-wrap-style:square;v-text-anchor:top" coordsize="6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MucUA&#10;AADdAAAADwAAAGRycy9kb3ducmV2LnhtbESPQWvCQBSE7wX/w/IEb3XTSksT3UhpES30YqqeH9nX&#10;JCT7NuyuJv33XUHwOMzMN8xqPZpOXMj5xrKCp3kCgri0uuFKweFn8/gGwgdkjZ1lUvBHHtb55GGF&#10;mbYD7+lShEpECPsMFdQh9JmUvqzJoJ/bnjh6v9YZDFG6SmqHQ4SbTj4nyas02HBcqLGnj5rKtjgb&#10;BVs3pDZ8FdV+9+kWp0KW6bH9Vmo2Hd+XIAKN4R6+tXdaweIlTeH6Jj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cy5xQAAAN0AAAAPAAAAAAAAAAAAAAAAAJgCAABkcnMv&#10;ZG93bnJldi54bWxQSwUGAAAAAAQABAD1AAAAigMAAAAA&#10;" path="m67,l64,,59,6,54,8,42,9,16,9,,19r,4l60,23,67,xe" fillcolor="black" stroked="f">
                          <v:path arrowok="t" o:connecttype="custom" o:connectlocs="67,0;64,0;59,6;54,8;42,9;16,9;0,19;0,23;60,23;67,0" o:connectangles="0,0,0,0,0,0,0,0,0,0"/>
                        </v:shape>
                        <v:shape id="Freeform 3893" o:spid="_x0000_s3340" style="position:absolute;left:4997;top:2391;width:61;height:108;visibility:visible;mso-wrap-style:square;v-text-anchor:top" coordsize="6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RqfsEA&#10;AADdAAAADwAAAGRycy9kb3ducmV2LnhtbERPzWoCMRC+F/oOYYTeaqKC1K1RpCp4KC3u9gGGzTRZ&#10;upksSdTt25tDoceP73+9HX0vrhRTF1jDbKpAELfBdGw1fDXH5xcQKSMb7AOThl9KsN08PqyxMuHG&#10;Z7rW2YoSwqlCDS7noZIytY48pmkYiAv3HaLHXGC00kS8lXDfy7lSS+mx49LgcKA3R+1PffEa7L62&#10;YdEcdquRLhjVu/xw9lPrp8m4ewWRacz/4j/3yWhYLFXZX96UJ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Ean7BAAAA3QAAAA8AAAAAAAAAAAAAAAAAmAIAAGRycy9kb3du&#10;cmV2LnhtbFBLBQYAAAAABAAEAPUAAACGAwAAAAA=&#10;" path="m52,l28,4r4,1l42,12r3,4l48,30r-1,6l44,49,37,62r-2,4l29,75,21,85,11,96,,108,16,98r4,-4l28,85,39,70r5,-7l52,51,57,40r1,-4l61,22,59,12,52,xe" fillcolor="black" stroked="f">
                          <v:path arrowok="t" o:connecttype="custom" o:connectlocs="52,0;28,4;32,5;42,12;45,16;48,30;47,36;44,49;37,62;35,66;29,75;21,85;11,96;0,108;16,98;20,94;28,85;39,70;44,63;52,51;57,40;58,36;61,22;59,12;52,0" o:connectangles="0,0,0,0,0,0,0,0,0,0,0,0,0,0,0,0,0,0,0,0,0,0,0,0,0"/>
                        </v:shape>
                        <v:shape id="Freeform 3894" o:spid="_x0000_s3341" style="position:absolute;left:5000;top:2382;width:49;height:33;visibility:visible;mso-wrap-style:square;v-text-anchor:top" coordsize="4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cMUA&#10;AADdAAAADwAAAGRycy9kb3ducmV2LnhtbESPQUsDMRSE70L/Q3gFbzaplkW2TYu0ip4WXXvw+Ni8&#10;Joubl2UT2/jvjSB4HGbmG2azy34QZ5piH1jDcqFAEHfB9Gw1HN+fbu5BxIRscAhMGr4pwm47u9pg&#10;bcKF3+jcJisKhGONGlxKYy1l7Bx5jIswEhfvFCaPqcjJSjPhpcD9IG+VqqTHnsuCw5H2jrrP9str&#10;aAaTXXd4zG3TrJ6r14/jylql9fU8P6xBJMrpP/zXfjEa7iq1hN835Qn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RT9wxQAAAN0AAAAPAAAAAAAAAAAAAAAAAJgCAABkcnMv&#10;ZG93bnJldi54bWxQSwUGAAAAAAQABAD1AAAAigMAAAAA&#10;" path="m29,l20,2,10,9,4,19,,33r3,l5,29,12,18r2,-1l25,13,49,9,41,2,29,xe" fillcolor="black" stroked="f">
                          <v:path arrowok="t" o:connecttype="custom" o:connectlocs="29,0;20,2;10,9;4,19;0,33;3,33;5,29;12,18;14,17;25,13;49,9;41,2;29,0" o:connectangles="0,0,0,0,0,0,0,0,0,0,0,0,0"/>
                        </v:shape>
                        <v:shape id="Freeform 3895" o:spid="_x0000_s3342" style="position:absolute;left:5077;top:2487;width:36;height:17;visibility:visible;mso-wrap-style:square;v-text-anchor:top" coordsize="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ltSscA&#10;AADdAAAADwAAAGRycy9kb3ducmV2LnhtbESPQWsCMRSE7wX/Q3iCl1KTWhDZGkUKLdpWxG0RvD02&#10;z93VzcuSpOv23zeFQo/DzHzDzJe9bURHPtSONdyPFQjiwpmaSw2fH893MxAhIhtsHJOGbwqwXAxu&#10;5pgZd+U9dXksRYJwyFBDFWObSRmKiiyGsWuJk3dy3mJM0pfSeLwmuG3kRKmptFhzWqiwpaeKikv+&#10;ZTW8vZuz2m92/eF2nW9jZ/zL8dVrPRr2q0cQkfr4H/5rr42Gh6mawO+b9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ZbUrHAAAA3QAAAA8AAAAAAAAAAAAAAAAAmAIAAGRy&#10;cy9kb3ducmV2LnhtbFBLBQYAAAAABAAEAPUAAACMAwAAAAA=&#10;" path="m6,l2,1,,6r4,8l5,15r12,2l23,17,35,13r1,-1l26,9r-1,l14,4,9,,6,xe" fillcolor="black" stroked="f">
                          <v:path arrowok="t" o:connecttype="custom" o:connectlocs="6,0;2,1;0,6;4,14;5,15;17,17;23,17;35,13;36,12;26,9;25,9;14,4;9,0;6,0" o:connectangles="0,0,0,0,0,0,0,0,0,0,0,0,0,0"/>
                        </v:shape>
                        <v:shape id="Freeform 3896" o:spid="_x0000_s3343" style="position:absolute;left:5080;top:2384;width:56;height:115;visibility:visible;mso-wrap-style:square;v-text-anchor:top" coordsize="56,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qsUA&#10;AADdAAAADwAAAGRycy9kb3ducmV2LnhtbESPQWvCQBSE74X+h+UVeim6W6VBo6uIUOhRbaAeH9ln&#10;Esy+DbvbJO2v7wpCj8PMfMOst6NtRU8+NI41vE4VCOLSmYYrDcXn+2QBIkRkg61j0vBDAbabx4c1&#10;5sYNfKT+FCuRIBxy1FDH2OVShrImi2HqOuLkXZy3GJP0lTQehwS3rZwplUmLDaeFGjva11ReT99W&#10;Q797MdnXOYyD3BezN79Uh/NvofXz07hbgYg0xv/wvf1hNMwzNYfb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guqxQAAAN0AAAAPAAAAAAAAAAAAAAAAAJgCAABkcnMv&#10;ZG93bnJldi54bWxQSwUGAAAAAAQABAD1AAAAigMAAAAA&#10;" path="m56,l20,,,47r12,l22,51r8,5l38,65r4,7l44,85r,7l38,104r-4,4l23,112r10,3l42,107r2,-2l51,93r1,-3l54,76r,-3l51,60,44,48,36,41,25,35,13,31,20,15r30,l56,xe" fillcolor="black" stroked="f">
                          <v:path arrowok="t" o:connecttype="custom" o:connectlocs="56,0;20,0;0,47;12,47;22,51;30,56;38,65;42,72;44,85;44,92;38,104;34,108;23,112;33,115;42,107;44,105;51,93;52,90;54,76;54,73;51,60;44,48;36,41;25,35;13,31;20,15;50,15;56,0" o:connectangles="0,0,0,0,0,0,0,0,0,0,0,0,0,0,0,0,0,0,0,0,0,0,0,0,0,0,0,0"/>
                        </v:shape>
                        <v:shape id="Freeform 3897" o:spid="_x0000_s3344" style="position:absolute;left:5172;top:2431;width:43;height:73;visibility:visible;mso-wrap-style:square;v-text-anchor:top" coordsize="4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T5PcMA&#10;AADdAAAADwAAAGRycy9kb3ducmV2LnhtbESP3UoDMRSE7wXfIZyCdzaplaWsTYsKFdGr/jzA6eaY&#10;BDcnSxK769sbQfBymJlvmPV2Cr24UMo+sobFXIEg7qLxbDWcjrvbFYhckA32kUnDN2XYbq6v1tia&#10;OPKeLodiRYVwblGDK2Vopcydo4B5Hgfi6n3EFLBUmaw0CccKD728U6qRAT3XBYcDPTvqPg9fQYOl&#10;p3R2/vT2slQNeny3u3E/an0zmx4fQBSayn/4r/1qNCwbdQ+/b+oT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T5PcMAAADdAAAADwAAAAAAAAAAAAAAAACYAgAAZHJzL2Rv&#10;d25yZXYueG1sUEsFBgAAAAAEAAQA9QAAAIgDAAAAAA==&#10;" path="m29,l11,5r6,1l25,15r4,11l30,41r-1,9l25,61r-1,2l14,68,,70r11,3l16,73,27,68r9,-9l36,58,42,46,43,32,42,18,36,7,29,xe" fillcolor="black" stroked="f">
                          <v:path arrowok="t" o:connecttype="custom" o:connectlocs="29,0;11,5;17,6;25,15;29,26;30,41;29,50;25,61;24,63;14,68;0,70;11,73;16,73;27,68;36,59;36,58;42,46;43,32;42,18;36,7;29,0" o:connectangles="0,0,0,0,0,0,0,0,0,0,0,0,0,0,0,0,0,0,0,0,0"/>
                        </v:shape>
                        <v:shape id="Freeform 3898" o:spid="_x0000_s3345" style="position:absolute;left:5168;top:2428;width:33;height:9;visibility:visible;mso-wrap-style:square;v-text-anchor:top" coordsize="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ZdtscA&#10;AADdAAAADwAAAGRycy9kb3ducmV2LnhtbESPQWvCQBSE7wX/w/IKXkrdaKlodJVEEGyph1gPentk&#10;X5Ng9m3Irkn677uFQo/DzHzDrLeDqUVHrassK5hOIhDEudUVFwrOn/vnBQjnkTXWlknBNznYbkYP&#10;a4y17Tmj7uQLESDsYlRQet/EUrq8JINuYhvi4H3Z1qAPsi2kbrEPcFPLWRTNpcGKw0KJDe1Kym+n&#10;u1EwVJfkvfBvxyVnh+wpvbqUlh9KjR+HZAXC0+D/w3/tg1bwMo9e4fdNeA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GXbbHAAAA3QAAAA8AAAAAAAAAAAAAAAAAmAIAAGRy&#10;cy9kb3ducmV2LnhtbFBLBQYAAAAABAAEAPUAAACMAwAAAAA=&#10;" path="m22,l12,2,,8,9,9,15,8,33,3,22,xe" fillcolor="black" stroked="f">
                          <v:path arrowok="t" o:connecttype="custom" o:connectlocs="22,0;12,2;0,8;9,9;15,8;33,3;22,0" o:connectangles="0,0,0,0,0,0,0"/>
                        </v:shape>
                        <v:shape id="Freeform 3899" o:spid="_x0000_s3346" style="position:absolute;left:5152;top:2382;width:61;height:119;visibility:visible;mso-wrap-style:square;v-text-anchor:top" coordsize="6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JDscA&#10;AADdAAAADwAAAGRycy9kb3ducmV2LnhtbESPQWvCQBSE7wX/w/KE3uqmkQaNrlIaKlK9GKX1+Mi+&#10;JtHs25BdNf77bqHQ4zAz3zDzZW8acaXO1ZYVPI8iEMSF1TWXCg7796cJCOeRNTaWScGdHCwXg4c5&#10;ptreeEfX3JciQNilqKDyvk2ldEVFBt3ItsTB+7adQR9kV0rd4S3ATSPjKEqkwZrDQoUtvVVUnPOL&#10;UfBy7Kdf282BPk8f2ea+z1YrP46Vehz2rzMQnnr/H/5rr7WCcRIl8PsmP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9CQ7HAAAA3QAAAA8AAAAAAAAAAAAAAAAAmAIAAGRy&#10;cy9kb3ducmV2LnhtbFBLBQYAAAAABAAEAPUAAACMAwAAAAA=&#10;" path="m61,l57,,52,1,40,4,31,9,21,19r-2,2l11,32,5,44r,2l1,60,,74r,4l2,92r5,12l14,115r6,4l34,117,24,114r-2,-4l16,98,15,94,14,80r,-4l15,61,25,55,16,54r3,-7l23,34r3,-5l33,18r3,-2l45,8,49,6,61,3,61,xe" fillcolor="black" stroked="f">
                          <v:path arrowok="t" o:connecttype="custom" o:connectlocs="61,0;57,0;52,1;40,4;31,9;21,19;19,21;11,32;5,44;5,46;1,60;0,74;0,78;2,92;7,104;14,115;20,119;34,117;24,114;22,110;16,98;15,94;14,80;14,76;15,61;25,55;16,54;19,47;23,34;26,29;33,18;36,16;45,8;49,6;61,3;61,0" o:connectangles="0,0,0,0,0,0,0,0,0,0,0,0,0,0,0,0,0,0,0,0,0,0,0,0,0,0,0,0,0,0,0,0,0,0,0,0"/>
                        </v:shape>
                        <v:line id="Line 3900" o:spid="_x0000_s3347" style="position:absolute;flip:x;visibility:visible;mso-wrap-style:square" from="5287,2443" to="5723,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RxIMcAAADdAAAADwAAAGRycy9kb3ducmV2LnhtbESPQWsCMRSE74X+h/AEbzVrBZWtUaRF&#10;KQUraj309ty87i5uXpYkuvHfN4WCx2FmvmFmi2gacSXna8sKhoMMBHFhdc2lgq/D6mkKwgdkjY1l&#10;UnAjD4v548MMc2073tF1H0qRIOxzVFCF0OZS+qIig35gW+Lk/VhnMCTpSqkddgluGvmcZWNpsOa0&#10;UGFLrxUV5/3FKNh9Tvjk1pd4jqdus/0+lh/Ht6VS/V5cvoAIFMM9/N9+1wpG42wCf2/S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FHEgxwAAAN0AAAAPAAAAAAAA&#10;AAAAAAAAAKECAABkcnMvZG93bnJldi54bWxQSwUGAAAAAAQABAD5AAAAlQMAAAAA&#10;" strokeweight="0"/>
                        <v:line id="Line 3901" o:spid="_x0000_s3348" style="position:absolute;visibility:visible;mso-wrap-style:square" from="4490,2443" to="4925,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eSFcMAAADdAAAADwAAAGRycy9kb3ducmV2LnhtbERPz2vCMBS+D/Y/hCfspqkb62ptlDE2&#10;1JurFjw+mmcbbF5Kk2n33y8HYceP73exHm0nrjR441jBfJaAIK6dNtwoOB6+phkIH5A1do5JwS95&#10;WK8eHwrMtbvxN13L0IgYwj5HBW0IfS6lr1uy6GeuJ47c2Q0WQ4RDI/WAtxhuO/mcJKm0aDg2tNjT&#10;R0v1pfyxCsw+3bzu3qpFJT83YX7KLpmxR6WeJuP7EkSgMfyL7+6tVvCSJnFufBOf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3khXDAAAA3QAAAA8AAAAAAAAAAAAA&#10;AAAAoQIAAGRycy9kb3ducmV2LnhtbFBLBQYAAAAABAAEAPkAAACRAwAAAAA=&#10;" strokeweight="0"/>
                        <v:line id="Line 3902" o:spid="_x0000_s3349" style="position:absolute;visibility:visible;mso-wrap-style:square" from="5723,2321" to="5724,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s3jsUAAADdAAAADwAAAGRycy9kb3ducmV2LnhtbESPQWvCQBSE7wX/w/KE3nRjizFGVyml&#10;or2pVejxkX0mi9m3Ibtq/PduQehxmJlvmPmys7W4UuuNYwWjYQKCuHDacKng8LMaZCB8QNZYOyYF&#10;d/KwXPRe5phrd+MdXfehFBHCPkcFVQhNLqUvKrLoh64hjt7JtRZDlG0pdYu3CLe1fEuSVFo0HBcq&#10;bOizouK8v1gFZpuux9+T4/Qov9Zh9JudM2MPSr32u48ZiEBd+A8/2xut4D1NpvD3Jj4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s3jsUAAADdAAAADwAAAAAAAAAA&#10;AAAAAAChAgAAZHJzL2Rvd25yZXYueG1sUEsFBgAAAAAEAAQA+QAAAJMDAAAAAA==&#10;" strokeweight="0"/>
                        <v:line id="Line 3903" o:spid="_x0000_s3350" style="position:absolute;visibility:visible;mso-wrap-style:square" from="4490,2321" to="4491,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IzsIAAADdAAAADwAAAGRycy9kb3ducmV2LnhtbERPy2rCQBTdF/yH4Qrd1UkqjTE6ihSL&#10;ducTXF4y12Qwcydkppr+fWchdHk47/myt424U+eNYwXpKAFBXDptuFJwOn695SB8QNbYOCYFv+Rh&#10;uRi8zLHQ7sF7uh9CJWII+wIV1CG0hZS+rMmiH7mWOHJX11kMEXaV1B0+Yrht5HuSZNKi4dhQY0uf&#10;NZW3w49VYHbZ5uN7cp6e5XoT0kt+y409KfU67FczEIH68C9+urdawThL4/74Jj4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gIzsIAAADdAAAADwAAAAAAAAAAAAAA&#10;AAChAgAAZHJzL2Rvd25yZXYueG1sUEsFBgAAAAAEAAQA+QAAAJADAAAAAA==&#10;" strokeweight="0"/>
                        <v:shape id="Freeform 3904" o:spid="_x0000_s3351" style="position:absolute;left:5715;top:2427;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MQsMA&#10;AADdAAAADwAAAGRycy9kb3ducmV2LnhtbESPQYvCMBSE74L/ITzBm6bVRaQaRQqCB5dFK3h9Ns+2&#10;2LyUJmrXX79ZEDwOM/MNs1x3phYPal1lWUE8jkAQ51ZXXCg4ZdvRHITzyBpry6TglxysV/3eEhNt&#10;n3ygx9EXIkDYJaig9L5JpHR5SQbd2DbEwbva1qAPsi2kbvEZ4KaWkyiaSYMVh4USG0pLym/Hu1GQ&#10;Hl4Znu97yn52tbyYr/SF36lSw0G3WYDw1PlP+N3eaQXTWRzD/5vw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JMQsMAAADdAAAADwAAAAAAAAAAAAAAAACYAgAAZHJzL2Rv&#10;d25yZXYueG1sUEsFBgAAAAAEAAQA9QAAAIgDAAAAAA==&#10;" path="m8,l,3r16,l8,xe" fillcolor="black" stroked="f">
                          <v:path arrowok="t" o:connecttype="custom" o:connectlocs="8,0;0,3;16,3;8,0" o:connectangles="0,0,0,0"/>
                        </v:shape>
                        <v:shape id="Freeform 3905" o:spid="_x0000_s3352" style="position:absolute;left:5715;top:2427;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DkrcUA&#10;AADdAAAADwAAAGRycy9kb3ducmV2LnhtbESPQUvDQBSE70L/w/IK3uymjQSN3ZaiCJ6KRtHrY/eZ&#10;BLNv0+xLGv+9Kwgeh5n5htnuZ9+piYbYBjawXmWgiG1wLdcG3l4fr25ARUF22AUmA98UYb9bXGyx&#10;dOHMLzRVUqsE4ViigUakL7WOtiGPcRV64uR9hsGjJDnU2g14TnDf6U2WFdpjy2mhwZ7uG7Jf1egN&#10;PH/MY/4+Fid7fLjOnZ1uj5WIMZfL+XAHSmiW//Bf+8kZyIv1Bn7fpCe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oOStxQAAAN0AAAAPAAAAAAAAAAAAAAAAAJgCAABkcnMv&#10;ZG93bnJldi54bWxQSwUGAAAAAAQABAD1AAAAigMAAAAA&#10;" path="m8,l,3r16,l8,xe" filled="f" strokeweight="0">
                          <v:path arrowok="t" o:connecttype="custom" o:connectlocs="8,0;0,3;16,3;8,0" o:connectangles="0,0,0,0"/>
                        </v:shape>
                        <v:shape id="Freeform 3906" o:spid="_x0000_s3353" style="position:absolute;left:5709;top:2430;width:27;height: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cRJ8QA&#10;AADdAAAADwAAAGRycy9kb3ducmV2LnhtbESPQYvCMBSE7wv+h/AEb2vaFYp0jSKisIgg6tLzo3mm&#10;xealNFGrv94sLHgcZuYbZrbobSNu1PnasYJ0nIAgLp2u2Sj4PW0+pyB8QNbYOCYFD/KwmA8+Zphr&#10;d+cD3Y7BiAhhn6OCKoQ2l9KXFVn0Y9cSR+/sOoshys5I3eE9wm0jv5IkkxZrjgsVtrSqqLwcr1ZB&#10;Yc32WjzX00Jq8zzJ3f6RpXulRsN++Q0iUB/e4f/2j1YwydIJ/L2JT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XESfEAAAA3QAAAA8AAAAAAAAAAAAAAAAAmAIAAGRycy9k&#10;b3ducmV2LnhtbFBLBQYAAAAABAAEAPUAAACJAwAAAAA=&#10;" path="m6,l,5r27,l6,xe" fillcolor="black" stroked="f">
                          <v:path arrowok="t" o:connecttype="custom" o:connectlocs="6,0;0,5;27,5;6,0" o:connectangles="0,0,0,0"/>
                        </v:shape>
                        <v:shape id="Freeform 3907" o:spid="_x0000_s3354" style="position:absolute;left:5709;top:2430;width:27;height: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v2esgA&#10;AADdAAAADwAAAGRycy9kb3ducmV2LnhtbESPT2vCQBTE7wW/w/KE3uomVvyTuobQUigeCkYv3p7Z&#10;1ySYfRuz25j66buFgsdhZn7DrNPBNKKnztWWFcSTCARxYXXNpYLD/v1pCcJ5ZI2NZVLwQw7Szehh&#10;jYm2V95Rn/tSBAi7BBVU3reJlK6oyKCb2JY4eF+2M+iD7EqpO7wGuGnkNIrm0mDNYaHCll4rKs75&#10;t1FwirK3xfH82Rb5DE08bMvb6pIp9TgeshcQngZ/D/+3P7SC53k8g7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y/Z6yAAAAN0AAAAPAAAAAAAAAAAAAAAAAJgCAABk&#10;cnMvZG93bnJldi54bWxQSwUGAAAAAAQABAD1AAAAjQMAAAAA&#10;" path="m6,l,5r27,l6,xe" filled="f" strokeweight="0">
                          <v:path arrowok="t" o:connecttype="custom" o:connectlocs="6,0;0,5;27,5;6,0" o:connectangles="0,0,0,0"/>
                        </v:shape>
                        <v:shape id="Freeform 3908" o:spid="_x0000_s3355" style="position:absolute;left:5715;top:2430;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F4qsYA&#10;AADdAAAADwAAAGRycy9kb3ducmV2LnhtbESPT2vCQBDF7wW/wzJCb3WT1n9EV7GFQsFLTRQ8jtkx&#10;CWZnQ3aN6bd3C4LHx5v3e/OW697UoqPWVZYVxKMIBHFudcWFgn32/TYH4TyyxtoyKfgjB+vV4GWJ&#10;ibY33lGX+kIECLsEFZTeN4mULi/JoBvZhjh4Z9sa9EG2hdQt3gLc1PI9iqbSYMWhocSGvkrKL+nV&#10;hDfGp911dqTfbjzJbLxNP4/ZoVfqddhvFiA89f55/Ej/aAUf03gC/2sCAu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F4qsYAAADdAAAADwAAAAAAAAAAAAAAAACYAgAAZHJz&#10;L2Rvd25yZXYueG1sUEsFBgAAAAAEAAQA9QAAAIsDAAAAAA==&#10;" path="m,l16,r5,5l,xe" fillcolor="black" stroked="f">
                          <v:path arrowok="t" o:connecttype="custom" o:connectlocs="0,0;16,0;21,5;0,0" o:connectangles="0,0,0,0"/>
                        </v:shape>
                        <v:shape id="Freeform 3909" o:spid="_x0000_s3356" style="position:absolute;left:5715;top:2430;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Wy6scA&#10;AADdAAAADwAAAGRycy9kb3ducmV2LnhtbESPQWvCQBSE70L/w/IKvUjd2GIoqauIIPTiwZiSHh/Z&#10;12Tb7NuQ3Zror+8KgsdhZr5hluvRtuJEvTeOFcxnCQjiymnDtYLiuHt+A+EDssbWMSk4k4f16mGy&#10;xEy7gQ90ykMtIoR9hgqaELpMSl81ZNHPXEccvW/XWwxR9rXUPQ4Rblv5kiSptGg4LjTY0bah6jf/&#10;swrMUC++iqTMLxs8fpriZz9dlEGpp8dx8w4i0Bju4Vv7Qyt4TecpXN/EJy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FsurHAAAA3QAAAA8AAAAAAAAAAAAAAAAAmAIAAGRy&#10;cy9kb3ducmV2LnhtbFBLBQYAAAAABAAEAPUAAACMAwAAAAA=&#10;" path="m,l16,r5,5l,xe" filled="f" strokeweight="0">
                          <v:path arrowok="t" o:connecttype="custom" o:connectlocs="0,0;16,0;21,5;0,0" o:connectangles="0,0,0,0"/>
                        </v:shape>
                        <v:shape id="Freeform 3910" o:spid="_x0000_s3357" style="position:absolute;left:5707;top:2435;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tTcgA&#10;AADdAAAADwAAAGRycy9kb3ducmV2LnhtbESPQWvCQBSE7wX/w/IK3urGWtI2uopUix6Etmkv3h7Z&#10;1ySYfRt2VxP99a5Q6HGYmW+Y2aI3jTiR87VlBeNRAoK4sLrmUsHP9/vDCwgfkDU2lknBmTws5oO7&#10;GWbadvxFpzyUIkLYZ6igCqHNpPRFRQb9yLbE0fu1zmCI0pVSO+wi3DTyMUlSabDmuFBhS28VFYf8&#10;aBQ8fa53H/vOnfGSTjb58rXe9atcqeF9v5yCCNSH//Bfe6sVTNLxM9zexCc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ei1NyAAAAN0AAAAPAAAAAAAAAAAAAAAAAJgCAABk&#10;cnMvZG93bnJldi54bWxQSwUGAAAAAAQABAD1AAAAjQMAAAAA&#10;" path="m2,l,8r32,l2,xe" fillcolor="black" stroked="f">
                          <v:path arrowok="t" o:connecttype="custom" o:connectlocs="2,0;0,8;32,8;2,0" o:connectangles="0,0,0,0"/>
                        </v:shape>
                        <v:shape id="Freeform 3911" o:spid="_x0000_s3358" style="position:absolute;left:5707;top:2435;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6ml8QA&#10;AADdAAAADwAAAGRycy9kb3ducmV2LnhtbERPu07DMBTdK/EP1kVia50CrSDErVAkXgtSUhjYLvFN&#10;HBFfR7Zp0r/HA1LHo/Mu9rMdxJF86B0rWK8yEMSN0z13Cj4OT8s7ECEiaxwck4ITBdjvLhYF5tpN&#10;XNGxjp1IIRxyVGBiHHMpQ2PIYli5kThxrfMWY4K+k9rjlMLtIK+zbCst9pwaDI5UGmp+6l+r4P3e&#10;t9NpU3bm8PL1vPmuyrfbz1qpq8v58QFEpDmexf/uV63gZrtOc9Ob9AT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ppfEAAAA3QAAAA8AAAAAAAAAAAAAAAAAmAIAAGRycy9k&#10;b3ducmV2LnhtbFBLBQYAAAAABAAEAPUAAACJAwAAAAA=&#10;" path="m2,l,8r32,l2,xe" filled="f" strokeweight="0">
                          <v:path arrowok="t" o:connecttype="custom" o:connectlocs="2,0;0,8;32,8;2,0" o:connectangles="0,0,0,0"/>
                        </v:shape>
                        <v:shape id="Freeform 3912" o:spid="_x0000_s3359" style="position:absolute;left:5709;top:2435;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h0rMYA&#10;AADdAAAADwAAAGRycy9kb3ducmV2LnhtbESP3WrCQBSE7wu+w3KE3tWNtoiJriKCpSgV/MHrQ/aY&#10;xGTPhuyapG/vFgq9HGbmG2ax6k0lWmpcYVnBeBSBIE6tLjhTcDlv32YgnEfWWFkmBT/kYLUcvCww&#10;0bbjI7Unn4kAYZeggtz7OpHSpTkZdCNbEwfvZhuDPsgmk7rBLsBNJSdRNJUGCw4LOda0ySktTw+j&#10;IM3a0l4/Pg9Rd/9+7EwZx/udV+p12K/nIDz1/j/81/7SCt6n4xh+34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h0rMYAAADdAAAADwAAAAAAAAAAAAAAAACYAgAAZHJz&#10;L2Rvd25yZXYueG1sUEsFBgAAAAAEAAQA9QAAAIsDAAAAAA==&#10;" path="m,l27,r3,8l,xe" fillcolor="black" stroked="f">
                          <v:path arrowok="t" o:connecttype="custom" o:connectlocs="0,0;27,0;30,8;0,0" o:connectangles="0,0,0,0"/>
                        </v:shape>
                        <v:shape id="Freeform 3913" o:spid="_x0000_s3360" style="position:absolute;left:5709;top:2435;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uT3MQA&#10;AADdAAAADwAAAGRycy9kb3ducmV2LnhtbESPwU4CMRCG7ya+QzMk3qQLJsRdKERMTOAGKPdJO+6u&#10;bqdNW2F5e+dg4nHyz//NN6vN6Ad1oZT7wAZm0woUsQ2u59bAx/vb4zOoXJAdDoHJwI0ybNb3dyts&#10;XLjykS6n0iqBcG7QQFdKbLTOtiOPeRoisWSfIXksMqZWu4RXgftBz6tqoT32LBc6jPTakf0+/XjR&#10;uO3t7nD4iseYxrg927re7mtjHibjyxJUobH8L/+1d87A02Iu/vKNIE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rk9zEAAAA3QAAAA8AAAAAAAAAAAAAAAAAmAIAAGRycy9k&#10;b3ducmV2LnhtbFBLBQYAAAAABAAEAPUAAACJAwAAAAA=&#10;" path="m,l27,r3,8l,xe" filled="f" strokeweight="0">
                          <v:path arrowok="t" o:connecttype="custom" o:connectlocs="0,0;27,0;30,8;0,0" o:connectangles="0,0,0,0"/>
                        </v:shape>
                        <v:rect id="Rectangle 3914" o:spid="_x0000_s3361" style="position:absolute;left:5707;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nAQ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L4Os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ZwELHAAAA3QAAAA8AAAAAAAAAAAAAAAAAmAIAAGRy&#10;cy9kb3ducmV2LnhtbFBLBQYAAAAABAAEAPUAAACMAwAAAAA=&#10;" fillcolor="black" stroked="f"/>
                        <v:rect id="Rectangle 3915" o:spid="_x0000_s3362" style="position:absolute;left:5707;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T8YA&#10;AADdAAAADwAAAGRycy9kb3ducmV2LnhtbESPT2vCQBTE7wW/w/IK3pqNEf8QXUWEgidbrZQen9nX&#10;JGT3bchuY/rt3YLQ4zAzv2HW28Ea0VPna8cKJkkKgrhwuuZSweXj9WUJwgdkjcYxKfglD9vN6GmN&#10;uXY3PlF/DqWIEPY5KqhCaHMpfVGRRZ+4ljh6366zGKLsSqk7vEW4NTJL07m0WHNcqLClfUVFc/6x&#10;Cpazq2kui+nXcfE2+WzI7Mgf35UaPw+7FYhAQ/gPP9oHrWA6zzL4exOf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JT8YAAADdAAAADwAAAAAAAAAAAAAAAACYAgAAZHJz&#10;L2Rvd25yZXYueG1sUEsFBgAAAAAEAAQA9QAAAIsDAAAAAA==&#10;" filled="f" strokeweight="0"/>
                        <v:rect id="Rectangle 3916" o:spid="_x0000_s3363" style="position:absolute;left:5707;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f7rscA&#10;AADdAAAADwAAAGRycy9kb3ducmV2LnhtbESPQWsCMRSE70L/Q3iF3jTrakVXo9SC4EWotod6e26e&#10;u4ubl20SdfXXm0Khx2FmvmFmi9bU4kLOV5YV9HsJCOLc6ooLBV+fq+4YhA/IGmvLpOBGHhbzp84M&#10;M22vvKXLLhQiQthnqKAMocmk9HlJBn3PNsTRO1pnMETpCqkdXiPc1DJNkpE0WHFcKLGh95Ly0+5s&#10;FCwn4+XPx5A39+1hT/vvw+k1dYlSL8/t2xREoDb8h//aa61gMEo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H+67HAAAA3QAAAA8AAAAAAAAAAAAAAAAAmAIAAGRy&#10;cy9kb3ducmV2LnhtbFBLBQYAAAAABAAEAPUAAACMAwAAAAA=&#10;" fillcolor="black" stroked="f"/>
                        <v:rect id="Rectangle 3917" o:spid="_x0000_s3364" style="position:absolute;left:5707;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m0oMYA&#10;AADdAAAADwAAAGRycy9kb3ducmV2LnhtbESPW4vCMBSE3xf8D+EI+7am6nqhGkWEhX3S9YL4eGyO&#10;bWlyUpqsdv+9WRB8HGbmG2a+bK0RN2p86VhBv5eAIM6cLjlXcDx8fUxB+ICs0TgmBX/kYbnovM0x&#10;1e7OO7rtQy4ihH2KCooQ6lRKnxVk0fdcTRy9q2sshiibXOoG7xFujRwkyVhaLDkuFFjTuqCs2v9a&#10;BdPRxVTHyfC8mWz7p4rMivzmR6n3bruagQjUhlf42f7WCobjwSf8v4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1m0oMYAAADdAAAADwAAAAAAAAAAAAAAAACYAgAAZHJz&#10;L2Rvd25yZXYueG1sUEsFBgAAAAAEAAQA9QAAAIsDAAAAAA==&#10;" filled="f" strokeweight="0"/>
                        <v:shape id="Freeform 3918" o:spid="_x0000_s3365" style="position:absolute;left:5707;top:2443;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Cw3scA&#10;AADdAAAADwAAAGRycy9kb3ducmV2LnhtbESPX2vCMBTF3wd+h3CFvQxN1zHRapQhbMwpiNUX367N&#10;tS1rbrok0+7bLwNhj4fz58eZLTrTiAs5X1tW8DhMQBAXVtdcKjjsXwdjED4ga2wsk4If8rCY9+5m&#10;mGl75R1d8lCKOMI+QwVVCG0mpS8qMuiHtiWO3tk6gyFKV0rt8BrHTSPTJBlJgzVHQoUtLSsqPvNv&#10;E7kO12Z5fJtszqfV9itPi4/Vg1fqvt+9TEEE6sJ/+NZ+1wqeRukz/L2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gsN7HAAAA3QAAAA8AAAAAAAAAAAAAAAAAmAIAAGRy&#10;cy9kb3ducmV2LnhtbFBLBQYAAAAABAAEAPUAAACMAwAAAAA=&#10;" path="m,l2,8r27,l,xe" fillcolor="black" stroked="f">
                          <v:path arrowok="t" o:connecttype="custom" o:connectlocs="0,0;2,8;29,8;0,0" o:connectangles="0,0,0,0"/>
                        </v:shape>
                        <v:shape id="Freeform 3919" o:spid="_x0000_s3366" style="position:absolute;left:5707;top:2443;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oAMUA&#10;AADdAAAADwAAAGRycy9kb3ducmV2LnhtbESPT2vCQBTE7wW/w/KE3urGtASNriKipDepfw7eHtln&#10;EpJ9G7Orpt++KxQ8DjO/GWa+7E0j7tS5yrKC8SgCQZxbXXGh4HjYfkxAOI+ssbFMCn7JwXIxeJtj&#10;qu2Df+i+94UIJexSVFB636ZSurwkg25kW+LgXWxn0AfZFVJ3+AjlppFxFCXSYMVhocSW1iXl9f5m&#10;FHye3WQXR3V23Yy/2lM29VlWT5V6H/arGQhPvX+F/+lvHbgkTuD5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gAxQAAAN0AAAAPAAAAAAAAAAAAAAAAAJgCAABkcnMv&#10;ZG93bnJldi54bWxQSwUGAAAAAAQABAD1AAAAigMAAAAA&#10;" path="m,l2,8r27,l,xe" filled="f" strokeweight="0">
                          <v:path arrowok="t" o:connecttype="custom" o:connectlocs="0,0;2,8;29,8;0,0" o:connectangles="0,0,0,0"/>
                        </v:shape>
                        <v:shape id="Freeform 3920" o:spid="_x0000_s3367" style="position:absolute;left:5707;top:244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n8MgA&#10;AADdAAAADwAAAGRycy9kb3ducmV2LnhtbESPQWvCQBSE7wX/w/KE3nSjlrSNriKtpT0I1bQXb4/s&#10;MwnNvg27q4n99V1B6HGYmW+Yxao3jTiT87VlBZNxAoK4sLrmUsH319voCYQPyBoby6TgQh5Wy8Hd&#10;AjNtO97TOQ+liBD2GSqoQmgzKX1RkUE/ti1x9I7WGQxRulJqh12Em0ZOkySVBmuOCxW29FJR8ZOf&#10;jIKH3Wb7eejcBX/T2Xu+fq63/Wuu1P2wX89BBOrDf/jW/tAKZun0Ea5v4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FufwyAAAAN0AAAAPAAAAAAAAAAAAAAAAAJgCAABk&#10;cnMvZG93bnJldi54bWxQSwUGAAAAAAQABAD1AAAAjQMAAAAA&#10;" path="m,l32,,29,8,,xe" fillcolor="black" stroked="f">
                          <v:path arrowok="t" o:connecttype="custom" o:connectlocs="0,0;32,0;29,8;0,0" o:connectangles="0,0,0,0"/>
                        </v:shape>
                        <v:shape id="Freeform 3921" o:spid="_x0000_s3368" style="position:absolute;left:5707;top:244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sKsQA&#10;AADdAAAADwAAAGRycy9kb3ducmV2LnhtbERPu27CMBTdK/EP1q3UrTilBZWAQVWkvpZKBBjYLvEl&#10;joivI9sl4e/roRLj0Xkv14NtxYV8aBwreBpnIIgrpxuuFey274+vIEJE1tg6JgVXCrBeje6WmGvX&#10;84YuZaxFCuGQowITY5dLGSpDFsPYdcSJOzlvMSboa6k99inctnKSZTNpseHUYLCjwlB1Ln+tgp+5&#10;P/XXaVGb7efhY3rcFN8v+1Kph/vhbQEi0hBv4n/3l1bwPJukuelNe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SbCrEAAAA3QAAAA8AAAAAAAAAAAAAAAAAmAIAAGRycy9k&#10;b3ducmV2LnhtbFBLBQYAAAAABAAEAPUAAACJAwAAAAA=&#10;" path="m,l32,,29,8,,xe" filled="f" strokeweight="0">
                          <v:path arrowok="t" o:connecttype="custom" o:connectlocs="0,0;32,0;29,8;0,0" o:connectangles="0,0,0,0"/>
                        </v:shape>
                        <v:shape id="Freeform 3922" o:spid="_x0000_s3369" style="position:absolute;left:5709;top:2451;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uD9MYA&#10;AADdAAAADwAAAGRycy9kb3ducmV2LnhtbESPQWvCQBSE74L/YXkFb7qJgtXUVaRFCJiLWoq9PbKv&#10;Sdrs25BdY/z3rlDwOMzMN8xq05tadNS6yrKCeBKBIM6trrhQ8HnajRcgnEfWWFsmBTdysFkPBytM&#10;tL3ygbqjL0SAsEtQQel9k0jp8pIMuoltiIP3Y1uDPsi2kLrFa4CbWk6jaC4NVhwWSmzovaT873gx&#10;Crqv+uM1PaQu25+bPvv9jrN4v1Nq9NJv30B46v0z/N9OtYLZfLqEx5v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uD9MYAAADdAAAADwAAAAAAAAAAAAAAAACYAgAAZHJz&#10;L2Rvd25yZXYueG1sUEsFBgAAAAAEAAQA9QAAAIsDAAAAAA==&#10;" path="m,l6,6r16,l,xe" fillcolor="black" stroked="f">
                          <v:path arrowok="t" o:connecttype="custom" o:connectlocs="0,0;6,6;22,6;0,0" o:connectangles="0,0,0,0"/>
                        </v:shape>
                        <v:shape id="Freeform 3923" o:spid="_x0000_s3370" style="position:absolute;left:5709;top:2451;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bL8A&#10;AADdAAAADwAAAGRycy9kb3ducmV2LnhtbERPy4rCMBTdC/5DuIIb0VQLItUoIijj0vf20lybYnNT&#10;mozt/P1kIbg8nPdq09lKvKnxpWMF00kCgjh3uuRCwfWyHy9A+ICssXJMCv7Iw2bd760w067lE73P&#10;oRAxhH2GCkwIdSalzw1Z9BNXE0fu6RqLIcKmkLrBNobbSs6SZC4tlhwbDNa0M5S/zr9WwTE9jO6Y&#10;5u3zcawP5npyl1vplBoOuu0SRKAufMUf949WkM7TuD++iU9Ar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75JsvwAAAN0AAAAPAAAAAAAAAAAAAAAAAJgCAABkcnMvZG93bnJl&#10;di54bWxQSwUGAAAAAAQABAD1AAAAhAMAAAAA&#10;" path="m,l6,6r16,l,xe" filled="f" strokeweight="0">
                          <v:path arrowok="t" o:connecttype="custom" o:connectlocs="0,0;6,6;22,6;0,0" o:connectangles="0,0,0,0"/>
                        </v:shape>
                        <v:shape id="Freeform 3924" o:spid="_x0000_s3371" style="position:absolute;left:5709;top:2451;width:27;height:6;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sS4MkA&#10;AADdAAAADwAAAGRycy9kb3ducmV2LnhtbESPQWvCQBSE70L/w/IEL1I3qxAkdRUpFQSxtNoeentk&#10;X5No9m2aXTX667uFgsdhZr5hZovO1uJMra8ca1CjBARx7kzFhYaP/epxCsIHZIO1Y9JwJQ+L+UNv&#10;hplxF36n8y4UIkLYZ6ihDKHJpPR5SRb9yDXE0ft2rcUQZVtI0+Ilwm0tx0mSSosVx4USG3ouKT/u&#10;TlbDavP29aqmP9tlsk2P6uX2ObwdlNaDfrd8AhGoC/fwf3ttNEzSiYK/N/EJ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sS4MkAAADdAAAADwAAAAAAAAAAAAAAAACYAgAA&#10;ZHJzL2Rvd25yZXYueG1sUEsFBgAAAAAEAAQA9QAAAI4DAAAAAA==&#10;" path="m,l27,,22,6,,xe" fillcolor="black" stroked="f">
                          <v:path arrowok="t" o:connecttype="custom" o:connectlocs="0,0;27,0;22,6;0,0" o:connectangles="0,0,0,0"/>
                        </v:shape>
                        <v:shape id="Freeform 3925" o:spid="_x0000_s3372" style="position:absolute;left:5709;top:2451;width:27;height:6;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tBVsYA&#10;AADdAAAADwAAAGRycy9kb3ducmV2LnhtbESPQWsCMRSE7wX/Q3iCt5pVqcjWKCIWW3sQtRdvj83r&#10;ZunmZZtEXfvrG0HwOMzMN8x03tpanMmHyrGCQT8DQVw4XXGp4Ovw9jwBESKyxtoxKbhSgPms8zTF&#10;XLsL7+i8j6VIEA45KjAxNrmUoTBkMfRdQ5y8b+ctxiR9KbXHS4LbWg6zbCwtVpwWDDa0NFT87E9W&#10;wae/6skGzd/6d7Ut6Hh4OR23H0r1uu3iFUSkNj7C9/a7VjAaj4Zwe5Oe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3tBVsYAAADdAAAADwAAAAAAAAAAAAAAAACYAgAAZHJz&#10;L2Rvd25yZXYueG1sUEsFBgAAAAAEAAQA9QAAAIsDAAAAAA==&#10;" path="m,l27,,22,6,,xe" filled="f" strokeweight="0">
                          <v:path arrowok="t" o:connecttype="custom" o:connectlocs="0,0;27,0;22,6;0,0" o:connectangles="0,0,0,0"/>
                        </v:shape>
                        <v:shape id="Freeform 3926" o:spid="_x0000_s3373" style="position:absolute;left:5715;top:2457;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2LN8QA&#10;AADdAAAADwAAAGRycy9kb3ducmV2LnhtbESPT4vCMBTE74LfITzBm021UJZqFFGEPbgH3T3s8dG8&#10;/tHmpTRZW/fTG0HwOMzMb5jVZjCNuFHnassK5lEMgji3uuZSwc/3YfYBwnlkjY1lUnAnB5v1eLTC&#10;TNueT3Q7+1IECLsMFVTet5mULq/IoItsSxy8wnYGfZBdKXWHfYCbRi7iOJUGaw4LFba0qyi/nv+M&#10;An8aiv/C5un+69detnTs6zv3Sk0nw3YJwtPg3+FX+1MrSNIkgeeb8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NizfEAAAA3QAAAA8AAAAAAAAAAAAAAAAAmAIAAGRycy9k&#10;b3ducmV2LnhtbFBLBQYAAAAABAAEAPUAAACJAwAAAAA=&#10;" path="m,l16,,8,2,,xe" fillcolor="black" stroked="f">
                          <v:path arrowok="t" o:connecttype="custom" o:connectlocs="0,0;16,0;8,2;0,0" o:connectangles="0,0,0,0"/>
                        </v:shape>
                        <v:shape id="Freeform 3927" o:spid="_x0000_s3374" style="position:absolute;left:5715;top:2457;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2W8QA&#10;AADdAAAADwAAAGRycy9kb3ducmV2LnhtbESPQWvCQBSE74L/YXkFb7ppU8TGbEQLgtBTk/b+yL4m&#10;i9m3Mbua2F/fLRR6HGbmGybfTbYTNxq8cazgcZWAIK6dNtwo+KiOyw0IH5A1do5JwZ087Ir5LMdM&#10;u5Hf6VaGRkQI+wwVtCH0mZS+bsmiX7meOHpfbrAYohwaqQccI9x28ilJ1tKi4bjQYk+vLdXn8moV&#10;4FhRdXD3DX5f08/y7WKO7sUotXiY9lsQgabwH/5rn7SCdJ0+w++b+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gNlvEAAAA3QAAAA8AAAAAAAAAAAAAAAAAmAIAAGRycy9k&#10;b3ducmV2LnhtbFBLBQYAAAAABAAEAPUAAACJAwAAAAA=&#10;" path="m,l16,,8,2,,xe" filled="f" strokeweight="0">
                          <v:path arrowok="t" o:connecttype="custom" o:connectlocs="0,0;16,0;8,2;0,0" o:connectangles="0,0,0,0"/>
                        </v:shape>
                        <v:shape id="Freeform 3928" o:spid="_x0000_s3375" style="position:absolute;left:4482;top:2427;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WIcUA&#10;AADdAAAADwAAAGRycy9kb3ducmV2LnhtbESPT4vCMBTE7wt+h/AEb2vqny1L1yhSEDwoohX2+rZ5&#10;tsXmpTRRq5/eCAseh5n5DTNbdKYWV2pdZVnBaBiBIM6trrhQcMxWn98gnEfWWFsmBXdysJj3PmaY&#10;aHvjPV0PvhABwi5BBaX3TSKly0sy6Ia2IQ7eybYGfZBtIXWLtwA3tRxHUSwNVhwWSmwoLSk/Hy5G&#10;Qbp/ZPh72VC2W9fyz0zTB25TpQb9bvkDwlPn3+H/9lormMSTL3i9CU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BYhxQAAAN0AAAAPAAAAAAAAAAAAAAAAAJgCAABkcnMv&#10;ZG93bnJldi54bWxQSwUGAAAAAAQABAD1AAAAigMAAAAA&#10;" path="m8,l,3r16,l8,xe" fillcolor="black" stroked="f">
                          <v:path arrowok="t" o:connecttype="custom" o:connectlocs="8,0;0,3;16,3;8,0" o:connectangles="0,0,0,0"/>
                        </v:shape>
                        <v:shape id="Freeform 3929" o:spid="_x0000_s3376" style="position:absolute;left:4482;top:2427;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zsUA&#10;AADdAAAADwAAAGRycy9kb3ducmV2LnhtbESPQUvDQBSE74L/YXkFb3ZTI6Gm3RZRBE9FY7HXx+4z&#10;CWbfxuxLGv+9Kwgeh5n5htnuZ9+piYbYBjawWmagiG1wLdcGjm9P12tQUZAddoHJwDdF2O8uL7ZY&#10;unDmV5oqqVWCcCzRQCPSl1pH25DHuAw9cfI+wuBRkhxq7QY8J7jv9E2WFdpjy2mhwZ4eGrKf1egN&#10;vJzmMX8fiy97eLzNnZ3uDpWIMVeL+X4DSmiW//Bf+9kZyIu8gN836Qno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Lr7OxQAAAN0AAAAPAAAAAAAAAAAAAAAAAJgCAABkcnMv&#10;ZG93bnJldi54bWxQSwUGAAAAAAQABAD1AAAAigMAAAAA&#10;" path="m8,l,3r16,l8,xe" filled="f" strokeweight="0">
                          <v:path arrowok="t" o:connecttype="custom" o:connectlocs="8,0;0,3;16,3;8,0" o:connectangles="0,0,0,0"/>
                        </v:shape>
                        <v:shape id="Freeform 3930" o:spid="_x0000_s3377" style="position:absolute;left:4476;top:2430;width:27;height: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lLRMUA&#10;AADdAAAADwAAAGRycy9kb3ducmV2LnhtbESP3YrCMBSE74V9h3AW9k5TFap0jSLLCosI4g+9PjRn&#10;02JzUpqo1ac3guDlMDPfMLNFZ2txodZXjhUMBwkI4sLpio2C42HVn4LwAVlj7ZgU3MjDYv7Rm2Gm&#10;3ZV3dNkHIyKEfYYKyhCaTEpflGTRD1xDHL1/11oMUbZG6havEW5rOUqSVFqsOC6U2NBPScVpf7YK&#10;cmvW5/z+O82lNveD3Gxv6XCr1Ndnt/wGEagL7/Cr/acVjNPxB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2UtExQAAAN0AAAAPAAAAAAAAAAAAAAAAAJgCAABkcnMv&#10;ZG93bnJldi54bWxQSwUGAAAAAAQABAD1AAAAigMAAAAA&#10;" path="m6,l,5r27,l6,xe" fillcolor="black" stroked="f">
                          <v:path arrowok="t" o:connecttype="custom" o:connectlocs="6,0;0,5;27,5;6,0" o:connectangles="0,0,0,0"/>
                        </v:shape>
                        <v:shape id="Freeform 3931" o:spid="_x0000_s3378" style="position:absolute;left:4476;top:2430;width:27;height: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gH8UA&#10;AADdAAAADwAAAGRycy9kb3ducmV2LnhtbERPTWvCQBC9C/0PyxR6042mRBtdJbQUSg+CaS/eptkx&#10;CWZnY3abpP317kHw+Hjfm91oGtFT52rLCuazCARxYXXNpYLvr/fpCoTzyBoby6Tgjxzstg+TDaba&#10;DnygPvelCCHsUlRQed+mUrqiIoNuZlviwJ1sZ9AH2JVSdziEcNPIRRQl0mDNoaHCll4rKs75r1Hw&#10;E2Vvy+N53xb5M5r5+Fn+v1wypZ4ex2wNwtPo7+Kb+0MriJM4zA1vwhOQ2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6AfxQAAAN0AAAAPAAAAAAAAAAAAAAAAAJgCAABkcnMv&#10;ZG93bnJldi54bWxQSwUGAAAAAAQABAD1AAAAigMAAAAA&#10;" path="m6,l,5r27,l6,xe" filled="f" strokeweight="0">
                          <v:path arrowok="t" o:connecttype="custom" o:connectlocs="6,0;0,5;27,5;6,0" o:connectangles="0,0,0,0"/>
                        </v:shape>
                        <v:shape id="Freeform 3932" o:spid="_x0000_s3379" style="position:absolute;left:4482;top:2430;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kuz8gA&#10;AADdAAAADwAAAGRycy9kb3ducmV2LnhtbESPT2vCQBDF74V+h2UK3uom9U9tdCOtIBS81KSCx2l2&#10;TEKzsyG7xvjtu4LQ4+PN+715q/VgGtFT52rLCuJxBIK4sLrmUsF3vn1egHAeWWNjmRRcycE6fXxY&#10;YaLthffUZ74UAcIuQQWV920ipSsqMujGtiUO3sl2Bn2QXSl1h5cAN418iaK5NFhzaKiwpU1FxW92&#10;NuGN6c/+/Hqkr346y228yz6O+WFQavQ0vC9BeBr8//E9/akVTOaTN7itCQi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6S7PyAAAAN0AAAAPAAAAAAAAAAAAAAAAAJgCAABk&#10;cnMvZG93bnJldi54bWxQSwUGAAAAAAQABAD1AAAAjQMAAAAA&#10;" path="m,l16,r5,5l,xe" fillcolor="black" stroked="f">
                          <v:path arrowok="t" o:connecttype="custom" o:connectlocs="0,0;16,0;21,5;0,0" o:connectangles="0,0,0,0"/>
                        </v:shape>
                        <v:shape id="Freeform 3933" o:spid="_x0000_s3380" style="position:absolute;left:4482;top:2430;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OgGMQA&#10;AADdAAAADwAAAGRycy9kb3ducmV2LnhtbERPz2vCMBS+C/sfwht4kZluUxldUxFh4MXDasUdH81b&#10;m615KU20dX/9chA8fny/s/VoW3Gh3hvHCp7nCQjiymnDtYLy8PH0BsIHZI2tY1JwJQ/r/GGSYard&#10;wJ90KUItYgj7FBU0IXSplL5qyKKfu444ct+utxgi7GupexxiuG3lS5KspEXDsaHBjrYNVb/F2Sow&#10;Q738KpNT8bfBw9GUP/vZ8hSUmj6Om3cQgcZwF9/cO63gdbWI++Ob+AR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ToBjEAAAA3QAAAA8AAAAAAAAAAAAAAAAAmAIAAGRycy9k&#10;b3ducmV2LnhtbFBLBQYAAAAABAAEAPUAAACJAwAAAAA=&#10;" path="m,l16,r5,5l,xe" filled="f" strokeweight="0">
                          <v:path arrowok="t" o:connecttype="custom" o:connectlocs="0,0;16,0;21,5;0,0" o:connectangles="0,0,0,0"/>
                        </v:shape>
                        <v:shape id="Freeform 3934" o:spid="_x0000_s3381" style="position:absolute;left:4474;top:2435;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w/v8cA&#10;AADdAAAADwAAAGRycy9kb3ducmV2LnhtbESPQWvCQBSE74X+h+UVvNWNVYJNXUWqogdBm/bS2yP7&#10;moRm34bd1UR/vSsUehxm5htmtuhNI87kfG1ZwWiYgCAurK65VPD1uXmegvABWWNjmRRcyMNi/vgw&#10;w0zbjj/onIdSRAj7DBVUIbSZlL6oyKAf2pY4ej/WGQxRulJqh12Em0a+JEkqDdYcFyps6b2i4jc/&#10;GQWT43p/+O7cBa/peJsvX+t9v8qVGjz1yzcQgfrwH/5r77SCcToZwf1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sP7/HAAAA3QAAAA8AAAAAAAAAAAAAAAAAmAIAAGRy&#10;cy9kb3ducmV2LnhtbFBLBQYAAAAABAAEAPUAAACMAwAAAAA=&#10;" path="m2,l,8r32,l2,xe" fillcolor="black" stroked="f">
                          <v:path arrowok="t" o:connecttype="custom" o:connectlocs="2,0;0,8;32,8;2,0" o:connectangles="0,0,0,0"/>
                        </v:shape>
                        <v:shape id="Freeform 3935" o:spid="_x0000_s3382" style="position:absolute;left:4474;top:2435;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YMgA&#10;AADdAAAADwAAAGRycy9kb3ducmV2LnhtbESPT2sCMRTE7wW/Q3iF3mq2VqWuRikL/XcRXNuDt+fm&#10;uVncvCxJ6q7fvikUehxm5jfMajPYVlzIh8axgodxBoK4crrhWsHn/uX+CUSIyBpbx6TgSgE269HN&#10;CnPtet7RpYy1SBAOOSowMXa5lKEyZDGMXUecvJPzFmOSvpbaY5/gtpWTLJtLiw2nBYMdFYaqc/lt&#10;FWwX/tRfZ0Vt9m+H19lxV3xMv0ql7m6H5yWISEP8D/+137WCx/l0Ar9v0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pb5gyAAAAN0AAAAPAAAAAAAAAAAAAAAAAJgCAABk&#10;cnMvZG93bnJldi54bWxQSwUGAAAAAAQABAD1AAAAjQMAAAAA&#10;" path="m2,l,8r32,l2,xe" filled="f" strokeweight="0">
                          <v:path arrowok="t" o:connecttype="custom" o:connectlocs="2,0;0,8;32,8;2,0" o:connectangles="0,0,0,0"/>
                        </v:shape>
                        <v:shape id="Freeform 3936" o:spid="_x0000_s3383" style="position:absolute;left:4476;top:2435;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NsW8UA&#10;AADdAAAADwAAAGRycy9kb3ducmV2LnhtbESP3WrCQBSE74W+w3IK3tVNVUSjq4igFIuCP3h9yB6T&#10;NNmzIbsm6dt3hYKXw8x8wyxWnSlFQ7XLLSv4HEQgiBOrc04VXC/bjykI55E1lpZJwS85WC3feguM&#10;tW35RM3ZpyJA2MWoIPO+iqV0SUYG3cBWxMG729qgD7JOpa6xDXBTymEUTaTBnMNChhVtMkqK88Mo&#10;SNKmsLfx7hi1P4fH3hSz2ffeK9V/79ZzEJ46/wr/t7+0gtFkPILnm/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2xbxQAAAN0AAAAPAAAAAAAAAAAAAAAAAJgCAABkcnMv&#10;ZG93bnJldi54bWxQSwUGAAAAAAQABAD1AAAAigMAAAAA&#10;" path="m,l27,r3,8l,xe" fillcolor="black" stroked="f">
                          <v:path arrowok="t" o:connecttype="custom" o:connectlocs="0,0;27,0;30,8;0,0" o:connectangles="0,0,0,0"/>
                        </v:shape>
                        <v:shape id="Freeform 3937" o:spid="_x0000_s3384" style="position:absolute;left:4476;top:2435;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9wf8QA&#10;AADdAAAADwAAAGRycy9kb3ducmV2LnhtbESPQWsCMRCF70L/Q5hCb5qtFemuRqlCQW9q2/uQjLvb&#10;biYhSXX990YQPD7evO/Nmy9724kThdg6VvA6KkAQa2darhV8f30O30HEhGywc0wKLhRhuXgazLEy&#10;7sx7Oh1SLTKEY4UKmpR8JWXUDVmMI+eJs3d0wWLKMtTSBDxnuO3kuCim0mLLuaFBT+uG9N/h3+Y3&#10;Llu92e1+/d6H3q9+dFmutqVSL8/9xwxEoj49ju/pjVHwNp1M4LYmI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PcH/EAAAA3QAAAA8AAAAAAAAAAAAAAAAAmAIAAGRycy9k&#10;b3ducmV2LnhtbFBLBQYAAAAABAAEAPUAAACJAwAAAAA=&#10;" path="m,l27,r3,8l,xe" filled="f" strokeweight="0">
                          <v:path arrowok="t" o:connecttype="custom" o:connectlocs="0,0;27,0;30,8;0,0" o:connectangles="0,0,0,0"/>
                        </v:shape>
                        <v:rect id="Rectangle 3938" o:spid="_x0000_s3385" style="position:absolute;left:4474;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0j4cgA&#10;AADdAAAADwAAAGRycy9kb3ducmV2LnhtbESPQWvCQBSE7wX/w/KE3upGq6Ixq2ih0Euh2h709sw+&#10;k2D2bbq7jWl/fVcQPA4z8w2TrTpTi5acrywrGA4SEMS51RUXCr4+X59mIHxA1lhbJgW/5GG17D1k&#10;mGp74S21u1CICGGfooIyhCaV0uclGfQD2xBH72SdwRClK6R2eIlwU8tRkkylwYrjQokNvZSUn3c/&#10;RsFmPtt8f4z5/W97PNBhfzxPRi5R6rHfrRcgAnXhHr6137SC5+l4At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fSPhyAAAAN0AAAAPAAAAAAAAAAAAAAAAAJgCAABk&#10;cnMvZG93bnJldi54bWxQSwUGAAAAAAQABAD1AAAAjQMAAAAA&#10;" fillcolor="black" stroked="f"/>
                        <v:rect id="Rectangle 3939" o:spid="_x0000_s3386" style="position:absolute;left:4474;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hq7MYA&#10;AADdAAAADwAAAGRycy9kb3ducmV2LnhtbESPW2vCQBSE3wv+h+UIfasbL40SXUWEQp9svSA+HrPH&#10;JGT3bMhuNf77bqHg4zAz3zCLVWeNuFHrK8cKhoMEBHHudMWFguPh420GwgdkjcYxKXiQh9Wy97LA&#10;TLs77+i2D4WIEPYZKihDaDIpfV6SRT9wDXH0rq61GKJsC6lbvEe4NXKUJKm0WHFcKLGhTUl5vf+x&#10;CmbvF1Mfp+Pzdvo1PNVk1uS330q99rv1HESgLjzD/+1PrWCcTlL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hq7MYAAADdAAAADwAAAAAAAAAAAAAAAACYAgAAZHJz&#10;L2Rvd25yZXYueG1sUEsFBgAAAAAEAAQA9QAAAIsDAAAAAA==&#10;" filled="f" strokeweight="0"/>
                        <v:rect id="Rectangle 3940" o:spid="_x0000_s3387" style="position:absolute;left:4474;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MYDccA&#10;AADdAAAADwAAAGRycy9kb3ducmV2LnhtbESPT2sCMRTE7wW/Q3iF3mq2/u9qFC0IXgS1HurtuXnu&#10;Lm5e1iTVbT99Iwg9DjPzG2Yya0wlruR8aVnBWzsBQZxZXXKuYP+5fB2B8AFZY2WZFPyQh9m09TTB&#10;VNsbb+m6C7mIEPYpKihCqFMpfVaQQd+2NXH0TtYZDFG6XGqHtwg3lewkyUAaLDkuFFjTR0HZefdt&#10;FCzeR4vLpsfr3+3xQIev47nfcYlSL8/NfAwiUBP+w4/2SivoDnpDu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jGA3HAAAA3QAAAA8AAAAAAAAAAAAAAAAAmAIAAGRy&#10;cy9kb3ducmV2LnhtbFBLBQYAAAAABAAEAPUAAACMAwAAAAA=&#10;" fillcolor="black" stroked="f"/>
                        <v:rect id="Rectangle 3941" o:spid="_x0000_s3388" style="position:absolute;left:4474;top:2443;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tbBcMA&#10;AADdAAAADwAAAGRycy9kb3ducmV2LnhtbERPz2vCMBS+D/Y/hDfYbaauTqUaSxkMPLnNiXh8Nm9t&#10;afJSmqzW/94cBh4/vt/rfLRGDNT7xrGC6SQBQVw63XCl4PDz8bIE4QOyRuOYFFzJQ755fFhjpt2F&#10;v2nYh0rEEPYZKqhD6DIpfVmTRT9xHXHkfl1vMUTYV1L3eInh1sjXJJlLiw3Hhho7eq+pbPd/VsHy&#10;7WzawyI97Raf02NLpiC/+1Lq+WksViACjeEu/ndvtYJ0Potz45v4BO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tbBcMAAADdAAAADwAAAAAAAAAAAAAAAACYAgAAZHJzL2Rv&#10;d25yZXYueG1sUEsFBgAAAAAEAAQA9QAAAIgDAAAAAA==&#10;" filled="f" strokeweight="0"/>
                        <v:shape id="Freeform 3942" o:spid="_x0000_s3389" style="position:absolute;left:4474;top:2443;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fe8cA&#10;AADdAAAADwAAAGRycy9kb3ducmV2LnhtbESPX2vCMBTF34V9h3AHexmazg3RahQRNuYUxOqLb9fm&#10;2habmy7JtPv2y0Dw8XD+/DiTWWtqcSHnK8sKXnoJCOLc6ooLBfvde3cIwgdkjbVlUvBLHmbTh84E&#10;U22vvKVLFgoRR9inqKAMoUml9HlJBn3PNsTRO1lnMETpCqkdXuO4qWU/SQbSYMWRUGJDi5Lyc/Zj&#10;ItfhyiwOH6P16bjcfGf9/Gv57JV6emznYxCB2nAP39qfWsHr4G0E/2/iE5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yX3vHAAAA3QAAAA8AAAAAAAAAAAAAAAAAmAIAAGRy&#10;cy9kb3ducmV2LnhtbFBLBQYAAAAABAAEAPUAAACMAwAAAAA=&#10;" path="m,l2,8r27,l,xe" fillcolor="black" stroked="f">
                          <v:path arrowok="t" o:connecttype="custom" o:connectlocs="0,0;2,8;29,8;0,0" o:connectangles="0,0,0,0"/>
                        </v:shape>
                        <v:shape id="Freeform 3943" o:spid="_x0000_s3390" style="position:absolute;left:4474;top:2443;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FmksMA&#10;AADdAAAADwAAAGRycy9kb3ducmV2LnhtbERPS2vCQBC+F/wPyxR6qxttKxpdRaQlvRVfB29DdpqE&#10;ZGdjdqvx3zuHgseP771Y9a5RF+pC5dnAaJiAIs69rbgwcNh/vU5BhYhssfFMBm4UYLUcPC0wtf7K&#10;W7rsYqEkhEOKBsoY21TrkJfkMAx9Syzcr+8cRoFdoW2HVwl3jR4nyUQ7rFgaSmxpU1Je7/6cgbdT&#10;mP6Mkzo7f47e22M2i1lWz4x5ee7Xc1CR+vgQ/7u/rfgmH7Jf3sgT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FmksMAAADdAAAADwAAAAAAAAAAAAAAAACYAgAAZHJzL2Rv&#10;d25yZXYueG1sUEsFBgAAAAAEAAQA9QAAAIgDAAAAAA==&#10;" path="m,l2,8r27,l,xe" filled="f" strokeweight="0">
                          <v:path arrowok="t" o:connecttype="custom" o:connectlocs="0,0;2,8;29,8;0,0" o:connectangles="0,0,0,0"/>
                        </v:shape>
                        <v:shape id="Freeform 3944" o:spid="_x0000_s3391" style="position:absolute;left:4474;top:244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WpYsgA&#10;AADdAAAADwAAAGRycy9kb3ducmV2LnhtbESPT2vCQBTE7wW/w/KE3urGWkMbXUX6h/YgqGkv3h7Z&#10;ZxLMvg27WxP76buC4HGYmd8w82VvGnEi52vLCsajBARxYXXNpYKf74+HZxA+IGtsLJOCM3lYLgZ3&#10;c8y07XhHpzyUIkLYZ6igCqHNpPRFRQb9yLbE0TtYZzBE6UqpHXYRbhr5mCSpNFhzXKiwpdeKimP+&#10;axQ8bd/Xm33nzviXTj7z1Uu97t9ype6H/WoGIlAfbuFr+0srmKTTMVzexCc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aliyAAAAN0AAAAPAAAAAAAAAAAAAAAAAJgCAABk&#10;cnMvZG93bnJldi54bWxQSwUGAAAAAAQABAD1AAAAjQMAAAAA&#10;" path="m,l32,,29,8,,xe" fillcolor="black" stroked="f">
                          <v:path arrowok="t" o:connecttype="custom" o:connectlocs="0,0;32,0;29,8;0,0" o:connectangles="0,0,0,0"/>
                        </v:shape>
                        <v:shape id="Freeform 3945" o:spid="_x0000_s3392" style="position:absolute;left:4474;top:244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wovcgA&#10;AADdAAAADwAAAGRycy9kb3ducmV2LnhtbESPzWrDMBCE74W+g9hCb43ctA6NGyUUQ39yKcRpDrlt&#10;rI1laq2MpMbO21eFQI/DzHzDLFaj7cSJfGgdK7ifZCCIa6dbbhR8bV/vnkCEiKyxc0wKzhRgtby+&#10;WmCh3cAbOlWxEQnCoUAFJsa+kDLUhiyGieuJk3d03mJM0jdSexwS3HZymmUzabHltGCwp9JQ/V39&#10;WAWfc38cznnZmO37/i0/bMr1465S6vZmfHkGEWmM/+FL+0MreJjlU/h7k5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Ci9yAAAAN0AAAAPAAAAAAAAAAAAAAAAAJgCAABk&#10;cnMvZG93bnJldi54bWxQSwUGAAAAAAQABAD1AAAAjQMAAAAA&#10;" path="m,l32,,29,8,,xe" filled="f" strokeweight="0">
                          <v:path arrowok="t" o:connecttype="custom" o:connectlocs="0,0;32,0;29,8;0,0" o:connectangles="0,0,0,0"/>
                        </v:shape>
                        <v:shape id="Freeform 3946" o:spid="_x0000_s3393" style="position:absolute;left:4476;top:2451;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XHY8YA&#10;AADdAAAADwAAAGRycy9kb3ducmV2LnhtbESPQWvCQBSE7wX/w/KE3uomSq1EVxGLEDAXrYjeHtnX&#10;JDX7NmS3Mf57t1DwOMzMN8xi1ZtadNS6yrKCeBSBIM6trrhQcPzavs1AOI+ssbZMCu7kYLUcvCww&#10;0fbGe+oOvhABwi5BBaX3TSKly0sy6Ea2IQ7et20N+iDbQuoWbwFuajmOoqk0WHFYKLGhTUn59fBr&#10;FHSn+vMj3acu252bPvu5xFm82yr1OuzXcxCeev8M/7dTrWAyfZ/A35vw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XHY8YAAADdAAAADwAAAAAAAAAAAAAAAACYAgAAZHJz&#10;L2Rvd25yZXYueG1sUEsFBgAAAAAEAAQA9QAAAIsDAAAAAA==&#10;" path="m,l6,6r16,l,xe" fillcolor="black" stroked="f">
                          <v:path arrowok="t" o:connecttype="custom" o:connectlocs="0,0;6,6;22,6;0,0" o:connectangles="0,0,0,0"/>
                        </v:shape>
                        <v:shape id="Freeform 3947" o:spid="_x0000_s3394" style="position:absolute;left:4476;top:2451;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txz8UA&#10;AADdAAAADwAAAGRycy9kb3ducmV2LnhtbESPQWvCQBSE74X+h+UVeil1Y1NFYjZShEo9aqxeH9ln&#10;NjT7NmS3Jv33rlDwOMzMN0y+Gm0rLtT7xrGC6SQBQVw53XCt4FB+vi5A+ICssXVMCv7Iw6p4fMgx&#10;027gHV32oRYRwj5DBSaELpPSV4Ys+onriKN3dr3FEGVfS93jEOG2lW9JMpcWG44LBjtaG6p+9r9W&#10;wTbdvBwxrYbzadttzGHnyu/GKfX8NH4sQQQawz383/7SCtL57B1ub+ITk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C3HPxQAAAN0AAAAPAAAAAAAAAAAAAAAAAJgCAABkcnMv&#10;ZG93bnJldi54bWxQSwUGAAAAAAQABAD1AAAAigMAAAAA&#10;" path="m,l6,6r16,l,xe" filled="f" strokeweight="0">
                          <v:path arrowok="t" o:connecttype="custom" o:connectlocs="0,0;6,6;22,6;0,0" o:connectangles="0,0,0,0"/>
                        </v:shape>
                        <v:shape id="Freeform 3948" o:spid="_x0000_s3395" style="position:absolute;left:4476;top:2451;width:27;height:6;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Q8kA&#10;AADdAAAADwAAAGRycy9kb3ducmV2LnhtbESPQWvCQBSE74L/YXmFXkQ3qRgkuopIhUJRrNWDt0f2&#10;maRm36bZrUZ/fVco9DjMzDfMdN6aSlyocaVlBfEgAkGcWV1yrmD/ueqPQTiPrLGyTApu5GA+63am&#10;mGp75Q+67HwuAoRdigoK7+tUSpcVZNANbE0cvJNtDPogm1zqBq8Bbir5EkWJNFhyWCiwpmVB2Xn3&#10;YxSs3rfHTTz+Xi+idXKOX++H3v0rVur5qV1MQHhq/X/4r/2mFQyT0Qgeb8IT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z/xQ8kAAADdAAAADwAAAAAAAAAAAAAAAACYAgAA&#10;ZHJzL2Rvd25yZXYueG1sUEsFBgAAAAAEAAQA9QAAAI4DAAAAAA==&#10;" path="m,l27,,22,6,,xe" fillcolor="black" stroked="f">
                          <v:path arrowok="t" o:connecttype="custom" o:connectlocs="0,0;27,0;22,6;0,0" o:connectangles="0,0,0,0"/>
                        </v:shape>
                        <v:shape id="Freeform 3949" o:spid="_x0000_s3396" style="position:absolute;left:4476;top:2451;width:27;height:6;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9cYA&#10;AADdAAAADwAAAGRycy9kb3ducmV2LnhtbESPQWsCMRSE7wX/Q3hCbzVrxUW2RhFpsdWDVHvx9ti8&#10;bhY3L9sk6tpfb4RCj8PMfMNM551txJl8qB0rGA4yEMSl0zVXCr72b08TECEia2wck4IrBZjPeg9T&#10;LLS78Cedd7ESCcKhQAUmxraQMpSGLIaBa4mT9+28xZikr6T2eElw28jnLMulxZrTgsGWlobK4+5k&#10;FWz8VU/WaH5XP6/bkg778emw/VDqsd8tXkBE6uJ/+K/9rhWM8nEO9zfpCc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i9cYAAADdAAAADwAAAAAAAAAAAAAAAACYAgAAZHJz&#10;L2Rvd25yZXYueG1sUEsFBgAAAAAEAAQA9QAAAIsDAAAAAA==&#10;" path="m,l27,,22,6,,xe" filled="f" strokeweight="0">
                          <v:path arrowok="t" o:connecttype="custom" o:connectlocs="0,0;27,0;22,6;0,0" o:connectangles="0,0,0,0"/>
                        </v:shape>
                        <v:shape id="Freeform 3950" o:spid="_x0000_s3397" style="position:absolute;left:4482;top:2457;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olMUA&#10;AADdAAAADwAAAGRycy9kb3ducmV2LnhtbESPS4vCQBCE74L/YWhhbzpxl40SHUVchD2sBx8Hj02m&#10;89BMT8iMJu6vdwTBY1FVX1HzZWcqcaPGlZYVjEcRCOLU6pJzBcfDZjgF4TyyxsoyKbiTg+Wi35tj&#10;om3LO7rtfS4ChF2CCgrv60RKlxZk0I1sTRy8zDYGfZBNLnWDbYCbSn5GUSwNlhwWCqxpXVB62V+N&#10;Ar/rsv/MpvHP9mTPK/pryzu3Sn0MutUMhKfOv8Ov9q9W8BV/T+D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KWiUxQAAAN0AAAAPAAAAAAAAAAAAAAAAAJgCAABkcnMv&#10;ZG93bnJldi54bWxQSwUGAAAAAAQABAD1AAAAigMAAAAA&#10;" path="m,l16,,8,2,,xe" fillcolor="black" stroked="f">
                          <v:path arrowok="t" o:connecttype="custom" o:connectlocs="0,0;16,0;8,2;0,0" o:connectangles="0,0,0,0"/>
                        </v:shape>
                        <v:shape id="Freeform 3951" o:spid="_x0000_s3398" style="position:absolute;left:4482;top:2457;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LZ/sIA&#10;AADdAAAADwAAAGRycy9kb3ducmV2LnhtbERPyWrDMBC9F/IPYgK5NXJrGhI3SkgDhkJPtZP7YE1t&#10;UWvkWIqXfn11KPT4ePv+ONlWDNR741jB0zoBQVw5bbhWcCnzxy0IH5A1to5JwUwejofFwx4z7Ub+&#10;pKEItYgh7DNU0ITQZVL6qiGLfu064sh9ud5iiLCvpe5xjOG2lc9JspEWDceGBjs6N1R9F3erAMeS&#10;yjc3b/Hnnl6Lj5vJ3c4otVpOp1cQgabwL/5zv2sF6eYlzo1v4hO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ctn+wgAAAN0AAAAPAAAAAAAAAAAAAAAAAJgCAABkcnMvZG93&#10;bnJldi54bWxQSwUGAAAAAAQABAD1AAAAhwMAAAAA&#10;" path="m,l16,,8,2,,xe" filled="f" strokeweight="0">
                          <v:path arrowok="t" o:connecttype="custom" o:connectlocs="0,0;16,0;8,2;0,0" o:connectangles="0,0,0,0"/>
                        </v:shape>
                        <v:shape id="Freeform 3952" o:spid="_x0000_s3399" style="position:absolute;left:6743;top:100;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6OsQA&#10;AADdAAAADwAAAGRycy9kb3ducmV2LnhtbESPT4vCMBTE78J+h/AW9qbp+qdqNYoIgl4EdWGvz+bZ&#10;lG1eShO1++2NIHgcZuY3zHzZ2krcqPGlYwXfvQQEce50yYWCn9OmOwHhA7LGyjEp+CcPy8VHZ46Z&#10;dnc+0O0YChEh7DNUYEKoMyl9bsii77maOHoX11gMUTaF1A3eI9xWsp8kqbRYclwwWNPaUP53vFoF&#10;6el3TGPDtDsPzonbb5ws06FSX5/tagYiUBve4Vd7qxUM0tEUnm/iE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gejrEAAAA3QAAAA8AAAAAAAAAAAAAAAAAmAIAAGRycy9k&#10;b3ducmV2LnhtbFBLBQYAAAAABAAEAPUAAACJAwAAAAA=&#10;" path="m9,l,2r18,l9,xe" fillcolor="black" stroked="f">
                          <v:path arrowok="t" o:connecttype="custom" o:connectlocs="9,0;0,2;18,2;9,0" o:connectangles="0,0,0,0"/>
                        </v:shape>
                        <v:shape id="Freeform 3953" o:spid="_x0000_s3400" style="position:absolute;left:6743;top:100;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8v5sMA&#10;AADdAAAADwAAAGRycy9kb3ducmV2LnhtbERPz2vCMBS+D/wfwhvsNtO5UWo1ikwcOwyhVe+P5tlm&#10;a166JrP1vzeHgceP7/dyPdpWXKj3xrGCl2kCgrhy2nCt4HjYPWcgfEDW2DomBVfysF5NHpaYazdw&#10;QZcy1CKGsM9RQRNCl0vpq4Ys+qnriCN3dr3FEGFfS93jEMNtK2dJkkqLhmNDgx29N1T9lH9WgTll&#10;Btu3/Wz7MU9/v/enryI5VEo9PY6bBYhAY7iL/92fWsFrmsb98U18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8v5sMAAADdAAAADwAAAAAAAAAAAAAAAACYAgAAZHJzL2Rv&#10;d25yZXYueG1sUEsFBgAAAAAEAAQA9QAAAIgDAAAAAA==&#10;" path="m9,l,2r18,l9,xe" filled="f" strokeweight="0">
                          <v:path arrowok="t" o:connecttype="custom" o:connectlocs="9,0;0,2;18,2;9,0" o:connectangles="0,0,0,0"/>
                        </v:shape>
                        <v:shape id="Freeform 3954" o:spid="_x0000_s3401" style="position:absolute;left:6735;top:102;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WTvMcA&#10;AADdAAAADwAAAGRycy9kb3ducmV2LnhtbESPzWrDMBCE74W+g9hALyWRkoIpTpQQGkpC6SH/uW6t&#10;rW1qrYykxO7bV4VCj8PMfMPMFr1txI18qB1rGI8UCOLCmZpLDcfD6/AZRIjIBhvHpOGbAizm93cz&#10;zI3reEe3fSxFgnDIUUMVY5tLGYqKLIaRa4mT9+m8xZikL6Xx2CW4beREqUxarDktVNjSS0XF1/5q&#10;NWzXb+oSVqf3s1HZx2Wzvfpu9aj1w6BfTkFE6uN/+K+9MRqesmwMv2/S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Vk7zHAAAA3QAAAA8AAAAAAAAAAAAAAAAAmAIAAGRy&#10;cy9kb3ducmV2LnhtbFBLBQYAAAAABAAEAPUAAACMAwAAAAA=&#10;" path="m8,l,5r33,l8,xe" fillcolor="black" stroked="f">
                          <v:path arrowok="t" o:connecttype="custom" o:connectlocs="8,0;0,5;33,5;8,0" o:connectangles="0,0,0,0"/>
                        </v:shape>
                        <v:shape id="Freeform 3955" o:spid="_x0000_s3402" style="position:absolute;left:6735;top:102;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5PfMcA&#10;AADdAAAADwAAAGRycy9kb3ducmV2LnhtbESPQWuDQBSE74H+h+UVegl1bQJSbDYShBYvOcTGQ28P&#10;90VN3LfibqPNr88WCj0OM/MNs8lm04srja6zrOAlikEQ11Z33Cg4fr4/v4JwHlljb5kU/JCDbPuw&#10;2GCq7cQHupa+EQHCLkUFrfdDKqWrWzLoIjsQB+9kR4M+yLGResQpwE0vV3GcSIMdh4UWB8pbqi/l&#10;t1EwNftKF3i74Nf6ozhV53xphlKpp8d59wbC0+z/w3/tQitYJ8kKft+EJyC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T3zHAAAA3QAAAA8AAAAAAAAAAAAAAAAAmAIAAGRy&#10;cy9kb3ducmV2LnhtbFBLBQYAAAAABAAEAPUAAACMAwAAAAA=&#10;" path="m8,l,5r33,l8,xe" filled="f" strokeweight="0">
                          <v:path arrowok="t" o:connecttype="custom" o:connectlocs="8,0;0,5;33,5;8,0" o:connectangles="0,0,0,0"/>
                        </v:shape>
                        <v:shape id="Freeform 3956" o:spid="_x0000_s3403" style="position:absolute;left:6743;top:102;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cG3MMA&#10;AADdAAAADwAAAGRycy9kb3ducmV2LnhtbESPQYvCMBSE78L+h/AWvGnqimXpGkUWBEEqWpc9P5pn&#10;U2xeShO1/nsjCB6HmfmGmS9724grdb52rGAyTkAQl07XXCn4O65H3yB8QNbYOCYFd/KwXHwM5php&#10;d+MDXYtQiQhhn6ECE0KbSelLQxb92LXE0Tu5zmKIsquk7vAW4baRX0mSSos1xwWDLf0aKs/FxSpY&#10;G73Ly22+pX2++af0tJ+1zUqp4We/+gERqA/v8Ku90QqmaTqF55v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cG3MMAAADdAAAADwAAAAAAAAAAAAAAAACYAgAAZHJzL2Rv&#10;d25yZXYueG1sUEsFBgAAAAAEAAQA9QAAAIgDAAAAAA==&#10;" path="m,l18,r7,5l,xe" fillcolor="black" stroked="f">
                          <v:path arrowok="t" o:connecttype="custom" o:connectlocs="0,0;18,0;25,5;0,0" o:connectangles="0,0,0,0"/>
                        </v:shape>
                        <v:shape id="Freeform 3957" o:spid="_x0000_s3404" style="position:absolute;left:6743;top:102;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VLMUA&#10;AADdAAAADwAAAGRycy9kb3ducmV2LnhtbESPUWvCQBCE34X+h2MLfZF6SSuhRE8ppYWCglT7A5bc&#10;mgRzeyG30aS/3isIPg4z8w2zXA+uUWfqQu3ZQDpLQBEX3tZcGvg9fD2/gQqCbLHxTAZGCrBePUyW&#10;mFt/4R8676VUEcIhRwOVSJtrHYqKHIaZb4mjd/SdQ4myK7Xt8BLhrtEvSZJphzXHhQpb+qioOO17&#10;Z0CkSPvtwe2YPzf9Nh3Gv9N0NObpcXhfgBIa5B6+tb+tgdcsm8P/m/gE9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NUsxQAAAN0AAAAPAAAAAAAAAAAAAAAAAJgCAABkcnMv&#10;ZG93bnJldi54bWxQSwUGAAAAAAQABAD1AAAAigMAAAAA&#10;" path="m,l18,r7,5l,xe" filled="f" strokeweight="0">
                          <v:path arrowok="t" o:connecttype="custom" o:connectlocs="0,0;18,0;25,5;0,0" o:connectangles="0,0,0,0"/>
                        </v:shape>
                        <v:shape id="Freeform 3958" o:spid="_x0000_s3405" style="position:absolute;left:6730;top:107;width:43;height: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3r48cA&#10;AADdAAAADwAAAGRycy9kb3ducmV2LnhtbESPQWvCQBSE74L/YXlCb7ppa9OQugmhInjopdGDvT2z&#10;r0lo9m3Irib++26h4HGYmW+YTT6ZTlxpcK1lBY+rCARxZXXLtYLjYbdMQDiPrLGzTApu5CDP5rMN&#10;ptqO/EnX0tciQNilqKDxvk+ldFVDBt3K9sTB+7aDQR/kUEs94BjgppNPURRLgy2HhQZ7em+o+ikv&#10;RsGhjYrkI/Gv21N8Lvjrth+L81qph8VUvIHwNPl7+L+91wqe4/gF/t6EJ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96+PHAAAA3QAAAA8AAAAAAAAAAAAAAAAAmAIAAGRy&#10;cy9kb3ducmV2LnhtbFBLBQYAAAAABAAEAPUAAACMAwAAAAA=&#10;" path="m5,l,8r43,l5,xe" fillcolor="black" stroked="f">
                          <v:path arrowok="t" o:connecttype="custom" o:connectlocs="5,0;0,8;43,8;5,0" o:connectangles="0,0,0,0"/>
                        </v:shape>
                        <v:shape id="Freeform 3959" o:spid="_x0000_s3406" style="position:absolute;left:6730;top:107;width:43;height: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VBfMcA&#10;AADdAAAADwAAAGRycy9kb3ducmV2LnhtbESPQWvCQBSE74L/YXlCL6IbawkSXaWkFOuloBXx+Mg+&#10;s9Hs25Ddauqv7xaEHoeZ+YZZrDpbiyu1vnKsYDJOQBAXTldcKth/vY9mIHxA1lg7JgU/5GG17PcW&#10;mGl34y1dd6EUEcI+QwUmhCaT0heGLPqxa4ijd3KtxRBlW0rd4i3CbS2fkySVFiuOCwYbyg0Vl923&#10;VWBf1uXhbCebT8yP5rh9Ww/z+1Spp0H3OgcRqAv/4Uf7QyuYpmkK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VQXzHAAAA3QAAAA8AAAAAAAAAAAAAAAAAmAIAAGRy&#10;cy9kb3ducmV2LnhtbFBLBQYAAAAABAAEAPUAAACMAwAAAAA=&#10;" path="m5,l,8r43,l5,xe" filled="f" strokeweight="0">
                          <v:path arrowok="t" o:connecttype="custom" o:connectlocs="5,0;0,8;43,8;5,0" o:connectangles="0,0,0,0"/>
                        </v:shape>
                        <v:shape id="Freeform 3960" o:spid="_x0000_s3407" style="position:absolute;left:6735;top:107;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docYA&#10;AADdAAAADwAAAGRycy9kb3ducmV2LnhtbESPS2vCQBSF90L/w3AL3enEFtISnYgUiy1q1eimu0vm&#10;5kEzd0JmqvHfOwXB5eE8Ps501ptGnKhztWUF41EEgji3uuZSwfHwMXwD4TyyxsYyKbiQg1n6MJhi&#10;ou2Z93TKfCnCCLsEFVTet4mULq/IoBvZljh4he0M+iC7UuoOz2HcNPI5imJpsOZAqLCl94ry3+zP&#10;BG72TcvNar5sF1/FYm36Zrf9GSv19NjPJyA89f4evrU/tYKXOH6F/zfhCc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JdocYAAADdAAAADwAAAAAAAAAAAAAAAACYAgAAZHJz&#10;L2Rvd25yZXYueG1sUEsFBgAAAAAEAAQA9QAAAIsDAAAAAA==&#10;" path="m,l33,r5,8l,xe" fillcolor="black" stroked="f">
                          <v:path arrowok="t" o:connecttype="custom" o:connectlocs="0,0;33,0;38,8;0,0" o:connectangles="0,0,0,0"/>
                        </v:shape>
                        <v:shape id="Freeform 3961" o:spid="_x0000_s3408" style="position:absolute;left:6735;top:107;width:38;height: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zXFL0A&#10;AADdAAAADwAAAGRycy9kb3ducmV2LnhtbERPSwrCMBDdC94hjOBOUz+UUhtFBMWd+DnA0IxtaTMp&#10;Tar19mYhuHy8f7YbTCNe1LnKsoLFPAJBnFtdcaHgcT/OEhDOI2tsLJOCDznYbcejDFNt33yl180X&#10;IoSwS1FB6X2bSunykgy6uW2JA/e0nUEfYFdI3eE7hJtGLqMolgYrDg0ltnQoKa9vvVFQGBmvLmt3&#10;jKhePpM+OdXnwSg1nQz7DQhPg/+Lf+6zVrCK4zA3vAlPQG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czXFL0AAADdAAAADwAAAAAAAAAAAAAAAACYAgAAZHJzL2Rvd25yZXYu&#10;eG1sUEsFBgAAAAAEAAQA9QAAAIIDAAAAAA==&#10;" path="m,l33,r5,8l,xe" filled="f" strokeweight="0">
                          <v:path arrowok="t" o:connecttype="custom" o:connectlocs="0,0;33,0;38,8;0,0" o:connectangles="0,0,0,0"/>
                        </v:shape>
                        <v:shape id="Freeform 3962" o:spid="_x0000_s3409" style="position:absolute;left:6728;top:115;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5y3cYA&#10;AADdAAAADwAAAGRycy9kb3ducmV2LnhtbESP3WrCQBSE7wu+w3IE7+rGtgSNriIFodIfUCN4edg9&#10;JsHs2ZBdTXx7t1Do5TAz3zCLVW9rcaPWV44VTMYJCGLtTMWFgvyweZ6C8AHZYO2YFNzJw2o5eFpg&#10;ZlzHO7rtQyEihH2GCsoQmkxKr0uy6MeuIY7e2bUWQ5RtIU2LXYTbWr4kSSotVhwXSmzovSR92V+t&#10;ArnZ6p9d+qa3p2kX8vyoP2ffX0qNhv16DiJQH/7Df+0Po+A1TWfw+yY+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5y3cYAAADdAAAADwAAAAAAAAAAAAAAAACYAgAAZHJz&#10;L2Rvd25yZXYueG1sUEsFBgAAAAAEAAQA9QAAAIsDAAAAAA==&#10;" path="m2,l,9r47,l2,xe" fillcolor="black" stroked="f">
                          <v:path arrowok="t" o:connecttype="custom" o:connectlocs="2,0;0,9;47,9;2,0" o:connectangles="0,0,0,0"/>
                        </v:shape>
                        <v:shape id="Freeform 3963" o:spid="_x0000_s3410" style="position:absolute;left:6728;top:115;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csQA&#10;AADdAAAADwAAAGRycy9kb3ducmV2LnhtbERPTWsCMRC9F/wPYQq9abZVbNkaxSoVQTzUCqW3cTPd&#10;rG4myybq9t93DkKPj/c9mXW+VhdqYxXYwOMgA0VcBFtxaWD/+d5/ARUTssU6MBn4pQizae9ugrkN&#10;V/6gyy6VSkI45mjApdTkWsfCkcc4CA2xcD+h9ZgEtqW2LV4l3Nf6KcvG2mPF0uCwoYWj4rQ7ewPD&#10;7f64bN5Grl58p439Wh38pjgY83DfzV9BJerSv/jmXlvxjZ9lv7yRJ6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0+3LEAAAA3QAAAA8AAAAAAAAAAAAAAAAAmAIAAGRycy9k&#10;b3ducmV2LnhtbFBLBQYAAAAABAAEAPUAAACJAwAAAAA=&#10;" path="m2,l,9r47,l2,xe" filled="f" strokeweight="0">
                          <v:path arrowok="t" o:connecttype="custom" o:connectlocs="2,0;0,9;47,9;2,0" o:connectangles="0,0,0,0"/>
                        </v:shape>
                        <v:shape id="Freeform 3964" o:spid="_x0000_s3411" style="position:absolute;left:6730;top:115;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UrC8YA&#10;AADdAAAADwAAAGRycy9kb3ducmV2LnhtbESPQWvCQBSE74L/YXmF3nSjRVNSVxHBoodCo/bQ2yP7&#10;TEKzb+Pu1sR/3y0IHoeZ+YZZrHrTiCs5X1tWMBknIIgLq2suFZyO29ErCB+QNTaWScGNPKyWw8EC&#10;M207zul6CKWIEPYZKqhCaDMpfVGRQT+2LXH0ztYZDFG6UmqHXYSbRk6TZC4N1hwXKmxpU1Hxc/g1&#10;Cs7UpO79c5rvN93lOz1+fcxyGZR6furXbyAC9eERvrd3WsHLPJ3A/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UrC8YAAADdAAAADwAAAAAAAAAAAAAAAACYAgAAZHJz&#10;L2Rvd25yZXYueG1sUEsFBgAAAAAEAAQA9QAAAIsDAAAAAA==&#10;" path="m,l43,r2,9l,xe" fillcolor="black" stroked="f">
                          <v:path arrowok="t" o:connecttype="custom" o:connectlocs="0,0;43,0;45,9;0,0" o:connectangles="0,0,0,0"/>
                        </v:shape>
                        <v:shape id="Freeform 3965" o:spid="_x0000_s3412" style="position:absolute;left:6730;top:115;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gFzcQA&#10;AADdAAAADwAAAGRycy9kb3ducmV2LnhtbESPS2vCQBSF9wX/w3CF7upExVjSTEQExXZTfEC3l8zt&#10;JJi5EzJjTP59p1Do8nAeHyffDLYRPXW+dqxgPktAEJdO12wUXC/7l1cQPiBrbByTgpE8bIrJU46Z&#10;dg8+UX8ORsQR9hkqqEJoMyl9WZFFP3MtcfS+XWcxRNkZqTt8xHHbyEWSpNJizZFQYUu7isrb+W4j&#10;pF41h68w8vHUf2jzvhpT8zkq9Twdtm8gAg3hP/zXPmoFy3S9gN838Qn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oBc3EAAAA3QAAAA8AAAAAAAAAAAAAAAAAmAIAAGRycy9k&#10;b3ducmV2LnhtbFBLBQYAAAAABAAEAPUAAACJAwAAAAA=&#10;" path="m,l43,r2,9l,xe" filled="f" strokeweight="0">
                          <v:path arrowok="t" o:connecttype="custom" o:connectlocs="0,0;43,0;45,9;0,0" o:connectangles="0,0,0,0"/>
                        </v:shape>
                        <v:rect id="Rectangle 3966" o:spid="_x0000_s3413" style="position:absolute;left:6728;top:124;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Us8gA&#10;AADdAAAADwAAAGRycy9kb3ducmV2LnhtbESPzWsCMRTE74L/Q3hCb5r1o35sjaKFgpeCWg96e25e&#10;dxc3L9sk1W3/+kYQehxm5jfMfNmYSlzJ+dKygn4vAUGcWV1yruDw8dadgvABWWNlmRT8kIflot2a&#10;Y6rtjXd03YdcRAj7FBUUIdSplD4ryKDv2Zo4ep/WGQxRulxqh7cIN5UcJMlYGiw5LhRY02tB2WX/&#10;bRSsZ9P113bE77+784lOx/PleeASpZ46zeoFRKAm/Icf7Y1WMBxPhnB/E5+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tNSzyAAAAN0AAAAPAAAAAAAAAAAAAAAAAJgCAABk&#10;cnMvZG93bnJldi54bWxQSwUGAAAAAAQABAD1AAAAjQMAAAAA&#10;" fillcolor="black" stroked="f"/>
                        <v:rect id="Rectangle 3967" o:spid="_x0000_s3414" style="position:absolute;left:6728;top:124;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qbvcUA&#10;AADdAAAADwAAAGRycy9kb3ducmV2LnhtbESPQWvCQBSE7wX/w/KE3upGrUaiq4hQ6ElbFfH4zD6T&#10;kN23IbvV9N+7BaHHYWa+YRarzhpxo9ZXjhUMBwkI4tzpigsFx8PH2wyED8gajWNS8EseVsveywIz&#10;7e78Tbd9KESEsM9QQRlCk0np85Is+oFriKN3da3FEGVbSN3iPcKtkaMkmUqLFceFEhvalJTX+x+r&#10;YDa5mPqYjs/bdDc81WTW5LdfSr32u/UcRKAu/Ief7U+tYDxN3+Hv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6pu9xQAAAN0AAAAPAAAAAAAAAAAAAAAAAJgCAABkcnMv&#10;ZG93bnJldi54bWxQSwUGAAAAAAQABAD1AAAAigMAAAAA&#10;" filled="f" strokeweight="0"/>
                        <v:rect id="Rectangle 3968" o:spid="_x0000_s3415" style="position:absolute;left:6728;top:124;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pXMgA&#10;AADdAAAADwAAAGRycy9kb3ducmV2LnhtbESPzWsCMRTE70L/h/AKvWm21q+uRqkFoZeCX4d6e26e&#10;u4ubl20Sddu/3giCx2FmfsNMZo2pxJmcLy0reO0kIIgzq0vOFWw3i/YIhA/IGivLpOCPPMymT60J&#10;ptpeeEXndchFhLBPUUERQp1K6bOCDPqOrYmjd7DOYIjS5VI7vES4qWQ3SQbSYMlxocCaPgvKjuuT&#10;UTB/H81/lz3+/l/td7T72R/7XZco9fLcfIxBBGrCI3xvf2kFb4NhH25v4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elcyAAAAN0AAAAPAAAAAAAAAAAAAAAAAJgCAABk&#10;cnMvZG93bnJldi54bWxQSwUGAAAAAAQABAD1AAAAjQMAAAAA&#10;" fillcolor="black" stroked="f"/>
                        <v:rect id="Rectangle 3969" o:spid="_x0000_s3416" style="position:absolute;left:6728;top:124;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SgUcUA&#10;AADdAAAADwAAAGRycy9kb3ducmV2LnhtbESPQWvCQBSE74L/YXmCN92oNJHUVUQoeLJWRXp8zb4m&#10;IbtvQ3ar6b/vCgWPw8x8w6w2vTXiRp2vHSuYTRMQxIXTNZcKLue3yRKED8gajWNS8EseNuvhYIW5&#10;dnf+oNsplCJC2OeooAqhzaX0RUUW/dS1xNH7dp3FEGVXSt3hPcKtkfMkSaXFmuNChS3tKiqa049V&#10;sHz5Ms0lW3wesvfZtSGzJX84KjUe9dtXEIH68Az/t/dawSLNUni8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KBRxQAAAN0AAAAPAAAAAAAAAAAAAAAAAJgCAABkcnMv&#10;ZG93bnJldi54bWxQSwUGAAAAAAQABAD1AAAAigMAAAAA&#10;" filled="f" strokeweight="0"/>
                        <v:shape id="Freeform 3970" o:spid="_x0000_s3417" style="position:absolute;left:6728;top:12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W5McA&#10;AADdAAAADwAAAGRycy9kb3ducmV2LnhtbESPT2vCQBTE7wW/w/KE3upGpUaiq4hQaQ9C45+Dt0f2&#10;mQSzb9PdrUm/vVso9DjMzG+Y5bo3jbiT87VlBeNRAoK4sLrmUsHp+PYyB+EDssbGMin4IQ/r1eBp&#10;iZm2Hed0P4RSRAj7DBVUIbSZlL6oyKAf2ZY4elfrDIYoXSm1wy7CTSMnSTKTBmuOCxW2tK2ouB2+&#10;jYIrNanbfU7yj233dUmP5/1rLoNSz8N+swARqA//4b/2u1YwnaUp/L6JT0C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gFuTHAAAA3QAAAA8AAAAAAAAAAAAAAAAAmAIAAGRy&#10;cy9kb3ducmV2LnhtbFBLBQYAAAAABAAEAPUAAACMAwAAAAA=&#10;" path="m,l2,9r43,l,xe" fillcolor="black" stroked="f">
                          <v:path arrowok="t" o:connecttype="custom" o:connectlocs="0,0;2,9;45,9;0,0" o:connectangles="0,0,0,0"/>
                        </v:shape>
                        <v:shape id="Freeform 3971" o:spid="_x0000_s3418" style="position:absolute;left:6728;top:12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yJ8IA&#10;AADdAAAADwAAAGRycy9kb3ducmV2LnhtbERPTWvCQBC9F/oflil4qxsVo0RXKQWL7aVoC16H7LgJ&#10;ZmdDdhuTf985FHp8vO/tfvCN6qmLdWADs2kGirgMtmZn4Pvr8LwGFROyxSYwGRgpwn73+LDFwoY7&#10;n6g/J6ckhGOBBqqU2kLrWFbkMU5DSyzcNXQek8DOadvhXcJ9o+dZlmuPNUtDhS29VlTezj9eSupl&#10;83ZJIx9P/Yd178sxd5+jMZOn4WUDKtGQ/sV/7qM1sMhXMlfeyBP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gDInwgAAAN0AAAAPAAAAAAAAAAAAAAAAAJgCAABkcnMvZG93&#10;bnJldi54bWxQSwUGAAAAAAQABAD1AAAAhwMAAAAA&#10;" path="m,l2,9r43,l,xe" filled="f" strokeweight="0">
                          <v:path arrowok="t" o:connecttype="custom" o:connectlocs="0,0;2,9;45,9;0,0" o:connectangles="0,0,0,0"/>
                        </v:shape>
                        <v:shape id="Freeform 3972" o:spid="_x0000_s3419" style="position:absolute;left:6728;top:12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fkAMcA&#10;AADdAAAADwAAAGRycy9kb3ducmV2LnhtbESPQWvCQBSE7wX/w/IKvdVNbYmauooUhIq1oEbw+Nh9&#10;TYLZtyG7NfHfu0Khx2FmvmFmi97W4kKtrxwreBkmIIi1MxUXCvLD6nkCwgdkg7VjUnAlD4v54GGG&#10;mXEd7+iyD4WIEPYZKihDaDIpvS7Joh+6hjh6P661GKJsC2la7CLc1nKUJKm0WHFcKLGhj5L0ef9r&#10;FcjVWn/v0je9Pk26kOdHvZluv5R6euyX7yAC9eE//Nf+NApe0/EU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H5ADHAAAA3QAAAA8AAAAAAAAAAAAAAAAAmAIAAGRy&#10;cy9kb3ducmV2LnhtbFBLBQYAAAAABAAEAPUAAACMAwAAAAA=&#10;" path="m,l47,,45,9,,xe" fillcolor="black" stroked="f">
                          <v:path arrowok="t" o:connecttype="custom" o:connectlocs="0,0;47,0;45,9;0,0" o:connectangles="0,0,0,0"/>
                        </v:shape>
                        <v:shape id="Freeform 3973" o:spid="_x0000_s3420" style="position:absolute;left:6728;top:12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LVcQA&#10;AADdAAAADwAAAGRycy9kb3ducmV2LnhtbERPS2sCMRC+C/6HMIXeNFtbRLZGqYpSkB58QOlt3Ew3&#10;WzeTZRN1++87h4LHj+89nXe+VldqYxXYwNMwA0VcBFtxaeB4WA8moGJCtlgHJgO/FGE+6/emmNtw&#10;4x1d96lUEsIxRwMupSbXOhaOPMZhaIiF+w6txySwLbVt8SbhvtajLBtrjxVLg8OGlo6K8/7iDTx/&#10;HH9WzeLF1cuvtLWfm5PfFidjHh+6t1dQibp0F/+73634xhPZL2/kCe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hi1XEAAAA3QAAAA8AAAAAAAAAAAAAAAAAmAIAAGRycy9k&#10;b3ducmV2LnhtbFBLBQYAAAAABAAEAPUAAACJAwAAAAA=&#10;" path="m,l47,,45,9,,xe" filled="f" strokeweight="0">
                          <v:path arrowok="t" o:connecttype="custom" o:connectlocs="0,0;47,0;45,9;0,0" o:connectangles="0,0,0,0"/>
                        </v:shape>
                        <v:shape id="Freeform 3974" o:spid="_x0000_s3421" style="position:absolute;left:6730;top:133;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IO8UA&#10;AADdAAAADwAAAGRycy9kb3ducmV2LnhtbESPQWsCMRSE7wX/Q3iCt5rdCiKrUUQQPOyhtRWvj81z&#10;s7h5WZOsrv31TaHQ4zAz3zCrzWBbcScfGscK8mkGgrhyuuFawdfn/nUBIkRkja1jUvCkAJv16GWF&#10;hXYP/qD7MdYiQTgUqMDE2BVShsqQxTB1HXHyLs5bjEn6WmqPjwS3rXzLsrm02HBaMNjRzlB1PfZW&#10;wXvZP0v3rU0454e+vN1OwecnpSbjYbsEEWmI/+G/9kErmM0XOfy+S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kUg7xQAAAN0AAAAPAAAAAAAAAAAAAAAAAJgCAABkcnMv&#10;ZG93bnJldi54bWxQSwUGAAAAAAQABAD1AAAAigMAAAAA&#10;" path="m,l5,7r33,l,xe" fillcolor="black" stroked="f">
                          <v:path arrowok="t" o:connecttype="custom" o:connectlocs="0,0;5,7;38,7;0,0" o:connectangles="0,0,0,0"/>
                        </v:shape>
                        <v:shape id="Freeform 3975" o:spid="_x0000_s3422" style="position:absolute;left:6730;top:133;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iMYA&#10;AADdAAAADwAAAGRycy9kb3ducmV2LnhtbESPT2vCQBTE74LfYXmCN900BZHoKkVoaTUX/+H1Nfua&#10;BLNvQ3ZrEj99tyB4HGbmN8xy3ZlK3KhxpWUFL9MIBHFmdcm5gtPxfTIH4TyyxsoyKejJwXo1HCwx&#10;0bblPd0OPhcBwi5BBYX3dSKlywoy6Ka2Jg7ej20M+iCbXOoG2wA3lYyjaCYNlhwWCqxpU1B2Pfwa&#10;Be54v277/Ym+dunH5Tulc4ebs1LjUfe2AOGp88/wo/2pFbzO5jH8vw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p+iMYAAADdAAAADwAAAAAAAAAAAAAAAACYAgAAZHJz&#10;L2Rvd25yZXYueG1sUEsFBgAAAAAEAAQA9QAAAIsDAAAAAA==&#10;" path="m,l5,7r33,l,xe" filled="f" strokeweight="0">
                          <v:path arrowok="t" o:connecttype="custom" o:connectlocs="0,0;5,7;38,7;0,0" o:connectangles="0,0,0,0"/>
                        </v:shape>
                        <v:shape id="Freeform 3976" o:spid="_x0000_s3423" style="position:absolute;left:6730;top:133;width:43;height:7;visibility:visible;mso-wrap-style:square;v-text-anchor:top" coordsize="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dVvsYA&#10;AADdAAAADwAAAGRycy9kb3ducmV2LnhtbESPUWvCMBSF3wf+h3CFvc10FqSrRpnC5h42ZOoPuDbX&#10;ptrclCSz3b9fBoM9Hs453+EsVoNtxY18aBwreJxkIIgrpxuuFRwPLw8FiBCRNbaOScE3BVgtR3cL&#10;LLXr+ZNu+1iLBOFQogITY1dKGSpDFsPEdcTJOztvMSbpa6k99gluWznNspm02HBaMNjRxlB13X9Z&#10;BR/55ak6bXdm/bq228IfQ0H9u1L34+F5DiLSEP/Df+03rSCfFTn8vk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dVvsYAAADdAAAADwAAAAAAAAAAAAAAAACYAgAAZHJz&#10;L2Rvd25yZXYueG1sUEsFBgAAAAAEAAQA9QAAAIsDAAAAAA==&#10;" path="m,l43,,38,7,,xe" fillcolor="black" stroked="f">
                          <v:path arrowok="t" o:connecttype="custom" o:connectlocs="0,0;43,0;38,7;0,0" o:connectangles="0,0,0,0"/>
                        </v:shape>
                        <v:shape id="Freeform 3977" o:spid="_x0000_s3424" style="position:absolute;left:6730;top:133;width:43;height:7;visibility:visible;mso-wrap-style:square;v-text-anchor:top" coordsize="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o0sMYA&#10;AADdAAAADwAAAGRycy9kb3ducmV2LnhtbESP3UoDMRSE7wXfIZyCN9Jmq9KGtWkRYVEQL/rzAIfN&#10;cXfbzcmSHNvt2xtB8HKYmW+Y1Wb0vTpTTF1gC/NZAYq4Dq7jxsJhX00NqCTIDvvAZOFKCTbr25sV&#10;li5ceEvnnTQqQziVaKEVGUqtU92SxzQLA3H2vkL0KFnGRruIlwz3vX4oioX22HFeaHGg15bq0+7b&#10;W5DDMr1VxnwcvdzH6/Y4/zR9Ze3dZHx5BiU0yn/4r/3uLDwuzBP8vslP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o0sMYAAADdAAAADwAAAAAAAAAAAAAAAACYAgAAZHJz&#10;L2Rvd25yZXYueG1sUEsFBgAAAAAEAAQA9QAAAIsDAAAAAA==&#10;" path="m,l43,,38,7,,xe" filled="f" strokeweight="0">
                          <v:path arrowok="t" o:connecttype="custom" o:connectlocs="0,0;43,0;38,7;0,0" o:connectangles="0,0,0,0"/>
                        </v:shape>
                        <v:shape id="Freeform 3978" o:spid="_x0000_s3425" style="position:absolute;left:6735;top:14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icUcMA&#10;AADdAAAADwAAAGRycy9kb3ducmV2LnhtbESP3YrCMBSE7wXfIRxh7zTVRanVtIggKO7NWh/g0Jz+&#10;YHNSmqj17Y2wsJfDzHzDbLPBtOJBvWssK5jPIhDEhdUNVwqu+WEag3AeWWNrmRS8yEGWjkdbTLR9&#10;8i89Lr4SAcIuQQW1910ipStqMuhmtiMOXml7gz7IvpK6x2eAm1YuomglDTYcFmrsaF9TcbvcjYIF&#10;82HdlPHuXB5tfqrmrr3nP0p9TYbdBoSnwf+H/9pHreB7FS/h8yY8AZ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icUcMAAADdAAAADwAAAAAAAAAAAAAAAACYAgAAZHJzL2Rv&#10;d25yZXYueG1sUEsFBgAAAAAEAAQA9QAAAIgDAAAAAA==&#10;" path="m,l8,5r18,l,xe" fillcolor="black" stroked="f">
                          <v:path arrowok="t" o:connecttype="custom" o:connectlocs="0,0;8,5;26,5;0,0" o:connectangles="0,0,0,0"/>
                        </v:shape>
                        <v:shape id="Freeform 3979" o:spid="_x0000_s3426" style="position:absolute;left:6735;top:140;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RkMYA&#10;AADdAAAADwAAAGRycy9kb3ducmV2LnhtbESPQWvCQBSE7wX/w/IEb3VjpalEV5GK0JZeqkKuj91n&#10;Es2+DdlNTP313UKhx2FmvmFWm8HWoqfWV44VzKYJCGLtTMWFgtNx/7gA4QOywdoxKfgmD5v16GGF&#10;mXE3/qL+EAoRIewzVFCG0GRSel2SRT91DXH0zq61GKJsC2lavEW4reVTkqTSYsVxocSGXkvS10Nn&#10;Fdxf7s/dh05znX9e3jtZ5LuuZ6Um42G7BBFoCP/hv/abUTBPF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cRkMYAAADdAAAADwAAAAAAAAAAAAAAAACYAgAAZHJz&#10;L2Rvd25yZXYueG1sUEsFBgAAAAAEAAQA9QAAAIsDAAAAAA==&#10;" path="m,l8,5r18,l,xe" filled="f" strokeweight="0">
                          <v:path arrowok="t" o:connecttype="custom" o:connectlocs="0,0;8,5;26,5;0,0" o:connectangles="0,0,0,0"/>
                        </v:shape>
                        <v:shape id="Freeform 3980" o:spid="_x0000_s3427" style="position:absolute;left:6735;top:140;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xIqcgA&#10;AADdAAAADwAAAGRycy9kb3ducmV2LnhtbESPQWsCMRSE74X+h/AKXqQmWtjK1iilIpXSg9qq19fN&#10;6+7SzcuSRHf77xtB6HGYmW+Y2aK3jTiTD7VjDeORAkFcOFNzqeHzY3U/BREissHGMWn4pQCL+e3N&#10;DHPjOt7SeRdLkSAcctRQxdjmUoaiIoth5Fri5H07bzEm6UtpPHYJbhs5USqTFmtOCxW29FJR8bM7&#10;WQ2b1zd1DMv9+8Go7Ou43px8txxqPbjrn59AROrjf/jaXhsND9n0ES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PEipyAAAAN0AAAAPAAAAAAAAAAAAAAAAAJgCAABk&#10;cnMvZG93bnJldi54bWxQSwUGAAAAAAQABAD1AAAAjQMAAAAA&#10;" path="m,l33,,26,5,,xe" fillcolor="black" stroked="f">
                          <v:path arrowok="t" o:connecttype="custom" o:connectlocs="0,0;33,0;26,5;0,0" o:connectangles="0,0,0,0"/>
                        </v:shape>
                        <v:shape id="Freeform 3981" o:spid="_x0000_s3428" style="position:absolute;left:6735;top:140;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bMIA&#10;AADdAAAADwAAAGRycy9kb3ducmV2LnhtbERPTYvCMBC9C/6HMIIX0VQFkWoUEZRePFjXw96GZmyr&#10;zaQ00db99ZuD4PHxvtfbzlTiRY0rLSuYTiIQxJnVJecKfi6H8RKE88gaK8uk4E0Otpt+b42xti2f&#10;6ZX6XIQQdjEqKLyvYyldVpBBN7E1ceButjHoA2xyqRtsQ7ip5CyKFtJgyaGhwJr2BWWP9GkUtPnp&#10;qhP8e+Dv/Jjcrvf9yNSpUsNBt1uB8NT5r/jjTrSC+WIZ5oY34Qn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Gp5swgAAAN0AAAAPAAAAAAAAAAAAAAAAAJgCAABkcnMvZG93&#10;bnJldi54bWxQSwUGAAAAAAQABAD1AAAAhwMAAAAA&#10;" path="m,l33,,26,5,,xe" filled="f" strokeweight="0">
                          <v:path arrowok="t" o:connecttype="custom" o:connectlocs="0,0;33,0;26,5;0,0" o:connectangles="0,0,0,0"/>
                        </v:shape>
                        <v:shape id="Freeform 3982" o:spid="_x0000_s3429" style="position:absolute;left:6743;top:14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WfcQA&#10;AADdAAAADwAAAGRycy9kb3ducmV2LnhtbESPQWvCQBSE74X+h+UJvdWNTYkaXaUUAnoRqoVen9ln&#10;Nph9G7LbJP57tyD0OMzMN8x6O9pG9NT52rGC2TQBQVw6XXOl4PtUvC5A+ICssXFMCm7kYbt5flpj&#10;rt3AX9QfQyUihH2OCkwIbS6lLw1Z9FPXEkfv4jqLIcqukrrDIcJtI9+SJJMWa44LBlv6NFRej79W&#10;QXb6mdPcMO3P6Tlxh8LJOntX6mUyfqxABBrDf/jR3mkFabZYwt+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AVn3EAAAA3QAAAA8AAAAAAAAAAAAAAAAAmAIAAGRycy9k&#10;b3ducmV2LnhtbFBLBQYAAAAABAAEAPUAAACJAwAAAAA=&#10;" path="m,l18,,9,2,,xe" fillcolor="black" stroked="f">
                          <v:path arrowok="t" o:connecttype="custom" o:connectlocs="0,0;18,0;9,2;0,0" o:connectangles="0,0,0,0"/>
                        </v:shape>
                        <v:shape id="Freeform 3983" o:spid="_x0000_s3430" style="position:absolute;left:6743;top:145;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pfwcIA&#10;AADdAAAADwAAAGRycy9kb3ducmV2LnhtbERPy4rCMBTdC/MP4Q6403RUinaMMjiMuBDB1/7S3Gmj&#10;zU1tota/NwvB5eG8p/PWVuJGjTeOFXz1ExDEudOGCwWH/V9vDMIHZI2VY1LwIA/z2Udnipl2d97S&#10;bRcKEUPYZ6igDKHOpPR5SRZ939XEkft3jcUQYVNI3eA9httKDpIklRYNx4YSa1qUlJ93V6vAHMcG&#10;q9Fm8LucpJfT5rjeJvtcqe5n+/MNIlAb3uKXe6UVDNNJ3B/fxCc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el/BwgAAAN0AAAAPAAAAAAAAAAAAAAAAAJgCAABkcnMvZG93&#10;bnJldi54bWxQSwUGAAAAAAQABAD1AAAAhwMAAAAA&#10;" path="m,l18,,9,2,,xe" filled="f" strokeweight="0">
                          <v:path arrowok="t" o:connecttype="custom" o:connectlocs="0,0;18,0;9,2;0,0" o:connectangles="0,0,0,0"/>
                        </v:shape>
                        <v:line id="Line 3984" o:spid="_x0000_s3431" style="position:absolute;flip:y;visibility:visible;mso-wrap-style:square" from="6367,124" to="675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ZSMgAAADdAAAADwAAAGRycy9kb3ducmV2LnhtbESPQWsCMRSE74X+h/AKvWnWFqxdjSIt&#10;LaVQZa0evD03z93FzcuSRDf9901B6HGYmW+Y2SKaVlzI+caygtEwA0FcWt1wpWD7/TaYgPABWWNr&#10;mRT8kIfF/PZmhrm2PRd02YRKJAj7HBXUIXS5lL6syaAf2o44eUfrDIYkXSW1wz7BTSsfsmwsDTac&#10;Fmrs6KWm8rQ5GwXF6okP7v0cT/HQf633u+pz97pU6v4uLqcgAsXwH762P7SCx/HzCP7ep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vZSMgAAADdAAAADwAAAAAA&#10;AAAAAAAAAAChAgAAZHJzL2Rvd25yZXYueG1sUEsFBgAAAAAEAAQA+QAAAJYDAAAAAA==&#10;" strokeweight="0"/>
                        <v:shape id="Freeform 3985" o:spid="_x0000_s3432" style="position:absolute;left:6387;top:297;width:7;height:7;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0uscA&#10;AADdAAAADwAAAGRycy9kb3ducmV2LnhtbESPQUsDMRSE74L/ITzBm8261W27Ni1SFG0vpdtCPT42&#10;z83i5mVJYrv+eyMIPQ4z8w0zXw62EyfyoXWs4H6UgSCunW65UXDYv95NQYSIrLFzTAp+KMBycX01&#10;x1K7M+/oVMVGJAiHEhWYGPtSylAbshhGridO3qfzFmOSvpHa4znBbSfzLCukxZbTgsGeVobqr+rb&#10;KhgOx7gtcv+2Mdl2/TKpPh51+6DU7c3w/AQi0hAv4f/2u1YwLmY5/L1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SdLrHAAAA3QAAAA8AAAAAAAAAAAAAAAAAmAIAAGRy&#10;cy9kb3ducmV2LnhtbFBLBQYAAAAABAAEAPUAAACMAwAAAAA=&#10;" path="m,6l3,7,7,,,6xe" fillcolor="black" stroked="f">
                          <v:path arrowok="t" o:connecttype="custom" o:connectlocs="0,6;3,7;7,0;0,6" o:connectangles="0,0,0,0"/>
                        </v:shape>
                        <v:shape id="Freeform 3986" o:spid="_x0000_s3433" style="position:absolute;left:6387;top:274;width:103;height:103;visibility:visible;mso-wrap-style:square;v-text-anchor:top" coordsize="10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LbBMcA&#10;AADdAAAADwAAAGRycy9kb3ducmV2LnhtbESPQWvCQBSE7wX/w/IEb7qxirSpaxChYlsvWsEeH9nX&#10;bEj2bchuk/jvuwWhx2FmvmHW2WBr0VHrS8cK5rMEBHHudMmFgsvn6/QJhA/IGmvHpOBGHrLN6GGN&#10;qXY9n6g7h0JECPsUFZgQmlRKnxuy6GeuIY7et2sthijbQuoW+wi3tXxMkpW0WHJcMNjQzlBenX+s&#10;gkQe90syb8379SNfnq7bw6W6fSk1GQ/bFxCBhvAfvrcPWsFi9byAvzfx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S2wTHAAAA3QAAAA8AAAAAAAAAAAAAAAAAmAIAAGRy&#10;cy9kb3ducmV2LnhtbFBLBQYAAAAABAAEAPUAAACMAwAAAAA=&#10;" path="m10,l8,2,,29,7,23r3,-2l14,23r1,1l26,34,71,79r9,10l80,93r-5,8l77,103,103,76r-2,-2l94,80,89,79,80,71,10,xe" fillcolor="black" stroked="f">
                          <v:path arrowok="t" o:connecttype="custom" o:connectlocs="10,0;8,2;0,29;7,23;10,21;14,23;15,24;26,34;71,79;80,89;80,93;75,101;77,103;103,76;101,74;94,80;89,79;80,71;10,0" o:connectangles="0,0,0,0,0,0,0,0,0,0,0,0,0,0,0,0,0,0,0"/>
                        </v:shape>
                        <v:shape id="Freeform 3987" o:spid="_x0000_s3434" style="position:absolute;left:6483;top:247;width:56;height:71;visibility:visible;mso-wrap-style:square;v-text-anchor:top" coordsize="5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d3cMA&#10;AADdAAAADwAAAGRycy9kb3ducmV2LnhtbESPW4vCMBSE3wX/QziCb5qqi5dqFNFd1rdlvbwfmmNb&#10;bE5KEmv3328EwcdhZr5hVpvWVKIh50vLCkbDBARxZnXJuYLz6WswB+EDssbKMin4Iw+bdbezwlTb&#10;B/9Scwy5iBD2KSooQqhTKX1WkEE/tDVx9K7WGQxRulxqh48IN5UcJ8lUGiw5LhRY066g7Ha8GwWX&#10;72xb+zD/lP503s+YmvuPa5Tq99rtEkSgNrzDr/ZBK5hMFx/w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md3cMAAADdAAAADwAAAAAAAAAAAAAAAACYAgAAZHJzL2Rv&#10;d25yZXYueG1sUEsFBgAAAAAEAAQA9QAAAIgDAAAAAA==&#10;" path="m9,1l,17,5,13r12,1l28,20r11,9l45,36r5,11l50,49,47,60,38,71,49,65r3,-4l56,50,55,37r,-1l50,24,42,13,31,5,19,,9,1xe" fillcolor="black" stroked="f">
                          <v:path arrowok="t" o:connecttype="custom" o:connectlocs="9,1;0,17;5,13;17,14;28,20;39,29;45,36;50,47;50,49;47,60;38,71;49,65;52,61;56,50;55,37;55,36;50,24;42,13;31,5;19,0;9,1" o:connectangles="0,0,0,0,0,0,0,0,0,0,0,0,0,0,0,0,0,0,0,0,0"/>
                        </v:shape>
                        <v:shape id="Freeform 3988" o:spid="_x0000_s3435" style="position:absolute;left:6474;top:248;width:18;height:26;visibility:visible;mso-wrap-style:square;v-text-anchor:top" coordsize="1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78cA&#10;AADdAAAADwAAAGRycy9kb3ducmV2LnhtbESPT2vCQBTE7wW/w/KE3nRjS61GV5FAoTlUqf/A2yP7&#10;zAazb0N2q+m37wpCj8PM/IaZLztbiyu1vnKsYDRMQBAXTldcKtjvPgYTED4ga6wdk4Jf8rBc9J7m&#10;mGp342+6bkMpIoR9igpMCE0qpS8MWfRD1xBH7+xaiyHKtpS6xVuE21q+JMlYWqw4LhhsKDNUXLY/&#10;VkF+Obwfv7JsVSed30xNlefr00mp5363moEI1IX/8KP9qRW8jqdvcH8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WP+/HAAAA3QAAAA8AAAAAAAAAAAAAAAAAmAIAAGRy&#10;cy9kb3ducmV2LnhtbFBLBQYAAAAABAAEAPUAAACMAwAAAAA=&#10;" path="m8,5l2,14,,26,6,21,9,16,18,,8,5xe" fillcolor="black" stroked="f">
                          <v:path arrowok="t" o:connecttype="custom" o:connectlocs="8,5;2,14;0,26;6,21;9,16;18,0;8,5" o:connectangles="0,0,0,0,0,0,0"/>
                        </v:shape>
                        <v:shape id="Freeform 3989" o:spid="_x0000_s3436" style="position:absolute;left:6451;top:204;width:79;height:115;visibility:visible;mso-wrap-style:square;v-text-anchor:top" coordsize="7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FeysQA&#10;AADdAAAADwAAAGRycy9kb3ducmV2LnhtbESPQWsCMRSE70L/Q3iFXkSzVljarVFKS8GToPbQ42Pz&#10;TJZuXsImatpfbwTB4zAz3zCLVXa9ONEQO88KZtMKBHHrdcdGwff+a/ICIiZkjb1nUvBHEVbLh9EC&#10;G+3PvKXTLhlRIBwbVGBTCo2UsbXkME59IC7ewQ8OU5GDkXrAc4G7Xj5XVS0ddlwWLAb6sNT+7o5O&#10;wX/4MZmtk2Z8zJ9hQyTHs41ST4/5/Q1Eopzu4Vt7rRXM69carm/KE5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xXsrEAAAA3QAAAA8AAAAAAAAAAAAAAAAAmAIAAGRycy9k&#10;b3ducmV2LnhtbFBLBQYAAAAABAAEAPUAAACJAwAAAAA=&#10;" path="m15,l13,3,9,7,3,18,1,28,,42r,3l3,58,7,71r1,2l15,85r9,11l27,99r11,8l50,112r13,3l70,114r9,-11l70,107r-4,-1l53,101,49,99,39,90,36,87,26,76,29,65r-6,5l18,64,13,51,11,46,8,33r,-4l10,17r1,-4l18,2,15,xe" fillcolor="black" stroked="f">
                          <v:path arrowok="t" o:connecttype="custom" o:connectlocs="15,0;13,3;9,7;3,18;1,28;0,42;0,45;3,58;7,71;8,73;15,85;24,96;27,99;38,107;50,112;63,115;70,114;79,103;70,107;66,106;53,101;49,99;39,90;36,87;26,76;29,65;23,70;18,64;13,51;11,46;8,33;8,29;10,17;11,13;18,2;15,0" o:connectangles="0,0,0,0,0,0,0,0,0,0,0,0,0,0,0,0,0,0,0,0,0,0,0,0,0,0,0,0,0,0,0,0,0,0,0,0"/>
                        </v:shape>
                        <v:shape id="Freeform 3990" o:spid="_x0000_s3437" style="position:absolute;left:6493;top:176;width:88;height:88;visibility:visible;mso-wrap-style:square;v-text-anchor:top" coordsize="8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hhsgA&#10;AADdAAAADwAAAGRycy9kb3ducmV2LnhtbESPQWvCQBSE70L/w/IEb7pRIdXUVUq1xUMRtBXb22v2&#10;mYRm36bZrYn/3hUEj8PMfMPMFq0pxYlqV1hWMBxEIIhTqwvOFHx+vPYnIJxH1lhaJgVncrCYP3Rm&#10;mGjb8JZOO5+JAGGXoILc+yqR0qU5GXQDWxEH72hrgz7IOpO6xibATSlHURRLgwWHhRwreskp/d39&#10;GwWH7XLzF9nV+3fTTOPlj9u/fa2HSvW67fMTCE+tv4dv7bVWMI6nj3B9E56An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dGGGyAAAAN0AAAAPAAAAAAAAAAAAAAAAAJgCAABk&#10;cnMvZG93bnJldi54bWxQSwUGAAAAAAQABAD1AAAAjQMAAAAA&#10;" path="m,9l1,21,6,35r3,5l17,51,27,63r11,9l49,80r12,6l70,88r13,l88,79r-5,2l70,79,61,73,50,65,38,54,37,53,28,42,18,31,12,21,7,10,10,,,9xe" fillcolor="black" stroked="f">
                          <v:path arrowok="t" o:connecttype="custom" o:connectlocs="0,9;1,21;6,35;9,40;17,51;27,63;38,72;49,80;61,86;70,88;83,88;88,79;83,81;70,79;61,73;50,65;38,54;37,53;28,42;18,31;12,21;7,10;10,0;0,9" o:connectangles="0,0,0,0,0,0,0,0,0,0,0,0,0,0,0,0,0,0,0,0,0,0,0,0"/>
                        </v:shape>
                        <v:shape id="Freeform 3991" o:spid="_x0000_s3438" style="position:absolute;left:6493;top:167;width:98;height:97;visibility:visible;mso-wrap-style:square;v-text-anchor:top" coordsize="9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IQsIA&#10;AADdAAAADwAAAGRycy9kb3ducmV2LnhtbERP3UrDMBS+F/YO4Qy8c6kTiuuWFhG0deBgPw9waM7a&#10;suakJFlb395cCF5+fP+7Yja9GMn5zrKC51UCgri2uuNGweX88fQKwgdkjb1lUvBDHop88bDDTNuJ&#10;jzSeQiNiCPsMFbQhDJmUvm7JoF/ZgThyV+sMhghdI7XDKYabXq6TJJUGO44NLQ703lJ9O92NAnP9&#10;4jnR5UG6++daVtX+m8q9Uo/L+W0LItAc/sV/7koreEk3cW58E5+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SkhCwgAAAN0AAAAPAAAAAAAAAAAAAAAAAJgCAABkcnMvZG93&#10;bnJldi54bWxQSwUGAAAAAAQABAD1AAAAhwMAAAAA&#10;" path="m6,5l4,7,,18,10,9,17,6r2,l32,11r4,2l47,22,58,32,69,44,79,55r6,10l87,67r4,12l88,88r-5,9l92,92r2,-3l98,77,97,67,92,53,89,47,81,36,71,25,65,19,54,10,42,3,30,,29,,16,,6,5xe" fillcolor="black" stroked="f">
                          <v:path arrowok="t" o:connecttype="custom" o:connectlocs="6,5;4,7;0,18;10,9;17,6;19,6;32,11;36,13;47,22;58,32;69,44;79,55;85,65;87,67;91,79;88,88;83,97;92,92;94,89;98,77;97,67;92,53;89,47;81,36;71,25;65,19;54,10;42,3;30,0;29,0;16,0;6,5" o:connectangles="0,0,0,0,0,0,0,0,0,0,0,0,0,0,0,0,0,0,0,0,0,0,0,0,0,0,0,0,0,0,0,0"/>
                        </v:shape>
                        <v:line id="Line 3992" o:spid="_x0000_s3439" style="position:absolute;flip:x y;visibility:visible;mso-wrap-style:square" from="6669,41" to="685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qe8QAAADdAAAADwAAAGRycy9kb3ducmV2LnhtbESPQWsCMRSE74X+h/AKvRTNtsJaV6MU&#10;qSK9udb7Y/PcLCYvSxJ1/fdNodDjMPPNMIvV4Ky4UoidZwWv4wIEceN1x62C78Nm9A4iJmSN1jMp&#10;uFOE1fLxYYGV9jfe07VOrcglHCtUYFLqKyljY8hhHPueOHsnHxymLEMrdcBbLndWvhVFKR12nBcM&#10;9rQ21Jzri1MwmR4Pu7N9MV+b6Mzn1tZNGe5KPT8NH3MQiYb0H/6jdzpz5WwGv2/y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6Wp7xAAAAN0AAAAPAAAAAAAAAAAA&#10;AAAAAKECAABkcnMvZG93bnJldi54bWxQSwUGAAAAAAQABAD5AAAAkgMAAAAA&#10;" strokeweight="0"/>
                      </v:group>
                      <v:group id="Group 3993" o:spid="_x0000_s3440" style="position:absolute;left:21853;top:1492;width:5514;height:7100" coordorigin="6238,426" coordsize="1574,2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EirsQAAADdAAAADwAAAGRycy9kb3ducmV2LnhtbERPy2rCQBTdF/yH4Qru&#10;6iSGthIdRUItXYRCVRB3l8w1CWbuhMw0j7/vLApdHs57ux9NI3rqXG1ZQbyMQBAXVtdcKricj89r&#10;EM4ja2wsk4KJHOx3s6ctptoO/E39yZcihLBLUUHlfZtK6YqKDLqlbYkDd7edQR9gV0rd4RDCTSNX&#10;UfQqDdYcGipsKauoeJx+jIKPAYdDEr/3+eOeTbfzy9c1j0mpxXw8bEB4Gv2/+M/9qRUkb1H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EirsQAAADdAAAA&#10;DwAAAAAAAAAAAAAAAACqAgAAZHJzL2Rvd25yZXYueG1sUEsFBgAAAAAEAAQA+gAAAJsDAAAAAA==&#10;">
                        <v:shape id="Freeform 3994" o:spid="_x0000_s3441" style="position:absolute;left:6358;top:48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RWvMMA&#10;AADdAAAADwAAAGRycy9kb3ducmV2LnhtbESPQWsCMRSE7wX/Q3iCt5pYy66sRpGCoJdCVfD63Dw3&#10;i5uXZRN1/femUOhxmJlvmMWqd424UxdqzxomYwWCuPSm5krD8bB5n4EIEdlg45k0PCnAajl4W2Bh&#10;/IN/6L6PlUgQDgVqsDG2hZShtOQwjH1LnLyL7xzGJLtKmg4fCe4a+aFUJh3WnBYstvRlqbzub05D&#10;djjllFum3Xl6Vv5742WdfWo9GvbrOYhIffwP/7W3RsM0VxP4fZOe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RWvMMAAADdAAAADwAAAAAAAAAAAAAAAACYAgAAZHJzL2Rv&#10;d25yZXYueG1sUEsFBgAAAAAEAAQA9QAAAIgDAAAAAA==&#10;" path="m9,l,2r18,l9,xe" fillcolor="black" stroked="f">
                          <v:path arrowok="t" o:connecttype="custom" o:connectlocs="9,0;0,2;18,2;9,0" o:connectangles="0,0,0,0"/>
                        </v:shape>
                        <v:shape id="Freeform 3995" o:spid="_x0000_s3442" style="position:absolute;left:6358;top:486;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8YA&#10;AADdAAAADwAAAGRycy9kb3ducmV2LnhtbESPQWsCMRSE70L/Q3hCb5q4FbVboxRLi4ciqPX+2Lzu&#10;pt28rJtU13/fCILHYWa+YebLztXiRG2wnjWMhgoEceGN5VLD1/59MAMRIrLB2jNpuFCA5eKhN8fc&#10;+DNv6bSLpUgQDjlqqGJscilDUZHDMPQNcfK+feswJtmW0rR4TnBXy0ypiXRoOS1U2NCqouJ39+c0&#10;2MPMYj3eZG8fz5Pjz+bwuVX7QuvHfvf6AiJSF+/hW3ttNDxNVQbXN+kJ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N8YAAADdAAAADwAAAAAAAAAAAAAAAACYAgAAZHJz&#10;L2Rvd25yZXYueG1sUEsFBgAAAAAEAAQA9QAAAIsDAAAAAA==&#10;" path="m9,l,2r18,l9,xe" filled="f" strokeweight="0">
                          <v:path arrowok="t" o:connecttype="custom" o:connectlocs="9,0;0,2;18,2;9,0" o:connectangles="0,0,0,0"/>
                        </v:shape>
                        <v:shape id="Freeform 3996" o:spid="_x0000_s3443" style="position:absolute;left:6351;top:488;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VCbcgA&#10;AADdAAAADwAAAGRycy9kb3ducmV2LnhtbESPT2sCMRTE74V+h/AKvUhNWkHLapRSKZXiwT+tXp+b&#10;5+7SzcuSRHf77Y0g9DjMzG+YyayztTiTD5VjDc99BYI4d6biQsP39uPpFUSIyAZrx6ThjwLMpvd3&#10;E8yMa3lN500sRIJwyFBDGWOTSRnykiyGvmuIk3d03mJM0hfSeGwT3NbyRamhtFhxWiixofeS8t/N&#10;yWpYfX6pfZj/LHdGDQ/7xerk23lP68eH7m0MIlIX/8O39sJoGIzUAK5v0hOQ0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NUJtyAAAAN0AAAAPAAAAAAAAAAAAAAAAAJgCAABk&#10;cnMvZG93bnJldi54bWxQSwUGAAAAAAQABAD1AAAAjQMAAAAA&#10;" path="m7,l,5r33,l7,xe" fillcolor="black" stroked="f">
                          <v:path arrowok="t" o:connecttype="custom" o:connectlocs="7,0;0,5;33,5;7,0" o:connectangles="0,0,0,0"/>
                        </v:shape>
                        <v:shape id="Freeform 3997" o:spid="_x0000_s3444" style="position:absolute;left:6351;top:488;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YrscA&#10;AADdAAAADwAAAGRycy9kb3ducmV2LnhtbESPQWvCQBSE74X+h+UVvBTdVIstaVYpgpJLD8bm4O2R&#10;fSZpsm9Ddmuiv74rFDwOM/MNk6xH04oz9a62rOBlFoEgLqyuuVTwfdhO30E4j6yxtUwKLuRgvXp8&#10;SDDWduA9nTNfigBhF6OCyvsultIVFRl0M9sRB+9ke4M+yL6UuschwE0r51G0lAZrDgsVdrSpqGiy&#10;X6NgKL9yneK1weNil57yn82z6TKlJk/j5wcIT6O/h//bqVaweIte4fYmP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lmK7HAAAA3QAAAA8AAAAAAAAAAAAAAAAAmAIAAGRy&#10;cy9kb3ducmV2LnhtbFBLBQYAAAAABAAEAPUAAACMAwAAAAA=&#10;" path="m7,l,5r33,l7,xe" filled="f" strokeweight="0">
                          <v:path arrowok="t" o:connecttype="custom" o:connectlocs="7,0;0,5;33,5;7,0" o:connectangles="0,0,0,0"/>
                        </v:shape>
                        <v:shape id="Freeform 3998" o:spid="_x0000_s3445" style="position:absolute;left:6358;top:488;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QlsMA&#10;AADdAAAADwAAAGRycy9kb3ducmV2LnhtbESP3YrCMBSE7wXfIZyFvdO0Lv5st1FEEBS90foAh+b0&#10;h21OShO1vr0RBC+HmfmGSVe9acSNOldbVhCPIxDEudU1lwou2Xa0AOE8ssbGMil4kIPVcjhIMdH2&#10;zie6nX0pAoRdggoq79tESpdXZNCNbUscvMJ2Bn2QXSl1h/cAN42cRNFMGqw5LFTY0qai/P98NQom&#10;zNvfulisD8XOZvsyds01Oyr1/dWv/0B46v0n/G7vtIKfeTSF15vw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qQlsMAAADdAAAADwAAAAAAAAAAAAAAAACYAgAAZHJzL2Rv&#10;d25yZXYueG1sUEsFBgAAAAAEAAQA9QAAAIgDAAAAAA==&#10;" path="m,l18,r8,5l,xe" fillcolor="black" stroked="f">
                          <v:path arrowok="t" o:connecttype="custom" o:connectlocs="0,0;18,0;26,5;0,0" o:connectangles="0,0,0,0"/>
                        </v:shape>
                        <v:shape id="Freeform 3999" o:spid="_x0000_s3446" style="position:absolute;left:6358;top:488;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UdV8YA&#10;AADdAAAADwAAAGRycy9kb3ducmV2LnhtbESPQWvCQBSE7wX/w/KE3urGSqNEVxGL0JZeqkKuj91n&#10;Es2+DdlNTP313UKhx2FmvmFWm8HWoqfWV44VTCcJCGLtTMWFgtNx/7QA4QOywdoxKfgmD5v16GGF&#10;mXE3/qL+EAoRIewzVFCG0GRSel2SRT9xDXH0zq61GKJsC2lavEW4reVzkqTSYsVxocSGdiXp66Gz&#10;Cu7z+0v3odNc55+X904W+WvXs1KP42G7BBFoCP/hv/abUTCbJ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UdV8YAAADdAAAADwAAAAAAAAAAAAAAAACYAgAAZHJz&#10;L2Rvd25yZXYueG1sUEsFBgAAAAAEAAQA9QAAAIsDAAAAAA==&#10;" path="m,l18,r8,5l,xe" filled="f" strokeweight="0">
                          <v:path arrowok="t" o:connecttype="custom" o:connectlocs="0,0;18,0;26,5;0,0" o:connectangles="0,0,0,0"/>
                        </v:shape>
                        <v:shape id="Freeform 4000" o:spid="_x0000_s3447" style="position:absolute;left:6346;top:493;width:43;height:7;visibility:visible;mso-wrap-style:square;v-text-anchor:top" coordsize="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5fesYA&#10;AADdAAAADwAAAGRycy9kb3ducmV2LnhtbESP0WoCMRRE3wv9h3CFvtWsCnVdjaKFVh9aStUPuG5u&#10;N9tubpYkdde/N0Khj8PMnGEWq9424kw+1I4VjIYZCOLS6ZorBcfDy2MOIkRkjY1jUnChAKvl/d0C&#10;C+06/qTzPlYiQTgUqMDE2BZShtKQxTB0LXHyvpy3GJP0ldQeuwS3jRxn2ZO0WHNaMNjSs6HyZ/9r&#10;FbxPvmflafthNq8bu839MeTUvSn1MOjXcxCR+vgf/mvvtILJNJvC7U1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5fesYAAADdAAAADwAAAAAAAAAAAAAAAACYAgAAZHJz&#10;L2Rvd25yZXYueG1sUEsFBgAAAAAEAAQA9QAAAIsDAAAAAA==&#10;" path="m5,l,7r43,l5,xe" fillcolor="black" stroked="f">
                          <v:path arrowok="t" o:connecttype="custom" o:connectlocs="5,0;0,7;43,7;5,0" o:connectangles="0,0,0,0"/>
                        </v:shape>
                        <v:shape id="Freeform 4001" o:spid="_x0000_s3448" style="position:absolute;left:6346;top:493;width:43;height:7;visibility:visible;mso-wrap-style:square;v-text-anchor:top" coordsize="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ycsIA&#10;AADdAAAADwAAAGRycy9kb3ducmV2LnhtbERPzWrCQBC+C32HZQq9SN1YQUN0lVIILYgHfx5gyE6T&#10;aHY27E41vn33IHj8+P5Xm8F16kohtp4NTCcZKOLK25ZrA6dj+Z6DioJssfNMBu4UYbN+Ga2wsP7G&#10;e7oepFYphGOBBhqRvtA6Vg05jBPfEyfu1weHkmCotQ14S+Gu0x9ZNtcOW04NDfb01VB1Ofw5A3Ja&#10;xO8yz7dnJ+Nw35+nu7wrjXl7HT6XoIQGeYof7h9rYLbI0tz0Jj0B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TJywgAAAN0AAAAPAAAAAAAAAAAAAAAAAJgCAABkcnMvZG93&#10;bnJldi54bWxQSwUGAAAAAAQABAD1AAAAhwMAAAAA&#10;" path="m5,l,7r43,l5,xe" filled="f" strokeweight="0">
                          <v:path arrowok="t" o:connecttype="custom" o:connectlocs="5,0;0,7;43,7;5,0" o:connectangles="0,0,0,0"/>
                        </v:shape>
                        <v:shape id="Freeform 4002" o:spid="_x0000_s3449" style="position:absolute;left:6351;top:493;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VI+sYA&#10;AADdAAAADwAAAGRycy9kb3ducmV2LnhtbESPQWsCMRSE74X+h/CE3mp2LbR1NUoRCh72ULXi9bF5&#10;bhY3L2uS1bW/3hQKPQ4z8w0zXw62FRfyoXGsIB9nIIgrpxuuFXzvPp/fQYSIrLF1TApuFGC5eHyY&#10;Y6HdlTd02cZaJAiHAhWYGLtCylAZshjGriNO3tF5izFJX0vt8ZrgtpWTLHuVFhtOCwY7WhmqTtve&#10;Kvgq+1vpfrQJh3zdl+fzPvh8r9TTaPiYgYg0xP/wX3utFby8ZVP4fZ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VI+sYAAADdAAAADwAAAAAAAAAAAAAAAACYAgAAZHJz&#10;L2Rvd25yZXYueG1sUEsFBgAAAAAEAAQA9QAAAIsDAAAAAA==&#10;" path="m,l33,r5,7l,xe" fillcolor="black" stroked="f">
                          <v:path arrowok="t" o:connecttype="custom" o:connectlocs="0,0;33,0;38,7;0,0" o:connectangles="0,0,0,0"/>
                        </v:shape>
                        <v:shape id="Freeform 4003" o:spid="_x0000_s3450" style="position:absolute;left:6351;top:493;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fsMA&#10;AADdAAAADwAAAGRycy9kb3ducmV2LnhtbERPy2rCQBTdF/yH4Qru6iQKrURHkYClrW7iA7fXzDUJ&#10;Zu6EzNREv76zKHR5OO/Fqje1uFPrKssK4nEEgji3uuJCwfGweZ2BcB5ZY22ZFDzIwWo5eFlgom3H&#10;Gd33vhAhhF2CCkrvm0RKl5dk0I1tQxy4q20N+gDbQuoWuxBuajmJojdpsOLQUGJDaUn5bf9jFLjD&#10;8/b9yI70td19nC87OvWYnpQaDfv1HISn3v+L/9yfWsH0PQ77w5vw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ffsMAAADdAAAADwAAAAAAAAAAAAAAAACYAgAAZHJzL2Rv&#10;d25yZXYueG1sUEsFBgAAAAAEAAQA9QAAAIgDAAAAAA==&#10;" path="m,l33,r5,7l,xe" filled="f" strokeweight="0">
                          <v:path arrowok="t" o:connecttype="custom" o:connectlocs="0,0;33,0;38,7;0,0" o:connectangles="0,0,0,0"/>
                        </v:shape>
                        <v:shape id="Freeform 4004" o:spid="_x0000_s3451" style="position:absolute;left:6344;top:500;width:47;height:10;visibility:visible;mso-wrap-style:square;v-text-anchor:top" coordsize="4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sp8cA&#10;AADdAAAADwAAAGRycy9kb3ducmV2LnhtbESPQWvCQBSE74L/YXmFXkQ3aUFD6ioiltqTrQp6fGRf&#10;N6nZt2l2q+m/7wqCx2FmvmGm887W4kytrxwrSEcJCOLC6YqNgv3udZiB8AFZY+2YFPyRh/ms35ti&#10;rt2FP+m8DUZECPscFZQhNLmUvijJoh+5hjh6X661GKJsjdQtXiLc1vIpScbSYsVxocSGliUVp+2v&#10;VRCO2aEyyx/9tl7R4Ps9M81g86HU40O3eAERqAv38K291gqeJ2kK1zfxCc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6bKfHAAAA3QAAAA8AAAAAAAAAAAAAAAAAmAIAAGRy&#10;cy9kb3ducmV2LnhtbFBLBQYAAAAABAAEAPUAAACMAwAAAAA=&#10;" path="m2,l,10r47,l2,xe" fillcolor="black" stroked="f">
                          <v:path arrowok="t" o:connecttype="custom" o:connectlocs="2,0;0,10;47,10;2,0" o:connectangles="0,0,0,0"/>
                        </v:shape>
                        <v:shape id="Freeform 4005" o:spid="_x0000_s3452" style="position:absolute;left:6344;top:500;width:47;height:10;visibility:visible;mso-wrap-style:square;v-text-anchor:top" coordsize="4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S5zsgA&#10;AADdAAAADwAAAGRycy9kb3ducmV2LnhtbESPT2vCQBTE7wW/w/IEL0U3KpiSukqR+odepFZMj4/s&#10;Mwlm34bsaqKfvlso9DjMzG+Y+bIzlbhR40rLCsajCARxZnXJuYLj13r4AsJ5ZI2VZVJwJwfLRe9p&#10;jom2LX/S7eBzESDsElRQeF8nUrqsIINuZGvi4J1tY9AH2eRSN9gGuKnkJIpm0mDJYaHAmlYFZZfD&#10;1SjYpBg/n47r+juefby3crVN949UqUG/e3sF4anz/+G/9k4rmMbjCfy+C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BLnOyAAAAN0AAAAPAAAAAAAAAAAAAAAAAJgCAABk&#10;cnMvZG93bnJldi54bWxQSwUGAAAAAAQABAD1AAAAjQMAAAAA&#10;" path="m2,l,10r47,l2,xe" filled="f" strokeweight="0">
                          <v:path arrowok="t" o:connecttype="custom" o:connectlocs="2,0;0,10;47,10;2,0" o:connectangles="0,0,0,0"/>
                        </v:shape>
                        <v:shape id="Freeform 4006" o:spid="_x0000_s3453" style="position:absolute;left:6346;top:500;width:45;height:10;visibility:visible;mso-wrap-style:square;v-text-anchor:top" coordsize="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BxsQA&#10;AADdAAAADwAAAGRycy9kb3ducmV2LnhtbESPwWrDMBBE74X+g9hCb7XsGNLWjWJMoZBADqnTD1is&#10;re3WWhlJcZy/jwKBHIeZecOsytkMYiLne8sKsiQFQdxY3XOr4Ofw9fIGwgdkjYNlUnAmD+X68WGF&#10;hbYn/qapDq2IEPYFKuhCGAspfdORQZ/YkTh6v9YZDFG6VmqHpwg3g1yk6VIa7DkudDjSZ0fNf300&#10;CpY7shvmv20TpneXVdm+13Wl1PPTXH2ACDSHe/jW3mgF+WuWw/VNfAJy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zgcbEAAAA3QAAAA8AAAAAAAAAAAAAAAAAmAIAAGRycy9k&#10;b3ducmV2LnhtbFBLBQYAAAAABAAEAPUAAACJAwAAAAA=&#10;" path="m,l43,r2,10l,xe" fillcolor="black" stroked="f">
                          <v:path arrowok="t" o:connecttype="custom" o:connectlocs="0,0;43,0;45,10;0,0" o:connectangles="0,0,0,0"/>
                        </v:shape>
                        <v:shape id="Freeform 4007" o:spid="_x0000_s3454" style="position:absolute;left:6346;top:500;width:45;height:10;visibility:visible;mso-wrap-style:square;v-text-anchor:top" coordsize="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CQSMMA&#10;AADdAAAADwAAAGRycy9kb3ducmV2LnhtbESPzYrCMBSF94LvEK4wO007I2OpRtEBwYUbW8Htpbm2&#10;xeamNqnWtzcDA7M8nJ+Ps9oMphEP6lxtWUE8i0AQF1bXXCo45/tpAsJ5ZI2NZVLwIgeb9Xi0wlTb&#10;J5/okflShBF2KSqovG9TKV1RkUE3sy1x8K62M+iD7EqpO3yGcdPIzyj6lgZrDoQKW/qpqLhlvQkQ&#10;ec3y2zyyd955dzm5pM/3R6U+JsN2CcLT4P/Df+2DVvC1iOfw+yY8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CQSMMAAADdAAAADwAAAAAAAAAAAAAAAACYAgAAZHJzL2Rv&#10;d25yZXYueG1sUEsFBgAAAAAEAAQA9QAAAIgDAAAAAA==&#10;" path="m,l43,r2,10l,xe" filled="f" strokeweight="0">
                          <v:path arrowok="t" o:connecttype="custom" o:connectlocs="0,0;43,0;45,10;0,0" o:connectangles="0,0,0,0"/>
                        </v:shape>
                        <v:rect id="Rectangle 4008" o:spid="_x0000_s3455" style="position:absolute;left:6344;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8DYcgA&#10;AADdAAAADwAAAGRycy9kb3ducmV2LnhtbESPT2sCMRTE74V+h/AKvXWzWq26NUotFLwI/jvo7bl5&#10;3V3cvGyTVFc/fSMUPA4z8xtmPG1NLU7kfGVZQSdJQRDnVldcKNhuvl6GIHxA1lhbJgUX8jCdPD6M&#10;MdP2zCs6rUMhIoR9hgrKEJpMSp+XZNAntiGO3rd1BkOUrpDa4TnCTS27afomDVYcF0ps6LOk/Lj+&#10;NQpmo+HsZ9njxXV12NN+dzj2uy5V6vmp/XgHEagN9/B/e64VvA46fbi9iU9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LwNhyAAAAN0AAAAPAAAAAAAAAAAAAAAAAJgCAABk&#10;cnMvZG93bnJldi54bWxQSwUGAAAAAAQABAD1AAAAjQMAAAAA&#10;" fillcolor="black" stroked="f"/>
                        <v:rect id="Rectangle 4009" o:spid="_x0000_s3456" style="position:absolute;left:6344;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pKbMUA&#10;AADdAAAADwAAAGRycy9kb3ducmV2LnhtbESPQWvCQBSE7wX/w/IEb3UTpUZSVxFB8GStivT4mn1N&#10;Qnbfhuyq6b/vCgWPw8x8wyxWvTXiRp2vHStIxwkI4sLpmksF59P2dQ7CB2SNxjEp+CUPq+XgZYG5&#10;dnf+pNsxlCJC2OeooAqhzaX0RUUW/di1xNH7cZ3FEGVXSt3hPcKtkZMkmUmLNceFClvaVFQ0x6tV&#10;MH/7Ns05m37ts4/00pBZk98flBoN+/U7iEB9eIb/2zutYJqlM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kpsxQAAAN0AAAAPAAAAAAAAAAAAAAAAAJgCAABkcnMv&#10;ZG93bnJldi54bWxQSwUGAAAAAAQABAD1AAAAigMAAAAA&#10;" filled="f" strokeweight="0"/>
                        <v:rect id="Rectangle 4010" o:spid="_x0000_s3457" style="position:absolute;left:6344;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E4jccA&#10;AADdAAAADwAAAGRycy9kb3ducmV2LnhtbESPzWsCMRTE70L/h/CE3jSr/VBXo9SC0EvBr4Penpvn&#10;7uLmZZtE3frXN0LB4zAzv2Ems8ZU4kLOl5YV9LoJCOLM6pJzBdvNojME4QOyxsoyKfglD7PpU2uC&#10;qbZXXtFlHXIRIexTVFCEUKdS+qwgg75ra+LoHa0zGKJ0udQOrxFuKtlPkndpsOS4UGBNnwVlp/XZ&#10;KJiPhvOf5St/31aHPe13h9Nb3yVKPbebjzGIQE14hP/bX1rBy6A3gP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xOI3HAAAA3QAAAA8AAAAAAAAAAAAAAAAAmAIAAGRy&#10;cy9kb3ducmV2LnhtbFBLBQYAAAAABAAEAPUAAACMAwAAAAA=&#10;" fillcolor="black" stroked="f"/>
                        <v:rect id="Rectangle 4011" o:spid="_x0000_s3458" style="position:absolute;left:6344;top:510;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7hcMA&#10;AADdAAAADwAAAGRycy9kb3ducmV2LnhtbERPz2vCMBS+D/Y/hDfYbU07cZXaKDIYeFKnIh6fzVtb&#10;mryUJmr335vDYMeP73e5HK0RNxp861hBlqQgiCunW64VHA9fbzMQPiBrNI5JwS95WC6en0ostLvz&#10;N932oRYxhH2BCpoQ+kJKXzVk0SeuJ47cjxsshgiHWuoB7zHcGvmeph/SYsuxocGePhuquv3VKphN&#10;L6Y75pPzJt9mp47Mivxmp9Try7iagwg0hn/xn3utFUzyLM6Nb+IT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l7hcMAAADdAAAADwAAAAAAAAAAAAAAAACYAgAAZHJzL2Rv&#10;d25yZXYueG1sUEsFBgAAAAAEAAQA9QAAAIgDAAAAAA==&#10;" filled="f" strokeweight="0"/>
                        <v:shape id="Freeform 4012" o:spid="_x0000_s3459" style="position:absolute;left:6344;top:510;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3NMMcA&#10;AADdAAAADwAAAGRycy9kb3ducmV2LnhtbESPQWvCQBSE74L/YXlCb7rRorGpqxShpT0IRttDb4/s&#10;MwnNvk13tyb++64geBxm5htmtelNI87kfG1ZwXSSgCAurK65VPB5fB0vQfiArLGxTAou5GGzHg5W&#10;mGnbcU7nQyhFhLDPUEEVQptJ6YuKDPqJbYmjd7LOYIjSlVI77CLcNHKWJAtpsOa4UGFL24qKn8Of&#10;UXCiJnVv+1n+se1+v9Pj126ey6DUw6h/eQYRqA/38K39rhU8ptMnuL6JT0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NzTDHAAAA3QAAAA8AAAAAAAAAAAAAAAAAmAIAAGRy&#10;cy9kb3ducmV2LnhtbFBLBQYAAAAABAAEAPUAAACMAwAAAAA=&#10;" path="m,l2,9r43,l,xe" fillcolor="black" stroked="f">
                          <v:path arrowok="t" o:connecttype="custom" o:connectlocs="0,0;2,9;45,9;0,0" o:connectangles="0,0,0,0"/>
                        </v:shape>
                        <v:shape id="Freeform 4013" o:spid="_x0000_s3460" style="position:absolute;left:6344;top:510;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eocEA&#10;AADdAAAADwAAAGRycy9kb3ducmV2LnhtbERPTWvCQBC9F/wPywi91Y0WbUldRQTF9iLaQq9DdtwE&#10;s7Mhu8bk33cOBY+P971c975WHbWxCmxgOslAERfBVuwM/HzvXt5BxYRssQ5MBgaKsF6NnpaY23Dn&#10;E3Xn5JSEcMzRQJlSk2sdi5I8xkloiIW7hNZjEtg6bVu8S7iv9SzLFtpjxdJQYkPbkorr+ealpJrX&#10;+9808OHUfVn3OR8W7jgY8zzuNx+gEvXpIf53H6yB17eZ7Jc38gT0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kHqHBAAAA3QAAAA8AAAAAAAAAAAAAAAAAmAIAAGRycy9kb3du&#10;cmV2LnhtbFBLBQYAAAAABAAEAPUAAACGAwAAAAA=&#10;" path="m,l2,9r43,l,xe" filled="f" strokeweight="0">
                          <v:path arrowok="t" o:connecttype="custom" o:connectlocs="0,0;2,9;45,9;0,0" o:connectangles="0,0,0,0"/>
                        </v:shape>
                        <v:shape id="Freeform 4014" o:spid="_x0000_s3461" style="position:absolute;left:6344;top:510;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IhscA&#10;AADdAAAADwAAAGRycy9kb3ducmV2LnhtbESP3WrCQBSE7wu+w3KE3tWNWvxJXUUEodJWUCN4edg9&#10;TYLZsyG7Nenbu0Khl8PMfMMsVp2txI0aXzpWMBwkIIi1MyXnCrLT9mUGwgdkg5VjUvBLHlbL3tMC&#10;U+NaPtDtGHIRIexTVFCEUKdSel2QRT9wNXH0vl1jMUTZ5NI02Ea4reQoSSbSYslxocCaNgXp6/HH&#10;KpDbnd4fJq96d5m1IcvO+mP+9anUc79bv4EI1IX/8F/73SgYT0dDeLy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jyIbHAAAA3QAAAA8AAAAAAAAAAAAAAAAAmAIAAGRy&#10;cy9kb3ducmV2LnhtbFBLBQYAAAAABAAEAPUAAACMAwAAAAA=&#10;" path="m,l47,,45,9,,xe" fillcolor="black" stroked="f">
                          <v:path arrowok="t" o:connecttype="custom" o:connectlocs="0,0;47,0;45,9;0,0" o:connectangles="0,0,0,0"/>
                        </v:shape>
                        <v:shape id="Freeform 4015" o:spid="_x0000_s3462" style="position:absolute;left:6344;top:510;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jgHsYA&#10;AADdAAAADwAAAGRycy9kb3ducmV2LnhtbESPQWsCMRSE74L/ITzBW812K7WsRlGLIkgPVaF4e25e&#10;N6ubl2UTdfvvm0LB4zDzzTCTWWsrcaPGl44VPA8SEMS50yUXCg771dMbCB+QNVaOScEPeZhNu50J&#10;Ztrd+ZNuu1CIWMI+QwUmhDqT0ueGLPqBq4mj9+0aiyHKppC6wXsst5VMk+RVWiw5LhisaWkov+yu&#10;VsHLx+H8Xi+Gploew1Z/rU92m5+U6vfa+RhEoDY8wv/0RkdulKbw9yY+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jgHsYAAADdAAAADwAAAAAAAAAAAAAAAACYAgAAZHJz&#10;L2Rvd25yZXYueG1sUEsFBgAAAAAEAAQA9QAAAIsDAAAAAA==&#10;" path="m,l47,,45,9,,xe" filled="f" strokeweight="0">
                          <v:path arrowok="t" o:connecttype="custom" o:connectlocs="0,0;47,0;45,9;0,0" o:connectangles="0,0,0,0"/>
                        </v:shape>
                        <v:shape id="Freeform 4016" o:spid="_x0000_s3463" style="position:absolute;left:6346;top:519;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jcMYA&#10;AADdAAAADwAAAGRycy9kb3ducmV2LnhtbESPQWsCMRSE70L/Q3gFb5pdhVq2RikFwcMeqlZ6fWye&#10;m8XNy5pkde2vN4VCj8PMfMMs14NtxZV8aBwryKcZCOLK6YZrBV+HzeQVRIjIGlvHpOBOAdarp9ES&#10;C+1uvKPrPtYiQTgUqMDE2BVShsqQxTB1HXHyTs5bjEn6WmqPtwS3rZxl2Yu02HBaMNjRh6HqvO+t&#10;gs+yv5fuR5vwnW/78nI5Bp8flRo/D+9vICIN8T/8195qBfPFbA6/b9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gjcMYAAADdAAAADwAAAAAAAAAAAAAAAACYAgAAZHJz&#10;L2Rvd25yZXYueG1sUEsFBgAAAAAEAAQA9QAAAIsDAAAAAA==&#10;" path="m,l5,7r33,l,xe" fillcolor="black" stroked="f">
                          <v:path arrowok="t" o:connecttype="custom" o:connectlocs="0,0;5,7;38,7;0,0" o:connectangles="0,0,0,0"/>
                        </v:shape>
                        <v:shape id="Freeform 4017" o:spid="_x0000_s3464" style="position:absolute;left:6346;top:519;width:38;height:7;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wMcA&#10;AADdAAAADwAAAGRycy9kb3ducmV2LnhtbESPW2vCQBSE3wX/w3KEvulGW2yJriKBll588Yavx+wx&#10;CWbPhuw2l/76bkHo4zAz3zDLdWdK0VDtCssKppMIBHFqdcGZguPhdfwCwnlkjaVlUtCTg/VqOFhi&#10;rG3LO2r2PhMBwi5GBbn3VSylS3My6Ca2Ig7e1dYGfZB1JnWNbYCbUs6iaC4NFhwWcqwoySm97b+N&#10;Anf4uX32uyN9fG3fzpctnTpMTko9jLrNAoSnzv+H7+13reDxefYE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oE8DHAAAA3QAAAA8AAAAAAAAAAAAAAAAAmAIAAGRy&#10;cy9kb3ducmV2LnhtbFBLBQYAAAAABAAEAPUAAACMAwAAAAA=&#10;" path="m,l5,7r33,l,xe" filled="f" strokeweight="0">
                          <v:path arrowok="t" o:connecttype="custom" o:connectlocs="0,0;5,7;38,7;0,0" o:connectangles="0,0,0,0"/>
                        </v:shape>
                        <v:shape id="Freeform 4018" o:spid="_x0000_s3465" style="position:absolute;left:6346;top:519;width:43;height:7;visibility:visible;mso-wrap-style:square;v-text-anchor:top" coordsize="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49scA&#10;AADdAAAADwAAAGRycy9kb3ducmV2LnhtbESP3U4CMRSE7014h+aQeCddIcqyUIiYKF5ACD8PcNge&#10;t6vb001b2fXtrYmJl5OZ+SazWPW2EVfyoXas4H6UgSAuna65UnA+vdzlIEJE1tg4JgXfFGC1HNws&#10;sNCu4wNdj7ESCcKhQAUmxraQMpSGLIaRa4mT9+68xZikr6T22CW4beQ4yx6lxZrTgsGWng2Vn8cv&#10;q2A3+ZiVl83erF/XdpP7c8ip2yp1O+yf5iAi9fE//Nd+0wom0/ED/L5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VOPbHAAAA3QAAAA8AAAAAAAAAAAAAAAAAmAIAAGRy&#10;cy9kb3ducmV2LnhtbFBLBQYAAAAABAAEAPUAAACMAwAAAAA=&#10;" path="m,l43,,38,7,,xe" fillcolor="black" stroked="f">
                          <v:path arrowok="t" o:connecttype="custom" o:connectlocs="0,0;43,0;38,7;0,0" o:connectangles="0,0,0,0"/>
                        </v:shape>
                        <v:shape id="Freeform 4019" o:spid="_x0000_s3466" style="position:absolute;left:6346;top:519;width:43;height:7;visibility:visible;mso-wrap-style:square;v-text-anchor:top" coordsize="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f+8UA&#10;AADdAAAADwAAAGRycy9kb3ducmV2LnhtbESPUWvCQBCE34X+h2OFvki9aEFD9JRSCC2UPmj9AUtu&#10;TaK5vXC31fjve4LQx2FmvmHW28F16kIhtp4NzKYZKOLK25ZrA4ef8iUHFQXZYueZDNwownbzNFpj&#10;Yf2Vd3TZS60ShGOBBhqRvtA6Vg05jFPfEyfv6INDSTLU2ga8Jrjr9DzLFtphy2mhwZ7eG6rO+19n&#10;QA7L+FHm+dfJySTcdqfZd96VxjyPh7cVKKFB/sOP9qc18LqcL+D+Jj0Bv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41/7xQAAAN0AAAAPAAAAAAAAAAAAAAAAAJgCAABkcnMv&#10;ZG93bnJldi54bWxQSwUGAAAAAAQABAD1AAAAigMAAAAA&#10;" path="m,l43,,38,7,,xe" filled="f" strokeweight="0">
                          <v:path arrowok="t" o:connecttype="custom" o:connectlocs="0,0;43,0;38,7;0,0" o:connectangles="0,0,0,0"/>
                        </v:shape>
                        <v:shape id="Freeform 4020" o:spid="_x0000_s3467" style="position:absolute;left:6351;top:526;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e2gsQA&#10;AADdAAAADwAAAGRycy9kb3ducmV2LnhtbESPW4vCMBSE3xf8D+EIvq2pLl6oRhFBEKTiDZ8PzbEp&#10;NielyWr990ZY2MdhZr5h5svWVuJBjS8dKxj0ExDEudMlFwou5833FIQPyBorx6TgRR6Wi87XHFPt&#10;nnykxykUIkLYp6jAhFCnUvrckEXfdzVx9G6usRiibAqpG3xGuK3kMEnG0mLJccFgTWtD+f30axVs&#10;jN5n+S7b0SHbXml8O4zqaqVUr9uuZiACteE//NfeagU/k+EEPm/iE5C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XtoLEAAAA3QAAAA8AAAAAAAAAAAAAAAAAmAIAAGRycy9k&#10;b3ducmV2LnhtbFBLBQYAAAAABAAEAPUAAACJAwAAAAA=&#10;" path="m,l7,5r18,l,xe" fillcolor="black" stroked="f">
                          <v:path arrowok="t" o:connecttype="custom" o:connectlocs="0,0;7,5;25,5;0,0" o:connectangles="0,0,0,0"/>
                        </v:shape>
                        <v:shape id="Freeform 4021" o:spid="_x0000_s3468" style="position:absolute;left:6351;top:526;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MIA&#10;AADdAAAADwAAAGRycy9kb3ducmV2LnhtbERP22rCQBB9L/Qflin4UnQTC1VSVxFRECoULx8wZKdJ&#10;MDsbshNN/Hr3odDHw7kvVr2r1Y3aUHk2kE4SUMS5txUXBi7n3XgOKgiyxdozGRgowGr5+rLAzPo7&#10;H+l2kkLFEA4ZGihFmkzrkJfkMEx8Qxy5X986lAjbQtsW7zHc1XqaJJ/aYcWxocSGNiXl11PnDIjk&#10;aXc4ux/m7Xd3SPvhcX0fjBm99esvUEK9/Iv/3Htr4GM2jXPjm/gE9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l0wgAAAN0AAAAPAAAAAAAAAAAAAAAAAJgCAABkcnMvZG93&#10;bnJldi54bWxQSwUGAAAAAAQABAD1AAAAhwMAAAAA&#10;" path="m,l7,5r18,l,xe" filled="f" strokeweight="0">
                          <v:path arrowok="t" o:connecttype="custom" o:connectlocs="0,0;7,5;25,5;0,0" o:connectangles="0,0,0,0"/>
                        </v:shape>
                        <v:shape id="Freeform 4022" o:spid="_x0000_s3469" style="position:absolute;left:6351;top:526;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p58gA&#10;AADdAAAADwAAAGRycy9kb3ducmV2LnhtbESPT0sDMRTE7wW/Q3iCF2mTVqjt2rQUi1ikh/7TXp+b&#10;5+7i5mVJ0u767Y0g9DjMzG+Y2aKztbiQD5VjDcOBAkGcO1NxoeF4eOlPQISIbLB2TBp+KMBiftOb&#10;YWZcyzu67GMhEoRDhhrKGJtMypCXZDEMXEOcvC/nLcYkfSGNxzbBbS1HSo2lxYrTQokNPZeUf+/P&#10;VsP29U2dwup982HU+PO03p59u7rX+u62Wz6BiNTFa/i/vTYaHh5HU/h7k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aCnnyAAAAN0AAAAPAAAAAAAAAAAAAAAAAJgCAABk&#10;cnMvZG93bnJldi54bWxQSwUGAAAAAAQABAD1AAAAjQMAAAAA&#10;" path="m,l33,,25,5,,xe" fillcolor="black" stroked="f">
                          <v:path arrowok="t" o:connecttype="custom" o:connectlocs="0,0;33,0;25,5;0,0" o:connectangles="0,0,0,0"/>
                        </v:shape>
                        <v:shape id="Freeform 4023" o:spid="_x0000_s3470" style="position:absolute;left:6351;top:526;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JUEMMA&#10;AADdAAAADwAAAGRycy9kb3ducmV2LnhtbERPTYvCMBC9C/6HMMJeRFO3sEo1ighKL3uw6sHb0Ixt&#10;tZmUJtru/vrNQdjj432vNr2pxYtaV1lWMJtGIIhzqysuFJxP+8kChPPIGmvLpOCHHGzWw8EKE207&#10;PtIr84UIIewSVFB63yRSurwkg25qG+LA3Wxr0AfYFlK32IVwU8vPKPqSBisODSU2tCspf2RPo6Ar&#10;vi86xd8HXuNDervcd2PTZEp9jPrtEoSn3v+L3+5UK4jncdgf3o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JUEMMAAADdAAAADwAAAAAAAAAAAAAAAACYAgAAZHJzL2Rv&#10;d25yZXYueG1sUEsFBgAAAAAEAAQA9QAAAIgDAAAAAA==&#10;" path="m,l33,,25,5,,xe" filled="f" strokeweight="0">
                          <v:path arrowok="t" o:connecttype="custom" o:connectlocs="0,0;33,0;25,5;0,0" o:connectangles="0,0,0,0"/>
                        </v:shape>
                        <v:shape id="Freeform 4024" o:spid="_x0000_s3471" style="position:absolute;left:6358;top:531;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icAcQA&#10;AADdAAAADwAAAGRycy9kb3ducmV2LnhtbESPwWrDMBBE74X8g9hCbrWcutjBtRJCIdBcCo0Dua6t&#10;rWVqrYylJs7fR4VCj8PMvGGq7WwHcaHJ944VrJIUBHHrdM+dglO9f1qD8AFZ4+CYFNzIw3azeKiw&#10;1O7Kn3Q5hk5ECPsSFZgQxlJK3xqy6BM3Ekfvy00WQ5RTJ/WE1wi3g3xO01xa7DkuGBzpzVD7ffyx&#10;CvL6XFBhmA5N1qTuY+9kn78otXycd68gAs3hP/zXftcKsiJbwe+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onAHEAAAA3QAAAA8AAAAAAAAAAAAAAAAAmAIAAGRycy9k&#10;b3ducmV2LnhtbFBLBQYAAAAABAAEAPUAAACJAwAAAAA=&#10;" path="m,l18,,9,2,,xe" fillcolor="black" stroked="f">
                          <v:path arrowok="t" o:connecttype="custom" o:connectlocs="0,0;18,0;9,2;0,0" o:connectangles="0,0,0,0"/>
                        </v:shape>
                        <v:shape id="Freeform 4025" o:spid="_x0000_s3472" style="position:absolute;left:6358;top:531;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M0isUA&#10;AADdAAAADwAAAGRycy9kb3ducmV2LnhtbESPQWsCMRSE74L/ITzBm2a7irVboxSlxYMIar0/Nq+7&#10;aTcv203U9d8bQfA4zMw3zGzR2kqcqfHGsYKXYQKCOHfacKHg+/A5mILwAVlj5ZgUXMnDYt7tzDDT&#10;7sI7Ou9DISKEfYYKyhDqTEqfl2TRD11NHL0f11gMUTaF1A1eItxWMk2SibRoOC6UWNOypPxvf7IK&#10;zHFqsBpv09XX2+T/d3vc7JJDrlS/1368gwjUhmf40V5rBaPXUQr3N/E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zSKxQAAAN0AAAAPAAAAAAAAAAAAAAAAAJgCAABkcnMv&#10;ZG93bnJldi54bWxQSwUGAAAAAAQABAD1AAAAigMAAAAA&#10;" path="m,l18,,9,2,,xe" filled="f" strokeweight="0">
                          <v:path arrowok="t" o:connecttype="custom" o:connectlocs="0,0;18,0;9,2;0,0" o:connectangles="0,0,0,0"/>
                        </v:shape>
                        <v:line id="Line 4026" o:spid="_x0000_s3473" style="position:absolute;flip:x y;visibility:visible;mso-wrap-style:square" from="6284,426" to="64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NNsMAAADdAAAADwAAAGRycy9kb3ducmV2LnhtbESPQWsCMRSE70L/Q3iFXkSz7YKW1Sil&#10;VBFvXe39sXndLCYvS5Lq+u+NIPQ4zHwzzHI9OCvOFGLnWcHrtABB3HjdcavgeNhM3kHEhKzReiYF&#10;V4qwXj2Nllhpf+FvOtepFbmEY4UKTEp9JWVsDDmMU98TZ+/XB4cpy9BKHfCSy52Vb0Uxkw47zgsG&#10;e/o01JzqP6egnP8cdic7NvtNdOZra+tmFq5KvTwPHwsQiYb0H37QO33nyhLub/ITk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GDTbDAAAA3QAAAA8AAAAAAAAAAAAA&#10;AAAAoQIAAGRycy9kb3ducmV2LnhtbFBLBQYAAAAABAAEAPkAAACRAwAAAAA=&#10;" strokeweight="0"/>
                        <v:shape id="Freeform 4027" o:spid="_x0000_s3474" style="position:absolute;left:6361;top:495;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8J8YA&#10;AADdAAAADwAAAGRycy9kb3ducmV2LnhtbESPQWvCQBSE74L/YXlCb7pRQ1uiq0igkENL0QheX7PP&#10;JJh9G7KrSfPru4VCj8PMfMNs94NpxIM6V1tWsFxEIIgLq2suFZzzt/krCOeRNTaWScE3OdjvppMt&#10;Jtr2fKTHyZciQNglqKDyvk2kdEVFBt3CtsTBu9rOoA+yK6XusA9w08hVFD1LgzWHhQpbSisqbqe7&#10;UZAexxwv93fKP7NGfpk4HfEjVeppNhw2IDwN/j/81860gvXLOob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G8J8YAAADdAAAADwAAAAAAAAAAAAAAAACYAgAAZHJz&#10;L2Rvd25yZXYueG1sUEsFBgAAAAAEAAQA9QAAAIsDAAAAAA==&#10;" path="m8,l,3r16,l8,xe" fillcolor="black" stroked="f">
                          <v:path arrowok="t" o:connecttype="custom" o:connectlocs="8,0;0,3;16,3;8,0" o:connectangles="0,0,0,0"/>
                        </v:shape>
                        <v:shape id="Freeform 4028" o:spid="_x0000_s3475" style="position:absolute;left:6361;top:495;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0vJMUA&#10;AADdAAAADwAAAGRycy9kb3ducmV2LnhtbESPQUvDQBSE70L/w/IK3uzGRmuN3RZRBE9Fo9TrY/eZ&#10;BLNv0+xLGv+9Kwgeh5n5htnsJt+qkfrYBDZwuchAEdvgGq4MvL89XaxBRUF22AYmA98UYbednW2w&#10;cOHErzSWUqkE4ViggVqkK7SOtiaPcRE64uR9ht6jJNlX2vV4SnDf6mWWrbTHhtNCjR091GS/ysEb&#10;ePmYhvwwrI52/3iVOzve7ksRY87n0/0dKKFJ/sN/7WdnIL/Jr+H3TX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S8kxQAAAN0AAAAPAAAAAAAAAAAAAAAAAJgCAABkcnMv&#10;ZG93bnJldi54bWxQSwUGAAAAAAQABAD1AAAAigMAAAAA&#10;" path="m8,l,3r16,l8,xe" filled="f" strokeweight="0">
                          <v:path arrowok="t" o:connecttype="custom" o:connectlocs="8,0;0,3;16,3;8,0" o:connectangles="0,0,0,0"/>
                        </v:shape>
                        <v:shape id="Freeform 4029" o:spid="_x0000_s3476" style="position:absolute;left:6355;top:498;width:27;height: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hQsUA&#10;AADdAAAADwAAAGRycy9kb3ducmV2LnhtbESP3YrCMBSE74V9h3AW9k5TFap0jSLLCosI4g+9PjRn&#10;02JzUpqo1ac3guDlMDPfMLNFZ2txodZXjhUMBwkI4sLpio2C42HVn4LwAVlj7ZgU3MjDYv7Rm2Gm&#10;3ZV3dNkHIyKEfYYKyhCaTEpflGTRD1xDHL1/11oMUbZG6havEW5rOUqSVFqsOC6U2NBPScVpf7YK&#10;cmvW5/z+O82lNveD3Gxv6XCr1Ndnt/wGEagL7/Cr/acVjCfj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dOFCxQAAAN0AAAAPAAAAAAAAAAAAAAAAAJgCAABkcnMv&#10;ZG93bnJldi54bWxQSwUGAAAAAAQABAD1AAAAigMAAAAA&#10;" path="m6,l,5r27,l6,xe" fillcolor="black" stroked="f">
                          <v:path arrowok="t" o:connecttype="custom" o:connectlocs="6,0;0,5;27,5;6,0" o:connectangles="0,0,0,0"/>
                        </v:shape>
                        <v:shape id="Freeform 4030" o:spid="_x0000_s3477" style="position:absolute;left:6355;top:498;width:27;height: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078McA&#10;AADdAAAADwAAAGRycy9kb3ducmV2LnhtbESPT2vCQBTE7wW/w/KE3urGPzQ1dZVgEcRDwdiLt9fs&#10;Mwlm38bsqtFP7xYKHoeZ+Q0zW3SmFhdqXWVZwXAQgSDOra64UPCzW719gHAeWWNtmRTcyMFi3nuZ&#10;YaLtlbd0yXwhAoRdggpK75tESpeXZNANbEMcvINtDfog20LqFq8Bbmo5iqJ3abDisFBiQ8uS8mN2&#10;Ngp+o/Qr3h+/mzyboBl2m+I+PaVKvfa79BOEp84/w//ttVYwjscx/L0JT0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NO/DHAAAA3QAAAA8AAAAAAAAAAAAAAAAAmAIAAGRy&#10;cy9kb3ducmV2LnhtbFBLBQYAAAAABAAEAPUAAACMAwAAAAA=&#10;" path="m6,l,5r27,l6,xe" filled="f" strokeweight="0">
                          <v:path arrowok="t" o:connecttype="custom" o:connectlocs="6,0;0,5;27,5;6,0" o:connectangles="0,0,0,0"/>
                        </v:shape>
                        <v:shape id="Freeform 4031" o:spid="_x0000_s3478" style="position:absolute;left:6361;top:498;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SEycYA&#10;AADdAAAADwAAAGRycy9kb3ducmV2LnhtbESPwWrCQBCG7wXfYZlCb3VjtVWiq9hCoeClJgoex+yY&#10;hGZnQ3aN6dt3DkKPwz//N9+sNoNrVE9dqD0bmIwTUMSFtzWXBg755/MCVIjIFhvPZOCXAmzWo4cV&#10;ptbfeE99FkslEA4pGqhibFOtQ1GRwzD2LbFkF985jDJ2pbYd3gTuGv2SJG/aYc1yocKWPioqfrKr&#10;E43ZeX+dn+i7n73mfrLL3k/5cTDm6XHYLkFFGuL/8r39ZQ1M51PRlW8EAX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SEycYAAADdAAAADwAAAAAAAAAAAAAAAACYAgAAZHJz&#10;L2Rvd25yZXYueG1sUEsFBgAAAAAEAAQA9QAAAIsDAAAAAA==&#10;" path="m,l16,r5,5l,xe" fillcolor="black" stroked="f">
                          <v:path arrowok="t" o:connecttype="custom" o:connectlocs="0,0;16,0;21,5;0,0" o:connectangles="0,0,0,0"/>
                        </v:shape>
                        <v:shape id="Freeform 4032" o:spid="_x0000_s3479" style="position:absolute;left:6361;top:498;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51ZccA&#10;AADdAAAADwAAAGRycy9kb3ducmV2LnhtbESPQWvCQBSE70L/w/KEXkQ3rVg1dRUpFHrx0Jiix0f2&#10;mWzNvg3ZrYn++q5Q6HGYmW+Y1aa3tbhQ641jBU+TBARx4bThUkG+fx8vQPiArLF2TAqu5GGzfhis&#10;MNWu40+6ZKEUEcI+RQVVCE0qpS8qsugnriGO3sm1FkOUbSl1i12E21o+J8mLtGg4LlTY0FtFxTn7&#10;sQpMV86OeXLIblvcf5n8ezeaHYJSj8N++woiUB/+w3/tD61gOp8u4f4mP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OdWXHAAAA3QAAAA8AAAAAAAAAAAAAAAAAmAIAAGRy&#10;cy9kb3ducmV2LnhtbFBLBQYAAAAABAAEAPUAAACMAwAAAAA=&#10;" path="m,l16,r5,5l,xe" filled="f" strokeweight="0">
                          <v:path arrowok="t" o:connecttype="custom" o:connectlocs="0,0;16,0;21,5;0,0" o:connectangles="0,0,0,0"/>
                        </v:shape>
                        <v:shape id="Freeform 4033" o:spid="_x0000_s3480" style="position:absolute;left:6353;top:50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GVucUA&#10;AADdAAAADwAAAGRycy9kb3ducmV2LnhtbERPu27CMBTdK/UfrFupGzgFxCPFIESpyoBUCCxsV/Ft&#10;EjW+jmxDAl+Ph0odj857vuxMLa7kfGVZwVs/AUGcW11xoeB0/OxNQfiArLG2TApu5GG5eH6aY6pt&#10;ywe6ZqEQMYR9igrKEJpUSp+XZND3bUMcuR/rDIYIXSG1wzaGm1oOkmQsDVYcG0psaF1S/ptdjILR&#10;frP7Prfuhvfx8Ctbzapd95Ep9frSrd5BBOrCv/jPvdUKhpNR3B/f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wZW5xQAAAN0AAAAPAAAAAAAAAAAAAAAAAJgCAABkcnMv&#10;ZG93bnJldi54bWxQSwUGAAAAAAQABAD1AAAAigMAAAAA&#10;" path="m2,l,8r32,l2,xe" fillcolor="black" stroked="f">
                          <v:path arrowok="t" o:connecttype="custom" o:connectlocs="2,0;0,8;32,8;2,0" o:connectangles="0,0,0,0"/>
                        </v:shape>
                        <v:shape id="Freeform 4034" o:spid="_x0000_s3481" style="position:absolute;left:6353;top:503;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visgA&#10;AADdAAAADwAAAGRycy9kb3ducmV2LnhtbESPQUsDMRSE74L/ITzBm81WW23XpkUWtPYidGsPvT03&#10;r5vFzcuSxO723zeC4HGYmW+YxWqwrTiRD41jBeNRBoK4crrhWsHn7vVuBiJEZI2tY1JwpgCr5fXV&#10;AnPtet7SqYy1SBAOOSowMXa5lKEyZDGMXEecvKPzFmOSvpbaY5/gtpX3WfYoLTacFgx2VBiqvssf&#10;q+Bj7o/9eVrUZrc+vE2/tsVmsi+Vur0ZXp5BRBrif/iv/a4VPDxNxvD7Jj0Bub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i+KyAAAAN0AAAAPAAAAAAAAAAAAAAAAAJgCAABk&#10;cnMvZG93bnJldi54bWxQSwUGAAAAAAQABAD1AAAAjQMAAAAA&#10;" path="m2,l,8r32,l2,xe" filled="f" strokeweight="0">
                          <v:path arrowok="t" o:connecttype="custom" o:connectlocs="2,0;0,8;32,8;2,0" o:connectangles="0,0,0,0"/>
                        </v:shape>
                        <v:shape id="Freeform 4035" o:spid="_x0000_s3482" style="position:absolute;left:6355;top:503;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7GXcYA&#10;AADdAAAADwAAAGRycy9kb3ducmV2LnhtbESPQWvCQBSE70L/w/IK3uqmVmxN3YRSqIiiUCueH9nX&#10;JE32bciuSfz3rlDwOMzMN8wyHUwtOmpdaVnB8yQCQZxZXXKu4Pjz9fQGwnlkjbVlUnAhB2nyMFpi&#10;rG3P39QdfC4ChF2MCgrvm1hKlxVk0E1sQxy8X9sa9EG2udQt9gFuajmNork0WHJYKLChz4Ky6nA2&#10;CrK8q+xpttpH/d/uvDHVYrHdeKXGj8PHOwhPg7+H/9trreDldTaF25vwBGR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7GXcYAAADdAAAADwAAAAAAAAAAAAAAAACYAgAAZHJz&#10;L2Rvd25yZXYueG1sUEsFBgAAAAAEAAQA9QAAAIsDAAAAAA==&#10;" path="m,l27,r3,8l,xe" fillcolor="black" stroked="f">
                          <v:path arrowok="t" o:connecttype="custom" o:connectlocs="0,0;27,0;30,8;0,0" o:connectangles="0,0,0,0"/>
                        </v:shape>
                        <v:shape id="Freeform 4036" o:spid="_x0000_s3483" style="position:absolute;left:6355;top:503;width:30;height: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fnlsQA&#10;AADdAAAADwAAAGRycy9kb3ducmV2LnhtbESPQWsCMRCF70L/Q5iCN822FutujVKFgt7U1vuQTHdX&#10;N5OQpLr++6Yg9Ph48743b77sbScuFGLrWMHTuABBrJ1puVbw9fkxmoGICdlg55gU3CjCcvEwmGNl&#10;3JX3dDmkWmQIxwoVNCn5SsqoG7IYx84TZ+/bBYspy1BLE/Ca4baTz0UxlRZbzg0Nelo3pM+HH5vf&#10;uG31Zrc7+b0PvV8ddVmutqVSw8f+/Q1Eoj79H9/TG6Ng8voygb81GQ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H55bEAAAA3QAAAA8AAAAAAAAAAAAAAAAAmAIAAGRycy9k&#10;b3ducmV2LnhtbFBLBQYAAAAABAAEAPUAAACJAwAAAAA=&#10;" path="m,l27,r3,8l,xe" filled="f" strokeweight="0">
                          <v:path arrowok="t" o:connecttype="custom" o:connectlocs="0,0;27,0;30,8;0,0" o:connectangles="0,0,0,0"/>
                        </v:shape>
                        <v:rect id="Rectangle 4037" o:spid="_x0000_s3484" style="position:absolute;left:6353;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CJ58gA&#10;AADdAAAADwAAAGRycy9kb3ducmV2LnhtbESPQWsCMRSE7wX/Q3hCbzWr3Vq7NYoKhV4K1XrQ23Pz&#10;3F3cvKxJ1K2/vhEKHoeZ+YYZT1tTizM5X1lW0O8lIIhzqysuFKx/Pp5GIHxA1lhbJgW/5GE66TyM&#10;MdP2wks6r0IhIoR9hgrKEJpMSp+XZND3bEMcvb11BkOUrpDa4SXCTS0HSTKUBiuOCyU2tCgpP6xO&#10;RsH8bTQ/fqf8dV3utrTd7A4vA5co9dhtZ+8gArXhHv5vf2oFz69pCr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0InnyAAAAN0AAAAPAAAAAAAAAAAAAAAAAJgCAABk&#10;cnMvZG93bnJldi54bWxQSwUGAAAAAAQABAD1AAAAjQMAAAAA&#10;" fillcolor="black" stroked="f"/>
                        <v:rect id="Rectangle 4038" o:spid="_x0000_s3485" style="position:absolute;left:6353;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7BsUA&#10;AADdAAAADwAAAGRycy9kb3ducmV2LnhtbESPQWvCQBSE7wX/w/KE3nSj1kaiq4hQ6ElbFfH4zD6T&#10;kN23IbvV9N+7BaHHYWa+YRarzhpxo9ZXjhWMhgkI4tzpigsFx8PHYAbCB2SNxjEp+CUPq2XvZYGZ&#10;dnf+pts+FCJC2GeooAyhyaT0eUkW/dA1xNG7utZiiLItpG7xHuHWyHGSvEuLFceFEhvalJTX+x+r&#10;YDa9mPqYTs7bdDc61WTW5LdfSr32u/UcRKAu/Ief7U+tYJK+TeHv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sGxQAAAN0AAAAPAAAAAAAAAAAAAAAAAJgCAABkcnMv&#10;ZG93bnJldi54bWxQSwUGAAAAAAQABAD1AAAAigMAAAAA&#10;" filled="f" strokeweight="0"/>
                        <v:rect id="Rectangle 4039" o:spid="_x0000_s3486" style="position:absolute;left:6353;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6yC8cA&#10;AADdAAAADwAAAGRycy9kb3ducmV2LnhtbESPT2sCMRTE7wW/Q3iF3mq2/u9qFC0IXgS1HurtuXnu&#10;Lm5e1iTVbT99Iwg9DjPzG2Yya0wlruR8aVnBWzsBQZxZXXKuYP+5fB2B8AFZY2WZFPyQh9m09TTB&#10;VNsbb+m6C7mIEPYpKihCqFMpfVaQQd+2NXH0TtYZDFG6XGqHtwg3lewkyUAaLDkuFFjTR0HZefdt&#10;FCzeR4vLpsfr3+3xQIev47nfcYlSL8/NfAwiUBP+w4/2SivoDnsDu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OsgvHAAAA3QAAAA8AAAAAAAAAAAAAAAAAmAIAAGRy&#10;cy9kb3ducmV2LnhtbFBLBQYAAAAABAAEAPUAAACMAwAAAAA=&#10;" fillcolor="black" stroked="f"/>
                        <v:rect id="Rectangle 4040" o:spid="_x0000_s3487" style="position:absolute;left:6353;top:511;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XA6sYA&#10;AADdAAAADwAAAGRycy9kb3ducmV2LnhtbESPT2vCQBTE7wW/w/IKvelGbY1EVxFB6EnrH0qPz+xr&#10;ErL7NmS3Gr+9Kwg9DjPzG2a+7KwRF2p95VjBcJCAIM6drrhQcDpu+lMQPiBrNI5JwY08LBe9lzlm&#10;2l15T5dDKESEsM9QQRlCk0np85Is+oFriKP361qLIcq2kLrFa4RbI0dJMpEWK44LJTa0LimvD39W&#10;wfTjbOpTOv7Zprvhd01mRX77pdTba7eagQjUhf/ws/2pFYzT9xQ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XA6sYAAADdAAAADwAAAAAAAAAAAAAAAACYAgAAZHJz&#10;L2Rvd25yZXYueG1sUEsFBgAAAAAEAAQA9QAAAIsDAAAAAA==&#10;" filled="f" strokeweight="0"/>
                        <v:shape id="Freeform 4041" o:spid="_x0000_s3488" style="position:absolute;left:6353;top:511;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fcUA&#10;AADdAAAADwAAAGRycy9kb3ducmV2LnhtbERPTU/CQBC9m/gfNmPixcAWMIKVhRASjagJoXjxNnaH&#10;trE7W3dXKP/eOZh4fHnf82XvWnWkEBvPBkbDDBRx6W3DlYH3/eNgBiomZIutZzJwpgjLxeXFHHPr&#10;T7yjY5EqJSEcczRQp9TlWseyJodx6Dti4Q4+OEwCQ6VtwJOEu1aPs+xOO2xYGmrsaF1T+VX8OOkN&#10;+OrWH0/3b4fPzfa7GJcvm5tozPVVv3oAlahP/+I/97M1MJneylx5I09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X/V9xQAAAN0AAAAPAAAAAAAAAAAAAAAAAJgCAABkcnMv&#10;ZG93bnJldi54bWxQSwUGAAAAAAQABAD1AAAAigMAAAAA&#10;" path="m,l2,8r27,l,xe" fillcolor="black" stroked="f">
                          <v:path arrowok="t" o:connecttype="custom" o:connectlocs="0,0;2,8;29,8;0,0" o:connectangles="0,0,0,0"/>
                        </v:shape>
                        <v:shape id="Freeform 4042" o:spid="_x0000_s3489" style="position:absolute;left:6353;top:511;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NWT8YA&#10;AADdAAAADwAAAGRycy9kb3ducmV2LnhtbESPT2vCQBTE7wW/w/IEb3UTldZE11BESW+l/jl4e2Sf&#10;SUj2bZpdNf323UKhx2HmN8Oss8G04k69qy0riKcRCOLC6ppLBafj/nkJwnlkja1lUvBNDrLN6GmN&#10;qbYP/qT7wZcilLBLUUHlfZdK6YqKDLqp7YiDd7W9QR9kX0rd4yOUm1bOouhFGqw5LFTY0baiojnc&#10;jIL5xS0/ZlGTf+3iRXfOE5/nTaLUZDy8rUB4Gvx/+I9+14F7XSTw+yY8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NWT8YAAADdAAAADwAAAAAAAAAAAAAAAACYAgAAZHJz&#10;L2Rvd25yZXYueG1sUEsFBgAAAAAEAAQA9QAAAIsDAAAAAA==&#10;" path="m,l2,8r27,l,xe" filled="f" strokeweight="0">
                          <v:path arrowok="t" o:connecttype="custom" o:connectlocs="0,0;2,8;29,8;0,0" o:connectangles="0,0,0,0"/>
                        </v:shape>
                        <v:shape id="Freeform 4043" o:spid="_x0000_s3490" style="position:absolute;left:6353;top:511;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DZMUA&#10;AADdAAAADwAAAGRycy9kb3ducmV2LnhtbERPPW/CMBDdK/EfrEPqVhygpSVgEKKgMiC1TbuwneIj&#10;iYjPkW1I4NfXA1LHp/c9X3amFhdyvrKsYDhIQBDnVldcKPj92T69gfABWWNtmRRcycNy0XuYY6pt&#10;y990yUIhYgj7FBWUITSplD4vyaAf2IY4ckfrDIYIXSG1wzaGm1qOkmQiDVYcG0psaF1SfsrORsHz&#10;12b/eWjdFW+T8Ue2mlb77j1T6rHfrWYgAnXhX3x377SC8etL3B/fx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ANkxQAAAN0AAAAPAAAAAAAAAAAAAAAAAJgCAABkcnMv&#10;ZG93bnJldi54bWxQSwUGAAAAAAQABAD1AAAAigMAAAAA&#10;" path="m,l32,,29,8,,xe" fillcolor="black" stroked="f">
                          <v:path arrowok="t" o:connecttype="custom" o:connectlocs="0,0;32,0;29,8;0,0" o:connectangles="0,0,0,0"/>
                        </v:shape>
                        <v:shape id="Freeform 4044" o:spid="_x0000_s3491" style="position:absolute;left:6353;top:511;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5V8gA&#10;AADdAAAADwAAAGRycy9kb3ducmV2LnhtbESPzU7DMBCE70i8g7WVuFGnQFpI61YoEn8XpKb00NsS&#10;b+OIeB3ZpknfHiMhcRzNzDea1Wa0nTiRD61jBbNpBoK4drrlRsHH7un6HkSIyBo7x6TgTAE268uL&#10;FRbaDbylUxUbkSAcClRgYuwLKUNtyGKYup44eUfnLcYkfSO1xyHBbSdvsmwuLbacFgz2VBqqv6pv&#10;q+D9wR+Hc142ZvdyeM4/t+Xb3b5S6moyPi5BRBrjf/iv/aoV3C7yGfy+SU9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T7lXyAAAAN0AAAAPAAAAAAAAAAAAAAAAAJgCAABk&#10;cnMvZG93bnJldi54bWxQSwUGAAAAAAQABAD1AAAAjQMAAAAA&#10;" path="m,l32,,29,8,,xe" filled="f" strokeweight="0">
                          <v:path arrowok="t" o:connecttype="custom" o:connectlocs="0,0;32,0;29,8;0,0" o:connectangles="0,0,0,0"/>
                        </v:shape>
                        <v:shape id="Freeform 4045" o:spid="_x0000_s3492" style="position:absolute;left:6355;top:519;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htZcYA&#10;AADdAAAADwAAAGRycy9kb3ducmV2LnhtbESPQWvCQBSE74L/YXlCb7qJpSrRVUqLEDAXbRG9PbLP&#10;JJp9G7LbmP77bkHwOMzMN8xq05tadNS6yrKCeBKBIM6trrhQ8P21HS9AOI+ssbZMCn7JwWY9HKww&#10;0fbOe+oOvhABwi5BBaX3TSKly0sy6Ca2IQ7exbYGfZBtIXWL9wA3tZxG0UwarDgslNjQR0n57fBj&#10;FHTH+nOe7lOX7U5Nn13PcRbvtkq9jPr3JQhPvX+GH+1UK3idv03h/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htZcYAAADdAAAADwAAAAAAAAAAAAAAAACYAgAAZHJz&#10;L2Rvd25yZXYueG1sUEsFBgAAAAAEAAQA9QAAAIsDAAAAAA==&#10;" path="m,l6,6r16,l,xe" fillcolor="black" stroked="f">
                          <v:path arrowok="t" o:connecttype="custom" o:connectlocs="0,0;6,6;22,6;0,0" o:connectangles="0,0,0,0"/>
                        </v:shape>
                        <v:shape id="Freeform 4046" o:spid="_x0000_s3493" style="position:absolute;left:6355;top:519;width:22;height:6;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mJsQA&#10;AADdAAAADwAAAGRycy9kb3ducmV2LnhtbESPT4vCMBTE74LfITzBi2i6ltWlaxRZUPTov93ro3k2&#10;xealNNHWb79ZWPA4zMxvmMWqs5V4UONLxwreJgkI4tzpkgsF59Nm/AHCB2SNlWNS8CQPq2W/t8BM&#10;u5YP9DiGQkQI+wwVmBDqTEqfG7LoJ64mjt7VNRZDlE0hdYNthNtKTpNkJi2WHBcM1vRlKL8d71bB&#10;Pt2OvjHN2+vPvt6a88GdLqVTajjo1p8gAnXhFf5v77SCdP6ewt+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D5ibEAAAA3QAAAA8AAAAAAAAAAAAAAAAAmAIAAGRycy9k&#10;b3ducmV2LnhtbFBLBQYAAAAABAAEAPUAAACJAwAAAAA=&#10;" path="m,l6,6r16,l,xe" filled="f" strokeweight="0">
                          <v:path arrowok="t" o:connecttype="custom" o:connectlocs="0,0;6,6;22,6;0,0" o:connectangles="0,0,0,0"/>
                        </v:shape>
                        <v:shape id="Freeform 4047" o:spid="_x0000_s3494" style="position:absolute;left:6355;top:519;width:27;height:6;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JbRcoA&#10;AADdAAAADwAAAGRycy9kb3ducmV2LnhtbESPT2vCQBTE74LfYXlCL6KbtNVK6ipSFASx+Kc99PbI&#10;viap2bcxu2rqp+8KBY/DzPyGGU8bU4oz1a6wrCDuRyCIU6sLzhR87Be9EQjnkTWWlknBLzmYTtqt&#10;MSbaXnhL553PRICwS1BB7n2VSOnSnAy6vq2Ig/dta4M+yDqTusZLgJtSPkbRUBosOCzkWNFbTulh&#10;dzIKFqvN13s8Oq5n0Xp4iOfXz+71J1bqodPMXkF4avw9/N9eagVPL4NnuL0JT0BO/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KSW0XKAAAA3QAAAA8AAAAAAAAAAAAAAAAAmAIA&#10;AGRycy9kb3ducmV2LnhtbFBLBQYAAAAABAAEAPUAAACPAwAAAAA=&#10;" path="m,l27,,22,6,,xe" fillcolor="black" stroked="f">
                          <v:path arrowok="t" o:connecttype="custom" o:connectlocs="0,0;27,0;22,6;0,0" o:connectangles="0,0,0,0"/>
                        </v:shape>
                        <v:shape id="Freeform 4048" o:spid="_x0000_s3495" style="position:absolute;left:6355;top:519;width:27;height:6;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wzH8cA&#10;AADdAAAADwAAAGRycy9kb3ducmV2LnhtbESPQWsCMRSE74L/IbyCN822ZVvZGkVKi1oPUu3F22Pz&#10;ulm6edkmUVd/vSkUPA4z8w0zmXW2EUfyoXas4H6UgSAuna65UvC1ex+OQYSIrLFxTArOFGA27fcm&#10;WGh34k86bmMlEoRDgQpMjG0hZSgNWQwj1xIn79t5izFJX0nt8ZTgtpEPWfYkLdacFgy29Gqo/Nke&#10;rIK1P+vxB5rL4vdtU9J+lx/2m5VSg7tu/gIiUhdv4f/2Uit4fM5z+HuTnoC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sMx/HAAAA3QAAAA8AAAAAAAAAAAAAAAAAmAIAAGRy&#10;cy9kb3ducmV2LnhtbFBLBQYAAAAABAAEAPUAAACMAwAAAAA=&#10;" path="m,l27,,22,6,,xe" filled="f" strokeweight="0">
                          <v:path arrowok="t" o:connecttype="custom" o:connectlocs="0,0;27,0;22,6;0,0" o:connectangles="0,0,0,0"/>
                        </v:shape>
                        <v:shape id="Freeform 4049" o:spid="_x0000_s3496" style="position:absolute;left:6361;top:525;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TCksUA&#10;AADdAAAADwAAAGRycy9kb3ducmV2LnhtbESPS4vCQBCE74L/YWhhbzpxl40SHUVchD2sBx8Hj02m&#10;89BMT8iMJu6vdwTBY1FVX1HzZWcqcaPGlZYVjEcRCOLU6pJzBcfDZjgF4TyyxsoyKbiTg+Wi35tj&#10;om3LO7rtfS4ChF2CCgrv60RKlxZk0I1sTRy8zDYGfZBNLnWDbYCbSn5GUSwNlhwWCqxpXVB62V+N&#10;Ar/rsv/MpvHP9mTPK/pryzu3Sn0MutUMhKfOv8Ov9q9W8DX5juH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hMKSxQAAAN0AAAAPAAAAAAAAAAAAAAAAAJgCAABkcnMv&#10;ZG93bnJldi54bWxQSwUGAAAAAAQABAD1AAAAigMAAAAA&#10;" path="m,l16,,8,2,,xe" fillcolor="black" stroked="f">
                          <v:path arrowok="t" o:connecttype="custom" o:connectlocs="0,0;16,0;8,2;0,0" o:connectangles="0,0,0,0"/>
                        </v:shape>
                        <v:shape id="Freeform 4050" o:spid="_x0000_s3497" style="position:absolute;left:6361;top:525;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xCEcQA&#10;AADdAAAADwAAAGRycy9kb3ducmV2LnhtbESPQWvCQBSE74X+h+UJ3upGxaqpq9iCIHhqovdH9pks&#10;zb5Ns6uJ/nq3UPA4zMw3zGrT21pcqfXGsYLxKAFBXDhtuFRwzHdvCxA+IGusHZOCG3nYrF9fVphq&#10;1/E3XbNQighhn6KCKoQmldIXFVn0I9cQR+/sWoshyraUusUuwm0tJ0nyLi0ajgsVNvRVUfGTXawC&#10;7HLKP91tgffL9JQdfs3OLY1Sw0G//QARqA/P8H97rxVM57M5/L2JT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MQhHEAAAA3QAAAA8AAAAAAAAAAAAAAAAAmAIAAGRycy9k&#10;b3ducmV2LnhtbFBLBQYAAAAABAAEAPUAAACJAwAAAAA=&#10;" path="m,l16,,8,2,,xe" filled="f" strokeweight="0">
                          <v:path arrowok="t" o:connecttype="custom" o:connectlocs="0,0;16,0;8,2;0,0" o:connectangles="0,0,0,0"/>
                        </v:shape>
                        <v:shape id="Freeform 4051" o:spid="_x0000_s3498" style="position:absolute;left:6350;top:2203;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hzMQA&#10;AADdAAAADwAAAGRycy9kb3ducmV2LnhtbERPz2vCMBS+C/sfwhO8DE2nbEpnLFuZ0IEwqh48Ppq3&#10;pti8lCbTur9+OQw8fny/19lgW3Gh3jeOFTzNEhDEldMN1wqOh+10BcIHZI2tY1JwIw/Z5mG0xlS7&#10;K5d02YdaxBD2KSowIXSplL4yZNHPXEccuW/XWwwR9rXUPV5juG3lPElepMWGY4PBjnJD1Xn/YxWg&#10;KU3Ot93Hr+2Kx5P5LF3x9a7UZDy8vYIINIS7+N9daAWL5XOcG9/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foczEAAAA3QAAAA8AAAAAAAAAAAAAAAAAmAIAAGRycy9k&#10;b3ducmV2LnhtbFBLBQYAAAAABAAEAPUAAACJAwAAAAA=&#10;" path="m9,l,1r18,l9,xe" fillcolor="black" stroked="f">
                          <v:path arrowok="t" o:connecttype="custom" o:connectlocs="9,0;0,1;18,1;9,0" o:connectangles="0,0,0,0"/>
                        </v:shape>
                        <v:shape id="Freeform 4052" o:spid="_x0000_s3499" style="position:absolute;left:6350;top:2203;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abCcUA&#10;AADdAAAADwAAAGRycy9kb3ducmV2LnhtbESP0WrCQBRE34X+w3ILvjUbW2o1uoq0CIpKaPQDLtlr&#10;EszeDdmNpn/vCgUfh5k5w8yXvanFlVpXWVYwimIQxLnVFRcKTsf12wSE88gaa8uk4I8cLBcvgzkm&#10;2t74l66ZL0SAsEtQQel9k0jp8pIMusg2xME729agD7ItpG7xFuCmlu9xPJYGKw4LJTb0XVJ+yTqj&#10;oDtux/3lsPsx6wLTTHbpfsWpUsPXfjUD4an3z/B/e6MVfHx9TuHxJj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ppsJxQAAAN0AAAAPAAAAAAAAAAAAAAAAAJgCAABkcnMv&#10;ZG93bnJldi54bWxQSwUGAAAAAAQABAD1AAAAigMAAAAA&#10;" path="m9,l,1r18,l9,xe" filled="f" strokeweight="0">
                          <v:path arrowok="t" o:connecttype="custom" o:connectlocs="9,0;0,1;18,1;9,0" o:connectangles="0,0,0,0"/>
                        </v:shape>
                        <v:shape id="Freeform 4053" o:spid="_x0000_s3500" style="position:absolute;left:6342;top:2204;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PX2MMA&#10;AADdAAAADwAAAGRycy9kb3ducmV2LnhtbERPy4rCMBTdD/gP4QruxtQHKtUoIgiCMoMPRHfX5toW&#10;m5vSpFr/frIYcHk479miMYV4UuVyywp63QgEcWJ1zqmC03H9PQHhPLLGwjIpeJODxbz1NcNY2xfv&#10;6XnwqQgh7GJUkHlfxlK6JCODrmtL4sDdbWXQB1ilUlf4CuGmkP0oGkmDOYeGDEtaZZQ8DrVRYAaX&#10;vZen/rB219v2d7f8Od+HtVKddrOcgvDU+I/4373RCgbjUdgf3oQn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PX2MMAAADdAAAADwAAAAAAAAAAAAAAAACYAgAAZHJzL2Rv&#10;d25yZXYueG1sUEsFBgAAAAAEAAQA9QAAAIgDAAAAAA==&#10;" path="m8,l,5r34,l8,xe" fillcolor="black" stroked="f">
                          <v:path arrowok="t" o:connecttype="custom" o:connectlocs="8,0;0,5;34,5;8,0" o:connectangles="0,0,0,0"/>
                        </v:shape>
                        <v:shape id="Freeform 4054" o:spid="_x0000_s3501" style="position:absolute;left:6342;top:2204;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rL8UA&#10;AADdAAAADwAAAGRycy9kb3ducmV2LnhtbESPUWvCMBSF3wX/Q7jC3jTtBk6qUaQwNnzYWOsPuCbX&#10;ttjc1CTT7t8vg8EeD+ec73A2u9H24kY+dI4V5IsMBLF2puNGwbF+ma9AhIhssHdMCr4pwG47nWyw&#10;MO7On3SrYiMShEOBCtoYh0LKoFuyGBZuIE7e2XmLMUnfSOPxnuC2l49ZtpQWO04LLQ5UtqQv1ZdV&#10;4Lshf9c11uWhNPrj1R2a1emq1MNs3K9BRBrjf/iv/WYUPD0vc/h9k5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6svxQAAAN0AAAAPAAAAAAAAAAAAAAAAAJgCAABkcnMv&#10;ZG93bnJldi54bWxQSwUGAAAAAAQABAD1AAAAigMAAAAA&#10;" path="m8,l,5r34,l8,xe" filled="f" strokeweight="0">
                          <v:path arrowok="t" o:connecttype="custom" o:connectlocs="8,0;0,5;34,5;8,0" o:connectangles="0,0,0,0"/>
                        </v:shape>
                        <v:shape id="Freeform 4055" o:spid="_x0000_s3502" style="position:absolute;left:6350;top:2204;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ztQsQA&#10;AADdAAAADwAAAGRycy9kb3ducmV2LnhtbESP3YrCMBSE74V9h3AE7zS1grrdpiILgrLe2PoAh+b0&#10;B5uT0kTtvv1GWPBymJlvmHQ3mk48aHCtZQXLRQSCuLS65VrBtTjMtyCcR9bYWSYFv+Rgl31MUky0&#10;ffKFHrmvRYCwS1BB432fSOnKhgy6he2Jg1fZwaAPcqilHvAZ4KaTcRStpcGWw0KDPX03VN7yu1EQ&#10;Mx8+22q7/6mOtjjVS9fdi7NSs+m4/wLhafTv8H/7qBWsNusYXm/C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M7ULEAAAA3QAAAA8AAAAAAAAAAAAAAAAAmAIAAGRycy9k&#10;b3ducmV2LnhtbFBLBQYAAAAABAAEAPUAAACJAwAAAAA=&#10;" path="m,l18,r8,5l,xe" fillcolor="black" stroked="f">
                          <v:path arrowok="t" o:connecttype="custom" o:connectlocs="0,0;18,0;26,5;0,0" o:connectangles="0,0,0,0"/>
                        </v:shape>
                        <v:shape id="Freeform 4056" o:spid="_x0000_s3503" style="position:absolute;left:6350;top:2204;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1bb8YA&#10;AADdAAAADwAAAGRycy9kb3ducmV2LnhtbESPQWvCQBSE7wX/w/IKvdVNK8aSuoq0FKp4UQu5PnZf&#10;k7TZtyG7idFf7wqCx2FmvmHmy8HWoqfWV44VvIwTEMTamYoLBT+Hr+c3ED4gG6wdk4ITeVguRg9z&#10;zIw78o76fShEhLDPUEEZQpNJ6XVJFv3YNcTR+3WtxRBlW0jT4jHCbS1fkySVFiuOCyU29FGS/t93&#10;VsF5dp52G53mOt/+rTtZ5J9dz0o9PQ6rdxCBhnAP39rfRsFklk7g+iY+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1bb8YAAADdAAAADwAAAAAAAAAAAAAAAACYAgAAZHJz&#10;L2Rvd25yZXYueG1sUEsFBgAAAAAEAAQA9QAAAIsDAAAAAA==&#10;" path="m,l18,r8,5l,xe" filled="f" strokeweight="0">
                          <v:path arrowok="t" o:connecttype="custom" o:connectlocs="0,0;18,0;26,5;0,0" o:connectangles="0,0,0,0"/>
                        </v:shape>
                        <v:shape id="Freeform 4057" o:spid="_x0000_s3504" style="position:absolute;left:6337;top:2209;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mtx8QA&#10;AADdAAAADwAAAGRycy9kb3ducmV2LnhtbESPT4vCMBTE7wt+h/CEva1pdxeVahRZEbon/98fzbMt&#10;Ni+lSTV+eyMs7HGYmd8w82UwjbhR52rLCtJRAoK4sLrmUsHpuPmYgnAeWWNjmRQ8yMFyMXibY6bt&#10;nfd0O/hSRAi7DBVU3reZlK6oyKAb2ZY4ehfbGfRRdqXUHd4j3DTyM0nG0mDNcaHCln4qKq6H3ijY&#10;pmf/e9z0u3W6y8vJug+5DkGp92FYzUB4Cv4//NfOtYKvyfgbXm/i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ZrcfEAAAA3QAAAA8AAAAAAAAAAAAAAAAAmAIAAGRycy9k&#10;b3ducmV2LnhtbFBLBQYAAAAABAAEAPUAAACJAwAAAAA=&#10;" path="m5,l,8r44,l5,xe" fillcolor="black" stroked="f">
                          <v:path arrowok="t" o:connecttype="custom" o:connectlocs="5,0;0,8;44,8;5,0" o:connectangles="0,0,0,0"/>
                        </v:shape>
                        <v:shape id="Freeform 4058" o:spid="_x0000_s3505" style="position:absolute;left:6337;top:2209;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qrmcUA&#10;AADdAAAADwAAAGRycy9kb3ducmV2LnhtbESPQWsCMRSE74X+h/AKvdWsFe2yGkUWBIsnbbEeH5vn&#10;ZnHzsmxSN/57IxR6HGbmG2axirYVV+p941jBeJSBIK6cbrhW8P21ectB+ICssXVMCm7kYbV8flpg&#10;od3Ae7oeQi0ShH2BCkwIXSGlrwxZ9CPXESfv7HqLIcm+lrrHIcFtK9+zbCYtNpwWDHZUGqouh1+r&#10;oDxP1/HU5pvjLX4OpdlV4fiTK/X6EtdzEIFi+A//tbdaweRjNoXH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quZxQAAAN0AAAAPAAAAAAAAAAAAAAAAAJgCAABkcnMv&#10;ZG93bnJldi54bWxQSwUGAAAAAAQABAD1AAAAigMAAAAA&#10;" path="m5,l,8r44,l5,xe" filled="f" strokeweight="0">
                          <v:path arrowok="t" o:connecttype="custom" o:connectlocs="5,0;0,8;44,8;5,0" o:connectangles="0,0,0,0"/>
                        </v:shape>
                        <v:shape id="Freeform 4059" o:spid="_x0000_s3506" style="position:absolute;left:6342;top:2209;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aJOcMA&#10;AADdAAAADwAAAGRycy9kb3ducmV2LnhtbESPT4vCMBTE7wt+h/CEva1pV4hSjSKCoO7JPxdvj+bZ&#10;FJuX0mS1++2NsOBxmJnfMPNl7xpxpy7UnjXkowwEcelNzZWG82nzNQURIrLBxjNp+KMAy8XgY46F&#10;8Q8+0P0YK5EgHArUYGNsCylDaclhGPmWOHlX3zmMSXaVNB0+Etw18jvLlHRYc1qw2NLaUnk7/joN&#10;ZZ+rzf6H68vhjPGWN3s73imtP4f9agYiUh/f4f/21mgYT5SC15v0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aJOcMAAADdAAAADwAAAAAAAAAAAAAAAACYAgAAZHJzL2Rv&#10;d25yZXYueG1sUEsFBgAAAAAEAAQA9QAAAIgDAAAAAA==&#10;" path="m,l34,r5,8l,xe" fillcolor="black" stroked="f">
                          <v:path arrowok="t" o:connecttype="custom" o:connectlocs="0,0;34,0;39,8;0,0" o:connectangles="0,0,0,0"/>
                        </v:shape>
                        <v:shape id="Freeform 4060" o:spid="_x0000_s3507" style="position:absolute;left:6342;top:2209;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N0nscA&#10;AADdAAAADwAAAGRycy9kb3ducmV2LnhtbESPS2vDMBCE74X8B7GBXkIsp4E8nCghlBp6KCUvArkt&#10;1toWsVbGUhP331eFQo/DzHzDrLe9bcSdOm8cK5gkKQjiwmnDlYLzKR8vQPiArLFxTAq+ycN2M3ha&#10;Y6bdgw90P4ZKRAj7DBXUIbSZlL6oyaJPXEscvdJ1FkOUXSV1h48It418SdOZtGg4LtTY0mtNxe34&#10;ZRV8Ls0+303ztnqj9Dry5jIqPy5KPQ/73QpEoD78h//a71rBdD6bw++b+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TdJ7HAAAA3QAAAA8AAAAAAAAAAAAAAAAAmAIAAGRy&#10;cy9kb3ducmV2LnhtbFBLBQYAAAAABAAEAPUAAACMAwAAAAA=&#10;" path="m,l34,r5,8l,xe" filled="f" strokeweight="0">
                          <v:path arrowok="t" o:connecttype="custom" o:connectlocs="0,0;34,0;39,8;0,0" o:connectangles="0,0,0,0"/>
                        </v:shape>
                        <v:shape id="Freeform 4061" o:spid="_x0000_s3508" style="position:absolute;left:6336;top:2217;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nzsIA&#10;AADdAAAADwAAAGRycy9kb3ducmV2LnhtbERPz2vCMBS+C/sfwhvspukcraMzyhQF8SDoPOz4aN6a&#10;sualNmmt/705CB4/vt/z5WBr0VPrK8cK3icJCOLC6YpLBeef7fgThA/IGmvHpOBGHpaLl9Ecc+2u&#10;fKT+FEoRQ9jnqMCE0ORS+sKQRT9xDXHk/lxrMUTYllK3eI3htpbTJMmkxYpjg8GG1oaK/1NnFXT9&#10;xqz69LKnc/pbpl1G9nLolHp7Hb6/QAQawlP8cO+0go9ZFufGN/EJ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BifOwgAAAN0AAAAPAAAAAAAAAAAAAAAAAJgCAABkcnMvZG93&#10;bnJldi54bWxQSwUGAAAAAAQABAD1AAAAhwMAAAAA&#10;" path="m1,l,9r46,l1,xe" fillcolor="black" stroked="f">
                          <v:path arrowok="t" o:connecttype="custom" o:connectlocs="1,0;0,9;46,9;1,0" o:connectangles="0,0,0,0"/>
                        </v:shape>
                        <v:shape id="Freeform 4062" o:spid="_x0000_s3509" style="position:absolute;left:6336;top:2217;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v08YA&#10;AADdAAAADwAAAGRycy9kb3ducmV2LnhtbESPUWvCQBCE34X+h2MLfdNLK6hJPUWkQh5KsbY/YJPb&#10;JsHcXsitmvrrewXBx2FmvmGW68G16kx9aDwbeJ4koIhLbxuuDHx/7cYLUEGQLbaeycAvBVivHkZL&#10;zKy/8CedD1KpCOGQoYFapMu0DmVNDsPEd8TR+/G9Q4myr7Tt8RLhrtUvSTLTDhuOCzV2tK2pPB5O&#10;zsDiWIj/yFN7PaXv8+s+KXJ5K4x5ehw2r6CEBrmHb+3cGpjOZyn8v4lP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fv08YAAADdAAAADwAAAAAAAAAAAAAAAACYAgAAZHJz&#10;L2Rvd25yZXYueG1sUEsFBgAAAAAEAAQA9QAAAIsDAAAAAA==&#10;" path="m1,l,9r46,l1,xe" filled="f" strokeweight="0">
                          <v:path arrowok="t" o:connecttype="custom" o:connectlocs="1,0;0,9;46,9;1,0" o:connectangles="0,0,0,0"/>
                        </v:shape>
                        <v:shape id="Freeform 4063" o:spid="_x0000_s3510" style="position:absolute;left:6337;top:2217;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BDcQA&#10;AADdAAAADwAAAGRycy9kb3ducmV2LnhtbERPy2rCQBTdC/2H4Rbc6aRKTUmdSBFa7KJg1C66u2Ru&#10;HjRzJ50ZTfx7Z1FweTjv9WY0nbiQ861lBU/zBARxaXXLtYLT8X32AsIHZI2dZVJwJQ+b/GGyxkzb&#10;gQu6HEItYgj7DBU0IfSZlL5syKCf2544cpV1BkOErpba4RDDTScXSbKSBluODQ32tG2o/D2cjYKK&#10;utR97BfF53b4+0mP31/PhQxKTR/Ht1cQgcZwF/+7d1rBMk3j/vgmPgG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ogQ3EAAAA3QAAAA8AAAAAAAAAAAAAAAAAmAIAAGRycy9k&#10;b3ducmV2LnhtbFBLBQYAAAAABAAEAPUAAACJAwAAAAA=&#10;" path="m,l44,r1,9l,xe" fillcolor="black" stroked="f">
                          <v:path arrowok="t" o:connecttype="custom" o:connectlocs="0,0;44,0;45,9;0,0" o:connectangles="0,0,0,0"/>
                        </v:shape>
                        <v:shape id="Freeform 4064" o:spid="_x0000_s3511" style="position:absolute;left:6337;top:2217;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uUJ8MA&#10;AADdAAAADwAAAGRycy9kb3ducmV2LnhtbESPS4vCMBSF98L8h3AH3Gmqgw86RhkEB3UjPsDtpbmT&#10;lmluShNr+++NILg8nMfHWaxaW4qGal84VjAaJiCIM6cLNgou581gDsIHZI2lY1LQkYfV8qO3wFS7&#10;Ox+pOQUj4gj7FBXkIVSplD7LyaIfuoo4en+uthiirI3UNd7juC3lOEmm0mLBkZBjReucsv/TzUZI&#10;MSl/r6Hj7bHZa7ObdFNz6JTqf7Y/3yACteEdfrW3WsHXbDaC55v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uUJ8MAAADdAAAADwAAAAAAAAAAAAAAAACYAgAAZHJzL2Rv&#10;d25yZXYueG1sUEsFBgAAAAAEAAQA9QAAAIgDAAAAAA==&#10;" path="m,l44,r1,9l,xe" filled="f" strokeweight="0">
                          <v:path arrowok="t" o:connecttype="custom" o:connectlocs="0,0;44,0;45,9;0,0" o:connectangles="0,0,0,0"/>
                        </v:shape>
                        <v:rect id="Rectangle 4065" o:spid="_x0000_s3512" style="position:absolute;left:6336;top:2226;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l+tcgA&#10;AADdAAAADwAAAGRycy9kb3ducmV2LnhtbESPS2/CMBCE75X6H6ytxK04TVseAYMKUiUulcrjALcl&#10;XpKIeJ3aLgR+fY1UieNoZr7RjKetqcWJnK8sK3jpJiCIc6srLhRs1p/PAxA+IGusLZOCC3mYTh4f&#10;xphpe+YlnVahEBHCPkMFZQhNJqXPSzLou7Yhjt7BOoMhSldI7fAc4aaWaZL0pMGK40KJDc1Lyo+r&#10;X6NgNhzMfr7f+Ou63O9ot90f31OXKNV5aj9GIAK14R7+by+0gtd+P4Xbm/gE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GX61yAAAAN0AAAAPAAAAAAAAAAAAAAAAAJgCAABk&#10;cnMvZG93bnJldi54bWxQSwUGAAAAAAQABAD1AAAAjQMAAAAA&#10;" fillcolor="black" stroked="f"/>
                        <v:rect id="Rectangle 4066" o:spid="_x0000_s3513" style="position:absolute;left:6336;top:2226;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MVMUA&#10;AADdAAAADwAAAGRycy9kb3ducmV2LnhtbESPQWvCQBSE7wX/w/IK3upGg41EVxFB6ElbldLjM/ua&#10;hOy+Ddmtxn/fFQSPw8x8wyxWvTXiQp2vHSsYjxIQxIXTNZcKTsft2wyED8gajWNScCMPq+XgZYG5&#10;dlf+osshlCJC2OeooAqhzaX0RUUW/ci1xNH7dZ3FEGVXSt3hNcKtkZMkeZcWa44LFba0qahoDn9W&#10;wWx6Ns0pS3922X783ZBZk999KjV87ddzEIH68Aw/2h9aQZplKdz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4gxUxQAAAN0AAAAPAAAAAAAAAAAAAAAAAJgCAABkcnMv&#10;ZG93bnJldi54bWxQSwUGAAAAAAQABAD1AAAAigMAAAAA&#10;" filled="f" strokeweight="0"/>
                        <v:rect id="Rectangle 4067" o:spid="_x0000_s3514" style="position:absolute;left:6336;top:2226;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DWsgA&#10;AADdAAAADwAAAGRycy9kb3ducmV2LnhtbESPzWsCMRTE74L/Q3hCb5qttX6sRqlCoZeCXwe9PTev&#10;u4ubl20Sddu/vikIHoeZ+Q0zWzSmEldyvrSs4LmXgCDOrC45V7DfvXfHIHxA1lhZJgU/5GExb7dm&#10;mGp74w1dtyEXEcI+RQVFCHUqpc8KMuh7tiaO3pd1BkOULpfa4S3CTSX7STKUBkuOCwXWtCooO28v&#10;RsFyMl5+rwf8+bs5Hel4OJ1f+y5R6qnTvE1BBGrCI3xvf2gFL6PRAP7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ENayAAAAN0AAAAPAAAAAAAAAAAAAAAAAJgCAABk&#10;cnMvZG93bnJldi54bWxQSwUGAAAAAAQABAD1AAAAjQMAAAAA&#10;" fillcolor="black" stroked="f"/>
                        <v:rect id="Rectangle 4068" o:spid="_x0000_s3515" style="position:absolute;left:6336;top:2226;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cxu8YA&#10;AADdAAAADwAAAGRycy9kb3ducmV2LnhtbESPQWvCQBSE74X+h+UVeqsbFRuJ2YgIhZ6s1SA9vmaf&#10;Scju25Ddavrv3ULB4zAz3zD5erRGXGjwrWMF00kCgrhyuuVaQXl8e1mC8AFZo3FMCn7Jw7p4fMgx&#10;0+7Kn3Q5hFpECPsMFTQh9JmUvmrIop+4njh6ZzdYDFEOtdQDXiPcGjlLkldpseW40GBP24aq7vBj&#10;FSwX36Yr0/nXLv2YnjoyG/K7vVLPT+NmBSLQGO7h//a7VjBP0wX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cxu8YAAADdAAAADwAAAAAAAAAAAAAAAACYAgAAZHJz&#10;L2Rvd25yZXYueG1sUEsFBgAAAAAEAAQA9QAAAIsDAAAAAA==&#10;" filled="f" strokeweight="0"/>
                        <v:shape id="Freeform 4069" o:spid="_x0000_s3516" style="position:absolute;left:6336;top:2226;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84scA&#10;AADdAAAADwAAAGRycy9kb3ducmV2LnhtbESPT2vCQBTE7wW/w/KE3upGpUaiq4hQaQ9C45+Dt0f2&#10;mQSzb9PdrUm/vVso9DjMzG+Y5bo3jbiT87VlBeNRAoK4sLrmUsHp+PYyB+EDssbGMin4IQ/r1eBp&#10;iZm2Hed0P4RSRAj7DBVUIbSZlL6oyKAf2ZY4elfrDIYoXSm1wy7CTSMnSTKTBmuOCxW2tK2ouB2+&#10;jYIrNanbfU7yj233dUmP5/1rLoNSz8N+swARqA//4b/2u1YwTdMZ/L6JT0C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NvOLHAAAA3QAAAA8AAAAAAAAAAAAAAAAAmAIAAGRy&#10;cy9kb3ducmV2LnhtbFBLBQYAAAAABAAEAPUAAACMAwAAAAA=&#10;" path="m,l1,9r44,l,xe" fillcolor="black" stroked="f">
                          <v:path arrowok="t" o:connecttype="custom" o:connectlocs="0,0;1,9;45,9;0,0" o:connectangles="0,0,0,0"/>
                        </v:shape>
                        <v:shape id="Freeform 4070" o:spid="_x0000_s3517" style="position:absolute;left:6336;top:2226;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6pyMQA&#10;AADdAAAADwAAAGRycy9kb3ducmV2LnhtbESPX2vCMBTF3wf7DuEOfJvpHNpRm8oQHLqXoQ58vTTX&#10;tNjclCbW9tsbYbDHw/nz4+SrwTaip87XjhW8TRMQxKXTNRsFv8fN6wcIH5A1No5JwUgeVsXzU46Z&#10;djfeU38IRsQR9hkqqEJoMyl9WZFFP3UtcfTOrrMYouyM1B3e4rht5CxJFtJizZFQYUvrisrL4Woj&#10;pJ43X6cw8nbff2uzm48L8zMqNXkZPpcgAg3hP/zX3moF72mawuNNf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qcjEAAAA3QAAAA8AAAAAAAAAAAAAAAAAmAIAAGRycy9k&#10;b3ducmV2LnhtbFBLBQYAAAAABAAEAPUAAACJAwAAAAA=&#10;" path="m,l1,9r44,l,xe" filled="f" strokeweight="0">
                          <v:path arrowok="t" o:connecttype="custom" o:connectlocs="0,0;1,9;45,9;0,0" o:connectangles="0,0,0,0"/>
                        </v:shape>
                        <v:shape id="Freeform 4071" o:spid="_x0000_s3518" style="position:absolute;left:6336;top:2226;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xE8MA&#10;AADdAAAADwAAAGRycy9kb3ducmV2LnhtbERPy2rCQBTdC/7DcAV3OrESldRJsKWF0oXgY9HlJXOb&#10;Cc3ciZlJTP++syi4PJz3vhhtIwbqfO1YwWqZgCAuna65UnC9vC92IHxA1tg4JgW/5KHIp5M9Ztrd&#10;+UTDOVQihrDPUIEJoc2k9KUhi37pWuLIfbvOYoiwq6Tu8B7DbSOfkmQjLdYcGwy29Gqo/Dn3VkE/&#10;vJmXIb190jX9qtJ+Q/Z27JWaz8bDM4hAY3iI/90fWsF6u41z45v4BG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xE8MAAADdAAAADwAAAAAAAAAAAAAAAACYAgAAZHJzL2Rv&#10;d25yZXYueG1sUEsFBgAAAAAEAAQA9QAAAIgDAAAAAA==&#10;" path="m,l46,,45,9,,xe" fillcolor="black" stroked="f">
                          <v:path arrowok="t" o:connecttype="custom" o:connectlocs="0,0;46,0;45,9;0,0" o:connectangles="0,0,0,0"/>
                        </v:shape>
                        <v:shape id="Freeform 4072" o:spid="_x0000_s3519" style="position:absolute;left:6336;top:2226;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55DsYA&#10;AADdAAAADwAAAGRycy9kb3ducmV2LnhtbESP3UrDQBSE7wXfYTmCd3ajgmnSbouIQi6k2J8HOMme&#10;JqHZsyF72sY+vVsQejnMzDfMfDm6Tp1oCK1nA8+TBBRx5W3LtYHd9utpCioIssXOMxn4pQDLxf3d&#10;HHPrz7ym00ZqFSEccjTQiPS51qFqyGGY+J44ens/OJQoh1rbAc8R7jr9kiRv2mHLcaHBnj4aqg6b&#10;ozMwPZTiV0VmL8fsO738JGUhn6Uxjw/j+wyU0Ci38H+7sAZe0zSD65v4BP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55DsYAAADdAAAADwAAAAAAAAAAAAAAAACYAgAAZHJz&#10;L2Rvd25yZXYueG1sUEsFBgAAAAAEAAQA9QAAAIsDAAAAAA==&#10;" path="m,l46,,45,9,,xe" filled="f" strokeweight="0">
                          <v:path arrowok="t" o:connecttype="custom" o:connectlocs="0,0;46,0;45,9;0,0" o:connectangles="0,0,0,0"/>
                        </v:shape>
                        <v:shape id="Freeform 4073" o:spid="_x0000_s3520" style="position:absolute;left:6337;top:2235;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9SLL8A&#10;AADdAAAADwAAAGRycy9kb3ducmV2LnhtbERPy6rCMBDdC/5DGMGdplWoUo0igqDelY+Nu6EZm2Iz&#10;KU3U+vdmccHl4byX687W4kWtrxwrSMcJCOLC6YpLBdfLbjQH4QOyxtoxKfiQh/Wq31tirt2bT/Q6&#10;h1LEEPY5KjAhNLmUvjBk0Y9dQxy5u2sthgjbUuoW3zHc1nKSJJm0WHFsMNjQ1lDxOD+tgqJLs93x&#10;j6vb6YrhkdZHMz1kSg0H3WYBIlAXfuJ/914rmM7mcX98E5+AX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1IsvwAAAN0AAAAPAAAAAAAAAAAAAAAAAJgCAABkcnMvZG93bnJl&#10;di54bWxQSwUGAAAAAAQABAD1AAAAhAMAAAAA&#10;" path="m,l5,8r34,l,xe" fillcolor="black" stroked="f">
                          <v:path arrowok="t" o:connecttype="custom" o:connectlocs="0,0;5,8;39,8;0,0" o:connectangles="0,0,0,0"/>
                        </v:shape>
                        <v:shape id="Freeform 4074" o:spid="_x0000_s3521" style="position:absolute;left:6337;top:2235;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vi8YA&#10;AADdAAAADwAAAGRycy9kb3ducmV2LnhtbESPT4vCMBTE74LfITxhL6KpCqtWo4hY2MOy+A/B26N5&#10;tsHmpTRZ7X77zcKCx2FmfsMs162txIMabxwrGA0TEMS504YLBedTNpiB8AFZY+WYFPyQh/Wq21li&#10;qt2TD/Q4hkJECPsUFZQh1KmUPi/Joh+6mjh6N9dYDFE2hdQNPiPcVnKcJO/SouG4UGJN25Ly+/Hb&#10;Kviam322mWR1saPk2vfm0r99XpR667WbBYhAbXiF/9sfWsFkOhvB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qvi8YAAADdAAAADwAAAAAAAAAAAAAAAACYAgAAZHJz&#10;L2Rvd25yZXYueG1sUEsFBgAAAAAEAAQA9QAAAIsDAAAAAA==&#10;" path="m,l5,8r34,l,xe" filled="f" strokeweight="0">
                          <v:path arrowok="t" o:connecttype="custom" o:connectlocs="0,0;5,8;39,8;0,0" o:connectangles="0,0,0,0"/>
                        </v:shape>
                        <v:shape id="Freeform 4075" o:spid="_x0000_s3522" style="position:absolute;left:6337;top:2235;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20sMA&#10;AADdAAAADwAAAGRycy9kb3ducmV2LnhtbESPT4vCMBTE78J+h/AW9qZpFVS6RhFFqCf/3x/N27bY&#10;vJQm1ey3NwsLHoeZ+Q2zWAXTiAd1rrasIB0lIIgLq2suFVwvu+EchPPIGhvLpOCXHKyWH4MFZto+&#10;+USPsy9FhLDLUEHlfZtJ6YqKDLqRbYmj92M7gz7KrpS6w2eEm0aOk2QqDdYcFypsaVNRcT/3RsEh&#10;vfn9Zdcft+kxL2fbPuQ6BKW+PsP6G4Sn4N/h/3auFUxm8zH8vYlP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B20sMAAADdAAAADwAAAAAAAAAAAAAAAACYAgAAZHJzL2Rv&#10;d25yZXYueG1sUEsFBgAAAAAEAAQA9QAAAIgDAAAAAA==&#10;" path="m,l44,,39,8,,xe" fillcolor="black" stroked="f">
                          <v:path arrowok="t" o:connecttype="custom" o:connectlocs="0,0;44,0;39,8;0,0" o:connectangles="0,0,0,0"/>
                        </v:shape>
                        <v:shape id="Freeform 4076" o:spid="_x0000_s3523" style="position:absolute;left:6337;top:2235;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NwjMYA&#10;AADdAAAADwAAAGRycy9kb3ducmV2LnhtbESPQWvCQBSE70L/w/IKvemmldoQXUUCgqWnakl7fGSf&#10;2WD2bciuZv333ULB4zAz3zCrTbSduNLgW8cKnmcZCOLa6ZYbBV/H3TQH4QOyxs4xKbiRh836YbLC&#10;QruRP+l6CI1IEPYFKjAh9IWUvjZk0c9cT5y8kxsshiSHRuoBxwS3nXzJsoW02HJaMNhTaag+Hy5W&#10;QXl63cafLt9Vt/g+luajDtV3rtTTY9wuQQSK4R7+b++1gvlbPoe/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NwjMYAAADdAAAADwAAAAAAAAAAAAAAAACYAgAAZHJz&#10;L2Rvd25yZXYueG1sUEsFBgAAAAAEAAQA9QAAAIsDAAAAAA==&#10;" path="m,l44,,39,8,,xe" filled="f" strokeweight="0">
                          <v:path arrowok="t" o:connecttype="custom" o:connectlocs="0,0;44,0;39,8;0,0" o:connectangles="0,0,0,0"/>
                        </v:shape>
                        <v:shape id="Freeform 4077" o:spid="_x0000_s3524" style="position:absolute;left:6342;top:2243;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U2V8IA&#10;AADdAAAADwAAAGRycy9kb3ducmV2LnhtbESP3YrCMBSE7wXfIRzBO03VZa3VKCIILu6N1gc4NKc/&#10;2JyUJmp9eyMIXg4z8w2z2nSmFndqXWVZwWQcgSDOrK64UHBJ96MYhPPIGmvLpOBJDjbrfm+FibYP&#10;PtH97AsRIOwSVFB63yRSuqwkg25sG+Lg5bY16INsC6lbfAS4qeU0in6lwYrDQokN7UrKruebUTBl&#10;3i+qPN4e84NN/4qJq2/pv1LDQbddgvDU+W/40z5oBbN5/APvN+E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TZXwgAAAN0AAAAPAAAAAAAAAAAAAAAAAJgCAABkcnMvZG93&#10;bnJldi54bWxQSwUGAAAAAAQABAD1AAAAhwMAAAAA&#10;" path="m,l8,5r18,l,xe" fillcolor="black" stroked="f">
                          <v:path arrowok="t" o:connecttype="custom" o:connectlocs="0,0;8,5;26,5;0,0" o:connectangles="0,0,0,0"/>
                        </v:shape>
                        <v:shape id="Freeform 4078" o:spid="_x0000_s3525" style="position:absolute;left:6342;top:2243;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SAesYA&#10;AADdAAAADwAAAGRycy9kb3ducmV2LnhtbESPT2vCQBTE7wW/w/IEb3VjxT9EV5GWQiu9VIVcH7vP&#10;JJp9G7KbmPrpu0Khx2FmfsOst72tREeNLx0rmIwTEMTamZJzBafj+/MShA/IBivHpOCHPGw3g6c1&#10;psbd+Ju6Q8hFhLBPUUERQp1K6XVBFv3Y1cTRO7vGYoiyyaVp8BbhtpIvSTKXFkuOCwXW9FqQvh5a&#10;q+C+uM/avZ5nOvu6fLYyz97ajpUaDfvdCkSgPvyH/9ofRsF0sZzB4018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SAesYAAADdAAAADwAAAAAAAAAAAAAAAACYAgAAZHJz&#10;L2Rvd25yZXYueG1sUEsFBgAAAAAEAAQA9QAAAIsDAAAAAA==&#10;" path="m,l8,5r18,l,xe" filled="f" strokeweight="0">
                          <v:path arrowok="t" o:connecttype="custom" o:connectlocs="0,0;8,5;26,5;0,0" o:connectangles="0,0,0,0"/>
                        </v:shape>
                        <v:shape id="Freeform 4079" o:spid="_x0000_s3526" style="position:absolute;left:6342;top:2243;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zcYA&#10;AADdAAAADwAAAGRycy9kb3ducmV2LnhtbESPW4vCMBSE3xf8D+EI+7amXlCpRhFhYWEXxQuib8fm&#10;2Babk9Kk2v33RhB8HGbmG2Y6b0whblS53LKCbicCQZxYnXOqYL/7/hqDcB5ZY2GZFPyTg/ms9THF&#10;WNs7b+i29akIEHYxKsi8L2MpXZKRQdexJXHwLrYy6IOsUqkrvAe4KWQviobSYM5hIcOSlhkl121t&#10;FJj+cePlvjeo3en8u/5brA6XQa3UZ7tZTEB4avw7/Gr/aAX90XgIzzfhCc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MzcYAAADdAAAADwAAAAAAAAAAAAAAAACYAgAAZHJz&#10;L2Rvd25yZXYueG1sUEsFBgAAAAAEAAQA9QAAAIsDAAAAAA==&#10;" path="m,l34,,26,5,,xe" fillcolor="black" stroked="f">
                          <v:path arrowok="t" o:connecttype="custom" o:connectlocs="0,0;34,0;26,5;0,0" o:connectangles="0,0,0,0"/>
                        </v:shape>
                        <v:shape id="Freeform 4080" o:spid="_x0000_s3527" style="position:absolute;left:6342;top:2243;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pwOsUA&#10;AADdAAAADwAAAGRycy9kb3ducmV2LnhtbESPUWvCMBSF3wf+h3AHe5upDrRUo4yCOHyYzPoDrsld&#10;W9bc1CRq9+8XQdjj4ZzzHc5yPdhOXMmH1rGCyTgDQaydablWcKw2rzmIEJENdo5JwS8FWK9GT0ss&#10;jLvxF10PsRYJwqFABU2MfSFl0A1ZDGPXEyfv23mLMUlfS+PxluC2k9Msm0mLLaeFBnsqG9I/h4tV&#10;4Nt+8qkrrMpdafR+63Z1fjor9fI8vC9ARBrif/jR/jAK3ub5HO5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nA6xQAAAN0AAAAPAAAAAAAAAAAAAAAAAJgCAABkcnMv&#10;ZG93bnJldi54bWxQSwUGAAAAAAQABAD1AAAAigMAAAAA&#10;" path="m,l34,,26,5,,xe" filled="f" strokeweight="0">
                          <v:path arrowok="t" o:connecttype="custom" o:connectlocs="0,0;34,0;26,5;0,0" o:connectangles="0,0,0,0"/>
                        </v:shape>
                        <v:shape id="Freeform 4081" o:spid="_x0000_s3528" style="position:absolute;left:6350;top:2248;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8e8EA&#10;AADdAAAADwAAAGRycy9kb3ducmV2LnhtbERPz2vCMBS+D/Y/hDfwNlNXaUs1yhgIehmsFbw+m2dT&#10;bF5Kk2n975eDsOPH93u9nWwvbjT6zrGCxTwBQdw43XGr4Fjv3gsQPiBr7B2Tggd52G5eX9ZYanfn&#10;H7pVoRUxhH2JCkwIQymlbwxZ9HM3EEfu4kaLIcKxlXrEewy3vfxIkkxa7Dg2GBzoy1BzrX6tgqw+&#10;5ZQbpsM5PSfue+dkly2Vmr1NnysQgabwL36691pBmhdxbnwTn4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t/HvBAAAA3QAAAA8AAAAAAAAAAAAAAAAAmAIAAGRycy9kb3du&#10;cmV2LnhtbFBLBQYAAAAABAAEAPUAAACGAwAAAAA=&#10;" path="m,l18,,9,2,,xe" fillcolor="black" stroked="f">
                          <v:path arrowok="t" o:connecttype="custom" o:connectlocs="0,0;18,0;9,2;0,0" o:connectangles="0,0,0,0"/>
                        </v:shape>
                        <v:shape id="Freeform 4082" o:spid="_x0000_s3529" style="position:absolute;left:6350;top:2248;width:18;height:2;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vHMYA&#10;AADdAAAADwAAAGRycy9kb3ducmV2LnhtbESPT2sCMRTE7wW/Q3iF3mq2VnRdjSKWlh5E8N/9sXnu&#10;Rjcv6ybV9dubguBxmJnfMJNZaytxocYbxwo+ugkI4txpw4WC3fb7PQXhA7LGyjEpuJGH2bTzMsFM&#10;uyuv6bIJhYgQ9hkqKEOoMyl9XpJF33U1cfQOrrEYomwKqRu8RritZC9JBtKi4bhQYk2LkvLT5s8q&#10;MPvUYNVf9b5+RoPzcbVfrpNtrtTbazsfgwjUhmf40f7VCj6H6Qj+38Qn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hvHMYAAADdAAAADwAAAAAAAAAAAAAAAACYAgAAZHJz&#10;L2Rvd25yZXYueG1sUEsFBgAAAAAEAAQA9QAAAIsDAAAAAA==&#10;" path="m,l18,,9,2,,xe" filled="f" strokeweight="0">
                          <v:path arrowok="t" o:connecttype="custom" o:connectlocs="0,0;18,0;9,2;0,0" o:connectangles="0,0,0,0"/>
                        </v:shape>
                        <v:shape id="Freeform 4083" o:spid="_x0000_s3530" style="position:absolute;left:6350;top:675;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XUMQA&#10;AADdAAAADwAAAGRycy9kb3ducmV2LnhtbERPz2vCMBS+C/sfwhO8DE2nsGlnLFuZ0IEwqh48Ppq3&#10;pti8lCbTur9+OQw8fny/19lgW3Gh3jeOFTzNEhDEldMN1wqOh+10CcIHZI2tY1JwIw/Z5mG0xlS7&#10;K5d02YdaxBD2KSowIXSplL4yZNHPXEccuW/XWwwR9rXUPV5juG3lPEmepcWGY4PBjnJD1Xn/YxWg&#10;KU3Ot93Hr+2Kx5P5LF3x9a7UZDy8vYIINIS7+N9daAWLl1XcH9/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F1DEAAAA3QAAAA8AAAAAAAAAAAAAAAAAmAIAAGRycy9k&#10;b3ducmV2LnhtbFBLBQYAAAAABAAEAPUAAACJAwAAAAA=&#10;" path="m9,l,1r18,l9,xe" fillcolor="black" stroked="f">
                          <v:path arrowok="t" o:connecttype="custom" o:connectlocs="9,0;0,1;18,1;9,0" o:connectangles="0,0,0,0"/>
                        </v:shape>
                        <v:shape id="Freeform 4084" o:spid="_x0000_s3531" style="position:absolute;left:6350;top:675;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tlcYA&#10;AADdAAAADwAAAGRycy9kb3ducmV2LnhtbESP0WrCQBRE34X+w3ILfdONLUQbXYO0CC1VQqMfcMne&#10;JiHZuyG7MenfdwuCj8PMnGG26WRacaXe1ZYVLBcRCOLC6ppLBZfzYb4G4TyyxtYyKfglB+nuYbbF&#10;RNuRv+ma+1IECLsEFVTed4mUrqjIoFvYjjh4P7Y36IPsS6l7HAPctPI5imJpsOawUGFHbxUVTT4Y&#10;BcP5M56a09e7OZSY5XLIjnvOlHp6nPYbEJ4mfw/f2h9awcvqdQn/b8IT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ktlcYAAADdAAAADwAAAAAAAAAAAAAAAACYAgAAZHJz&#10;L2Rvd25yZXYueG1sUEsFBgAAAAAEAAQA9QAAAIsDAAAAAA==&#10;" path="m9,l,1r18,l9,xe" filled="f" strokeweight="0">
                          <v:path arrowok="t" o:connecttype="custom" o:connectlocs="9,0;0,1;18,1;9,0" o:connectangles="0,0,0,0"/>
                        </v:shape>
                        <v:shape id="Freeform 4085" o:spid="_x0000_s3532" style="position:absolute;left:6342;top:676;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icE8gA&#10;AADdAAAADwAAAGRycy9kb3ducmV2LnhtbESPW2vCQBSE34X+h+UU+qabRrGauhERhEKL4gVp306z&#10;JxeaPRuyG03/fVcQ+jjMzDfMYtmbWlyodZVlBc+jCARxZnXFhYLTcTOcgXAeWWNtmRT8koNl+jBY&#10;YKLtlfd0OfhCBAi7BBWU3jeJlC4ryaAb2YY4eLltDfog20LqFq8BbmoZR9FUGqw4LJTY0Lqk7OfQ&#10;GQVm/Ln38hRPOvf1/b77WG3P+aRT6umxX72C8NT7//C9/aYVjF/mMdzehCcg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CJwTyAAAAN0AAAAPAAAAAAAAAAAAAAAAAJgCAABk&#10;cnMvZG93bnJldi54bWxQSwUGAAAAAAQABAD1AAAAjQMAAAAA&#10;" path="m8,l,5r34,l8,xe" fillcolor="black" stroked="f">
                          <v:path arrowok="t" o:connecttype="custom" o:connectlocs="8,0;0,5;34,5;8,0" o:connectangles="0,0,0,0"/>
                        </v:shape>
                        <v:shape id="Freeform 4086" o:spid="_x0000_s3533" style="position:absolute;left:6342;top:676;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jg5MUA&#10;AADdAAAADwAAAGRycy9kb3ducmV2LnhtbESP0WoCMRRE3wv+Q7hC32rWClZXo8hCsfjQUtcPuCbX&#10;3cXNzZpEXf++KRT6OMzMGWa57m0rbuRD41jBeJSBINbONFwpOJTvLzMQISIbbB2TggcFWK8GT0vM&#10;jbvzN932sRIJwiFHBXWMXS5l0DVZDCPXESfv5LzFmKSvpPF4T3Dbytcsm0qLDaeFGjsqatLn/dUq&#10;8E03/tQllsWuMPpr63bV7HhR6nnYbxYgIvXxP/zX/jAKJm/zCfy+S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SODkxQAAAN0AAAAPAAAAAAAAAAAAAAAAAJgCAABkcnMv&#10;ZG93bnJldi54bWxQSwUGAAAAAAQABAD1AAAAigMAAAAA&#10;" path="m8,l,5r34,l8,xe" filled="f" strokeweight="0">
                          <v:path arrowok="t" o:connecttype="custom" o:connectlocs="8,0;0,5;34,5;8,0" o:connectangles="0,0,0,0"/>
                        </v:shape>
                        <v:shape id="Freeform 4087" o:spid="_x0000_s3534" style="position:absolute;left:6350;top:676;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isMA&#10;AADdAAAADwAAAGRycy9kb3ducmV2LnhtbESP26rCMBRE3wX/IewDvmnqBS89RhFBUPTF9nzAptm9&#10;cJqd0kStf28EwcdhZtYw621nanGn1lWWFYxHEQjizOqKCwV/6WG4BOE8ssbaMil4koPtpt9bY6zt&#10;g690T3whAoRdjApK75tYSpeVZNCNbEMcvNy2Bn2QbSF1i48AN7WcRNFcGqw4LJTY0L6k7D+5GQUT&#10;5sOqype7c3606akYu/qWXpQa/HS7XxCeOv8Nf9pHrWC6WM3g/SY8Ab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gisMAAADdAAAADwAAAAAAAAAAAAAAAACYAgAAZHJzL2Rv&#10;d25yZXYueG1sUEsFBgAAAAAEAAQA9QAAAIgDAAAAAA==&#10;" path="m,l18,r8,5l,xe" fillcolor="black" stroked="f">
                          <v:path arrowok="t" o:connecttype="custom" o:connectlocs="0,0;18,0;26,5;0,0" o:connectangles="0,0,0,0"/>
                        </v:shape>
                        <v:shape id="Freeform 4088" o:spid="_x0000_s3535" style="position:absolute;left:6350;top:676;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0Wp8YA&#10;AADdAAAADwAAAGRycy9kb3ducmV2LnhtbESPQWvCQBSE74L/YXmCN91UUWt0FWkp1NJLbSHXx+5r&#10;kjb7NmQ3MfrrXaHQ4zAz3zDbfW8r0VHjS8cKHqYJCGLtTMm5gq/Pl8kjCB+QDVaOScGFPOx3w8EW&#10;U+PO/EHdKeQiQtinqKAIoU6l9Logi37qauLofbvGYoiyyaVp8BzhtpKzJFlKiyXHhQJreipI/55a&#10;q+C6ui7aN73MdPb+c2xlnj23HSs1HvWHDYhAffgP/7VfjYL5ar2A+5v4BOTu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0Wp8YAAADdAAAADwAAAAAAAAAAAAAAAACYAgAAZHJz&#10;L2Rvd25yZXYueG1sUEsFBgAAAAAEAAQA9QAAAIsDAAAAAA==&#10;" path="m,l18,r8,5l,xe" filled="f" strokeweight="0">
                          <v:path arrowok="t" o:connecttype="custom" o:connectlocs="0,0;18,0;26,5;0,0" o:connectangles="0,0,0,0"/>
                        </v:shape>
                        <v:shape id="Freeform 4089" o:spid="_x0000_s3536" style="position:absolute;left:6337;top:681;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mDMQA&#10;AADdAAAADwAAAGRycy9kb3ducmV2LnhtbESPT4vCMBTE7wt+h/CEva1pFdStRllWhHry33p/NG/b&#10;ss1LaVLNfnsjCB6HmfkNs1wH04grda62rCAdJSCIC6trLhX8nLcfcxDOI2tsLJOCf3KwXg3elphp&#10;e+MjXU++FBHCLkMFlfdtJqUrKjLoRrYljt6v7Qz6KLtS6g5vEW4aOU6SqTRYc1yosKXvioq/U28U&#10;7NOL3523/WGTHvJytulDrkNQ6n0YvhYgPAX/Cj/buVYwmX1O4fEmPg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S5gzEAAAA3QAAAA8AAAAAAAAAAAAAAAAAmAIAAGRycy9k&#10;b3ducmV2LnhtbFBLBQYAAAAABAAEAPUAAACJAwAAAAA=&#10;" path="m5,l,8r44,l5,xe" fillcolor="black" stroked="f">
                          <v:path arrowok="t" o:connecttype="custom" o:connectlocs="5,0;0,8;44,8;5,0" o:connectangles="0,0,0,0"/>
                        </v:shape>
                        <v:shape id="Freeform 4090" o:spid="_x0000_s3537" style="position:absolute;left:6337;top:681;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gUsYA&#10;AADdAAAADwAAAGRycy9kb3ducmV2LnhtbESPQWsCMRSE74X+h/AKvdVsW1rX1SiyILR4qop6fGye&#10;m8XNy7JJ3fjvTaHgcZiZb5jZItpWXKj3jWMFr6MMBHHldMO1gt129ZKD8AFZY+uYFFzJw2L++DDD&#10;QruBf+iyCbVIEPYFKjAhdIWUvjJk0Y9cR5y8k+sthiT7WuoehwS3rXzLsk9pseG0YLCj0lB13vxa&#10;BeXpYxmPbb7aX+P3UJp1FfaHXKnnp7icgggUwz383/7SCt7HkzH8vU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HgUsYAAADdAAAADwAAAAAAAAAAAAAAAACYAgAAZHJz&#10;L2Rvd25yZXYueG1sUEsFBgAAAAAEAAQA9QAAAIsDAAAAAA==&#10;" path="m5,l,8r44,l5,xe" filled="f" strokeweight="0">
                          <v:path arrowok="t" o:connecttype="custom" o:connectlocs="5,0;0,8;44,8;5,0" o:connectangles="0,0,0,0"/>
                        </v:shape>
                        <v:shape id="Freeform 4091" o:spid="_x0000_s3538" style="position:absolute;left:6342;top:681;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DI98EA&#10;AADdAAAADwAAAGRycy9kb3ducmV2LnhtbERPy4rCMBTdC/MP4QruNK1CnekYyyAUHF352Mzu0lyb&#10;YnNTmqj17ycLweXhvFfFYFtxp943jhWkswQEceV0w7WC86mcfoLwAVlj65gUPMlDsf4YrTDX7sEH&#10;uh9DLWII+xwVmBC6XEpfGbLoZ64jjtzF9RZDhH0tdY+PGG5bOU+STFpsODYY7GhjqLoeb1ZBNaRZ&#10;udtz83c4Y7im7c4sfjOlJuPh5xtEoCG8xS/3VitYLL/i3PgmPg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QyPfBAAAA3QAAAA8AAAAAAAAAAAAAAAAAmAIAAGRycy9kb3du&#10;cmV2LnhtbFBLBQYAAAAABAAEAPUAAACGAwAAAAA=&#10;" path="m,l34,r5,8l,xe" fillcolor="black" stroked="f">
                          <v:path arrowok="t" o:connecttype="custom" o:connectlocs="0,0;34,0;39,8;0,0" o:connectangles="0,0,0,0"/>
                        </v:shape>
                        <v:shape id="Freeform 4092" o:spid="_x0000_s3539" style="position:absolute;left:6342;top:681;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UMcA&#10;AADdAAAADwAAAGRycy9kb3ducmV2LnhtbESPQWvCQBSE70L/w/IKXqRuWqFt0mxESgMeRNQWobdH&#10;9pkszb4N2VXjv3eFgsdhZr5h8vlgW3Gi3hvHCp6nCQjiymnDtYKf7/LpHYQPyBpbx6TgQh7mxcMo&#10;x0y7M2/ptAu1iBD2GSpoQugyKX3VkEU/dR1x9A6utxii7GupezxHuG3lS5K8SouG40KDHX02VP3t&#10;jlbBOjWbcjEru/qLkt+JN/vJYbVXavw4LD5ABBrCPfzfXmoFs7c0hdub+ARk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VNVDHAAAA3QAAAA8AAAAAAAAAAAAAAAAAmAIAAGRy&#10;cy9kb3ducmV2LnhtbFBLBQYAAAAABAAEAPUAAACMAwAAAAA=&#10;" path="m,l34,r5,8l,xe" filled="f" strokeweight="0">
                          <v:path arrowok="t" o:connecttype="custom" o:connectlocs="0,0;34,0;39,8;0,0" o:connectangles="0,0,0,0"/>
                        </v:shape>
                        <v:shape id="Freeform 4093" o:spid="_x0000_s3540" style="position:absolute;left:6336;top:689;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aPsIA&#10;AADdAAAADwAAAGRycy9kb3ducmV2LnhtbERPy4rCMBTdC/MP4Q7MTtNxqEjHKI4oiAvBx8LlpbnT&#10;FJub2qS1/r1ZCC4P5z1b9LYSHTW+dKzge5SAIM6dLrlQcD5thlMQPiBrrByTggd5WMw/BjPMtLvz&#10;gbpjKEQMYZ+hAhNCnUnpc0MW/cjVxJH7d43FEGFTSN3gPYbbSo6TZCItlhwbDNa0MpRfj61V0HZr&#10;89eltx2d00uRthOyt32r1Ndnv/wFEagPb/HLvdUKfqZJ3B/fxCc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1o+wgAAAN0AAAAPAAAAAAAAAAAAAAAAAJgCAABkcnMvZG93&#10;bnJldi54bWxQSwUGAAAAAAQABAD1AAAAhwMAAAAA&#10;" path="m1,l,9r46,l1,xe" fillcolor="black" stroked="f">
                          <v:path arrowok="t" o:connecttype="custom" o:connectlocs="1,0;0,9;46,9;1,0" o:connectangles="0,0,0,0"/>
                        </v:shape>
                        <v:shape id="Freeform 4094" o:spid="_x0000_s3541" style="position:absolute;left:6336;top:689;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SI8YA&#10;AADdAAAADwAAAGRycy9kb3ducmV2LnhtbESPUUvDQBCE3wX/w7FC3+xdLdQ09lpELOShiFZ/wCa3&#10;JqG5vZDbtml/vScIPg4z8w2z2oy+UycaYhvYwmxqQBFXwbVcW/j63N5noKIgO+wCk4ULRdisb29W&#10;mLtw5g867aVWCcIxRwuNSJ9rHauGPMZp6ImT9x0Gj5LkUGs34DnBfacfjFlojy2nhQZ7emmoOuyP&#10;3kJ2KCW8FUt3PS53j9d3UxbyWlo7uRufn0AJjfIf/msXzsI8MzP4fZOe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qSI8YAAADdAAAADwAAAAAAAAAAAAAAAACYAgAAZHJz&#10;L2Rvd25yZXYueG1sUEsFBgAAAAAEAAQA9QAAAIsDAAAAAA==&#10;" path="m1,l,9r46,l1,xe" filled="f" strokeweight="0">
                          <v:path arrowok="t" o:connecttype="custom" o:connectlocs="1,0;0,9;46,9;1,0" o:connectangles="0,0,0,0"/>
                        </v:shape>
                        <v:shape id="Freeform 4095" o:spid="_x0000_s3542" style="position:absolute;left:6337;top:689;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dyscA&#10;AADdAAAADwAAAGRycy9kb3ducmV2LnhtbESPT2vCQBTE7wW/w/KE3urGlFaJriKCYg+Fxj8Hb4/s&#10;Mwlm38bd1aTfvlso9DjMzG+Y+bI3jXiQ87VlBeNRAoK4sLrmUsHxsHmZgvABWWNjmRR8k4flYvA0&#10;x0zbjnN67EMpIoR9hgqqENpMSl9UZNCPbEscvYt1BkOUrpTaYRfhppFpkrxLgzXHhQpbWldUXPd3&#10;o+BCzcRtv9L8Y93dzpPD6fMtl0Gp52G/moEI1If/8F97pxW8TpMUft/E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EXcrHAAAA3QAAAA8AAAAAAAAAAAAAAAAAmAIAAGRy&#10;cy9kb3ducmV2LnhtbFBLBQYAAAAABAAEAPUAAACMAwAAAAA=&#10;" path="m,l44,r1,9l,xe" fillcolor="black" stroked="f">
                          <v:path arrowok="t" o:connecttype="custom" o:connectlocs="0,0;44,0;45,9;0,0" o:connectangles="0,0,0,0"/>
                        </v:shape>
                        <v:shape id="Freeform 4096" o:spid="_x0000_s3543" style="position:absolute;left:6337;top:689;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I4MQA&#10;AADdAAAADwAAAGRycy9kb3ducmV2LnhtbESPzWrDMBCE74W+g9hCb7XcBAfjRgmhkJD2EuwUel2s&#10;rWxirYylOPbbV4VCjsP8fMx6O9lOjDT41rGC1yQFQVw73bJR8HXev+QgfEDW2DkmBTN52G4eH9ZY&#10;aHfjksYqGBFH2BeooAmhL6T0dUMWfeJ64uj9uMFiiHIwUg94i+O2k4s0XUmLLUdCgz29N1RfqquN&#10;kDbrDt9h5mM5fmrzkc0rc5qVen6adm8gAk3hHv5vH7WCZZ4u4e9Nf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3SODEAAAA3QAAAA8AAAAAAAAAAAAAAAAAmAIAAGRycy9k&#10;b3ducmV2LnhtbFBLBQYAAAAABAAEAPUAAACJAwAAAAA=&#10;" path="m,l44,r1,9l,xe" filled="f" strokeweight="0">
                          <v:path arrowok="t" o:connecttype="custom" o:connectlocs="0,0;44,0;45,9;0,0" o:connectangles="0,0,0,0"/>
                        </v:shape>
                        <v:rect id="Rectangle 4097" o:spid="_x0000_s3544" style="position:absolute;left:6336;top:698;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6kccgA&#10;AADdAAAADwAAAGRycy9kb3ducmV2LnhtbESPT2sCMRTE74V+h/AKvdWk1pZ1NUotCL0I9c9Bb8/N&#10;c3dx87JNom799I1Q6HGYmd8w42lnG3EmH2rHGp57CgRx4UzNpYbNev6UgQgR2WDjmDT8UIDp5P5u&#10;jLlxF17SeRVLkSAcctRQxdjmUoaiIouh51ri5B2ctxiT9KU0Hi8JbhvZV+pNWqw5LVTY0kdFxXF1&#10;shpmw2z2/TXgxXW539Fuuz++9r3S+vGhex+BiNTF//Bf+9NoeMnUAG5v0hOQ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DqRxyAAAAN0AAAAPAAAAAAAAAAAAAAAAAJgCAABk&#10;cnMvZG93bnJldi54bWxQSwUGAAAAAAQABAD1AAAAjQMAAAAA&#10;" fillcolor="black" stroked="f"/>
                        <v:rect id="Rectangle 4098" o:spid="_x0000_s3545" style="position:absolute;left:6336;top:698;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kMUA&#10;AADdAAAADwAAAGRycy9kb3ducmV2LnhtbESPT4vCMBTE78J+h/AW9qapilqqUUQQ9uSuf5A9vm2e&#10;bWnyUpqo3W+/EQSPw8z8hlmsOmvEjVpfOVYwHCQgiHOnKy4UnI7bfgrCB2SNxjEp+CMPq+Vbb4GZ&#10;dnfe0+0QChEh7DNUUIbQZFL6vCSLfuAa4uhdXGsxRNkWUrd4j3Br5ChJptJixXGhxIY2JeX14WoV&#10;pJNfU59m45/d7Gt4rsmsye++lfp479ZzEIG68Ao/259awThNJvB4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9daQxQAAAN0AAAAPAAAAAAAAAAAAAAAAAJgCAABkcnMv&#10;ZG93bnJldi54bWxQSwUGAAAAAAQABAD1AAAAigMAAAAA&#10;" filled="f" strokeweight="0"/>
                        <v:rect id="Rectangle 4099" o:spid="_x0000_s3546" style="position:absolute;left:6336;top:698;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fnccA&#10;AADdAAAADwAAAGRycy9kb3ducmV2LnhtbESPQWsCMRSE7wX/Q3hCbzXRtrJujaKFQi+FanvQ23Pz&#10;uru4edkmqW799UYQPA4z8w0znXe2EQfyoXasYThQIIgLZ2ouNXx/vT1kIEJENtg4Jg3/FGA+691N&#10;MTfuyCs6rGMpEoRDjhqqGNtcylBUZDEMXEucvB/nLcYkfSmNx2OC20aOlBpLizWnhQpbeq2o2K//&#10;rIblJFv+fj7xx2m129J2s9s/j7zS+r7fLV5AROriLXxtvxsNj5kaw+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Qn53HAAAA3QAAAA8AAAAAAAAAAAAAAAAAmAIAAGRy&#10;cy9kb3ducmV2LnhtbFBLBQYAAAAABAAEAPUAAACMAwAAAAA=&#10;" fillcolor="black" stroked="f"/>
                        <v:rect id="Rectangle 4100" o:spid="_x0000_s3547" style="position:absolute;left:6336;top:698;width:46;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vtfMUA&#10;AADdAAAADwAAAGRycy9kb3ducmV2LnhtbESPT2vCQBTE70K/w/KE3nSjUhOiq0hB6MnWP5Qen9ln&#10;ErL7NmS3mn77riB4HGbmN8xy3VsjrtT52rGCyTgBQVw4XXOp4HTcjjIQPiBrNI5JwR95WK9eBkvM&#10;tbvxnq6HUIoIYZ+jgiqENpfSFxVZ9GPXEkfv4jqLIcqulLrDW4RbI6dJMpcWa44LFbb0XlHRHH6t&#10;guztbJpTOvvZpZ+T74bMhvzuS6nXYb9ZgAjUh2f40f7QCmZZksL9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18xQAAAN0AAAAPAAAAAAAAAAAAAAAAAJgCAABkcnMv&#10;ZG93bnJldi54bWxQSwUGAAAAAAQABAD1AAAAigMAAAAA&#10;" filled="f" strokeweight="0"/>
                        <v:shape id="Freeform 4101" o:spid="_x0000_s3548" style="position:absolute;left:6336;top:698;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xqIMMA&#10;AADdAAAADwAAAGRycy9kb3ducmV2LnhtbERPy4rCMBTdD/gP4QqzG1MdZpRqFBGUmYUw9bFwd2mu&#10;bbG5qUnG1r83C8Hl4bxni87U4kbOV5YVDAcJCOLc6ooLBYf9+mMCwgdkjbVlUnAnD4t5722GqbYt&#10;Z3TbhULEEPYpKihDaFIpfV6SQT+wDXHkztYZDBG6QmqHbQw3tRwlybc0WHFsKLGhVUn5ZfdvFJyp&#10;HrvN3yj7XbXX03h/3H5lMij13u+WUxCBuvASP90/WsHnJIlz45v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xqIMMAAADdAAAADwAAAAAAAAAAAAAAAACYAgAAZHJzL2Rv&#10;d25yZXYueG1sUEsFBgAAAAAEAAQA9QAAAIgDAAAAAA==&#10;" path="m,l1,9r44,l,xe" fillcolor="black" stroked="f">
                          <v:path arrowok="t" o:connecttype="custom" o:connectlocs="0,0;1,9;45,9;0,0" o:connectangles="0,0,0,0"/>
                        </v:shape>
                        <v:shape id="Freeform 4102" o:spid="_x0000_s3549" style="position:absolute;left:6336;top:698;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9/CsQA&#10;AADdAAAADwAAAGRycy9kb3ducmV2LnhtbESPX2vCMBTF34V9h3AHvtl0G0rXGWUMNnQv0jrY66W5&#10;psXmpjRZbb+9EQY+Hs6fH2e9HW0rBup941jBU5KCIK6cbtgo+Dl+LjIQPiBrbB2Tgok8bDcPszXm&#10;2l24oKEMRsQR9jkqqEPocil9VZNFn7iOOHon11sMUfZG6h4vcdy28jlNV9Jiw5FQY0cfNVXn8s9G&#10;SLNsv37DxLti+NZmv5xW5jApNX8c399ABBrDPfzf3mkFL1n6Crc38Qn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fwrEAAAA3QAAAA8AAAAAAAAAAAAAAAAAmAIAAGRycy9k&#10;b3ducmV2LnhtbFBLBQYAAAAABAAEAPUAAACJAwAAAAA=&#10;" path="m,l1,9r44,l,xe" filled="f" strokeweight="0">
                          <v:path arrowok="t" o:connecttype="custom" o:connectlocs="0,0;1,9;45,9;0,0" o:connectangles="0,0,0,0"/>
                        </v:shape>
                        <v:shape id="Freeform 4103" o:spid="_x0000_s3550" style="position:absolute;left:6336;top:698;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M48MA&#10;AADdAAAADwAAAGRycy9kb3ducmV2LnhtbERPz2vCMBS+D/wfwht4m6mTSqlGmUNh7DBY9eDx0bw1&#10;Zc1LTdLa/ffLYbDjx/d7u59sJ0byoXWsYLnIQBDXTrfcKLicT08FiBCRNXaOScEPBdjvZg9bLLW7&#10;8yeNVWxECuFQogITY19KGWpDFsPC9cSJ+3LeYkzQN1J7vKdw28nnLFtLiy2nBoM9vRqqv6vBKhjG&#10;ozmM+e2dLvm1yYc12dvHoNT8cXrZgIg0xX/xn/tNK1gVy7Q/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LM48MAAADdAAAADwAAAAAAAAAAAAAAAACYAgAAZHJzL2Rv&#10;d25yZXYueG1sUEsFBgAAAAAEAAQA9QAAAIgDAAAAAA==&#10;" path="m,l46,,45,9,,xe" fillcolor="black" stroked="f">
                          <v:path arrowok="t" o:connecttype="custom" o:connectlocs="0,0;46,0;45,9;0,0" o:connectangles="0,0,0,0"/>
                        </v:shape>
                        <v:shape id="Freeform 4104" o:spid="_x0000_s3551" style="position:absolute;left:6336;top:698;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ME/sYA&#10;AADdAAAADwAAAGRycy9kb3ducmV2LnhtbESPUWvCQBCE34X+h2MLfdNLKtSYekopFfJQirX9AZvc&#10;Ngnm9kJu1dRf3xOEPg4z8w2z2oyuUycaQuvZQDpLQBFX3rZcG/j+2k4zUEGQLXaeycAvBdis7yYr&#10;zK0/8yed9lKrCOGQo4FGpM+1DlVDDsPM98TR+/GDQ4lyqLUd8BzhrtOPSfKkHbYcFxrs6bWh6rA/&#10;OgPZoRT/USzt5bh8X1x2SVnIW2nMw/348gxKaJT/8K1dWAPzLE3h+iY+Ab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ME/sYAAADdAAAADwAAAAAAAAAAAAAAAACYAgAAZHJz&#10;L2Rvd25yZXYueG1sUEsFBgAAAAAEAAQA9QAAAIsDAAAAAA==&#10;" path="m,l46,,45,9,,xe" filled="f" strokeweight="0">
                          <v:path arrowok="t" o:connecttype="custom" o:connectlocs="0,0;46,0;45,9;0,0" o:connectangles="0,0,0,0"/>
                        </v:shape>
                        <v:shape id="Freeform 4105" o:spid="_x0000_s3552" style="position:absolute;left:6337;top:707;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oEcQA&#10;AADdAAAADwAAAGRycy9kb3ducmV2LnhtbESPQWvCQBSE74L/YXmCN93EQJDUNYggtPYU66W3R/aZ&#10;Dcm+DdlV47/vFgo9DjPzDbMrJ9uLB42+dawgXScgiGunW24UXL9Oqy0IH5A19o5JwYs8lPv5bIeF&#10;dk+u6HEJjYgQ9gUqMCEMhZS+NmTRr91AHL2bGy2GKMdG6hGfEW57uUmSXFpsOS4YHOhoqO4ud6ug&#10;ntL8dP7k9ru6YujS/myyj1yp5WI6vIEINIX/8F/7XSvItukGft/EJ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faBHEAAAA3QAAAA8AAAAAAAAAAAAAAAAAmAIAAGRycy9k&#10;b3ducmV2LnhtbFBLBQYAAAAABAAEAPUAAACJAwAAAAA=&#10;" path="m,l5,8r34,l,xe" fillcolor="black" stroked="f">
                          <v:path arrowok="t" o:connecttype="custom" o:connectlocs="0,0;5,8;39,8;0,0" o:connectangles="0,0,0,0"/>
                        </v:shape>
                        <v:shape id="Freeform 4106" o:spid="_x0000_s3553" style="position:absolute;left:6337;top:707;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qVtsYA&#10;AADdAAAADwAAAGRycy9kb3ducmV2LnhtbESPQWvCQBSE7wX/w/IEL6IbDRSNriLSgIcirYrg7ZF9&#10;JovZtyG71fjvu0Khx2FmvmGW687W4k6tN44VTMYJCOLCacOlgtMxH81A+ICssXZMCp7kYb3qvS0x&#10;0+7B33Q/hFJECPsMFVQhNJmUvqjIoh+7hjh6V9daDFG2pdQtPiLc1nKaJO/SouG4UGFD24qK2+HH&#10;KtjPzVe+SfOm/KDkMvTmPLx+npUa9LvNAkSgLvyH/9o7rSCdTVJ4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qVtsYAAADdAAAADwAAAAAAAAAAAAAAAACYAgAAZHJz&#10;L2Rvd25yZXYueG1sUEsFBgAAAAAEAAQA9QAAAIsDAAAAAA==&#10;" path="m,l5,8r34,l,xe" filled="f" strokeweight="0">
                          <v:path arrowok="t" o:connecttype="custom" o:connectlocs="0,0;5,8;39,8;0,0" o:connectangles="0,0,0,0"/>
                        </v:shape>
                        <v:shape id="Freeform 4107" o:spid="_x0000_s3554" style="position:absolute;left:6337;top:707;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tK7MQA&#10;AADdAAAADwAAAGRycy9kb3ducmV2LnhtbESPQWvCQBSE74L/YXlCb7pJW6ykriKKkJ7U2N4f2WcS&#10;zL4N2Y1u/323IHgcZuYbZrkOphU36l1jWUE6S0AQl1Y3XCn4Pu+nCxDOI2tsLZOCX3KwXo1HS8y0&#10;vfOJboWvRISwy1BB7X2XSenKmgy6me2Io3exvUEfZV9J3eM9wk0rX5NkLg02HBdq7GhbU3ktBqPg&#10;kP74r/N+OO7SY1597IaQ6xCUepmEzScIT8E/w492rhW8LdJ3+H8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rSuzEAAAA3QAAAA8AAAAAAAAAAAAAAAAAmAIAAGRycy9k&#10;b3ducmV2LnhtbFBLBQYAAAAABAAEAPUAAACJAwAAAAA=&#10;" path="m,l44,,39,8,,xe" fillcolor="black" stroked="f">
                          <v:path arrowok="t" o:connecttype="custom" o:connectlocs="0,0;44,0;39,8;0,0" o:connectangles="0,0,0,0"/>
                        </v:shape>
                        <v:shape id="Freeform 4108" o:spid="_x0000_s3555" style="position:absolute;left:6337;top:707;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MssUA&#10;AADdAAAADwAAAGRycy9kb3ducmV2LnhtbESPwWrDMBBE74X+g9hCb42clBTjRjbBEGjJqWlIclys&#10;jWVqrYylxMrfR4VCj8PMvGFWVbS9uNLoO8cK5rMMBHHjdMetgv335iUH4QOyxt4xKbiRh6p8fFhh&#10;od3EX3TdhVYkCPsCFZgQhkJK3xiy6GduIE7e2Y0WQ5JjK/WIU4LbXi6y7E1a7DgtGByoNtT87C5W&#10;QX1eruOpzzeHW/ycarNtwuGYK/X8FNfvIALF8B/+a39oBa/5fAm/b9ITk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EyyxQAAAN0AAAAPAAAAAAAAAAAAAAAAAJgCAABkcnMv&#10;ZG93bnJldi54bWxQSwUGAAAAAAQABAD1AAAAigMAAAAA&#10;" path="m,l44,,39,8,,xe" filled="f" strokeweight="0">
                          <v:path arrowok="t" o:connecttype="custom" o:connectlocs="0,0;44,0;39,8;0,0" o:connectangles="0,0,0,0"/>
                        </v:shape>
                        <v:shape id="Freeform 4109" o:spid="_x0000_s3556" style="position:absolute;left:6342;top:715;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MasMA&#10;AADdAAAADwAAAGRycy9kb3ducmV2LnhtbESP3YrCMBSE7wXfIRxh72xaF6R2jaUsCC56o/UBDs3p&#10;D9uclCZq9+03guDlMDPfMNt8Mr240+g6ywqSKAZBXFndcaPgWu6XKQjnkTX2lknBHznId/PZFjNt&#10;H3ym+8U3IkDYZaig9X7IpHRVSwZdZAfi4NV2NOiDHBupR3wEuOnlKo7X0mDHYaHFgb5bqn4vN6Ng&#10;xbzfdHVaHOuDLX+axPW38qTUx2IqvkB4mvw7/GoftILPNFnD801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UMasMAAADdAAAADwAAAAAAAAAAAAAAAACYAgAAZHJzL2Rv&#10;d25yZXYueG1sUEsFBgAAAAAEAAQA9QAAAIgDAAAAAA==&#10;" path="m,l8,5r18,l,xe" fillcolor="black" stroked="f">
                          <v:path arrowok="t" o:connecttype="custom" o:connectlocs="0,0;8,5;26,5;0,0" o:connectangles="0,0,0,0"/>
                        </v:shape>
                        <v:shape id="Freeform 4110" o:spid="_x0000_s3557" style="position:absolute;left:6342;top:715;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6R8YA&#10;AADdAAAADwAAAGRycy9kb3ducmV2LnhtbESPQWvCQBSE74L/YXlCb7qxUpXoKmIR2tJLVcj1sftM&#10;otm3IbuJqb++Wyj0OMzMN8x629tKdNT40rGC6SQBQaydKTlXcD4dxksQPiAbrByTgm/ysN0MB2tM&#10;jbvzF3XHkIsIYZ+igiKEOpXS64Is+omriaN3cY3FEGWTS9PgPcJtJZ+TZC4tlhwXCqxpX5C+HVur&#10;4LF4vLQfep7p7PP63so8e207Vupp1O9WIAL14T/8134zCmbL6QJ+38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S6R8YAAADdAAAADwAAAAAAAAAAAAAAAACYAgAAZHJz&#10;L2Rvd25yZXYueG1sUEsFBgAAAAAEAAQA9QAAAIsDAAAAAA==&#10;" path="m,l8,5r18,l,xe" filled="f" strokeweight="0">
                          <v:path arrowok="t" o:connecttype="custom" o:connectlocs="0,0;8,5;26,5;0,0" o:connectangles="0,0,0,0"/>
                        </v:shape>
                        <v:shape id="Freeform 4111" o:spid="_x0000_s3558" style="position:absolute;left:6342;top:715;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89cIA&#10;AADdAAAADwAAAGRycy9kb3ducmV2LnhtbERPy4rCMBTdC/5DuII7TX0gUo0igjAwMuID0d21ubbF&#10;5qY0qXb+3iwEl4fzni8bU4gnVS63rGDQj0AQJ1bnnCo4HTe9KQjnkTUWlknBPzlYLtqtOcbavnhP&#10;z4NPRQhhF6OCzPsyltIlGRl0fVsSB+5uK4M+wCqVusJXCDeFHEbRRBrMOTRkWNI6o+RxqI0CM7rs&#10;vTwNx7W73n5329Xf+T6ulep2mtUMhKfGf8Uf949WMJoOwtzwJjwB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zz1wgAAAN0AAAAPAAAAAAAAAAAAAAAAAJgCAABkcnMvZG93&#10;bnJldi54bWxQSwUGAAAAAAQABAD1AAAAhwMAAAAA&#10;" path="m,l34,,26,5,,xe" fillcolor="black" stroked="f">
                          <v:path arrowok="t" o:connecttype="custom" o:connectlocs="0,0;34,0;26,5;0,0" o:connectangles="0,0,0,0"/>
                        </v:shape>
                        <v:shape id="Freeform 4112" o:spid="_x0000_s3559" style="position:absolute;left:6342;top:715;width:34;height:5;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dAAsUA&#10;AADdAAAADwAAAGRycy9kb3ducmV2LnhtbESPUWvCMBSF3wf+h3CFvc20E0ZXjSKFofiwMbsfcE2u&#10;bbG5qUnU7t8vg8EeD+ec73CW69H24kY+dI4V5LMMBLF2puNGwVf99lSACBHZYO+YFHxTgPVq8rDE&#10;0rg7f9LtEBuRIBxKVNDGOJRSBt2SxTBzA3HyTs5bjEn6RhqP9wS3vXzOshdpseO00OJAVUv6fLha&#10;Bb4b8nddY13tK6M/tm7fFMeLUo/TcbMAEWmM/+G/9s4omBf5K/y+S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0ACxQAAAN0AAAAPAAAAAAAAAAAAAAAAAJgCAABkcnMv&#10;ZG93bnJldi54bWxQSwUGAAAAAAQABAD1AAAAigMAAAAA&#10;" path="m,l34,,26,5,,xe" filled="f" strokeweight="0">
                          <v:path arrowok="t" o:connecttype="custom" o:connectlocs="0,0;34,0;26,5;0,0" o:connectangles="0,0,0,0"/>
                        </v:shape>
                        <v:shape id="Freeform 4113" o:spid="_x0000_s3560" style="position:absolute;left:6350;top:7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tK4cQA&#10;AADdAAAADwAAAGRycy9kb3ducmV2LnhtbERPz2vCMBS+D/wfwhN2GZqugyHVKFomdDAYVQ8eH81b&#10;U9a8lCa2dX/9chjs+PH93uwm24qBet84VvC8TEAQV043XCu4nI+LFQgfkDW2jknBnTzstrOHDWba&#10;jVzScAq1iCHsM1RgQugyKX1lyKJfuo44cl+utxgi7GupexxjuG1lmiSv0mLDscFgR7mh6vt0swrQ&#10;lCbn+8fbj+2Kp6t5L13xeVDqcT7t1yACTeFf/OcutIKXVRr3xzfxCc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bSuHEAAAA3QAAAA8AAAAAAAAAAAAAAAAAmAIAAGRycy9k&#10;b3ducmV2LnhtbFBLBQYAAAAABAAEAPUAAACJAwAAAAA=&#10;" path="m,l18,,9,1,,xe" fillcolor="black" stroked="f">
                          <v:path arrowok="t" o:connecttype="custom" o:connectlocs="0,0;18,0;9,1;0,0" o:connectangles="0,0,0,0"/>
                        </v:shape>
                        <v:shape id="Freeform 4114" o:spid="_x0000_s3561" style="position:absolute;left:6350;top:7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wJMUA&#10;AADdAAAADwAAAGRycy9kb3ducmV2LnhtbESPzWrDMBCE74G+g9hAb4nsFEJwoxiTEkhoi6nTB1is&#10;rW1srYwl//Ttq0Khx2FmvmGO6WI6MdHgGssK4m0Egri0uuFKwef9sjmAcB5ZY2eZFHyTg/T0sDpi&#10;ou3MHzQVvhIBwi5BBbX3fSKlK2sy6La2Jw7elx0M+iCHSuoB5wA3ndxF0V4abDgs1NjTuaayLUaj&#10;YLzf9kv7/vpiLhXmhRzzt4xzpR7XS/YMwtPi/8N/7atW8HTYxfD7JjwBe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nAkxQAAAN0AAAAPAAAAAAAAAAAAAAAAAJgCAABkcnMv&#10;ZG93bnJldi54bWxQSwUGAAAAAAQABAD1AAAAigMAAAAA&#10;" path="m,l18,,9,1,,xe" filled="f" strokeweight="0">
                          <v:path arrowok="t" o:connecttype="custom" o:connectlocs="0,0;18,0;9,1;0,0" o:connectangles="0,0,0,0"/>
                        </v:shape>
                        <v:shape id="Freeform 4115" o:spid="_x0000_s3562" style="position:absolute;left:6404;top:1528;width:16;height:40;visibility:visible;mso-wrap-style:square;v-text-anchor:top" coordsize="1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4xYMQA&#10;AADdAAAADwAAAGRycy9kb3ducmV2LnhtbESPQWuDQBSE74H+h+UFeotrLJTEuEoRCoUiNCb0/Oq+&#10;qNR9K+420X/fLRRyHGbmGyYrZjOIK02ut6xgG8UgiBure24VnE+vmx0I55E1DpZJwUIOivxhlWGq&#10;7Y2PdK19KwKEXYoKOu/HVErXdGTQRXYkDt7FTgZ9kFMr9YS3ADeDTOL4WRrsOSx0OFLZUfNd/xgF&#10;xu0/k9aWbqm+3gfbV6WXH7VSj+v55QDC0+zv4f/2m1bwtEsS+HsTnoD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uMWDEAAAA3QAAAA8AAAAAAAAAAAAAAAAAmAIAAGRycy9k&#10;b3ducmV2LnhtbFBLBQYAAAAABAAEAPUAAACJAwAAAAA=&#10;" path="m,34r3,4l7,40r6,-3l14,35,16,22,14,11,10,,9,13,8,18,4,25,1,30,,34xe" fillcolor="black" stroked="f">
                          <v:path arrowok="t" o:connecttype="custom" o:connectlocs="0,34;3,38;7,40;13,37;14,35;16,22;14,11;10,0;9,13;8,18;4,25;1,30;0,34" o:connectangles="0,0,0,0,0,0,0,0,0,0,0,0,0"/>
                        </v:shape>
                        <v:shape id="Freeform 4116" o:spid="_x0000_s3563" style="position:absolute;left:6307;top:1511;width:107;height:40;visibility:visible;mso-wrap-style:square;v-text-anchor:top" coordsize="10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FD28YA&#10;AADdAAAADwAAAGRycy9kb3ducmV2LnhtbESPQWvCQBSE70L/w/IKvemmMRWJrmIVqbfSVPH6yD6T&#10;mOzbkN3G9N+7hYLHYWa+YZbrwTSip85VlhW8TiIQxLnVFRcKjt/78RyE88gaG8uk4JccrFdPoyWm&#10;2t74i/rMFyJA2KWooPS+TaV0eUkG3cS2xMG72M6gD7IrpO7wFuCmkXEUzaTBisNCiS1tS8rr7Mco&#10;qN92m12cXOut3s+y8/vHZ5KceqVenofNAoSnwT/C/+2DVjCdx1P4ex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FD28YAAADdAAAADwAAAAAAAAAAAAAAAACYAgAAZHJz&#10;L2Rvd25yZXYueG1sUEsFBgAAAAAEAAQA9QAAAIsDAAAAAA==&#10;" path="m,10l3,34r,-1l8,22r2,-1l23,17r12,3l45,29r5,11l53,40r,-2l55,27r7,-9l69,13,83,11r3,l99,17r2,2l106,30r1,-13l99,8r-1,l86,2,72,,66,1,54,5,49,8,41,19,38,15,26,8,15,5r-2,l,10xe" fillcolor="black" stroked="f">
                          <v:path arrowok="t" o:connecttype="custom" o:connectlocs="0,10;3,34;3,33;8,22;10,21;23,17;35,20;35,20;45,29;45,29;50,40;53,40;53,38;55,27;62,18;69,13;83,11;86,11;99,17;101,19;106,30;107,17;99,8;98,8;86,2;72,0;66,1;54,5;49,8;41,19;38,15;26,8;15,5;13,5;0,10" o:connectangles="0,0,0,0,0,0,0,0,0,0,0,0,0,0,0,0,0,0,0,0,0,0,0,0,0,0,0,0,0,0,0,0,0,0,0"/>
                        </v:shape>
                        <v:shape id="Freeform 4117" o:spid="_x0000_s3564" style="position:absolute;left:6298;top:1521;width:26;height:45;visibility:visible;mso-wrap-style:square;v-text-anchor:top" coordsize="2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rMYA&#10;AADdAAAADwAAAGRycy9kb3ducmV2LnhtbESPUWvCMBSF34X9h3AHe9PUbhbpjDKEjTkQ0Q2fL81d&#10;W2xuShJt/PfLQPDxcM75DmexiqYTF3K+taxgOslAEFdWt1wr+Pl+H89B+ICssbNMCq7kYbV8GC2w&#10;1HbgPV0OoRYJwr5EBU0IfSmlrxoy6Ce2J07er3UGQ5KultrhkOCmk3mWFdJgy2mhwZ7WDVWnw9ko&#10;iLOTnLrzEHfr7fZjdyxys/k6KvX0GN9eQQSK4R6+tT+1gud5/gL/b9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nrMYAAADdAAAADwAAAAAAAAAAAAAAAACYAgAAZHJz&#10;L2Rvd25yZXYueG1sUEsFBgAAAAAEAAQA9QAAAIsDAAAAAA==&#10;" path="m,19r1,5l7,34r5,5l25,45r1,-2l15,34,12,24,9,,3,7,,19xe" fillcolor="black" stroked="f">
                          <v:path arrowok="t" o:connecttype="custom" o:connectlocs="0,19;1,24;7,34;12,39;25,45;26,43;26,43;15,34;12,24;9,0;3,7;0,19" o:connectangles="0,0,0,0,0,0,0,0,0,0,0,0"/>
                        </v:shape>
                        <v:shape id="Freeform 4118" o:spid="_x0000_s3565" style="position:absolute;left:6312;top:1472;width:3;height:9;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m2scA&#10;AADdAAAADwAAAGRycy9kb3ducmV2LnhtbESPzWrDMBCE74W+g9hCb4lsFwfXjRJKoLiXHvID6XGx&#10;tpYba+VYauK8fRQI9DjMzDfMfDnaTpxo8K1jBek0AUFcO91yo2C3/ZgUIHxA1tg5JgUX8rBcPD7M&#10;sdTuzGs6bUIjIoR9iQpMCH0ppa8NWfRT1xNH78cNFkOUQyP1gOcIt53MkmQmLbYcFwz2tDJUHzZ/&#10;VsFvfqnMsTrkWZpW+f5Vp9/9V6fU89P4/gYi0Bj+w/f2p1bwUmQ53N7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IptrHAAAA3QAAAA8AAAAAAAAAAAAAAAAAmAIAAGRy&#10;cy9kb3ducmV2LnhtbFBLBQYAAAAABAAEAPUAAACMAwAAAAA=&#10;" path="m,9l3,8,,,,9xe" fillcolor="black" stroked="f">
                          <v:path arrowok="t" o:connecttype="custom" o:connectlocs="0,9;3,8;0,0;0,9" o:connectangles="0,0,0,0"/>
                        </v:shape>
                        <v:shape id="Freeform 4119" o:spid="_x0000_s3566" style="position:absolute;left:6298;top:1442;width:120;height:39;visibility:visible;mso-wrap-style:square;v-text-anchor:top" coordsize="12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8ScMAA&#10;AADdAAAADwAAAGRycy9kb3ducmV2LnhtbESPzQrCMBCE74LvEFbwIpqqIFKNImLBi4h/4HFp1rbY&#10;bEoTtb69EQSPw8x8w8yXjSnFk2pXWFYwHEQgiFOrC84UnE9JfwrCeWSNpWVS8CYHy0W7NcdY2xcf&#10;6Hn0mQgQdjEqyL2vYildmpNBN7AVcfButjbog6wzqWt8Bbgp5SiKJtJgwWEhx4rWOaX348Mo2Kck&#10;b2PKLhscWtO4666XJF6pbqdZzUB4avw//GtvtYLxdDSB75vwBOTi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Y8ScMAAAADdAAAADwAAAAAAAAAAAAAAAACYAgAAZHJzL2Rvd25y&#10;ZXYueG1sUEsFBgAAAAAEAAQA9QAAAIUDAAAAAA==&#10;" path="m,12r,3l14,39r,-9l15,27r4,-2l21,25,36,24r63,l112,25r3,3l117,37r3,l120,r-3,l115,9r-3,2l99,12,,12xe" fillcolor="black" stroked="f">
                          <v:path arrowok="t" o:connecttype="custom" o:connectlocs="0,12;0,15;14,39;14,30;15,27;19,25;21,25;36,24;99,24;112,25;115,28;117,37;120,37;120,0;117,0;115,9;112,11;99,12;0,12" o:connectangles="0,0,0,0,0,0,0,0,0,0,0,0,0,0,0,0,0,0,0"/>
                        </v:shape>
                        <v:shape id="Freeform 4120" o:spid="_x0000_s3567" style="position:absolute;left:6359;top:1384;width:59;height:30;visibility:visible;mso-wrap-style:square;v-text-anchor:top" coordsize="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rV8scA&#10;AADdAAAADwAAAGRycy9kb3ducmV2LnhtbESPQWsCMRSE7wX/Q3hCbzVbBZXVKK3YKl6s1ou3x+Z1&#10;d9vNyzaJ6/rvjSB4HGbmG2Y6b00lGnK+tKzgtZeAIM6sLjlXcPj+eBmD8AFZY2WZFFzIw3zWeZpi&#10;qu2Zd9TsQy4ihH2KCooQ6lRKnxVk0PdsTRy9H+sMhihdLrXDc4SbSvaTZCgNlhwXCqxpUVD2tz8Z&#10;BZvlcPX+5QY+a47H5Pf/stuuPlulnrvt2wREoDY8wvf2WisYjPsjuL2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1fLHAAAA3QAAAA8AAAAAAAAAAAAAAAAAmAIAAGRy&#10;cy9kb3ducmV2LnhtbFBLBQYAAAAABAAEAPUAAACMAwAAAAA=&#10;" path="m,10r7,8l17,25r2,2l32,30r6,-1l51,23r1,l59,13,56,r,3l50,13r-4,3l32,18r-2,l16,16,14,14,3,6,,10xe" fillcolor="black" stroked="f">
                          <v:path arrowok="t" o:connecttype="custom" o:connectlocs="0,10;7,18;17,25;19,27;32,30;38,29;51,23;52,23;59,13;56,0;56,3;50,13;46,16;32,18;30,18;16,16;14,14;3,6;0,10" o:connectangles="0,0,0,0,0,0,0,0,0,0,0,0,0,0,0,0,0,0,0"/>
                        </v:shape>
                        <v:shape id="Freeform 4121" o:spid="_x0000_s3568" style="position:absolute;left:6300;top:1358;width:53;height:27;visibility:visible;mso-wrap-style:square;v-text-anchor:top" coordsize="5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ZVzsIA&#10;AADdAAAADwAAAGRycy9kb3ducmV2LnhtbERPTYvCMBC9C/sfwgh709SuqHSNshTEBU+1evA2NLNp&#10;sZmUJmr335uD4PHxvtfbwbbiTr1vHCuYTRMQxJXTDRsFp3I3WYHwAVlj65gU/JOH7eZjtMZMuwcX&#10;dD8GI2II+wwV1CF0mZS+qsmin7qOOHJ/rrcYIuyN1D0+YrhtZZokC2mx4dhQY0d5TdX1eLMKivJk&#10;LnzOl+dudin2S7ebm0Or1Od4+PkGEWgIb/HL/asVfK3SODe+iU9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lXOwgAAAN0AAAAPAAAAAAAAAAAAAAAAAJgCAABkcnMvZG93&#10;bnJldi54bWxQSwUGAAAAAAQABAD1AAAAhwMAAAAA&#10;" path="m,15l3,27r,-1l8,15,9,14,22,11r13,2l38,15r12,9l53,21,45,12,37,4r-1,l23,,17,1,6,7,,15xe" fillcolor="black" stroked="f">
                          <v:path arrowok="t" o:connecttype="custom" o:connectlocs="0,15;3,27;3,26;8,15;9,14;22,11;35,13;38,15;50,24;53,21;45,12;37,4;36,4;23,0;17,1;6,7;0,15" o:connectangles="0,0,0,0,0,0,0,0,0,0,0,0,0,0,0,0,0"/>
                        </v:shape>
                        <v:shape id="Freeform 4122" o:spid="_x0000_s3569" style="position:absolute;left:6298;top:1356;width:122;height:57;visibility:visible;mso-wrap-style:square;v-text-anchor:top" coordsize="1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pz5MYA&#10;AADdAAAADwAAAGRycy9kb3ducmV2LnhtbESP3WoCMRSE7wt9h3AK3tVsFWTdGkWk2gqCv6W9PGxO&#10;N2s3J8sm1fXtG0HwcpiZb5jRpLWVOFHjS8cKXroJCOLc6ZILBYf9/DkF4QOyxsoxKbiQh8n48WGE&#10;mXZn3tJpFwoRIewzVGBCqDMpfW7Iou+6mjh6P66xGKJsCqkbPEe4rWQvSQbSYslxwWBNM0P57+7P&#10;KiD8XqSu+JqvqvUy9M3n9P3tuFGq89ROX0EEasM9fGt/aAX9tDeE65v4BOT4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pz5MYAAADdAAAADwAAAAAAAAAAAAAAAACYAgAAZHJz&#10;L2Rvd25yZXYueG1sUEsFBgAAAAAEAAQA9QAAAIsDAAAAAA==&#10;" path="m,29l2,40r6,9l15,54r13,3l29,57,43,53r6,-4l61,38r3,-4l69,29,79,19r9,-6l99,10r1,l112,15r2,2l117,28r3,13l122,29,120,18,113,8,105,3,92,,86,1,74,6r-8,6l55,23r-3,3l40,39r-9,5l22,46,10,41,9,40,5,29,2,17,,29xe" fillcolor="black" stroked="f">
                          <v:path arrowok="t" o:connecttype="custom" o:connectlocs="0,29;2,40;8,49;15,54;28,57;29,57;43,53;49,49;61,38;64,34;69,29;79,19;88,13;99,10;100,10;112,15;114,17;117,28;120,41;122,29;120,18;113,8;105,3;92,0;86,1;74,6;66,12;55,23;52,26;40,39;31,44;22,46;10,41;9,40;5,29;2,17;0,29" o:connectangles="0,0,0,0,0,0,0,0,0,0,0,0,0,0,0,0,0,0,0,0,0,0,0,0,0,0,0,0,0,0,0,0,0,0,0,0,0"/>
                        </v:shape>
                        <v:line id="Line 4123" o:spid="_x0000_s3570" style="position:absolute;visibility:visible;mso-wrap-style:square" from="6359,698" to="6360,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jPZcMAAADdAAAADwAAAGRycy9kb3ducmV2LnhtbERPz2vCMBS+D/wfwhN2m2mVua6aiowN&#10;3W1zLez4aJ5tsHkpTab1vzcHYceP7/d6M9pOnGnwxrGCdJaAIK6dNtwoKH8+njIQPiBr7ByTgit5&#10;2BSThzXm2l34m86H0IgYwj5HBW0IfS6lr1uy6GeuJ47c0Q0WQ4RDI/WAlxhuOzlPkqW0aDg2tNjT&#10;W0v16fBnFZiv5e7586V6reT7LqS/2SkztlTqcTpuVyACjeFffHfvtYJFtoj745v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4z2XDAAAA3QAAAA8AAAAAAAAAAAAA&#10;AAAAoQIAAGRycy9kb3ducmV2LnhtbFBLBQYAAAAABAAEAPkAAACRAwAAAAA=&#10;" strokeweight="0"/>
                        <v:line id="Line 4124" o:spid="_x0000_s3571" style="position:absolute;flip:y;visibility:visible;mso-wrap-style:square" from="6359,1642" to="6360,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gduccAAADdAAAADwAAAGRycy9kb3ducmV2LnhtbESPQWsCMRSE70L/Q3gFb5pVoZWtUaRF&#10;EaEVbT14e26eu4ublyWJbvrvm0Khx2FmvmFmi2gacSfna8sKRsMMBHFhdc2lgq/P1WAKwgdkjY1l&#10;UvBNHhbzh94Mc2073tP9EEqRIOxzVFCF0OZS+qIig35oW+LkXawzGJJ0pdQOuwQ3jRxn2ZM0WHNa&#10;qLCl14qK6+FmFOw/nvns1rd4jefufXc6ltvj21Kp/mNcvoAIFMN/+K+90Qom08kIft+kJy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iB25xwAAAN0AAAAPAAAAAAAA&#10;AAAAAAAAAKECAABkcnMvZG93bnJldi54bWxQSwUGAAAAAAQABAD5AAAAlQMAAAAA&#10;" strokeweight="0"/>
                        <v:line id="Line 4125" o:spid="_x0000_s3572" style="position:absolute;flip:x;visibility:visible;mso-wrap-style:square" from="6238,698" to="646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qDzscAAADdAAAADwAAAGRycy9kb3ducmV2LnhtbESPQWsCMRSE74X+h/AK3mq2ClW2RpGK&#10;UgqtqPXg7bl57i5uXpYkuum/bwqCx2FmvmEms2gacSXna8sKXvoZCOLC6ppLBT+75fMYhA/IGhvL&#10;pOCXPMymjw8TzLXteEPXbShFgrDPUUEVQptL6YuKDPq+bYmTd7LOYEjSlVI77BLcNHKQZa/SYM1p&#10;ocKW3isqztuLUbD5HvHRrS7xHI/d1/qwLz/3i7lSvac4fwMRKIZ7+Nb+0AqG4+EA/t+kJ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WoPOxwAAAN0AAAAPAAAAAAAA&#10;AAAAAAAAAKECAABkcnMvZG93bnJldi54bWxQSwUGAAAAAAQABAD5AAAAlQMAAAAA&#10;" strokeweight="0"/>
                        <v:line id="Line 4126" o:spid="_x0000_s3573" style="position:absolute;flip:x;visibility:visible;mso-wrap-style:square" from="6238,2226" to="6467,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mVccAAADdAAAADwAAAGRycy9kb3ducmV2LnhtbESPT2sCMRTE74V+h/AKvdWsXWhlNYq0&#10;tJSCFf8dvD03z93FzcuSRDf99qZQ8DjMzG+YySyaVlzI+cayguEgA0FcWt1wpWC7+XgagfABWWNr&#10;mRT8kofZ9P5ugoW2Pa/osg6VSBD2BSqoQ+gKKX1Zk0E/sB1x8o7WGQxJukpqh32Cm1Y+Z9mLNNhw&#10;Wqixo7eaytP6bBSsfl754D7P8RQP/WK531Xfu/e5Uo8PcT4GESiGW/i//aUV5KM8h7836QnI6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FiZVxwAAAN0AAAAPAAAAAAAA&#10;AAAAAAAAAKECAABkcnMvZG93bnJldi54bWxQSwUGAAAAAAQABAD5AAAAlQMAAAAA&#10;" strokeweight="0"/>
                        <v:shape id="Freeform 4127" o:spid="_x0000_s3574" style="position:absolute;left:6351;top:2210;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UoccUA&#10;AADdAAAADwAAAGRycy9kb3ducmV2LnhtbESPQWvCQBSE7wX/w/KE3upGE0Siq0hA8FApmkKvz+xr&#10;Epp9G7Krifn13ULB4zAz3zCb3WAacafO1ZYVzGcRCOLC6ppLBZ/54W0FwnlkjY1lUvAgB7vt5GWD&#10;qbY9n+l+8aUIEHYpKqi8b1MpXVGRQTezLXHwvm1n0AfZlVJ32Ae4aeQiipbSYM1hocKWsoqKn8vN&#10;KMjOY45ft3fKP46NvJokG/GUKfU6HfZrEJ4G/wz/t49aQbyKE/h7E5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ShxxQAAAN0AAAAPAAAAAAAAAAAAAAAAAJgCAABkcnMv&#10;ZG93bnJldi54bWxQSwUGAAAAAAQABAD1AAAAigMAAAAA&#10;" path="m8,l,3r16,l8,xe" fillcolor="black" stroked="f">
                          <v:path arrowok="t" o:connecttype="custom" o:connectlocs="8,0;0,3;16,3;8,0" o:connectangles="0,0,0,0"/>
                        </v:shape>
                        <v:shape id="Freeform 4128" o:spid="_x0000_s3575" style="position:absolute;left:6351;top:2210;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m7csUA&#10;AADdAAAADwAAAGRycy9kb3ducmV2LnhtbESPQUvDQBSE74L/YXmCN7vRaKmx2yKK4KloWtrrY/c1&#10;Cc2+jdmXNP57VxA8DjPzDbNcT75VI/WxCWzgdpaBIrbBNVwZ2G3fbhagoiA7bAOTgW+KsF5dXiyx&#10;cOHMnzSWUqkE4ViggVqkK7SOtiaPcRY64uQdQ+9Rkuwr7Xo8J7hv9V2WzbXHhtNCjR291GRP5eAN&#10;fBymId8P8y+7eb3PnR0fN6WIMddX0/MTKKFJ/sN/7XdnIF/kD/D7Jj0B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qbtyxQAAAN0AAAAPAAAAAAAAAAAAAAAAAJgCAABkcnMv&#10;ZG93bnJldi54bWxQSwUGAAAAAAQABAD1AAAAigMAAAAA&#10;" path="m8,l,3r16,l8,xe" filled="f" strokeweight="0">
                          <v:path arrowok="t" o:connecttype="custom" o:connectlocs="8,0;0,3;16,3;8,0" o:connectangles="0,0,0,0"/>
                        </v:shape>
                        <v:shape id="Freeform 4129" o:spid="_x0000_s3576" style="position:absolute;left:6346;top:2213;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QCsAA&#10;AADdAAAADwAAAGRycy9kb3ducmV2LnhtbESPzQrCMBCE74LvEFbwpqkKUqtRRBAUvWh9gKXZ/mCz&#10;KU3U+vZGEDwOM/MNs9p0phZPal1lWcFkHIEgzqyuuFBwS/ejGITzyBpry6TgTQ42635vhYm2L77Q&#10;8+oLESDsElRQet8kUrqsJINubBvi4OW2NeiDbAupW3wFuKnlNIrm0mDFYaHEhnYlZffrwyiYMu8X&#10;VR5vT/nBpsdi4upHelZqOOi2SxCeOv8P/9oHrWAWz+bwfROe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LBQCsAAAADdAAAADwAAAAAAAAAAAAAAAACYAgAAZHJzL2Rvd25y&#10;ZXYueG1sUEsFBgAAAAAEAAQA9QAAAIUDAAAAAA==&#10;" path="m5,l,5r26,l5,xe" fillcolor="black" stroked="f">
                          <v:path arrowok="t" o:connecttype="custom" o:connectlocs="5,0;0,5;26,5;5,0" o:connectangles="0,0,0,0"/>
                        </v:shape>
                        <v:shape id="Freeform 4130" o:spid="_x0000_s3577" style="position:absolute;left:6346;top:2213;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HmJ8YA&#10;AADdAAAADwAAAGRycy9kb3ducmV2LnhtbESPQWvCQBSE7wX/w/IEb3VjpSrRVaQi2NJLVcj1sftM&#10;otm3IbuJqb++Wyj0OMzMN8xq09tKdNT40rGCyTgBQaydKTlXcD7tnxcgfEA2WDkmBd/kYbMePK0w&#10;Ne7OX9QdQy4ihH2KCooQ6lRKrwuy6MeuJo7exTUWQ5RNLk2D9wi3lXxJkpm0WHJcKLCmt4L07dha&#10;BY/547X90LNMZ5/X91bm2a7tWKnRsN8uQQTqw3/4r30wCqaL6Rx+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HmJ8YAAADdAAAADwAAAAAAAAAAAAAAAACYAgAAZHJz&#10;L2Rvd25yZXYueG1sUEsFBgAAAAAEAAQA9QAAAIsDAAAAAA==&#10;" path="m5,l,5r26,l5,xe" filled="f" strokeweight="0">
                          <v:path arrowok="t" o:connecttype="custom" o:connectlocs="5,0;0,5;26,5;5,0" o:connectangles="0,0,0,0"/>
                        </v:shape>
                        <v:shape id="Freeform 4131" o:spid="_x0000_s3578" style="position:absolute;left:6351;top:2213;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n8cA&#10;AADdAAAADwAAAGRycy9kb3ducmV2LnhtbESPTWvCQBCG74X+h2UEb3XjR62krlKFQqGXmlTwOGan&#10;STA7G7JrTP9951DwOLzzPvPMeju4RvXUhdqzgekkAUVceFtzaeA7f39agQoR2WLjmQz8UoDt5vFh&#10;jan1Nz5Qn8VSCYRDigaqGNtU61BU5DBMfEss2Y/vHEYZu1LbDm8Cd42eJclSO6xZLlTY0r6i4pJd&#10;nWgszofry4m++sVz7qef2e6UHwdjxqPh7RVUpCHel//bH9bAfDUXXflGEK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wEJ/HAAAA3QAAAA8AAAAAAAAAAAAAAAAAmAIAAGRy&#10;cy9kb3ducmV2LnhtbFBLBQYAAAAABAAEAPUAAACMAwAAAAA=&#10;" path="m,l16,r5,5l,xe" fillcolor="black" stroked="f">
                          <v:path arrowok="t" o:connecttype="custom" o:connectlocs="0,0;16,0;21,5;0,0" o:connectangles="0,0,0,0"/>
                        </v:shape>
                        <v:shape id="Freeform 4132" o:spid="_x0000_s3579" style="position:absolute;left:6351;top:2213;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rhM8cA&#10;AADdAAAADwAAAGRycy9kb3ducmV2LnhtbESPQWvCQBSE74L/YXlCL6KbViwaXUUKQi89GCN6fGSf&#10;ybbZtyG7mrS/3i0Uehxm5htmve1tLe7UeuNYwfM0AUFcOG24VJAf95MFCB+QNdaOScE3edhuhoM1&#10;ptp1fKB7FkoRIexTVFCF0KRS+qIii37qGuLoXV1rMUTZllK32EW4reVLkrxKi4bjQoUNvVVUfGU3&#10;q8B05fySJ+fsZ4fHk8k/P8bzc1DqadTvViAC9eE//Nd+1wpmi9kSft/EJy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64TPHAAAA3QAAAA8AAAAAAAAAAAAAAAAAmAIAAGRy&#10;cy9kb3ducmV2LnhtbFBLBQYAAAAABAAEAPUAAACMAwAAAAA=&#10;" path="m,l16,r5,5l,xe" filled="f" strokeweight="0">
                          <v:path arrowok="t" o:connecttype="custom" o:connectlocs="0,0;16,0;21,5;0,0" o:connectangles="0,0,0,0"/>
                        </v:shape>
                        <v:shape id="Freeform 4133" o:spid="_x0000_s3580" style="position:absolute;left:6343;top:221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B78UA&#10;AADdAAAADwAAAGRycy9kb3ducmV2LnhtbERPz2vCMBS+C/sfwhvsNtNNEe2aimwTdxDU6mW3R/PW&#10;ljUvJYm2+tcvh4HHj+93thxMKy7kfGNZwcs4AUFcWt1wpeB0XD/PQfiArLG1TAqu5GGZP4wyTLXt&#10;+UCXIlQihrBPUUEdQpdK6cuaDPqx7Ygj92OdwRChq6R22Mdw08rXJJlJgw3Hhho7eq+p/C3ORsF0&#10;/7ndfffuirfZZFOsFs12+CiUenocVm8gAg3hLv53f2kFk/k07o9v4hO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dQHvxQAAAN0AAAAPAAAAAAAAAAAAAAAAAJgCAABkcnMv&#10;ZG93bnJldi54bWxQSwUGAAAAAAQABAD1AAAAigMAAAAA&#10;" path="m3,l,8r32,l3,xe" fillcolor="black" stroked="f">
                          <v:path arrowok="t" o:connecttype="custom" o:connectlocs="3,0;0,8;32,8;3,0" o:connectangles="0,0,0,0"/>
                        </v:shape>
                        <v:shape id="Freeform 4134" o:spid="_x0000_s3581" style="position:absolute;left:6343;top:221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K73MgA&#10;AADdAAAADwAAAGRycy9kb3ducmV2LnhtbESPT2sCMRTE74V+h/AKvdWsrRZdjSIL/XcRXNuDt+fm&#10;uVncvCxJ6q7fvikUehxm5jfMcj3YVlzIh8axgvEoA0FcOd1wreBz//IwAxEissbWMSm4UoD16vZm&#10;ibl2Pe/oUsZaJAiHHBWYGLtcylAZshhGriNO3sl5izFJX0vtsU9w28rHLHuWFhtOCwY7KgxV5/Lb&#10;KtjO/am/Tova7N8Or9PjrviYfJVK3d8NmwWISEP8D/+137WCp9lkDL9v0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IrvcyAAAAN0AAAAPAAAAAAAAAAAAAAAAAJgCAABk&#10;cnMvZG93bnJldi54bWxQSwUGAAAAAAQABAD1AAAAjQMAAAAA&#10;" path="m3,l,8r32,l3,xe" filled="f" strokeweight="0">
                          <v:path arrowok="t" o:connecttype="custom" o:connectlocs="3,0;0,8;32,8;3,0" o:connectangles="0,0,0,0"/>
                        </v:shape>
                        <v:shape id="Freeform 4135" o:spid="_x0000_s3582" style="position:absolute;left:6346;top:2218;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NWwccA&#10;AADdAAAADwAAAGRycy9kb3ducmV2LnhtbESPX2vCMBTF3wd+h3CFvYim64a4apQhOOYUxupefLs2&#10;17bY3NQk0+7bLwNhj4fz58eZLTrTiAs5X1tW8DBKQBAXVtdcKvjarYYTED4ga2wsk4If8rCY9+5m&#10;mGl75U+65KEUcYR9hgqqENpMSl9UZNCPbEscvaN1BkOUrpTa4TWOm0amSTKWBmuOhApbWlZUnPJv&#10;E7kON2a5f33eHg/rj3OeFu/rgVfqvt+9TEEE6sJ/+NZ+0woeJ08p/L2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DVsHHAAAA3QAAAA8AAAAAAAAAAAAAAAAAmAIAAGRy&#10;cy9kb3ducmV2LnhtbFBLBQYAAAAABAAEAPUAAACMAwAAAAA=&#10;" path="m,l26,r3,8l,xe" fillcolor="black" stroked="f">
                          <v:path arrowok="t" o:connecttype="custom" o:connectlocs="0,0;26,0;29,8;0,0" o:connectangles="0,0,0,0"/>
                        </v:shape>
                        <v:shape id="Freeform 4136" o:spid="_x0000_s3583" style="position:absolute;left:6346;top:2218;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188UA&#10;AADdAAAADwAAAGRycy9kb3ducmV2LnhtbESPS4vCQBCE78L+h6EFbzrxgcToKMuykr2Jr4O3JtMm&#10;IZmebGZWs//eEQSPRdVXRa02nanFjVpXWlYwHkUgiDOrS84VnI7bYQzCeWSNtWVS8E8ONuuP3goT&#10;be+8p9vB5yKUsEtQQeF9k0jpsoIMupFtiIN3ta1BH2SbS93iPZSbWk6iaC4NlhwWCmzoq6CsOvwZ&#10;BdOLi3eTqEp/v8ez5pwufJpWC6UG/e5zCcJT59/hF/2jAxfPpvB8E5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XzxQAAAN0AAAAPAAAAAAAAAAAAAAAAAJgCAABkcnMv&#10;ZG93bnJldi54bWxQSwUGAAAAAAQABAD1AAAAigMAAAAA&#10;" path="m,l26,r3,8l,xe" filled="f" strokeweight="0">
                          <v:path arrowok="t" o:connecttype="custom" o:connectlocs="0,0;26,0;29,8;0,0" o:connectangles="0,0,0,0"/>
                        </v:shape>
                        <v:rect id="Rectangle 4137" o:spid="_x0000_s3584" style="position:absolute;left:6343;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dsccA&#10;AADdAAAADwAAAGRycy9kb3ducmV2LnhtbESPQWvCQBSE70L/w/KE3nSjTSVGV6mFQi9CtT3o7Zl9&#10;JsHs23R3q6m/visUPA4z8w0zX3amEWdyvrasYDRMQBAXVtdcKvj6fBtkIHxA1thYJgW/5GG5eOjN&#10;Mdf2whs6b0MpIoR9jgqqENpcSl9UZNAPbUscvaN1BkOUrpTa4SXCTSPHSTKRBmuOCxW29FpRcdr+&#10;GAWrabb6/kh5fd0c9rTfHU7PY5co9djvXmYgAnXhHv5vv2sFT1mawu1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kHbHHAAAA3QAAAA8AAAAAAAAAAAAAAAAAmAIAAGRy&#10;cy9kb3ducmV2LnhtbFBLBQYAAAAABAAEAPUAAACMAwAAAAA=&#10;" fillcolor="black" stroked="f"/>
                        <v:rect id="Rectangle 4138" o:spid="_x0000_s3585" style="position:absolute;left:6343;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9vUMUA&#10;AADdAAAADwAAAGRycy9kb3ducmV2LnhtbESPQWvCQBSE7wX/w/KE3nSj1hqiq4hQ6ElbFfH4zD6T&#10;kN23IbvV9N+7BaHHYWa+YRarzhpxo9ZXjhWMhgkI4tzpigsFx8PHIAXhA7JG45gU/JKH1bL3ssBM&#10;uzt/020fChEh7DNUUIbQZFL6vCSLfuga4uhdXWsxRNkWUrd4j3Br5DhJ3qXFiuNCiQ1tSsrr/Y9V&#10;kE4vpj7OJuftbDc61WTW5LdfSr32u/UcRKAu/Ief7U+tYJK+TeHv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29QxQAAAN0AAAAPAAAAAAAAAAAAAAAAAJgCAABkcnMv&#10;ZG93bnJldi54bWxQSwUGAAAAAAQABAD1AAAAigMAAAAA&#10;" filled="f" strokeweight="0"/>
                        <v:rect id="Rectangle 4139" o:spid="_x0000_s3586" style="position:absolute;left:6343;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XcgA&#10;AADdAAAADwAAAGRycy9kb3ducmV2LnhtbESPT2sCMRTE70K/Q3iF3jTrn8q6GqUKgheh2h7q7bl5&#10;7i5uXrZJqquf3hQKPQ4z8xtmtmhNLS7kfGVZQb+XgCDOra64UPD5se6mIHxA1lhbJgU38rCYP3Vm&#10;mGl75R1d9qEQEcI+QwVlCE0mpc9LMuh7tiGO3sk6gyFKV0jt8BrhppaDJBlLgxXHhRIbWpWUn/c/&#10;RsFyki6/30e8ve+OBzp8Hc+vA5co9fLcvk1BBGrDf/ivvdEKhuloDL9v4hO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iZdyAAAAN0AAAAPAAAAAAAAAAAAAAAAAJgCAABk&#10;cnMvZG93bnJldi54bWxQSwUGAAAAAAQABAD1AAAAjQMAAAAA&#10;" fillcolor="black" stroked="f"/>
                        <v:rect id="Rectangle 4140" o:spid="_x0000_s3587" style="position:absolute;left:6343;top:2226;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FUvMYA&#10;AADdAAAADwAAAGRycy9kb3ducmV2LnhtbESPT2vCQBTE7wW/w/IKvdWNWpsQXUUKhZ78VxGPz+xr&#10;ErL7NmS3Gr+9KxR6HGbmN8x82VsjLtT52rGC0TABQVw4XXOp4PD9+ZqB8AFZo3FMCm7kYbkYPM0x&#10;1+7KO7rsQykihH2OCqoQ2lxKX1Rk0Q9dSxy9H9dZDFF2pdQdXiPcGjlOkndpsea4UGFLHxUVzf7X&#10;KsimZ9Mc0slpnW5Gx4bMivx6q9TLc7+agQjUh//wX/tLK5hkbyk83s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FUvMYAAADdAAAADwAAAAAAAAAAAAAAAACYAgAAZHJz&#10;L2Rvd25yZXYueG1sUEsFBgAAAAAEAAQA9QAAAIsDAAAAAA==&#10;" filled="f" strokeweight="0"/>
                        <v:shape id="Freeform 4141" o:spid="_x0000_s3588" style="position:absolute;left:6343;top:2226;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thK8UA&#10;AADdAAAADwAAAGRycy9kb3ducmV2LnhtbERPTU/CQBC9m/gfNmPihcBWMAYqCzEkGlATQ+HCbewO&#10;bWN3tu6uUP+9cyDx+PK+58vetepEITaeDdyNMlDEpbcNVwb2u+fhFFRMyBZbz2TglyIsF9dXc8yt&#10;P/OWTkWqlIRwzNFAnVKXax3LmhzGke+IhTv64DAJDJW2Ac8S7lo9zrIH7bBhaaixo1VN5Vfx46Q3&#10;4JtbHV5m78fPzcd3MS5fN4NozO1N//QIKlGf/sUX99oamEzvZa68kS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2ErxQAAAN0AAAAPAAAAAAAAAAAAAAAAAJgCAABkcnMv&#10;ZG93bnJldi54bWxQSwUGAAAAAAQABAD1AAAAigMAAAAA&#10;" path="m,l3,8r26,l,xe" fillcolor="black" stroked="f">
                          <v:path arrowok="t" o:connecttype="custom" o:connectlocs="0,0;3,8;29,8;0,0" o:connectangles="0,0,0,0"/>
                        </v:shape>
                        <v:shape id="Freeform 4142" o:spid="_x0000_s3589" style="position:absolute;left:6343;top:2226;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fCGcYA&#10;AADdAAAADwAAAGRycy9kb3ducmV2LnhtbESPQWvCQBSE7wX/w/KE3ppNrJQkdQ1SKulNqvbQ2yP7&#10;moRk38bsqum/dwsFj8PMN8Osisn04kKjay0rSKIYBHFldcu1guNh+5SCcB5ZY2+ZFPySg2I9e1hh&#10;ru2VP+my97UIJexyVNB4P+RSuqohgy6yA3Hwfuxo0Ac51lKPeA3lppeLOH6RBlsOCw0O9NZQ1e3P&#10;RsHzt0t3i7grT+/JcvgqM1+WXabU43zavILwNPl7+J/+0IFLlxn8vQ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3fCGcYAAADdAAAADwAAAAAAAAAAAAAAAACYAgAAZHJz&#10;L2Rvd25yZXYueG1sUEsFBgAAAAAEAAQA9QAAAIsDAAAAAA==&#10;" path="m,l3,8r26,l,xe" filled="f" strokeweight="0">
                          <v:path arrowok="t" o:connecttype="custom" o:connectlocs="0,0;3,8;29,8;0,0" o:connectangles="0,0,0,0"/>
                        </v:shape>
                        <v:shape id="Freeform 4143" o:spid="_x0000_s3590" style="position:absolute;left:6343;top:2226;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XMsUA&#10;AADdAAAADwAAAGRycy9kb3ducmV2LnhtbERPu27CMBTdkfoP1q3ERpxCi2iKQYiH2gGpbdql21V8&#10;m0TE15FtSODr8YDEeHTe82VvGnEi52vLCp6SFARxYXXNpYLfn91oBsIHZI2NZVJwJg/LxcNgjpm2&#10;HX/TKQ+liCHsM1RQhdBmUvqiIoM+sS1x5P6tMxgidKXUDrsYbho5TtOpNFhzbKiwpXVFxSE/GgXP&#10;X9v951/nzniZTt7z1Wu97ze5UsPHfvUGIlAf7uKb+0MrmMxe4v74Jj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rJcyxQAAAN0AAAAPAAAAAAAAAAAAAAAAAJgCAABkcnMv&#10;ZG93bnJldi54bWxQSwUGAAAAAAQABAD1AAAAigMAAAAA&#10;" path="m,l32,,29,8,,xe" fillcolor="black" stroked="f">
                          <v:path arrowok="t" o:connecttype="custom" o:connectlocs="0,0;32,0;29,8;0,0" o:connectangles="0,0,0,0"/>
                        </v:shape>
                        <v:shape id="Freeform 4144" o:spid="_x0000_s3591" style="position:absolute;left:6343;top:2226;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tAcgA&#10;AADdAAAADwAAAGRycy9kb3ducmV2LnhtbESPzWrDMBCE74W+g9hCb42cti6JGyUUQ39yKcRpDrlt&#10;rI1laq2MpMbO21eFQI/DzHzDLFaj7cSJfGgdK5hOMhDEtdMtNwq+tq93MxAhImvsHJOCMwVYLa+v&#10;FlhoN/CGTlVsRIJwKFCBibEvpAy1IYth4nri5B2dtxiT9I3UHocEt528z7InabHltGCwp9JQ/V39&#10;WAWfc38cznnZmO37/i0/bMr1465S6vZmfHkGEWmM/+FL+0MreJjlU/h7k5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y0ByAAAAN0AAAAPAAAAAAAAAAAAAAAAAJgCAABk&#10;cnMvZG93bnJldi54bWxQSwUGAAAAAAQABAD1AAAAjQMAAAAA&#10;" path="m,l32,,29,8,,xe" filled="f" strokeweight="0">
                          <v:path arrowok="t" o:connecttype="custom" o:connectlocs="0,0;32,0;29,8;0,0" o:connectangles="0,0,0,0"/>
                        </v:shape>
                        <v:shape id="Freeform 4145" o:spid="_x0000_s3592" style="position:absolute;left:6346;top:2234;width:21;height:6;visibility:visible;mso-wrap-style:square;v-text-anchor:top" coordsize="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5rMYA&#10;AADdAAAADwAAAGRycy9kb3ducmV2LnhtbESPQWvCQBSE70L/w/IKvemmKYqkriKK1oOgVQ89PrKv&#10;SWj2bciubuqvdwXB4zAz3zCTWWdqcaHWVZYVvA8SEMS51RUXCk7HVX8MwnlkjbVlUvBPDmbTl94E&#10;M20Df9Pl4AsRIewyVFB632RSurwkg25gG+Lo/drWoI+yLaRuMUS4qWWaJCNpsOK4UGJDi5Lyv8PZ&#10;KFhu9+kq/WpOP8ci2excCPPrOij19trNP0F46vwz/GhvtIKP8TCF+5v4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5rMYAAADdAAAADwAAAAAAAAAAAAAAAACYAgAAZHJz&#10;L2Rvd25yZXYueG1sUEsFBgAAAAAEAAQA9QAAAIsDAAAAAA==&#10;" path="m,l5,6r16,l,xe" fillcolor="black" stroked="f">
                          <v:path arrowok="t" o:connecttype="custom" o:connectlocs="0,0;5,6;21,6;0,0" o:connectangles="0,0,0,0"/>
                        </v:shape>
                        <v:shape id="Freeform 4146" o:spid="_x0000_s3593" style="position:absolute;left:6346;top:2234;width:21;height:6;visibility:visible;mso-wrap-style:square;v-text-anchor:top" coordsize="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sbMcA&#10;AADdAAAADwAAAGRycy9kb3ducmV2LnhtbESPzWrDMBCE74W8g9hCb7XchITgWgmNIaU99JCfQ46L&#10;tbVNrZUjKbHdp68KgRyHmfmGydeDacWVnG8sK3hJUhDEpdUNVwqOh+3zEoQPyBpby6RgJA/r1eQh&#10;x0zbnnd03YdKRAj7DBXUIXSZlL6syaBPbEccvW/rDIYoXSW1wz7CTSunabqQBhuOCzV2VNRU/uwv&#10;RkFx6qenUY5fv8V54/CdP7fFbq7U0+Pw9goi0BDu4Vv7QyuYLecz+H8Tn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bGzHAAAA3QAAAA8AAAAAAAAAAAAAAAAAmAIAAGRy&#10;cy9kb3ducmV2LnhtbFBLBQYAAAAABAAEAPUAAACMAwAAAAA=&#10;" path="m,l5,6r16,l,xe" filled="f" strokeweight="0">
                          <v:path arrowok="t" o:connecttype="custom" o:connectlocs="0,0;5,6;21,6;0,0" o:connectangles="0,0,0,0"/>
                        </v:shape>
                        <v:shape id="Freeform 4147" o:spid="_x0000_s3594" style="position:absolute;left:6346;top:2234;width:26;height:6;visibility:visible;mso-wrap-style:square;v-text-anchor:top" coordsize="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AGsYA&#10;AADdAAAADwAAAGRycy9kb3ducmV2LnhtbESPQWsCMRSE74X+h/CE3mp2u1ZkNUpbKFjw0rQg3h6b&#10;5+7i5mVJUl37640geBxm5htmsRpsJ47kQ+tYQT7OQBBXzrRcK/j9+XyegQgR2WDnmBScKcBq+fiw&#10;wNK4E3/TUcdaJAiHEhU0MfallKFqyGIYu544eXvnLcYkfS2Nx1OC206+ZNlUWmw5LTTY00dD1UH/&#10;WQXT3bbQvirW53bzP8nDu475l1bqaTS8zUFEGuI9fGuvjYJi9jqB65v0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QAGsYAAADdAAAADwAAAAAAAAAAAAAAAACYAgAAZHJz&#10;L2Rvd25yZXYueG1sUEsFBgAAAAAEAAQA9QAAAIsDAAAAAA==&#10;" path="m,l26,,21,6,,xe" fillcolor="black" stroked="f">
                          <v:path arrowok="t" o:connecttype="custom" o:connectlocs="0,0;26,0;21,6;0,0" o:connectangles="0,0,0,0"/>
                        </v:shape>
                        <v:shape id="Freeform 4148" o:spid="_x0000_s3595" style="position:absolute;left:6346;top:2234;width:26;height:6;visibility:visible;mso-wrap-style:square;v-text-anchor:top" coordsize="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B+UMYA&#10;AADdAAAADwAAAGRycy9kb3ducmV2LnhtbESP0WrCQBRE3wv+w3KFvtVNlRRJXaUKQkOfkvgBt9lr&#10;Es3eDdlNjH59t1Do4zAzZ5jNbjKtGKl3jWUFr4sIBHFpdcOVglNxfFmDcB5ZY2uZFNzJwW47e9pg&#10;ou2NMxpzX4kAYZeggtr7LpHSlTUZdAvbEQfvbHuDPsi+krrHW4CbVi6j6E0abDgs1NjRoabymg9G&#10;AXWrbD+k5aHICr6cvr7jy2OfKvU8nz7eQXia/H/4r/2pFazWcQy/b8IT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B+UMYAAADdAAAADwAAAAAAAAAAAAAAAACYAgAAZHJz&#10;L2Rvd25yZXYueG1sUEsFBgAAAAAEAAQA9QAAAIsDAAAAAA==&#10;" path="m,l26,,21,6,,xe" filled="f" strokeweight="0">
                          <v:path arrowok="t" o:connecttype="custom" o:connectlocs="0,0;26,0;21,6;0,0" o:connectangles="0,0,0,0"/>
                        </v:shape>
                        <v:shape id="Freeform 4149" o:spid="_x0000_s3596" style="position:absolute;left:6351;top:2240;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WxMUA&#10;AADdAAAADwAAAGRycy9kb3ducmV2LnhtbESPS4vCQBCE74L/YWhhbzrRxRCio4gieNg9+Dh4bDKd&#10;h2Z6QmY0cX/9jrCwx6KqvqKW697U4kmtqywrmE4iEMSZ1RUXCi7n/TgB4TyyxtoyKXiRg/VqOFhi&#10;qm3HR3qefCEChF2KCkrvm1RKl5Vk0E1sQxy83LYGfZBtIXWLXYCbWs6iKJYGKw4LJTa0LSm7nx5G&#10;gT/2+U9us3j3fbW3DX111Ys7pT5G/WYBwlPv/8N/7YNW8JnMY3i/C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MFbExQAAAN0AAAAPAAAAAAAAAAAAAAAAAJgCAABkcnMv&#10;ZG93bnJldi54bWxQSwUGAAAAAAQABAD1AAAAigMAAAAA&#10;" path="m,l16,,8,2,,xe" fillcolor="black" stroked="f">
                          <v:path arrowok="t" o:connecttype="custom" o:connectlocs="0,0;16,0;8,2;0,0" o:connectangles="0,0,0,0"/>
                        </v:shape>
                        <v:shape id="Freeform 4150" o:spid="_x0000_s3597" style="position:absolute;left:6351;top:2240;width:16;height:2;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WR8QA&#10;AADdAAAADwAAAGRycy9kb3ducmV2LnhtbESPQWvCQBSE74X+h+UJ3upGxTamrmILguCpSXt/ZJ/J&#10;0uzbNLua6K93BaHHYWa+YVabwTbiTJ03jhVMJwkI4tJpw5WC72L3koLwAVlj45gUXMjDZv38tMJM&#10;u56/6JyHSkQI+wwV1CG0mZS+rMmin7iWOHpH11kMUXaV1B32EW4bOUuSV2nRcFyosaXPmsrf/GQV&#10;YF9Q8eEuKV5P85/88Gd2bmmUGo+G7TuIQEP4Dz/ae61gni7e4P4mP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41kfEAAAA3QAAAA8AAAAAAAAAAAAAAAAAmAIAAGRycy9k&#10;b3ducmV2LnhtbFBLBQYAAAAABAAEAPUAAACJAwAAAAA=&#10;" path="m,l16,,8,2,,xe" filled="f" strokeweight="0">
                          <v:path arrowok="t" o:connecttype="custom" o:connectlocs="0,0;16,0;8,2;0,0" o:connectangles="0,0,0,0"/>
                        </v:shape>
                        <v:shape id="Freeform 4151" o:spid="_x0000_s3598" style="position:absolute;left:6351;top:682;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fH1MEA&#10;AADdAAAADwAAAGRycy9kb3ducmV2LnhtbERPy4rCMBTdC/5DuII7TX2MSDWKFAQXyqAV3F6ba1ts&#10;bkoTtfr1ZjEwy8N5L9etqcSTGldaVjAaRiCIM6tLzhWc0+1gDsJ5ZI2VZVLwJgfrVbezxFjbFx/p&#10;efK5CCHsYlRQeF/HUrqsIINuaGviwN1sY9AH2ORSN/gK4aaS4yiaSYMlh4YCa0oKyu6nh1GQHD8p&#10;Xh57Sn93lbyaafLBQ6JUv9duFiA8tf5f/OfeaQWT+U+YG96EJyBX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nx9TBAAAA3QAAAA8AAAAAAAAAAAAAAAAAmAIAAGRycy9kb3du&#10;cmV2LnhtbFBLBQYAAAAABAAEAPUAAACGAwAAAAA=&#10;" path="m8,l,3r16,l8,xe" fillcolor="black" stroked="f">
                          <v:path arrowok="t" o:connecttype="custom" o:connectlocs="8,0;0,3;16,3;8,0" o:connectangles="0,0,0,0"/>
                        </v:shape>
                        <v:shape id="Freeform 4152" o:spid="_x0000_s3599" style="position:absolute;left:6351;top:682;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tU18UA&#10;AADdAAAADwAAAGRycy9kb3ducmV2LnhtbESPQUvDQBSE74L/YXkFb3ZTo6WN3RZRBE/FpqLXx+4z&#10;CWbfxuxLGv+9Kwg9DjPzDbPZTb5VI/WxCWxgMc9AEdvgGq4MvB2fr1egoiA7bAOTgR+KsNteXmyw&#10;cOHEBxpLqVSCcCzQQC3SFVpHW5PHOA8dcfI+Q+9Rkuwr7Xo8Jbhv9U2WLbXHhtNCjR091mS/ysEb&#10;eP2Yhvx9WH7b/dNt7uy43pcixlzNpod7UEKTnMP/7RdnIF/dreHvTXoC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1TXxQAAAN0AAAAPAAAAAAAAAAAAAAAAAJgCAABkcnMv&#10;ZG93bnJldi54bWxQSwUGAAAAAAQABAD1AAAAigMAAAAA&#10;" path="m8,l,3r16,l8,xe" filled="f" strokeweight="0">
                          <v:path arrowok="t" o:connecttype="custom" o:connectlocs="8,0;0,3;16,3;8,0" o:connectangles="0,0,0,0"/>
                        </v:shape>
                        <v:shape id="Freeform 4153" o:spid="_x0000_s3600" style="position:absolute;left:6346;top:685;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ZC+L0A&#10;AADdAAAADwAAAGRycy9kb3ducmV2LnhtbERPSwrCMBDdC94hjODOpipIrUYRQVB0o/UAQzP9YDMp&#10;TdR6e7MQXD7ef73tTSNe1LnasoJpFIMgzq2uuVRwzw6TBITzyBoby6TgQw62m+Fgjam2b77S6+ZL&#10;EULYpaig8r5NpXR5RQZdZFviwBW2M+gD7EqpO3yHcNPIWRwvpMGaQ0OFLe0ryh+3p1EwYz4s6yLZ&#10;nYujzU7l1DXP7KLUeNTvViA89f4v/rmPWsE8WYT94U1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6ZC+L0AAADdAAAADwAAAAAAAAAAAAAAAACYAgAAZHJzL2Rvd25yZXYu&#10;eG1sUEsFBgAAAAAEAAQA9QAAAIIDAAAAAA==&#10;" path="m5,l,5r26,l5,xe" fillcolor="black" stroked="f">
                          <v:path arrowok="t" o:connecttype="custom" o:connectlocs="5,0;0,5;26,5;5,0" o:connectangles="0,0,0,0"/>
                        </v:shape>
                        <v:shape id="Freeform 4154" o:spid="_x0000_s3601" style="position:absolute;left:6346;top:685;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f01cYA&#10;AADdAAAADwAAAGRycy9kb3ducmV2LnhtbESPQWvCQBSE7wX/w/IEb7qx0iipq0hLoZVe1EKuj93X&#10;JDX7NmQ3MfXXuwWhx2FmvmHW28HWoqfWV44VzGcJCGLtTMWFgq/T23QFwgdkg7VjUvBLHrab0cMa&#10;M+MufKD+GAoRIewzVFCG0GRSel2SRT9zDXH0vl1rMUTZFtK0eIlwW8vHJEmlxYrjQokNvZSkz8fO&#10;Krgur0/dXqe5zj9/PjpZ5K9dz0pNxsPuGUSgIfyH7+13o2CxSufw9yY+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f01cYAAADdAAAADwAAAAAAAAAAAAAAAACYAgAAZHJz&#10;L2Rvd25yZXYueG1sUEsFBgAAAAAEAAQA9QAAAIsDAAAAAA==&#10;" path="m5,l,5r26,l5,xe" filled="f" strokeweight="0">
                          <v:path arrowok="t" o:connecttype="custom" o:connectlocs="5,0;0,5;26,5;5,0" o:connectangles="0,0,0,0"/>
                        </v:shape>
                        <v:shape id="Freeform 4155" o:spid="_x0000_s3602" style="position:absolute;left:6351;top:685;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IaMYA&#10;AADdAAAADwAAAGRycy9kb3ducmV2LnhtbESPT2vCQBDF74LfYRnBm278L6mr2IIgeNHEgsdpdpoE&#10;s7Mhu8b023eFQo+PN+/35m12nalES40rLSuYjCMQxJnVJecKrulhtAbhPLLGyjIp+CEHu22/t8FY&#10;2ydfqE18LgKEXYwKCu/rWEqXFWTQjW1NHLxv2xj0QTa51A0+A9xUchpFS2mw5NBQYE0fBWX35GHC&#10;G/Ovy2N1o3M7X6R2ckreb+lnp9Rw0O3fQHjq/P/xX/qoFczWyym81gQE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sIaMYAAADdAAAADwAAAAAAAAAAAAAAAACYAgAAZHJz&#10;L2Rvd25yZXYueG1sUEsFBgAAAAAEAAQA9QAAAIsDAAAAAA==&#10;" path="m,l16,r5,5l,xe" fillcolor="black" stroked="f">
                          <v:path arrowok="t" o:connecttype="custom" o:connectlocs="0,0;16,0;21,5;0,0" o:connectangles="0,0,0,0"/>
                        </v:shape>
                        <v:shape id="Freeform 4156" o:spid="_x0000_s3603" style="position:absolute;left:6351;top:685;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5xMYA&#10;AADdAAAADwAAAGRycy9kb3ducmV2LnhtbESPQWvCQBSE74L/YXlCL6KbVhSJriIFoZceGlP0+Mg+&#10;k9Xs25BdTfTXdwuFHoeZ+YZZb3tbizu13jhW8DpNQBAXThsuFeSH/WQJwgdkjbVjUvAgD9vNcLDG&#10;VLuOv+iehVJECPsUFVQhNKmUvqjIop+6hjh6Z9daDFG2pdQtdhFua/mWJAtp0XBcqLCh94qKa3az&#10;CkxXzk95csyeOzx8m/zyOZ4fg1Ivo363AhGoD//hv/aHVjBbLm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H5xMYAAADdAAAADwAAAAAAAAAAAAAAAACYAgAAZHJz&#10;L2Rvd25yZXYueG1sUEsFBgAAAAAEAAQA9QAAAIsDAAAAAA==&#10;" path="m,l16,r5,5l,xe" filled="f" strokeweight="0">
                          <v:path arrowok="t" o:connecttype="custom" o:connectlocs="0,0;16,0;21,5;0,0" o:connectangles="0,0,0,0"/>
                        </v:shape>
                        <v:shape id="Freeform 4157" o:spid="_x0000_s3604" style="position:absolute;left:6343;top:690;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bjMcA&#10;AADdAAAADwAAAGRycy9kb3ducmV2LnhtbESPQWvCQBSE7wX/w/KE3urGKkFTVxHbUg+CNe2lt0f2&#10;mQSzb8Pu1sT+elcQehxm5htmsepNI87kfG1ZwXiUgCAurK65VPD99f40A+EDssbGMim4kIfVcvCw&#10;wEzbjg90zkMpIoR9hgqqENpMSl9UZNCPbEscvaN1BkOUrpTaYRfhppHPSZJKgzXHhQpb2lRUnPJf&#10;o2D6+bbb/3Tugn/p5CNfz+td/5or9Tjs1y8gAvXhP3xvb7WCySydwu1Nf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7W4zHAAAA3QAAAA8AAAAAAAAAAAAAAAAAmAIAAGRy&#10;cy9kb3ducmV2LnhtbFBLBQYAAAAABAAEAPUAAACMAwAAAAA=&#10;" path="m3,l,8r32,l3,xe" fillcolor="black" stroked="f">
                          <v:path arrowok="t" o:connecttype="custom" o:connectlocs="3,0;0,8;32,8;3,0" o:connectangles="0,0,0,0"/>
                        </v:shape>
                        <v:shape id="Freeform 4158" o:spid="_x0000_s3605" style="position:absolute;left:6343;top:690;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zhv8gA&#10;AADdAAAADwAAAGRycy9kb3ducmV2LnhtbESPS2vDMBCE74X8B7GB3hq5D4fEjRKKoa9LIU5zyG1j&#10;bSxTa2UkNXb+fVUo9DjMzDfMajPaTpzJh9axgttZBoK4drrlRsHn7vlmASJEZI2dY1JwoQCb9eRq&#10;hYV2A2/pXMVGJAiHAhWYGPtCylAbshhmridO3sl5izFJ30jtcUhw28m7LJtLiy2nBYM9lYbqr+rb&#10;KvhY+tNwycvG7F4PL/lxW74/7Culrqfj0yOISGP8D/+137SC+8U8h9836Qn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rOG/yAAAAN0AAAAPAAAAAAAAAAAAAAAAAJgCAABk&#10;cnMvZG93bnJldi54bWxQSwUGAAAAAAQABAD1AAAAjQMAAAAA&#10;" path="m3,l,8r32,l3,xe" filled="f" strokeweight="0">
                          <v:path arrowok="t" o:connecttype="custom" o:connectlocs="3,0;0,8;32,8;3,0" o:connectangles="0,0,0,0"/>
                        </v:shape>
                        <v:shape id="Freeform 4159" o:spid="_x0000_s3606" style="position:absolute;left:6346;top:690;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0MosYA&#10;AADdAAAADwAAAGRycy9kb3ducmV2LnhtbESPX2vCMBTF34V9h3AHvoimOiiuGkUERTdhrO5lb9fm&#10;2habm5pk2n37ZTDY4+H8+XHmy8404kbO15YVjEcJCOLC6ppLBR/HzXAKwgdkjY1lUvBNHpaLh94c&#10;M23v/E63PJQijrDPUEEVQptJ6YuKDPqRbYmjd7bOYIjSlVI7vMdx08hJkqTSYM2RUGFL64qKS/5l&#10;Itfhq1l/bp8P59P+7ZpPipf9wCvVf+xWMxCBuvAf/mvvtIKnaZrC75v4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0MosYAAADdAAAADwAAAAAAAAAAAAAAAACYAgAAZHJz&#10;L2Rvd25yZXYueG1sUEsFBgAAAAAEAAQA9QAAAIsDAAAAAA==&#10;" path="m,l26,r3,8l,xe" fillcolor="black" stroked="f">
                          <v:path arrowok="t" o:connecttype="custom" o:connectlocs="0,0;26,0;29,8;0,0" o:connectangles="0,0,0,0"/>
                        </v:shape>
                        <v:shape id="Freeform 4160" o:spid="_x0000_s3607" style="position:absolute;left:6346;top:690;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vkMUA&#10;AADdAAAADwAAAGRycy9kb3ducmV2LnhtbESPT2vCQBTE7wW/w/KE3upGWzRGVxFR4q347+DtkX0m&#10;Idm3Mbtq+u3dQqHHYeY3w8yXnanFg1pXWlYwHEQgiDOrS84VnI7bjxiE88gaa8uk4IccLBe9tzkm&#10;2j55T4+Dz0UoYZeggsL7JpHSZQUZdAPbEAfvaluDPsg2l7rFZyg3tRxF0VgaLDksFNjQuqCsOtyN&#10;gs+Li79HUZXeNsOv5pxOfZpWU6Xe+91qBsJT5//Df/ROBy4eT+D3TXg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a+QxQAAAN0AAAAPAAAAAAAAAAAAAAAAAJgCAABkcnMv&#10;ZG93bnJldi54bWxQSwUGAAAAAAQABAD1AAAAigMAAAAA&#10;" path="m,l26,r3,8l,xe" filled="f" strokeweight="0">
                          <v:path arrowok="t" o:connecttype="custom" o:connectlocs="0,0;26,0;29,8;0,0" o:connectangles="0,0,0,0"/>
                        </v:shape>
                        <v:rect id="Rectangle 4161" o:spid="_x0000_s3608" style="position:absolute;left:6343;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L1MQA&#10;AADdAAAADwAAAGRycy9kb3ducmV2LnhtbERPyW7CMBC9I/EP1iBxA4elKE0xCJAqcalUlkO5DfE0&#10;iYjHwXYh7dfXBySOT2+fL1tTixs5X1lWMBomIIhzqysuFBwP74MUhA/IGmvLpOCXPCwX3c4cM23v&#10;vKPbPhQihrDPUEEZQpNJ6fOSDPqhbYgj922dwRChK6R2eI/hppbjJJlJgxXHhhIb2pSUX/Y/RsH6&#10;NV1fP6f88bc7n+j0db68jF2iVL/Xrt5ABGrDU/xwb7WCSTqLc+Ob+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cS9TEAAAA3QAAAA8AAAAAAAAAAAAAAAAAmAIAAGRycy9k&#10;b3ducmV2LnhtbFBLBQYAAAAABAAEAPUAAACJAwAAAAA=&#10;" fillcolor="black" stroked="f"/>
                        <v:rect id="Rectangle 4162" o:spid="_x0000_s3609" style="position:absolute;left:6343;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5NcUA&#10;AADdAAAADwAAAGRycy9kb3ducmV2LnhtbESPQWvCQBSE70L/w/IK3nRjRY3RVaRQ8KTVSvH4zL4m&#10;IbtvQ3bV9N93hYLHYWa+YZbrzhpxo9ZXjhWMhgkI4tzpigsFp6+PQQrCB2SNxjEp+CUP69VLb4mZ&#10;dnc+0O0YChEh7DNUUIbQZFL6vCSLfuga4uj9uNZiiLItpG7xHuHWyLckmUqLFceFEht6Lymvj1er&#10;IJ1cTH2ajc+72X70XZPZkN99KtV/7TYLEIG68Az/t7dawTidzuHx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zk1xQAAAN0AAAAPAAAAAAAAAAAAAAAAAJgCAABkcnMv&#10;ZG93bnJldi54bWxQSwUGAAAAAAQABAD1AAAAigMAAAAA&#10;" filled="f" strokeweight="0"/>
                        <v:rect id="Rectangle 4163" o:spid="_x0000_s3610" style="position:absolute;left:6343;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RD8UA&#10;AADdAAAADwAAAGRycy9kb3ducmV2LnhtbERPPW/CMBDdkfgP1iGxgQOUNk0xCJCQulQqaYeyHfE1&#10;iYjPwTaQ9tfXA1LHp/e9WHWmEVdyvrasYDJOQBAXVtdcKvj82I1SED4ga2wsk4If8rBa9nsLzLS9&#10;8Z6ueShFDGGfoYIqhDaT0hcVGfRj2xJH7ts6gyFCV0rt8BbDTSOnSfIoDdYcGypsaVtRccovRsHm&#10;Od2c3x/47Xd/PNDh63iaT12i1HDQrV9ABOrCv/juftUKZulT3B/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EPxQAAAN0AAAAPAAAAAAAAAAAAAAAAAJgCAABkcnMv&#10;ZG93bnJldi54bWxQSwUGAAAAAAQABAD1AAAAigMAAAAA&#10;" fillcolor="black" stroked="f"/>
                        <v:rect id="Rectangle 4164" o:spid="_x0000_s3611" style="position:absolute;left:6343;top:698;width:3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ij7sUA&#10;AADdAAAADwAAAGRycy9kb3ducmV2LnhtbESPT2vCQBTE7wW/w/IKvdVNlJqQuooIQk/Wf5QeX7Ov&#10;Scju25DdavrtXUHwOMzMb5j5crBGnKn3jWMF6TgBQVw63XCl4HTcvOYgfEDWaByTgn/ysFyMnuZY&#10;aHfhPZ0PoRIRwr5ABXUIXSGlL2uy6MeuI47er+sthij7SuoeLxFujZwkyUxabDgu1NjRuqayPfxZ&#10;Bfnbj2lP2fR7m32mXy2ZFfntTqmX52H1DiLQEB7he/tDK5jmWQq3N/EJ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KPuxQAAAN0AAAAPAAAAAAAAAAAAAAAAAJgCAABkcnMv&#10;ZG93bnJldi54bWxQSwUGAAAAAAQABAD1AAAAigMAAAAA&#10;" filled="f" strokeweight="0"/>
                        <v:shape id="Freeform 4165" o:spid="_x0000_s3612" style="position:absolute;left:6343;top:698;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fMcA&#10;AADdAAAADwAAAGRycy9kb3ducmV2LnhtbESPX2vCMBTF3wd+h3CFvYim62C6apQhOOYUxupefLs2&#10;17bY3NQk0+7bLwNhj4fz58eZLTrTiAs5X1tW8DBKQBAXVtdcKvjarYYTED4ga2wsk4If8rCY9+5m&#10;mGl75U+65KEUcYR9hgqqENpMSl9UZNCPbEscvaN1BkOUrpTa4TWOm0amSfIkDdYcCRW2tKyoOOXf&#10;JnIdbsxy//q8PR7WH+c8Ld7XA6/Ufb97mYII1IX/8K39phU8TsYp/L2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vnHzHAAAA3QAAAA8AAAAAAAAAAAAAAAAAmAIAAGRy&#10;cy9kb3ducmV2LnhtbFBLBQYAAAAABAAEAPUAAACMAwAAAAA=&#10;" path="m,l3,8r26,l,xe" fillcolor="black" stroked="f">
                          <v:path arrowok="t" o:connecttype="custom" o:connectlocs="0,0;3,8;29,8;0,0" o:connectangles="0,0,0,0"/>
                        </v:shape>
                        <v:shape id="Freeform 4166" o:spid="_x0000_s3613" style="position:absolute;left:6343;top:698;width:29;height: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TsYA&#10;AADdAAAADwAAAGRycy9kb3ducmV2LnhtbESPT2vCQBTE7wW/w/IEb7rxD21Ms5EiSnortfXg7ZF9&#10;TUKyb9PsqvHbuwWhx2HmN8Okm8G04kK9qy0rmM8iEMSF1TWXCr6/9tMYhPPIGlvLpOBGDjbZ6CnF&#10;RNsrf9Ll4EsRStglqKDyvkukdEVFBt3MdsTB+7G9QR9kX0rd4zWUm1YuouhZGqw5LFTY0baiojmc&#10;jYLlycUfi6jJf3fzVXfM1z7Pm7VSk/Hw9grC0+D/ww/6XQcuflnC35vwBGR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M/TsYAAADdAAAADwAAAAAAAAAAAAAAAACYAgAAZHJz&#10;L2Rvd25yZXYueG1sUEsFBgAAAAAEAAQA9QAAAIsDAAAAAA==&#10;" path="m,l3,8r26,l,xe" filled="f" strokeweight="0">
                          <v:path arrowok="t" o:connecttype="custom" o:connectlocs="0,0;3,8;29,8;0,0" o:connectangles="0,0,0,0"/>
                        </v:shape>
                        <v:shape id="Freeform 4167" o:spid="_x0000_s3614" style="position:absolute;left:6343;top:69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LNUcgA&#10;AADdAAAADwAAAGRycy9kb3ducmV2LnhtbESPT2vCQBTE7wW/w/KE3uqmKv5JXUW0pR6EavTS2yP7&#10;mgSzb8Pu1sR+erdQ6HGYmd8wi1VnanEl5yvLCp4HCQji3OqKCwXn09vTDIQPyBpry6TgRh5Wy97D&#10;AlNtWz7SNQuFiBD2KSooQ2hSKX1ekkE/sA1x9L6sMxiidIXUDtsIN7UcJslEGqw4LpTY0Kak/JJ9&#10;GwXjw+v+47N1N/yZjN6z9bzad9tMqcd+t34BEagL/+G/9k4rGM2mY/h9E5+AX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s1RyAAAAN0AAAAPAAAAAAAAAAAAAAAAAJgCAABk&#10;cnMvZG93bnJldi54bWxQSwUGAAAAAAQABAD1AAAAjQMAAAAA&#10;" path="m,l32,,29,8,,xe" fillcolor="black" stroked="f">
                          <v:path arrowok="t" o:connecttype="custom" o:connectlocs="0,0;32,0;29,8;0,0" o:connectangles="0,0,0,0"/>
                        </v:shape>
                        <v:shape id="Freeform 4168" o:spid="_x0000_s3615" style="position:absolute;left:6343;top:698;width:32;height: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V3YsgA&#10;AADdAAAADwAAAGRycy9kb3ducmV2LnhtbESPS2vDMBCE74X8B7GF3hq5D+fhRgnF0NelEKc95La1&#10;NpaJtTKSGjv/vioUehxm5htmtRltJ07kQ+tYwc00A0FcO91yo+Bj93S9ABEissbOMSk4U4DNenKx&#10;wkK7gbd0qmIjEoRDgQpMjH0hZagNWQxT1xMn7+C8xZikb6T2OCS47eRtls2kxZbTgsGeSkP1sfq2&#10;Ct6X/jCc87Ixu5f9c/61Ld/uPyulri7HxwcQkcb4H/5rv2oFd4t5Dr9v0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dXdiyAAAAN0AAAAPAAAAAAAAAAAAAAAAAJgCAABk&#10;cnMvZG93bnJldi54bWxQSwUGAAAAAAQABAD1AAAAjQMAAAAA&#10;" path="m,l32,,29,8,,xe" filled="f" strokeweight="0">
                          <v:path arrowok="t" o:connecttype="custom" o:connectlocs="0,0;32,0;29,8;0,0" o:connectangles="0,0,0,0"/>
                        </v:shape>
                        <v:shape id="Freeform 4169" o:spid="_x0000_s3616" style="position:absolute;left:6346;top:706;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mYtscA&#10;AADdAAAADwAAAGRycy9kb3ducmV2LnhtbESPT2vCQBDF70K/wzIFb7qx/omkrlIFQehFkxY8TrPT&#10;JDQ7G7JrjN/eLQgeH2/e781bbXpTi45aV1lWMBlHIIhzqysuFHxl+9EShPPIGmvLpOBGDjbrl8EK&#10;E22vfKIu9YUIEHYJKii9bxIpXV6SQTe2DXHwfm1r0AfZFlK3eA1wU8u3KFpIgxWHhhIb2pWU/6UX&#10;E96Y/Zwu8ZmO3Wye2clnuj1n371Sw9f+4x2Ep94/jx/pg1YwXcYL+F8TEC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JmLbHAAAA3QAAAA8AAAAAAAAAAAAAAAAAmAIAAGRy&#10;cy9kb3ducmV2LnhtbFBLBQYAAAAABAAEAPUAAACMAwAAAAA=&#10;" path="m,l5,5r16,l,xe" fillcolor="black" stroked="f">
                          <v:path arrowok="t" o:connecttype="custom" o:connectlocs="0,0;5,5;21,5;0,0" o:connectangles="0,0,0,0"/>
                        </v:shape>
                        <v:shape id="Freeform 4170" o:spid="_x0000_s3617" style="position:absolute;left:6346;top:706;width:21;height:5;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pGscA&#10;AADdAAAADwAAAGRycy9kb3ducmV2LnhtbESPQWvCQBSE7wX/w/IEL0U3WqwSXUUKgpceGiN6fGSf&#10;yWr2bchuTdpf3y0Uehxm5htmve1tLR7UeuNYwXSSgCAunDZcKsiP+/EShA/IGmvHpOCLPGw3g6c1&#10;ptp1/EGPLJQiQtinqKAKoUml9EVFFv3ENcTRu7rWYoiyLaVusYtwW8tZkrxKi4bjQoUNvVVU3LNP&#10;q8B05fySJ+fse4fHk8lv78/zc1BqNOx3KxCB+vAf/msftIKX5WIBv2/iE5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DaRrHAAAA3QAAAA8AAAAAAAAAAAAAAAAAmAIAAGRy&#10;cy9kb3ducmV2LnhtbFBLBQYAAAAABAAEAPUAAACMAwAAAAA=&#10;" path="m,l5,5r16,l,xe" filled="f" strokeweight="0">
                          <v:path arrowok="t" o:connecttype="custom" o:connectlocs="0,0;5,5;21,5;0,0" o:connectangles="0,0,0,0"/>
                        </v:shape>
                        <v:shape id="Freeform 4171" o:spid="_x0000_s3618" style="position:absolute;left:6346;top:706;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YI70A&#10;AADdAAAADwAAAGRycy9kb3ducmV2LnhtbERPSwrCMBDdC94hjOBOUxW0VqOIICi60XqAoZl+sJmU&#10;Jmq9vVkILh/vv952phYval1lWcFkHIEgzqyuuFBwTw+jGITzyBpry6TgQw62m35vjYm2b77S6+YL&#10;EULYJaig9L5JpHRZSQbd2DbEgctta9AH2BZSt/gO4aaW0yiaS4MVh4YSG9qXlD1uT6NgynxYVnm8&#10;O+dHm56Kiauf6UWp4aDbrUB46vxf/HMftYJZvAhzw5vwBOTm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AnYI70AAADdAAAADwAAAAAAAAAAAAAAAACYAgAAZHJzL2Rvd25yZXYu&#10;eG1sUEsFBgAAAAAEAAQA9QAAAIIDAAAAAA==&#10;" path="m,l26,,21,5,,xe" fillcolor="black" stroked="f">
                          <v:path arrowok="t" o:connecttype="custom" o:connectlocs="0,0;26,0;21,5;0,0" o:connectangles="0,0,0,0"/>
                        </v:shape>
                        <v:shape id="Freeform 4172" o:spid="_x0000_s3619" style="position:absolute;left:6346;top:706;width:26;height: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huDscA&#10;AADdAAAADwAAAGRycy9kb3ducmV2LnhtbESPT2vCQBTE7wW/w/IEb3Vji38aXUVaBFt6qS3k+th9&#10;JtHs25DdxNRP7wqFHoeZ+Q2z2vS2Eh01vnSsYDJOQBBrZ0rOFfx87x4XIHxANlg5JgW/5GGzHjys&#10;MDXuwl/UHUIuIoR9igqKEOpUSq8LsujHriaO3tE1FkOUTS5Ng5cIt5V8SpKZtFhyXCiwpteC9PnQ&#10;WgXX+XXafuhZprPP03sr8+yt7Vip0bDfLkEE6sN/+K+9NwqeF/MXuL+JT0C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Ybg7HAAAA3QAAAA8AAAAAAAAAAAAAAAAAmAIAAGRy&#10;cy9kb3ducmV2LnhtbFBLBQYAAAAABAAEAPUAAACMAwAAAAA=&#10;" path="m,l26,,21,5,,xe" filled="f" strokeweight="0">
                          <v:path arrowok="t" o:connecttype="custom" o:connectlocs="0,0;26,0;21,5;0,0" o:connectangles="0,0,0,0"/>
                        </v:shape>
                        <v:shape id="Freeform 4173" o:spid="_x0000_s3620" style="position:absolute;left:6351;top:711;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HnlcEA&#10;AADdAAAADwAAAGRycy9kb3ducmV2LnhtbERPTYvCMBC9L/gfwgje1tR1kVJNixQED7uIVvA6NmNb&#10;bCalidr115vDgsfH+15lg2nFnXrXWFYwm0YgiEurG64UHIvNZwzCeWSNrWVS8EcOsnT0scJE2wfv&#10;6X7wlQgh7BJUUHvfJVK6siaDbmo74sBdbG/QB9hXUvf4COGmlV9RtJAGGw4NNXaU11ReDzejIN8/&#10;CzzdfqjYbVt5Nt/5E39zpSbjYb0E4Wnwb/G/e6sVzOM47A9vwhOQ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x55XBAAAA3QAAAA8AAAAAAAAAAAAAAAAAmAIAAGRycy9kb3du&#10;cmV2LnhtbFBLBQYAAAAABAAEAPUAAACGAwAAAAA=&#10;" path="m,l16,,8,3,,xe" fillcolor="black" stroked="f">
                          <v:path arrowok="t" o:connecttype="custom" o:connectlocs="0,0;16,0;8,3;0,0" o:connectangles="0,0,0,0"/>
                        </v:shape>
                        <v:shape id="Freeform 4174" o:spid="_x0000_s3621" style="position:absolute;left:6351;top:711;width:16;height:3;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10lsUA&#10;AADdAAAADwAAAGRycy9kb3ducmV2LnhtbESPQUvDQBSE70L/w/KE3uymRkqM3ZaiFDwVjaLXx+4z&#10;CWbfxuxLGv+9Kwgeh5n5htnuZ9+piYbYBjawXmWgiG1wLdcGXl+OVwWoKMgOu8Bk4Jsi7HeLiy2W&#10;Lpz5maZKapUgHEs00Ij0pdbRNuQxrkJPnLyPMHiUJIdauwHPCe47fZ1lG+2x5bTQYE/3DdnPavQG&#10;nt7nMX8bN1/29HCTOzvdnioRY5aX8+EOlNAs/+G/9qMzkBfFGn7fpCe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XSWxQAAAN0AAAAPAAAAAAAAAAAAAAAAAJgCAABkcnMv&#10;ZG93bnJldi54bWxQSwUGAAAAAAQABAD1AAAAigMAAAAA&#10;" path="m,l16,,8,3,,xe" filled="f" strokeweight="0">
                          <v:path arrowok="t" o:connecttype="custom" o:connectlocs="0,0;16,0;8,3;0,0" o:connectangles="0,0,0,0"/>
                        </v:shape>
                        <v:shape id="Freeform 4175" o:spid="_x0000_s3622" style="position:absolute;left:7780;top:24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MuN8UA&#10;AADdAAAADwAAAGRycy9kb3ducmV2LnhtbESPQWvCQBSE7wX/w/IEL0U3WpCQuoqKQgoFifXQ4yP7&#10;mg3Nvg3ZVaO/visIPQ4z8w2zWPW2ERfqfO1YwXSSgCAuna65UnD62o9TED4ga2wck4IbeVgtBy8L&#10;zLS7ckGXY6hEhLDPUIEJoc2k9KUhi37iWuLo/bjOYoiyq6Tu8BrhtpGzJJlLizXHBYMtbQ2Vv8ez&#10;VYCmMFu+fe7uts1fv81H4fLDRqnRsF+/gwjUh//ws51rBW9pOoPH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4y43xQAAAN0AAAAPAAAAAAAAAAAAAAAAAJgCAABkcnMv&#10;ZG93bnJldi54bWxQSwUGAAAAAAQABAD1AAAAigMAAAAA&#10;" path="m9,l,1r18,l9,xe" fillcolor="black" stroked="f">
                          <v:path arrowok="t" o:connecttype="custom" o:connectlocs="9,0;0,1;18,1;9,0" o:connectangles="0,0,0,0"/>
                        </v:shape>
                        <v:shape id="Freeform 4176" o:spid="_x0000_s3623" style="position:absolute;left:7780;top:2420;width:18;height:1;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oU8sUA&#10;AADdAAAADwAAAGRycy9kb3ducmV2LnhtbESP0WqDQBRE3wP9h+UW+pasrRDEZhOkJdDSBInpB1zc&#10;WxXdu+Ku0f59NhDI4zAzZ5jNbjaduNDgGssKXlcRCOLS6oYrBb/n/TIB4Tyyxs4yKfgnB7vt02KD&#10;qbYTn+hS+EoECLsUFdTe96mUrqzJoFvZnjh4f3Yw6IMcKqkHnALcdPItitbSYMNhocaePmoq22I0&#10;Csbz93pujz+fZl9hXsgxP2ScK/XyPGfvIDzN/hG+t7+0gjhJYri9CU9Ab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hTyxQAAAN0AAAAPAAAAAAAAAAAAAAAAAJgCAABkcnMv&#10;ZG93bnJldi54bWxQSwUGAAAAAAQABAD1AAAAigMAAAAA&#10;" path="m9,l,1r18,l9,xe" filled="f" strokeweight="0">
                          <v:path arrowok="t" o:connecttype="custom" o:connectlocs="9,0;0,1;18,1;9,0" o:connectangles="0,0,0,0"/>
                        </v:shape>
                        <v:shape id="Freeform 4177" o:spid="_x0000_s3624" style="position:absolute;left:7772;top:2421;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tNFcgA&#10;AADdAAAADwAAAGRycy9kb3ducmV2LnhtbESPT0sDMRTE74LfIbyCF2kTtZRlbVrEIhbxUGv/XJ+b&#10;193FzcuSpN3125tCocdhZn7DTOe9bcSJfKgda3gYKRDEhTM1lxo232/DDESIyAYbx6ThjwLMZ7c3&#10;U8yN6/iLTutYigThkKOGKsY2lzIUFVkMI9cSJ+/gvMWYpC+l8dgluG3ko1ITabHmtFBhS68VFb/r&#10;o9Wwev9Q+7DYfu6Mmvzsl6uj7xb3Wt8N+pdnEJH6eA1f2kuj4SnLxnB+k5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u00VyAAAAN0AAAAPAAAAAAAAAAAAAAAAAJgCAABk&#10;cnMvZG93bnJldi54bWxQSwUGAAAAAAQABAD1AAAAjQMAAAAA&#10;" path="m8,l,5r33,l8,xe" fillcolor="black" stroked="f">
                          <v:path arrowok="t" o:connecttype="custom" o:connectlocs="8,0;0,5;33,5;8,0" o:connectangles="0,0,0,0"/>
                        </v:shape>
                        <v:shape id="Freeform 4178" o:spid="_x0000_s3625" style="position:absolute;left:7772;top:2421;width:33;height:5;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6qOccA&#10;AADdAAAADwAAAGRycy9kb3ducmV2LnhtbESPQWvCQBSE74L/YXmCl1I3rbSEmI0UoSUXD43NobdH&#10;9plEs29Ddmuiv75bKHgcZuYbJt1OphMXGlxrWcHTKgJBXFndcq3g6/D+GINwHlljZ5kUXMnBNpvP&#10;Uky0HfmTLoWvRYCwS1BB432fSOmqhgy6le2Jg3e0g0Ef5FBLPeAY4KaTz1H0Kg22HBYa7GnXUHUu&#10;foyCsd6XOsfbGb/XH/mxPO0eTF8otVxMbxsQniZ/D/+3c61gHccv8Pc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OqjnHAAAA3QAAAA8AAAAAAAAAAAAAAAAAmAIAAGRy&#10;cy9kb3ducmV2LnhtbFBLBQYAAAAABAAEAPUAAACMAwAAAAA=&#10;" path="m8,l,5r33,l8,xe" filled="f" strokeweight="0">
                          <v:path arrowok="t" o:connecttype="custom" o:connectlocs="8,0;0,5;33,5;8,0" o:connectangles="0,0,0,0"/>
                        </v:shape>
                        <v:shape id="Freeform 4179" o:spid="_x0000_s3626" style="position:absolute;left:7780;top:2421;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nYdcMA&#10;AADdAAAADwAAAGRycy9kb3ducmV2LnhtbESPQYvCMBSE7wv+h/AEb2vqypZSjSKCIEgXV8Xzo3k2&#10;xealNFmt/94Iwh6HmfmGmS9724gbdb52rGAyTkAQl07XXCk4HTefGQgfkDU2jknBgzwsF4OPOeba&#10;3fmXbodQiQhhn6MCE0KbS+lLQxb92LXE0bu4zmKIsquk7vAe4baRX0mSSos1xwWDLa0NldfDn1Ww&#10;MfqnKHfFjvbF9kzpZf/dNiulRsN+NQMRqA//4Xd7qxVMsyyF15v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nYdcMAAADdAAAADwAAAAAAAAAAAAAAAACYAgAAZHJzL2Rv&#10;d25yZXYueG1sUEsFBgAAAAAEAAQA9QAAAIgDAAAAAA==&#10;" path="m,l18,r7,5l,xe" fillcolor="black" stroked="f">
                          <v:path arrowok="t" o:connecttype="custom" o:connectlocs="0,0;18,0;25,5;0,0" o:connectangles="0,0,0,0"/>
                        </v:shape>
                        <v:shape id="Freeform 4180" o:spid="_x0000_s3627" style="position:absolute;left:7780;top:2421;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s2asUA&#10;AADdAAAADwAAAGRycy9kb3ducmV2LnhtbESPUWvCQBCE34X+h2MLfZF6SQs2RE8ppYWCglT7A5bc&#10;mgRzeyG30aS/3isIPg4z8w2zXA+uUWfqQu3ZQDpLQBEX3tZcGvg9fD1noIIgW2w8k4GRAqxXD5Ml&#10;5tZf+IfOeylVhHDI0UAl0uZah6Iih2HmW+LoHX3nUKLsSm07vES4a/RLksy1w5rjQoUtfVRUnPa9&#10;MyBSpP324HbMn5t+mw7j32k6GvP0OLwvQAkNcg/f2t/WwGuWvcH/m/gE9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qzZqxQAAAN0AAAAPAAAAAAAAAAAAAAAAAJgCAABkcnMv&#10;ZG93bnJldi54bWxQSwUGAAAAAAQABAD1AAAAigMAAAAA&#10;" path="m,l18,r7,5l,xe" filled="f" strokeweight="0">
                          <v:path arrowok="t" o:connecttype="custom" o:connectlocs="0,0;18,0;25,5;0,0" o:connectangles="0,0,0,0"/>
                        </v:shape>
                        <v:shape id="Freeform 4181" o:spid="_x0000_s3628" style="position:absolute;left:7767;top:2426;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zVbsAA&#10;AADdAAAADwAAAGRycy9kb3ducmV2LnhtbERPy4rCMBTdD/gP4QruxrQzoKUaRRShs/K9vzTXttjc&#10;lCbV+PeTxcAsD+e9XAfTiif1rrGsIJ0mIIhLqxuuFFwv+88MhPPIGlvLpOBNDtar0ccSc21ffKLn&#10;2VcihrDLUUHtfZdL6cqaDLqp7Ygjd7e9QR9hX0nd4yuGm1Z+JclMGmw4NtTY0bam8nEejIJDevM/&#10;l/1w3KXHoprvhlDoEJSajMNmAcJT8P/iP3ehFXxnWZwb38Qn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2zVbsAAAADdAAAADwAAAAAAAAAAAAAAAACYAgAAZHJzL2Rvd25y&#10;ZXYueG1sUEsFBgAAAAAEAAQA9QAAAIUDAAAAAA==&#10;" path="m5,l,8r44,l5,xe" fillcolor="black" stroked="f">
                          <v:path arrowok="t" o:connecttype="custom" o:connectlocs="5,0;0,8;44,8;5,0" o:connectangles="0,0,0,0"/>
                        </v:shape>
                        <v:shape id="Freeform 4182" o:spid="_x0000_s3629" style="position:absolute;left:7767;top:2426;width:44;height: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TMMUA&#10;AADdAAAADwAAAGRycy9kb3ducmV2LnhtbESPQWsCMRSE74X+h/AKvdWslZZ0NYosCJaetMV6fGye&#10;m8XNy7JJ3fjvm4LQ4zAz3zCLVXKduNAQWs8appMCBHHtTcuNhq/PzZMCESKywc4zabhSgNXy/m6B&#10;pfEj7+iyj43IEA4larAx9qWUobbkMEx8T5y9kx8cxiyHRpoBxwx3nXwuilfpsOW8YLGnylJ93v84&#10;DdXpZZ2Ondocrul9rOxHHQ/fSuvHh7Seg4iU4n/41t4aDTOl3uDvTX4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9MwxQAAAN0AAAAPAAAAAAAAAAAAAAAAAJgCAABkcnMv&#10;ZG93bnJldi54bWxQSwUGAAAAAAQABAD1AAAAigMAAAAA&#10;" path="m5,l,8r44,l5,xe" filled="f" strokeweight="0">
                          <v:path arrowok="t" o:connecttype="custom" o:connectlocs="5,0;0,8;44,8;5,0" o:connectangles="0,0,0,0"/>
                        </v:shape>
                        <v:shape id="Freeform 4183" o:spid="_x0000_s3630" style="position:absolute;left:7772;top:2426;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JQp8IA&#10;AADdAAAADwAAAGRycy9kb3ducmV2LnhtbERPz2uDMBS+D/Y/hFfobUZXEOeMpQwKW3uy7WW3h3kz&#10;onkRk7X2v18Ogx4/vt/VdrGjuNLse8cKsiQFQdw63XOn4HLevxQgfEDWODomBXfysK2fnyostbtx&#10;Q9dT6EQMYV+iAhPCVErpW0MWfeIm4sj9uNliiHDupJ7xFsPtKF/TNJcWe44NBif6MNQOp1+roF2y&#10;fH84cv/dXDAM2Xgwm69cqfVq2b2DCLSEh/jf/akVbIq3uD++iU9A1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klCnwgAAAN0AAAAPAAAAAAAAAAAAAAAAAJgCAABkcnMvZG93&#10;bnJldi54bWxQSwUGAAAAAAQABAD1AAAAhwMAAAAA&#10;" path="m,l33,r6,8l,xe" fillcolor="black" stroked="f">
                          <v:path arrowok="t" o:connecttype="custom" o:connectlocs="0,0;33,0;39,8;0,0" o:connectangles="0,0,0,0"/>
                        </v:shape>
                        <v:shape id="Freeform 4184" o:spid="_x0000_s3631" style="position:absolute;left:7772;top:2426;width:39;height:8;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tAMYA&#10;AADdAAAADwAAAGRycy9kb3ducmV2LnhtbESPT4vCMBTE78J+h/CEvciauoJoNYosFvYg4p9F8PZo&#10;nm2weSlN1O63N4LgcZiZ3zCzRWsrcaPGG8cKBv0EBHHutOFCwd8h+xqD8AFZY+WYFPyTh8X8ozPD&#10;VLs77+i2D4WIEPYpKihDqFMpfV6SRd93NXH0zq6xGKJsCqkbvEe4reR3koykRcNxocSafkrKL/ur&#10;VbCZmG22HGZ1saLk1PPm2Duvj0p9dtvlFESgNrzDr/avVjAcTwbwfB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etAMYAAADdAAAADwAAAAAAAAAAAAAAAACYAgAAZHJz&#10;L2Rvd25yZXYueG1sUEsFBgAAAAAEAAQA9QAAAIsDAAAAAA==&#10;" path="m,l33,r6,8l,xe" filled="f" strokeweight="0">
                          <v:path arrowok="t" o:connecttype="custom" o:connectlocs="0,0;33,0;39,8;0,0" o:connectangles="0,0,0,0"/>
                        </v:shape>
                        <v:shape id="Freeform 4185" o:spid="_x0000_s3632" style="position:absolute;left:7765;top:243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oLQMYA&#10;AADdAAAADwAAAGRycy9kb3ducmV2LnhtbESPQWvCQBSE70L/w/IKvemmtkiMriKCUKkV1AgeH7vP&#10;JDT7NmS3Jv33XaHgcZiZb5j5sre1uFHrK8cKXkcJCGLtTMWFgvy0GaYgfEA2WDsmBb/kYbl4Gswx&#10;M67jA92OoRARwj5DBWUITSal1yVZ9CPXEEfv6lqLIcq2kKbFLsJtLcdJMpEWK44LJTa0Lkl/H3+s&#10;ArnZ6v1h8q63l7QLeX7Wn9OvnVIvz/1qBiJQHx7h//aHUfCWTsdw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oLQMYAAADdAAAADwAAAAAAAAAAAAAAAACYAgAAZHJz&#10;L2Rvd25yZXYueG1sUEsFBgAAAAAEAAQA9QAAAIsDAAAAAA==&#10;" path="m2,l,9r47,l2,xe" fillcolor="black" stroked="f">
                          <v:path arrowok="t" o:connecttype="custom" o:connectlocs="2,0;0,9;47,9;2,0" o:connectangles="0,0,0,0"/>
                        </v:shape>
                        <v:shape id="Freeform 4186" o:spid="_x0000_s3633" style="position:absolute;left:7765;top:2434;width:47;height:9;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8YNMcA&#10;AADdAAAADwAAAGRycy9kb3ducmV2LnhtbESPQWvCQBSE74X+h+UVequbqohNXYOmKIJ4qBXE2zP7&#10;mk3Nvg3ZVeO/7xaEHoeZb4aZZJ2txYVaXzlW8NpLQBAXTldcKth9LV7GIHxA1lg7JgU38pBNHx8m&#10;mGp35U+6bEMpYgn7FBWYEJpUSl8Ysuh7riGO3rdrLYYo21LqFq+x3NaynyQjabHiuGCwodxQcdqe&#10;rYLBZvfz0cyHps4PYa33y6NdF0elnp+62TuIQF34D9/plY7c+G0Af2/iE5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GDTHAAAA3QAAAA8AAAAAAAAAAAAAAAAAmAIAAGRy&#10;cy9kb3ducmV2LnhtbFBLBQYAAAAABAAEAPUAAACMAwAAAAA=&#10;" path="m2,l,9r47,l2,xe" filled="f" strokeweight="0">
                          <v:path arrowok="t" o:connecttype="custom" o:connectlocs="2,0;0,9;47,9;2,0" o:connectangles="0,0,0,0"/>
                        </v:shape>
                        <v:shape id="Freeform 4187" o:spid="_x0000_s3634" style="position:absolute;left:7767;top:243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1osgA&#10;AADdAAAADwAAAGRycy9kb3ducmV2LnhtbESPT2vCQBTE7wW/w/KE3uqm1lZNXUWEij0UGv8cvD2y&#10;zySYfZvuriZ+e7dQ6HGYmd8ws0VnanEl5yvLCp4HCQji3OqKCwX73cfTBIQPyBpry6TgRh4W897D&#10;DFNtW87oug2FiBD2KSooQ2hSKX1ekkE/sA1x9E7WGQxRukJqh22Em1oOk+RNGqw4LpTY0Kqk/Ly9&#10;GAUnqsdu/T3MPlftz3G8O3y9ZjIo9djvlu8gAnXhP/zX3mgFL5PpCH7fxCc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a/WiyAAAAN0AAAAPAAAAAAAAAAAAAAAAAJgCAABk&#10;cnMvZG93bnJldi54bWxQSwUGAAAAAAQABAD1AAAAjQMAAAAA&#10;" path="m,l44,r1,9l,xe" fillcolor="black" stroked="f">
                          <v:path arrowok="t" o:connecttype="custom" o:connectlocs="0,0;44,0;45,9;0,0" o:connectangles="0,0,0,0"/>
                        </v:shape>
                        <v:shape id="Freeform 4188" o:spid="_x0000_s3635" style="position:absolute;left:7767;top:2434;width:45;height:9;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giMQA&#10;AADdAAAADwAAAGRycy9kb3ducmV2LnhtbESPS2vCQBSF9wX/w3CF7urESkSjkyCFiu2m+AC3l8x1&#10;EszcCZlpTP59p1Do8nAeH2dbDLYRPXW+dqxgPktAEJdO12wUXM7vLysQPiBrbByTgpE8FPnkaYuZ&#10;dg8+Un8KRsQR9hkqqEJoMyl9WZFFP3MtcfRurrMYouyM1B0+4rht5GuSLKXFmiOhwpbeKirvp28b&#10;IXXa7K9h5MOx/9TmIx2X5mtU6nk67DYgAg3hP/zXPmgFi9U6hd838Qn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Y4IjEAAAA3QAAAA8AAAAAAAAAAAAAAAAAmAIAAGRycy9k&#10;b3ducmV2LnhtbFBLBQYAAAAABAAEAPUAAACJAwAAAAA=&#10;" path="m,l44,r1,9l,xe" filled="f" strokeweight="0">
                          <v:path arrowok="t" o:connecttype="custom" o:connectlocs="0,0;44,0;45,9;0,0" o:connectangles="0,0,0,0"/>
                        </v:shape>
                        <v:rect id="Rectangle 4189" o:spid="_x0000_s3636" style="position:absolute;left:7765;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KGsgA&#10;AADdAAAADwAAAGRycy9kb3ducmV2LnhtbESPT2sCMRTE7wW/Q3iCt5pVW1lXo2ih0Euh/jno7bl5&#10;7i5uXrZJqls/vSkUPA4z8xtmtmhNLS7kfGVZwaCfgCDOra64ULDbvj+nIHxA1lhbJgW/5GEx7zzN&#10;MNP2ymu6bEIhIoR9hgrKEJpMSp+XZND3bUMcvZN1BkOUrpDa4TXCTS2HSTKWBiuOCyU29FZSft78&#10;GAWrSbr6/nrhz9v6eKDD/nh+HbpEqV63XU5BBGrDI/zf/tAKRulkDH9v4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mgoayAAAAN0AAAAPAAAAAAAAAAAAAAAAAJgCAABk&#10;cnMvZG93bnJldi54bWxQSwUGAAAAAAQABAD1AAAAjQMAAAAA&#10;" fillcolor="black" stroked="f"/>
                        <v:rect id="Rectangle 4190" o:spid="_x0000_s3637" style="position:absolute;left:7765;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F4+8YA&#10;AADdAAAADwAAAGRycy9kb3ducmV2LnhtbESPT2vCQBTE74LfYXmCN91YsUlTV5GC0JPWP5QeX7Ov&#10;Scju25Ddavz2bqHgcZiZ3zDLdW+NuFDna8cKZtMEBHHhdM2lgvNpO8lA+ICs0TgmBTfysF4NB0vM&#10;tbvygS7HUIoIYZ+jgiqENpfSFxVZ9FPXEkfvx3UWQ5RdKXWH1wi3Rj4lybO0WHNcqLClt4qK5vhr&#10;FWSLb9Oc0/nXLt3PPhsyG/K7D6XGo37zCiJQHx7h//a7VjDPXlL4ex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F4+8YAAADdAAAADwAAAAAAAAAAAAAAAACYAgAAZHJz&#10;L2Rvd25yZXYueG1sUEsFBgAAAAAEAAQA9QAAAIsDAAAAAA==&#10;" filled="f" strokeweight="0"/>
                        <v:rect id="Rectangle 4191" o:spid="_x0000_s3638" style="position:absolute;left:7765;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k788UA&#10;AADdAAAADwAAAGRycy9kb3ducmV2LnhtbERPu27CMBTdK/EP1kViKw5QUEhjEFRC6lKJR4eyXeLb&#10;JEp8ndoG0n59PVTqeHTe+bo3rbiR87VlBZNxAoK4sLrmUsH7afeYgvABWWNrmRR8k4f1avCQY6bt&#10;nQ90O4ZSxBD2GSqoQugyKX1RkUE/th1x5D6tMxgidKXUDu8x3LRymiQLabDm2FBhRy8VFc3xahRs&#10;l+n2a//Ebz+Hy5nOH5dmPnWJUqNhv3kGEagP/+I/96tWMEuXcW58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TvzxQAAAN0AAAAPAAAAAAAAAAAAAAAAAJgCAABkcnMv&#10;ZG93bnJldi54bWxQSwUGAAAAAAQABAD1AAAAigMAAAAA&#10;" fillcolor="black" stroked="f"/>
                        <v:rect id="Rectangle 4192" o:spid="_x0000_s3639" style="position:absolute;left:7765;top:2443;width:47;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JEsUA&#10;AADdAAAADwAAAGRycy9kb3ducmV2LnhtbESPQWvCQBSE7wX/w/KE3upGpRqjq4hQ6ElbFfH4zD6T&#10;kN23IbvV9N+7BaHHYWa+YRarzhpxo9ZXjhUMBwkI4tzpigsFx8PHWwrCB2SNxjEp+CUPq2XvZYGZ&#10;dnf+pts+FCJC2GeooAyhyaT0eUkW/cA1xNG7utZiiLItpG7xHuHWyFGSTKTFiuNCiQ1tSsrr/Y9V&#10;kL5fTH2cjs/b6W54qsmsyW+/lHrtd+s5iEBd+A8/259awTidzeDv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kkSxQAAAN0AAAAPAAAAAAAAAAAAAAAAAJgCAABkcnMv&#10;ZG93bnJldi54bWxQSwUGAAAAAAQABAD1AAAAigMAAAAA&#10;" filled="f" strokeweight="0"/>
                        <v:shape id="Freeform 4193" o:spid="_x0000_s3640" style="position:absolute;left:7765;top:2443;width:46;height:9;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Vo8IA&#10;AADdAAAADwAAAGRycy9kb3ducmV2LnhtbERPz2vCMBS+D/Y/hDfwNtNNKrMaZRMF8SBMPXh8NM+m&#10;2LzUJq31vzcHwePH93u26G0lOmp86VjB1zABQZw7XXKh4HhYf/6A8AFZY+WYFNzJw2L+/jbDTLsb&#10;/1O3D4WIIewzVGBCqDMpfW7Ioh+6mjhyZ9dYDBE2hdQN3mK4reR3koylxZJjg8Galobyy761Ctpu&#10;Zf669LqlY3oq0nZM9rprlRp89L9TEIH68BI/3RutYDRJ4v74Jj4B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WjwgAAAN0AAAAPAAAAAAAAAAAAAAAAAJgCAABkcnMvZG93&#10;bnJldi54bWxQSwUGAAAAAAQABAD1AAAAhwMAAAAA&#10;" path="m,l2,9r44,l,xe" fillcolor="black" stroked="f">
                          <v:path arrowok="t" o:connecttype="custom" o:connectlocs="0,0;2,9;46,9;0,0" o:connectangles="0,0,0,0"/>
                        </v:shape>
                      </v:group>
                      <v:shape id="Freeform 4194" o:spid="_x0000_s3641" style="position:absolute;left:27203;top:8560;width:161;height:32;visibility:visible;mso-wrap-style:square;v-text-anchor:top" coordsize="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udvsYA&#10;AADdAAAADwAAAGRycy9kb3ducmV2LnhtbESPUUvDQBCE3wX/w7FC3+xdLdQm9lpELOShiFZ/wCa3&#10;JqG5vZDbtml/vScIPg4z8w2z2oy+UycaYhvYwmxqQBFXwbVcW/j63N4vQUVBdtgFJgsXirBZ396s&#10;MHfhzB902kutEoRjjhYakT7XOlYNeYzT0BMn7zsMHiXJodZuwHOC+04/GLPQHltOCw329NJQddgf&#10;vYXloZTwVmTuesx2j9d3UxbyWlo7uRufn0AJjfIf/msXzsI8MzP4fZOe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udvsYAAADdAAAADwAAAAAAAAAAAAAAAACYAgAAZHJz&#10;L2Rvd25yZXYueG1sUEsFBgAAAAAEAAQA9QAAAIsDAAAAAA==&#10;" path="m,l2,9r44,l,xe" filled="f" strokeweight="0">
                        <v:path arrowok="t" o:connecttype="custom" o:connectlocs="0,0;701,3154;16115,3154;0,0" o:connectangles="0,0,0,0"/>
                      </v:shape>
                      <v:shape id="Freeform 4195" o:spid="_x0000_s3642" style="position:absolute;left:27203;top:8560;width:164;height:32;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GRWsYA&#10;AADdAAAADwAAAGRycy9kb3ducmV2LnhtbESP3WrCQBSE7wu+w3KE3tWNP4hGVykFQbEtaCN4edg9&#10;JsHs2ZDdmvj2bqHg5TAz3zDLdWcrcaPGl44VDAcJCGLtTMm5guxn8zYD4QOywcoxKbiTh/Wq97LE&#10;1LiWD3Q7hlxECPsUFRQh1KmUXhdk0Q9cTRy9i2sshiibXJoG2wi3lRwlyVRaLDkuFFjTR0H6evy1&#10;CuRmp78P04nenWdtyLKT3s+/PpV67XfvCxCBuvAM/7e3RsF4nozg7018AnL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GRWsYAAADdAAAADwAAAAAAAAAAAAAAAACYAgAAZHJz&#10;L2Rvd25yZXYueG1sUEsFBgAAAAAEAAQA9QAAAIsDAAAAAA==&#10;" path="m,l47,,46,9,,xe" fillcolor="black" stroked="f">
                        <v:path arrowok="t" o:connecttype="custom" o:connectlocs="0,0;16466,0;16116,3154;0,0" o:connectangles="0,0,0,0"/>
                      </v:shape>
                      <v:shape id="Freeform 4196" o:spid="_x0000_s3643" style="position:absolute;left:27203;top:8560;width:164;height:32;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CLsYA&#10;AADdAAAADwAAAGRycy9kb3ducmV2LnhtbESPT2sCMRTE7wW/Q3iCt5pVS9HVKP7BUpAeqoJ4e26e&#10;m9XNy7JJdf32plDocZj5zTCTWWNLcaPaF44V9LoJCOLM6YJzBfvd+nUIwgdkjaVjUvAgD7Np62WC&#10;qXZ3/qbbNuQilrBPUYEJoUql9Jkhi77rKuLonV1tMURZ51LXeI/ltpT9JHmXFguOCwYrWhrKrtsf&#10;q2Dwtb+sqsWbKZfHsNGHj5PdZCelOu1mPgYRqAn/4T/6U0dulAzg9018AnL6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SCLsYAAADdAAAADwAAAAAAAAAAAAAAAACYAgAAZHJz&#10;L2Rvd25yZXYueG1sUEsFBgAAAAAEAAQA9QAAAIsDAAAAAA==&#10;" path="m,l47,,46,9,,xe" filled="f" strokeweight="0">
                        <v:path arrowok="t" o:connecttype="custom" o:connectlocs="0,0;16466,0;16116,3154;0,0" o:connectangles="0,0,0,0"/>
                      </v:shape>
                      <v:shape id="Freeform 4197" o:spid="_x0000_s3644" style="position:absolute;left:27210;top:8592;width:133;height:2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IMYA&#10;AADdAAAADwAAAGRycy9kb3ducmV2LnhtbESPzWrCQBSF94LvMNxCdzrRFqnRUUQsVrStRjfdXTLX&#10;JJi5EzJTjW/vCILLw/n5OONpY0pxptoVlhX0uhEI4tTqgjMFh/1n5wOE88gaS8uk4EoOppN2a4yx&#10;thfe0TnxmQgj7GJUkHtfxVK6NCeDrmsr4uAdbW3QB1lnUtd4CeOmlP0oGkiDBQdCjhXNc0pPyb8J&#10;3OSHlt/r2bJarI6LjWnK7e9fT6nXl2Y2AuGp8c/wo/2lFbwNo3e4vwlP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yIMYAAADdAAAADwAAAAAAAAAAAAAAAACYAgAAZHJz&#10;L2Rvd25yZXYueG1sUEsFBgAAAAAEAAQA9QAAAIsDAAAAAA==&#10;" path="m,l5,8r33,l,xe" fillcolor="black" stroked="f">
                        <v:path arrowok="t" o:connecttype="custom" o:connectlocs="0,0;1752,2803;13313,2803;0,0" o:connectangles="0,0,0,0"/>
                      </v:shape>
                      <v:shape id="Freeform 4198" o:spid="_x0000_s3645" style="position:absolute;left:27210;top:8592;width:133;height:2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YJfMQA&#10;AADdAAAADwAAAGRycy9kb3ducmV2LnhtbESP0WrCQBRE3wv9h+UKvumuiUqauoYiWHwTbT/gkr0m&#10;Idm7Ibua9O+7BaGPw8ycYXbFZDvxoME3jjWslgoEcelMw5WG76/jIgPhA7LBzjFp+CEPxf71ZYe5&#10;cSNf6HENlYgQ9jlqqEPocyl9WZNFv3Q9cfRubrAYohwqaQYcI9x2MlFqKy02HBdq7OlQU9le71ZD&#10;ZeU2Pa/9UVGb3LJ79tmeJqv1fDZ9vIMINIX/8LN9MhrSN7WBvzfxCc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mCXzEAAAA3QAAAA8AAAAAAAAAAAAAAAAAmAIAAGRycy9k&#10;b3ducmV2LnhtbFBLBQYAAAAABAAEAPUAAACJAwAAAAA=&#10;" path="m,l5,8r33,l,xe" filled="f" strokeweight="0">
                        <v:path arrowok="t" o:connecttype="custom" o:connectlocs="0,0;1752,2803;13313,2803;0,0" o:connectangles="0,0,0,0"/>
                      </v:shape>
                      <v:shape id="Freeform 4199" o:spid="_x0000_s3646" style="position:absolute;left:27210;top:8592;width:154;height:2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3oQMQA&#10;AADdAAAADwAAAGRycy9kb3ducmV2LnhtbESPQWvCQBSE7wX/w/IKvdVNLFgbXUUUIZ7UaO+P7DMJ&#10;zb4N2Y1u/31XEHocZuYbZrEKphU36l1jWUE6TkAQl1Y3XCm4nHfvMxDOI2tsLZOCX3KwWo5eFphp&#10;e+cT3QpfiQhhl6GC2vsuk9KVNRl0Y9sRR+9qe4M+yr6Susd7hJtWTpJkKg02HBdq7GhTU/lTDEbB&#10;If32+/NuOG7TY159boeQ6xCUensN6zkIT8H/h5/tXCv4+Eqm8Hg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N6EDEAAAA3QAAAA8AAAAAAAAAAAAAAAAAmAIAAGRycy9k&#10;b3ducmV2LnhtbFBLBQYAAAAABAAEAPUAAACJAwAAAAA=&#10;" path="m,l44,,38,8,,xe" fillcolor="black" stroked="f">
                        <v:path arrowok="t" o:connecttype="custom" o:connectlocs="0,0;15415,0;13313,2803;0,0" o:connectangles="0,0,0,0"/>
                      </v:shape>
                      <v:shape id="Freeform 4200" o:spid="_x0000_s3647" style="position:absolute;left:27210;top:8592;width:154;height:28;visibility:visible;mso-wrap-style:square;v-text-anchor:top" coordsize="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7uHsYA&#10;AADdAAAADwAAAGRycy9kb3ducmV2LnhtbESPQWsCMRSE7wX/Q3iCt5rV0rpujSILgqWnarEeH5vn&#10;ZunmZdmkbvz3TaHgcZiZb5jVJtpWXKn3jWMFs2kGgrhyuuFawedx95iD8AFZY+uYFNzIw2Y9elhh&#10;od3AH3Q9hFokCPsCFZgQukJKXxmy6KeuI07exfUWQ5J9LXWPQ4LbVs6z7EVabDgtGOyoNFR9H36s&#10;gvLyvI3nNt+dbvFtKM17FU5fuVKTcdy+gggUwz38395rBU/LbAF/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7uHsYAAADdAAAADwAAAAAAAAAAAAAAAACYAgAAZHJz&#10;L2Rvd25yZXYueG1sUEsFBgAAAAAEAAQA9QAAAIsDAAAAAA==&#10;" path="m,l44,,38,8,,xe" filled="f" strokeweight="0">
                        <v:path arrowok="t" o:connecttype="custom" o:connectlocs="0,0;15415,0;13313,2803;0,0" o:connectangles="0,0,0,0"/>
                      </v:shape>
                      <v:shape id="Freeform 4201" o:spid="_x0000_s3648" style="position:absolute;left:27227;top:8620;width:91;height:17;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6kw70A&#10;AADdAAAADwAAAGRycy9kb3ducmV2LnhtbERPSwrCMBDdC94hjOBOUxVEq7EUQVB0o/UAQzP9YDMp&#10;TdR6e7MQXD7ef5v0phEv6lxtWcFsGoEgzq2uuVRwzw6TFQjnkTU2lknBhxwku+Fgi7G2b77S6+ZL&#10;EULYxaig8r6NpXR5RQbd1LbEgStsZ9AH2JVSd/gO4aaR8yhaSoM1h4YKW9pXlD9uT6NgznxY18Uq&#10;PRdHm53KmWue2UWp8ahPNyA89f4v/rmPWsFiHYW54U14AnL3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u6kw70AAADdAAAADwAAAAAAAAAAAAAAAACYAgAAZHJzL2Rvd25yZXYu&#10;eG1sUEsFBgAAAAAEAAQA9QAAAIIDAAAAAA==&#10;" path="m,l8,5r18,l,xe" fillcolor="black" stroked="f">
                        <v:path arrowok="t" o:connecttype="custom" o:connectlocs="0,0;2803,1752;9109,1752;0,0" o:connectangles="0,0,0,0"/>
                      </v:shape>
                      <v:shape id="Freeform 4202" o:spid="_x0000_s3649" style="position:absolute;left:27227;top:8620;width:91;height:17;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S7sYA&#10;AADdAAAADwAAAGRycy9kb3ducmV2LnhtbESPQWvCQBSE70L/w/IKvdWNLWqNrlJaClW8aIVcH7uv&#10;SWr2bchuYvTXu0LB4zAz3zCLVW8r0VHjS8cKRsMEBLF2puRcweHn6/kNhA/IBivHpOBMHlbLh8EC&#10;U+NOvKNuH3IRIexTVFCEUKdSel2QRT90NXH0fl1jMUTZ5NI0eIpwW8mXJJlIiyXHhQJr+ihIH/et&#10;VXCZXsbtRk8ynW3/1q3Ms8+2Y6WeHvv3OYhAfbiH/9vfRsHrLJnB7U1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8S7sYAAADdAAAADwAAAAAAAAAAAAAAAACYAgAAZHJz&#10;L2Rvd25yZXYueG1sUEsFBgAAAAAEAAQA9QAAAIsDAAAAAA==&#10;" path="m,l8,5r18,l,xe" filled="f" strokeweight="0">
                        <v:path arrowok="t" o:connecttype="custom" o:connectlocs="0,0;2803,1752;9109,1752;0,0" o:connectangles="0,0,0,0"/>
                      </v:shape>
                      <v:shape id="Freeform 4203" o:spid="_x0000_s3650" style="position:absolute;left:27227;top:8620;width:116;height:17;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vRDMQA&#10;AADdAAAADwAAAGRycy9kb3ducmV2LnhtbERPy2oCMRTdF/yHcAtupCZakHY0iiiiFBfWPtxeJ7cz&#10;g5ObIYnO9O+bhdDl4bxni87W4kY+VI41jIYKBHHuTMWFhs+PzdMLiBCRDdaOScMvBVjMew8zzIxr&#10;+Z1ux1iIFMIhQw1ljE0mZchLshiGriFO3I/zFmOCvpDGY5vCbS3HSk2kxYpTQ4kNrUrKL8er1XDY&#10;vqlTWH/tv42anE+7w9W364HW/cduOQURqYv/4rt7ZzQ8v47S/vQmPQ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r0QzEAAAA3QAAAA8AAAAAAAAAAAAAAAAAmAIAAGRycy9k&#10;b3ducmV2LnhtbFBLBQYAAAAABAAEAPUAAACJAwAAAAA=&#10;" path="m,l33,,26,5,,xe" fillcolor="black" stroked="f">
                        <v:path arrowok="t" o:connecttype="custom" o:connectlocs="0,0;11561,0;9109,1752;0,0" o:connectangles="0,0,0,0"/>
                      </v:shape>
                      <v:shape id="Freeform 4204" o:spid="_x0000_s3651" style="position:absolute;left:27227;top:8620;width:116;height:17;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42IMcA&#10;AADdAAAADwAAAGRycy9kb3ducmV2LnhtbESPQWvCQBSE7wX/w/IKXkrdRKFomo2IUMnFQ6MevD2y&#10;zyQ1+zZktyb667uFQo/DzHzDpOvRtOJGvWssK4hnEQji0uqGKwXHw8frEoTzyBpby6TgTg7W2eQp&#10;xUTbgT/pVvhKBAi7BBXU3neJlK6syaCb2Y44eBfbG/RB9pXUPQ4Bblo5j6I3abDhsFBjR9uaymvx&#10;bRQM1f6kc3xc8bzY5ZfT1/bFdIVS0+dx8w7C0+j/w3/tXCtYrOIYft+EJy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eNiDHAAAA3QAAAA8AAAAAAAAAAAAAAAAAmAIAAGRy&#10;cy9kb3ducmV2LnhtbFBLBQYAAAAABAAEAPUAAACMAwAAAAA=&#10;" path="m,l33,,26,5,,xe" filled="f" strokeweight="0">
                        <v:path arrowok="t" o:connecttype="custom" o:connectlocs="0,0;11561,0;9109,1752;0,0" o:connectangles="0,0,0,0"/>
                      </v:shape>
                      <v:shape id="Freeform 4205" o:spid="_x0000_s3652" style="position:absolute;left:27255;top:8637;width:63;height:7;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rF3cQA&#10;AADdAAAADwAAAGRycy9kb3ducmV2LnhtbESPT4vCMBTE78J+h/AW9qapf6huNYoIwnoRrILXZ/O2&#10;KTYvpclq99sbQfA4zMxvmMWqs7W4UesrxwqGgwQEceF0xaWC03Hbn4HwAVlj7ZgU/JOH1fKjt8BM&#10;uzsf6JaHUkQI+wwVmBCaTEpfGLLoB64hjt6vay2GKNtS6hbvEW5rOUqSVFqsOC4YbGhjqLjmf1ZB&#10;ejxPaWqYdpfxJXH7rZNVOlHq67Nbz0EE6sI7/Gr/aAXj7+EInm/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axd3EAAAA3QAAAA8AAAAAAAAAAAAAAAAAmAIAAGRycy9k&#10;b3ducmV2LnhtbFBLBQYAAAAABAAEAPUAAACJAwAAAAA=&#10;" path="m,l18,,9,2,,xe" fillcolor="black" stroked="f">
                        <v:path arrowok="t" o:connecttype="custom" o:connectlocs="0,0;6306,0;3153,701;0,0" o:connectangles="0,0,0,0"/>
                      </v:shape>
                      <v:shape id="Freeform 4206" o:spid="_x0000_s3653" style="position:absolute;left:27255;top:8637;width:63;height:7;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9WusYA&#10;AADdAAAADwAAAGRycy9kb3ducmV2LnhtbESPQWvCQBSE74X+h+UVeqsbExGNrlJaWjyIoNb7I/tM&#10;VrNv0+w2Sf99VxB6HGbmG2a5HmwtOmq9caxgPEpAEBdOGy4VfB0/XmYgfEDWWDsmBb/kYb16fFhi&#10;rl3Pe+oOoRQRwj5HBVUITS6lLyqy6EeuIY7e2bUWQ5RtKXWLfYTbWqZJMpUWDceFCht6q6i4Hn6s&#10;AnOaGawnu/T9cz79vuxO231yLJR6fhpeFyACDeE/fG9vtIJsPs7g9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9WusYAAADdAAAADwAAAAAAAAAAAAAAAACYAgAAZHJz&#10;L2Rvd25yZXYueG1sUEsFBgAAAAAEAAQA9QAAAIsDAAAAAA==&#10;" path="m,l18,,9,2,,xe" filled="f" strokeweight="0">
                        <v:path arrowok="t" o:connecttype="custom" o:connectlocs="0,0;6306,0;3153,701;0,0" o:connectangles="0,0,0,0"/>
                      </v:shape>
                      <v:shape id="Freeform 4207" o:spid="_x0000_s3654" style="position:absolute;left:22936;top:8480;width:63;height:3;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2JwsYA&#10;AADdAAAADwAAAGRycy9kb3ducmV2LnhtbESPQWvCQBSE7wX/w/IEL0U3tkVsdBUrChEEie2hx0f2&#10;mQ1m34bsqrG/3i0Uehxm5htmvuxsLa7U+sqxgvEoAUFcOF1xqeDrczucgvABWWPtmBTcycNy0Xua&#10;Y6rdjXO6HkMpIoR9igpMCE0qpS8MWfQj1xBH7+RaiyHKtpS6xVuE21q+JMlEWqw4LhhsaG2oOB8v&#10;VgGa3Kz5vt/82CZ7/ja73GWHD6UG/W41AxGoC//hv3amFby+j9/g9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2JwsYAAADdAAAADwAAAAAAAAAAAAAAAACYAgAAZHJz&#10;L2Rvd25yZXYueG1sUEsFBgAAAAAEAAQA9QAAAIsDAAAAAA==&#10;" path="m9,l,1r18,l9,xe" fillcolor="black" stroked="f">
                        <v:path arrowok="t" o:connecttype="custom" o:connectlocs="3153,0;0,350;6306,350;3153,0" o:connectangles="0,0,0,0"/>
                      </v:shape>
                      <v:shape id="Freeform 4208" o:spid="_x0000_s3655" style="position:absolute;left:22936;top:8480;width:63;height:3;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SzB8QA&#10;AADdAAAADwAAAGRycy9kb3ducmV2LnhtbESP0YrCMBRE3wX/IVzBtzVVWVmrUUQRXNylWP2AS3Nt&#10;i81NaVKtf28WFnwcZuYMs1x3phJ3alxpWcF4FIEgzqwuOVdwOe8/vkA4j6yxskwKnuRgver3lhhr&#10;++AT3VOfiwBhF6OCwvs6ltJlBRl0I1sTB+9qG4M+yCaXusFHgJtKTqJoJg2WHBYKrGlbUHZLW6Og&#10;PX/PutvvcWf2OSapbJOfDSdKDQfdZgHCU+ff4f/2QSuYzsef8PcmPA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UswfEAAAA3QAAAA8AAAAAAAAAAAAAAAAAmAIAAGRycy9k&#10;b3ducmV2LnhtbFBLBQYAAAAABAAEAPUAAACJAwAAAAA=&#10;" path="m9,l,1r18,l9,xe" filled="f" strokeweight="0">
                        <v:path arrowok="t" o:connecttype="custom" o:connectlocs="3153,0;0,350;6306,350;3153,0" o:connectangles="0,0,0,0"/>
                      </v:shape>
                      <v:shape id="Freeform 4209" o:spid="_x0000_s3656" style="position:absolute;left:22908;top:8483;width:115;height:18;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7s48gA&#10;AADdAAAADwAAAGRycy9kb3ducmV2LnhtbESPT0sDMRTE74LfITyhF2mTtrDYbdMiFmkRD7X2z/W5&#10;ee4ubl6WJO2u394IgsdhZn7DLFa9bcSVfKgdaxiPFAjiwpmaSw2H9+fhA4gQkQ02jknDNwVYLW9v&#10;Fpgb1/EbXfexFAnCIUcNVYxtLmUoKrIYRq4lTt6n8xZjkr6UxmOX4LaRE6UyabHmtFBhS08VFV/7&#10;i9Ww27yoc1gfX09GZR/n7e7iu/W91oO7/nEOIlIf/8N/7a3RMJ2NM/h9k5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zuzjyAAAAN0AAAAPAAAAAAAAAAAAAAAAAJgCAABk&#10;cnMvZG93bnJldi54bWxQSwUGAAAAAAQABAD1AAAAjQMAAAAA&#10;" path="m8,l,5r33,l8,xe" fillcolor="black" stroked="f">
                        <v:path arrowok="t" o:connecttype="custom" o:connectlocs="2803,0;0,1752;11561,1752;2803,0" o:connectangles="0,0,0,0"/>
                      </v:shape>
                      <v:shape id="Freeform 4210" o:spid="_x0000_s3657" style="position:absolute;left:22908;top:8483;width:115;height:18;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sLz8YA&#10;AADdAAAADwAAAGRycy9kb3ducmV2LnhtbESPQWvCQBSE74L/YXlCL1I3KtSauooIllw8mOrB2yP7&#10;TFKzb0N2NdFf7wqFHoeZ+YZZrDpTiRs1rrSsYDyKQBBnVpecKzj8bN8/QTiPrLGyTAru5GC17PcW&#10;GGvb8p5uqc9FgLCLUUHhfR1L6bKCDLqRrYmDd7aNQR9kk0vdYBvgppKTKPqQBksOCwXWtCkou6RX&#10;o6DNd0ed4OOCp+l3cj7+boamTpV6G3TrLxCeOv8f/msnWsF0Pp7B6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sLz8YAAADdAAAADwAAAAAAAAAAAAAAAACYAgAAZHJz&#10;L2Rvd25yZXYueG1sUEsFBgAAAAAEAAQA9QAAAIsDAAAAAA==&#10;" path="m8,l,5r33,l8,xe" filled="f" strokeweight="0">
                        <v:path arrowok="t" o:connecttype="custom" o:connectlocs="2803,0;0,1752;11561,1752;2803,0" o:connectangles="0,0,0,0"/>
                      </v:shape>
                      <v:shape id="Freeform 4211" o:spid="_x0000_s3658" style="position:absolute;left:22936;top:8483;width:87;height:18;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FzhsAA&#10;AADdAAAADwAAAGRycy9kb3ducmV2LnhtbERPy4rCMBTdD/gP4QruxtQRRatRRBAEqfjC9aW5NsXm&#10;pjQZrX9vFoLLw3nPl62txIMaXzpWMOgnIIhzp0suFFzOm98JCB+QNVaOScGLPCwXnZ85pto9+UiP&#10;UyhEDGGfogITQp1K6XNDFn3f1cSRu7nGYoiwKaRu8BnDbSX/kmQsLZYcGwzWtDaU30//VsHG6H2W&#10;77IdHbLtlca3w6iuVkr1uu1qBiJQG77ij3urFQyngzg3volP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FzhsAAAADdAAAADwAAAAAAAAAAAAAAAACYAgAAZHJzL2Rvd25y&#10;ZXYueG1sUEsFBgAAAAAEAAQA9QAAAIUDAAAAAA==&#10;" path="m,l18,r7,5l,xe" fillcolor="black" stroked="f">
                        <v:path arrowok="t" o:connecttype="custom" o:connectlocs="0,0;6306,0;8758,1752;0,0" o:connectangles="0,0,0,0"/>
                      </v:shape>
                      <v:shape id="Freeform 4212" o:spid="_x0000_s3659" style="position:absolute;left:22936;top:8483;width:87;height:18;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OdmcUA&#10;AADdAAAADwAAAGRycy9kb3ducmV2LnhtbESP3WrCQBSE7wt9h+UUvCm6iYWiqauIKAgVij8PcMie&#10;JsHs2ZA90cSn7xYKvRxm5htmsepdrW7UhsqzgXSSgCLOva24MHA578YzUEGQLdaeycBAAVbL56cF&#10;Ztbf+Ui3kxQqQjhkaKAUaTKtQ16SwzDxDXH0vn3rUKJsC21bvEe4q/U0Sd61w4rjQokNbUrKr6fO&#10;GRDJ0+5wdl/M28/ukPbD4/o6GDN66dcfoIR6+Q//tffWwNs8ncPvm/gE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52ZxQAAAN0AAAAPAAAAAAAAAAAAAAAAAJgCAABkcnMv&#10;ZG93bnJldi54bWxQSwUGAAAAAAQABAD1AAAAigMAAAAA&#10;" path="m,l18,r7,5l,xe" filled="f" strokeweight="0">
                        <v:path arrowok="t" o:connecttype="custom" o:connectlocs="0,0;6306,0;8758,1752;0,0" o:connectangles="0,0,0,0"/>
                      </v:shape>
                      <v:shape id="Freeform 4213" o:spid="_x0000_s3660" style="position:absolute;left:22890;top:8501;width:151;height:2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Rl7cQA&#10;AADdAAAADwAAAGRycy9kb3ducmV2LnhtbERPPW/CMBDdK/EfrEPq1jilFYSAQRFVpQxdShhgO+Ij&#10;iRqfo9iQ5N/XQ6WOT+97ux9NKx7Uu8aygtcoBkFcWt1wpeBUfL4kIJxH1thaJgUTOdjvZk9bTLUd&#10;+JseR1+JEMIuRQW1910qpStrMugi2xEH7mZ7gz7AvpK6xyGEm1Yu4ngpDTYcGmrs6FBT+XO8GwVF&#10;E2fJV+JXH+flNePLlA/Z9V2p5/mYbUB4Gv2/+M+dawVv60XYH9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UZe3EAAAA3QAAAA8AAAAAAAAAAAAAAAAAmAIAAGRycy9k&#10;b3ducmV2LnhtbFBLBQYAAAAABAAEAPUAAACJAwAAAAA=&#10;" path="m5,l,8r43,l5,xe" fillcolor="black" stroked="f">
                        <v:path arrowok="t" o:connecttype="custom" o:connectlocs="1752,0;0,2803;15064,2803;1752,0" o:connectangles="0,0,0,0"/>
                      </v:shape>
                      <v:shape id="Freeform 4214" o:spid="_x0000_s3661" style="position:absolute;left:22890;top:8501;width:151;height:2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L0nsgA&#10;AADdAAAADwAAAGRycy9kb3ducmV2LnhtbESPT2vCQBTE7wW/w/KEXkrdRIu0qatIitheCv5BPD6y&#10;z2w0+zZkV0399G6h0OMwM79hJrPO1uJCra8cK0gHCQjiwumKSwXbzeL5FYQPyBprx6TghzzMpr2H&#10;CWbaXXlFl3UoRYSwz1CBCaHJpPSFIYt+4Bri6B1cazFE2ZZSt3iNcFvLYZKMpcWK44LBhnJDxWl9&#10;tgrsy7LcHW369Y353uxXH8un/DZS6rHfzd9BBOrCf/iv/akVjN6GKfy+iU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ovSeyAAAAN0AAAAPAAAAAAAAAAAAAAAAAJgCAABk&#10;cnMvZG93bnJldi54bWxQSwUGAAAAAAQABAD1AAAAjQMAAAAA&#10;" path="m5,l,8r43,l5,xe" filled="f" strokeweight="0">
                        <v:path arrowok="t" o:connecttype="custom" o:connectlocs="1752,0;0,2803;15064,2803;1752,0" o:connectangles="0,0,0,0"/>
                      </v:shape>
                      <v:shape id="Freeform 4215" o:spid="_x0000_s3662" style="position:absolute;left:22908;top:8501;width:133;height:2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Tr8YA&#10;AADdAAAADwAAAGRycy9kb3ducmV2LnhtbESPS2vCQBSF94X+h+EW3NWJEYqNTkRE0dJaNbrp7pK5&#10;edDMnZAZNf33HaHQ5eE8Ps5s3ptGXKlztWUFo2EEgji3uuZSwfm0fp6AcB5ZY2OZFPyQg3n6+DDD&#10;RNsbH+ma+VKEEXYJKqi8bxMpXV6RQTe0LXHwCtsZ9EF2pdQd3sK4aWQcRS/SYM2BUGFLy4ry7+xi&#10;Ajf7pM3ufbFpV2/F6sP0zWH/NVJq8NQvpiA89f4//NfeagXj1ziG+5v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vTr8YAAADdAAAADwAAAAAAAAAAAAAAAACYAgAAZHJz&#10;L2Rvd25yZXYueG1sUEsFBgAAAAAEAAQA9QAAAIsDAAAAAA==&#10;" path="m,l33,r5,8l,xe" fillcolor="black" stroked="f">
                        <v:path arrowok="t" o:connecttype="custom" o:connectlocs="0,0;11561,0;13313,2803;0,0" o:connectangles="0,0,0,0"/>
                      </v:shape>
                      <v:shape id="Freeform 4216" o:spid="_x0000_s3663" style="position:absolute;left:22908;top:8501;width:133;height:2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Zo88IA&#10;AADdAAAADwAAAGRycy9kb3ducmV2LnhtbESP3YrCMBSE7wXfIRzBO5vaLlKrUURQvFv8eYBDc2xL&#10;m5PSRK1vbxYWvBxm5htmvR1MK57Uu9qygnkUgyAurK65VHC7HmYZCOeRNbaWScGbHGw349Eac21f&#10;fKbnxZciQNjlqKDyvsuldEVFBl1kO+Lg3W1v0AfZl1L3+Apw08okjhfSYM1hocKO9hUVzeVhFJRG&#10;LtLfH3eIqUnu2SM7NqfBKDWdDLsVCE+D/4b/2yetIF0mKfy9CU9Ab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tmjzwgAAAN0AAAAPAAAAAAAAAAAAAAAAAJgCAABkcnMvZG93&#10;bnJldi54bWxQSwUGAAAAAAQABAD1AAAAhwMAAAAA&#10;" path="m,l33,r5,8l,xe" filled="f" strokeweight="0">
                        <v:path arrowok="t" o:connecttype="custom" o:connectlocs="0,0;11561,0;13313,2803;0,0" o:connectangles="0,0,0,0"/>
                      </v:shape>
                      <v:shape id="Freeform 4217" o:spid="_x0000_s3664" style="position:absolute;left:22883;top:8529;width:165;height:31;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Hw1cYA&#10;AADdAAAADwAAAGRycy9kb3ducmV2LnhtbESPQWvCQBSE74L/YXlCb7rRimh0FSkIldqCGsHjY/eZ&#10;BLNvQ3Zr0n/fFQo9DjPzDbPadLYSD2p86VjBeJSAINbOlJwryM674RyED8gGK8ek4Ic8bNb93gpT&#10;41o+0uMUchEh7FNUUIRQp1J6XZBFP3I1cfRurrEYomxyaRpsI9xWcpIkM2mx5LhQYE1vBen76dsq&#10;kLu9/jrOpnp/nbchyy76Y/F5UOpl0G2XIAJ14T/81343Cl4Xkyk838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Hw1cYAAADdAAAADwAAAAAAAAAAAAAAAACYAgAAZHJz&#10;L2Rvd25yZXYueG1sUEsFBgAAAAAEAAQA9QAAAIsDAAAAAA==&#10;" path="m2,l,9r47,l2,xe" fillcolor="black" stroked="f">
                        <v:path arrowok="t" o:connecttype="custom" o:connectlocs="701,0;0,3154;16466,3154;701,0" o:connectangles="0,0,0,0"/>
                      </v:shape>
                      <v:shape id="Freeform 4218" o:spid="_x0000_s3665" style="position:absolute;left:22883;top:8529;width:165;height:31;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joccA&#10;AADdAAAADwAAAGRycy9kb3ducmV2LnhtbESPW2sCMRSE34X+h3AKfdNsrS26NYoXFEH64AWkb8fN&#10;6Wbbzcmyibr+eyMUfBxmvhlmOG5sKc5U+8KxgtdOAoI4c7rgXMF+t2j3QfiArLF0TAqu5GE8emoN&#10;MdXuwhs6b0MuYgn7FBWYEKpUSp8Zsug7riKO3o+rLYYo61zqGi+x3JaymyQf0mLBccFgRTND2d/2&#10;ZBW8fe1/59W0Z8rZd1jrw/Jo19lRqZfnZvIJIlATHuF/eqUjN+i+w/1NfAJyd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E46HHAAAA3QAAAA8AAAAAAAAAAAAAAAAAmAIAAGRy&#10;cy9kb3ducmV2LnhtbFBLBQYAAAAABAAEAPUAAACMAwAAAAA=&#10;" path="m2,l,9r47,l2,xe" filled="f" strokeweight="0">
                        <v:path arrowok="t" o:connecttype="custom" o:connectlocs="701,0;0,3154;16466,3154;701,0" o:connectangles="0,0,0,0"/>
                      </v:shape>
                      <v:shape id="Freeform 4219" o:spid="_x0000_s3666" style="position:absolute;left:22890;top:8529;width:158;height:31;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NMcA&#10;AADdAAAADwAAAGRycy9kb3ducmV2LnhtbESPT2vCQBTE7wW/w/KE3urGlGpNXUWElnooGP8cvD2y&#10;zyQ0+zbd3Zr47V2h0OMwM79h5sveNOJCzteWFYxHCQjiwuqaSwWH/fvTKwgfkDU2lknBlTwsF4OH&#10;OWbadpzTZRdKESHsM1RQhdBmUvqiIoN+ZFvi6J2tMxiidKXUDrsIN41Mk2QiDdYcFypsaV1R8b37&#10;NQrO1EzdxzbNN+vu5zTdH79echmUehz2qzcQgfrwH/5rf2oFz7N0Avc38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rCDTHAAAA3QAAAA8AAAAAAAAAAAAAAAAAmAIAAGRy&#10;cy9kb3ducmV2LnhtbFBLBQYAAAAABAAEAPUAAACMAwAAAAA=&#10;" path="m,l43,r2,9l,xe" fillcolor="black" stroked="f">
                        <v:path arrowok="t" o:connecttype="custom" o:connectlocs="0,0;15064,0;15765,3154;0,0" o:connectangles="0,0,0,0"/>
                      </v:shape>
                      <v:shape id="Freeform 4220" o:spid="_x0000_s3667" style="position:absolute;left:22890;top:8529;width:158;height:31;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dHsQA&#10;AADdAAAADwAAAGRycy9kb3ducmV2LnhtbESPX2vCMBTF34V9h3AF32aqom6dUcZA0b2ITvD10lzT&#10;YnNTmqy2394Igo+H8+fHWaxaW4qGal84VjAaJiCIM6cLNgpOf+v3DxA+IGssHZOCjjyslm+9Baba&#10;3fhAzTEYEUfYp6ggD6FKpfRZThb90FXE0bu42mKIsjZS13iL47aU4ySZSYsFR0KOFf3klF2P/zZC&#10;imm5OYeOt4fmV5vdtJuZfafUoN9+f4EI1IZX+NneagWTz/EcHm/iE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YHR7EAAAA3QAAAA8AAAAAAAAAAAAAAAAAmAIAAGRycy9k&#10;b3ducmV2LnhtbFBLBQYAAAAABAAEAPUAAACJAwAAAAA=&#10;" path="m,l43,r2,9l,xe" filled="f" strokeweight="0">
                        <v:path arrowok="t" o:connecttype="custom" o:connectlocs="0,0;15064,0;15765,3154;0,0" o:connectangles="0,0,0,0"/>
                      </v:shape>
                      <v:rect id="Rectangle 4221" o:spid="_x0000_s3668" style="position:absolute;left:22883;top:8560;width:16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9icQA&#10;AADdAAAADwAAAGRycy9kb3ducmV2LnhtbERPz2vCMBS+C/4P4QneNLU60c4oKgy8DKbuMG/P5q0t&#10;Ni81ybTbX78cBI8f3+/FqjW1uJHzlWUFo2ECgji3uuJCwefxbTAD4QOyxtoyKfglD6tlt7PATNs7&#10;7+l2CIWIIewzVFCG0GRS+rwkg35oG+LIfVtnMEToCqkd3mO4qWWaJFNpsOLYUGJD25Lyy+HHKNjM&#10;Z5vrx4Tf//bnE52+zpeX1CVK9Xvt+hVEoDY8xQ/3TisYz9M4N7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X/YnEAAAA3QAAAA8AAAAAAAAAAAAAAAAAmAIAAGRycy9k&#10;b3ducmV2LnhtbFBLBQYAAAAABAAEAPUAAACJAwAAAAA=&#10;" fillcolor="black" stroked="f"/>
                      <v:rect id="Rectangle 4222" o:spid="_x0000_s3669" style="position:absolute;left:22883;top:8560;width:16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aMYA&#10;AADdAAAADwAAAGRycy9kb3ducmV2LnhtbESPW4vCMBSE3xf8D+EI+7amKuulGkWEhX3S9YL4eGyO&#10;bWlyUpqsdv+9WRB8HGbmG2a+bK0RN2p86VhBv5eAIM6cLjlXcDx8fUxA+ICs0TgmBX/kYbnovM0x&#10;1e7OO7rtQy4ihH2KCooQ6lRKnxVk0fdcTRy9q2sshiibXOoG7xFujRwkyUhaLDkuFFjTuqCs2v9a&#10;BZPPi6mO4+F5M972TxWZFfnNj1Lv3XY1AxGoDa/ws/2tFQyngyn8v4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PaMYAAADdAAAADwAAAAAAAAAAAAAAAACYAgAAZHJz&#10;L2Rvd25yZXYueG1sUEsFBgAAAAAEAAQA9QAAAIsDAAAAAA==&#10;" filled="f" strokeweight="0"/>
                      <v:rect id="Rectangle 4223" o:spid="_x0000_s3670" style="position:absolute;left:22883;top:8560;width:16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nUsUA&#10;AADdAAAADwAAAGRycy9kb3ducmV2LnhtbERPu27CMBTdkfgH6yJ1A4dHEaQYBJUqsVQqtEOz3cSX&#10;JCK+DrYLab++HpAYj857telMI67kfG1ZwXiUgCAurK65VPD1+TZcgPABWWNjmRT8kofNut9bYart&#10;jQ90PYZSxBD2KSqoQmhTKX1RkUE/si1x5E7WGQwRulJqh7cYbho5SZK5NFhzbKiwpdeKivPxxyjY&#10;LRe7y8eM3/8OeUbZd35+nrhEqadBt30BEagLD/HdvdcKpstp3B/fx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GdSxQAAAN0AAAAPAAAAAAAAAAAAAAAAAJgCAABkcnMv&#10;ZG93bnJldi54bWxQSwUGAAAAAAQABAD1AAAAigMAAAAA&#10;" fillcolor="black" stroked="f"/>
                      <v:rect id="Rectangle 4224" o:spid="_x0000_s3671" style="position:absolute;left:22883;top:8560;width:16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MVs8YA&#10;AADdAAAADwAAAGRycy9kb3ducmV2LnhtbESPT2vCQBTE7wW/w/IEb3UTQ6uNriKC0JPWP5QeX7PP&#10;JGT3bchuNf32bqHgcZiZ3zCLVW+NuFLna8cK0nECgrhwuuZSwfm0fZ6B8AFZo3FMCn7Jw2o5eFpg&#10;rt2ND3Q9hlJECPscFVQhtLmUvqjIoh+7ljh6F9dZDFF2pdQd3iLcGjlJkldpsea4UGFLm4qK5vhj&#10;Fcxevk1znmZfu+k+/WzIrMnvPpQaDfv1HESgPjzC/+13rSB7y1L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MVs8YAAADdAAAADwAAAAAAAAAAAAAAAACYAgAAZHJz&#10;L2Rvd25yZXYueG1sUEsFBgAAAAAEAAQA9QAAAIsDAAAAAA==&#10;" filled="f" strokeweight="0"/>
                      <v:shape id="Freeform 4225" o:spid="_x0000_s3672" style="position:absolute;left:22883;top:8560;width:158;height:32;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Y6scA&#10;AADdAAAADwAAAGRycy9kb3ducmV2LnhtbESPT2vCQBTE7wW/w/KE3urGiLWmriJCSz0UjH8O3h7Z&#10;ZxKafZvubk389m6h0OMwM79hFqveNOJKzteWFYxHCQjiwuqaSwXHw9vTCwgfkDU2lknBjTysloOH&#10;BWbadpzTdR9KESHsM1RQhdBmUvqiIoN+ZFvi6F2sMxiidKXUDrsIN41Mk+RZGqw5LlTY0qai4mv/&#10;YxRcqJm5912abzfd93l2OH1OcxmUehz261cQgfrwH/5rf2gFk/kkhd838Qn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JmOrHAAAA3QAAAA8AAAAAAAAAAAAAAAAAmAIAAGRy&#10;cy9kb3ducmV2LnhtbFBLBQYAAAAABAAEAPUAAACMAwAAAAA=&#10;" path="m,l2,9r43,l,xe" fillcolor="black" stroked="f">
                        <v:path arrowok="t" o:connecttype="custom" o:connectlocs="0,0;701,3154;15765,3154;0,0" o:connectangles="0,0,0,0"/>
                      </v:shape>
                      <v:shape id="Freeform 4226" o:spid="_x0000_s3673" style="position:absolute;left:22883;top:8560;width:158;height:32;visibility:visible;mso-wrap-style:square;v-text-anchor:top" coordsize="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NwMQA&#10;AADdAAAADwAAAGRycy9kb3ducmV2LnhtbESPS2vCQBSF9wX/w3CF7urEBsWmmYgIFe2m+IBuL5nb&#10;STBzJ2TGmPz7jlDo8nAeHydfD7YRPXW+dqxgPktAEJdO12wUXM4fLysQPiBrbByTgpE8rIvJU46Z&#10;dnc+Un8KRsQR9hkqqEJoMyl9WZFFP3MtcfR+XGcxRNkZqTu8x3HbyNckWUqLNUdChS1tKyqvp5uN&#10;kHrR7L7DyPtj/6nNYTEuzdeo1PN02LyDCDSE//Bfe68VpG9pCo838Qn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6jcDEAAAA3QAAAA8AAAAAAAAAAAAAAAAAmAIAAGRycy9k&#10;b3ducmV2LnhtbFBLBQYAAAAABAAEAPUAAACJAwAAAAA=&#10;" path="m,l2,9r43,l,xe" filled="f" strokeweight="0">
                        <v:path arrowok="t" o:connecttype="custom" o:connectlocs="0,0;701,3154;15765,3154;0,0" o:connectangles="0,0,0,0"/>
                      </v:shape>
                      <v:shape id="Freeform 4227" o:spid="_x0000_s3674" style="position:absolute;left:22883;top:8560;width:165;height:32;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mCMYA&#10;AADdAAAADwAAAGRycy9kb3ducmV2LnhtbESPQWvCQBSE74L/YXlCb7qximh0FSkIldqCGsHjY/eZ&#10;BLNvQ3Zr0n/fFQo9DjPzDbPadLYSD2p86VjBeJSAINbOlJwryM674RyED8gGK8ek4Ic8bNb93gpT&#10;41o+0uMUchEh7FNUUIRQp1J6XZBFP3I1cfRurrEYomxyaRpsI9xW8jVJZtJiyXGhwJreCtL307dV&#10;IHd7/XWcTfX+Om9Dll30x+LzoNTLoNsuQQTqwn/4r/1uFEwWkyk838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hmCMYAAADdAAAADwAAAAAAAAAAAAAAAACYAgAAZHJz&#10;L2Rvd25yZXYueG1sUEsFBgAAAAAEAAQA9QAAAIsDAAAAAA==&#10;" path="m,l47,,45,9,,xe" fillcolor="black" stroked="f">
                        <v:path arrowok="t" o:connecttype="custom" o:connectlocs="0,0;16466,0;15765,3154;0,0" o:connectangles="0,0,0,0"/>
                      </v:shape>
                      <v:shape id="Freeform 4228" o:spid="_x0000_s3675" style="position:absolute;left:22883;top:8560;width:165;height:32;visibility:visible;mso-wrap-style:square;v-text-anchor:top" coordsize="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11fMgA&#10;AADdAAAADwAAAGRycy9kb3ducmV2LnhtbESPW2sCMRSE3wv9D+EUfKvZeil2axQvKIL0oatQ+nbc&#10;nG623Zwsm6jrvzeC0Mdh5pthxtPWVuJEjS8dK3jpJiCIc6dLLhTsd6vnEQgfkDVWjknBhTxMJ48P&#10;Y0y1O/MnnbJQiFjCPkUFJoQ6ldLnhiz6rquJo/fjGoshyqaQusFzLLeV7CXJq7RYclwwWNPCUP6X&#10;Ha2C/sf+d1nPB6ZafIet/lof7DY/KNV5amfvIAK14T98pzc6cm/9IdzexCc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XXV8yAAAAN0AAAAPAAAAAAAAAAAAAAAAAJgCAABk&#10;cnMvZG93bnJldi54bWxQSwUGAAAAAAQABAD1AAAAjQMAAAAA&#10;" path="m,l47,,45,9,,xe" filled="f" strokeweight="0">
                        <v:path arrowok="t" o:connecttype="custom" o:connectlocs="0,0;16466,0;15765,3154;0,0" o:connectangles="0,0,0,0"/>
                      </v:shape>
                      <v:shape id="Freeform 4229" o:spid="_x0000_s3676" style="position:absolute;left:22890;top:8592;width:133;height:2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DccUA&#10;AADdAAAADwAAAGRycy9kb3ducmV2LnhtbESPS2vCQBSF9wX/w3AFd3WigtTUUUQUFV9t6sbdJXNN&#10;gpk7ITNq/PdOodDl4Tw+znjamFLcqXaFZQW9bgSCOLW64EzB6Wf5/gHCeWSNpWVS8CQH00nrbYyx&#10;tg/+pnviMxFG2MWoIPe+iqV0aU4GXddWxMG72NqgD7LOpK7xEcZNKftRNJQGCw6EHCua55Rek5sJ&#10;3ORAq/12tqoWm8tiZ5ry63juKdVpN7NPEJ4a/x/+a6+1gsFoMITfN+EJyM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6UNxxQAAAN0AAAAPAAAAAAAAAAAAAAAAAJgCAABkcnMv&#10;ZG93bnJldi54bWxQSwUGAAAAAAQABAD1AAAAigMAAAAA&#10;" path="m,l5,8r33,l,xe" fillcolor="black" stroked="f">
                        <v:path arrowok="t" o:connecttype="custom" o:connectlocs="0,0;1752,2803;13313,2803;0,0" o:connectangles="0,0,0,0"/>
                      </v:shape>
                      <v:shape id="Freeform 4230" o:spid="_x0000_s3677" style="position:absolute;left:22890;top:8592;width:133;height:28;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T4LcMA&#10;AADdAAAADwAAAGRycy9kb3ducmV2LnhtbESP0WrCQBRE3wv9h+UWfKsbTUljdBURInkTrR9wyV6T&#10;kOzdkF1N/Hu3UOjjMDNnmM1uMp140OAaywoW8wgEcWl1w5WC60/+mYJwHlljZ5kUPMnBbvv+tsFM&#10;25HP9Lj4SgQIuwwV1N73mZSurMmgm9ueOHg3Oxj0QQ6V1AOOAW46uYyiRBpsOCzU2NOhprK93I2C&#10;ysgkPn25PKJ2eUvv6bEtJqPU7GPar0F4mvx/+K9daAXxKv6G3zfhCcj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T4LcMAAADdAAAADwAAAAAAAAAAAAAAAACYAgAAZHJzL2Rv&#10;d25yZXYueG1sUEsFBgAAAAAEAAQA9QAAAIgDAAAAAA==&#10;" path="m,l5,8r33,l,xe" filled="f" strokeweight="0">
                        <v:path arrowok="t" o:connecttype="custom" o:connectlocs="0,0;1752,2803;13313,2803;0,0" o:connectangles="0,0,0,0"/>
                      </v:shape>
                      <v:shape id="Freeform 4231" o:spid="_x0000_s3678" style="position:absolute;left:22890;top:8592;width:151;height:2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v/NsQA&#10;AADdAAAADwAAAGRycy9kb3ducmV2LnhtbERPPW+DMBDdI/U/WFepWzBtqoSSOBFqVImhS6BDu13w&#10;BVDxGWEnwL+vh0oZn9737jCZTtxocK1lBc9RDIK4srrlWsFX+bFMQDiPrLGzTApmcnDYPyx2mGo7&#10;8oluha9FCGGXooLG+z6V0lUNGXSR7YkDd7GDQR/gUEs94BjCTSdf4ngtDbYcGhrs6b2h6re4GgVl&#10;G2fJZ+I3x+/1OeOfOR+z86tST49TtgXhafJ38b871wpWb6swN7wJT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7/zbEAAAA3QAAAA8AAAAAAAAAAAAAAAAAmAIAAGRycy9k&#10;b3ducmV2LnhtbFBLBQYAAAAABAAEAPUAAACJAwAAAAA=&#10;" path="m,l43,,38,8,,xe" fillcolor="black" stroked="f">
                        <v:path arrowok="t" o:connecttype="custom" o:connectlocs="0,0;15064,0;13312,2803;0,0" o:connectangles="0,0,0,0"/>
                      </v:shape>
                      <v:shape id="Freeform 4232" o:spid="_x0000_s3679" style="position:absolute;left:22890;top:8592;width:151;height:28;visibility:visible;mso-wrap-style:square;v-text-anchor:top" coordsize="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1uRccA&#10;AADdAAAADwAAAGRycy9kb3ducmV2LnhtbESPQWvCQBSE74X+h+UJvRTd2JSi0VUkUqwXQSvi8ZF9&#10;ZmOzb0N2q2l/fVcoeBxm5htmOu9sLS7U+sqxguEgAUFcOF1xqWD/+d4fgfABWWPtmBT8kIf57PFh&#10;ipl2V97SZRdKESHsM1RgQmgyKX1hyKIfuIY4eifXWgxRtqXULV4j3NbyJUnepMWK44LBhnJDxdfu&#10;2yqwr6vycLbD9Qbzozlul6vn/DdV6qnXLSYgAnXhHv5vf2gF6Tgdw+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NbkXHAAAA3QAAAA8AAAAAAAAAAAAAAAAAmAIAAGRy&#10;cy9kb3ducmV2LnhtbFBLBQYAAAAABAAEAPUAAACMAwAAAAA=&#10;" path="m,l43,,38,8,,xe" filled="f" strokeweight="0">
                        <v:path arrowok="t" o:connecttype="custom" o:connectlocs="0,0;15064,0;13312,2803;0,0" o:connectangles="0,0,0,0"/>
                      </v:shape>
                      <v:shape id="Freeform 4233" o:spid="_x0000_s3680" style="position:absolute;left:22908;top:8620;width:91;height:17;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IRBb4A&#10;AADdAAAADwAAAGRycy9kb3ducmV2LnhtbERPSwrCMBDdC94hjOBOUz+IVqOIICi6sfUAQzP9YDMp&#10;TdR6e7MQXD7ef7PrTC1e1LrKsoLJOAJBnFldcaHgnh5HSxDOI2usLZOCDznYbfu9DcbavvlGr8QX&#10;IoSwi1FB6X0TS+mykgy6sW2IA5fb1qAPsC2kbvEdwk0tp1G0kAYrDg0lNnQoKXskT6NgynxcVfly&#10;f8lPNj0XE1c/06tSw0G3X4Pw1Pm/+Oc+aQWz1TzsD2/CE5Db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byEQW+AAAA3QAAAA8AAAAAAAAAAAAAAAAAmAIAAGRycy9kb3ducmV2&#10;LnhtbFBLBQYAAAAABAAEAPUAAACDAwAAAAA=&#10;" path="m,l8,5r18,l,xe" fillcolor="black" stroked="f">
                        <v:path arrowok="t" o:connecttype="custom" o:connectlocs="0,0;2803,1752;9109,1752;0,0" o:connectangles="0,0,0,0"/>
                      </v:shape>
                      <v:shape id="Freeform 4234" o:spid="_x0000_s3681" style="position:absolute;left:22908;top:8620;width:91;height:17;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nKMcA&#10;AADdAAAADwAAAGRycy9kb3ducmV2LnhtbESPQWvCQBSE74L/YXmCN92orbWpq4ilYEsvtUKuj93X&#10;JDX7NmQ3MfXXu4VCj8PMfMOst72tREeNLx0rmE0TEMTamZJzBafPl8kKhA/IBivHpOCHPGw3w8Ea&#10;U+Mu/EHdMeQiQtinqKAIoU6l9Logi37qauLofbnGYoiyyaVp8BLhtpLzJFlKiyXHhQJr2hekz8fW&#10;Krg+XO/bN73MdPb+/drKPHtuO1ZqPOp3TyAC9eE//Nc+GAWLx7sZ/L6JT0B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jpyjHAAAA3QAAAA8AAAAAAAAAAAAAAAAAmAIAAGRy&#10;cy9kb3ducmV2LnhtbFBLBQYAAAAABAAEAPUAAACMAwAAAAA=&#10;" path="m,l8,5r18,l,xe" filled="f" strokeweight="0">
                        <v:path arrowok="t" o:connecttype="custom" o:connectlocs="0,0;2803,1752;9109,1752;0,0" o:connectangles="0,0,0,0"/>
                      </v:shape>
                      <v:shape id="Freeform 4235" o:spid="_x0000_s3682" style="position:absolute;left:22908;top:8620;width:115;height:17;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bF/cgA&#10;AADdAAAADwAAAGRycy9kb3ducmV2LnhtbESPT0sDMRTE7wW/Q3iCF2mTVint2rQUi1ikh/7TXp+b&#10;5+7i5mVJ0u767Y0g9DjMzG+Y2aKztbiQD5VjDcOBAkGcO1NxoeF4eOlPQISIbLB2TBp+KMBiftOb&#10;YWZcyzu67GMhEoRDhhrKGJtMypCXZDEMXEOcvC/nLcYkfSGNxzbBbS1HSo2lxYrTQokNPZeUf+/P&#10;VsP29U2dwup982HU+PO03p59u7rX+u62Wz6BiNTFa/i/vTYaHqaPI/h7k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RsX9yAAAAN0AAAAPAAAAAAAAAAAAAAAAAJgCAABk&#10;cnMvZG93bnJldi54bWxQSwUGAAAAAAQABAD1AAAAjQMAAAAA&#10;" path="m,l33,,26,5,,xe" fillcolor="black" stroked="f">
                        <v:path arrowok="t" o:connecttype="custom" o:connectlocs="0,0;11561,0;9109,1752;0,0" o:connectangles="0,0,0,0"/>
                      </v:shape>
                      <v:shape id="Freeform 4236" o:spid="_x0000_s3683" style="position:absolute;left:22908;top:8620;width:115;height:17;visibility:visible;mso-wrap-style:square;v-text-anchor:top" coordsize="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i0cYA&#10;AADdAAAADwAAAGRycy9kb3ducmV2LnhtbESPQWvCQBSE7wX/w/IEL0U3NUU0uooISi49NOrB2yP7&#10;TKLZtyG7NWl/fbdQ8DjMzDfMatObWjyodZVlBW+TCARxbnXFhYLTcT+eg3AeWWNtmRR8k4PNevCy&#10;wkTbjj/pkflCBAi7BBWU3jeJlC4vyaCb2IY4eFfbGvRBtoXULXYBbmo5jaKZNFhxWCixoV1J+T37&#10;Mgq64uOsU/y54yU+pNfzbfdqmkyp0bDfLkF46v0z/N9OtYJ48R7D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i0cYAAADdAAAADwAAAAAAAAAAAAAAAACYAgAAZHJz&#10;L2Rvd25yZXYueG1sUEsFBgAAAAAEAAQA9QAAAIsDAAAAAA==&#10;" path="m,l33,,26,5,,xe" filled="f" strokeweight="0">
                        <v:path arrowok="t" o:connecttype="custom" o:connectlocs="0,0;11561,0;9109,1752;0,0" o:connectangles="0,0,0,0"/>
                      </v:shape>
                      <v:shape id="Freeform 4237" o:spid="_x0000_s3684" style="position:absolute;left:22936;top:8637;width:63;height:7;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XL8UA&#10;AADdAAAADwAAAGRycy9kb3ducmV2LnhtbESPQWvCQBSE7wX/w/KE3ppNTUg0uooIQnspVAu9PrPP&#10;bGj2bciuJv333UKhx2FmvmE2u8l24k6Dbx0reE5SEMS10y03Cj7Ox6clCB+QNXaOScE3edhtZw8b&#10;rLQb+Z3up9CICGFfoQITQl9J6WtDFn3ieuLoXd1gMUQ5NFIPOEa47eQiTQtpseW4YLCng6H663Sz&#10;CorzZ0mlYXq9ZJfUvR2dbItcqcf5tF+DCDSF//Bf+0UryFZ5Dr9v4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NcvxQAAAN0AAAAPAAAAAAAAAAAAAAAAAJgCAABkcnMv&#10;ZG93bnJldi54bWxQSwUGAAAAAAQABAD1AAAAigMAAAAA&#10;" path="m,l18,,9,2,,xe" fillcolor="black" stroked="f">
                        <v:path arrowok="t" o:connecttype="custom" o:connectlocs="0,0;6306,0;3153,701;0,0" o:connectangles="0,0,0,0"/>
                      </v:shape>
                      <v:shape id="Freeform 4238" o:spid="_x0000_s3685" style="position:absolute;left:22936;top:8637;width:63;height:7;visibility:visible;mso-wrap-style:square;v-text-anchor:top" coordsize="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lESMYA&#10;AADdAAAADwAAAGRycy9kb3ducmV2LnhtbESPT2sCMRTE7wW/Q3hCbzVbq4uuRhGlpQcR/Hd/bJ67&#10;sZuXdZPq9ts3guBxmJnfMNN5aytxpcYbxwreewkI4txpw4WCw/7zbQTCB2SNlWNS8Ece5rPOyxQz&#10;7W68pesuFCJC2GeooAyhzqT0eUkWfc/VxNE7ucZiiLIppG7wFuG2kv0kSaVFw3GhxJqWJeU/u1+r&#10;wBxHBqvBpr/6GqeX8+a43ib7XKnXbruYgAjUhmf40f7WCj7GgyHc38Qn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lESMYAAADdAAAADwAAAAAAAAAAAAAAAACYAgAAZHJz&#10;L2Rvd25yZXYueG1sUEsFBgAAAAAEAAQA9QAAAIsDAAAAAA==&#10;" path="m,l18,,9,2,,xe" filled="f" strokeweight="0">
                        <v:path arrowok="t" o:connecttype="custom" o:connectlocs="0,0;6306,0;3153,701;0,0" o:connectangles="0,0,0,0"/>
                      </v:shape>
                      <v:shape id="Freeform 4239" o:spid="_x0000_s3686" style="position:absolute;left:24743;top:8690;width:232;height:81;visibility:visible;mso-wrap-style:square;v-text-anchor:top" coordsize="6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rNccA&#10;AADdAAAADwAAAGRycy9kb3ducmV2LnhtbESPQWvCQBSE7wX/w/IKXkrdaCVodBURitqLNJb2+sg+&#10;k9Ds23R3Nem/d4VCj8PMfMMs171pxJWcry0rGI8SEMSF1TWXCj5Or88zED4ga2wsk4Jf8rBeDR6W&#10;mGnb8Ttd81CKCGGfoYIqhDaT0hcVGfQj2xJH72ydwRClK6V22EW4aeQkSVJpsOa4UGFL24qK7/xi&#10;FHwdnn7cW5rujhd9yKfbz66Y241Sw8d+swARqA//4b/2Xit4mU9TuL+JT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qazXHAAAA3QAAAA8AAAAAAAAAAAAAAAAAmAIAAGRy&#10;cy9kb3ducmV2LnhtbFBLBQYAAAAABAAEAPUAAACMAwAAAAA=&#10;" path="m66,l64,,59,6,54,8,42,9,16,9,,19r,4l60,23,66,xe" fillcolor="black" stroked="f">
                        <v:path arrowok="t" o:connecttype="custom" o:connectlocs="23122,0;22421,0;20670,2103;18918,2803;14714,3154;5605,3154;0,6658;0,8060;21020,8060;23122,0" o:connectangles="0,0,0,0,0,0,0,0,0,0"/>
                      </v:shape>
                      <v:shape id="Freeform 4240" o:spid="_x0000_s3687" style="position:absolute;left:24743;top:8378;width:211;height:379;visibility:visible;mso-wrap-style:square;v-text-anchor:top" coordsize="6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6UScMA&#10;AADdAAAADwAAAGRycy9kb3ducmV2LnhtbESP3YrCMBSE7xd8h3AE79bU/91qFCnIemnrPsChOdsW&#10;m5PSxLa+/UYQvBxm5htmdxhMLTpqXWVZwWwagSDOra64UPB7PX1+gXAeWWNtmRQ8yMFhP/rYYaxt&#10;zyl1mS9EgLCLUUHpfRNL6fKSDLqpbYiD92dbgz7ItpC6xT7ATS3nUbSWBisOCyU2lJSU37K7UXBM&#10;f7rNTfbnZDU7yXqePy5Zlig1GQ/HLQhPg3+HX+2zVrD4Xm7g+SY8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6UScMAAADdAAAADwAAAAAAAAAAAAAAAACYAgAAZHJzL2Rv&#10;d25yZXYueG1sUEsFBgAAAAAEAAQA9QAAAIgDAAAAAA==&#10;" path="m52,l28,4r4,1l42,12r3,4l48,30r-1,6l44,49,37,62r-2,4l29,75,21,85,12,96,,108,16,98r4,-4l28,85,39,70r5,-7l51,51,57,40r1,-4l60,22,59,12,52,xe" fillcolor="black" stroked="f">
                        <v:path arrowok="t" o:connecttype="custom" o:connectlocs="18217,0;9809,1402;11211,1752;14714,4205;15765,5607;16816,10513;16466,12615;15415,17170;12962,21726;12262,23128;10160,26281;7357,29785;4204,33640;0,37845;5605,34341;7007,32939;9809,29785;13663,24529;15415,22076;17867,17871;19969,14017;20319,12615;21020,7709;20670,4205;18217,0" o:connectangles="0,0,0,0,0,0,0,0,0,0,0,0,0,0,0,0,0,0,0,0,0,0,0,0,0"/>
                      </v:shape>
                      <v:shape id="Freeform 4241" o:spid="_x0000_s3688" style="position:absolute;left:24754;top:8347;width:172;height:115;visibility:visible;mso-wrap-style:square;v-text-anchor:top" coordsize="4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7e8MA&#10;AADdAAAADwAAAGRycy9kb3ducmV2LnhtbERPz0/CMBS+m/g/NM/Em3TKQmBQiFGMnhYYHDi+rI92&#10;YX1d1gr1v7cHE49fvt+rTXK9uNIYOs8KnicFCOLW646NguPh42kOIkRkjb1nUvBDATbr+7sVVtrf&#10;eE/XJhqRQzhUqMDGOFRShtaSwzDxA3Hmzn50GDMcjdQj3nK46+VLUcykw45zg8WB3iy1l+bbKah7&#10;nWz7vk1NXZefs93pWBpTKPX4kF6XICKl+C/+c39pBdNFmefmN/kJ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G7e8MAAADdAAAADwAAAAAAAAAAAAAAAACYAgAAZHJzL2Rv&#10;d25yZXYueG1sUEsFBgAAAAAEAAQA9QAAAIgDAAAAAA==&#10;" path="m29,l20,2,10,9,4,19,,33r3,l5,29,12,18r2,-1l25,13,49,9,41,2,29,xe" fillcolor="black" stroked="f">
                        <v:path arrowok="t" o:connecttype="custom" o:connectlocs="10159,0;7007,701;3503,3154;1401,6658;0,11564;1051,11564;1752,10162;4204,6308;4905,5957;8758,4556;17166,3154;14363,701;10159,0" o:connectangles="0,0,0,0,0,0,0,0,0,0,0,0,0"/>
                      </v:shape>
                      <v:shape id="Freeform 4242" o:spid="_x0000_s3689" style="position:absolute;left:25024;top:8714;width:126;height:60;visibility:visible;mso-wrap-style:square;v-text-anchor:top" coordsize="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rcgA&#10;AADdAAAADwAAAGRycy9kb3ducmV2LnhtbESP3UrDQBSE7wu+w3KE3ki7sRVpYzdBhJb6R2kqgneH&#10;7DGJZs+G3TVN394VhF4OM/MNs8oH04qenG8sK7ieJiCIS6sbrhS8HdaTBQgfkDW2lknBiTzk2cVo&#10;ham2R95TX4RKRAj7FBXUIXSplL6syaCf2o44ep/WGQxRukpqh8cIN62cJcmtNNhwXKixo4eayu/i&#10;xyh4ftFfyf5xN7xfbYvX0Gu3+XhySo0vh/s7EIGGcA7/t7dawXx5s4S/N/EJy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49KtyAAAAN0AAAAPAAAAAAAAAAAAAAAAAJgCAABk&#10;cnMvZG93bnJldi54bWxQSwUGAAAAAAQABAD1AAAAjQMAAAAA&#10;" path="m6,l2,1,,6r4,8l5,15r12,2l23,17,35,13r1,-1l26,9,14,4,9,,6,xe" fillcolor="black" stroked="f">
                        <v:path arrowok="t" o:connecttype="custom" o:connectlocs="2102,0;701,350;0,2102;1401,4906;1752,5256;5956,5957;8058,5957;12262,4555;12612,4205;9109,3154;9109,3154;4905,1402;3153,0;2102,0" o:connectangles="0,0,0,0,0,0,0,0,0,0,0,0,0,0"/>
                      </v:shape>
                      <v:shape id="Freeform 4243" o:spid="_x0000_s3690" style="position:absolute;left:25034;top:8354;width:193;height:403;visibility:visible;mso-wrap-style:square;v-text-anchor:top" coordsize="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y/cMA&#10;AADdAAAADwAAAGRycy9kb3ducmV2LnhtbERPz2vCMBS+C/sfwht409Sqm1ajjDHBgx6sY3h8NM+m&#10;2LyUJqvdf78cBI8f3+/1tre16Kj1lWMFk3ECgrhwuuJSwfd5N1qA8AFZY+2YFPyRh+3mZbDGTLs7&#10;n6jLQyliCPsMFZgQmkxKXxiy6MeuIY7c1bUWQ4RtKXWL9xhua5kmyZu0WHFsMNjQp6Hilv9aBf7n&#10;YI+L2fv5skz35qtMg710Wqnha/+xAhGoD0/xw73XCqbLedwf38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ty/cMAAADdAAAADwAAAAAAAAAAAAAAAACYAgAAZHJzL2Rv&#10;d25yZXYueG1sUEsFBgAAAAAEAAQA9QAAAIgDAAAAAA==&#10;" path="m55,l19,,,47r12,l22,51r8,5l39,65r3,7l44,85r,7l38,104r-4,4l23,112r10,3l43,107r1,-2l50,93r2,-3l54,76r,-3l51,60,44,48,36,41,25,35,13,31,19,15r30,l55,xe" fillcolor="black" stroked="f">
                        <v:path arrowok="t" o:connecttype="custom" o:connectlocs="19268,0;6656,0;0,16470;4204,16470;7707,17871;10510,19623;13663,22777;14714,25230;15414,29785;15414,32238;13312,36443;11911,37845;8058,39247;11561,40298;15064,37495;15414,36794;17516,32589;18217,31538;18918,26632;18918,25580;17867,21025;15414,16820;12612,14367;8758,12265;4554,10863;6656,5256;17166,5256;19268,0" o:connectangles="0,0,0,0,0,0,0,0,0,0,0,0,0,0,0,0,0,0,0,0,0,0,0,0,0,0,0,0"/>
                      </v:shape>
                      <v:shape id="Freeform 4244" o:spid="_x0000_s3691" style="position:absolute;left:25356;top:8518;width:151;height:256;visibility:visible;mso-wrap-style:square;v-text-anchor:top" coordsize="4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Th7sQA&#10;AADdAAAADwAAAGRycy9kb3ducmV2LnhtbESP0UoDMRRE3wX/IVzBN5tdi6WuzRYVWkSftvYDrptr&#10;EtzcLEnsbv/eCIKPw8ycYTbb2Q/iRDG5wArqRQWCuA/asVFwfN/drEGkjKxxCEwKzpRg215ebLDR&#10;YeKOTodsRIFwalCBzXlspEy9JY9pEUbi4n2G6DEXGY3UEacC94O8raqV9Oi4LFgc6dlS/3X49goM&#10;PcUP646v+2W1QodvZjd1k1LXV/PjA4hMc/4P/7VftILl/V0Nv2/KE5D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04e7EAAAA3QAAAA8AAAAAAAAAAAAAAAAAmAIAAGRycy9k&#10;b3ducmV2LnhtbFBLBQYAAAAABAAEAPUAAACJAwAAAAA=&#10;" path="m29,l11,5r6,1l25,15r4,11l30,41r-1,9l25,61r-1,2l14,68,,70r11,3l16,73,27,68r8,-9l36,58,41,46,43,32,41,18,35,7,29,xe" fillcolor="black" stroked="f">
                        <v:path arrowok="t" o:connecttype="custom" o:connectlocs="10159,0;3854,1752;5956,2103;8758,5256;10159,9111;10510,14367;10159,17521;8758,21376;8408,22077;4905,23829;0,24530;3854,25581;5605,25581;9459,23829;12261,20675;12612,20325;14363,16120;15064,11214;14363,6308;12261,2453;10159,0" o:connectangles="0,0,0,0,0,0,0,0,0,0,0,0,0,0,0,0,0,0,0,0,0"/>
                      </v:shape>
                      <v:shape id="Freeform 4245" o:spid="_x0000_s3692" style="position:absolute;left:25346;top:8508;width:112;height:31;visibility:visible;mso-wrap-style:square;v-text-anchor:top" coordsize="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AgcgA&#10;AADdAAAADwAAAGRycy9kb3ducmV2LnhtbESPQWsCMRSE70L/Q3iF3mq2SqXdGqWIUluhsFaQ3h6b&#10;t7tpNy9LEnX996ZQ8DjMzDfMdN7bVhzJB+NYwcMwA0FcOm24VrD7Wt0/gQgRWWPrmBScKcB8djOY&#10;Yq7diQs6bmMtEoRDjgqaGLtcylA2ZDEMXUecvMp5izFJX0vt8ZTgtpWjLJtIi4bTQoMdLRoqf7cH&#10;q+Db7Kvx5LOolj/792L3tllk/sModXfbv76AiNTHa/i/vdYKxs+PI/h7k56AnF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gCByAAAAN0AAAAPAAAAAAAAAAAAAAAAAJgCAABk&#10;cnMvZG93bnJldi54bWxQSwUGAAAAAAQABAD1AAAAjQMAAAAA&#10;" path="m21,l11,2,,8,8,9,14,8,32,3,21,xe" fillcolor="black" stroked="f">
                        <v:path arrowok="t" o:connecttype="custom" o:connectlocs="7357,0;3854,701;0,2804;2803,3154;4905,2804;11211,1051;7357,0" o:connectangles="0,0,0,0,0,0,0"/>
                      </v:shape>
                      <v:shape id="Freeform 4246" o:spid="_x0000_s3693" style="position:absolute;left:25286;top:8347;width:214;height:417;visibility:visible;mso-wrap-style:square;v-text-anchor:top" coordsize="6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0R3ccA&#10;AADdAAAADwAAAGRycy9kb3ducmV2LnhtbESPQWvCQBSE70L/w/IK3nRTg0Wjq5RKpVQvRlGPj+wz&#10;SZt9G7Krxn/vCgWPw8x8w0znranEhRpXWlbw1o9AEGdWl5wr2G2/eiMQziNrrCyTghs5mM9eOlNM&#10;tL3yhi6pz0WAsEtQQeF9nUjpsoIMur6tiYN3so1BH2STS93gNcBNJQdR9C4NlhwWCqzps6DsLz0b&#10;BcNjOz6sVzva//4sVrftYrn08UCp7mv7MQHhqfXP8H/7WyuIx8MYHm/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NEd3HAAAA3QAAAA8AAAAAAAAAAAAAAAAAmAIAAGRy&#10;cy9kb3ducmV2LnhtbFBLBQYAAAAABAAEAPUAAACMAwAAAAA=&#10;" path="m61,l57,,52,1,40,4,31,9,21,19r-2,2l11,32,5,44,4,46,1,60,,74r,4l2,92r5,12l14,115r6,4l34,117,24,114r-2,-4l17,98,15,94,14,80r,-4l15,61,25,55,17,54r1,-7l23,34r2,-5l33,18r2,-2l45,8,49,6,61,3,61,xe" fillcolor="black" stroked="f">
                        <v:path arrowok="t" o:connecttype="custom" o:connectlocs="21370,0;19969,0;18217,350;14013,1402;10860,3154;7357,6658;6656,7359;3854,11213;1752,15418;1401,16119;350,21025;0,25931;0,27333;701,32239;2452,36444;4905,40298;7007,41700;11911,40999;8408,39948;7707,38546;5956,34341;5255,32939;4905,28034;4905,26632;5255,21376;8758,19273;5956,18923;6306,16470;8058,11914;8758,10162;11561,6308;12261,5607;15765,2803;17166,2103;21370,1051;21370,0" o:connectangles="0,0,0,0,0,0,0,0,0,0,0,0,0,0,0,0,0,0,0,0,0,0,0,0,0,0,0,0,0,0,0,0,0,0,0,0"/>
                      </v:shape>
                      <v:line id="Line 4247" o:spid="_x0000_s3694" style="position:absolute;flip:x;visibility:visible;mso-wrap-style:square" from="25759,8560" to="27287,8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FUHMkAAADdAAAADwAAAGRycy9kb3ducmV2LnhtbESPW2sCMRSE3wv9D+EU+qbZXrx0axRp&#10;sRTBFm196Ntxc7q7uDlZkujGf98IQh+HmfmGmcyiacSRnK8tK7jrZyCIC6trLhV8fy16YxA+IGts&#10;LJOCE3mYTa+vJphr2/GajptQigRhn6OCKoQ2l9IXFRn0fdsSJ+/XOoMhSVdK7bBLcNPI+ywbSoM1&#10;p4UKW3qpqNhvDkbB+mPEO/d2iPu461afP9tyuX2dK3V7E+fPIALF8B++tN+1goenwSOc36QnIK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jBVBzJAAAA3QAAAA8AAAAA&#10;AAAAAAAAAAAAoQIAAGRycy9kb3ducmV2LnhtbFBLBQYAAAAABAAEAPkAAACXAwAAAAA=&#10;" strokeweight="0"/>
                      <v:line id="Line 4248" o:spid="_x0000_s3695" style="position:absolute;visibility:visible;mso-wrap-style:square" from="22967,8560" to="24491,8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GwMUAAADdAAAADwAAAGRycy9kb3ducmV2LnhtbESPQWvCQBSE74L/YXlCb3WjEhtTVxGx&#10;WG9qFXp8ZJ/JYvZtyG41/fddoeBxmJlvmPmys7W4UeuNYwWjYQKCuHDacKng9PXxmoHwAVlj7ZgU&#10;/JKH5aLfm2Ou3Z0PdDuGUkQI+xwVVCE0uZS+qMiiH7qGOHoX11oMUbal1C3eI9zWcpwkU2nRcFyo&#10;sKF1RcX1+GMVmP10m+7ezrOz3GzD6Du7ZsaelHoZdKt3EIG68Az/tz+1gsksTeHx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GGwMUAAADdAAAADwAAAAAAAAAA&#10;AAAAAAChAgAAZHJzL2Rvd25yZXYueG1sUEsFBgAAAAAEAAQA+QAAAJMDAAAAAA==&#10;" strokeweight="0"/>
                      <v:line id="Line 4249" o:spid="_x0000_s3696" style="position:absolute;visibility:visible;mso-wrap-style:square" from="27287,8133" to="27290,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MYt8YAAADdAAAADwAAAGRycy9kb3ducmV2LnhtbESPT2vCQBTE7wW/w/KE3nSjYozRVUQs&#10;trfWP+DxkX0mi9m3IbvV9Nt3C0KPw8z8hlmuO1uLO7XeOFYwGiYgiAunDZcKTse3QQbCB2SNtWNS&#10;8EMe1qveyxJz7R78RfdDKEWEsM9RQRVCk0vpi4os+qFriKN3da3FEGVbSt3iI8JtLcdJkkqLhuNC&#10;hQ1tKypuh2+rwHym++nH7Dw/y90+jC7ZLTP2pNRrv9ssQATqwn/42X7XCibzaQp/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jGLfGAAAA3QAAAA8AAAAAAAAA&#10;AAAAAAAAoQIAAGRycy9kb3ducmV2LnhtbFBLBQYAAAAABAAEAPkAAACUAwAAAAA=&#10;" strokeweight="0"/>
                      <v:line id="Line 4250" o:spid="_x0000_s3697" style="position:absolute;visibility:visible;mso-wrap-style:square" from="22967,8133" to="22971,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LMUAAADdAAAADwAAAGRycy9kb3ducmV2LnhtbESPQWsCMRSE74L/ITzBW81qUdfVKCIV&#10;25u1Ch4fm+ducPOybKKu/74pFDwOM/MNs1i1thJ3arxxrGA4SEAQ504bLhQcf7ZvKQgfkDVWjknB&#10;kzyslt3OAjPtHvxN90MoRISwz1BBGUKdSenzkiz6gauJo3dxjcUQZVNI3eAjwm0lR0kykRYNx4US&#10;a9qUlF8PN6vA7Ce78df0NDvJj10YntNrauxRqX6vXc9BBGrDK/zf/tQK3mfjKfy9iU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LMUAAADdAAAADwAAAAAAAAAA&#10;AAAAAAChAgAAZHJzL2Rvd25yZXYueG1sUEsFBgAAAAAEAAQA+QAAAJMDAAAAAA==&#10;" strokeweight="0"/>
                      <v:shape id="Freeform 4251" o:spid="_x0000_s3698" style="position:absolute;left:27259;top:8504;width:56;height:11;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bIScIA&#10;AADdAAAADwAAAGRycy9kb3ducmV2LnhtbERPTYvCMBC9C/6HMAt703RdFa1GkYLgYUVsBa9jM9uW&#10;bSalidr115uD4PHxvpfrztTiRq2rLCv4GkYgiHOrKy4UnLLtYAbCeWSNtWVS8E8O1qt+b4mxtnc+&#10;0i31hQgh7GJUUHrfxFK6vCSDbmgb4sD92tagD7AtpG7xHsJNLUdRNJUGKw4NJTaUlJT/pVejIDk+&#10;Mjxffyg77Gp5MePkgftEqc+PbrMA4anzb/HLvdMKvueTMDe8C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BshJwgAAAN0AAAAPAAAAAAAAAAAAAAAAAJgCAABkcnMvZG93&#10;bnJldi54bWxQSwUGAAAAAAQABAD1AAAAhwMAAAAA&#10;" path="m8,l,3r16,l8,xe" fillcolor="black" stroked="f">
                        <v:path arrowok="t" o:connecttype="custom" o:connectlocs="2803,0;0,1051;5605,1051;2803,0" o:connectangles="0,0,0,0"/>
                      </v:shape>
                      <v:shape id="Freeform 4252" o:spid="_x0000_s3699" style="position:absolute;left:27259;top:8504;width:56;height:11;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pbSsUA&#10;AADdAAAADwAAAGRycy9kb3ducmV2LnhtbESPQUvDQBSE74L/YXkFb3ZTo8XEbosogqeiUfT62H1N&#10;QrNvY/Yljf/eFQSPw8x8w2x2s+/URENsAxtYLTNQxDa4lmsD729Pl7egoiA77AKTgW+KsNuen22w&#10;dOHErzRVUqsE4ViigUakL7WOtiGPcRl64uQdwuBRkhxq7QY8Jbjv9FWWrbXHltNCgz09NGSP1egN&#10;vHzOY/4xrr/s/vE6d3Yq9pWIMReL+f4OlNAs/+G/9rMzkBc3Bfy+S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2ltKxQAAAN0AAAAPAAAAAAAAAAAAAAAAAJgCAABkcnMv&#10;ZG93bnJldi54bWxQSwUGAAAAAAQABAD1AAAAigMAAAAA&#10;" path="m8,l,3r16,l8,xe" filled="f" strokeweight="0">
                        <v:path arrowok="t" o:connecttype="custom" o:connectlocs="2803,0;0,1051;5605,1051;2803,0" o:connectangles="0,0,0,0"/>
                      </v:shape>
                      <v:shape id="Freeform 4253" o:spid="_x0000_s3700" style="position:absolute;left:27238;top:8515;width:94;height:17;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oe8MA&#10;AADdAAAADwAAAGRycy9kb3ducmV2LnhtbERPXWvCMBR9H/gfwhX2tqZuULQaRWSDMQailT5fmru0&#10;rLkpTbStv355GPh4ON+b3WhbcaPeN44VLJIUBHHldMNGwaX4eFmC8AFZY+uYFEzkYbedPW0w127g&#10;E93OwYgYwj5HBXUIXS6lr2qy6BPXEUfux/UWQ4S9kbrHIYbbVr6maSYtNhwbauzoUFP1e75aBaU1&#10;X9fy/r4spTb3Qn4fp2xxVOp5Pu7XIAKN4SH+d39qBW+rLO6Pb+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doe8MAAADdAAAADwAAAAAAAAAAAAAAAACYAgAAZHJzL2Rv&#10;d25yZXYueG1sUEsFBgAAAAAEAAQA9QAAAIgDAAAAAA==&#10;" path="m6,l,5r27,l6,xe" fillcolor="black" stroked="f">
                        <v:path arrowok="t" o:connecttype="custom" o:connectlocs="2102,0;0,1752;9459,1752;2102,0" o:connectangles="0,0,0,0"/>
                      </v:shape>
                      <v:shape id="Freeform 4254" o:spid="_x0000_s3701" style="position:absolute;left:27238;top:8515;width:94;height:17;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6yyccA&#10;AADdAAAADwAAAGRycy9kb3ducmV2LnhtbESPT2vCQBTE74LfYXlCb7qJFv9EVwmVQvFQMHrx9sw+&#10;k2D2bZrdauqn7xYKHoeZ+Q2z2nSmFjdqXWVZQTyKQBDnVldcKDge3odzEM4ja6wtk4IfcrBZ93sr&#10;TLS9855umS9EgLBLUEHpfZNI6fKSDLqRbYiDd7GtQR9kW0jd4j3ATS3HUTSVBisOCyU29FZSfs2+&#10;jYJzlG5np+tnk2evaOJuVzwWX6lSL4MuXYLw1Pln+L/9oRVMFtMY/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OssnHAAAA3QAAAA8AAAAAAAAAAAAAAAAAmAIAAGRy&#10;cy9kb3ducmV2LnhtbFBLBQYAAAAABAAEAPUAAACMAwAAAAA=&#10;" path="m6,l,5r27,l6,xe" filled="f" strokeweight="0">
                        <v:path arrowok="t" o:connecttype="custom" o:connectlocs="2102,0;0,1752;9459,1752;2102,0" o:connectangles="0,0,0,0"/>
                      </v:shape>
                      <v:shape id="Freeform 4255" o:spid="_x0000_s3702" style="position:absolute;left:27259;top:8515;width:73;height:17;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oH9ccA&#10;AADdAAAADwAAAGRycy9kb3ducmV2LnhtbESPzWrDMBCE74G+g9hCb4ns/DV1IoemUCjk0tgN5Li1&#10;NraptTKW4rhvXwUCPQ6z883OZjuYRvTUudqygngSgSAurK65VPCVv49XIJxH1thYJgW/5GCbPow2&#10;mGh75QP1mS9FgLBLUEHlfZtI6YqKDLqJbYmDd7adQR9kV0rd4TXATSOnUbSUBmsODRW29FZR8ZNd&#10;THhj/n24PJ/os58vchvvs90pPw5KPT0Or2sQngb/f3xPf2gFs5flFG5rAgJ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KB/XHAAAA3QAAAA8AAAAAAAAAAAAAAAAAmAIAAGRy&#10;cy9kb3ducmV2LnhtbFBLBQYAAAAABAAEAPUAAACMAwAAAAA=&#10;" path="m,l16,r5,5l,xe" fillcolor="black" stroked="f">
                        <v:path arrowok="t" o:connecttype="custom" o:connectlocs="0,0;5605,0;7357,1752;0,0" o:connectangles="0,0,0,0"/>
                      </v:shape>
                      <v:shape id="Freeform 4256" o:spid="_x0000_s3703" style="position:absolute;left:27259;top:8515;width:73;height:17;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2WccA&#10;AADdAAAADwAAAGRycy9kb3ducmV2LnhtbESPQWvCQBSE70L/w/KEXkQ3rSg2dRURCr14aIzo8ZF9&#10;TbZm34bsaqK/3i0Uehxm5htmue5tLa7UeuNYwcskAUFcOG24VJDvP8YLED4ga6wdk4IbeVivngZL&#10;TLXr+IuuWShFhLBPUUEVQpNK6YuKLPqJa4ij9+1aiyHKtpS6xS7CbS1fk2QuLRqOCxU2tK2oOGcX&#10;q8B05eyUJ8fsvsH9weQ/u9HsGJR6HvabdxCB+vAf/mt/agXTt/kU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A9lnHAAAA3QAAAA8AAAAAAAAAAAAAAAAAmAIAAGRy&#10;cy9kb3ducmV2LnhtbFBLBQYAAAAABAAEAPUAAACMAwAAAAA=&#10;" path="m,l16,r5,5l,xe" filled="f" strokeweight="0">
                        <v:path arrowok="t" o:connecttype="custom" o:connectlocs="0,0;5605,0;7357,1752;0,0" o:connectangles="0,0,0,0"/>
                      </v:shape>
                      <v:shape id="Freeform 4257" o:spid="_x0000_s3704" style="position:absolute;left:27231;top:8532;width:108;height:28;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CF5sgA&#10;AADdAAAADwAAAGRycy9kb3ducmV2LnhtbESP3WrCQBSE7wt9h+UUelN0U1u0RlexgkWFQht/rg/Z&#10;4yY0ezZk15i+fVcQejnMzDfMdN7ZSrTU+NKxgud+AoI4d7pko2C/W/XeQPiArLFyTAp+ycN8dn83&#10;xVS7C39TmwUjIoR9igqKEOpUSp8XZNH3XU0cvZNrLIYoGyN1g5cIt5UcJMlQWiw5LhRY07Kg/Cc7&#10;WwWHsxx9tdvj4H28+DCf5pRtno6ZUo8P3WICIlAX/sO39loreBkPX+H6Jj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gIXmyAAAAN0AAAAPAAAAAAAAAAAAAAAAAJgCAABk&#10;cnMvZG93bnJldi54bWxQSwUGAAAAAAQABAD1AAAAjQMAAAAA&#10;" path="m2,l,8r31,l2,xe" fillcolor="black" stroked="f">
                        <v:path arrowok="t" o:connecttype="custom" o:connectlocs="701,0;0,2803;10860,2803;701,0" o:connectangles="0,0,0,0"/>
                      </v:shape>
                      <v:shape id="Freeform 4258" o:spid="_x0000_s3705" style="position:absolute;left:27231;top:8532;width:108;height:28;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63sQA&#10;AADdAAAADwAAAGRycy9kb3ducmV2LnhtbESPT2vCQBTE7wW/w/IK3uqmitKmriKC6K1s+uf8yD6z&#10;odm3Mbsm8dt3hUKPw8z8hllvR9eInrpQe1bwPMtAEJfe1Fwp+Pw4PL2ACBHZYOOZFNwowHYzeVhj&#10;bvzAmvoiViJBOOSowMbY5lKG0pLDMPMtcfLOvnMYk+wqaTocEtw1cp5lK+mw5rRgsaW9pfKnuDoF&#10;7/Zb72/mOOii11+lO2t7kaNS08dx9wYi0hj/w3/tk1GweF0t4f4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Sut7EAAAA3QAAAA8AAAAAAAAAAAAAAAAAmAIAAGRycy9k&#10;b3ducmV2LnhtbFBLBQYAAAAABAAEAPUAAACJAwAAAAA=&#10;" path="m2,l,8r31,l2,xe" filled="f" strokeweight="0">
                        <v:path arrowok="t" o:connecttype="custom" o:connectlocs="701,0;0,2803;10860,2803;701,0" o:connectangles="0,0,0,0"/>
                      </v:shape>
                      <v:shape id="Freeform 4259" o:spid="_x0000_s3706" style="position:absolute;left:27238;top:8532;width:101;height:2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DP8YA&#10;AADdAAAADwAAAGRycy9kb3ducmV2LnhtbESPX2vCMBTF3wd+h3AHe5GZ6qBoZxQRHHMKsurL3u6a&#10;a1tsbmqSafftF0HY4+H8+XGm88404kLO15YVDAcJCOLC6ppLBYf96nkMwgdkjY1lUvBLHuaz3sMU&#10;M22v/EmXPJQijrDPUEEVQptJ6YuKDPqBbYmjd7TOYIjSlVI7vMZx08hRkqTSYM2RUGFLy4qKU/5j&#10;Itfhxiy/3ibb4/d6d85Hxce675V6euwWryACdeE/fG+/awUvkzSF25v4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wDP8YAAADdAAAADwAAAAAAAAAAAAAAAACYAgAAZHJz&#10;L2Rvd25yZXYueG1sUEsFBgAAAAAEAAQA9QAAAIsDAAAAAA==&#10;" path="m,l27,r2,8l,xe" fillcolor="black" stroked="f">
                        <v:path arrowok="t" o:connecttype="custom" o:connectlocs="0,0;9459,0;10160,2803;0,0" o:connectangles="0,0,0,0"/>
                      </v:shape>
                      <v:shape id="Freeform 4260" o:spid="_x0000_s3707" style="position:absolute;left:27238;top:8532;width:101;height:2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gDcYA&#10;AADdAAAADwAAAGRycy9kb3ducmV2LnhtbESPQWvCQBSE70L/w/IKvdWNtqhJs5EiSryJth68PbKv&#10;SUj2bZpdNf33rlDwOMx8M0y6HEwrLtS72rKCyTgCQVxYXXOp4Ptr87oA4TyyxtYyKfgjB8vsaZRi&#10;ou2V93Q5+FKEEnYJKqi87xIpXVGRQTe2HXHwfmxv0AfZl1L3eA3lppXTKJpJgzWHhQo7WlVUNIez&#10;UfB2covdNGry3/XkvTvmsc/zJlbq5Xn4/ADhafCP8D+91YGLZ3O4vwlP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gDcYAAADdAAAADwAAAAAAAAAAAAAAAACYAgAAZHJz&#10;L2Rvd25yZXYueG1sUEsFBgAAAAAEAAQA9QAAAIsDAAAAAA==&#10;" path="m,l27,r2,8l,xe" filled="f" strokeweight="0">
                        <v:path arrowok="t" o:connecttype="custom" o:connectlocs="0,0;9459,0;10160,2803;0,0" o:connectangles="0,0,0,0"/>
                      </v:shape>
                      <v:rect id="Rectangle 4261" o:spid="_x0000_s3708" style="position:absolute;left:27231;top:8560;width:10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1EScUA&#10;AADdAAAADwAAAGRycy9kb3ducmV2LnhtbERPu27CMBTdK/EP1kViKw7QIggxCCpV6lKpPAbYbuJL&#10;EhFfp7YLab++HpAYj847W3WmEVdyvrasYDRMQBAXVtdcKjjs359nIHxA1thYJgW/5GG17D1lmGp7&#10;4y1dd6EUMYR9igqqENpUSl9UZNAPbUscubN1BkOErpTa4S2Gm0aOk2QqDdYcGyps6a2i4rL7MQo2&#10;89nm++uFP/+2+YlOx/zyOnaJUoN+t16ACNSFh/ju/tAKJvNpnBv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URJxQAAAN0AAAAPAAAAAAAAAAAAAAAAAJgCAABkcnMv&#10;ZG93bnJldi54bWxQSwUGAAAAAAQABAD1AAAAigMAAAAA&#10;" fillcolor="black" stroked="f"/>
                      <v:rect id="Rectangle 4262" o:spid="_x0000_s3709" style="position:absolute;left:27231;top:8560;width:10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Y2qMYA&#10;AADdAAAADwAAAGRycy9kb3ducmV2LnhtbESPW4vCMBSE3xf8D+EIvq2pirdqFFlY8MldL4iPx+bY&#10;liYnpYna/febhQUfh5n5hlmuW2vEgxpfOlYw6CcgiDOnS84VnI6f7zMQPiBrNI5JwQ95WK86b0tM&#10;tXvynh6HkIsIYZ+igiKEOpXSZwVZ9H1XE0fv5hqLIcoml7rBZ4RbI4dJMpEWS44LBdb0UVBWHe5W&#10;wWx8NdVpOrrspl+Dc0VmQ373rVSv224WIAK14RX+b2+1gtF8Moe/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Y2qMYAAADdAAAADwAAAAAAAAAAAAAAAACYAgAAZHJz&#10;L2Rvd25yZXYueG1sUEsFBgAAAAAEAAQA9QAAAIsDAAAAAA==&#10;" filled="f" strokeweight="0"/>
                      <v:rect id="Rectangle 4263" o:spid="_x0000_s3710" style="position:absolute;left:27231;top:8560;width:10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eksUA&#10;AADdAAAADwAAAGRycy9kb3ducmV2LnhtbERPPW/CMBDdK/EfrEPqVhxoS0nAIKhUqQsS0A5lu8RH&#10;EhGfU9uFwK/HQyXGp/c9W3SmESdyvrasYDhIQBAXVtdcKvj++niagPABWWNjmRRcyMNi3nuYYabt&#10;mbd02oVSxBD2GSqoQmgzKX1RkUE/sC1x5A7WGQwRulJqh+cYbho5SpKxNFhzbKiwpfeKiuPuzyhY&#10;pZPV7+aF19dtvqf9T358HblEqcd+t5yCCNSFu/jf/akVPKdvcX98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0t6SxQAAAN0AAAAPAAAAAAAAAAAAAAAAAJgCAABkcnMv&#10;ZG93bnJldi54bWxQSwUGAAAAAAQABAD1AAAAigMAAAAA&#10;" fillcolor="black" stroked="f"/>
                      <v:rect id="Rectangle 4264" o:spid="_x0000_s3711" style="position:absolute;left:27231;top:8560;width:10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msc8YA&#10;AADdAAAADwAAAGRycy9kb3ducmV2LnhtbESPQWvCQBSE7wX/w/KE3uomlTaauooUCj1ZjSIen9nX&#10;JGT3bchuNf33XaHgcZiZb5jFarBGXKj3jWMF6SQBQVw63XCl4LD/eJqB8AFZo3FMCn7Jw2o5elhg&#10;rt2Vd3QpQiUihH2OCuoQulxKX9Zk0U9cRxy9b9dbDFH2ldQ9XiPcGvmcJK/SYsNxocaO3msq2+LH&#10;Kpi9nE17yKanTfaVHlsya/KbrVKP42H9BiLQEO7h//anVjCdZy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msc8YAAADdAAAADwAAAAAAAAAAAAAAAACYAgAAZHJz&#10;L2Rvd25yZXYueG1sUEsFBgAAAAAEAAQA9QAAAIsDAAAAAA==&#10;" filled="f" strokeweight="0"/>
                      <v:shape id="Freeform 4265" o:spid="_x0000_s3712" style="position:absolute;left:27231;top:8560;width:101;height:2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6T4ccA&#10;AADdAAAADwAAAGRycy9kb3ducmV2LnhtbESPX2vCMBTF34V9h3AFX4am62Cz1ShDmOgciN1e9nbX&#10;XNuy5qZLonbffhkMfDycPz/OfNmbVpzJ+caygrtJAoK4tLrhSsH72/N4CsIHZI2tZVLwQx6Wi5vB&#10;HHNtL3ygcxEqEUfY56igDqHLpfRlTQb9xHbE0TtaZzBE6SqpHV7iuGllmiQP0mDDkVBjR6uayq/i&#10;ZCLX4c6sPtbZ6/Fzu/8u0vJle+uVGg37pxmIQH24hv/bG63gPntM4e9Nf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Ok+HHAAAA3QAAAA8AAAAAAAAAAAAAAAAAmAIAAGRy&#10;cy9kb3ducmV2LnhtbFBLBQYAAAAABAAEAPUAAACMAwAAAAA=&#10;" path="m,l2,8r27,l,xe" fillcolor="black" stroked="f">
                        <v:path arrowok="t" o:connecttype="custom" o:connectlocs="0,0;701,2803;10160,2803;0,0" o:connectangles="0,0,0,0"/>
                      </v:shape>
                      <v:shape id="Freeform 4266" o:spid="_x0000_s3713" style="position:absolute;left:27231;top:8560;width:101;height:2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w08YA&#10;AADdAAAADwAAAGRycy9kb3ducmV2LnhtbESPQWvCQBSE74X+h+UVvOkmWlqTugYRS7yV2nrw9si+&#10;JiHZtzG7avz3riD0OMx8M8wiG0wrztS72rKCeBKBIC6srrlU8PvzOZ6DcB5ZY2uZFFzJQbZ8flpg&#10;qu2Fv+m886UIJexSVFB536VSuqIig25iO+Lg/dneoA+yL6Xu8RLKTSunUfQmDdYcFirsaF1R0exO&#10;RsHs4OZf06jJj5v4tdvnic/zJlFq9DKsPkB4Gvx/+EFvdeCS9xnc34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Iw08YAAADdAAAADwAAAAAAAAAAAAAAAACYAgAAZHJz&#10;L2Rvd25yZXYueG1sUEsFBgAAAAAEAAQA9QAAAIsDAAAAAA==&#10;" path="m,l2,8r27,l,xe" filled="f" strokeweight="0">
                        <v:path arrowok="t" o:connecttype="custom" o:connectlocs="0,0;701,2803;10160,2803;0,0" o:connectangles="0,0,0,0"/>
                      </v:shape>
                      <v:shape id="Freeform 4267" o:spid="_x0000_s3714" style="position:absolute;left:27231;top:8560;width:108;height:28;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TO8gA&#10;AADdAAAADwAAAGRycy9kb3ducmV2LnhtbESPQWvCQBSE74L/YXmFXkrdaKWpqatooaUWCm2qnh/Z&#10;5yaYfRuya0z/fVcoeBxm5htmvuxtLTpqfeVYwXiUgCAunK7YKNj+vN4/gfABWWPtmBT8koflYjiY&#10;Y6bdmb+py4MREcI+QwVlCE0mpS9KsuhHriGO3sG1FkOUrZG6xXOE21pOkuRRWqw4LpTY0EtJxTE/&#10;WQW7k0y/uo/9ZD1bvZlPc8g3d/tcqdubfvUMIlAfruH/9rtW8DBLp3B5E5+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WRM7yAAAAN0AAAAPAAAAAAAAAAAAAAAAAJgCAABk&#10;cnMvZG93bnJldi54bWxQSwUGAAAAAAQABAD1AAAAjQMAAAAA&#10;" path="m,l31,,29,8,,xe" fillcolor="black" stroked="f">
                        <v:path arrowok="t" o:connecttype="custom" o:connectlocs="0,0;10860,0;10159,2803;0,0" o:connectangles="0,0,0,0"/>
                      </v:shape>
                      <v:shape id="Freeform 4268" o:spid="_x0000_s3715" style="position:absolute;left:27231;top:8560;width:108;height:28;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ssA8UA&#10;AADdAAAADwAAAGRycy9kb3ducmV2LnhtbESPQWvCQBSE7wX/w/KE3urGFltNXaUIpb3JptXzI/vM&#10;hmbfxuw2if/eFQo9DjPzDbPejq4RPXWh9qxgPstAEJfe1Fwp+P56f1iCCBHZYOOZFFwowHYzuVtj&#10;bvzAmvoiViJBOOSowMbY5lKG0pLDMPMtcfJOvnMYk+wqaTocEtw18jHLnqXDmtOCxZZ2lsqf4tcp&#10;2Nuj3l3Mx6CLXh9Kd9L2LEel7qfj2yuISGP8D/+1P42Cp9XLAm5v0hO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SywDxQAAAN0AAAAPAAAAAAAAAAAAAAAAAJgCAABkcnMv&#10;ZG93bnJldi54bWxQSwUGAAAAAAQABAD1AAAAigMAAAAA&#10;" path="m,l31,,29,8,,xe" filled="f" strokeweight="0">
                        <v:path arrowok="t" o:connecttype="custom" o:connectlocs="0,0;10860,0;10159,2803;0,0" o:connectangles="0,0,0,0"/>
                      </v:shape>
                      <v:shape id="Freeform 4269" o:spid="_x0000_s3716" style="position:absolute;left:27238;top:8588;width:77;height:21;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OszcYA&#10;AADdAAAADwAAAGRycy9kb3ducmV2LnhtbESPQWvCQBSE74L/YXlCb7qJBa3RVcQiBMxFK6K3R/Y1&#10;Sc2+DdltTP99t1DwOMzMN8xq05tadNS6yrKCeBKBIM6trrhQcP7Yj99AOI+ssbZMCn7IwWY9HKww&#10;0fbBR+pOvhABwi5BBaX3TSKly0sy6Ca2IQ7ep20N+iDbQuoWHwFuajmNopk0WHFYKLGhXUn5/fRt&#10;FHSX+n2eHlOXHa5Nn33d4iw+7JV6GfXbJQhPvX+G/9upVvC6mM/g701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OszcYAAADdAAAADwAAAAAAAAAAAAAAAACYAgAAZHJz&#10;L2Rvd25yZXYueG1sUEsFBgAAAAAEAAQA9QAAAIsDAAAAAA==&#10;" path="m,l6,6r16,l,xe" fillcolor="black" stroked="f">
                        <v:path arrowok="t" o:connecttype="custom" o:connectlocs="0,0;2102,2103;7707,2103;0,0" o:connectangles="0,0,0,0"/>
                      </v:shape>
                      <v:shape id="Freeform 4270" o:spid="_x0000_s3717" style="position:absolute;left:27238;top:8588;width:77;height:21;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jsUA&#10;AADdAAAADwAAAGRycy9kb3ducmV2LnhtbESPzWrDMBCE74W+g9hCL6WRU0PdOJZDCTQ0x/xfF2tj&#10;mVorY6mx+/ZRoJDjMDPfMMVitK24UO8bxwqmkwQEceV0w7WC/e7r9QOED8gaW8ek4I88LMrHhwJz&#10;7Qbe0GUbahEh7HNUYELocil9Zciin7iOOHpn11sMUfa11D0OEW5b+ZYk79Jiw3HBYEdLQ9XP9tcq&#10;WKerlyOm1XA+rbuV2W/c7tA4pZ6fxs85iEBjuIf/299aQTrLMri9iU9Al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2CeOxQAAAN0AAAAPAAAAAAAAAAAAAAAAAJgCAABkcnMv&#10;ZG93bnJldi54bWxQSwUGAAAAAAQABAD1AAAAigMAAAAA&#10;" path="m,l6,6r16,l,xe" filled="f" strokeweight="0">
                        <v:path arrowok="t" o:connecttype="custom" o:connectlocs="0,0;2102,2103;7707,2103;0,0" o:connectangles="0,0,0,0"/>
                      </v:shape>
                      <v:shape id="Freeform 4271" o:spid="_x0000_s3718" style="position:absolute;left:27238;top:8588;width:94;height:21;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68YA&#10;AADdAAAADwAAAGRycy9kb3ducmV2LnhtbERPy2rCQBTdF/yH4Ra6KTqJgtXUUUQUCqL4XHR3ydwm&#10;0cydmJlq9Os7C6HLw3mPJo0pxZVqV1hWEHciEMSp1QVnCg77RXsAwnlkjaVlUnAnB5Nx62WEibY3&#10;3tJ15zMRQtglqCD3vkqkdGlOBl3HVsSB+7G1QR9gnUld4y2Em1J2o6gvDRYcGnKsaJZTet79GgWL&#10;5eZ7HQ8uq2m06p/j+eP4/jjFSr29NtNPEJ4a/y9+ur+0gt7wI8wNb8ITkO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W68YAAADdAAAADwAAAAAAAAAAAAAAAACYAgAAZHJz&#10;L2Rvd25yZXYueG1sUEsFBgAAAAAEAAQA9QAAAIsDAAAAAA==&#10;" path="m,l27,,22,6,,xe" fillcolor="black" stroked="f">
                        <v:path arrowok="t" o:connecttype="custom" o:connectlocs="0,0;9459,0;7707,2103;0,0" o:connectangles="0,0,0,0"/>
                      </v:shape>
                      <v:shape id="Freeform 4272" o:spid="_x0000_s3719" style="position:absolute;left:27238;top:8588;width:94;height:21;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H+scgA&#10;AADdAAAADwAAAGRycy9kb3ducmV2LnhtbESPT2sCMRTE7wW/Q3iCt5ptpVW3RpHSUv8cpNqLt8fm&#10;dbO4edkmUVc/fSMUehxm5jfMZNbaWpzIh8qxgod+BoK4cLriUsHX7v1+BCJEZI21Y1JwoQCzaedu&#10;grl2Z/6k0zaWIkE45KjAxNjkUobCkMXQdw1x8r6dtxiT9KXUHs8Jbmv5mGXP0mLFacFgQ6+GisP2&#10;aBWs/UWPVmiuHz9vm4L2u6fjfrNUqtdt5y8gIrXxP/zXXmgFg/FwDLc36Qn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Af6xyAAAAN0AAAAPAAAAAAAAAAAAAAAAAJgCAABk&#10;cnMvZG93bnJldi54bWxQSwUGAAAAAAQABAD1AAAAjQMAAAAA&#10;" path="m,l27,,22,6,,xe" filled="f" strokeweight="0">
                        <v:path arrowok="t" o:connecttype="custom" o:connectlocs="0,0;9459,0;7707,2103;0,0" o:connectangles="0,0,0,0"/>
                      </v:shape>
                      <v:shape id="Freeform 4273" o:spid="_x0000_s3720" style="position:absolute;left:27259;top:8609;width:56;height:7;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I8cEA&#10;AADdAAAADwAAAGRycy9kb3ducmV2LnhtbERPy4rCMBTdC/5DuII7m6ogWo0iiuBiXPhYuLw0tw9t&#10;bkoTbZ2vN4uBWR7Oe7XpTCXe1LjSsoJxFIMgTq0uOVdwux5GcxDOI2usLJOCDznYrPu9FSbatnym&#10;98XnIoSwS1BB4X2dSOnSggy6yNbEgctsY9AH2ORSN9iGcFPJSRzPpMGSQ0OBNe0KSp+Xl1Hgz132&#10;m9l0tj/d7WNLP2354Vap4aDbLkF46vy/+M991Aqmi3nYH96EJyDX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USPHBAAAA3QAAAA8AAAAAAAAAAAAAAAAAmAIAAGRycy9kb3du&#10;cmV2LnhtbFBLBQYAAAAABAAEAPUAAACGAwAAAAA=&#10;" path="m,l16,,8,2,,xe" fillcolor="black" stroked="f">
                        <v:path arrowok="t" o:connecttype="custom" o:connectlocs="0,0;5605,0;2803,701;0,0" o:connectangles="0,0,0,0"/>
                      </v:shape>
                      <v:shape id="Freeform 4274" o:spid="_x0000_s3721" style="position:absolute;left:27259;top:8609;width:56;height:7;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IcsQA&#10;AADdAAAADwAAAGRycy9kb3ducmV2LnhtbESPwWrDMBBE74H8g9hAb7HsBorjRjFJIVDoqXZ7X6yt&#10;LWKtHEuJnX59VSj0OMzMG2ZXzrYXNxq9cawgS1IQxI3ThlsFH/VpnYPwAVlj75gU3MlDuV8udlho&#10;N/E73arQighhX6CCLoShkNI3HVn0iRuIo/flRoshyrGVesQpwm0vH9P0SVo0HBc6HOilo+ZcXa0C&#10;nGqqj+6e4/d181m9XczJbY1SD6v58Awi0Bz+w3/tV61gs80z+H0Tn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cyHLEAAAA3QAAAA8AAAAAAAAAAAAAAAAAmAIAAGRycy9k&#10;b3ducmV2LnhtbFBLBQYAAAAABAAEAPUAAACJAwAAAAA=&#10;" path="m,l16,,8,2,,xe" filled="f" strokeweight="0">
                        <v:path arrowok="t" o:connecttype="custom" o:connectlocs="0,0;5605,0;2803,701;0,0" o:connectangles="0,0,0,0"/>
                      </v:shape>
                      <v:shape id="Freeform 4275" o:spid="_x0000_s3722" style="position:absolute;left:22939;top:8504;width:56;height:11;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T5MYA&#10;AADdAAAADwAAAGRycy9kb3ducmV2LnhtbESPQWvCQBSE74L/YXlCb7rRFtHoKhIo5NBSNAWvz+xr&#10;Epp9G7JrkubXdwtCj8PMfMPsj4OpRUetqywrWC4iEMS51RUXCj6z1/kGhPPIGmvLpOCHHBwP08ke&#10;Y217PlN38YUIEHYxKii9b2IpXV6SQbewDXHwvmxr0AfZFlK32Ae4qeUqitbSYMVhocSGkpLy78vd&#10;KEjOY4bX+xtlH2ktb+YlGfE9UeppNpx2IDwN/j/8aKdawfN2s4K/N+EJyM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7T5MYAAADdAAAADwAAAAAAAAAAAAAAAACYAgAAZHJz&#10;L2Rvd25yZXYueG1sUEsFBgAAAAAEAAQA9QAAAIsDAAAAAA==&#10;" path="m8,l,3r16,l8,xe" fillcolor="black" stroked="f">
                        <v:path arrowok="t" o:connecttype="custom" o:connectlocs="2803,0;0,1051;5605,1051;2803,0" o:connectangles="0,0,0,0"/>
                      </v:shape>
                      <v:shape id="Freeform 4276" o:spid="_x0000_s3723" style="position:absolute;left:22939;top:8504;width:56;height:11;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JA58UA&#10;AADdAAAADwAAAGRycy9kb3ducmV2LnhtbESPQUvDQBSE74L/YXlCb3ZjI6VNuy1iKXgqGsVeH7vP&#10;JJh9G7Mvafz3riB4HGbmG2a7n3yrRupjE9jA3TwDRWyDa7gy8PZ6vF2BioLssA1MBr4pwn53fbXF&#10;woULv9BYSqUShGOBBmqRrtA62po8xnnoiJP3EXqPkmRfadfjJcF9qxdZttQeG04LNXb0WJP9LAdv&#10;4Pk8Dfn7sPyyp8N97uy4PpUixsxupocNKKFJ/sN/7SdnIF+vcvh9k56A3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kDnxQAAAN0AAAAPAAAAAAAAAAAAAAAAAJgCAABkcnMv&#10;ZG93bnJldi54bWxQSwUGAAAAAAQABAD1AAAAigMAAAAA&#10;" path="m8,l,3r16,l8,xe" filled="f" strokeweight="0">
                        <v:path arrowok="t" o:connecttype="custom" o:connectlocs="2803,0;0,1051;5605,1051;2803,0" o:connectangles="0,0,0,0"/>
                      </v:shape>
                      <v:shape id="Freeform 4277" o:spid="_x0000_s3724" style="position:absolute;left:22918;top:8515;width:95;height:17;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CIgsUA&#10;AADdAAAADwAAAGRycy9kb3ducmV2LnhtbESPQWvCQBSE70L/w/IK3nRjWyRGVxFpQUpBjJLzI/vc&#10;BLNvQ3bV6K/vFgoeh5n5hlmsetuIK3W+dqxgMk5AEJdO12wUHA9foxSED8gaG8ek4E4eVsuXwQIz&#10;7W68p2sejIgQ9hkqqEJoMyl9WZFFP3YtcfROrrMYouyM1B3eItw28i1JptJizXGhwpY2FZXn/GIV&#10;FNZ8X4rHZ1pIbR4H+bO7Tyc7pYav/XoOIlAfnuH/9lYreJ+lH/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IiCxQAAAN0AAAAPAAAAAAAAAAAAAAAAAJgCAABkcnMv&#10;ZG93bnJldi54bWxQSwUGAAAAAAQABAD1AAAAigMAAAAA&#10;" path="m6,l,5r27,l6,xe" fillcolor="black" stroked="f">
                        <v:path arrowok="t" o:connecttype="custom" o:connectlocs="2102,0;0,1752;9459,1752;2102,0" o:connectangles="0,0,0,0"/>
                      </v:shape>
                      <v:shape id="Freeform 4278" o:spid="_x0000_s3725" style="position:absolute;left:22918;top:8515;width:95;height:17;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SMMcA&#10;AADdAAAADwAAAGRycy9kb3ducmV2LnhtbESPQWvCQBSE74X+h+UVetONtlaTZpXQUhAPgqkXb8/s&#10;axLMvo3Zrab+elcQehxm5hsmXfSmESfqXG1ZwWgYgSAurK65VLD9/hrMQDiPrLGxTAr+yMFi/viQ&#10;YqLtmTd0yn0pAoRdggoq79tESldUZNANbUscvB/bGfRBdqXUHZ4D3DRyHEVv0mDNYaHClj4qKg75&#10;r1Gwj7LP6e6wbov8Fc2oX5WX+Jgp9fzUZ+8gPPX+P3xvL7WCl3g2gdub8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5UjDHAAAA3QAAAA8AAAAAAAAAAAAAAAAAmAIAAGRy&#10;cy9kb3ducmV2LnhtbFBLBQYAAAAABAAEAPUAAACMAwAAAAA=&#10;" path="m6,l,5r27,l6,xe" filled="f" strokeweight="0">
                        <v:path arrowok="t" o:connecttype="custom" o:connectlocs="2102,0;0,1752;9459,1752;2102,0" o:connectangles="0,0,0,0"/>
                      </v:shape>
                      <v:shape id="Freeform 4279" o:spid="_x0000_s3726" style="position:absolute;left:22939;top:8515;width:74;height:17;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DMcA&#10;AADdAAAADwAAAGRycy9kb3ducmV2LnhtbESPW2vCQBCF34X+h2UKvunGS72krqKCUOiLJgo+TrPT&#10;JDQ7G7JrjP++Wyj4eDhzvjNntelMJVpqXGlZwWgYgSDOrC45V3BOD4MFCOeRNVaWScGDHGzWL70V&#10;xtre+URt4nMRIOxiVFB4X8dSuqwgg25oa+LgfdvGoA+yyaVu8B7gppLjKJpJgyWHhgJr2heU/SQ3&#10;E96Yfp1u8ysd2+lbakefye6aXjql+q/d9h2Ep84/j//TH1rBZLmYwd+agAC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95wzHAAAA3QAAAA8AAAAAAAAAAAAAAAAAmAIAAGRy&#10;cy9kb3ducmV2LnhtbFBLBQYAAAAABAAEAPUAAACMAwAAAAA=&#10;" path="m,l16,r5,5l,xe" fillcolor="black" stroked="f">
                        <v:path arrowok="t" o:connecttype="custom" o:connectlocs="0,0;5605,0;7357,1752;0,0" o:connectangles="0,0,0,0"/>
                      </v:shape>
                      <v:shape id="Freeform 4280" o:spid="_x0000_s3727" style="position:absolute;left:22939;top:8515;width:74;height:17;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WoMcA&#10;AADdAAAADwAAAGRycy9kb3ducmV2LnhtbESPQWvCQBSE74L/YXlCL1I3tmg1dRURhF56aIzo8ZF9&#10;TVazb0N2NWl/fbdQ6HGYmW+Y1aa3tbhT641jBdNJAoK4cNpwqSA/7B8XIHxA1lg7JgVf5GGzHg5W&#10;mGrX8Qfds1CKCGGfooIqhCaV0hcVWfQT1xBH79O1FkOUbSl1i12E21o+JclcWjQcFypsaFdRcc1u&#10;VoHpytk5T07Z9xYPR5Nf3sezU1DqYdRvX0EE6sN/+K/9phU8Lxcv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3FqDHAAAA3QAAAA8AAAAAAAAAAAAAAAAAmAIAAGRy&#10;cy9kb3ducmV2LnhtbFBLBQYAAAAABAAEAPUAAACMAwAAAAA=&#10;" path="m,l16,r5,5l,xe" filled="f" strokeweight="0">
                        <v:path arrowok="t" o:connecttype="custom" o:connectlocs="0,0;5605,0;7357,1752;0,0" o:connectangles="0,0,0,0"/>
                      </v:shape>
                      <v:shape id="Freeform 4281" o:spid="_x0000_s3728" style="position:absolute;left:22911;top:8532;width:112;height:2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47sUA&#10;AADdAAAADwAAAGRycy9kb3ducmV2LnhtbERPy2rCQBTdF/yH4Qrd1Ym1iEYnQfqgLoTW6MbdJXNN&#10;gpk7YWZqYr/eWRS6PJz3Oh9MK67kfGNZwXSSgCAurW64UnA8fDwtQPiArLG1TApu5CHPRg9rTLXt&#10;eU/XIlQihrBPUUEdQpdK6cuaDPqJ7Ygjd7bOYIjQVVI77GO4aeVzksylwYZjQ40dvdZUXoofo+Dl&#10;+333derdDX/ns89is2x2w1uh1ON42KxABBrCv/jPvdUKZstFnBvfxCc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7juxQAAAN0AAAAPAAAAAAAAAAAAAAAAAJgCAABkcnMv&#10;ZG93bnJldi54bWxQSwUGAAAAAAQABAD1AAAAigMAAAAA&#10;" path="m2,l,8r32,l2,xe" fillcolor="black" stroked="f">
                        <v:path arrowok="t" o:connecttype="custom" o:connectlocs="701,0;0,2803;11211,2803;701,0" o:connectangles="0,0,0,0"/>
                      </v:shape>
                      <v:shape id="Freeform 4282" o:spid="_x0000_s3729" style="position:absolute;left:22911;top:8532;width:112;height:2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C3cgA&#10;AADdAAAADwAAAGRycy9kb3ducmV2LnhtbESPzWrDMBCE74W8g9hAb42ctimxGyUUQ/8uhTjNIbet&#10;tbFMrJWR1Nh5+6pQ6HGYmW+Y1Wa0nTiTD61jBfNZBoK4drrlRsHn7vlmCSJEZI2dY1JwoQCb9eRq&#10;hYV2A2/pXMVGJAiHAhWYGPtCylAbshhmridO3tF5izFJ30jtcUhw28nbLHuQFltOCwZ7Kg3Vp+rb&#10;KvjI/XG4LMrG7F4PL4uvbfl+v6+Uup6OT48gIo3xP/zXftMK7vJlDr9v0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DALdyAAAAN0AAAAPAAAAAAAAAAAAAAAAAJgCAABk&#10;cnMvZG93bnJldi54bWxQSwUGAAAAAAQABAD1AAAAjQMAAAAA&#10;" path="m2,l,8r32,l2,xe" filled="f" strokeweight="0">
                        <v:path arrowok="t" o:connecttype="custom" o:connectlocs="701,0;0,2803;11211,2803;701,0" o:connectangles="0,0,0,0"/>
                      </v:shape>
                      <v:shape id="Freeform 4283" o:spid="_x0000_s3730" style="position:absolute;left:22918;top:8532;width:105;height:2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VKPcIA&#10;AADdAAAADwAAAGRycy9kb3ducmV2LnhtbERPy2rCQBTdC/7DcAV3deKDYlJHEUERi4Vq6fqSuU1i&#10;MndCZkzi33cWgsvDea82valES40rLCuYTiIQxKnVBWcKfq77tyUI55E1VpZJwYMcbNbDwQoTbTv+&#10;pvbiMxFC2CWoIPe+TqR0aU4G3cTWxIH7s41BH2CTSd1gF8JNJWdR9C4NFhwacqxpl1NaXu5GQZq1&#10;pf1dHL6i7na+n0wZx58nr9R41G8/QHjq/Uv8dB+1gnkch/3hTXg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Uo9wgAAAN0AAAAPAAAAAAAAAAAAAAAAAJgCAABkcnMvZG93&#10;bnJldi54bWxQSwUGAAAAAAQABAD1AAAAhwMAAAAA&#10;" path="m,l27,r3,8l,xe" fillcolor="black" stroked="f">
                        <v:path arrowok="t" o:connecttype="custom" o:connectlocs="0,0;9459,0;10510,2803;0,0" o:connectangles="0,0,0,0"/>
                      </v:shape>
                      <v:shape id="Freeform 4284" o:spid="_x0000_s3731" style="position:absolute;left:22918;top:8532;width:105;height:28;visibility:visible;mso-wrap-style:square;v-text-anchor:top" coordsize="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r9sMA&#10;AADdAAAADwAAAGRycy9kb3ducmV2LnhtbESPQWsCMRCF70L/Q5hCb5q1hdJsjaKFgt7UtvchGXdX&#10;N5OQpLr++0YQeny8ed+bN1sMrhdniqnzrGE6qUAQG287bjR8f32O30CkjGyx90warpRgMX8YzbC2&#10;/sI7Ou9zIwqEU40a2pxDLWUyLTlMEx+Ii3fw0WEuMjbSRrwUuOvlc1W9Socdl4YWA320ZE77X1fe&#10;uG7Mers9hl2IQ1j9GKVWG6X10+OwfAeRacj/x/f02mp4UWoKtzUF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xr9sMAAADdAAAADwAAAAAAAAAAAAAAAACYAgAAZHJzL2Rv&#10;d25yZXYueG1sUEsFBgAAAAAEAAQA9QAAAIgDAAAAAA==&#10;" path="m,l27,r3,8l,xe" filled="f" strokeweight="0">
                        <v:path arrowok="t" o:connecttype="custom" o:connectlocs="0,0;9459,0;10510,2803;0,0" o:connectangles="0,0,0,0"/>
                      </v:shape>
                      <v:rect id="Rectangle 4285" o:spid="_x0000_s3732" style="position:absolute;left:22911;top:8560;width:11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DhMcA&#10;AADdAAAADwAAAGRycy9kb3ducmV2LnhtbESPQWvCQBSE7wX/w/IEb3VjasWkrqKFQi+Fanuot2f2&#10;mQSzb+PuqrG/visUPA4z8w0zW3SmEWdyvrasYDRMQBAXVtdcKvj+enucgvABWWNjmRRcycNi3nuY&#10;Ya7thdd03oRSRAj7HBVUIbS5lL6oyKAf2pY4envrDIYoXSm1w0uEm0amSTKRBmuOCxW29FpRcdic&#10;jIJVNl0dP8f88bvebWn7szs8py5RatDvli8gAnXhHv5vv2sFT1mWwu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AA4THAAAA3QAAAA8AAAAAAAAAAAAAAAAAmAIAAGRy&#10;cy9kb3ducmV2LnhtbFBLBQYAAAAABAAEAPUAAACMAwAAAAA=&#10;" fillcolor="black" stroked="f"/>
                      <v:rect id="Rectangle 4286" o:spid="_x0000_s3733" style="position:absolute;left:22911;top:8560;width:11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txZcUA&#10;AADdAAAADwAAAGRycy9kb3ducmV2LnhtbESPQWvCQBSE7wX/w/IEb3WjoVWjq4gg9KStinh8Zp9J&#10;yO7bkN1q+u/dQqHHYWa+YRarzhpxp9ZXjhWMhgkI4tzpigsFp+P2dQrCB2SNxjEp+CEPq2XvZYGZ&#10;dg/+ovshFCJC2GeooAyhyaT0eUkW/dA1xNG7udZiiLItpG7xEeHWyHGSvEuLFceFEhvalJTXh2+r&#10;YPp2NfVpkl52k/3oXJNZk999KjXod+s5iEBd+A//tT+0gnQ2S+H3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u3FlxQAAAN0AAAAPAAAAAAAAAAAAAAAAAJgCAABkcnMv&#10;ZG93bnJldi54bWxQSwUGAAAAAAQABAD1AAAAigMAAAAA&#10;" filled="f" strokeweight="0"/>
                      <v:rect id="Rectangle 4287" o:spid="_x0000_s3734" style="position:absolute;left:22911;top:8560;width:11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U+a8cA&#10;AADdAAAADwAAAGRycy9kb3ducmV2LnhtbESPQWsCMRSE74L/ITyhN81qbXFXo2hB6EWotod6e26e&#10;u4ubl20Sdeuvb4SCx2FmvmFmi9bU4kLOV5YVDAcJCOLc6ooLBV+f6/4EhA/IGmvLpOCXPCzm3c4M&#10;M22vvKXLLhQiQthnqKAMocmk9HlJBv3ANsTRO1pnMETpCqkdXiPc1HKUJK/SYMVxocSG3krKT7uz&#10;UbBKJ6ufjzFvbtvDnvbfh9PLyCVKPfXa5RREoDY8wv/td63gOU3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lPmvHAAAA3QAAAA8AAAAAAAAAAAAAAAAAmAIAAGRy&#10;cy9kb3ducmV2LnhtbFBLBQYAAAAABAAEAPUAAACMAwAAAAA=&#10;" fillcolor="black" stroked="f"/>
                      <v:rect id="Rectangle 4288" o:spid="_x0000_s3735" style="position:absolute;left:22911;top:8560;width:11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5MisUA&#10;AADdAAAADwAAAGRycy9kb3ducmV2LnhtbESPT4vCMBTE78J+h/AEb5q64qrVKCIIe3LXP4jHZ/Ns&#10;S5OX0kTtfvvNwoLHYWZ+wyxWrTXiQY0vHSsYDhIQxJnTJecKTsdtfwrCB2SNxjEp+CEPq+VbZ4Gp&#10;dk/e0+MQchEh7FNUUIRQp1L6rCCLfuBq4ujdXGMxRNnkUjf4jHBr5HuSfEiLJceFAmvaFJRVh7tV&#10;MB1fTXWajC67ydfwXJFZk999K9Xrtus5iEBteIX/259awWg2G8P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HkyKxQAAAN0AAAAPAAAAAAAAAAAAAAAAAJgCAABkcnMv&#10;ZG93bnJldi54bWxQSwUGAAAAAAQABAD1AAAAigMAAAAA&#10;" filled="f" strokeweight="0"/>
                      <v:shape id="Freeform 4289" o:spid="_x0000_s3736" style="position:absolute;left:22911;top:8560;width:102;height:2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lzGMYA&#10;AADdAAAADwAAAGRycy9kb3ducmV2LnhtbESPX2vCMBTF3wf7DuEOfJGZ6kDWzigiKDqFserL3u6a&#10;a1vW3NQkavftF0HY4+H8+XEms8404kLO15YVDAcJCOLC6ppLBYf98vkVhA/IGhvLpOCXPMymjw8T&#10;zLS98idd8lCKOMI+QwVVCG0mpS8qMugHtiWO3tE6gyFKV0rt8BrHTSNHSTKWBmuOhApbWlRU/ORn&#10;E7kOt2bxtUp3x+/NxykfFe+bvleq99TN30AE6sJ/+N5eawUvaTqG25v4BO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lzGMYAAADdAAAADwAAAAAAAAAAAAAAAACYAgAAZHJz&#10;L2Rvd25yZXYueG1sUEsFBgAAAAAEAAQA9QAAAIsDAAAAAA==&#10;" path="m,l2,8r27,l,xe" fillcolor="black" stroked="f">
                        <v:path arrowok="t" o:connecttype="custom" o:connectlocs="0,0;701,2803;10160,2803;0,0" o:connectangles="0,0,0,0"/>
                      </v:shape>
                      <v:shape id="Freeform 4290" o:spid="_x0000_s3737" style="position:absolute;left:22911;top:8560;width:102;height:28;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QKsYA&#10;AADdAAAADwAAAGRycy9kb3ducmV2LnhtbESPQWvCQBSE74L/YXmF3upGW6yJ2YhIS7yJaXvw9si+&#10;JiHZtzG71fTfd4WCx2Hmm2HSzWg6caHBNZYVzGcRCOLS6oYrBZ8f708rEM4ja+wsk4JfcrDJppMU&#10;E22vfKRL4SsRStglqKD2vk+kdGVNBt3M9sTB+7aDQR/kUEk94DWUm04uomgpDTYcFmrsaVdT2RY/&#10;RsHzya0Oi6jNz2/zl/4rj32et7FSjw/jdg3C0+jv4X96rwMXx69wexOe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XQKsYAAADdAAAADwAAAAAAAAAAAAAAAACYAgAAZHJz&#10;L2Rvd25yZXYueG1sUEsFBgAAAAAEAAQA9QAAAIsDAAAAAA==&#10;" path="m,l2,8r27,l,xe" filled="f" strokeweight="0">
                        <v:path arrowok="t" o:connecttype="custom" o:connectlocs="0,0;701,2803;10160,2803;0,0" o:connectangles="0,0,0,0"/>
                      </v:shape>
                      <v:shape id="Freeform 4291" o:spid="_x0000_s3738" style="position:absolute;left:22911;top:8560;width:112;height:2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uM8QA&#10;AADdAAAADwAAAGRycy9kb3ducmV2LnhtbERPz2vCMBS+D/wfwhO8abo5xFajyDZxB0HXefH2aJ5t&#10;WfNSkmjr/vrlIOz48f1ernvTiBs5X1tW8DxJQBAXVtdcKjh9b8dzED4ga2wsk4I7eVivBk9LzLTt&#10;+ItueShFDGGfoYIqhDaT0hcVGfQT2xJH7mKdwRChK6V22MVw08iXJJlJgzXHhgpbequo+MmvRsHr&#10;8WN/OHfujr+z6S7fpPW+f8+VGg37zQJEoD78ix/uT61gmqZxbnw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LjPEAAAA3QAAAA8AAAAAAAAAAAAAAAAAmAIAAGRycy9k&#10;b3ducmV2LnhtbFBLBQYAAAAABAAEAPUAAACJAwAAAAA=&#10;" path="m,l32,,29,8,,xe" fillcolor="black" stroked="f">
                        <v:path arrowok="t" o:connecttype="custom" o:connectlocs="0,0;11211,0;10160,2803;0,0" o:connectangles="0,0,0,0"/>
                      </v:shape>
                      <v:shape id="Freeform 4292" o:spid="_x0000_s3739" style="position:absolute;left:22911;top:8560;width:112;height:28;visibility:visible;mso-wrap-style:square;v-text-anchor:top" coordsize="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UAMgA&#10;AADdAAAADwAAAGRycy9kb3ducmV2LnhtbESPzWrDMBCE74W8g9hAb42ctim1GyUUQ/8ugTjNIbet&#10;tbFMrJWR1Nh5+6pQ6HGYmW+Y5Xq0nTiTD61jBfNZBoK4drrlRsHn7uXmEUSIyBo7x6TgQgHWq8nV&#10;EgvtBt7SuYqNSBAOBSowMfaFlKE2ZDHMXE+cvKPzFmOSvpHa45DgtpO3WfYgLbacFgz2VBqqT9W3&#10;VbDJ/XG4LMrG7N4Or4uvbflxv6+Uup6Oz08gIo3xP/zXftcK7vI8h9836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1ZQAyAAAAN0AAAAPAAAAAAAAAAAAAAAAAJgCAABk&#10;cnMvZG93bnJldi54bWxQSwUGAAAAAAQABAD1AAAAjQMAAAAA&#10;" path="m,l32,,29,8,,xe" filled="f" strokeweight="0">
                        <v:path arrowok="t" o:connecttype="custom" o:connectlocs="0,0;11211,0;10160,2803;0,0" o:connectangles="0,0,0,0"/>
                      </v:shape>
                      <v:shape id="Freeform 4293" o:spid="_x0000_s3740" style="position:absolute;left:22918;top:8588;width:77;height:21;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1asMA&#10;AADdAAAADwAAAGRycy9kb3ducmV2LnhtbERPz2vCMBS+C/sfwhvspkllzFGNIopQsBd1jHl7NG9t&#10;Z/NSmli7/94cBI8f3+/FarCN6KnztWMNyUSBIC6cqbnU8HXajT9B+IBssHFMGv7Jw2r5MlpgatyN&#10;D9QfQyliCPsUNVQhtKmUvqjIop+4ljhyv66zGCLsSmk6vMVw28ipUh/SYs2xocKWNhUVl+PVaui/&#10;m+0sO2Q+3/+0Q/53TvJkv9P67XVYz0EEGsJT/HBnRsO7Un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C1asMAAADdAAAADwAAAAAAAAAAAAAAAACYAgAAZHJzL2Rv&#10;d25yZXYueG1sUEsFBgAAAAAEAAQA9QAAAIgDAAAAAA==&#10;" path="m,l6,6r16,l,xe" fillcolor="black" stroked="f">
                        <v:path arrowok="t" o:connecttype="custom" o:connectlocs="0,0;2102,2103;7707,2103;0,0" o:connectangles="0,0,0,0"/>
                      </v:shape>
                      <v:shape id="Freeform 4294" o:spid="_x0000_s3741" style="position:absolute;left:22918;top:8588;width:77;height:21;visibility:visible;mso-wrap-style:square;v-text-anchor:top" coordsize="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s+KcQA&#10;AADdAAAADwAAAGRycy9kb3ducmV2LnhtbESPQWsCMRSE74L/IbxCL6KJtYisRhFBqUddW6+PzXOz&#10;dPOybFJ3/femUOhxmJlvmNWmd7W4UxsqzxqmEwWCuPCm4lLDJd+PFyBCRDZYeyYNDwqwWQ8HK8yM&#10;7/hE93MsRYJwyFCDjbHJpAyFJYdh4hvi5N186zAm2ZbStNgluKvlm1Jz6bDitGCxoZ2l4vv84zQc&#10;Z4fRF86K7nY9Ngd7Ofn8s/Jav7702yWISH38D/+1P4yGd6Wm8PsmPQ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LPinEAAAA3QAAAA8AAAAAAAAAAAAAAAAAmAIAAGRycy9k&#10;b3ducmV2LnhtbFBLBQYAAAAABAAEAPUAAACJAwAAAAA=&#10;" path="m,l6,6r16,l,xe" filled="f" strokeweight="0">
                        <v:path arrowok="t" o:connecttype="custom" o:connectlocs="0,0;2102,2103;7707,2103;0,0" o:connectangles="0,0,0,0"/>
                      </v:shape>
                      <v:shape id="Freeform 4295" o:spid="_x0000_s3742" style="position:absolute;left:22918;top:8588;width:95;height:21;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GFScgA&#10;AADdAAAADwAAAGRycy9kb3ducmV2LnhtbESPQWsCMRSE74L/IbxCL1KTlSKyNYpIhYIoVevB22Pz&#10;urt187LdRN366xtB8DjMzDfMeNraSpyp8aVjDUlfgSDOnCk51/C1W7yMQPiAbLByTBr+yMN00u2M&#10;MTXuwhs6b0MuIoR9ihqKEOpUSp8VZNH3XU0cvW/XWAxRNrk0DV4i3FZyoNRQWiw5LhRY07yg7Lg9&#10;WQ2L5edhnYx+VzO1Gh6T9+u+d/1JtH5+amdvIAK14RG+tz+MhlelBnB7E5+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YVJyAAAAN0AAAAPAAAAAAAAAAAAAAAAAJgCAABk&#10;cnMvZG93bnJldi54bWxQSwUGAAAAAAQABAD1AAAAjQMAAAAA&#10;" path="m,l27,,22,6,,xe" fillcolor="black" stroked="f">
                        <v:path arrowok="t" o:connecttype="custom" o:connectlocs="0,0;9459,0;7707,2103;0,0" o:connectangles="0,0,0,0"/>
                      </v:shape>
                      <v:shape id="Freeform 4296" o:spid="_x0000_s3743" style="position:absolute;left:22918;top:8588;width:95;height:21;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8cA&#10;AADdAAAADwAAAGRycy9kb3ducmV2LnhtbESPT08CMRTE7yZ+h+aZcJNWUEMWCjFGA8qB8OfC7WX7&#10;2G7cvi5tgcVPb01MPE5m5jeZyaxzjThTiLVnDQ99BYK49KbmSsNu+34/AhETssHGM2m4UoTZ9PZm&#10;goXxF17TeZMqkSEcC9RgU2oLKWNpyWHs+5Y4ewcfHKYsQyVNwEuGu0YOlHqWDmvOCxZberVUfm1O&#10;TsMyXM3oE+33/Pi2Kmm/fTrtVx9a9+66lzGIRF36D/+1F0bDo1JD+H2Tn4C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f7RPHAAAA3QAAAA8AAAAAAAAAAAAAAAAAmAIAAGRy&#10;cy9kb3ducmV2LnhtbFBLBQYAAAAABAAEAPUAAACMAwAAAAA=&#10;" path="m,l27,,22,6,,xe" filled="f" strokeweight="0">
                        <v:path arrowok="t" o:connecttype="custom" o:connectlocs="0,0;9459,0;7707,2103;0,0" o:connectangles="0,0,0,0"/>
                      </v:shape>
                      <v:shape id="Freeform 4297" o:spid="_x0000_s3744" style="position:absolute;left:22939;top:8609;width:56;height:7;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ancUA&#10;AADdAAAADwAAAGRycy9kb3ducmV2LnhtbESPzWsCMRTE7wX/h/CE3mqiLCJbo0hF8FAPqz30+Ni8&#10;/Wg3L8sm7od/fVMo9DjMzG+Y7X60jeip87VjDcuFAkGcO1NzqeHjdnrZgPAB2WDjmDRM5GG/mz1t&#10;MTVu4Iz6ayhFhLBPUUMVQptK6fOKLPqFa4mjV7jOYoiyK6XpcIhw28iVUmtpsea4UGFLbxXl39e7&#10;1RCysXgULl8fL5/u60DvQz3xoPXzfDy8ggg0hv/wX/tsNCRKJfD7Jj4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BqdxQAAAN0AAAAPAAAAAAAAAAAAAAAAAJgCAABkcnMv&#10;ZG93bnJldi54bWxQSwUGAAAAAAQABAD1AAAAigMAAAAA&#10;" path="m,l16,,8,2,,xe" fillcolor="black" stroked="f">
                        <v:path arrowok="t" o:connecttype="custom" o:connectlocs="0,0;5605,0;2803,701;0,0" o:connectangles="0,0,0,0"/>
                      </v:shape>
                      <v:shape id="Freeform 4298" o:spid="_x0000_s3745" style="position:absolute;left:22939;top:8609;width:56;height:7;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aHsQA&#10;AADdAAAADwAAAGRycy9kb3ducmV2LnhtbESPQWsCMRSE7wX/Q3iCt5pYbbFbo7SCIPTU3fb+2Lzu&#10;Bjcv2010V399Iwgeh5n5hlltBteIE3XBetYwmyoQxKU3lisN38XucQkiRGSDjWfScKYAm/XoYYWZ&#10;8T1/0SmPlUgQDhlqqGNsMylDWZPDMPUtcfJ+fecwJtlV0nTYJ7hr5JNSL9Kh5bRQY0vbmspDfnQa&#10;sC+o+PDnJV6O85/888/u/KvVejIe3t9ARBriPXxr742GhVLPcH2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Emh7EAAAA3QAAAA8AAAAAAAAAAAAAAAAAmAIAAGRycy9k&#10;b3ducmV2LnhtbFBLBQYAAAAABAAEAPUAAACJAwAAAAA=&#10;" path="m,l16,,8,2,,xe" filled="f" strokeweight="0">
                        <v:path arrowok="t" o:connecttype="custom" o:connectlocs="0,0;5605,0;2803,701;0,0" o:connectangles="0,0,0,0"/>
                      </v:shape>
                      <w10:anchorlock/>
                    </v:group>
                  </w:pict>
                </mc:Fallback>
              </mc:AlternateContent>
            </w:r>
          </w:p>
        </w:tc>
      </w:tr>
      <w:tr w:rsidR="00A87AF1" w:rsidRPr="00415488" w:rsidTr="004D1330">
        <w:tc>
          <w:tcPr>
            <w:tcW w:w="2130" w:type="dxa"/>
          </w:tcPr>
          <w:p w:rsidR="00A87AF1" w:rsidRPr="00A87AF1" w:rsidRDefault="00A87AF1" w:rsidP="00A87AF1">
            <w:pPr>
              <w:spacing w:after="120" w:line="20" w:lineRule="atLeast"/>
              <w:jc w:val="both"/>
              <w:rPr>
                <w:sz w:val="16"/>
              </w:rPr>
            </w:pPr>
            <w:r w:rsidRPr="00A87AF1">
              <w:rPr>
                <w:sz w:val="16"/>
              </w:rPr>
              <w:lastRenderedPageBreak/>
              <w:t>(a) Building opening ratio</w:t>
            </w:r>
            <w:bookmarkStart w:id="9" w:name="OLE_LINK48"/>
            <w:bookmarkStart w:id="10" w:name="OLE_LINK49"/>
            <w:r w:rsidRPr="00A87AF1">
              <w:rPr>
                <w:sz w:val="16"/>
              </w:rPr>
              <w:t xml:space="preserve"> (</w:t>
            </w:r>
            <w:r w:rsidRPr="00652893">
              <w:rPr>
                <w:i/>
                <w:sz w:val="16"/>
              </w:rPr>
              <w:t>Φ</w:t>
            </w:r>
            <w:r w:rsidRPr="00652893">
              <w:rPr>
                <w:i/>
                <w:sz w:val="16"/>
                <w:vertAlign w:val="subscript"/>
              </w:rPr>
              <w:t>B</w:t>
            </w:r>
            <w:r w:rsidRPr="00A87AF1">
              <w:rPr>
                <w:sz w:val="16"/>
              </w:rPr>
              <w:t>)</w:t>
            </w:r>
            <w:bookmarkEnd w:id="9"/>
            <w:bookmarkEnd w:id="10"/>
            <w:r w:rsidRPr="00A87AF1">
              <w:rPr>
                <w:sz w:val="16"/>
              </w:rPr>
              <w:t xml:space="preserve"> 0%</w:t>
            </w:r>
          </w:p>
        </w:tc>
        <w:tc>
          <w:tcPr>
            <w:tcW w:w="2130" w:type="dxa"/>
          </w:tcPr>
          <w:p w:rsidR="00A87AF1" w:rsidRPr="00A87AF1" w:rsidRDefault="00A87AF1" w:rsidP="00A87AF1">
            <w:pPr>
              <w:spacing w:after="120" w:line="20" w:lineRule="atLeast"/>
              <w:jc w:val="both"/>
              <w:rPr>
                <w:sz w:val="16"/>
              </w:rPr>
            </w:pPr>
            <w:r w:rsidRPr="00A87AF1">
              <w:rPr>
                <w:sz w:val="16"/>
              </w:rPr>
              <w:t>(b) Building opening ratio (</w:t>
            </w:r>
            <w:r w:rsidRPr="00652893">
              <w:rPr>
                <w:i/>
                <w:sz w:val="16"/>
              </w:rPr>
              <w:t>Φ</w:t>
            </w:r>
            <w:r w:rsidRPr="00652893">
              <w:rPr>
                <w:i/>
                <w:sz w:val="16"/>
                <w:vertAlign w:val="subscript"/>
              </w:rPr>
              <w:t>B</w:t>
            </w:r>
            <w:r w:rsidRPr="00A87AF1">
              <w:rPr>
                <w:sz w:val="16"/>
              </w:rPr>
              <w:t>) 20%</w:t>
            </w:r>
          </w:p>
        </w:tc>
        <w:tc>
          <w:tcPr>
            <w:tcW w:w="2130" w:type="dxa"/>
          </w:tcPr>
          <w:p w:rsidR="00A87AF1" w:rsidRPr="00A87AF1" w:rsidRDefault="00A87AF1" w:rsidP="00A87AF1">
            <w:pPr>
              <w:spacing w:after="120" w:line="20" w:lineRule="atLeast"/>
              <w:jc w:val="both"/>
              <w:rPr>
                <w:sz w:val="16"/>
              </w:rPr>
            </w:pPr>
            <w:r w:rsidRPr="00A87AF1">
              <w:rPr>
                <w:sz w:val="16"/>
              </w:rPr>
              <w:t>(c) Building opening ratio (</w:t>
            </w:r>
            <w:r w:rsidRPr="00652893">
              <w:rPr>
                <w:i/>
                <w:sz w:val="16"/>
              </w:rPr>
              <w:t>Φ</w:t>
            </w:r>
            <w:r w:rsidRPr="00652893">
              <w:rPr>
                <w:i/>
                <w:sz w:val="16"/>
                <w:vertAlign w:val="subscript"/>
              </w:rPr>
              <w:t>B</w:t>
            </w:r>
            <w:r w:rsidRPr="00A87AF1">
              <w:rPr>
                <w:sz w:val="16"/>
              </w:rPr>
              <w:t>) 40%</w:t>
            </w:r>
          </w:p>
        </w:tc>
        <w:tc>
          <w:tcPr>
            <w:tcW w:w="2130" w:type="dxa"/>
          </w:tcPr>
          <w:p w:rsidR="00A87AF1" w:rsidRPr="00A87AF1" w:rsidRDefault="00A87AF1" w:rsidP="00A87AF1">
            <w:pPr>
              <w:spacing w:after="120" w:line="20" w:lineRule="atLeast"/>
              <w:jc w:val="both"/>
              <w:rPr>
                <w:sz w:val="16"/>
              </w:rPr>
            </w:pPr>
            <w:r w:rsidRPr="00A87AF1">
              <w:rPr>
                <w:sz w:val="16"/>
              </w:rPr>
              <w:t>(d) Building opening ratio (</w:t>
            </w:r>
            <w:r w:rsidRPr="00652893">
              <w:rPr>
                <w:i/>
                <w:sz w:val="16"/>
              </w:rPr>
              <w:t>Φ</w:t>
            </w:r>
            <w:r w:rsidRPr="00652893">
              <w:rPr>
                <w:i/>
                <w:sz w:val="16"/>
                <w:vertAlign w:val="subscript"/>
              </w:rPr>
              <w:t>B</w:t>
            </w:r>
            <w:r w:rsidRPr="00A87AF1">
              <w:rPr>
                <w:sz w:val="16"/>
              </w:rPr>
              <w:t>) 80%</w:t>
            </w:r>
          </w:p>
        </w:tc>
      </w:tr>
      <w:tr w:rsidR="00A87AF1" w:rsidRPr="00415488" w:rsidTr="004D1330">
        <w:tc>
          <w:tcPr>
            <w:tcW w:w="8520" w:type="dxa"/>
            <w:gridSpan w:val="4"/>
          </w:tcPr>
          <w:p w:rsidR="00A87AF1" w:rsidRPr="00415488" w:rsidRDefault="00A87AF1" w:rsidP="00A87AF1">
            <w:pPr>
              <w:spacing w:after="120" w:line="20" w:lineRule="atLeast"/>
              <w:jc w:val="both"/>
            </w:pPr>
            <w:r w:rsidRPr="00A87AF1">
              <w:rPr>
                <w:sz w:val="16"/>
              </w:rPr>
              <w:t>Fig</w:t>
            </w:r>
            <w:r w:rsidRPr="00A87AF1">
              <w:rPr>
                <w:rFonts w:hint="eastAsia"/>
                <w:sz w:val="16"/>
              </w:rPr>
              <w:t xml:space="preserve">ure </w:t>
            </w:r>
            <w:r w:rsidRPr="00A87AF1">
              <w:rPr>
                <w:sz w:val="16"/>
              </w:rPr>
              <w:t>2 Principal building models (unit: mm).</w:t>
            </w:r>
          </w:p>
        </w:tc>
      </w:tr>
    </w:tbl>
    <w:p w:rsidR="00A87AF1" w:rsidRPr="00A87AF1" w:rsidRDefault="00A87AF1" w:rsidP="00A87AF1">
      <w:pPr>
        <w:spacing w:after="120" w:line="20" w:lineRule="atLeast"/>
        <w:jc w:val="both"/>
        <w:rPr>
          <w:sz w:val="18"/>
        </w:rPr>
      </w:pPr>
      <w:r w:rsidRPr="00A87AF1">
        <w:rPr>
          <w:sz w:val="18"/>
        </w:rPr>
        <w:t xml:space="preserve">Three scaffolding </w:t>
      </w:r>
      <w:r w:rsidR="00B608DA">
        <w:rPr>
          <w:sz w:val="18"/>
        </w:rPr>
        <w:t>geometrie</w:t>
      </w:r>
      <w:r w:rsidRPr="00A87AF1">
        <w:rPr>
          <w:sz w:val="18"/>
        </w:rPr>
        <w:t>s</w:t>
      </w:r>
      <w:r w:rsidR="00616BB8">
        <w:rPr>
          <w:sz w:val="18"/>
        </w:rPr>
        <w:t xml:space="preserve"> (IL, LL and OL)</w:t>
      </w:r>
      <w:r w:rsidRPr="00A87AF1">
        <w:rPr>
          <w:sz w:val="18"/>
        </w:rPr>
        <w:t xml:space="preserve"> were tested in the study of </w:t>
      </w:r>
      <w:r w:rsidR="00652893">
        <w:rPr>
          <w:sz w:val="18"/>
        </w:rPr>
        <w:t xml:space="preserve">the </w:t>
      </w:r>
      <w:r w:rsidRPr="00A87AF1">
        <w:rPr>
          <w:sz w:val="18"/>
        </w:rPr>
        <w:t>interference effects of a neighbo</w:t>
      </w:r>
      <w:r w:rsidR="00B608DA">
        <w:rPr>
          <w:sz w:val="18"/>
        </w:rPr>
        <w:t>u</w:t>
      </w:r>
      <w:r w:rsidRPr="00A87AF1">
        <w:rPr>
          <w:sz w:val="18"/>
        </w:rPr>
        <w:t>ring building on wind loads on scaffolding. The neighbo</w:t>
      </w:r>
      <w:r w:rsidR="00B608DA">
        <w:rPr>
          <w:sz w:val="18"/>
        </w:rPr>
        <w:t>u</w:t>
      </w:r>
      <w:r w:rsidRPr="00A87AF1">
        <w:rPr>
          <w:sz w:val="18"/>
        </w:rPr>
        <w:t>ring building model had the same dimensions as the principal building.</w:t>
      </w:r>
    </w:p>
    <w:p w:rsidR="00A87AF1" w:rsidRPr="0045499F" w:rsidRDefault="00A87AF1" w:rsidP="00652893">
      <w:pPr>
        <w:spacing w:after="120" w:line="20" w:lineRule="atLeast"/>
        <w:jc w:val="both"/>
        <w:rPr>
          <w:sz w:val="18"/>
        </w:rPr>
      </w:pPr>
      <w:r w:rsidRPr="00A87AF1">
        <w:rPr>
          <w:sz w:val="18"/>
        </w:rPr>
        <w:t>Wind tunnel setup and experimental models are shown in Figure</w:t>
      </w:r>
      <w:r w:rsidR="0045499F">
        <w:rPr>
          <w:sz w:val="18"/>
        </w:rPr>
        <w:t xml:space="preserve"> </w:t>
      </w:r>
      <w:r w:rsidRPr="00A87AF1">
        <w:rPr>
          <w:sz w:val="18"/>
        </w:rPr>
        <w:t>3.</w:t>
      </w:r>
    </w:p>
    <w:tbl>
      <w:tblPr>
        <w:tblW w:w="0" w:type="auto"/>
        <w:tblLook w:val="00A0" w:firstRow="1" w:lastRow="0" w:firstColumn="1" w:lastColumn="0" w:noHBand="0" w:noVBand="0"/>
      </w:tblPr>
      <w:tblGrid>
        <w:gridCol w:w="2255"/>
        <w:gridCol w:w="2492"/>
      </w:tblGrid>
      <w:tr w:rsidR="00A87AF1" w:rsidRPr="00415488" w:rsidTr="004D1330">
        <w:tc>
          <w:tcPr>
            <w:tcW w:w="0" w:type="auto"/>
            <w:vAlign w:val="center"/>
          </w:tcPr>
          <w:p w:rsidR="00A87AF1" w:rsidRPr="008B02B2" w:rsidRDefault="008B02B2" w:rsidP="004D1330">
            <w:pPr>
              <w:snapToGrid w:val="0"/>
              <w:jc w:val="center"/>
              <w:rPr>
                <w:lang w:eastAsia="zh-CN"/>
              </w:rPr>
            </w:pPr>
            <w:r>
              <w:rPr>
                <w:noProof/>
                <w:lang w:val="en-NZ" w:eastAsia="zh-CN"/>
              </w:rPr>
              <w:drawing>
                <wp:inline distT="0" distB="0" distL="0" distR="0" wp14:anchorId="258B46B9" wp14:editId="6B24F9C7">
                  <wp:extent cx="1289639" cy="1116000"/>
                  <wp:effectExtent l="19050" t="0" r="5761" b="0"/>
                  <wp:docPr id="1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a:srcRect/>
                          <a:stretch>
                            <a:fillRect/>
                          </a:stretch>
                        </pic:blipFill>
                        <pic:spPr bwMode="auto">
                          <a:xfrm>
                            <a:off x="0" y="0"/>
                            <a:ext cx="1289639" cy="1116000"/>
                          </a:xfrm>
                          <a:prstGeom prst="rect">
                            <a:avLst/>
                          </a:prstGeom>
                          <a:noFill/>
                          <a:ln w="9525">
                            <a:noFill/>
                            <a:miter lim="800000"/>
                            <a:headEnd/>
                            <a:tailEnd/>
                          </a:ln>
                        </pic:spPr>
                      </pic:pic>
                    </a:graphicData>
                  </a:graphic>
                </wp:inline>
              </w:drawing>
            </w:r>
          </w:p>
        </w:tc>
        <w:tc>
          <w:tcPr>
            <w:tcW w:w="0" w:type="auto"/>
            <w:vAlign w:val="center"/>
          </w:tcPr>
          <w:p w:rsidR="00A87AF1" w:rsidRPr="00415488" w:rsidRDefault="008B02B2" w:rsidP="004D1330">
            <w:pPr>
              <w:snapToGrid w:val="0"/>
              <w:jc w:val="center"/>
              <w:rPr>
                <w:lang w:eastAsia="zh-CN"/>
              </w:rPr>
            </w:pPr>
            <w:r>
              <w:rPr>
                <w:noProof/>
                <w:lang w:val="en-NZ" w:eastAsia="zh-CN"/>
              </w:rPr>
              <w:drawing>
                <wp:inline distT="0" distB="0" distL="0" distR="0" wp14:anchorId="03B41D0A" wp14:editId="2FCACC99">
                  <wp:extent cx="1440000" cy="1057035"/>
                  <wp:effectExtent l="19050" t="0" r="7800" b="0"/>
                  <wp:docPr id="1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
                          <a:srcRect/>
                          <a:stretch>
                            <a:fillRect/>
                          </a:stretch>
                        </pic:blipFill>
                        <pic:spPr bwMode="auto">
                          <a:xfrm>
                            <a:off x="0" y="0"/>
                            <a:ext cx="1440000" cy="1057035"/>
                          </a:xfrm>
                          <a:prstGeom prst="rect">
                            <a:avLst/>
                          </a:prstGeom>
                          <a:noFill/>
                          <a:ln w="9525">
                            <a:noFill/>
                            <a:miter lim="800000"/>
                            <a:headEnd/>
                            <a:tailEnd/>
                          </a:ln>
                        </pic:spPr>
                      </pic:pic>
                    </a:graphicData>
                  </a:graphic>
                </wp:inline>
              </w:drawing>
            </w:r>
          </w:p>
        </w:tc>
      </w:tr>
      <w:tr w:rsidR="00A87AF1" w:rsidRPr="00415488" w:rsidTr="004D1330">
        <w:tc>
          <w:tcPr>
            <w:tcW w:w="0" w:type="auto"/>
            <w:vAlign w:val="center"/>
          </w:tcPr>
          <w:p w:rsidR="00A87AF1" w:rsidRPr="00A87AF1" w:rsidRDefault="00A87AF1" w:rsidP="00652893">
            <w:pPr>
              <w:spacing w:after="120" w:line="20" w:lineRule="atLeast"/>
              <w:jc w:val="both"/>
              <w:rPr>
                <w:sz w:val="16"/>
              </w:rPr>
            </w:pPr>
            <w:bookmarkStart w:id="11" w:name="OLE_LINK1"/>
            <w:bookmarkStart w:id="12" w:name="OLE_LINK2"/>
            <w:r w:rsidRPr="00A87AF1">
              <w:rPr>
                <w:sz w:val="16"/>
              </w:rPr>
              <w:t xml:space="preserve">(a) </w:t>
            </w:r>
            <w:r w:rsidR="00B608DA">
              <w:rPr>
                <w:sz w:val="16"/>
              </w:rPr>
              <w:t>Geometry</w:t>
            </w:r>
            <w:r w:rsidRPr="00A87AF1">
              <w:rPr>
                <w:sz w:val="16"/>
              </w:rPr>
              <w:t xml:space="preserve"> </w:t>
            </w:r>
            <w:r w:rsidR="00652893">
              <w:rPr>
                <w:sz w:val="16"/>
              </w:rPr>
              <w:t>UL</w:t>
            </w:r>
            <w:r w:rsidRPr="00A87AF1">
              <w:rPr>
                <w:sz w:val="16"/>
              </w:rPr>
              <w:t>, opening ratio 40%</w:t>
            </w:r>
            <w:bookmarkEnd w:id="11"/>
            <w:bookmarkEnd w:id="12"/>
            <w:r w:rsidRPr="00A87AF1">
              <w:rPr>
                <w:sz w:val="16"/>
              </w:rPr>
              <w:t>, isolated building.</w:t>
            </w:r>
          </w:p>
        </w:tc>
        <w:tc>
          <w:tcPr>
            <w:tcW w:w="0" w:type="auto"/>
            <w:vAlign w:val="center"/>
          </w:tcPr>
          <w:p w:rsidR="00A87AF1" w:rsidRPr="00A87AF1" w:rsidRDefault="00A87AF1" w:rsidP="00652893">
            <w:pPr>
              <w:spacing w:after="120" w:line="20" w:lineRule="atLeast"/>
              <w:jc w:val="both"/>
              <w:rPr>
                <w:sz w:val="16"/>
              </w:rPr>
            </w:pPr>
            <w:r w:rsidRPr="00A87AF1">
              <w:rPr>
                <w:sz w:val="16"/>
              </w:rPr>
              <w:t>(b)</w:t>
            </w:r>
            <w:r w:rsidR="00B608DA">
              <w:rPr>
                <w:sz w:val="16"/>
              </w:rPr>
              <w:t>Geometry</w:t>
            </w:r>
            <w:r w:rsidRPr="00A87AF1">
              <w:rPr>
                <w:sz w:val="16"/>
              </w:rPr>
              <w:t xml:space="preserve"> </w:t>
            </w:r>
            <w:r w:rsidR="00652893">
              <w:rPr>
                <w:sz w:val="16"/>
              </w:rPr>
              <w:t>IL</w:t>
            </w:r>
            <w:r w:rsidRPr="00A87AF1">
              <w:rPr>
                <w:sz w:val="16"/>
              </w:rPr>
              <w:t xml:space="preserve">, opening ratio 0%, with </w:t>
            </w:r>
            <w:proofErr w:type="spellStart"/>
            <w:r w:rsidRPr="00A87AF1">
              <w:rPr>
                <w:sz w:val="16"/>
              </w:rPr>
              <w:t>neighboring</w:t>
            </w:r>
            <w:proofErr w:type="spellEnd"/>
            <w:r w:rsidRPr="00A87AF1">
              <w:rPr>
                <w:sz w:val="16"/>
              </w:rPr>
              <w:t xml:space="preserve"> building</w:t>
            </w:r>
          </w:p>
        </w:tc>
      </w:tr>
      <w:tr w:rsidR="00A87AF1" w:rsidRPr="00415488" w:rsidTr="004D1330">
        <w:tc>
          <w:tcPr>
            <w:tcW w:w="0" w:type="auto"/>
            <w:gridSpan w:val="2"/>
            <w:vAlign w:val="center"/>
          </w:tcPr>
          <w:p w:rsidR="00A87AF1" w:rsidRPr="00A87AF1" w:rsidRDefault="00A87AF1" w:rsidP="00A87AF1">
            <w:pPr>
              <w:spacing w:after="120" w:line="20" w:lineRule="atLeast"/>
              <w:jc w:val="both"/>
              <w:rPr>
                <w:sz w:val="16"/>
              </w:rPr>
            </w:pPr>
            <w:r w:rsidRPr="00A87AF1">
              <w:rPr>
                <w:sz w:val="16"/>
              </w:rPr>
              <w:t>Fig</w:t>
            </w:r>
            <w:r w:rsidRPr="00A87AF1">
              <w:rPr>
                <w:rFonts w:hint="eastAsia"/>
                <w:sz w:val="16"/>
              </w:rPr>
              <w:t>ure</w:t>
            </w:r>
            <w:r w:rsidRPr="00A87AF1">
              <w:rPr>
                <w:sz w:val="16"/>
              </w:rPr>
              <w:t xml:space="preserve"> 3 Wind tunnel setup and experimental models</w:t>
            </w:r>
          </w:p>
        </w:tc>
      </w:tr>
    </w:tbl>
    <w:p w:rsidR="004B3EE6" w:rsidRPr="004B3EE6" w:rsidRDefault="004B3EE6" w:rsidP="004B3EE6">
      <w:pPr>
        <w:spacing w:after="120" w:line="20" w:lineRule="atLeast"/>
        <w:jc w:val="both"/>
        <w:rPr>
          <w:sz w:val="18"/>
        </w:rPr>
      </w:pPr>
      <w:r w:rsidRPr="004B3EE6">
        <w:rPr>
          <w:sz w:val="18"/>
        </w:rPr>
        <w:t>Pressure coefficients were obtained at a sampling frequency of 781Hz using a multi-channel simultaneous-scanning pressure measurement system. For each case, ten 20s-long samples were collected, which corresponded to 26Hz and ten 10min-long samples in full scale. Wind direction (θ) was changed at intervals of 5°, except the cases with a neighbo</w:t>
      </w:r>
      <w:r w:rsidR="00616BB8">
        <w:rPr>
          <w:sz w:val="18"/>
        </w:rPr>
        <w:t>u</w:t>
      </w:r>
      <w:r w:rsidRPr="004B3EE6">
        <w:rPr>
          <w:sz w:val="18"/>
        </w:rPr>
        <w:t>ring building in which the wind direction was changed every 15°. The tubing effects were compensated by the gain and phase-shift characteristics of the pressure measuring system.</w:t>
      </w:r>
    </w:p>
    <w:p w:rsidR="00066BB6" w:rsidRDefault="00133610" w:rsidP="00B91F18">
      <w:pPr>
        <w:spacing w:after="120" w:line="20" w:lineRule="atLeast"/>
        <w:jc w:val="both"/>
        <w:outlineLvl w:val="0"/>
        <w:rPr>
          <w:rFonts w:ascii="Arial" w:hAnsi="Arial"/>
          <w:b/>
          <w:sz w:val="18"/>
        </w:rPr>
      </w:pPr>
      <w:r>
        <w:rPr>
          <w:rFonts w:ascii="Arial" w:hAnsi="Arial" w:hint="eastAsia"/>
          <w:b/>
          <w:sz w:val="18"/>
          <w:lang w:eastAsia="zh-CN"/>
        </w:rPr>
        <w:t>Results and Discussions</w:t>
      </w:r>
    </w:p>
    <w:p w:rsidR="002A66C1" w:rsidRPr="002A66C1" w:rsidRDefault="002A66C1" w:rsidP="002A66C1">
      <w:pPr>
        <w:spacing w:after="120" w:line="20" w:lineRule="atLeast"/>
        <w:jc w:val="both"/>
        <w:rPr>
          <w:sz w:val="18"/>
        </w:rPr>
      </w:pPr>
      <w:r w:rsidRPr="002A66C1">
        <w:rPr>
          <w:sz w:val="18"/>
        </w:rPr>
        <w:t>In this study, Mean and area-averaged wind force coefficients for scaffolding were studied, largest peak tensile forces in tie members were estimated and interference factors were determined. Based on the wind tunnel experimental data and analy</w:t>
      </w:r>
      <w:r w:rsidR="00CB042F">
        <w:rPr>
          <w:sz w:val="18"/>
        </w:rPr>
        <w:t>sis</w:t>
      </w:r>
      <w:r w:rsidRPr="002A66C1">
        <w:rPr>
          <w:sz w:val="18"/>
        </w:rPr>
        <w:t xml:space="preserve"> results, equivalent static wind load acting on scaffolding </w:t>
      </w:r>
      <w:r w:rsidR="00CB042F">
        <w:rPr>
          <w:sz w:val="18"/>
        </w:rPr>
        <w:t>was</w:t>
      </w:r>
      <w:r w:rsidRPr="002A66C1">
        <w:rPr>
          <w:sz w:val="18"/>
        </w:rPr>
        <w:t xml:space="preserve"> be proposed by using the equation: </w:t>
      </w:r>
    </w:p>
    <w:p w:rsidR="002A66C1" w:rsidRPr="002A66C1" w:rsidRDefault="002A66C1" w:rsidP="002A66C1">
      <w:pPr>
        <w:spacing w:after="120" w:line="20" w:lineRule="atLeast"/>
        <w:jc w:val="both"/>
        <w:rPr>
          <w:sz w:val="18"/>
        </w:rPr>
      </w:pPr>
      <w:r w:rsidRPr="00B86152">
        <w:rPr>
          <w:position w:val="-12"/>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8pt" o:ole="">
            <v:imagedata r:id="rId10" o:title=""/>
          </v:shape>
          <o:OLEObject Type="Embed" ProgID="Equation.DSMT4" ShapeID="_x0000_i1025" DrawAspect="Content" ObjectID="_1572342124" r:id="rId11"/>
        </w:object>
      </w:r>
      <w:r>
        <w:t xml:space="preserve">  </w:t>
      </w:r>
      <w:r w:rsidR="00652893">
        <w:t xml:space="preserve">                   </w:t>
      </w:r>
      <w:r w:rsidR="00652893" w:rsidRPr="002A66C1">
        <w:rPr>
          <w:sz w:val="18"/>
        </w:rPr>
        <w:t>(1)</w:t>
      </w:r>
      <w:r>
        <w:t xml:space="preserve">                                       </w:t>
      </w:r>
    </w:p>
    <w:p w:rsidR="002A66C1" w:rsidRPr="002A66C1" w:rsidRDefault="002A66C1" w:rsidP="002A66C1">
      <w:pPr>
        <w:spacing w:after="120" w:line="20" w:lineRule="atLeast"/>
        <w:jc w:val="both"/>
        <w:rPr>
          <w:sz w:val="18"/>
        </w:rPr>
      </w:pPr>
      <w:r w:rsidRPr="002A66C1">
        <w:rPr>
          <w:sz w:val="18"/>
        </w:rPr>
        <w:t xml:space="preserve">where </w:t>
      </w:r>
      <w:r w:rsidRPr="00652893">
        <w:rPr>
          <w:i/>
          <w:sz w:val="18"/>
        </w:rPr>
        <w:t>q</w:t>
      </w:r>
      <w:r w:rsidRPr="00652893">
        <w:rPr>
          <w:i/>
          <w:sz w:val="18"/>
          <w:vertAlign w:val="subscript"/>
        </w:rPr>
        <w:t>H</w:t>
      </w:r>
      <w:r w:rsidRPr="002A66C1">
        <w:rPr>
          <w:sz w:val="18"/>
        </w:rPr>
        <w:t xml:space="preserve"> is the velocity pressure at a reference height </w:t>
      </w:r>
      <w:r w:rsidRPr="00652893">
        <w:rPr>
          <w:i/>
          <w:sz w:val="18"/>
        </w:rPr>
        <w:t>H</w:t>
      </w:r>
      <w:r w:rsidRPr="002A66C1">
        <w:rPr>
          <w:sz w:val="18"/>
        </w:rPr>
        <w:t xml:space="preserve">, </w:t>
      </w:r>
      <w:r w:rsidRPr="00652893">
        <w:rPr>
          <w:i/>
          <w:sz w:val="18"/>
        </w:rPr>
        <w:t>A</w:t>
      </w:r>
      <w:r w:rsidRPr="002A66C1">
        <w:rPr>
          <w:sz w:val="18"/>
        </w:rPr>
        <w:t xml:space="preserve"> is the reference area, </w:t>
      </w:r>
      <w:r w:rsidRPr="00652893">
        <w:rPr>
          <w:i/>
          <w:sz w:val="18"/>
        </w:rPr>
        <w:t>C</w:t>
      </w:r>
      <w:r w:rsidRPr="002A66C1">
        <w:rPr>
          <w:sz w:val="18"/>
        </w:rPr>
        <w:t xml:space="preserve"> is aerodynamic force coefficient, </w:t>
      </w:r>
      <w:r w:rsidRPr="00652893">
        <w:rPr>
          <w:i/>
          <w:sz w:val="18"/>
        </w:rPr>
        <w:t>G</w:t>
      </w:r>
      <w:r w:rsidRPr="002A66C1">
        <w:rPr>
          <w:sz w:val="18"/>
        </w:rPr>
        <w:t xml:space="preserve"> is gust loading factor and </w:t>
      </w:r>
      <w:r w:rsidRPr="00652893">
        <w:rPr>
          <w:i/>
          <w:sz w:val="18"/>
        </w:rPr>
        <w:t>IF</w:t>
      </w:r>
      <w:r w:rsidRPr="002A66C1">
        <w:rPr>
          <w:sz w:val="18"/>
        </w:rPr>
        <w:t xml:space="preserve"> is the interference factor.</w:t>
      </w:r>
    </w:p>
    <w:p w:rsidR="002A66C1" w:rsidRDefault="002A66C1" w:rsidP="002A66C1">
      <w:pPr>
        <w:spacing w:after="120" w:line="20" w:lineRule="atLeast"/>
        <w:jc w:val="both"/>
        <w:rPr>
          <w:sz w:val="18"/>
          <w:lang w:eastAsia="zh-CN"/>
        </w:rPr>
      </w:pPr>
      <w:r w:rsidRPr="002A66C1">
        <w:rPr>
          <w:sz w:val="18"/>
        </w:rPr>
        <w:t xml:space="preserve">In this </w:t>
      </w:r>
      <w:r>
        <w:rPr>
          <w:rFonts w:hint="eastAsia"/>
          <w:sz w:val="18"/>
          <w:lang w:eastAsia="zh-CN"/>
        </w:rPr>
        <w:t>study</w:t>
      </w:r>
      <w:r w:rsidRPr="002A66C1">
        <w:rPr>
          <w:sz w:val="18"/>
        </w:rPr>
        <w:t xml:space="preserve">, the aerodynamic force coefficient, gust loading factor and interference factor will be discussed, respectively. </w:t>
      </w:r>
    </w:p>
    <w:p w:rsidR="002A66C1" w:rsidRPr="005C0934" w:rsidRDefault="002A66C1" w:rsidP="005C0934">
      <w:pPr>
        <w:spacing w:after="120" w:line="20" w:lineRule="atLeast"/>
        <w:jc w:val="both"/>
        <w:outlineLvl w:val="0"/>
        <w:rPr>
          <w:rFonts w:ascii="Arial" w:hAnsi="Arial"/>
          <w:i/>
          <w:sz w:val="18"/>
        </w:rPr>
      </w:pPr>
      <w:bookmarkStart w:id="13" w:name="_Toc366725251"/>
      <w:r w:rsidRPr="005C0934">
        <w:rPr>
          <w:rFonts w:ascii="Arial" w:hAnsi="Arial"/>
          <w:i/>
          <w:sz w:val="18"/>
        </w:rPr>
        <w:t>Aerodynamic force coefficient</w:t>
      </w:r>
      <w:bookmarkEnd w:id="13"/>
    </w:p>
    <w:p w:rsidR="0045499F" w:rsidRDefault="002A66C1" w:rsidP="002A66C1">
      <w:pPr>
        <w:spacing w:after="120" w:line="20" w:lineRule="atLeast"/>
        <w:jc w:val="both"/>
        <w:rPr>
          <w:sz w:val="18"/>
        </w:rPr>
      </w:pPr>
      <w:r w:rsidRPr="002A66C1">
        <w:rPr>
          <w:sz w:val="18"/>
        </w:rPr>
        <w:t>Most design recommendations provide an aerodynamic force coefficient or wind force coefficient for scaffolding for wind loads calculation. Usually uniform coefficient will be given for entire scaffolding. BS EN 12811</w:t>
      </w:r>
      <w:r w:rsidR="003E5660" w:rsidRPr="0015079D">
        <w:rPr>
          <w:rFonts w:hint="eastAsia"/>
          <w:sz w:val="18"/>
          <w:vertAlign w:val="superscript"/>
          <w:lang w:eastAsia="zh-CN"/>
        </w:rPr>
        <w:t>[</w:t>
      </w:r>
      <w:r w:rsidR="003E5660">
        <w:rPr>
          <w:sz w:val="18"/>
          <w:vertAlign w:val="superscript"/>
          <w:lang w:eastAsia="zh-CN"/>
        </w:rPr>
        <w:t>4</w:t>
      </w:r>
      <w:r w:rsidR="003E5660" w:rsidRPr="0015079D">
        <w:rPr>
          <w:rFonts w:hint="eastAsia"/>
          <w:sz w:val="18"/>
          <w:vertAlign w:val="superscript"/>
          <w:lang w:eastAsia="zh-CN"/>
        </w:rPr>
        <w:t>]</w:t>
      </w:r>
      <w:r w:rsidRPr="002A66C1">
        <w:rPr>
          <w:sz w:val="18"/>
        </w:rPr>
        <w:t xml:space="preserve"> (2003) states that the aerodynamic force coefficient for the cladding shall be assumed as 1.3 for perpendicular direction. JGJ 128</w:t>
      </w:r>
      <w:r w:rsidR="003E5660" w:rsidRPr="0015079D">
        <w:rPr>
          <w:rFonts w:hint="eastAsia"/>
          <w:sz w:val="18"/>
          <w:vertAlign w:val="superscript"/>
          <w:lang w:eastAsia="zh-CN"/>
        </w:rPr>
        <w:t>[</w:t>
      </w:r>
      <w:r w:rsidR="003E5660">
        <w:rPr>
          <w:sz w:val="18"/>
          <w:vertAlign w:val="superscript"/>
          <w:lang w:eastAsia="zh-CN"/>
        </w:rPr>
        <w:t>5</w:t>
      </w:r>
      <w:r w:rsidR="003E5660" w:rsidRPr="0015079D">
        <w:rPr>
          <w:rFonts w:hint="eastAsia"/>
          <w:sz w:val="18"/>
          <w:vertAlign w:val="superscript"/>
          <w:lang w:eastAsia="zh-CN"/>
        </w:rPr>
        <w:t>]</w:t>
      </w:r>
      <w:r w:rsidRPr="002A66C1">
        <w:rPr>
          <w:sz w:val="18"/>
        </w:rPr>
        <w:t xml:space="preserve"> (2000) provides a shape coefficient of wind loads by considering a solidity ratio of cladding and principal building openings. If the principal building has wall openings, the shape coefficient of wind load shall be 1.3</w:t>
      </w:r>
      <w:r w:rsidRPr="005C0934">
        <w:rPr>
          <w:i/>
          <w:sz w:val="18"/>
        </w:rPr>
        <w:t>φ</w:t>
      </w:r>
      <w:r w:rsidRPr="002A66C1">
        <w:rPr>
          <w:sz w:val="18"/>
        </w:rPr>
        <w:t xml:space="preserve">, where </w:t>
      </w:r>
      <w:r w:rsidRPr="005C0934">
        <w:rPr>
          <w:i/>
          <w:sz w:val="18"/>
        </w:rPr>
        <w:t>φ</w:t>
      </w:r>
      <w:r w:rsidRPr="002A66C1">
        <w:rPr>
          <w:sz w:val="18"/>
        </w:rPr>
        <w:t xml:space="preserve"> is the solidity ratio of the scaffolding. For nonporous cladding, it will be 1.3. </w:t>
      </w:r>
    </w:p>
    <w:p w:rsidR="009E2660" w:rsidRPr="002A66C1" w:rsidRDefault="009E2660" w:rsidP="009E2660">
      <w:pPr>
        <w:spacing w:after="120" w:line="20" w:lineRule="atLeast"/>
        <w:jc w:val="both"/>
        <w:rPr>
          <w:sz w:val="18"/>
        </w:rPr>
      </w:pPr>
      <w:r>
        <w:rPr>
          <w:sz w:val="18"/>
        </w:rPr>
        <w:t xml:space="preserve">Table 1 shows the largest positive and negative </w:t>
      </w:r>
      <w:r w:rsidR="00432E91">
        <w:rPr>
          <w:sz w:val="18"/>
        </w:rPr>
        <w:t>m</w:t>
      </w:r>
      <w:r w:rsidRPr="002A66C1">
        <w:rPr>
          <w:sz w:val="18"/>
        </w:rPr>
        <w:t>ean panel force coefficients</w:t>
      </w:r>
      <w:r w:rsidR="00432E91">
        <w:rPr>
          <w:sz w:val="18"/>
        </w:rPr>
        <w:t xml:space="preserve"> of all wind directions and building opening ratios for different scaffolding geometries</w:t>
      </w:r>
      <w:r>
        <w:rPr>
          <w:sz w:val="18"/>
        </w:rPr>
        <w:t xml:space="preserve">. </w:t>
      </w:r>
      <w:r w:rsidRPr="002A66C1">
        <w:rPr>
          <w:sz w:val="18"/>
        </w:rPr>
        <w:t xml:space="preserve">Mean panel force coefficients for many scaffolding geometries exceed the value of 1.3 which provided by BS EN 12811 and JGJ 128. </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5"/>
        <w:gridCol w:w="343"/>
        <w:gridCol w:w="344"/>
        <w:gridCol w:w="342"/>
        <w:gridCol w:w="342"/>
        <w:gridCol w:w="342"/>
        <w:gridCol w:w="342"/>
        <w:gridCol w:w="328"/>
        <w:gridCol w:w="328"/>
        <w:gridCol w:w="328"/>
        <w:gridCol w:w="328"/>
        <w:gridCol w:w="328"/>
        <w:gridCol w:w="319"/>
      </w:tblGrid>
      <w:tr w:rsidR="002A66C1" w:rsidRPr="00B57427" w:rsidTr="009E2660">
        <w:trPr>
          <w:trHeight w:val="288"/>
          <w:jc w:val="center"/>
        </w:trPr>
        <w:tc>
          <w:tcPr>
            <w:tcW w:w="775" w:type="pct"/>
            <w:vAlign w:val="center"/>
          </w:tcPr>
          <w:p w:rsidR="002A66C1" w:rsidRPr="002A66C1" w:rsidRDefault="002A66C1" w:rsidP="002A66C1">
            <w:pPr>
              <w:snapToGrid w:val="0"/>
              <w:spacing w:line="20" w:lineRule="atLeast"/>
              <w:jc w:val="center"/>
              <w:rPr>
                <w:sz w:val="15"/>
                <w:szCs w:val="15"/>
              </w:rPr>
            </w:pPr>
            <w:r w:rsidRPr="002A66C1">
              <w:rPr>
                <w:sz w:val="15"/>
                <w:szCs w:val="15"/>
              </w:rPr>
              <w:t>Scaffolding</w:t>
            </w:r>
          </w:p>
          <w:p w:rsidR="002A66C1" w:rsidRPr="002A66C1" w:rsidRDefault="002A66C1" w:rsidP="002A66C1">
            <w:pPr>
              <w:snapToGrid w:val="0"/>
              <w:spacing w:line="20" w:lineRule="atLeast"/>
              <w:jc w:val="center"/>
              <w:rPr>
                <w:sz w:val="15"/>
                <w:szCs w:val="15"/>
              </w:rPr>
            </w:pPr>
            <w:r w:rsidRPr="002A66C1">
              <w:rPr>
                <w:sz w:val="15"/>
                <w:szCs w:val="15"/>
              </w:rPr>
              <w:t>geometry</w:t>
            </w:r>
          </w:p>
        </w:tc>
        <w:tc>
          <w:tcPr>
            <w:tcW w:w="362" w:type="pct"/>
            <w:shd w:val="clear" w:color="auto" w:fill="auto"/>
            <w:tcMar>
              <w:top w:w="12" w:type="dxa"/>
              <w:left w:w="12" w:type="dxa"/>
              <w:bottom w:w="0" w:type="dxa"/>
              <w:right w:w="12" w:type="dxa"/>
            </w:tcMar>
            <w:vAlign w:val="center"/>
            <w:hideMark/>
          </w:tcPr>
          <w:p w:rsidR="002A66C1" w:rsidRPr="002A66C1" w:rsidRDefault="002A66C1" w:rsidP="002A66C1">
            <w:pPr>
              <w:snapToGrid w:val="0"/>
              <w:spacing w:line="20" w:lineRule="atLeast"/>
              <w:jc w:val="center"/>
              <w:rPr>
                <w:sz w:val="15"/>
                <w:szCs w:val="15"/>
              </w:rPr>
            </w:pPr>
            <w:r w:rsidRPr="002A66C1">
              <w:rPr>
                <w:sz w:val="15"/>
                <w:szCs w:val="15"/>
              </w:rPr>
              <w:t>IL</w:t>
            </w:r>
          </w:p>
        </w:tc>
        <w:tc>
          <w:tcPr>
            <w:tcW w:w="362" w:type="pct"/>
            <w:shd w:val="clear" w:color="auto" w:fill="auto"/>
            <w:tcMar>
              <w:top w:w="12" w:type="dxa"/>
              <w:left w:w="12" w:type="dxa"/>
              <w:bottom w:w="0" w:type="dxa"/>
              <w:right w:w="12" w:type="dxa"/>
            </w:tcMar>
            <w:vAlign w:val="center"/>
            <w:hideMark/>
          </w:tcPr>
          <w:p w:rsidR="002A66C1" w:rsidRPr="002A66C1" w:rsidRDefault="002A66C1" w:rsidP="002A66C1">
            <w:pPr>
              <w:snapToGrid w:val="0"/>
              <w:spacing w:line="20" w:lineRule="atLeast"/>
              <w:jc w:val="center"/>
              <w:rPr>
                <w:sz w:val="15"/>
                <w:szCs w:val="15"/>
              </w:rPr>
            </w:pPr>
            <w:r w:rsidRPr="002A66C1">
              <w:rPr>
                <w:sz w:val="15"/>
                <w:szCs w:val="15"/>
              </w:rPr>
              <w:t>IIL</w:t>
            </w:r>
          </w:p>
        </w:tc>
        <w:tc>
          <w:tcPr>
            <w:tcW w:w="360" w:type="pct"/>
            <w:shd w:val="clear" w:color="auto" w:fill="auto"/>
            <w:tcMar>
              <w:top w:w="12" w:type="dxa"/>
              <w:left w:w="12" w:type="dxa"/>
              <w:bottom w:w="0" w:type="dxa"/>
              <w:right w:w="12" w:type="dxa"/>
            </w:tcMar>
            <w:vAlign w:val="center"/>
            <w:hideMark/>
          </w:tcPr>
          <w:p w:rsidR="002A66C1" w:rsidRPr="002A66C1" w:rsidRDefault="002A66C1" w:rsidP="002A66C1">
            <w:pPr>
              <w:snapToGrid w:val="0"/>
              <w:spacing w:line="20" w:lineRule="atLeast"/>
              <w:jc w:val="center"/>
              <w:rPr>
                <w:sz w:val="15"/>
                <w:szCs w:val="15"/>
              </w:rPr>
            </w:pPr>
            <w:r w:rsidRPr="002A66C1">
              <w:rPr>
                <w:sz w:val="15"/>
                <w:szCs w:val="15"/>
              </w:rPr>
              <w:t>LL</w:t>
            </w:r>
          </w:p>
        </w:tc>
        <w:tc>
          <w:tcPr>
            <w:tcW w:w="360" w:type="pct"/>
            <w:shd w:val="clear" w:color="auto" w:fill="auto"/>
            <w:tcMar>
              <w:top w:w="12" w:type="dxa"/>
              <w:left w:w="12" w:type="dxa"/>
              <w:bottom w:w="0" w:type="dxa"/>
              <w:right w:w="12" w:type="dxa"/>
            </w:tcMar>
            <w:vAlign w:val="center"/>
            <w:hideMark/>
          </w:tcPr>
          <w:p w:rsidR="002A66C1" w:rsidRPr="002A66C1" w:rsidRDefault="002A66C1" w:rsidP="002A66C1">
            <w:pPr>
              <w:snapToGrid w:val="0"/>
              <w:spacing w:line="20" w:lineRule="atLeast"/>
              <w:jc w:val="center"/>
              <w:rPr>
                <w:sz w:val="15"/>
                <w:szCs w:val="15"/>
              </w:rPr>
            </w:pPr>
            <w:r w:rsidRPr="002A66C1">
              <w:rPr>
                <w:sz w:val="15"/>
                <w:szCs w:val="15"/>
              </w:rPr>
              <w:t>UL</w:t>
            </w:r>
          </w:p>
        </w:tc>
        <w:tc>
          <w:tcPr>
            <w:tcW w:w="360" w:type="pct"/>
            <w:shd w:val="clear" w:color="auto" w:fill="auto"/>
            <w:tcMar>
              <w:top w:w="12" w:type="dxa"/>
              <w:left w:w="12" w:type="dxa"/>
              <w:bottom w:w="0" w:type="dxa"/>
              <w:right w:w="12" w:type="dxa"/>
            </w:tcMar>
            <w:vAlign w:val="center"/>
            <w:hideMark/>
          </w:tcPr>
          <w:p w:rsidR="002A66C1" w:rsidRPr="002A66C1" w:rsidRDefault="002A66C1" w:rsidP="002A66C1">
            <w:pPr>
              <w:snapToGrid w:val="0"/>
              <w:spacing w:line="20" w:lineRule="atLeast"/>
              <w:jc w:val="center"/>
              <w:rPr>
                <w:sz w:val="15"/>
                <w:szCs w:val="15"/>
              </w:rPr>
            </w:pPr>
            <w:r w:rsidRPr="002A66C1">
              <w:rPr>
                <w:sz w:val="15"/>
                <w:szCs w:val="15"/>
              </w:rPr>
              <w:t>CL</w:t>
            </w:r>
          </w:p>
        </w:tc>
        <w:tc>
          <w:tcPr>
            <w:tcW w:w="360" w:type="pct"/>
            <w:shd w:val="clear" w:color="auto" w:fill="auto"/>
            <w:tcMar>
              <w:top w:w="12" w:type="dxa"/>
              <w:left w:w="12" w:type="dxa"/>
              <w:bottom w:w="0" w:type="dxa"/>
              <w:right w:w="12" w:type="dxa"/>
            </w:tcMar>
            <w:vAlign w:val="center"/>
            <w:hideMark/>
          </w:tcPr>
          <w:p w:rsidR="002A66C1" w:rsidRPr="002A66C1" w:rsidRDefault="002A66C1" w:rsidP="002A66C1">
            <w:pPr>
              <w:snapToGrid w:val="0"/>
              <w:spacing w:line="20" w:lineRule="atLeast"/>
              <w:jc w:val="center"/>
              <w:rPr>
                <w:sz w:val="15"/>
                <w:szCs w:val="15"/>
              </w:rPr>
            </w:pPr>
            <w:r w:rsidRPr="002A66C1">
              <w:rPr>
                <w:sz w:val="15"/>
                <w:szCs w:val="15"/>
              </w:rPr>
              <w:t>OL</w:t>
            </w:r>
          </w:p>
        </w:tc>
        <w:tc>
          <w:tcPr>
            <w:tcW w:w="345" w:type="pct"/>
            <w:vAlign w:val="center"/>
          </w:tcPr>
          <w:p w:rsidR="002A66C1" w:rsidRPr="002A66C1" w:rsidRDefault="002A66C1" w:rsidP="002A66C1">
            <w:pPr>
              <w:snapToGrid w:val="0"/>
              <w:spacing w:line="20" w:lineRule="atLeast"/>
              <w:jc w:val="center"/>
              <w:rPr>
                <w:sz w:val="15"/>
                <w:szCs w:val="15"/>
              </w:rPr>
            </w:pPr>
            <w:r w:rsidRPr="002A66C1">
              <w:rPr>
                <w:sz w:val="15"/>
                <w:szCs w:val="15"/>
              </w:rPr>
              <w:t>IS</w:t>
            </w:r>
          </w:p>
        </w:tc>
        <w:tc>
          <w:tcPr>
            <w:tcW w:w="345" w:type="pct"/>
            <w:vAlign w:val="center"/>
          </w:tcPr>
          <w:p w:rsidR="002A66C1" w:rsidRPr="002A66C1" w:rsidRDefault="002A66C1" w:rsidP="002A66C1">
            <w:pPr>
              <w:snapToGrid w:val="0"/>
              <w:spacing w:line="20" w:lineRule="atLeast"/>
              <w:jc w:val="center"/>
              <w:rPr>
                <w:sz w:val="15"/>
                <w:szCs w:val="15"/>
              </w:rPr>
            </w:pPr>
            <w:r w:rsidRPr="002A66C1">
              <w:rPr>
                <w:sz w:val="15"/>
                <w:szCs w:val="15"/>
              </w:rPr>
              <w:t>IIS</w:t>
            </w:r>
          </w:p>
        </w:tc>
        <w:tc>
          <w:tcPr>
            <w:tcW w:w="345" w:type="pct"/>
            <w:vAlign w:val="center"/>
          </w:tcPr>
          <w:p w:rsidR="002A66C1" w:rsidRPr="002A66C1" w:rsidRDefault="002A66C1" w:rsidP="002A66C1">
            <w:pPr>
              <w:snapToGrid w:val="0"/>
              <w:spacing w:line="20" w:lineRule="atLeast"/>
              <w:jc w:val="center"/>
              <w:rPr>
                <w:sz w:val="15"/>
                <w:szCs w:val="15"/>
              </w:rPr>
            </w:pPr>
            <w:r w:rsidRPr="002A66C1">
              <w:rPr>
                <w:sz w:val="15"/>
                <w:szCs w:val="15"/>
              </w:rPr>
              <w:t>LS</w:t>
            </w:r>
          </w:p>
        </w:tc>
        <w:tc>
          <w:tcPr>
            <w:tcW w:w="345" w:type="pct"/>
            <w:vAlign w:val="center"/>
          </w:tcPr>
          <w:p w:rsidR="002A66C1" w:rsidRPr="002A66C1" w:rsidRDefault="002A66C1" w:rsidP="002A66C1">
            <w:pPr>
              <w:snapToGrid w:val="0"/>
              <w:spacing w:line="20" w:lineRule="atLeast"/>
              <w:jc w:val="center"/>
              <w:rPr>
                <w:sz w:val="15"/>
                <w:szCs w:val="15"/>
              </w:rPr>
            </w:pPr>
            <w:r w:rsidRPr="002A66C1">
              <w:rPr>
                <w:sz w:val="15"/>
                <w:szCs w:val="15"/>
              </w:rPr>
              <w:t>US</w:t>
            </w:r>
          </w:p>
        </w:tc>
        <w:tc>
          <w:tcPr>
            <w:tcW w:w="345" w:type="pct"/>
            <w:vAlign w:val="center"/>
          </w:tcPr>
          <w:p w:rsidR="002A66C1" w:rsidRPr="002A66C1" w:rsidRDefault="002A66C1" w:rsidP="002A66C1">
            <w:pPr>
              <w:snapToGrid w:val="0"/>
              <w:spacing w:line="20" w:lineRule="atLeast"/>
              <w:jc w:val="center"/>
              <w:rPr>
                <w:sz w:val="15"/>
                <w:szCs w:val="15"/>
              </w:rPr>
            </w:pPr>
            <w:r w:rsidRPr="002A66C1">
              <w:rPr>
                <w:sz w:val="15"/>
                <w:szCs w:val="15"/>
              </w:rPr>
              <w:t>CS</w:t>
            </w:r>
          </w:p>
        </w:tc>
        <w:tc>
          <w:tcPr>
            <w:tcW w:w="339" w:type="pct"/>
            <w:vAlign w:val="center"/>
          </w:tcPr>
          <w:p w:rsidR="002A66C1" w:rsidRPr="002A66C1" w:rsidRDefault="002A66C1" w:rsidP="002A66C1">
            <w:pPr>
              <w:snapToGrid w:val="0"/>
              <w:spacing w:line="20" w:lineRule="atLeast"/>
              <w:jc w:val="center"/>
              <w:rPr>
                <w:sz w:val="15"/>
                <w:szCs w:val="15"/>
              </w:rPr>
            </w:pPr>
            <w:r w:rsidRPr="002A66C1">
              <w:rPr>
                <w:sz w:val="15"/>
                <w:szCs w:val="15"/>
              </w:rPr>
              <w:t>OS</w:t>
            </w:r>
          </w:p>
        </w:tc>
      </w:tr>
      <w:tr w:rsidR="002A66C1" w:rsidRPr="00B57427" w:rsidTr="009E2660">
        <w:trPr>
          <w:trHeight w:val="276"/>
          <w:jc w:val="center"/>
        </w:trPr>
        <w:tc>
          <w:tcPr>
            <w:tcW w:w="775" w:type="pct"/>
            <w:vAlign w:val="center"/>
          </w:tcPr>
          <w:p w:rsidR="002A66C1" w:rsidRPr="002A66C1" w:rsidRDefault="002A66C1" w:rsidP="004D1330">
            <w:pPr>
              <w:pStyle w:val="ListParagraph"/>
              <w:jc w:val="center"/>
              <w:rPr>
                <w:sz w:val="15"/>
                <w:szCs w:val="15"/>
              </w:rPr>
            </w:pPr>
            <w:r w:rsidRPr="002A66C1">
              <w:rPr>
                <w:position w:val="-14"/>
                <w:sz w:val="15"/>
                <w:szCs w:val="15"/>
              </w:rPr>
              <w:object w:dxaOrig="620" w:dyaOrig="380">
                <v:shape id="_x0000_i1026" type="#_x0000_t75" style="width:32.25pt;height:18.75pt" o:ole="">
                  <v:imagedata r:id="rId12" o:title=""/>
                </v:shape>
                <o:OLEObject Type="Embed" ProgID="Equation.DSMT4" ShapeID="_x0000_i1026" DrawAspect="Content" ObjectID="_1572342125" r:id="rId13"/>
              </w:object>
            </w:r>
          </w:p>
        </w:tc>
        <w:tc>
          <w:tcPr>
            <w:tcW w:w="362"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52</w:t>
            </w:r>
          </w:p>
        </w:tc>
        <w:tc>
          <w:tcPr>
            <w:tcW w:w="362"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51</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39</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20</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51</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48</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45</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38</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34</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33</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11</w:t>
            </w:r>
          </w:p>
        </w:tc>
        <w:tc>
          <w:tcPr>
            <w:tcW w:w="339" w:type="pct"/>
            <w:vAlign w:val="center"/>
          </w:tcPr>
          <w:p w:rsidR="002A66C1" w:rsidRPr="002A66C1" w:rsidRDefault="002A66C1" w:rsidP="004D1330">
            <w:pPr>
              <w:pStyle w:val="ListParagraph"/>
              <w:jc w:val="center"/>
              <w:rPr>
                <w:rFonts w:eastAsia="MS PGothic"/>
                <w:sz w:val="15"/>
                <w:szCs w:val="15"/>
              </w:rPr>
            </w:pPr>
            <w:r w:rsidRPr="002A66C1">
              <w:rPr>
                <w:sz w:val="15"/>
                <w:szCs w:val="15"/>
              </w:rPr>
              <w:t>1.19</w:t>
            </w:r>
          </w:p>
        </w:tc>
      </w:tr>
      <w:tr w:rsidR="002A66C1" w:rsidRPr="00B57427" w:rsidTr="009E2660">
        <w:trPr>
          <w:trHeight w:val="276"/>
          <w:jc w:val="center"/>
        </w:trPr>
        <w:tc>
          <w:tcPr>
            <w:tcW w:w="775" w:type="pct"/>
            <w:vAlign w:val="center"/>
          </w:tcPr>
          <w:p w:rsidR="002A66C1" w:rsidRPr="002A66C1" w:rsidRDefault="002A66C1" w:rsidP="004D1330">
            <w:pPr>
              <w:pStyle w:val="ListParagraph"/>
              <w:jc w:val="center"/>
              <w:rPr>
                <w:sz w:val="15"/>
                <w:szCs w:val="15"/>
              </w:rPr>
            </w:pPr>
            <w:r w:rsidRPr="002A66C1">
              <w:rPr>
                <w:position w:val="-14"/>
                <w:sz w:val="15"/>
                <w:szCs w:val="15"/>
              </w:rPr>
              <w:object w:dxaOrig="580" w:dyaOrig="380">
                <v:shape id="_x0000_i1027" type="#_x0000_t75" style="width:27.75pt;height:18.75pt" o:ole="">
                  <v:imagedata r:id="rId14" o:title=""/>
                </v:shape>
                <o:OLEObject Type="Embed" ProgID="Equation.DSMT4" ShapeID="_x0000_i1027" DrawAspect="Content" ObjectID="_1572342126" r:id="rId15"/>
              </w:object>
            </w:r>
          </w:p>
        </w:tc>
        <w:tc>
          <w:tcPr>
            <w:tcW w:w="362"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color w:val="000000"/>
                <w:sz w:val="15"/>
                <w:szCs w:val="15"/>
              </w:rPr>
            </w:pPr>
            <w:r w:rsidRPr="002A66C1">
              <w:rPr>
                <w:color w:val="000000"/>
                <w:sz w:val="15"/>
                <w:szCs w:val="15"/>
              </w:rPr>
              <w:t>-1.02</w:t>
            </w:r>
          </w:p>
        </w:tc>
        <w:tc>
          <w:tcPr>
            <w:tcW w:w="362"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0.70</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57</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19</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1.43</w:t>
            </w:r>
          </w:p>
        </w:tc>
        <w:tc>
          <w:tcPr>
            <w:tcW w:w="360" w:type="pct"/>
            <w:shd w:val="clear" w:color="auto" w:fill="auto"/>
            <w:tcMar>
              <w:top w:w="12" w:type="dxa"/>
              <w:left w:w="12" w:type="dxa"/>
              <w:bottom w:w="0" w:type="dxa"/>
              <w:right w:w="12" w:type="dxa"/>
            </w:tcMar>
            <w:vAlign w:val="center"/>
            <w:hideMark/>
          </w:tcPr>
          <w:p w:rsidR="002A66C1" w:rsidRPr="002A66C1" w:rsidRDefault="002A66C1" w:rsidP="004D1330">
            <w:pPr>
              <w:pStyle w:val="ListParagraph"/>
              <w:jc w:val="center"/>
              <w:rPr>
                <w:rFonts w:eastAsia="MS PGothic"/>
                <w:sz w:val="15"/>
                <w:szCs w:val="15"/>
              </w:rPr>
            </w:pPr>
            <w:r w:rsidRPr="002A66C1">
              <w:rPr>
                <w:sz w:val="15"/>
                <w:szCs w:val="15"/>
              </w:rPr>
              <w:t>-0.19</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00</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0.74</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65</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49</w:t>
            </w:r>
          </w:p>
        </w:tc>
        <w:tc>
          <w:tcPr>
            <w:tcW w:w="345" w:type="pct"/>
            <w:vAlign w:val="center"/>
          </w:tcPr>
          <w:p w:rsidR="002A66C1" w:rsidRPr="002A66C1" w:rsidRDefault="002A66C1" w:rsidP="004D1330">
            <w:pPr>
              <w:pStyle w:val="ListParagraph"/>
              <w:jc w:val="center"/>
              <w:rPr>
                <w:rFonts w:eastAsia="MS PGothic"/>
                <w:sz w:val="15"/>
                <w:szCs w:val="15"/>
              </w:rPr>
            </w:pPr>
            <w:r w:rsidRPr="002A66C1">
              <w:rPr>
                <w:sz w:val="15"/>
                <w:szCs w:val="15"/>
              </w:rPr>
              <w:t>-1.08</w:t>
            </w:r>
          </w:p>
        </w:tc>
        <w:tc>
          <w:tcPr>
            <w:tcW w:w="339" w:type="pct"/>
            <w:vAlign w:val="center"/>
          </w:tcPr>
          <w:p w:rsidR="002A66C1" w:rsidRPr="002A66C1" w:rsidRDefault="002A66C1" w:rsidP="004D1330">
            <w:pPr>
              <w:pStyle w:val="ListParagraph"/>
              <w:jc w:val="center"/>
              <w:rPr>
                <w:rFonts w:eastAsia="MS PGothic"/>
                <w:color w:val="000000"/>
                <w:sz w:val="15"/>
                <w:szCs w:val="15"/>
              </w:rPr>
            </w:pPr>
            <w:r w:rsidRPr="002A66C1">
              <w:rPr>
                <w:color w:val="000000"/>
                <w:sz w:val="15"/>
                <w:szCs w:val="15"/>
              </w:rPr>
              <w:t>-0.08</w:t>
            </w:r>
          </w:p>
        </w:tc>
      </w:tr>
    </w:tbl>
    <w:p w:rsidR="002A66C1" w:rsidRPr="00432E91" w:rsidRDefault="005C0934" w:rsidP="002A66C1">
      <w:pPr>
        <w:spacing w:after="120" w:line="20" w:lineRule="atLeast"/>
        <w:jc w:val="both"/>
        <w:rPr>
          <w:sz w:val="16"/>
          <w:szCs w:val="16"/>
          <w:lang w:eastAsia="zh-CN"/>
        </w:rPr>
      </w:pPr>
      <w:bookmarkStart w:id="14" w:name="_Toc366736902"/>
      <w:r w:rsidRPr="00432E91">
        <w:rPr>
          <w:sz w:val="16"/>
          <w:szCs w:val="16"/>
        </w:rPr>
        <w:t xml:space="preserve">Table </w:t>
      </w:r>
      <w:r w:rsidR="002A66C1" w:rsidRPr="00432E91">
        <w:rPr>
          <w:sz w:val="16"/>
          <w:szCs w:val="16"/>
        </w:rPr>
        <w:t>1 Largest positive and negative mean panel force coefficient</w:t>
      </w:r>
      <w:bookmarkEnd w:id="14"/>
      <w:r w:rsidR="00730D1C" w:rsidRPr="00432E91">
        <w:rPr>
          <w:rFonts w:hint="eastAsia"/>
          <w:sz w:val="16"/>
          <w:szCs w:val="16"/>
          <w:lang w:eastAsia="zh-CN"/>
        </w:rPr>
        <w:t xml:space="preserve"> </w:t>
      </w:r>
      <w:r w:rsidR="00730D1C" w:rsidRPr="00432E91">
        <w:rPr>
          <w:sz w:val="16"/>
          <w:szCs w:val="16"/>
        </w:rPr>
        <w:t>for different geometries</w:t>
      </w:r>
    </w:p>
    <w:p w:rsidR="002A66C1" w:rsidRPr="002A66C1" w:rsidRDefault="002A66C1" w:rsidP="002A66C1">
      <w:pPr>
        <w:spacing w:after="120" w:line="20" w:lineRule="atLeast"/>
        <w:jc w:val="both"/>
        <w:rPr>
          <w:sz w:val="18"/>
        </w:rPr>
      </w:pPr>
      <w:r w:rsidRPr="002A66C1">
        <w:rPr>
          <w:sz w:val="18"/>
        </w:rPr>
        <w:t>SCEA recommendation</w:t>
      </w:r>
      <w:r w:rsidR="003E5660" w:rsidRPr="0015079D">
        <w:rPr>
          <w:rFonts w:hint="eastAsia"/>
          <w:sz w:val="18"/>
          <w:vertAlign w:val="superscript"/>
          <w:lang w:eastAsia="zh-CN"/>
        </w:rPr>
        <w:t>[</w:t>
      </w:r>
      <w:r w:rsidR="003E5660">
        <w:rPr>
          <w:sz w:val="18"/>
          <w:vertAlign w:val="superscript"/>
          <w:lang w:eastAsia="zh-CN"/>
        </w:rPr>
        <w:t>6</w:t>
      </w:r>
      <w:r w:rsidR="003E5660" w:rsidRPr="0015079D">
        <w:rPr>
          <w:rFonts w:hint="eastAsia"/>
          <w:sz w:val="18"/>
          <w:vertAlign w:val="superscript"/>
          <w:lang w:eastAsia="zh-CN"/>
        </w:rPr>
        <w:t>]</w:t>
      </w:r>
      <w:r w:rsidRPr="002A66C1">
        <w:rPr>
          <w:sz w:val="18"/>
        </w:rPr>
        <w:t xml:space="preserve"> (Japanese Guideline) suggests shape compensation factor and position compensation factor for mean wind force coefficient for clad scaffolding. Without regard to the position compensation factor, mean panel force coefficient for the scaffolding models in this study are calculated by using the method from SCEA recommendation, which are around 1.26 and 1.3 for scaffolding model L and scaffolding model S, respectively. The position compensation factor is a kind of consideration of scaffolding geometry. SCEA recommendations provide the position compensation factor for positive and negative mean wind force coefficient separately.  The position compensation factors for the positive wind force coefficients are larger than 1 and can be up to 1.31, so that the mean panel force coefficient suggested by SCEA recommendation for the scaffolding models in this study can be up to 1.7 for some area on scaffolding. However, the position compensation factors for the negative mean wind force coefficients are not larger than 1. Therefore, the negative mean panel force coefficient for the scaffolding models in this study are mostly smaller than 1.3, also smaller than the results from wind tunnel experiment.</w:t>
      </w:r>
    </w:p>
    <w:p w:rsidR="002A66C1" w:rsidRPr="00730D1C" w:rsidRDefault="002A66C1" w:rsidP="00730D1C">
      <w:pPr>
        <w:spacing w:after="120" w:line="20" w:lineRule="atLeast"/>
        <w:jc w:val="both"/>
        <w:rPr>
          <w:sz w:val="18"/>
        </w:rPr>
      </w:pPr>
      <w:r w:rsidRPr="00730D1C">
        <w:rPr>
          <w:sz w:val="18"/>
        </w:rPr>
        <w:t xml:space="preserve">The aerodynamic force coefficient for scaffolding suggested by those design recommendations seems inadequate and rational increment will be needed for calculating design wind loads. Clad scaffolding is widely used in engineering constructions, a proper recommendation of </w:t>
      </w:r>
      <w:bookmarkStart w:id="15" w:name="OLE_LINK132"/>
      <w:bookmarkStart w:id="16" w:name="OLE_LINK133"/>
      <w:r w:rsidRPr="00730D1C">
        <w:rPr>
          <w:sz w:val="18"/>
        </w:rPr>
        <w:t>aerodynamic force coefficient</w:t>
      </w:r>
      <w:bookmarkEnd w:id="15"/>
      <w:bookmarkEnd w:id="16"/>
      <w:r w:rsidRPr="00730D1C">
        <w:rPr>
          <w:sz w:val="18"/>
        </w:rPr>
        <w:t xml:space="preserve"> is needed and more safety consideration should be taken into account. Based on the data of all experimental cases, the largest positive and negative mean panel force coefficient are better to be larger than 1.6 and -1.7.</w:t>
      </w:r>
    </w:p>
    <w:p w:rsidR="00FC678C" w:rsidRDefault="002A66C1" w:rsidP="00730D1C">
      <w:pPr>
        <w:spacing w:after="120" w:line="20" w:lineRule="atLeast"/>
        <w:jc w:val="both"/>
        <w:rPr>
          <w:sz w:val="18"/>
        </w:rPr>
      </w:pPr>
      <w:r w:rsidRPr="00730D1C">
        <w:rPr>
          <w:sz w:val="18"/>
        </w:rPr>
        <w:t>SCEA recommends area-averaged force coefficients for different scaffolding zones. Comparisons between the recommended values and experimental data were also made. Based on the experimental data, the largest positive area-averaged wind force coefficient for the top zone is 1.6 larger than the value 1.3 recommended by SCEA recommendations. The largest negative area-averaged wind force coefficients for the top zone, side zone and middle zone are -1.4, -1.9 and -1.7 larger than the values -1.3, -1.3 and -0.8 recommended by SCEA recommendations, respectively. Comparison of largest area-averaged force coefficient</w:t>
      </w:r>
      <w:r w:rsidR="00FC678C">
        <w:rPr>
          <w:sz w:val="18"/>
        </w:rPr>
        <w:t>s</w:t>
      </w:r>
      <w:r w:rsidRPr="00730D1C">
        <w:rPr>
          <w:sz w:val="18"/>
        </w:rPr>
        <w:t xml:space="preserve"> between experimental data and SCEA recommendations is shown in Table 2</w:t>
      </w:r>
      <w:r w:rsidR="00FB3421">
        <w:rPr>
          <w:sz w:val="18"/>
        </w:rPr>
        <w:t>.</w:t>
      </w:r>
    </w:p>
    <w:tbl>
      <w:tblPr>
        <w:tblStyle w:val="TableGrid"/>
        <w:tblW w:w="0" w:type="auto"/>
        <w:tblLook w:val="04A0" w:firstRow="1" w:lastRow="0" w:firstColumn="1" w:lastColumn="0" w:noHBand="0" w:noVBand="1"/>
      </w:tblPr>
      <w:tblGrid>
        <w:gridCol w:w="1204"/>
        <w:gridCol w:w="1005"/>
        <w:gridCol w:w="1117"/>
        <w:gridCol w:w="1411"/>
      </w:tblGrid>
      <w:tr w:rsidR="002A66C1" w:rsidTr="004D1330">
        <w:tc>
          <w:tcPr>
            <w:tcW w:w="0" w:type="auto"/>
            <w:vAlign w:val="center"/>
          </w:tcPr>
          <w:p w:rsidR="002A66C1" w:rsidRPr="00730D1C" w:rsidRDefault="002A66C1" w:rsidP="004D1330">
            <w:pPr>
              <w:jc w:val="center"/>
              <w:rPr>
                <w:sz w:val="16"/>
                <w:szCs w:val="16"/>
              </w:rPr>
            </w:pPr>
          </w:p>
        </w:tc>
        <w:tc>
          <w:tcPr>
            <w:tcW w:w="0" w:type="auto"/>
            <w:vAlign w:val="center"/>
          </w:tcPr>
          <w:p w:rsidR="002A66C1" w:rsidRPr="00730D1C" w:rsidRDefault="002A66C1" w:rsidP="004D1330">
            <w:pPr>
              <w:jc w:val="center"/>
              <w:rPr>
                <w:sz w:val="16"/>
                <w:szCs w:val="16"/>
              </w:rPr>
            </w:pPr>
            <w:r w:rsidRPr="00730D1C">
              <w:rPr>
                <w:sz w:val="16"/>
                <w:szCs w:val="16"/>
              </w:rPr>
              <w:t>Zone of scaffolding</w:t>
            </w:r>
          </w:p>
        </w:tc>
        <w:tc>
          <w:tcPr>
            <w:tcW w:w="0" w:type="auto"/>
            <w:vAlign w:val="center"/>
          </w:tcPr>
          <w:p w:rsidR="002A66C1" w:rsidRPr="00730D1C" w:rsidRDefault="002A66C1" w:rsidP="004D1330">
            <w:pPr>
              <w:jc w:val="center"/>
              <w:rPr>
                <w:sz w:val="16"/>
                <w:szCs w:val="16"/>
              </w:rPr>
            </w:pPr>
            <w:r w:rsidRPr="00730D1C">
              <w:rPr>
                <w:sz w:val="16"/>
                <w:szCs w:val="16"/>
              </w:rPr>
              <w:t>Experimental data</w:t>
            </w:r>
          </w:p>
        </w:tc>
        <w:tc>
          <w:tcPr>
            <w:tcW w:w="0" w:type="auto"/>
            <w:vAlign w:val="center"/>
          </w:tcPr>
          <w:p w:rsidR="002A66C1" w:rsidRPr="00730D1C" w:rsidRDefault="002A66C1" w:rsidP="004D1330">
            <w:pPr>
              <w:jc w:val="center"/>
              <w:rPr>
                <w:sz w:val="16"/>
                <w:szCs w:val="16"/>
              </w:rPr>
            </w:pPr>
            <w:r w:rsidRPr="00730D1C">
              <w:rPr>
                <w:sz w:val="16"/>
                <w:szCs w:val="16"/>
              </w:rPr>
              <w:t>SCEA recommendations</w:t>
            </w:r>
          </w:p>
        </w:tc>
      </w:tr>
      <w:tr w:rsidR="002A66C1" w:rsidTr="004D1330">
        <w:tc>
          <w:tcPr>
            <w:tcW w:w="0" w:type="auto"/>
            <w:vMerge w:val="restart"/>
            <w:vAlign w:val="center"/>
          </w:tcPr>
          <w:p w:rsidR="002A66C1" w:rsidRPr="00730D1C" w:rsidRDefault="002A66C1" w:rsidP="004D1330">
            <w:pPr>
              <w:jc w:val="center"/>
              <w:rPr>
                <w:sz w:val="16"/>
                <w:szCs w:val="16"/>
              </w:rPr>
            </w:pPr>
            <w:r w:rsidRPr="00730D1C">
              <w:rPr>
                <w:sz w:val="16"/>
                <w:szCs w:val="16"/>
              </w:rPr>
              <w:t>Largest positive area-averaged force coefficient</w:t>
            </w:r>
          </w:p>
        </w:tc>
        <w:tc>
          <w:tcPr>
            <w:tcW w:w="0" w:type="auto"/>
            <w:vAlign w:val="center"/>
          </w:tcPr>
          <w:p w:rsidR="002A66C1" w:rsidRPr="00730D1C" w:rsidRDefault="002A66C1" w:rsidP="004D1330">
            <w:pPr>
              <w:jc w:val="center"/>
              <w:rPr>
                <w:sz w:val="16"/>
                <w:szCs w:val="16"/>
              </w:rPr>
            </w:pPr>
            <w:r w:rsidRPr="00730D1C">
              <w:rPr>
                <w:sz w:val="16"/>
                <w:szCs w:val="16"/>
              </w:rPr>
              <w:t>Top</w:t>
            </w:r>
          </w:p>
        </w:tc>
        <w:tc>
          <w:tcPr>
            <w:tcW w:w="0" w:type="auto"/>
            <w:vAlign w:val="center"/>
          </w:tcPr>
          <w:p w:rsidR="002A66C1" w:rsidRPr="00730D1C" w:rsidRDefault="002A66C1" w:rsidP="004D1330">
            <w:pPr>
              <w:jc w:val="center"/>
              <w:rPr>
                <w:sz w:val="16"/>
                <w:szCs w:val="16"/>
              </w:rPr>
            </w:pPr>
            <w:r w:rsidRPr="00730D1C">
              <w:rPr>
                <w:sz w:val="16"/>
                <w:szCs w:val="16"/>
              </w:rPr>
              <w:t>1.6</w:t>
            </w:r>
          </w:p>
        </w:tc>
        <w:tc>
          <w:tcPr>
            <w:tcW w:w="0" w:type="auto"/>
            <w:vAlign w:val="center"/>
          </w:tcPr>
          <w:p w:rsidR="002A66C1" w:rsidRPr="00730D1C" w:rsidRDefault="002A66C1" w:rsidP="004D1330">
            <w:pPr>
              <w:jc w:val="center"/>
              <w:rPr>
                <w:sz w:val="16"/>
                <w:szCs w:val="16"/>
              </w:rPr>
            </w:pPr>
            <w:r w:rsidRPr="00730D1C">
              <w:rPr>
                <w:sz w:val="16"/>
                <w:szCs w:val="16"/>
              </w:rPr>
              <w:t>1.3</w:t>
            </w:r>
          </w:p>
        </w:tc>
      </w:tr>
      <w:tr w:rsidR="002A66C1" w:rsidTr="004D1330">
        <w:tc>
          <w:tcPr>
            <w:tcW w:w="0" w:type="auto"/>
            <w:vMerge/>
            <w:vAlign w:val="center"/>
          </w:tcPr>
          <w:p w:rsidR="002A66C1" w:rsidRPr="00730D1C" w:rsidRDefault="002A66C1" w:rsidP="004D1330">
            <w:pPr>
              <w:jc w:val="center"/>
              <w:rPr>
                <w:sz w:val="16"/>
                <w:szCs w:val="16"/>
              </w:rPr>
            </w:pPr>
          </w:p>
        </w:tc>
        <w:tc>
          <w:tcPr>
            <w:tcW w:w="0" w:type="auto"/>
            <w:vAlign w:val="center"/>
          </w:tcPr>
          <w:p w:rsidR="002A66C1" w:rsidRPr="00730D1C" w:rsidRDefault="002A66C1" w:rsidP="004D1330">
            <w:pPr>
              <w:jc w:val="center"/>
              <w:rPr>
                <w:sz w:val="16"/>
                <w:szCs w:val="16"/>
              </w:rPr>
            </w:pPr>
            <w:r w:rsidRPr="00730D1C">
              <w:rPr>
                <w:sz w:val="16"/>
                <w:szCs w:val="16"/>
              </w:rPr>
              <w:t>Middle</w:t>
            </w:r>
          </w:p>
        </w:tc>
        <w:tc>
          <w:tcPr>
            <w:tcW w:w="0" w:type="auto"/>
            <w:vAlign w:val="center"/>
          </w:tcPr>
          <w:p w:rsidR="002A66C1" w:rsidRPr="00730D1C" w:rsidRDefault="002A66C1" w:rsidP="004D1330">
            <w:pPr>
              <w:jc w:val="center"/>
              <w:rPr>
                <w:sz w:val="16"/>
                <w:szCs w:val="16"/>
              </w:rPr>
            </w:pPr>
            <w:r w:rsidRPr="00730D1C">
              <w:rPr>
                <w:sz w:val="16"/>
                <w:szCs w:val="16"/>
              </w:rPr>
              <w:t>1.6</w:t>
            </w:r>
          </w:p>
        </w:tc>
        <w:tc>
          <w:tcPr>
            <w:tcW w:w="0" w:type="auto"/>
            <w:vAlign w:val="center"/>
          </w:tcPr>
          <w:p w:rsidR="002A66C1" w:rsidRPr="00730D1C" w:rsidRDefault="002A66C1" w:rsidP="004D1330">
            <w:pPr>
              <w:jc w:val="center"/>
              <w:rPr>
                <w:sz w:val="16"/>
                <w:szCs w:val="16"/>
              </w:rPr>
            </w:pPr>
            <w:r w:rsidRPr="00730D1C">
              <w:rPr>
                <w:sz w:val="16"/>
                <w:szCs w:val="16"/>
              </w:rPr>
              <w:t>1.7</w:t>
            </w:r>
          </w:p>
        </w:tc>
      </w:tr>
      <w:tr w:rsidR="002A66C1" w:rsidTr="004D1330">
        <w:tc>
          <w:tcPr>
            <w:tcW w:w="0" w:type="auto"/>
            <w:vMerge/>
            <w:vAlign w:val="center"/>
          </w:tcPr>
          <w:p w:rsidR="002A66C1" w:rsidRPr="00730D1C" w:rsidRDefault="002A66C1" w:rsidP="004D1330">
            <w:pPr>
              <w:jc w:val="center"/>
              <w:rPr>
                <w:sz w:val="16"/>
                <w:szCs w:val="16"/>
              </w:rPr>
            </w:pPr>
          </w:p>
        </w:tc>
        <w:tc>
          <w:tcPr>
            <w:tcW w:w="0" w:type="auto"/>
            <w:vAlign w:val="center"/>
          </w:tcPr>
          <w:p w:rsidR="002A66C1" w:rsidRPr="00730D1C" w:rsidRDefault="002A66C1" w:rsidP="004D1330">
            <w:pPr>
              <w:jc w:val="center"/>
              <w:rPr>
                <w:sz w:val="16"/>
                <w:szCs w:val="16"/>
              </w:rPr>
            </w:pPr>
            <w:r w:rsidRPr="00730D1C">
              <w:rPr>
                <w:sz w:val="16"/>
                <w:szCs w:val="16"/>
              </w:rPr>
              <w:t>Side</w:t>
            </w:r>
          </w:p>
        </w:tc>
        <w:tc>
          <w:tcPr>
            <w:tcW w:w="0" w:type="auto"/>
            <w:vAlign w:val="center"/>
          </w:tcPr>
          <w:p w:rsidR="002A66C1" w:rsidRPr="00730D1C" w:rsidRDefault="002A66C1" w:rsidP="004D1330">
            <w:pPr>
              <w:jc w:val="center"/>
              <w:rPr>
                <w:sz w:val="16"/>
                <w:szCs w:val="16"/>
              </w:rPr>
            </w:pPr>
            <w:r w:rsidRPr="00730D1C">
              <w:rPr>
                <w:sz w:val="16"/>
                <w:szCs w:val="16"/>
              </w:rPr>
              <w:t>1.5</w:t>
            </w:r>
          </w:p>
        </w:tc>
        <w:tc>
          <w:tcPr>
            <w:tcW w:w="0" w:type="auto"/>
            <w:vAlign w:val="center"/>
          </w:tcPr>
          <w:p w:rsidR="002A66C1" w:rsidRPr="00730D1C" w:rsidRDefault="002A66C1" w:rsidP="004D1330">
            <w:pPr>
              <w:jc w:val="center"/>
              <w:rPr>
                <w:sz w:val="16"/>
                <w:szCs w:val="16"/>
              </w:rPr>
            </w:pPr>
            <w:r w:rsidRPr="00730D1C">
              <w:rPr>
                <w:sz w:val="16"/>
                <w:szCs w:val="16"/>
              </w:rPr>
              <w:t>1.7</w:t>
            </w:r>
          </w:p>
        </w:tc>
      </w:tr>
      <w:tr w:rsidR="002A66C1" w:rsidTr="004D1330">
        <w:tc>
          <w:tcPr>
            <w:tcW w:w="0" w:type="auto"/>
            <w:vMerge w:val="restart"/>
            <w:vAlign w:val="center"/>
          </w:tcPr>
          <w:p w:rsidR="002A66C1" w:rsidRPr="00730D1C" w:rsidRDefault="002A66C1" w:rsidP="004D1330">
            <w:pPr>
              <w:jc w:val="center"/>
              <w:rPr>
                <w:sz w:val="16"/>
                <w:szCs w:val="16"/>
              </w:rPr>
            </w:pPr>
            <w:r w:rsidRPr="00730D1C">
              <w:rPr>
                <w:sz w:val="16"/>
                <w:szCs w:val="16"/>
              </w:rPr>
              <w:t>Largest negative area-averaged force coefficient</w:t>
            </w:r>
          </w:p>
        </w:tc>
        <w:tc>
          <w:tcPr>
            <w:tcW w:w="0" w:type="auto"/>
            <w:vAlign w:val="center"/>
          </w:tcPr>
          <w:p w:rsidR="002A66C1" w:rsidRPr="00730D1C" w:rsidRDefault="002A66C1" w:rsidP="004D1330">
            <w:pPr>
              <w:jc w:val="center"/>
              <w:rPr>
                <w:sz w:val="16"/>
                <w:szCs w:val="16"/>
              </w:rPr>
            </w:pPr>
            <w:r w:rsidRPr="00730D1C">
              <w:rPr>
                <w:sz w:val="16"/>
                <w:szCs w:val="16"/>
              </w:rPr>
              <w:t>Top</w:t>
            </w:r>
          </w:p>
        </w:tc>
        <w:tc>
          <w:tcPr>
            <w:tcW w:w="0" w:type="auto"/>
            <w:vAlign w:val="center"/>
          </w:tcPr>
          <w:p w:rsidR="002A66C1" w:rsidRPr="00730D1C" w:rsidRDefault="002A66C1" w:rsidP="004D1330">
            <w:pPr>
              <w:jc w:val="center"/>
              <w:rPr>
                <w:sz w:val="16"/>
                <w:szCs w:val="16"/>
              </w:rPr>
            </w:pPr>
            <w:r w:rsidRPr="00730D1C">
              <w:rPr>
                <w:sz w:val="16"/>
                <w:szCs w:val="16"/>
              </w:rPr>
              <w:t>-1.4</w:t>
            </w:r>
          </w:p>
        </w:tc>
        <w:tc>
          <w:tcPr>
            <w:tcW w:w="0" w:type="auto"/>
            <w:vAlign w:val="center"/>
          </w:tcPr>
          <w:p w:rsidR="002A66C1" w:rsidRPr="00730D1C" w:rsidRDefault="002A66C1" w:rsidP="004D1330">
            <w:pPr>
              <w:jc w:val="center"/>
              <w:rPr>
                <w:sz w:val="16"/>
                <w:szCs w:val="16"/>
              </w:rPr>
            </w:pPr>
            <w:r w:rsidRPr="00730D1C">
              <w:rPr>
                <w:sz w:val="16"/>
                <w:szCs w:val="16"/>
              </w:rPr>
              <w:t>-1.3</w:t>
            </w:r>
          </w:p>
        </w:tc>
      </w:tr>
      <w:tr w:rsidR="002A66C1" w:rsidTr="004D1330">
        <w:tc>
          <w:tcPr>
            <w:tcW w:w="0" w:type="auto"/>
            <w:vMerge/>
            <w:vAlign w:val="center"/>
          </w:tcPr>
          <w:p w:rsidR="002A66C1" w:rsidRPr="00730D1C" w:rsidRDefault="002A66C1" w:rsidP="004D1330">
            <w:pPr>
              <w:jc w:val="center"/>
              <w:rPr>
                <w:sz w:val="16"/>
                <w:szCs w:val="16"/>
              </w:rPr>
            </w:pPr>
          </w:p>
        </w:tc>
        <w:tc>
          <w:tcPr>
            <w:tcW w:w="0" w:type="auto"/>
            <w:vAlign w:val="center"/>
          </w:tcPr>
          <w:p w:rsidR="002A66C1" w:rsidRPr="00730D1C" w:rsidRDefault="002A66C1" w:rsidP="004D1330">
            <w:pPr>
              <w:jc w:val="center"/>
              <w:rPr>
                <w:sz w:val="16"/>
                <w:szCs w:val="16"/>
              </w:rPr>
            </w:pPr>
            <w:r w:rsidRPr="00730D1C">
              <w:rPr>
                <w:sz w:val="16"/>
                <w:szCs w:val="16"/>
              </w:rPr>
              <w:t>Middle</w:t>
            </w:r>
          </w:p>
        </w:tc>
        <w:tc>
          <w:tcPr>
            <w:tcW w:w="0" w:type="auto"/>
            <w:vAlign w:val="center"/>
          </w:tcPr>
          <w:p w:rsidR="002A66C1" w:rsidRPr="00730D1C" w:rsidRDefault="002A66C1" w:rsidP="004D1330">
            <w:pPr>
              <w:jc w:val="center"/>
              <w:rPr>
                <w:sz w:val="16"/>
                <w:szCs w:val="16"/>
              </w:rPr>
            </w:pPr>
            <w:r w:rsidRPr="00730D1C">
              <w:rPr>
                <w:sz w:val="16"/>
                <w:szCs w:val="16"/>
              </w:rPr>
              <w:t>-1.7</w:t>
            </w:r>
          </w:p>
        </w:tc>
        <w:tc>
          <w:tcPr>
            <w:tcW w:w="0" w:type="auto"/>
            <w:vAlign w:val="center"/>
          </w:tcPr>
          <w:p w:rsidR="002A66C1" w:rsidRPr="00730D1C" w:rsidRDefault="002A66C1" w:rsidP="004D1330">
            <w:pPr>
              <w:jc w:val="center"/>
              <w:rPr>
                <w:sz w:val="16"/>
                <w:szCs w:val="16"/>
              </w:rPr>
            </w:pPr>
            <w:r w:rsidRPr="00730D1C">
              <w:rPr>
                <w:sz w:val="16"/>
                <w:szCs w:val="16"/>
              </w:rPr>
              <w:t>-0.8</w:t>
            </w:r>
          </w:p>
        </w:tc>
      </w:tr>
      <w:tr w:rsidR="002A66C1" w:rsidTr="004D1330">
        <w:tc>
          <w:tcPr>
            <w:tcW w:w="0" w:type="auto"/>
            <w:vMerge/>
            <w:vAlign w:val="center"/>
          </w:tcPr>
          <w:p w:rsidR="002A66C1" w:rsidRPr="00730D1C" w:rsidRDefault="002A66C1" w:rsidP="004D1330">
            <w:pPr>
              <w:jc w:val="center"/>
              <w:rPr>
                <w:sz w:val="16"/>
                <w:szCs w:val="16"/>
              </w:rPr>
            </w:pPr>
          </w:p>
        </w:tc>
        <w:tc>
          <w:tcPr>
            <w:tcW w:w="0" w:type="auto"/>
            <w:vAlign w:val="center"/>
          </w:tcPr>
          <w:p w:rsidR="002A66C1" w:rsidRPr="00730D1C" w:rsidRDefault="002A66C1" w:rsidP="004D1330">
            <w:pPr>
              <w:jc w:val="center"/>
              <w:rPr>
                <w:sz w:val="16"/>
                <w:szCs w:val="16"/>
              </w:rPr>
            </w:pPr>
            <w:r w:rsidRPr="00730D1C">
              <w:rPr>
                <w:sz w:val="16"/>
                <w:szCs w:val="16"/>
              </w:rPr>
              <w:t>Side</w:t>
            </w:r>
          </w:p>
        </w:tc>
        <w:tc>
          <w:tcPr>
            <w:tcW w:w="0" w:type="auto"/>
            <w:vAlign w:val="center"/>
          </w:tcPr>
          <w:p w:rsidR="002A66C1" w:rsidRPr="00730D1C" w:rsidRDefault="002A66C1" w:rsidP="004D1330">
            <w:pPr>
              <w:jc w:val="center"/>
              <w:rPr>
                <w:sz w:val="16"/>
                <w:szCs w:val="16"/>
              </w:rPr>
            </w:pPr>
            <w:r w:rsidRPr="00730D1C">
              <w:rPr>
                <w:sz w:val="16"/>
                <w:szCs w:val="16"/>
              </w:rPr>
              <w:t>-1.9</w:t>
            </w:r>
          </w:p>
        </w:tc>
        <w:tc>
          <w:tcPr>
            <w:tcW w:w="0" w:type="auto"/>
            <w:vAlign w:val="center"/>
          </w:tcPr>
          <w:p w:rsidR="002A66C1" w:rsidRPr="00730D1C" w:rsidRDefault="002A66C1" w:rsidP="004D1330">
            <w:pPr>
              <w:jc w:val="center"/>
              <w:rPr>
                <w:sz w:val="16"/>
                <w:szCs w:val="16"/>
              </w:rPr>
            </w:pPr>
            <w:r w:rsidRPr="00730D1C">
              <w:rPr>
                <w:sz w:val="16"/>
                <w:szCs w:val="16"/>
              </w:rPr>
              <w:t>-1.3</w:t>
            </w:r>
          </w:p>
        </w:tc>
      </w:tr>
    </w:tbl>
    <w:p w:rsidR="002A66C1" w:rsidRDefault="002A66C1" w:rsidP="002A66C1">
      <w:pPr>
        <w:pStyle w:val="wangtables"/>
        <w:rPr>
          <w:sz w:val="16"/>
          <w:szCs w:val="16"/>
        </w:rPr>
      </w:pPr>
      <w:bookmarkStart w:id="17" w:name="_Toc366736903"/>
      <w:r w:rsidRPr="00730D1C">
        <w:rPr>
          <w:sz w:val="16"/>
          <w:szCs w:val="16"/>
        </w:rPr>
        <w:t>Table 2 Comparison of largest area-averaged force coefficient between experimental data and SCEA recommendations</w:t>
      </w:r>
      <w:bookmarkEnd w:id="17"/>
    </w:p>
    <w:p w:rsidR="002A66C1" w:rsidRPr="005C0934" w:rsidRDefault="002A66C1" w:rsidP="005C0934">
      <w:pPr>
        <w:spacing w:after="120" w:line="20" w:lineRule="atLeast"/>
        <w:jc w:val="both"/>
        <w:outlineLvl w:val="0"/>
        <w:rPr>
          <w:rFonts w:ascii="Arial" w:hAnsi="Arial"/>
          <w:i/>
          <w:sz w:val="18"/>
        </w:rPr>
      </w:pPr>
      <w:bookmarkStart w:id="18" w:name="_Toc366725252"/>
      <w:r w:rsidRPr="005C0934">
        <w:rPr>
          <w:rFonts w:ascii="Arial" w:hAnsi="Arial"/>
          <w:i/>
          <w:sz w:val="18"/>
        </w:rPr>
        <w:t>Gust loading factor</w:t>
      </w:r>
      <w:bookmarkEnd w:id="18"/>
    </w:p>
    <w:p w:rsidR="002A66C1" w:rsidRPr="00730D1C" w:rsidRDefault="002A66C1" w:rsidP="00730D1C">
      <w:pPr>
        <w:spacing w:after="120" w:line="20" w:lineRule="atLeast"/>
        <w:jc w:val="both"/>
        <w:rPr>
          <w:sz w:val="18"/>
        </w:rPr>
      </w:pPr>
      <w:r w:rsidRPr="00730D1C">
        <w:rPr>
          <w:sz w:val="18"/>
        </w:rPr>
        <w:t>Peak tensile forces in tie members were estimated in this study. The gust loading factors were determined by using the following equation:</w:t>
      </w:r>
    </w:p>
    <w:p w:rsidR="002A66C1" w:rsidRPr="00730D1C" w:rsidRDefault="00A454D7" w:rsidP="00730D1C">
      <w:pPr>
        <w:spacing w:after="120" w:line="20" w:lineRule="atLeast"/>
        <w:jc w:val="both"/>
        <w:rPr>
          <w:sz w:val="18"/>
        </w:rPr>
      </w:pPr>
      <w:r w:rsidRPr="00730D1C">
        <w:rPr>
          <w:sz w:val="18"/>
        </w:rPr>
        <w:object w:dxaOrig="1540" w:dyaOrig="820">
          <v:shape id="_x0000_i1028" type="#_x0000_t75" style="width:69.75pt;height:35.25pt" o:ole="">
            <v:imagedata r:id="rId16" o:title=""/>
          </v:shape>
          <o:OLEObject Type="Embed" ProgID="Equation.DSMT4" ShapeID="_x0000_i1028" DrawAspect="Content" ObjectID="_1572342127" r:id="rId17"/>
        </w:object>
      </w:r>
      <w:r w:rsidR="002A66C1" w:rsidRPr="00730D1C">
        <w:rPr>
          <w:sz w:val="18"/>
        </w:rPr>
        <w:t xml:space="preserve"> </w:t>
      </w:r>
      <w:r w:rsidR="005C0934">
        <w:rPr>
          <w:sz w:val="18"/>
        </w:rPr>
        <w:t xml:space="preserve">                            </w:t>
      </w:r>
      <w:r>
        <w:rPr>
          <w:sz w:val="18"/>
        </w:rPr>
        <w:t xml:space="preserve"> </w:t>
      </w:r>
      <w:r w:rsidR="005C0934">
        <w:rPr>
          <w:sz w:val="18"/>
        </w:rPr>
        <w:t xml:space="preserve">   </w:t>
      </w:r>
      <w:r w:rsidR="002A66C1" w:rsidRPr="00730D1C">
        <w:rPr>
          <w:sz w:val="18"/>
        </w:rPr>
        <w:t xml:space="preserve"> </w:t>
      </w:r>
      <w:r w:rsidR="005C0934" w:rsidRPr="00730D1C">
        <w:rPr>
          <w:sz w:val="18"/>
        </w:rPr>
        <w:t>(2)</w:t>
      </w:r>
      <w:r w:rsidR="002A66C1" w:rsidRPr="00730D1C">
        <w:rPr>
          <w:sz w:val="18"/>
        </w:rPr>
        <w:t xml:space="preserve">                                                          </w:t>
      </w:r>
    </w:p>
    <w:p w:rsidR="00A81A61" w:rsidRDefault="002A66C1" w:rsidP="002A66C1">
      <w:pPr>
        <w:spacing w:after="120" w:line="20" w:lineRule="atLeast"/>
        <w:jc w:val="both"/>
        <w:rPr>
          <w:sz w:val="18"/>
        </w:rPr>
      </w:pPr>
      <w:proofErr w:type="gramStart"/>
      <w:r w:rsidRPr="00730D1C">
        <w:rPr>
          <w:sz w:val="18"/>
        </w:rPr>
        <w:t>where</w:t>
      </w:r>
      <w:proofErr w:type="gramEnd"/>
      <w:r w:rsidRPr="00730D1C">
        <w:rPr>
          <w:sz w:val="18"/>
        </w:rPr>
        <w:t xml:space="preserve"> </w:t>
      </w:r>
      <w:r w:rsidR="00FB3421" w:rsidRPr="00730D1C">
        <w:rPr>
          <w:sz w:val="18"/>
        </w:rPr>
        <w:object w:dxaOrig="260" w:dyaOrig="420">
          <v:shape id="_x0000_i1029" type="#_x0000_t75" style="width:9.75pt;height:16.5pt" o:ole="">
            <v:imagedata r:id="rId18" o:title=""/>
          </v:shape>
          <o:OLEObject Type="Embed" ProgID="Equation.DSMT4" ShapeID="_x0000_i1029" DrawAspect="Content" ObjectID="_1572342128" r:id="rId19"/>
        </w:object>
      </w:r>
      <w:r w:rsidRPr="00730D1C">
        <w:rPr>
          <w:sz w:val="18"/>
        </w:rPr>
        <w:t xml:space="preserve"> is the largest peak tensile force among all tie members, which estimated by pressure integration. </w:t>
      </w:r>
      <w:r w:rsidR="00A81A61" w:rsidRPr="00A81A61">
        <w:rPr>
          <w:sz w:val="18"/>
        </w:rPr>
        <w:t>Three kinds of tying pattern of scaffolding ties are calculated in this study. Each tie member is corresponding to two scaffold units, four scaffold units and six scaffold units. Two scaffold units represent one tie for one-bay-two-stories scaffolds. Four and six scaffold units represent one tie for two-bays-two-stories scaffolds and three-bays-two-stories scaffolds, respectively.</w:t>
      </w:r>
    </w:p>
    <w:p w:rsidR="002A66C1" w:rsidRDefault="002A66C1" w:rsidP="002A66C1">
      <w:pPr>
        <w:spacing w:after="120" w:line="20" w:lineRule="atLeast"/>
        <w:jc w:val="both"/>
        <w:rPr>
          <w:sz w:val="18"/>
          <w:lang w:eastAsia="zh-CN"/>
        </w:rPr>
      </w:pPr>
      <w:r w:rsidRPr="00730D1C">
        <w:rPr>
          <w:sz w:val="18"/>
        </w:rPr>
        <w:t>The reference areas are</w:t>
      </w:r>
      <w:r w:rsidR="00C848CD">
        <w:rPr>
          <w:sz w:val="18"/>
        </w:rPr>
        <w:t xml:space="preserve"> considered as every</w:t>
      </w:r>
      <w:r w:rsidRPr="00730D1C">
        <w:rPr>
          <w:sz w:val="18"/>
        </w:rPr>
        <w:t xml:space="preserve"> </w:t>
      </w:r>
      <w:r w:rsidR="00A81A61">
        <w:rPr>
          <w:sz w:val="18"/>
        </w:rPr>
        <w:t>two</w:t>
      </w:r>
      <w:r w:rsidRPr="00730D1C">
        <w:rPr>
          <w:sz w:val="18"/>
        </w:rPr>
        <w:t xml:space="preserve"> scaffold units, </w:t>
      </w:r>
      <w:r w:rsidR="00A81A61">
        <w:rPr>
          <w:sz w:val="18"/>
        </w:rPr>
        <w:t>four</w:t>
      </w:r>
      <w:r w:rsidRPr="00730D1C">
        <w:rPr>
          <w:sz w:val="18"/>
        </w:rPr>
        <w:t xml:space="preserve"> scaffold units and </w:t>
      </w:r>
      <w:r w:rsidR="00A81A61">
        <w:rPr>
          <w:sz w:val="18"/>
        </w:rPr>
        <w:t>six</w:t>
      </w:r>
      <w:r w:rsidRPr="00730D1C">
        <w:rPr>
          <w:sz w:val="18"/>
        </w:rPr>
        <w:t xml:space="preserve"> scaffold units</w:t>
      </w:r>
      <w:r w:rsidR="00C848CD">
        <w:rPr>
          <w:sz w:val="18"/>
        </w:rPr>
        <w:t>, respectively,</w:t>
      </w:r>
      <w:r w:rsidRPr="00730D1C">
        <w:rPr>
          <w:sz w:val="18"/>
        </w:rPr>
        <w:t xml:space="preserve"> and the design wind speed at the reference height (building top) is 21m/s.The aerodynamic force coefficient for entire scaffolding is 1.7 which is the largest value from the experimental da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tblGrid>
      <w:tr w:rsidR="002A66C1" w:rsidRPr="00B57427" w:rsidTr="004D1330">
        <w:tc>
          <w:tcPr>
            <w:tcW w:w="8504" w:type="dxa"/>
          </w:tcPr>
          <w:p w:rsidR="002A66C1" w:rsidRPr="00B57427" w:rsidRDefault="008B02B2" w:rsidP="004D1330">
            <w:pPr>
              <w:jc w:val="center"/>
            </w:pPr>
            <w:r w:rsidRPr="00FB45F5">
              <w:rPr>
                <w:noProof/>
                <w:lang w:val="en-NZ" w:eastAsia="zh-CN"/>
              </w:rPr>
              <w:drawing>
                <wp:inline distT="0" distB="0" distL="0" distR="0" wp14:anchorId="096A3FF1" wp14:editId="4C23AC29">
                  <wp:extent cx="2578813" cy="2052271"/>
                  <wp:effectExtent l="0" t="0" r="0" b="0"/>
                  <wp:docPr id="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20" cstate="print"/>
                          <a:srcRect/>
                          <a:stretch>
                            <a:fillRect/>
                          </a:stretch>
                        </pic:blipFill>
                        <pic:spPr bwMode="auto">
                          <a:xfrm>
                            <a:off x="0" y="0"/>
                            <a:ext cx="2579345" cy="2052694"/>
                          </a:xfrm>
                          <a:prstGeom prst="rect">
                            <a:avLst/>
                          </a:prstGeom>
                          <a:noFill/>
                          <a:ln w="9525">
                            <a:noFill/>
                            <a:miter lim="800000"/>
                            <a:headEnd/>
                            <a:tailEnd/>
                          </a:ln>
                        </pic:spPr>
                      </pic:pic>
                    </a:graphicData>
                  </a:graphic>
                </wp:inline>
              </w:drawing>
            </w:r>
          </w:p>
        </w:tc>
      </w:tr>
      <w:tr w:rsidR="002A66C1" w:rsidRPr="00B57427" w:rsidTr="004D1330">
        <w:tc>
          <w:tcPr>
            <w:tcW w:w="8504" w:type="dxa"/>
          </w:tcPr>
          <w:p w:rsidR="002A66C1" w:rsidRPr="00B57427" w:rsidRDefault="00730D1C" w:rsidP="00730D1C">
            <w:pPr>
              <w:spacing w:after="120" w:line="20" w:lineRule="atLeast"/>
              <w:jc w:val="both"/>
            </w:pPr>
            <w:bookmarkStart w:id="19" w:name="_Toc366736779"/>
            <w:r w:rsidRPr="00A87AF1">
              <w:rPr>
                <w:sz w:val="16"/>
              </w:rPr>
              <w:t>Fig</w:t>
            </w:r>
            <w:r w:rsidRPr="00A87AF1">
              <w:rPr>
                <w:rFonts w:hint="eastAsia"/>
                <w:sz w:val="16"/>
              </w:rPr>
              <w:t>ure</w:t>
            </w:r>
            <w:r>
              <w:rPr>
                <w:sz w:val="16"/>
              </w:rPr>
              <w:t xml:space="preserve"> </w:t>
            </w:r>
            <w:r>
              <w:rPr>
                <w:rFonts w:hint="eastAsia"/>
                <w:sz w:val="16"/>
                <w:lang w:eastAsia="zh-CN"/>
              </w:rPr>
              <w:t>4</w:t>
            </w:r>
            <w:r w:rsidRPr="00A87AF1">
              <w:rPr>
                <w:sz w:val="16"/>
              </w:rPr>
              <w:t xml:space="preserve"> </w:t>
            </w:r>
            <w:r w:rsidR="002A66C1" w:rsidRPr="00730D1C">
              <w:rPr>
                <w:sz w:val="16"/>
              </w:rPr>
              <w:t>Largest gust loading factor for different scaffolding geometries and reference areas.</w:t>
            </w:r>
            <w:bookmarkEnd w:id="19"/>
          </w:p>
        </w:tc>
      </w:tr>
    </w:tbl>
    <w:p w:rsidR="002A66C1" w:rsidRPr="00730D1C" w:rsidRDefault="002A66C1" w:rsidP="00730D1C">
      <w:pPr>
        <w:spacing w:after="120" w:line="20" w:lineRule="atLeast"/>
        <w:jc w:val="both"/>
        <w:rPr>
          <w:sz w:val="18"/>
        </w:rPr>
      </w:pPr>
      <w:r w:rsidRPr="00730D1C">
        <w:rPr>
          <w:sz w:val="18"/>
        </w:rPr>
        <w:t>For each scaffolding geometry, the largest gust loading factor is picked out among all wind directions and all building opening ratios as shown in Fig</w:t>
      </w:r>
      <w:r w:rsidR="005C0934">
        <w:rPr>
          <w:sz w:val="18"/>
        </w:rPr>
        <w:t>ure 4</w:t>
      </w:r>
      <w:r w:rsidRPr="00730D1C">
        <w:rPr>
          <w:sz w:val="18"/>
        </w:rPr>
        <w:t>. The largest gust loading factors for 2 scaffold units are always larger than for 4 and 6 scaffold units. The largest gust loading factor tends to be smaller when the reference area increa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tblGrid>
      <w:tr w:rsidR="002A66C1" w:rsidRPr="00B57427" w:rsidTr="004D1330">
        <w:tc>
          <w:tcPr>
            <w:tcW w:w="8504" w:type="dxa"/>
          </w:tcPr>
          <w:p w:rsidR="002A66C1" w:rsidRPr="00B57427" w:rsidRDefault="008B02B2" w:rsidP="004D1330">
            <w:pPr>
              <w:jc w:val="center"/>
            </w:pPr>
            <w:r>
              <w:rPr>
                <w:noProof/>
                <w:lang w:val="en-NZ" w:eastAsia="zh-CN"/>
              </w:rPr>
              <w:drawing>
                <wp:inline distT="0" distB="0" distL="0" distR="0" wp14:anchorId="12FD5273" wp14:editId="1B50C3AC">
                  <wp:extent cx="2880000" cy="1631847"/>
                  <wp:effectExtent l="0" t="0" r="0" b="0"/>
                  <wp:docPr id="71"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1" cstate="print"/>
                          <a:srcRect l="32075" t="13095" r="2830" b="7143"/>
                          <a:stretch>
                            <a:fillRect/>
                          </a:stretch>
                        </pic:blipFill>
                        <pic:spPr bwMode="auto">
                          <a:xfrm>
                            <a:off x="0" y="0"/>
                            <a:ext cx="2880000" cy="1631847"/>
                          </a:xfrm>
                          <a:prstGeom prst="rect">
                            <a:avLst/>
                          </a:prstGeom>
                          <a:noFill/>
                          <a:ln w="9525">
                            <a:noFill/>
                            <a:miter lim="800000"/>
                            <a:headEnd/>
                            <a:tailEnd/>
                          </a:ln>
                        </pic:spPr>
                      </pic:pic>
                    </a:graphicData>
                  </a:graphic>
                </wp:inline>
              </w:drawing>
            </w:r>
          </w:p>
        </w:tc>
      </w:tr>
      <w:tr w:rsidR="002A66C1" w:rsidRPr="00B57427" w:rsidTr="004D1330">
        <w:tc>
          <w:tcPr>
            <w:tcW w:w="8504" w:type="dxa"/>
          </w:tcPr>
          <w:p w:rsidR="002A66C1" w:rsidRPr="00B57427" w:rsidRDefault="00730D1C" w:rsidP="00730D1C">
            <w:pPr>
              <w:spacing w:after="120" w:line="20" w:lineRule="atLeast"/>
              <w:jc w:val="both"/>
            </w:pPr>
            <w:bookmarkStart w:id="20" w:name="_Toc366736780"/>
            <w:r w:rsidRPr="00A87AF1">
              <w:rPr>
                <w:sz w:val="16"/>
              </w:rPr>
              <w:t>Fig</w:t>
            </w:r>
            <w:r w:rsidRPr="00A87AF1">
              <w:rPr>
                <w:rFonts w:hint="eastAsia"/>
                <w:sz w:val="16"/>
              </w:rPr>
              <w:t>ure</w:t>
            </w:r>
            <w:r w:rsidRPr="00A87AF1">
              <w:rPr>
                <w:sz w:val="16"/>
              </w:rPr>
              <w:t xml:space="preserve"> </w:t>
            </w:r>
            <w:r>
              <w:rPr>
                <w:rFonts w:hint="eastAsia"/>
                <w:sz w:val="16"/>
                <w:lang w:eastAsia="zh-CN"/>
              </w:rPr>
              <w:t>5</w:t>
            </w:r>
            <w:r w:rsidRPr="00A87AF1">
              <w:rPr>
                <w:sz w:val="16"/>
              </w:rPr>
              <w:t xml:space="preserve"> </w:t>
            </w:r>
            <w:r w:rsidR="002A66C1" w:rsidRPr="00730D1C">
              <w:rPr>
                <w:sz w:val="16"/>
              </w:rPr>
              <w:t>Largest gust loading factor for different scaffolding geometries.</w:t>
            </w:r>
            <w:bookmarkEnd w:id="20"/>
          </w:p>
        </w:tc>
      </w:tr>
    </w:tbl>
    <w:p w:rsidR="002A66C1" w:rsidRDefault="002A66C1" w:rsidP="00730D1C">
      <w:pPr>
        <w:spacing w:after="120" w:line="20" w:lineRule="atLeast"/>
        <w:jc w:val="both"/>
        <w:rPr>
          <w:sz w:val="18"/>
        </w:rPr>
      </w:pPr>
      <w:r w:rsidRPr="00730D1C">
        <w:rPr>
          <w:sz w:val="18"/>
        </w:rPr>
        <w:t>Fig</w:t>
      </w:r>
      <w:r w:rsidR="005C0934">
        <w:rPr>
          <w:sz w:val="18"/>
        </w:rPr>
        <w:t>ure 5</w:t>
      </w:r>
      <w:r w:rsidRPr="00730D1C">
        <w:rPr>
          <w:sz w:val="18"/>
        </w:rPr>
        <w:t xml:space="preserve"> shows the largest gust loading factor among all wind directions, all building opening ratios and all reference areas for different scaffolding geometry. As discussed in Fig</w:t>
      </w:r>
      <w:r w:rsidR="005C0934">
        <w:rPr>
          <w:sz w:val="18"/>
        </w:rPr>
        <w:t>ure 4</w:t>
      </w:r>
      <w:r w:rsidRPr="00730D1C">
        <w:rPr>
          <w:sz w:val="18"/>
        </w:rPr>
        <w:t xml:space="preserve">, the largest gust loading factors are always found for the reference area of 2 scaffold units. The largest value of all is 4.1 which is found for geometry IIS. The values for geometries UL, CS, OL and OS are quite small compare to other geometries, which are around 2.5~2.7. Geometries UL, CS, OL and OS have the same feature that both two side edges of the measured scaffolding are covered by the scaffolding placed at the adjacent building sides. </w:t>
      </w:r>
    </w:p>
    <w:p w:rsidR="002A66C1" w:rsidRPr="005C0934" w:rsidRDefault="002A66C1" w:rsidP="005C0934">
      <w:pPr>
        <w:spacing w:after="120" w:line="20" w:lineRule="atLeast"/>
        <w:jc w:val="both"/>
        <w:outlineLvl w:val="0"/>
        <w:rPr>
          <w:rFonts w:ascii="Arial" w:hAnsi="Arial"/>
          <w:i/>
          <w:sz w:val="18"/>
        </w:rPr>
      </w:pPr>
      <w:bookmarkStart w:id="21" w:name="_Toc360767894"/>
      <w:bookmarkStart w:id="22" w:name="_Toc360769382"/>
      <w:bookmarkStart w:id="23" w:name="_Toc360769604"/>
      <w:bookmarkStart w:id="24" w:name="_Toc360769859"/>
      <w:bookmarkStart w:id="25" w:name="_Toc366725253"/>
      <w:r w:rsidRPr="005C0934">
        <w:rPr>
          <w:rFonts w:ascii="Arial" w:hAnsi="Arial"/>
          <w:i/>
          <w:sz w:val="18"/>
        </w:rPr>
        <w:t xml:space="preserve">Interference </w:t>
      </w:r>
      <w:bookmarkEnd w:id="21"/>
      <w:bookmarkEnd w:id="22"/>
      <w:bookmarkEnd w:id="23"/>
      <w:bookmarkEnd w:id="24"/>
      <w:r w:rsidRPr="005C0934">
        <w:rPr>
          <w:rFonts w:ascii="Arial" w:hAnsi="Arial"/>
          <w:i/>
          <w:sz w:val="18"/>
        </w:rPr>
        <w:t>factor</w:t>
      </w:r>
      <w:bookmarkEnd w:id="25"/>
    </w:p>
    <w:p w:rsidR="002A66C1" w:rsidRDefault="002A66C1" w:rsidP="00730D1C">
      <w:pPr>
        <w:spacing w:after="120" w:line="20" w:lineRule="atLeast"/>
        <w:jc w:val="both"/>
        <w:rPr>
          <w:sz w:val="18"/>
        </w:rPr>
      </w:pPr>
      <w:r w:rsidRPr="00730D1C">
        <w:rPr>
          <w:sz w:val="18"/>
        </w:rPr>
        <w:t>Interference effects of neighbo</w:t>
      </w:r>
      <w:r w:rsidR="00B608DA">
        <w:rPr>
          <w:sz w:val="18"/>
        </w:rPr>
        <w:t>u</w:t>
      </w:r>
      <w:r w:rsidRPr="00730D1C">
        <w:rPr>
          <w:sz w:val="18"/>
        </w:rPr>
        <w:t>ring building on peak tensile forces in ties were studied, inter</w:t>
      </w:r>
      <w:r w:rsidR="0045499F">
        <w:rPr>
          <w:sz w:val="18"/>
        </w:rPr>
        <w:t xml:space="preserve">ference factors were determined. </w:t>
      </w:r>
      <w:r w:rsidRPr="00730D1C">
        <w:rPr>
          <w:sz w:val="18"/>
        </w:rPr>
        <w:t>For wind-resistant design consideration, the peak tensile forces in tie members should includ</w:t>
      </w:r>
      <w:r w:rsidR="00F20585">
        <w:rPr>
          <w:sz w:val="18"/>
        </w:rPr>
        <w:t>e</w:t>
      </w:r>
      <w:r w:rsidRPr="00730D1C">
        <w:rPr>
          <w:sz w:val="18"/>
        </w:rPr>
        <w:t xml:space="preserve"> interference effects by multiplying the interference factor (</w:t>
      </w:r>
      <w:r w:rsidRPr="0045499F">
        <w:rPr>
          <w:i/>
          <w:sz w:val="18"/>
        </w:rPr>
        <w:t>IF</w:t>
      </w:r>
      <w:r w:rsidRPr="00730D1C">
        <w:rPr>
          <w:sz w:val="18"/>
        </w:rPr>
        <w:t>).</w:t>
      </w:r>
      <w:r w:rsidR="00F20585">
        <w:rPr>
          <w:sz w:val="18"/>
        </w:rPr>
        <w:t xml:space="preserve"> </w:t>
      </w:r>
      <w:r w:rsidRPr="00730D1C">
        <w:rPr>
          <w:sz w:val="18"/>
        </w:rPr>
        <w:t>The distributions of interference factors are shown in Fig</w:t>
      </w:r>
      <w:r w:rsidR="005C0934">
        <w:rPr>
          <w:sz w:val="18"/>
        </w:rPr>
        <w:t>ure 6</w:t>
      </w:r>
      <w:r w:rsidRPr="00730D1C">
        <w:rPr>
          <w:sz w:val="18"/>
        </w:rPr>
        <w:t xml:space="preserve">, 7 and </w:t>
      </w:r>
      <w:r w:rsidR="005C0934">
        <w:rPr>
          <w:sz w:val="18"/>
        </w:rPr>
        <w:t>8</w:t>
      </w:r>
      <w:r w:rsidRPr="00730D1C">
        <w:rPr>
          <w:sz w:val="18"/>
        </w:rPr>
        <w:t xml:space="preserve">. The numbers nearby the dots are the values of </w:t>
      </w:r>
      <w:r w:rsidRPr="005C0934">
        <w:rPr>
          <w:i/>
          <w:sz w:val="18"/>
        </w:rPr>
        <w:t>IF</w:t>
      </w:r>
      <w:r w:rsidRPr="00730D1C">
        <w:rPr>
          <w:sz w:val="18"/>
        </w:rPr>
        <w:t>.</w:t>
      </w:r>
    </w:p>
    <w:p w:rsidR="0045499F" w:rsidRPr="0045499F" w:rsidRDefault="0045499F" w:rsidP="0045499F">
      <w:pPr>
        <w:spacing w:after="120" w:line="20" w:lineRule="atLeast"/>
        <w:jc w:val="both"/>
        <w:rPr>
          <w:sz w:val="18"/>
        </w:rPr>
      </w:pPr>
      <w:r w:rsidRPr="0045499F">
        <w:rPr>
          <w:sz w:val="18"/>
        </w:rPr>
        <w:t>For different scaffolding geometries, the largest interference factors are found when the neighbo</w:t>
      </w:r>
      <w:r w:rsidR="00B608DA">
        <w:rPr>
          <w:sz w:val="18"/>
        </w:rPr>
        <w:t>u</w:t>
      </w:r>
      <w:r w:rsidRPr="0045499F">
        <w:rPr>
          <w:sz w:val="18"/>
        </w:rPr>
        <w:t>ring building is located in front of the scaffolding for a building distance 1.5 times the building depth. When the neighbo</w:t>
      </w:r>
      <w:r w:rsidR="00B608DA">
        <w:rPr>
          <w:sz w:val="18"/>
        </w:rPr>
        <w:t>u</w:t>
      </w:r>
      <w:r w:rsidRPr="0045499F">
        <w:rPr>
          <w:sz w:val="18"/>
        </w:rPr>
        <w:t>ring building is located on the left or right side of the measured scaffolding, the interference factors are always larger than 1.</w:t>
      </w:r>
    </w:p>
    <w:p w:rsidR="0045499F" w:rsidRPr="00730D1C" w:rsidRDefault="0045499F" w:rsidP="0045499F">
      <w:pPr>
        <w:spacing w:after="120" w:line="20" w:lineRule="atLeast"/>
        <w:jc w:val="both"/>
        <w:rPr>
          <w:sz w:val="18"/>
        </w:rPr>
      </w:pPr>
      <w:r w:rsidRPr="0045499F">
        <w:rPr>
          <w:sz w:val="18"/>
        </w:rPr>
        <w:t>The Neighbo</w:t>
      </w:r>
      <w:r w:rsidR="00F20585">
        <w:rPr>
          <w:sz w:val="18"/>
        </w:rPr>
        <w:t>u</w:t>
      </w:r>
      <w:r w:rsidRPr="0045499F">
        <w:rPr>
          <w:sz w:val="18"/>
        </w:rPr>
        <w:t>ring building has less effect on the wind direction which causing the largest peak tensile force. The largest peak tensile force among all tie members is usually occurs at the side edge of scaffol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tblGrid>
      <w:tr w:rsidR="002A66C1" w:rsidRPr="00B57427" w:rsidTr="0045499F">
        <w:tc>
          <w:tcPr>
            <w:tcW w:w="4963" w:type="dxa"/>
          </w:tcPr>
          <w:p w:rsidR="002A66C1" w:rsidRPr="00B57427" w:rsidRDefault="008B02B2" w:rsidP="004D1330">
            <w:pPr>
              <w:pStyle w:val="ListParagraph"/>
              <w:jc w:val="center"/>
            </w:pPr>
            <w:r w:rsidRPr="00B57427">
              <w:rPr>
                <w:noProof/>
                <w:lang w:val="en-NZ" w:eastAsia="zh-CN"/>
              </w:rPr>
              <w:drawing>
                <wp:inline distT="0" distB="0" distL="0" distR="0" wp14:anchorId="767E2E0D" wp14:editId="61B9A40E">
                  <wp:extent cx="2880000" cy="2436464"/>
                  <wp:effectExtent l="0" t="0" r="0" b="0"/>
                  <wp:docPr id="1344"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22" cstate="print"/>
                          <a:srcRect/>
                          <a:stretch>
                            <a:fillRect/>
                          </a:stretch>
                        </pic:blipFill>
                        <pic:spPr bwMode="auto">
                          <a:xfrm>
                            <a:off x="0" y="0"/>
                            <a:ext cx="2880000" cy="2436464"/>
                          </a:xfrm>
                          <a:prstGeom prst="rect">
                            <a:avLst/>
                          </a:prstGeom>
                          <a:noFill/>
                          <a:ln w="9525">
                            <a:noFill/>
                            <a:miter lim="800000"/>
                            <a:headEnd/>
                            <a:tailEnd/>
                          </a:ln>
                        </pic:spPr>
                      </pic:pic>
                    </a:graphicData>
                  </a:graphic>
                </wp:inline>
              </w:drawing>
            </w:r>
          </w:p>
        </w:tc>
      </w:tr>
      <w:tr w:rsidR="002A66C1" w:rsidRPr="00B57427" w:rsidTr="0045499F">
        <w:tc>
          <w:tcPr>
            <w:tcW w:w="4963" w:type="dxa"/>
          </w:tcPr>
          <w:p w:rsidR="002A66C1" w:rsidRPr="00B57427" w:rsidRDefault="00730D1C" w:rsidP="00730D1C">
            <w:pPr>
              <w:spacing w:after="120" w:line="20" w:lineRule="atLeast"/>
              <w:jc w:val="both"/>
            </w:pPr>
            <w:bookmarkStart w:id="26" w:name="_Toc360634992"/>
            <w:bookmarkStart w:id="27" w:name="_Toc366736781"/>
            <w:r w:rsidRPr="00A87AF1">
              <w:rPr>
                <w:sz w:val="16"/>
              </w:rPr>
              <w:t>Fig</w:t>
            </w:r>
            <w:r w:rsidRPr="00A87AF1">
              <w:rPr>
                <w:rFonts w:hint="eastAsia"/>
                <w:sz w:val="16"/>
              </w:rPr>
              <w:t>ure</w:t>
            </w:r>
            <w:r>
              <w:rPr>
                <w:sz w:val="16"/>
              </w:rPr>
              <w:t xml:space="preserve"> </w:t>
            </w:r>
            <w:r>
              <w:rPr>
                <w:rFonts w:hint="eastAsia"/>
                <w:sz w:val="16"/>
                <w:lang w:eastAsia="zh-CN"/>
              </w:rPr>
              <w:t xml:space="preserve">6 </w:t>
            </w:r>
            <w:r w:rsidR="002A66C1" w:rsidRPr="00730D1C">
              <w:rPr>
                <w:sz w:val="16"/>
              </w:rPr>
              <w:t>Distributions of interference factors</w:t>
            </w:r>
            <w:bookmarkEnd w:id="26"/>
            <w:r w:rsidR="002A66C1" w:rsidRPr="00730D1C">
              <w:rPr>
                <w:sz w:val="16"/>
              </w:rPr>
              <w:t>, geometry I.</w:t>
            </w:r>
            <w:bookmarkEnd w:id="27"/>
          </w:p>
        </w:tc>
      </w:tr>
    </w:tbl>
    <w:p w:rsidR="002A66C1" w:rsidRPr="00B57427" w:rsidRDefault="002A66C1" w:rsidP="002A66C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tblGrid>
      <w:tr w:rsidR="002A66C1" w:rsidRPr="00B57427" w:rsidTr="004D1330">
        <w:tc>
          <w:tcPr>
            <w:tcW w:w="8504" w:type="dxa"/>
          </w:tcPr>
          <w:p w:rsidR="002A66C1" w:rsidRPr="00B57427" w:rsidRDefault="008B02B2" w:rsidP="004D1330">
            <w:pPr>
              <w:pStyle w:val="ListParagraph"/>
              <w:jc w:val="center"/>
            </w:pPr>
            <w:r w:rsidRPr="00B57427">
              <w:rPr>
                <w:noProof/>
                <w:lang w:val="en-NZ" w:eastAsia="zh-CN"/>
              </w:rPr>
              <w:drawing>
                <wp:inline distT="0" distB="0" distL="0" distR="0" wp14:anchorId="284A26D5" wp14:editId="3FC0849B">
                  <wp:extent cx="2880000" cy="2702470"/>
                  <wp:effectExtent l="0" t="0" r="0" b="0"/>
                  <wp:docPr id="1345"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3" cstate="print"/>
                          <a:srcRect/>
                          <a:stretch>
                            <a:fillRect/>
                          </a:stretch>
                        </pic:blipFill>
                        <pic:spPr bwMode="auto">
                          <a:xfrm>
                            <a:off x="0" y="0"/>
                            <a:ext cx="2880000" cy="2702470"/>
                          </a:xfrm>
                          <a:prstGeom prst="rect">
                            <a:avLst/>
                          </a:prstGeom>
                          <a:noFill/>
                          <a:ln w="9525">
                            <a:noFill/>
                            <a:miter lim="800000"/>
                            <a:headEnd/>
                            <a:tailEnd/>
                          </a:ln>
                        </pic:spPr>
                      </pic:pic>
                    </a:graphicData>
                  </a:graphic>
                </wp:inline>
              </w:drawing>
            </w:r>
          </w:p>
        </w:tc>
      </w:tr>
      <w:tr w:rsidR="002A66C1" w:rsidRPr="00B57427" w:rsidTr="004D1330">
        <w:tc>
          <w:tcPr>
            <w:tcW w:w="8504" w:type="dxa"/>
          </w:tcPr>
          <w:p w:rsidR="002A66C1" w:rsidRPr="00B57427" w:rsidRDefault="00730D1C" w:rsidP="00730D1C">
            <w:pPr>
              <w:spacing w:after="120" w:line="20" w:lineRule="atLeast"/>
              <w:jc w:val="both"/>
            </w:pPr>
            <w:bookmarkStart w:id="28" w:name="_Toc366736782"/>
            <w:r w:rsidRPr="00A87AF1">
              <w:rPr>
                <w:sz w:val="16"/>
              </w:rPr>
              <w:t>Fig</w:t>
            </w:r>
            <w:r w:rsidRPr="00A87AF1">
              <w:rPr>
                <w:rFonts w:hint="eastAsia"/>
                <w:sz w:val="16"/>
              </w:rPr>
              <w:t>ure</w:t>
            </w:r>
            <w:r w:rsidRPr="00A87AF1">
              <w:rPr>
                <w:sz w:val="16"/>
              </w:rPr>
              <w:t xml:space="preserve"> </w:t>
            </w:r>
            <w:r>
              <w:rPr>
                <w:rFonts w:hint="eastAsia"/>
                <w:sz w:val="16"/>
                <w:lang w:eastAsia="zh-CN"/>
              </w:rPr>
              <w:t>7</w:t>
            </w:r>
            <w:r w:rsidRPr="00A87AF1">
              <w:rPr>
                <w:sz w:val="16"/>
              </w:rPr>
              <w:t xml:space="preserve"> </w:t>
            </w:r>
            <w:r w:rsidR="002A66C1" w:rsidRPr="00730D1C">
              <w:rPr>
                <w:sz w:val="16"/>
              </w:rPr>
              <w:t>Distributions of interference factors, geometry L.</w:t>
            </w:r>
            <w:bookmarkEnd w:id="28"/>
          </w:p>
        </w:tc>
      </w:tr>
    </w:tbl>
    <w:p w:rsidR="002A66C1" w:rsidRPr="00B57427" w:rsidRDefault="002A66C1" w:rsidP="002A66C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tblGrid>
      <w:tr w:rsidR="002A66C1" w:rsidRPr="00B57427" w:rsidTr="004D1330">
        <w:tc>
          <w:tcPr>
            <w:tcW w:w="8504" w:type="dxa"/>
          </w:tcPr>
          <w:p w:rsidR="002A66C1" w:rsidRPr="00B57427" w:rsidRDefault="008B02B2" w:rsidP="004D1330">
            <w:pPr>
              <w:pStyle w:val="ListParagraph"/>
              <w:jc w:val="center"/>
            </w:pPr>
            <w:r w:rsidRPr="00B57427">
              <w:rPr>
                <w:noProof/>
                <w:lang w:val="en-NZ" w:eastAsia="zh-CN"/>
              </w:rPr>
              <w:lastRenderedPageBreak/>
              <w:drawing>
                <wp:inline distT="0" distB="0" distL="0" distR="0" wp14:anchorId="7BFAC427" wp14:editId="5E43FA89">
                  <wp:extent cx="2880000" cy="1720076"/>
                  <wp:effectExtent l="0" t="0" r="0" b="0"/>
                  <wp:docPr id="1346"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4" cstate="print"/>
                          <a:srcRect/>
                          <a:stretch>
                            <a:fillRect/>
                          </a:stretch>
                        </pic:blipFill>
                        <pic:spPr bwMode="auto">
                          <a:xfrm>
                            <a:off x="0" y="0"/>
                            <a:ext cx="2880000" cy="1720076"/>
                          </a:xfrm>
                          <a:prstGeom prst="rect">
                            <a:avLst/>
                          </a:prstGeom>
                          <a:noFill/>
                          <a:ln w="9525">
                            <a:noFill/>
                            <a:miter lim="800000"/>
                            <a:headEnd/>
                            <a:tailEnd/>
                          </a:ln>
                        </pic:spPr>
                      </pic:pic>
                    </a:graphicData>
                  </a:graphic>
                </wp:inline>
              </w:drawing>
            </w:r>
          </w:p>
        </w:tc>
      </w:tr>
      <w:tr w:rsidR="002A66C1" w:rsidRPr="00B57427" w:rsidTr="004D1330">
        <w:tc>
          <w:tcPr>
            <w:tcW w:w="8504" w:type="dxa"/>
          </w:tcPr>
          <w:p w:rsidR="002A66C1" w:rsidRPr="00B57427" w:rsidRDefault="00730D1C" w:rsidP="00730D1C">
            <w:pPr>
              <w:spacing w:after="120" w:line="20" w:lineRule="atLeast"/>
              <w:jc w:val="both"/>
            </w:pPr>
            <w:bookmarkStart w:id="29" w:name="_Toc366736783"/>
            <w:r w:rsidRPr="00A87AF1">
              <w:rPr>
                <w:sz w:val="16"/>
              </w:rPr>
              <w:t>Fig</w:t>
            </w:r>
            <w:r w:rsidRPr="00A87AF1">
              <w:rPr>
                <w:rFonts w:hint="eastAsia"/>
                <w:sz w:val="16"/>
              </w:rPr>
              <w:t>ure</w:t>
            </w:r>
            <w:r>
              <w:rPr>
                <w:sz w:val="16"/>
              </w:rPr>
              <w:t xml:space="preserve"> </w:t>
            </w:r>
            <w:r>
              <w:rPr>
                <w:rFonts w:hint="eastAsia"/>
                <w:sz w:val="16"/>
                <w:lang w:eastAsia="zh-CN"/>
              </w:rPr>
              <w:t>8</w:t>
            </w:r>
            <w:r w:rsidR="002A66C1" w:rsidRPr="00730D1C">
              <w:rPr>
                <w:sz w:val="16"/>
              </w:rPr>
              <w:t xml:space="preserve"> Distributions of interference factors, geometry O.</w:t>
            </w:r>
            <w:bookmarkEnd w:id="29"/>
          </w:p>
        </w:tc>
      </w:tr>
    </w:tbl>
    <w:p w:rsidR="002A66C1" w:rsidRPr="00B57427" w:rsidRDefault="002A66C1" w:rsidP="002A66C1"/>
    <w:p w:rsidR="00730D1C" w:rsidRDefault="00730D1C" w:rsidP="00730D1C">
      <w:pPr>
        <w:spacing w:after="120" w:line="20" w:lineRule="atLeast"/>
        <w:outlineLvl w:val="0"/>
        <w:rPr>
          <w:rFonts w:ascii="Arial" w:hAnsi="Arial"/>
          <w:b/>
          <w:sz w:val="18"/>
        </w:rPr>
      </w:pPr>
      <w:r>
        <w:rPr>
          <w:rFonts w:ascii="Arial" w:hAnsi="Arial"/>
          <w:b/>
          <w:sz w:val="18"/>
        </w:rPr>
        <w:t>Conclusions</w:t>
      </w:r>
    </w:p>
    <w:p w:rsidR="002A66C1" w:rsidRPr="00730D1C" w:rsidRDefault="002A66C1" w:rsidP="00730D1C">
      <w:pPr>
        <w:spacing w:after="120" w:line="20" w:lineRule="atLeast"/>
        <w:jc w:val="both"/>
        <w:rPr>
          <w:sz w:val="18"/>
        </w:rPr>
      </w:pPr>
      <w:r w:rsidRPr="00730D1C">
        <w:rPr>
          <w:sz w:val="18"/>
        </w:rPr>
        <w:t>(</w:t>
      </w:r>
      <w:r w:rsidR="00730D1C">
        <w:rPr>
          <w:rFonts w:hint="eastAsia"/>
          <w:sz w:val="18"/>
          <w:lang w:eastAsia="zh-CN"/>
        </w:rPr>
        <w:t>1</w:t>
      </w:r>
      <w:r w:rsidRPr="00730D1C">
        <w:rPr>
          <w:sz w:val="18"/>
        </w:rPr>
        <w:t>) Based on the data of all experimental cases, the largest mean panel force coefficient is 1.7 which is larger than 1.3 recommended by BS EN 12811 and JGJ 128. In this study, the largest positive area-averaged wind force coefficient for the top zone is 1.6 larger than the value 1.3 recommended by SCEA recommendations. The largest negative area-averaged wind force coefficients for the top zone, side zone and middle zone are -1.4, -1.9 and -1.7 larger than the values -1.3, -1.3 and -0.8 recommended by SCEA recommendations, respectively.</w:t>
      </w:r>
    </w:p>
    <w:p w:rsidR="009D2AD5" w:rsidRPr="0045499F" w:rsidRDefault="002A66C1" w:rsidP="009D2AD5">
      <w:pPr>
        <w:spacing w:after="120" w:line="20" w:lineRule="atLeast"/>
        <w:jc w:val="both"/>
        <w:rPr>
          <w:sz w:val="18"/>
        </w:rPr>
      </w:pPr>
      <w:r w:rsidRPr="00730D1C">
        <w:rPr>
          <w:sz w:val="18"/>
        </w:rPr>
        <w:t>(</w:t>
      </w:r>
      <w:r w:rsidR="00730D1C">
        <w:rPr>
          <w:rFonts w:hint="eastAsia"/>
          <w:sz w:val="18"/>
          <w:lang w:eastAsia="zh-CN"/>
        </w:rPr>
        <w:t>2</w:t>
      </w:r>
      <w:r w:rsidRPr="00730D1C">
        <w:rPr>
          <w:sz w:val="18"/>
        </w:rPr>
        <w:t>)The neighbo</w:t>
      </w:r>
      <w:r w:rsidR="00B608DA">
        <w:rPr>
          <w:sz w:val="18"/>
        </w:rPr>
        <w:t>u</w:t>
      </w:r>
      <w:r w:rsidRPr="00730D1C">
        <w:rPr>
          <w:sz w:val="18"/>
        </w:rPr>
        <w:t xml:space="preserve">ring building has significant effects on wind loads acting on scaffolding. </w:t>
      </w:r>
      <w:r w:rsidR="009D2AD5" w:rsidRPr="0045499F">
        <w:rPr>
          <w:sz w:val="18"/>
        </w:rPr>
        <w:t>For different scaffolding geometries, the largest interference factors are found when the neighbo</w:t>
      </w:r>
      <w:r w:rsidR="009D2AD5">
        <w:rPr>
          <w:sz w:val="18"/>
        </w:rPr>
        <w:t>u</w:t>
      </w:r>
      <w:r w:rsidR="009D2AD5" w:rsidRPr="0045499F">
        <w:rPr>
          <w:sz w:val="18"/>
        </w:rPr>
        <w:t>ring building is located in front of the scaffolding for a building distance 1.5 times the building depth. When the neighbo</w:t>
      </w:r>
      <w:r w:rsidR="009D2AD5">
        <w:rPr>
          <w:sz w:val="18"/>
        </w:rPr>
        <w:t>u</w:t>
      </w:r>
      <w:r w:rsidR="009D2AD5" w:rsidRPr="0045499F">
        <w:rPr>
          <w:sz w:val="18"/>
        </w:rPr>
        <w:t>ring building is located on the left or right side of the measured scaffolding, the interference factors are always larger than 1.</w:t>
      </w:r>
    </w:p>
    <w:p w:rsidR="002A66C1" w:rsidRDefault="002A66C1" w:rsidP="00730D1C">
      <w:pPr>
        <w:spacing w:after="120" w:line="20" w:lineRule="atLeast"/>
        <w:jc w:val="both"/>
        <w:rPr>
          <w:lang w:eastAsia="zh-CN"/>
        </w:rPr>
      </w:pPr>
      <w:r w:rsidRPr="00730D1C">
        <w:rPr>
          <w:sz w:val="18"/>
        </w:rPr>
        <w:t>(</w:t>
      </w:r>
      <w:r w:rsidR="00730D1C">
        <w:rPr>
          <w:rFonts w:hint="eastAsia"/>
          <w:sz w:val="18"/>
          <w:lang w:eastAsia="zh-CN"/>
        </w:rPr>
        <w:t>3</w:t>
      </w:r>
      <w:r w:rsidRPr="00730D1C">
        <w:rPr>
          <w:sz w:val="18"/>
        </w:rPr>
        <w:t xml:space="preserve">) Wind-resistant design considerations are discussed in </w:t>
      </w:r>
      <w:r w:rsidR="00E639CC">
        <w:rPr>
          <w:sz w:val="18"/>
        </w:rPr>
        <w:t>this study and</w:t>
      </w:r>
      <w:r w:rsidRPr="00730D1C">
        <w:rPr>
          <w:sz w:val="18"/>
        </w:rPr>
        <w:t xml:space="preserve"> equivalent static wind load acting on scaffolding is proposed. Aerodynamic force coefficient, gust loading factor and </w:t>
      </w:r>
      <w:r w:rsidRPr="00730D1C">
        <w:rPr>
          <w:sz w:val="18"/>
        </w:rPr>
        <w:t xml:space="preserve">interference factor are investigated. If the scaffolding is covered with nonporous cladding or high solidity ratio cladding, the </w:t>
      </w:r>
      <w:r w:rsidR="009D2AD5">
        <w:rPr>
          <w:sz w:val="18"/>
        </w:rPr>
        <w:t xml:space="preserve">current </w:t>
      </w:r>
      <w:r w:rsidR="009D2AD5" w:rsidRPr="002A66C1">
        <w:rPr>
          <w:sz w:val="18"/>
        </w:rPr>
        <w:t>design recommendations</w:t>
      </w:r>
      <w:r w:rsidR="009D2AD5">
        <w:rPr>
          <w:sz w:val="18"/>
        </w:rPr>
        <w:t xml:space="preserve"> may underestimate the wind loads acting on clad scaffolding.</w:t>
      </w:r>
    </w:p>
    <w:p w:rsidR="00066BB6" w:rsidRDefault="00066BB6" w:rsidP="00B91F18">
      <w:pPr>
        <w:spacing w:after="120" w:line="20" w:lineRule="atLeast"/>
        <w:jc w:val="both"/>
        <w:outlineLvl w:val="0"/>
        <w:rPr>
          <w:rFonts w:ascii="Arial" w:hAnsi="Arial"/>
          <w:b/>
          <w:sz w:val="18"/>
        </w:rPr>
      </w:pPr>
      <w:r>
        <w:rPr>
          <w:rFonts w:ascii="Arial" w:hAnsi="Arial"/>
          <w:b/>
          <w:sz w:val="18"/>
        </w:rPr>
        <w:t>Acknowledgments</w:t>
      </w:r>
    </w:p>
    <w:p w:rsidR="00A87AF1" w:rsidRPr="00A87AF1" w:rsidRDefault="00A87AF1" w:rsidP="004A0D8C">
      <w:pPr>
        <w:spacing w:after="120" w:line="20" w:lineRule="atLeast"/>
        <w:ind w:firstLine="360"/>
        <w:jc w:val="both"/>
        <w:rPr>
          <w:sz w:val="18"/>
        </w:rPr>
      </w:pPr>
      <w:r w:rsidRPr="00A87AF1">
        <w:rPr>
          <w:sz w:val="18"/>
        </w:rPr>
        <w:t>This study was funded by the Ministry of Education, Culture, Sports, Science and Technology, Japan, through the Global Cent</w:t>
      </w:r>
      <w:r w:rsidR="00B608DA">
        <w:rPr>
          <w:sz w:val="18"/>
        </w:rPr>
        <w:t>re</w:t>
      </w:r>
      <w:r w:rsidRPr="00A87AF1">
        <w:rPr>
          <w:sz w:val="18"/>
        </w:rPr>
        <w:t xml:space="preserve"> of Excellence Program, 2008-2012, </w:t>
      </w:r>
      <w:r w:rsidR="004A0D8C" w:rsidRPr="00A87AF1">
        <w:rPr>
          <w:sz w:val="18"/>
        </w:rPr>
        <w:t xml:space="preserve">which </w:t>
      </w:r>
      <w:r w:rsidR="004A0D8C">
        <w:rPr>
          <w:rFonts w:hint="eastAsia"/>
          <w:sz w:val="18"/>
          <w:lang w:eastAsia="zh-CN"/>
        </w:rPr>
        <w:t>is</w:t>
      </w:r>
      <w:r w:rsidR="004A0D8C">
        <w:rPr>
          <w:sz w:val="18"/>
        </w:rPr>
        <w:t xml:space="preserve"> gratefully acknowledged</w:t>
      </w:r>
      <w:r w:rsidR="004A0D8C">
        <w:rPr>
          <w:sz w:val="18"/>
          <w:lang w:eastAsia="zh-CN"/>
        </w:rPr>
        <w:t xml:space="preserve">, </w:t>
      </w:r>
      <w:r>
        <w:rPr>
          <w:rFonts w:hint="eastAsia"/>
          <w:sz w:val="18"/>
          <w:lang w:eastAsia="zh-CN"/>
        </w:rPr>
        <w:t>and</w:t>
      </w:r>
      <w:r w:rsidR="004A0D8C">
        <w:rPr>
          <w:rFonts w:hint="eastAsia"/>
          <w:sz w:val="18"/>
          <w:lang w:eastAsia="zh-CN"/>
        </w:rPr>
        <w:t xml:space="preserve"> was </w:t>
      </w:r>
      <w:r w:rsidR="004A0D8C" w:rsidRPr="004A0D8C">
        <w:rPr>
          <w:sz w:val="18"/>
          <w:lang w:eastAsia="zh-CN"/>
        </w:rPr>
        <w:t>supported by</w:t>
      </w:r>
      <w:r w:rsidR="004A0D8C">
        <w:rPr>
          <w:rFonts w:hint="eastAsia"/>
          <w:sz w:val="18"/>
          <w:lang w:eastAsia="zh-CN"/>
        </w:rPr>
        <w:t xml:space="preserve"> </w:t>
      </w:r>
      <w:r w:rsidR="004A0D8C" w:rsidRPr="004A0D8C">
        <w:rPr>
          <w:sz w:val="18"/>
          <w:lang w:eastAsia="zh-CN"/>
        </w:rPr>
        <w:t>“the Fundamental Research Funds for the Central Universities</w:t>
      </w:r>
      <w:r w:rsidR="004A0D8C">
        <w:rPr>
          <w:rFonts w:hint="eastAsia"/>
          <w:sz w:val="18"/>
        </w:rPr>
        <w:t>（</w:t>
      </w:r>
      <w:r w:rsidR="004A0D8C" w:rsidRPr="004A0D8C">
        <w:rPr>
          <w:sz w:val="18"/>
        </w:rPr>
        <w:t>310821161019</w:t>
      </w:r>
      <w:r w:rsidR="004A0D8C">
        <w:rPr>
          <w:rFonts w:hint="eastAsia"/>
          <w:sz w:val="18"/>
        </w:rPr>
        <w:t>）</w:t>
      </w:r>
      <w:r w:rsidR="004A0D8C" w:rsidRPr="004A0D8C">
        <w:rPr>
          <w:sz w:val="18"/>
        </w:rPr>
        <w:t>”</w:t>
      </w:r>
      <w:r w:rsidR="004A0D8C">
        <w:rPr>
          <w:rFonts w:hint="eastAsia"/>
          <w:sz w:val="18"/>
          <w:lang w:eastAsia="zh-CN"/>
        </w:rPr>
        <w:t>.</w:t>
      </w:r>
    </w:p>
    <w:p w:rsidR="00066BB6" w:rsidRDefault="00066BB6" w:rsidP="00B91F18">
      <w:pPr>
        <w:spacing w:after="120" w:line="20" w:lineRule="atLeast"/>
        <w:jc w:val="both"/>
        <w:outlineLvl w:val="0"/>
        <w:rPr>
          <w:rFonts w:ascii="Arial" w:hAnsi="Arial"/>
          <w:b/>
          <w:sz w:val="18"/>
        </w:rPr>
      </w:pPr>
      <w:r>
        <w:rPr>
          <w:rFonts w:ascii="Arial" w:hAnsi="Arial"/>
          <w:b/>
          <w:sz w:val="18"/>
        </w:rPr>
        <w:t>References</w:t>
      </w:r>
    </w:p>
    <w:p w:rsidR="00A87AF1" w:rsidRPr="00A87AF1" w:rsidRDefault="003B5091" w:rsidP="00A87AF1">
      <w:pPr>
        <w:numPr>
          <w:ilvl w:val="0"/>
          <w:numId w:val="2"/>
        </w:numPr>
        <w:tabs>
          <w:tab w:val="left" w:pos="340"/>
        </w:tabs>
        <w:spacing w:after="120" w:line="20" w:lineRule="atLeast"/>
        <w:jc w:val="both"/>
        <w:rPr>
          <w:sz w:val="18"/>
        </w:rPr>
      </w:pPr>
      <w:r w:rsidRPr="00A87AF1">
        <w:rPr>
          <w:sz w:val="18"/>
        </w:rPr>
        <w:fldChar w:fldCharType="begin"/>
      </w:r>
      <w:r w:rsidR="00A87AF1" w:rsidRPr="00A87AF1">
        <w:rPr>
          <w:sz w:val="18"/>
        </w:rPr>
        <w:instrText xml:space="preserve"> ADDIN EN.REFLIST </w:instrText>
      </w:r>
      <w:r w:rsidRPr="00A87AF1">
        <w:rPr>
          <w:sz w:val="18"/>
        </w:rPr>
        <w:fldChar w:fldCharType="separate"/>
      </w:r>
      <w:r w:rsidR="00A87AF1" w:rsidRPr="00A87AF1">
        <w:rPr>
          <w:sz w:val="18"/>
        </w:rPr>
        <w:t>Ohdo, K., Takanashi, S., Hino, Y., Saito, K.,</w:t>
      </w:r>
      <w:r w:rsidR="00A87AF1" w:rsidRPr="00A87AF1">
        <w:rPr>
          <w:rFonts w:hint="eastAsia"/>
          <w:sz w:val="18"/>
        </w:rPr>
        <w:t xml:space="preserve"> </w:t>
      </w:r>
      <w:r w:rsidR="00A87AF1" w:rsidRPr="00A87AF1">
        <w:rPr>
          <w:sz w:val="18"/>
        </w:rPr>
        <w:t xml:space="preserve">Measurement of wind load acting on the scaffolds, </w:t>
      </w:r>
      <w:r w:rsidR="00A87AF1" w:rsidRPr="00E15326">
        <w:rPr>
          <w:i/>
          <w:sz w:val="18"/>
        </w:rPr>
        <w:t>Specific Research Reports of the National Institute of Industrial Safety</w:t>
      </w:r>
      <w:r w:rsidR="00A87AF1" w:rsidRPr="00A87AF1">
        <w:rPr>
          <w:sz w:val="18"/>
        </w:rPr>
        <w:t xml:space="preserve">, </w:t>
      </w:r>
      <w:r w:rsidR="00E17A40">
        <w:rPr>
          <w:rFonts w:hint="eastAsia"/>
          <w:sz w:val="18"/>
          <w:lang w:eastAsia="zh-CN"/>
        </w:rPr>
        <w:t xml:space="preserve">2005, </w:t>
      </w:r>
      <w:r w:rsidR="00A87AF1" w:rsidRPr="00A87AF1">
        <w:rPr>
          <w:sz w:val="18"/>
        </w:rPr>
        <w:t>NIIS-SRR-NO.31(</w:t>
      </w:r>
      <w:r w:rsidR="00A87AF1" w:rsidRPr="00A87AF1">
        <w:rPr>
          <w:rFonts w:hint="eastAsia"/>
          <w:sz w:val="18"/>
        </w:rPr>
        <w:t>I</w:t>
      </w:r>
      <w:r w:rsidR="00A87AF1" w:rsidRPr="00A87AF1">
        <w:rPr>
          <w:sz w:val="18"/>
        </w:rPr>
        <w:t>n Japanese).</w:t>
      </w:r>
    </w:p>
    <w:p w:rsidR="00A87AF1" w:rsidRPr="00A87AF1" w:rsidRDefault="00A87AF1" w:rsidP="00A87AF1">
      <w:pPr>
        <w:numPr>
          <w:ilvl w:val="0"/>
          <w:numId w:val="2"/>
        </w:numPr>
        <w:tabs>
          <w:tab w:val="left" w:pos="340"/>
        </w:tabs>
        <w:spacing w:after="120" w:line="20" w:lineRule="atLeast"/>
        <w:jc w:val="both"/>
        <w:rPr>
          <w:sz w:val="18"/>
        </w:rPr>
      </w:pPr>
      <w:r w:rsidRPr="00A87AF1">
        <w:rPr>
          <w:sz w:val="18"/>
        </w:rPr>
        <w:t xml:space="preserve">Irtaza, H., Beale, R.G., Godley, M.H.R., A wind-tunnel investigation into the pressure distribution around sheet-clad scaffolds, </w:t>
      </w:r>
      <w:r w:rsidRPr="00E15326">
        <w:rPr>
          <w:i/>
          <w:sz w:val="18"/>
        </w:rPr>
        <w:t>Journal of Wind Engineering and Industrial Aerodynamics</w:t>
      </w:r>
      <w:r w:rsidR="00E15326">
        <w:rPr>
          <w:rFonts w:hint="eastAsia"/>
          <w:sz w:val="18"/>
          <w:lang w:eastAsia="zh-CN"/>
        </w:rPr>
        <w:t xml:space="preserve">, </w:t>
      </w:r>
      <w:r w:rsidRPr="00A87AF1">
        <w:rPr>
          <w:sz w:val="18"/>
        </w:rPr>
        <w:t xml:space="preserve">103, </w:t>
      </w:r>
      <w:r w:rsidR="00E17A40">
        <w:rPr>
          <w:rFonts w:hint="eastAsia"/>
          <w:sz w:val="18"/>
          <w:lang w:eastAsia="zh-CN"/>
        </w:rPr>
        <w:t xml:space="preserve">2012, </w:t>
      </w:r>
      <w:r w:rsidRPr="00A87AF1">
        <w:rPr>
          <w:sz w:val="18"/>
        </w:rPr>
        <w:t>86-95.</w:t>
      </w:r>
    </w:p>
    <w:p w:rsidR="00A87AF1" w:rsidRDefault="00A87AF1" w:rsidP="00A87AF1">
      <w:pPr>
        <w:numPr>
          <w:ilvl w:val="0"/>
          <w:numId w:val="2"/>
        </w:numPr>
        <w:tabs>
          <w:tab w:val="left" w:pos="340"/>
        </w:tabs>
        <w:spacing w:after="120" w:line="20" w:lineRule="atLeast"/>
        <w:jc w:val="both"/>
        <w:rPr>
          <w:sz w:val="18"/>
        </w:rPr>
      </w:pPr>
      <w:r w:rsidRPr="00A87AF1">
        <w:rPr>
          <w:sz w:val="18"/>
        </w:rPr>
        <w:t xml:space="preserve">Wang, </w:t>
      </w:r>
      <w:r w:rsidR="00E17A40">
        <w:rPr>
          <w:rFonts w:hint="eastAsia"/>
          <w:sz w:val="18"/>
          <w:lang w:eastAsia="zh-CN"/>
        </w:rPr>
        <w:t xml:space="preserve">F., </w:t>
      </w:r>
      <w:r w:rsidRPr="00A87AF1">
        <w:rPr>
          <w:sz w:val="18"/>
        </w:rPr>
        <w:t>Tamura,</w:t>
      </w:r>
      <w:r w:rsidR="00E17A40">
        <w:rPr>
          <w:rFonts w:hint="eastAsia"/>
          <w:sz w:val="18"/>
          <w:lang w:eastAsia="zh-CN"/>
        </w:rPr>
        <w:t xml:space="preserve"> Y.,</w:t>
      </w:r>
      <w:r w:rsidRPr="00A87AF1">
        <w:rPr>
          <w:sz w:val="18"/>
        </w:rPr>
        <w:t xml:space="preserve"> Yoshida, </w:t>
      </w:r>
      <w:r w:rsidR="00E17A40">
        <w:rPr>
          <w:rFonts w:hint="eastAsia"/>
          <w:sz w:val="18"/>
          <w:lang w:eastAsia="zh-CN"/>
        </w:rPr>
        <w:t>A.,</w:t>
      </w:r>
      <w:r w:rsidRPr="00A87AF1">
        <w:rPr>
          <w:sz w:val="18"/>
        </w:rPr>
        <w:t xml:space="preserve"> Wind loads on clad scaffolding with different arrangements and building opening ratios</w:t>
      </w:r>
      <w:r w:rsidRPr="00A87AF1">
        <w:rPr>
          <w:rFonts w:hint="eastAsia"/>
          <w:sz w:val="18"/>
        </w:rPr>
        <w:t>.</w:t>
      </w:r>
      <w:r w:rsidRPr="00A87AF1">
        <w:rPr>
          <w:sz w:val="18"/>
        </w:rPr>
        <w:t xml:space="preserve"> </w:t>
      </w:r>
      <w:r w:rsidRPr="00E15326">
        <w:rPr>
          <w:i/>
          <w:sz w:val="18"/>
        </w:rPr>
        <w:t>Journal of Wind Engineering &amp; Industrial Aerodynamics</w:t>
      </w:r>
      <w:r w:rsidR="00E15326">
        <w:rPr>
          <w:rFonts w:hint="eastAsia"/>
          <w:sz w:val="18"/>
          <w:lang w:eastAsia="zh-CN"/>
        </w:rPr>
        <w:t xml:space="preserve">, </w:t>
      </w:r>
      <w:r w:rsidRPr="00A87AF1">
        <w:rPr>
          <w:sz w:val="18"/>
        </w:rPr>
        <w:t>120</w:t>
      </w:r>
      <w:r w:rsidRPr="00A87AF1">
        <w:rPr>
          <w:rFonts w:hint="eastAsia"/>
          <w:sz w:val="18"/>
        </w:rPr>
        <w:t xml:space="preserve">, </w:t>
      </w:r>
      <w:r w:rsidR="00E17A40">
        <w:rPr>
          <w:rFonts w:hint="eastAsia"/>
          <w:sz w:val="18"/>
          <w:lang w:eastAsia="zh-CN"/>
        </w:rPr>
        <w:t xml:space="preserve">2013, </w:t>
      </w:r>
      <w:r w:rsidRPr="00A87AF1">
        <w:rPr>
          <w:sz w:val="18"/>
        </w:rPr>
        <w:t>37–50</w:t>
      </w:r>
      <w:r w:rsidRPr="00A87AF1">
        <w:rPr>
          <w:rFonts w:hint="eastAsia"/>
          <w:sz w:val="18"/>
        </w:rPr>
        <w:t>.</w:t>
      </w:r>
      <w:r w:rsidR="003B5091" w:rsidRPr="00A87AF1">
        <w:rPr>
          <w:sz w:val="18"/>
        </w:rPr>
        <w:fldChar w:fldCharType="end"/>
      </w:r>
    </w:p>
    <w:p w:rsidR="003E5660" w:rsidRPr="003E5660" w:rsidRDefault="003E5660" w:rsidP="003E5660">
      <w:pPr>
        <w:numPr>
          <w:ilvl w:val="0"/>
          <w:numId w:val="2"/>
        </w:numPr>
        <w:tabs>
          <w:tab w:val="left" w:pos="340"/>
        </w:tabs>
        <w:spacing w:after="120" w:line="20" w:lineRule="atLeast"/>
        <w:jc w:val="both"/>
        <w:rPr>
          <w:sz w:val="18"/>
        </w:rPr>
      </w:pPr>
      <w:r w:rsidRPr="003E5660">
        <w:rPr>
          <w:sz w:val="18"/>
        </w:rPr>
        <w:t>British Standards Institution, BS EN 12811-1, Temporary Works Equipment – Part 1: Scaffolds – Performance Requirements and General Design, 2003.</w:t>
      </w:r>
    </w:p>
    <w:p w:rsidR="003E5660" w:rsidRPr="003E5660" w:rsidRDefault="003E5660" w:rsidP="003E5660">
      <w:pPr>
        <w:numPr>
          <w:ilvl w:val="0"/>
          <w:numId w:val="2"/>
        </w:numPr>
        <w:tabs>
          <w:tab w:val="left" w:pos="340"/>
        </w:tabs>
        <w:spacing w:after="120" w:line="20" w:lineRule="atLeast"/>
        <w:jc w:val="both"/>
        <w:rPr>
          <w:sz w:val="18"/>
        </w:rPr>
      </w:pPr>
      <w:r w:rsidRPr="003E5660">
        <w:rPr>
          <w:sz w:val="18"/>
        </w:rPr>
        <w:t>The Ministry of Construction of People’s Republic of China, JGJ 128, Safety and technical code for frame scaffolding with steel tubules in construction (in Chinese), 2000.</w:t>
      </w:r>
    </w:p>
    <w:p w:rsidR="003E5660" w:rsidRPr="003E5660" w:rsidRDefault="003E5660" w:rsidP="003E5660">
      <w:pPr>
        <w:numPr>
          <w:ilvl w:val="0"/>
          <w:numId w:val="2"/>
        </w:numPr>
        <w:tabs>
          <w:tab w:val="left" w:pos="340"/>
        </w:tabs>
        <w:spacing w:after="120" w:line="20" w:lineRule="atLeast"/>
        <w:jc w:val="both"/>
        <w:rPr>
          <w:sz w:val="18"/>
        </w:rPr>
      </w:pPr>
      <w:r w:rsidRPr="003E5660">
        <w:rPr>
          <w:sz w:val="18"/>
        </w:rPr>
        <w:t xml:space="preserve">Scaffolding and Construction Equipment Association of Japan, </w:t>
      </w:r>
      <w:bookmarkStart w:id="30" w:name="OLE_LINK7"/>
      <w:bookmarkStart w:id="31" w:name="OLE_LINK8"/>
      <w:r w:rsidRPr="003E5660">
        <w:rPr>
          <w:sz w:val="18"/>
        </w:rPr>
        <w:t>Safety technical guideline for scaffolding to wind loads</w:t>
      </w:r>
      <w:bookmarkEnd w:id="30"/>
      <w:bookmarkEnd w:id="31"/>
      <w:r w:rsidRPr="003E5660">
        <w:rPr>
          <w:sz w:val="18"/>
        </w:rPr>
        <w:t xml:space="preserve"> (in Japanese), 1999.</w:t>
      </w:r>
    </w:p>
    <w:p w:rsidR="0055788C" w:rsidRPr="003E5660" w:rsidRDefault="0055788C" w:rsidP="00A87AF1">
      <w:pPr>
        <w:numPr>
          <w:ilvl w:val="0"/>
          <w:numId w:val="2"/>
        </w:numPr>
        <w:tabs>
          <w:tab w:val="left" w:pos="340"/>
        </w:tabs>
        <w:spacing w:after="120" w:line="20" w:lineRule="atLeast"/>
        <w:jc w:val="both"/>
        <w:rPr>
          <w:sz w:val="18"/>
        </w:rPr>
        <w:sectPr w:rsidR="0055788C" w:rsidRPr="003E5660">
          <w:footnotePr>
            <w:pos w:val="beneathText"/>
          </w:footnotePr>
          <w:type w:val="continuous"/>
          <w:pgSz w:w="11905" w:h="16837"/>
          <w:pgMar w:top="1440" w:right="851" w:bottom="1134" w:left="851" w:header="720" w:footer="1134" w:gutter="0"/>
          <w:cols w:num="2" w:space="708"/>
          <w:docGrid w:linePitch="360"/>
        </w:sectPr>
      </w:pPr>
    </w:p>
    <w:p w:rsidR="00066BB6" w:rsidRDefault="00066BB6" w:rsidP="00DA466D">
      <w:pPr>
        <w:spacing w:after="120" w:line="20" w:lineRule="atLeast"/>
      </w:pPr>
    </w:p>
    <w:sectPr w:rsidR="00066BB6" w:rsidSect="007A4510">
      <w:footnotePr>
        <w:pos w:val="beneathText"/>
      </w:footnotePr>
      <w:type w:val="continuous"/>
      <w:pgSz w:w="11905" w:h="16837"/>
      <w:pgMar w:top="1440" w:right="851" w:bottom="1134" w:left="851" w:header="1440" w:footer="113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4B36" w:rsidRDefault="006D4B36">
      <w:r>
        <w:separator/>
      </w:r>
    </w:p>
  </w:endnote>
  <w:endnote w:type="continuationSeparator" w:id="0">
    <w:p w:rsidR="006D4B36" w:rsidRDefault="006D4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lbany AMT">
    <w:altName w:val="Arial"/>
    <w:charset w:val="00"/>
    <w:family w:val="swiss"/>
    <w:pitch w:val="variable"/>
  </w:font>
  <w:font w:name="Lucidasans">
    <w:altName w:val="Times New Roman"/>
    <w:charset w:val="00"/>
    <w:family w:val="auto"/>
    <w:pitch w:val="variable"/>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4B36" w:rsidRDefault="006D4B36">
      <w:r>
        <w:separator/>
      </w:r>
    </w:p>
  </w:footnote>
  <w:footnote w:type="continuationSeparator" w:id="0">
    <w:p w:rsidR="006D4B36" w:rsidRDefault="006D4B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6BB6" w:rsidRDefault="0032366F">
    <w:pPr>
      <w:pStyle w:val="Header"/>
      <w:rPr>
        <w:sz w:val="18"/>
      </w:rPr>
    </w:pPr>
    <w:r>
      <w:rPr>
        <w:sz w:val="18"/>
      </w:rPr>
      <w:t>9</w:t>
    </w:r>
    <w:r w:rsidR="00066BB6">
      <w:rPr>
        <w:sz w:val="18"/>
        <w:vertAlign w:val="superscript"/>
      </w:rPr>
      <w:t>th</w:t>
    </w:r>
    <w:r w:rsidR="00066BB6">
      <w:rPr>
        <w:sz w:val="18"/>
      </w:rPr>
      <w:t xml:space="preserve"> A</w:t>
    </w:r>
    <w:r>
      <w:rPr>
        <w:sz w:val="18"/>
      </w:rPr>
      <w:t>sia-Pacific Conference on Wind Engineering</w:t>
    </w:r>
  </w:p>
  <w:p w:rsidR="00066BB6" w:rsidRDefault="00966EC3">
    <w:pPr>
      <w:pStyle w:val="Header"/>
      <w:rPr>
        <w:sz w:val="18"/>
      </w:rPr>
    </w:pPr>
    <w:r>
      <w:rPr>
        <w:sz w:val="18"/>
      </w:rPr>
      <w:t>Auckland, New Zealand</w:t>
    </w:r>
  </w:p>
  <w:p w:rsidR="00066BB6" w:rsidRDefault="0032366F">
    <w:pPr>
      <w:pStyle w:val="Header"/>
      <w:rPr>
        <w:sz w:val="18"/>
      </w:rPr>
    </w:pPr>
    <w:r>
      <w:rPr>
        <w:sz w:val="18"/>
      </w:rPr>
      <w:t>3</w:t>
    </w:r>
    <w:r w:rsidR="00066BB6">
      <w:rPr>
        <w:sz w:val="18"/>
      </w:rPr>
      <w:t>-</w:t>
    </w:r>
    <w:r>
      <w:rPr>
        <w:sz w:val="18"/>
      </w:rPr>
      <w:t>7</w:t>
    </w:r>
    <w:r w:rsidR="00066BB6">
      <w:rPr>
        <w:sz w:val="18"/>
      </w:rPr>
      <w:t xml:space="preserve"> December 20</w:t>
    </w:r>
    <w:r w:rsidR="00966EC3">
      <w:rPr>
        <w:sz w:val="18"/>
      </w:rPr>
      <w:t>1</w:t>
    </w:r>
    <w:r>
      <w:rPr>
        <w:sz w:val="18"/>
      </w:rPr>
      <w:t>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02DAC1B4"/>
    <w:lvl w:ilvl="0">
      <w:start w:val="1"/>
      <w:numFmt w:val="upperRoman"/>
      <w:lvlText w:val="CHAPTER %1 : "/>
      <w:lvlJc w:val="left"/>
      <w:pPr>
        <w:ind w:left="420" w:hanging="420"/>
      </w:pPr>
      <w:rPr>
        <w:rFonts w:hint="eastAsia"/>
        <w:b w:val="0"/>
        <w:i w:val="0"/>
        <w:sz w:val="24"/>
      </w:rPr>
    </w:lvl>
    <w:lvl w:ilvl="1">
      <w:start w:val="1"/>
      <w:numFmt w:val="decimal"/>
      <w:pStyle w:val="Heading2"/>
      <w:lvlText w:val="%1.%2"/>
      <w:legacy w:legacy="1" w:legacySpace="153" w:legacyIndent="0"/>
      <w:lvlJc w:val="left"/>
      <w:pPr>
        <w:ind w:left="437" w:firstLine="0"/>
      </w:pPr>
      <w:rPr>
        <w:rFonts w:ascii="Times New Roman" w:hAnsi="Times New Roman" w:cs="Times New Roman" w:hint="default"/>
        <w:b w:val="0"/>
        <w:i w:val="0"/>
        <w:sz w:val="24"/>
      </w:rPr>
    </w:lvl>
    <w:lvl w:ilvl="2">
      <w:start w:val="1"/>
      <w:numFmt w:val="decimal"/>
      <w:pStyle w:val="Heading3"/>
      <w:lvlText w:val="%1.%2.%3"/>
      <w:legacy w:legacy="1" w:legacySpace="153" w:legacyIndent="0"/>
      <w:lvlJc w:val="left"/>
      <w:pPr>
        <w:ind w:left="590" w:firstLine="0"/>
      </w:pPr>
      <w:rPr>
        <w:rFonts w:ascii="Times New Roman" w:hAnsi="Times New Roman" w:cs="Times New Roman" w:hint="default"/>
        <w:b w:val="0"/>
        <w:i w:val="0"/>
        <w:sz w:val="24"/>
      </w:rPr>
    </w:lvl>
    <w:lvl w:ilvl="3">
      <w:start w:val="1"/>
      <w:numFmt w:val="decimal"/>
      <w:pStyle w:val="Heading4"/>
      <w:lvlText w:val="%1.%2.%3.%4"/>
      <w:legacy w:legacy="1" w:legacySpace="153" w:legacyIndent="0"/>
      <w:lvlJc w:val="left"/>
      <w:pPr>
        <w:ind w:left="0" w:firstLine="0"/>
      </w:pPr>
      <w:rPr>
        <w:rFonts w:ascii="Times New Roman" w:hAnsi="Times New Roman" w:cs="Times New Roman" w:hint="default"/>
        <w:b w:val="0"/>
        <w:i w:val="0"/>
        <w:sz w:val="18"/>
      </w:rPr>
    </w:lvl>
    <w:lvl w:ilvl="4">
      <w:start w:val="1"/>
      <w:numFmt w:val="decimal"/>
      <w:pStyle w:val="Heading5"/>
      <w:lvlText w:val="(%5)"/>
      <w:legacy w:legacy="1" w:legacySpace="0" w:legacyIndent="708"/>
      <w:lvlJc w:val="left"/>
      <w:pPr>
        <w:ind w:left="708" w:hanging="708"/>
      </w:pPr>
    </w:lvl>
    <w:lvl w:ilvl="5">
      <w:start w:val="1"/>
      <w:numFmt w:val="lowerLetter"/>
      <w:pStyle w:val="Heading6"/>
      <w:lvlText w:val="(%6)"/>
      <w:legacy w:legacy="1" w:legacySpace="0" w:legacyIndent="708"/>
      <w:lvlJc w:val="left"/>
      <w:pPr>
        <w:ind w:left="1416" w:hanging="708"/>
      </w:pPr>
    </w:lvl>
    <w:lvl w:ilvl="6">
      <w:start w:val="1"/>
      <w:numFmt w:val="lowerRoman"/>
      <w:pStyle w:val="Heading7"/>
      <w:lvlText w:val="(%7)"/>
      <w:legacy w:legacy="1" w:legacySpace="0" w:legacyIndent="708"/>
      <w:lvlJc w:val="left"/>
      <w:pPr>
        <w:ind w:left="2124" w:hanging="708"/>
      </w:pPr>
    </w:lvl>
    <w:lvl w:ilvl="7">
      <w:start w:val="1"/>
      <w:numFmt w:val="lowerLetter"/>
      <w:pStyle w:val="Heading8"/>
      <w:lvlText w:val="(%8)"/>
      <w:legacy w:legacy="1" w:legacySpace="0" w:legacyIndent="708"/>
      <w:lvlJc w:val="left"/>
      <w:pPr>
        <w:ind w:left="2832" w:hanging="708"/>
      </w:pPr>
    </w:lvl>
    <w:lvl w:ilvl="8">
      <w:start w:val="1"/>
      <w:numFmt w:val="lowerRoman"/>
      <w:pStyle w:val="Heading9"/>
      <w:lvlText w:val="(%9)"/>
      <w:legacy w:legacy="1" w:legacySpace="0" w:legacyIndent="708"/>
      <w:lvlJc w:val="left"/>
      <w:pPr>
        <w:ind w:left="3540" w:hanging="708"/>
      </w:pPr>
    </w:lvl>
  </w:abstractNum>
  <w:abstractNum w:abstractNumId="1" w15:restartNumberingAfterBreak="0">
    <w:nsid w:val="00000001"/>
    <w:multiLevelType w:val="multilevel"/>
    <w:tmpl w:val="00000001"/>
    <w:name w:val="WW8Num1"/>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2" w15:restartNumberingAfterBreak="0">
    <w:nsid w:val="00000002"/>
    <w:multiLevelType w:val="multilevel"/>
    <w:tmpl w:val="00000002"/>
    <w:name w:val="WW8Num2"/>
    <w:lvl w:ilvl="0">
      <w:start w:val="1"/>
      <w:numFmt w:val="decimal"/>
      <w:lvlText w:val="[%1]"/>
      <w:lvlJc w:val="left"/>
      <w:pPr>
        <w:tabs>
          <w:tab w:val="num" w:pos="340"/>
        </w:tabs>
        <w:ind w:left="340" w:hanging="340"/>
      </w:p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3" w15:restartNumberingAfterBreak="0">
    <w:nsid w:val="00000003"/>
    <w:multiLevelType w:val="multilevel"/>
    <w:tmpl w:val="00000003"/>
    <w:name w:val="WW8Num3"/>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4" w15:restartNumberingAfterBreak="0">
    <w:nsid w:val="00000004"/>
    <w:multiLevelType w:val="multilevel"/>
    <w:tmpl w:val="00000004"/>
    <w:name w:val="WW8Num4"/>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5" w15:restartNumberingAfterBreak="0">
    <w:nsid w:val="00000005"/>
    <w:multiLevelType w:val="multilevel"/>
    <w:tmpl w:val="00000005"/>
    <w:name w:val="WW8Num5"/>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6" w15:restartNumberingAfterBreak="0">
    <w:nsid w:val="00000006"/>
    <w:multiLevelType w:val="multilevel"/>
    <w:tmpl w:val="00000006"/>
    <w:name w:val="WW8Num6"/>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7" w15:restartNumberingAfterBreak="0">
    <w:nsid w:val="00000007"/>
    <w:multiLevelType w:val="multilevel"/>
    <w:tmpl w:val="00000007"/>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34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7"/>
  </w:hdrShapeDefaults>
  <w:footnotePr>
    <w:pos w:val="beneathTex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EC3"/>
    <w:rsid w:val="00006EED"/>
    <w:rsid w:val="00026B50"/>
    <w:rsid w:val="000325C6"/>
    <w:rsid w:val="00047218"/>
    <w:rsid w:val="00066BB6"/>
    <w:rsid w:val="00080121"/>
    <w:rsid w:val="00086E73"/>
    <w:rsid w:val="000911A6"/>
    <w:rsid w:val="000C4E21"/>
    <w:rsid w:val="000D643F"/>
    <w:rsid w:val="000F1F01"/>
    <w:rsid w:val="00106170"/>
    <w:rsid w:val="00133610"/>
    <w:rsid w:val="0015079D"/>
    <w:rsid w:val="00287A49"/>
    <w:rsid w:val="002A66C1"/>
    <w:rsid w:val="0032366F"/>
    <w:rsid w:val="003455DE"/>
    <w:rsid w:val="00384592"/>
    <w:rsid w:val="003B262D"/>
    <w:rsid w:val="003B4839"/>
    <w:rsid w:val="003B5091"/>
    <w:rsid w:val="003C0878"/>
    <w:rsid w:val="003E5660"/>
    <w:rsid w:val="00432E91"/>
    <w:rsid w:val="0045322B"/>
    <w:rsid w:val="0045499F"/>
    <w:rsid w:val="004A0D8C"/>
    <w:rsid w:val="004B2E51"/>
    <w:rsid w:val="004B3EE6"/>
    <w:rsid w:val="004C026B"/>
    <w:rsid w:val="004E0911"/>
    <w:rsid w:val="00531FCD"/>
    <w:rsid w:val="00535907"/>
    <w:rsid w:val="0055788C"/>
    <w:rsid w:val="0058721A"/>
    <w:rsid w:val="005C0934"/>
    <w:rsid w:val="005C371B"/>
    <w:rsid w:val="005D4032"/>
    <w:rsid w:val="00603F8A"/>
    <w:rsid w:val="00616BB8"/>
    <w:rsid w:val="00652893"/>
    <w:rsid w:val="006A7B52"/>
    <w:rsid w:val="006B75B3"/>
    <w:rsid w:val="006D077D"/>
    <w:rsid w:val="006D4B36"/>
    <w:rsid w:val="00714B6E"/>
    <w:rsid w:val="00724D46"/>
    <w:rsid w:val="00727B59"/>
    <w:rsid w:val="00730D1C"/>
    <w:rsid w:val="007422AE"/>
    <w:rsid w:val="007467FC"/>
    <w:rsid w:val="00776F36"/>
    <w:rsid w:val="007A4510"/>
    <w:rsid w:val="007E7490"/>
    <w:rsid w:val="007F4C8E"/>
    <w:rsid w:val="0082322F"/>
    <w:rsid w:val="008301BB"/>
    <w:rsid w:val="00882A66"/>
    <w:rsid w:val="008B02B2"/>
    <w:rsid w:val="00924B97"/>
    <w:rsid w:val="00966EC3"/>
    <w:rsid w:val="0099288B"/>
    <w:rsid w:val="009D2AD5"/>
    <w:rsid w:val="009E2660"/>
    <w:rsid w:val="00A21756"/>
    <w:rsid w:val="00A36CC5"/>
    <w:rsid w:val="00A454D7"/>
    <w:rsid w:val="00A46FA9"/>
    <w:rsid w:val="00A52AEC"/>
    <w:rsid w:val="00A81A61"/>
    <w:rsid w:val="00A87AF1"/>
    <w:rsid w:val="00AA4B2D"/>
    <w:rsid w:val="00AC1627"/>
    <w:rsid w:val="00B405EF"/>
    <w:rsid w:val="00B608DA"/>
    <w:rsid w:val="00B91F18"/>
    <w:rsid w:val="00BD207E"/>
    <w:rsid w:val="00BD7AB0"/>
    <w:rsid w:val="00C1241B"/>
    <w:rsid w:val="00C80BBD"/>
    <w:rsid w:val="00C848CD"/>
    <w:rsid w:val="00CB042F"/>
    <w:rsid w:val="00CC4A8D"/>
    <w:rsid w:val="00D13698"/>
    <w:rsid w:val="00D20952"/>
    <w:rsid w:val="00D55588"/>
    <w:rsid w:val="00D6745F"/>
    <w:rsid w:val="00D92E13"/>
    <w:rsid w:val="00DA466D"/>
    <w:rsid w:val="00DC7F18"/>
    <w:rsid w:val="00DE4699"/>
    <w:rsid w:val="00E15326"/>
    <w:rsid w:val="00E17A40"/>
    <w:rsid w:val="00E639CC"/>
    <w:rsid w:val="00E7342C"/>
    <w:rsid w:val="00E81E4A"/>
    <w:rsid w:val="00E949EC"/>
    <w:rsid w:val="00EE26D1"/>
    <w:rsid w:val="00F20585"/>
    <w:rsid w:val="00F33BA2"/>
    <w:rsid w:val="00FA4920"/>
    <w:rsid w:val="00FB3421"/>
    <w:rsid w:val="00FC67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4097"/>
    <o:shapelayout v:ext="edit">
      <o:idmap v:ext="edit" data="1"/>
    </o:shapelayout>
  </w:shapeDefaults>
  <w:decimalSymbol w:val="."/>
  <w:listSeparator w:val=","/>
  <w15:docId w15:val="{C7BE8118-DB7A-45AA-A62E-2C44691E4A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NZ" w:eastAsia="en-N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4510"/>
    <w:pPr>
      <w:suppressAutoHyphens/>
    </w:pPr>
    <w:rPr>
      <w:lang w:val="en-AU"/>
    </w:rPr>
  </w:style>
  <w:style w:type="paragraph" w:styleId="Heading2">
    <w:name w:val="heading 2"/>
    <w:aliases w:val="heading 2"/>
    <w:basedOn w:val="Normal"/>
    <w:next w:val="Normal"/>
    <w:link w:val="Heading2Char"/>
    <w:uiPriority w:val="9"/>
    <w:qFormat/>
    <w:rsid w:val="002A66C1"/>
    <w:pPr>
      <w:keepNext/>
      <w:keepLines/>
      <w:numPr>
        <w:ilvl w:val="1"/>
        <w:numId w:val="8"/>
      </w:numPr>
      <w:overflowPunct w:val="0"/>
      <w:autoSpaceDE w:val="0"/>
      <w:autoSpaceDN w:val="0"/>
      <w:adjustRightInd w:val="0"/>
      <w:spacing w:line="360" w:lineRule="auto"/>
      <w:textAlignment w:val="baseline"/>
      <w:outlineLvl w:val="1"/>
    </w:pPr>
    <w:rPr>
      <w:rFonts w:eastAsia="Times New Roman"/>
      <w:sz w:val="24"/>
      <w:lang w:val="en-US" w:eastAsia="en-US"/>
    </w:rPr>
  </w:style>
  <w:style w:type="paragraph" w:styleId="Heading3">
    <w:name w:val="heading 3"/>
    <w:aliases w:val="heading 3"/>
    <w:basedOn w:val="Normal"/>
    <w:next w:val="Normal"/>
    <w:link w:val="Heading3Char"/>
    <w:uiPriority w:val="9"/>
    <w:qFormat/>
    <w:rsid w:val="002A66C1"/>
    <w:pPr>
      <w:keepNext/>
      <w:keepLines/>
      <w:numPr>
        <w:ilvl w:val="2"/>
        <w:numId w:val="8"/>
      </w:numPr>
      <w:suppressAutoHyphens w:val="0"/>
      <w:overflowPunct w:val="0"/>
      <w:autoSpaceDE w:val="0"/>
      <w:autoSpaceDN w:val="0"/>
      <w:adjustRightInd w:val="0"/>
      <w:spacing w:line="360" w:lineRule="auto"/>
      <w:textAlignment w:val="baseline"/>
      <w:outlineLvl w:val="2"/>
    </w:pPr>
    <w:rPr>
      <w:rFonts w:eastAsia="Times New Roman"/>
      <w:sz w:val="24"/>
      <w:lang w:val="en-US" w:eastAsia="en-US"/>
    </w:rPr>
  </w:style>
  <w:style w:type="paragraph" w:styleId="Heading4">
    <w:name w:val="heading 4"/>
    <w:aliases w:val="heading 4"/>
    <w:basedOn w:val="Normal"/>
    <w:next w:val="Normal"/>
    <w:link w:val="Heading4Char"/>
    <w:uiPriority w:val="9"/>
    <w:qFormat/>
    <w:rsid w:val="002A66C1"/>
    <w:pPr>
      <w:keepNext/>
      <w:numPr>
        <w:ilvl w:val="3"/>
        <w:numId w:val="8"/>
      </w:numPr>
      <w:suppressAutoHyphens w:val="0"/>
      <w:overflowPunct w:val="0"/>
      <w:autoSpaceDE w:val="0"/>
      <w:autoSpaceDN w:val="0"/>
      <w:adjustRightInd w:val="0"/>
      <w:spacing w:line="360" w:lineRule="auto"/>
      <w:jc w:val="both"/>
      <w:textAlignment w:val="baseline"/>
      <w:outlineLvl w:val="3"/>
    </w:pPr>
    <w:rPr>
      <w:rFonts w:eastAsia="Times New Roman"/>
      <w:sz w:val="24"/>
      <w:lang w:val="en-US" w:eastAsia="en-US"/>
    </w:rPr>
  </w:style>
  <w:style w:type="paragraph" w:styleId="Heading5">
    <w:name w:val="heading 5"/>
    <w:basedOn w:val="Normal"/>
    <w:next w:val="Normal"/>
    <w:link w:val="Heading5Char"/>
    <w:qFormat/>
    <w:rsid w:val="002A66C1"/>
    <w:pPr>
      <w:numPr>
        <w:ilvl w:val="4"/>
        <w:numId w:val="8"/>
      </w:numPr>
      <w:suppressAutoHyphens w:val="0"/>
      <w:overflowPunct w:val="0"/>
      <w:autoSpaceDE w:val="0"/>
      <w:autoSpaceDN w:val="0"/>
      <w:adjustRightInd w:val="0"/>
      <w:spacing w:before="240" w:after="60" w:line="260" w:lineRule="exact"/>
      <w:ind w:firstLineChars="200" w:firstLine="200"/>
      <w:jc w:val="both"/>
      <w:textAlignment w:val="baseline"/>
      <w:outlineLvl w:val="4"/>
    </w:pPr>
    <w:rPr>
      <w:rFonts w:ascii="Arial" w:eastAsia="MS Mincho" w:hAnsi="Arial"/>
      <w:sz w:val="22"/>
      <w:lang w:val="en-US" w:eastAsia="en-US"/>
    </w:rPr>
  </w:style>
  <w:style w:type="paragraph" w:styleId="Heading6">
    <w:name w:val="heading 6"/>
    <w:basedOn w:val="Normal"/>
    <w:next w:val="Normal"/>
    <w:link w:val="Heading6Char"/>
    <w:qFormat/>
    <w:rsid w:val="002A66C1"/>
    <w:pPr>
      <w:numPr>
        <w:ilvl w:val="5"/>
        <w:numId w:val="8"/>
      </w:numPr>
      <w:suppressAutoHyphens w:val="0"/>
      <w:overflowPunct w:val="0"/>
      <w:autoSpaceDE w:val="0"/>
      <w:autoSpaceDN w:val="0"/>
      <w:adjustRightInd w:val="0"/>
      <w:spacing w:before="240" w:after="60" w:line="260" w:lineRule="exact"/>
      <w:ind w:firstLineChars="200" w:firstLine="200"/>
      <w:jc w:val="both"/>
      <w:textAlignment w:val="baseline"/>
      <w:outlineLvl w:val="5"/>
    </w:pPr>
    <w:rPr>
      <w:rFonts w:ascii="Arial" w:eastAsia="MS Mincho" w:hAnsi="Arial"/>
      <w:i/>
      <w:sz w:val="22"/>
      <w:lang w:val="en-US" w:eastAsia="en-US"/>
    </w:rPr>
  </w:style>
  <w:style w:type="paragraph" w:styleId="Heading7">
    <w:name w:val="heading 7"/>
    <w:basedOn w:val="Normal"/>
    <w:next w:val="Normal"/>
    <w:link w:val="Heading7Char"/>
    <w:qFormat/>
    <w:rsid w:val="002A66C1"/>
    <w:pPr>
      <w:numPr>
        <w:ilvl w:val="6"/>
        <w:numId w:val="8"/>
      </w:numPr>
      <w:suppressAutoHyphens w:val="0"/>
      <w:overflowPunct w:val="0"/>
      <w:autoSpaceDE w:val="0"/>
      <w:autoSpaceDN w:val="0"/>
      <w:adjustRightInd w:val="0"/>
      <w:spacing w:before="240" w:after="60" w:line="260" w:lineRule="exact"/>
      <w:ind w:firstLineChars="200" w:firstLine="200"/>
      <w:jc w:val="both"/>
      <w:textAlignment w:val="baseline"/>
      <w:outlineLvl w:val="6"/>
    </w:pPr>
    <w:rPr>
      <w:rFonts w:ascii="Arial" w:eastAsia="MS Mincho" w:hAnsi="Arial"/>
      <w:lang w:val="en-US" w:eastAsia="en-US"/>
    </w:rPr>
  </w:style>
  <w:style w:type="paragraph" w:styleId="Heading8">
    <w:name w:val="heading 8"/>
    <w:basedOn w:val="Normal"/>
    <w:next w:val="Normal"/>
    <w:link w:val="Heading8Char"/>
    <w:qFormat/>
    <w:rsid w:val="002A66C1"/>
    <w:pPr>
      <w:numPr>
        <w:ilvl w:val="7"/>
        <w:numId w:val="8"/>
      </w:numPr>
      <w:suppressAutoHyphens w:val="0"/>
      <w:overflowPunct w:val="0"/>
      <w:autoSpaceDE w:val="0"/>
      <w:autoSpaceDN w:val="0"/>
      <w:adjustRightInd w:val="0"/>
      <w:spacing w:before="240" w:after="60" w:line="260" w:lineRule="exact"/>
      <w:ind w:firstLineChars="200" w:firstLine="200"/>
      <w:jc w:val="both"/>
      <w:textAlignment w:val="baseline"/>
      <w:outlineLvl w:val="7"/>
    </w:pPr>
    <w:rPr>
      <w:rFonts w:ascii="Arial" w:eastAsia="MS Mincho" w:hAnsi="Arial"/>
      <w:i/>
      <w:lang w:val="en-US" w:eastAsia="en-US"/>
    </w:rPr>
  </w:style>
  <w:style w:type="paragraph" w:styleId="Heading9">
    <w:name w:val="heading 9"/>
    <w:basedOn w:val="Normal"/>
    <w:next w:val="Normal"/>
    <w:link w:val="Heading9Char"/>
    <w:qFormat/>
    <w:rsid w:val="002A66C1"/>
    <w:pPr>
      <w:numPr>
        <w:ilvl w:val="8"/>
        <w:numId w:val="8"/>
      </w:numPr>
      <w:suppressAutoHyphens w:val="0"/>
      <w:overflowPunct w:val="0"/>
      <w:autoSpaceDE w:val="0"/>
      <w:autoSpaceDN w:val="0"/>
      <w:adjustRightInd w:val="0"/>
      <w:spacing w:before="240" w:after="60" w:line="260" w:lineRule="exact"/>
      <w:ind w:firstLineChars="200" w:firstLine="200"/>
      <w:jc w:val="both"/>
      <w:textAlignment w:val="baseline"/>
      <w:outlineLvl w:val="8"/>
    </w:pPr>
    <w:rPr>
      <w:rFonts w:ascii="Arial" w:eastAsia="MS Mincho" w:hAnsi="Arial"/>
      <w:i/>
      <w:sz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7A4510"/>
    <w:rPr>
      <w:rFonts w:ascii="Symbol" w:hAnsi="Symbol"/>
    </w:rPr>
  </w:style>
  <w:style w:type="character" w:customStyle="1" w:styleId="WW8Num3z0">
    <w:name w:val="WW8Num3z0"/>
    <w:rsid w:val="007A4510"/>
    <w:rPr>
      <w:rFonts w:ascii="Symbol" w:hAnsi="Symbol"/>
    </w:rPr>
  </w:style>
  <w:style w:type="character" w:customStyle="1" w:styleId="WW8Num4z0">
    <w:name w:val="WW8Num4z0"/>
    <w:rsid w:val="007A4510"/>
    <w:rPr>
      <w:rFonts w:ascii="Symbol" w:hAnsi="Symbol"/>
    </w:rPr>
  </w:style>
  <w:style w:type="character" w:customStyle="1" w:styleId="WW8Num5z0">
    <w:name w:val="WW8Num5z0"/>
    <w:rsid w:val="007A4510"/>
    <w:rPr>
      <w:rFonts w:ascii="Symbol" w:hAnsi="Symbol"/>
    </w:rPr>
  </w:style>
  <w:style w:type="character" w:customStyle="1" w:styleId="WW8Num6z0">
    <w:name w:val="WW8Num6z0"/>
    <w:rsid w:val="007A4510"/>
    <w:rPr>
      <w:rFonts w:ascii="Symbol" w:hAnsi="Symbol"/>
    </w:rPr>
  </w:style>
  <w:style w:type="character" w:customStyle="1" w:styleId="Absatz-Standardschriftart">
    <w:name w:val="Absatz-Standardschriftart"/>
    <w:rsid w:val="007A4510"/>
  </w:style>
  <w:style w:type="character" w:customStyle="1" w:styleId="WW-DefaultParagraphFont">
    <w:name w:val="WW-Default Paragraph Font"/>
    <w:rsid w:val="007A4510"/>
  </w:style>
  <w:style w:type="character" w:customStyle="1" w:styleId="FootnoteSymbol">
    <w:name w:val="Footnote Symbol"/>
    <w:basedOn w:val="WW-DefaultParagraphFont"/>
    <w:rsid w:val="007A4510"/>
    <w:rPr>
      <w:vertAlign w:val="superscript"/>
    </w:rPr>
  </w:style>
  <w:style w:type="character" w:styleId="Hyperlink">
    <w:name w:val="Hyperlink"/>
    <w:basedOn w:val="WW-DefaultParagraphFont"/>
    <w:semiHidden/>
    <w:rsid w:val="007A4510"/>
    <w:rPr>
      <w:color w:val="0000FF"/>
      <w:u w:val="single"/>
    </w:rPr>
  </w:style>
  <w:style w:type="character" w:customStyle="1" w:styleId="WW8Num2z0">
    <w:name w:val="WW8Num2z0"/>
    <w:rsid w:val="007A4510"/>
    <w:rPr>
      <w:rFonts w:ascii="Symbol" w:hAnsi="Symbol"/>
    </w:rPr>
  </w:style>
  <w:style w:type="character" w:customStyle="1" w:styleId="WW8Num7z0">
    <w:name w:val="WW8Num7z0"/>
    <w:rsid w:val="007A4510"/>
    <w:rPr>
      <w:rFonts w:ascii="Symbol" w:hAnsi="Symbol"/>
    </w:rPr>
  </w:style>
  <w:style w:type="paragraph" w:customStyle="1" w:styleId="Heading">
    <w:name w:val="Heading"/>
    <w:basedOn w:val="Normal"/>
    <w:next w:val="BodyText"/>
    <w:rsid w:val="007A4510"/>
    <w:pPr>
      <w:keepNext/>
      <w:spacing w:before="240" w:after="120"/>
    </w:pPr>
    <w:rPr>
      <w:rFonts w:ascii="Albany AMT" w:eastAsia="Albany AMT" w:hAnsi="Albany AMT" w:cs="Lucidasans"/>
      <w:sz w:val="28"/>
      <w:szCs w:val="28"/>
    </w:rPr>
  </w:style>
  <w:style w:type="paragraph" w:styleId="BodyText">
    <w:name w:val="Body Text"/>
    <w:basedOn w:val="Normal"/>
    <w:semiHidden/>
    <w:rsid w:val="007A4510"/>
    <w:pPr>
      <w:jc w:val="both"/>
    </w:pPr>
    <w:rPr>
      <w:sz w:val="18"/>
    </w:rPr>
  </w:style>
  <w:style w:type="paragraph" w:styleId="List">
    <w:name w:val="List"/>
    <w:basedOn w:val="BodyText"/>
    <w:semiHidden/>
    <w:rsid w:val="007A4510"/>
    <w:rPr>
      <w:rFonts w:cs="Lucidasans"/>
    </w:rPr>
  </w:style>
  <w:style w:type="paragraph" w:styleId="Caption">
    <w:name w:val="caption"/>
    <w:basedOn w:val="Normal"/>
    <w:qFormat/>
    <w:rsid w:val="007A4510"/>
    <w:pPr>
      <w:suppressLineNumbers/>
      <w:spacing w:before="120" w:after="120"/>
    </w:pPr>
    <w:rPr>
      <w:rFonts w:cs="Lucidasans"/>
      <w:i/>
      <w:iCs/>
      <w:sz w:val="24"/>
      <w:szCs w:val="24"/>
    </w:rPr>
  </w:style>
  <w:style w:type="paragraph" w:customStyle="1" w:styleId="Index">
    <w:name w:val="Index"/>
    <w:basedOn w:val="Normal"/>
    <w:rsid w:val="007A4510"/>
    <w:pPr>
      <w:suppressLineNumbers/>
    </w:pPr>
    <w:rPr>
      <w:rFonts w:cs="Lucidasans"/>
    </w:rPr>
  </w:style>
  <w:style w:type="paragraph" w:styleId="Header">
    <w:name w:val="header"/>
    <w:basedOn w:val="Normal"/>
    <w:semiHidden/>
    <w:rsid w:val="007A4510"/>
    <w:pPr>
      <w:tabs>
        <w:tab w:val="center" w:pos="4320"/>
        <w:tab w:val="right" w:pos="8640"/>
      </w:tabs>
    </w:pPr>
  </w:style>
  <w:style w:type="paragraph" w:styleId="Footer">
    <w:name w:val="footer"/>
    <w:basedOn w:val="Normal"/>
    <w:semiHidden/>
    <w:rsid w:val="007A4510"/>
    <w:pPr>
      <w:tabs>
        <w:tab w:val="center" w:pos="4320"/>
        <w:tab w:val="right" w:pos="8640"/>
      </w:tabs>
    </w:pPr>
  </w:style>
  <w:style w:type="paragraph" w:styleId="FootnoteText">
    <w:name w:val="footnote text"/>
    <w:basedOn w:val="Normal"/>
    <w:semiHidden/>
    <w:rsid w:val="007A4510"/>
  </w:style>
  <w:style w:type="paragraph" w:customStyle="1" w:styleId="TableContents">
    <w:name w:val="Table Contents"/>
    <w:basedOn w:val="BodyText"/>
    <w:rsid w:val="007A4510"/>
  </w:style>
  <w:style w:type="paragraph" w:customStyle="1" w:styleId="TableHeading">
    <w:name w:val="Table Heading"/>
    <w:basedOn w:val="TableContents"/>
    <w:rsid w:val="007A4510"/>
    <w:pPr>
      <w:jc w:val="center"/>
    </w:pPr>
    <w:rPr>
      <w:b/>
      <w:i/>
    </w:rPr>
  </w:style>
  <w:style w:type="table" w:styleId="TableGrid">
    <w:name w:val="Table Grid"/>
    <w:basedOn w:val="TableNormal"/>
    <w:uiPriority w:val="59"/>
    <w:rsid w:val="00776F3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DA466D"/>
    <w:rPr>
      <w:rFonts w:ascii="Tahoma" w:hAnsi="Tahoma" w:cs="Tahoma"/>
      <w:sz w:val="16"/>
      <w:szCs w:val="16"/>
    </w:rPr>
  </w:style>
  <w:style w:type="character" w:customStyle="1" w:styleId="BalloonTextChar">
    <w:name w:val="Balloon Text Char"/>
    <w:basedOn w:val="DefaultParagraphFont"/>
    <w:link w:val="BalloonText"/>
    <w:uiPriority w:val="99"/>
    <w:semiHidden/>
    <w:rsid w:val="00DA466D"/>
    <w:rPr>
      <w:rFonts w:ascii="Tahoma" w:hAnsi="Tahoma" w:cs="Tahoma"/>
      <w:sz w:val="16"/>
      <w:szCs w:val="16"/>
      <w:lang w:val="en-AU"/>
    </w:rPr>
  </w:style>
  <w:style w:type="paragraph" w:styleId="ListParagraph">
    <w:name w:val="List Paragraph"/>
    <w:basedOn w:val="Normal"/>
    <w:link w:val="ListParagraphChar"/>
    <w:uiPriority w:val="34"/>
    <w:qFormat/>
    <w:rsid w:val="00A21756"/>
    <w:pPr>
      <w:widowControl w:val="0"/>
      <w:suppressAutoHyphens w:val="0"/>
      <w:jc w:val="both"/>
    </w:pPr>
    <w:rPr>
      <w:rFonts w:eastAsia="Times New Roman"/>
      <w:kern w:val="2"/>
      <w:sz w:val="21"/>
      <w:szCs w:val="22"/>
      <w:lang w:val="en-US" w:eastAsia="ja-JP"/>
    </w:rPr>
  </w:style>
  <w:style w:type="paragraph" w:customStyle="1" w:styleId="wangfigure">
    <w:name w:val="wang_figure"/>
    <w:basedOn w:val="ListParagraph"/>
    <w:link w:val="wangfigureChar"/>
    <w:qFormat/>
    <w:rsid w:val="00A21756"/>
  </w:style>
  <w:style w:type="character" w:customStyle="1" w:styleId="ListParagraphChar">
    <w:name w:val="List Paragraph Char"/>
    <w:basedOn w:val="DefaultParagraphFont"/>
    <w:link w:val="ListParagraph"/>
    <w:uiPriority w:val="34"/>
    <w:rsid w:val="00A21756"/>
    <w:rPr>
      <w:rFonts w:eastAsia="Times New Roman"/>
      <w:kern w:val="2"/>
      <w:sz w:val="21"/>
      <w:szCs w:val="22"/>
      <w:lang w:val="en-US" w:eastAsia="ja-JP"/>
    </w:rPr>
  </w:style>
  <w:style w:type="character" w:customStyle="1" w:styleId="wangfigureChar">
    <w:name w:val="wang_figure Char"/>
    <w:basedOn w:val="ListParagraphChar"/>
    <w:link w:val="wangfigure"/>
    <w:rsid w:val="00A21756"/>
    <w:rPr>
      <w:rFonts w:eastAsia="Times New Roman"/>
      <w:kern w:val="2"/>
      <w:sz w:val="21"/>
      <w:szCs w:val="22"/>
      <w:lang w:val="en-US" w:eastAsia="ja-JP"/>
    </w:rPr>
  </w:style>
  <w:style w:type="paragraph" w:styleId="DocumentMap">
    <w:name w:val="Document Map"/>
    <w:basedOn w:val="Normal"/>
    <w:link w:val="DocumentMapChar"/>
    <w:uiPriority w:val="99"/>
    <w:semiHidden/>
    <w:unhideWhenUsed/>
    <w:rsid w:val="00B91F18"/>
    <w:rPr>
      <w:rFonts w:ascii="SimSun"/>
      <w:sz w:val="18"/>
      <w:szCs w:val="18"/>
    </w:rPr>
  </w:style>
  <w:style w:type="character" w:customStyle="1" w:styleId="DocumentMapChar">
    <w:name w:val="Document Map Char"/>
    <w:basedOn w:val="DefaultParagraphFont"/>
    <w:link w:val="DocumentMap"/>
    <w:uiPriority w:val="99"/>
    <w:semiHidden/>
    <w:rsid w:val="00B91F18"/>
    <w:rPr>
      <w:rFonts w:ascii="SimSun"/>
      <w:sz w:val="18"/>
      <w:szCs w:val="18"/>
      <w:lang w:val="en-AU"/>
    </w:rPr>
  </w:style>
  <w:style w:type="paragraph" w:customStyle="1" w:styleId="Referencetext">
    <w:name w:val="Reference text"/>
    <w:basedOn w:val="Normal"/>
    <w:link w:val="ReferencetextChar"/>
    <w:rsid w:val="00A87AF1"/>
    <w:pPr>
      <w:suppressAutoHyphens w:val="0"/>
      <w:overflowPunct w:val="0"/>
      <w:autoSpaceDE w:val="0"/>
      <w:autoSpaceDN w:val="0"/>
      <w:adjustRightInd w:val="0"/>
      <w:ind w:left="288" w:hanging="288"/>
      <w:jc w:val="both"/>
      <w:textAlignment w:val="baseline"/>
    </w:pPr>
    <w:rPr>
      <w:rFonts w:eastAsia="MS Mincho"/>
      <w:lang w:val="en-US" w:eastAsia="en-US"/>
    </w:rPr>
  </w:style>
  <w:style w:type="character" w:customStyle="1" w:styleId="ReferencetextChar">
    <w:name w:val="Reference text Char"/>
    <w:link w:val="Referencetext"/>
    <w:rsid w:val="00A87AF1"/>
    <w:rPr>
      <w:rFonts w:eastAsia="MS Mincho"/>
      <w:lang w:val="en-US" w:eastAsia="en-US"/>
    </w:rPr>
  </w:style>
  <w:style w:type="character" w:customStyle="1" w:styleId="Heading2Char">
    <w:name w:val="Heading 2 Char"/>
    <w:aliases w:val="heading 2 Char"/>
    <w:basedOn w:val="DefaultParagraphFont"/>
    <w:link w:val="Heading2"/>
    <w:uiPriority w:val="9"/>
    <w:rsid w:val="002A66C1"/>
    <w:rPr>
      <w:rFonts w:eastAsia="Times New Roman"/>
      <w:sz w:val="24"/>
      <w:lang w:val="en-US" w:eastAsia="en-US"/>
    </w:rPr>
  </w:style>
  <w:style w:type="character" w:customStyle="1" w:styleId="Heading3Char">
    <w:name w:val="Heading 3 Char"/>
    <w:aliases w:val="heading 3 Char"/>
    <w:basedOn w:val="DefaultParagraphFont"/>
    <w:link w:val="Heading3"/>
    <w:uiPriority w:val="9"/>
    <w:rsid w:val="002A66C1"/>
    <w:rPr>
      <w:rFonts w:eastAsia="Times New Roman"/>
      <w:sz w:val="24"/>
      <w:lang w:val="en-US" w:eastAsia="en-US"/>
    </w:rPr>
  </w:style>
  <w:style w:type="character" w:customStyle="1" w:styleId="Heading4Char">
    <w:name w:val="Heading 4 Char"/>
    <w:aliases w:val="heading 4 Char"/>
    <w:basedOn w:val="DefaultParagraphFont"/>
    <w:link w:val="Heading4"/>
    <w:uiPriority w:val="9"/>
    <w:rsid w:val="002A66C1"/>
    <w:rPr>
      <w:rFonts w:eastAsia="Times New Roman"/>
      <w:sz w:val="24"/>
      <w:lang w:val="en-US" w:eastAsia="en-US"/>
    </w:rPr>
  </w:style>
  <w:style w:type="character" w:customStyle="1" w:styleId="Heading5Char">
    <w:name w:val="Heading 5 Char"/>
    <w:basedOn w:val="DefaultParagraphFont"/>
    <w:link w:val="Heading5"/>
    <w:rsid w:val="002A66C1"/>
    <w:rPr>
      <w:rFonts w:ascii="Arial" w:eastAsia="MS Mincho" w:hAnsi="Arial"/>
      <w:sz w:val="22"/>
      <w:lang w:val="en-US" w:eastAsia="en-US"/>
    </w:rPr>
  </w:style>
  <w:style w:type="character" w:customStyle="1" w:styleId="Heading6Char">
    <w:name w:val="Heading 6 Char"/>
    <w:basedOn w:val="DefaultParagraphFont"/>
    <w:link w:val="Heading6"/>
    <w:rsid w:val="002A66C1"/>
    <w:rPr>
      <w:rFonts w:ascii="Arial" w:eastAsia="MS Mincho" w:hAnsi="Arial"/>
      <w:i/>
      <w:sz w:val="22"/>
      <w:lang w:val="en-US" w:eastAsia="en-US"/>
    </w:rPr>
  </w:style>
  <w:style w:type="character" w:customStyle="1" w:styleId="Heading7Char">
    <w:name w:val="Heading 7 Char"/>
    <w:basedOn w:val="DefaultParagraphFont"/>
    <w:link w:val="Heading7"/>
    <w:rsid w:val="002A66C1"/>
    <w:rPr>
      <w:rFonts w:ascii="Arial" w:eastAsia="MS Mincho" w:hAnsi="Arial"/>
      <w:lang w:val="en-US" w:eastAsia="en-US"/>
    </w:rPr>
  </w:style>
  <w:style w:type="character" w:customStyle="1" w:styleId="Heading8Char">
    <w:name w:val="Heading 8 Char"/>
    <w:basedOn w:val="DefaultParagraphFont"/>
    <w:link w:val="Heading8"/>
    <w:rsid w:val="002A66C1"/>
    <w:rPr>
      <w:rFonts w:ascii="Arial" w:eastAsia="MS Mincho" w:hAnsi="Arial"/>
      <w:i/>
      <w:lang w:val="en-US" w:eastAsia="en-US"/>
    </w:rPr>
  </w:style>
  <w:style w:type="character" w:customStyle="1" w:styleId="Heading9Char">
    <w:name w:val="Heading 9 Char"/>
    <w:basedOn w:val="DefaultParagraphFont"/>
    <w:link w:val="Heading9"/>
    <w:rsid w:val="002A66C1"/>
    <w:rPr>
      <w:rFonts w:ascii="Arial" w:eastAsia="MS Mincho" w:hAnsi="Arial"/>
      <w:i/>
      <w:sz w:val="24"/>
      <w:lang w:val="en-US" w:eastAsia="en-US"/>
    </w:rPr>
  </w:style>
  <w:style w:type="paragraph" w:customStyle="1" w:styleId="wangtables">
    <w:name w:val="wang_tables"/>
    <w:basedOn w:val="wangfigure"/>
    <w:link w:val="wangtablesChar"/>
    <w:qFormat/>
    <w:rsid w:val="002A66C1"/>
  </w:style>
  <w:style w:type="character" w:customStyle="1" w:styleId="wangtablesChar">
    <w:name w:val="wang_tables Char"/>
    <w:basedOn w:val="wangfigureChar"/>
    <w:link w:val="wangtables"/>
    <w:rsid w:val="002A66C1"/>
    <w:rPr>
      <w:rFonts w:eastAsia="Times New Roman"/>
      <w:kern w:val="2"/>
      <w:sz w:val="21"/>
      <w:szCs w:val="22"/>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2564</Words>
  <Characters>14620</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THE TITLE OF YOUR PAPER GOES HERE</vt:lpstr>
    </vt:vector>
  </TitlesOfParts>
  <Company>Mechanical Engineering, The University of Auckland</Company>
  <LinksUpToDate>false</LinksUpToDate>
  <CharactersWithSpaces>17150</CharactersWithSpaces>
  <SharedDoc>false</SharedDoc>
  <HLinks>
    <vt:vector size="6" baseType="variant">
      <vt:variant>
        <vt:i4>7864428</vt:i4>
      </vt:variant>
      <vt:variant>
        <vt:i4>0</vt:i4>
      </vt:variant>
      <vt:variant>
        <vt:i4>0</vt:i4>
      </vt:variant>
      <vt:variant>
        <vt:i4>5</vt:i4>
      </vt:variant>
      <vt:variant>
        <vt:lpwstr>http://www.17afmc.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OF YOUR PAPER GOES HERE</dc:title>
  <dc:creator>Stuart Norris</dc:creator>
  <cp:lastModifiedBy>Aimee Crawshaw</cp:lastModifiedBy>
  <cp:revision>2</cp:revision>
  <cp:lastPrinted>2010-06-04T01:16:00Z</cp:lastPrinted>
  <dcterms:created xsi:type="dcterms:W3CDTF">2017-11-16T11:54:00Z</dcterms:created>
  <dcterms:modified xsi:type="dcterms:W3CDTF">2017-11-16T11:54:00Z</dcterms:modified>
</cp:coreProperties>
</file>